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4" r:id="rId2"/>
    <p:sldId id="302" r:id="rId3"/>
    <p:sldId id="269" r:id="rId4"/>
    <p:sldId id="270" r:id="rId5"/>
    <p:sldId id="271" r:id="rId6"/>
    <p:sldId id="309" r:id="rId7"/>
    <p:sldId id="298" r:id="rId8"/>
    <p:sldId id="299" r:id="rId9"/>
    <p:sldId id="306" r:id="rId10"/>
    <p:sldId id="312" r:id="rId11"/>
    <p:sldId id="275" r:id="rId12"/>
    <p:sldId id="314" r:id="rId13"/>
    <p:sldId id="316" r:id="rId14"/>
    <p:sldId id="317" r:id="rId15"/>
    <p:sldId id="278" r:id="rId16"/>
    <p:sldId id="319" r:id="rId17"/>
    <p:sldId id="279" r:id="rId18"/>
    <p:sldId id="305" r:id="rId19"/>
    <p:sldId id="320" r:id="rId20"/>
    <p:sldId id="354" r:id="rId21"/>
    <p:sldId id="282" r:id="rId22"/>
    <p:sldId id="345" r:id="rId23"/>
    <p:sldId id="347" r:id="rId24"/>
    <p:sldId id="348" r:id="rId25"/>
    <p:sldId id="349" r:id="rId26"/>
    <p:sldId id="351" r:id="rId27"/>
    <p:sldId id="352" r:id="rId28"/>
    <p:sldId id="353" r:id="rId29"/>
    <p:sldId id="261" r:id="rId30"/>
    <p:sldId id="291" r:id="rId31"/>
    <p:sldId id="328" r:id="rId32"/>
    <p:sldId id="340" r:id="rId33"/>
    <p:sldId id="341" r:id="rId34"/>
    <p:sldId id="342" r:id="rId35"/>
    <p:sldId id="329" r:id="rId36"/>
    <p:sldId id="262" r:id="rId37"/>
    <p:sldId id="323" r:id="rId38"/>
    <p:sldId id="322" r:id="rId39"/>
    <p:sldId id="330" r:id="rId40"/>
    <p:sldId id="332" r:id="rId41"/>
    <p:sldId id="324" r:id="rId42"/>
    <p:sldId id="296" r:id="rId43"/>
    <p:sldId id="339" r:id="rId44"/>
    <p:sldId id="280" r:id="rId45"/>
    <p:sldId id="337" r:id="rId46"/>
    <p:sldId id="294" r:id="rId47"/>
    <p:sldId id="331" r:id="rId4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522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41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14.wmf"/><Relationship Id="rId1" Type="http://schemas.openxmlformats.org/officeDocument/2006/relationships/image" Target="../media/image93.e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9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09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4.wmf"/><Relationship Id="rId5" Type="http://schemas.openxmlformats.org/officeDocument/2006/relationships/image" Target="../media/image108.wmf"/><Relationship Id="rId4" Type="http://schemas.openxmlformats.org/officeDocument/2006/relationships/image" Target="../media/image9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e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17.wmf"/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C1F8EB-BB1E-4369-B329-85D9EBDA88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6826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3FD17B-7D43-4933-836A-398B51A432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930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DB50E0-93B8-4533-8922-8A0DD911E1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38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4E576A-39B9-4701-B33D-D85983A11C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602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54BED4-4CA8-4C30-AB4B-E7F91754E8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2785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520A0D-B6AC-4357-A9B1-4A6AC024DD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158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1FEE44-6776-4DB1-B9D1-A3AB23C637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7001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B758DF-9F0A-4292-9D1C-5392C34845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8566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CE37D2-81DC-44E9-A525-7587E2A433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02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DA9838-A2ED-49E0-B838-A1005E54E3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777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8C4223-BCF8-49B7-A196-3EAE71528B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82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F4A815-08C8-43A3-A09E-56F5AF681A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483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18B802-0483-4381-B54A-AE7DBBF455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799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EF6B22-C38E-4E71-8D85-E2B6036CCEB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059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343C685-4B56-4C22-85EE-3B38611A1AA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audio" Target="../media/media10.wma"/><Relationship Id="rId7" Type="http://schemas.openxmlformats.org/officeDocument/2006/relationships/oleObject" Target="../embeddings/oleObject21.bin"/><Relationship Id="rId2" Type="http://schemas.microsoft.com/office/2007/relationships/media" Target="../media/media10.wma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png"/><Relationship Id="rId5" Type="http://schemas.openxmlformats.org/officeDocument/2006/relationships/oleObject" Target="../embeddings/oleObject20.bin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media11.wma"/><Relationship Id="rId7" Type="http://schemas.openxmlformats.org/officeDocument/2006/relationships/oleObject" Target="../embeddings/oleObject23.bin"/><Relationship Id="rId2" Type="http://schemas.microsoft.com/office/2007/relationships/media" Target="../media/media11.wma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media12.wma"/><Relationship Id="rId7" Type="http://schemas.openxmlformats.org/officeDocument/2006/relationships/image" Target="../media/image3.png"/><Relationship Id="rId2" Type="http://schemas.microsoft.com/office/2007/relationships/media" Target="../media/media12.wma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24.bin"/><Relationship Id="rId4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wma"/><Relationship Id="rId7" Type="http://schemas.openxmlformats.org/officeDocument/2006/relationships/image" Target="../media/image3.png"/><Relationship Id="rId2" Type="http://schemas.microsoft.com/office/2007/relationships/media" Target="../media/media13.wma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4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wma"/><Relationship Id="rId7" Type="http://schemas.openxmlformats.org/officeDocument/2006/relationships/image" Target="../media/image3.png"/><Relationship Id="rId2" Type="http://schemas.microsoft.com/office/2007/relationships/media" Target="../media/media14.wm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png"/><Relationship Id="rId5" Type="http://schemas.openxmlformats.org/officeDocument/2006/relationships/oleObject" Target="../embeddings/oleObject26.bin"/><Relationship Id="rId4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media15.wma"/><Relationship Id="rId7" Type="http://schemas.openxmlformats.org/officeDocument/2006/relationships/image" Target="../media/image3.png"/><Relationship Id="rId2" Type="http://schemas.microsoft.com/office/2007/relationships/media" Target="../media/media15.wma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7.bin"/><Relationship Id="rId4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16.wma"/><Relationship Id="rId7" Type="http://schemas.openxmlformats.org/officeDocument/2006/relationships/image" Target="../media/image38.png"/><Relationship Id="rId2" Type="http://schemas.microsoft.com/office/2007/relationships/media" Target="../media/media16.wma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png"/><Relationship Id="rId5" Type="http://schemas.openxmlformats.org/officeDocument/2006/relationships/oleObject" Target="../embeddings/oleObject28.bin"/><Relationship Id="rId4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audio" Target="../media/media17.wma"/><Relationship Id="rId7" Type="http://schemas.openxmlformats.org/officeDocument/2006/relationships/oleObject" Target="../embeddings/oleObject30.bin"/><Relationship Id="rId2" Type="http://schemas.microsoft.com/office/2007/relationships/media" Target="../media/media17.wma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9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media18.wma"/><Relationship Id="rId7" Type="http://schemas.openxmlformats.org/officeDocument/2006/relationships/image" Target="../media/image3.png"/><Relationship Id="rId2" Type="http://schemas.microsoft.com/office/2007/relationships/media" Target="../media/media18.wma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1.bin"/><Relationship Id="rId4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9.wma"/><Relationship Id="rId1" Type="http://schemas.microsoft.com/office/2007/relationships/media" Target="../media/media19.wma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audio" Target="../media/media20.wma"/><Relationship Id="rId7" Type="http://schemas.openxmlformats.org/officeDocument/2006/relationships/image" Target="../media/image41.wmf"/><Relationship Id="rId2" Type="http://schemas.microsoft.com/office/2007/relationships/media" Target="../media/media20.wma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2.png"/><Relationship Id="rId4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36.bin"/><Relationship Id="rId3" Type="http://schemas.openxmlformats.org/officeDocument/2006/relationships/audio" Target="../media/media21.wma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8.jpeg"/><Relationship Id="rId2" Type="http://schemas.microsoft.com/office/2007/relationships/media" Target="../media/media21.wma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11" Type="http://schemas.openxmlformats.org/officeDocument/2006/relationships/image" Target="../media/image47.jpeg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49.png"/><Relationship Id="rId10" Type="http://schemas.openxmlformats.org/officeDocument/2006/relationships/image" Target="../media/image41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audio" Target="../media/media22.wma"/><Relationship Id="rId7" Type="http://schemas.openxmlformats.org/officeDocument/2006/relationships/image" Target="../media/image50.wmf"/><Relationship Id="rId2" Type="http://schemas.microsoft.com/office/2007/relationships/media" Target="../media/media22.wma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3.png"/><Relationship Id="rId5" Type="http://schemas.openxmlformats.org/officeDocument/2006/relationships/image" Target="../media/image52.png"/><Relationship Id="rId10" Type="http://schemas.openxmlformats.org/officeDocument/2006/relationships/image" Target="../media/image5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audio" Target="../media/media23.wma"/><Relationship Id="rId7" Type="http://schemas.openxmlformats.org/officeDocument/2006/relationships/image" Target="../media/image55.jpeg"/><Relationship Id="rId2" Type="http://schemas.microsoft.com/office/2007/relationships/media" Target="../media/media23.wma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9.bin"/><Relationship Id="rId4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audio" Target="../media/media24.wma"/><Relationship Id="rId7" Type="http://schemas.openxmlformats.org/officeDocument/2006/relationships/image" Target="../media/image56.wmf"/><Relationship Id="rId12" Type="http://schemas.openxmlformats.org/officeDocument/2006/relationships/image" Target="../media/image43.png"/><Relationship Id="rId2" Type="http://schemas.microsoft.com/office/2007/relationships/media" Target="../media/media24.wma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57.wmf"/><Relationship Id="rId5" Type="http://schemas.openxmlformats.org/officeDocument/2006/relationships/image" Target="../media/image58.png"/><Relationship Id="rId10" Type="http://schemas.openxmlformats.org/officeDocument/2006/relationships/oleObject" Target="../embeddings/oleObject4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audio" Target="../media/media25.wma"/><Relationship Id="rId7" Type="http://schemas.openxmlformats.org/officeDocument/2006/relationships/image" Target="../media/image59.wmf"/><Relationship Id="rId12" Type="http://schemas.openxmlformats.org/officeDocument/2006/relationships/image" Target="../media/image43.png"/><Relationship Id="rId2" Type="http://schemas.microsoft.com/office/2007/relationships/media" Target="../media/media25.wma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5.wmf"/><Relationship Id="rId5" Type="http://schemas.openxmlformats.org/officeDocument/2006/relationships/image" Target="../media/image61.jpeg"/><Relationship Id="rId10" Type="http://schemas.openxmlformats.org/officeDocument/2006/relationships/oleObject" Target="../embeddings/oleObject45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audio" Target="../media/media26.wma"/><Relationship Id="rId7" Type="http://schemas.openxmlformats.org/officeDocument/2006/relationships/image" Target="../media/image45.wmf"/><Relationship Id="rId2" Type="http://schemas.microsoft.com/office/2007/relationships/media" Target="../media/media26.wma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3.png"/><Relationship Id="rId10" Type="http://schemas.openxmlformats.org/officeDocument/2006/relationships/image" Target="../media/image4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7.wma"/><Relationship Id="rId1" Type="http://schemas.microsoft.com/office/2007/relationships/media" Target="../media/media27.wma"/><Relationship Id="rId4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71.wmf"/><Relationship Id="rId26" Type="http://schemas.openxmlformats.org/officeDocument/2006/relationships/image" Target="../media/image74.png"/><Relationship Id="rId3" Type="http://schemas.openxmlformats.org/officeDocument/2006/relationships/audio" Target="../media/media28.wma"/><Relationship Id="rId21" Type="http://schemas.openxmlformats.org/officeDocument/2006/relationships/image" Target="../media/image72.w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9.bin"/><Relationship Id="rId2" Type="http://schemas.microsoft.com/office/2007/relationships/media" Target="../media/media28.wma"/><Relationship Id="rId16" Type="http://schemas.openxmlformats.org/officeDocument/2006/relationships/image" Target="../media/image70.wmf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55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9.wmf"/><Relationship Id="rId22" Type="http://schemas.openxmlformats.org/officeDocument/2006/relationships/oleObject" Target="../embeddings/oleObject5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9.wma"/><Relationship Id="rId1" Type="http://schemas.microsoft.com/office/2007/relationships/media" Target="../media/media29.wma"/><Relationship Id="rId5" Type="http://schemas.openxmlformats.org/officeDocument/2006/relationships/image" Target="../media/image3.png"/><Relationship Id="rId4" Type="http://schemas.openxmlformats.org/officeDocument/2006/relationships/image" Target="../media/image7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media3.wma"/><Relationship Id="rId7" Type="http://schemas.openxmlformats.org/officeDocument/2006/relationships/image" Target="../media/image7.emf"/><Relationship Id="rId12" Type="http://schemas.openxmlformats.org/officeDocument/2006/relationships/image" Target="../media/image3.png"/><Relationship Id="rId2" Type="http://schemas.microsoft.com/office/2007/relationships/media" Target="../media/media3.wm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openxmlformats.org/officeDocument/2006/relationships/image" Target="../media/image10.jpeg"/><Relationship Id="rId10" Type="http://schemas.openxmlformats.org/officeDocument/2006/relationships/oleObject" Target="../embeddings/oleObject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8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audio" Target="../media/media30.wma"/><Relationship Id="rId7" Type="http://schemas.openxmlformats.org/officeDocument/2006/relationships/image" Target="../media/image76.wmf"/><Relationship Id="rId2" Type="http://schemas.microsoft.com/office/2007/relationships/media" Target="../media/media30.wma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78.png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3.png"/><Relationship Id="rId3" Type="http://schemas.openxmlformats.org/officeDocument/2006/relationships/audio" Target="../media/media31.wma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82.wmf"/><Relationship Id="rId2" Type="http://schemas.microsoft.com/office/2007/relationships/media" Target="../media/media31.wma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81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audio" Target="../media/media32.wma"/><Relationship Id="rId7" Type="http://schemas.openxmlformats.org/officeDocument/2006/relationships/oleObject" Target="../embeddings/oleObject67.bin"/><Relationship Id="rId2" Type="http://schemas.microsoft.com/office/2007/relationships/media" Target="../media/media32.wma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85.wmf"/><Relationship Id="rId4" Type="http://schemas.openxmlformats.org/officeDocument/2006/relationships/slideLayout" Target="../slideLayouts/slideLayout14.xml"/><Relationship Id="rId9" Type="http://schemas.openxmlformats.org/officeDocument/2006/relationships/oleObject" Target="../embeddings/oleObject6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audio" Target="../media/media33.wma"/><Relationship Id="rId7" Type="http://schemas.openxmlformats.org/officeDocument/2006/relationships/oleObject" Target="../embeddings/oleObject70.bin"/><Relationship Id="rId2" Type="http://schemas.microsoft.com/office/2007/relationships/media" Target="../media/media33.wma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6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8.wmf"/><Relationship Id="rId4" Type="http://schemas.openxmlformats.org/officeDocument/2006/relationships/slideLayout" Target="../slideLayouts/slideLayout14.xml"/><Relationship Id="rId9" Type="http://schemas.openxmlformats.org/officeDocument/2006/relationships/oleObject" Target="../embeddings/oleObject7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4.wma"/><Relationship Id="rId1" Type="http://schemas.microsoft.com/office/2007/relationships/media" Target="../media/media34.wma"/><Relationship Id="rId5" Type="http://schemas.openxmlformats.org/officeDocument/2006/relationships/image" Target="../media/image3.png"/><Relationship Id="rId4" Type="http://schemas.openxmlformats.org/officeDocument/2006/relationships/image" Target="../media/image8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audio" Target="../media/media35.wma"/><Relationship Id="rId7" Type="http://schemas.openxmlformats.org/officeDocument/2006/relationships/oleObject" Target="../embeddings/oleObject73.bin"/><Relationship Id="rId2" Type="http://schemas.microsoft.com/office/2007/relationships/media" Target="../media/media35.wma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0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92.e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7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81.bin"/><Relationship Id="rId3" Type="http://schemas.openxmlformats.org/officeDocument/2006/relationships/audio" Target="../media/media36.wma"/><Relationship Id="rId7" Type="http://schemas.openxmlformats.org/officeDocument/2006/relationships/image" Target="../media/image93.emf"/><Relationship Id="rId12" Type="http://schemas.openxmlformats.org/officeDocument/2006/relationships/oleObject" Target="../embeddings/oleObject78.bin"/><Relationship Id="rId17" Type="http://schemas.openxmlformats.org/officeDocument/2006/relationships/image" Target="../media/image97.wmf"/><Relationship Id="rId2" Type="http://schemas.microsoft.com/office/2007/relationships/media" Target="../media/media36.wma"/><Relationship Id="rId16" Type="http://schemas.openxmlformats.org/officeDocument/2006/relationships/oleObject" Target="../embeddings/oleObject80.bin"/><Relationship Id="rId20" Type="http://schemas.openxmlformats.org/officeDocument/2006/relationships/image" Target="../media/image3.png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94.wmf"/><Relationship Id="rId5" Type="http://schemas.openxmlformats.org/officeDocument/2006/relationships/image" Target="../media/image99.png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77.bin"/><Relationship Id="rId19" Type="http://schemas.openxmlformats.org/officeDocument/2006/relationships/image" Target="../media/image98.w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7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media37.wma"/><Relationship Id="rId7" Type="http://schemas.openxmlformats.org/officeDocument/2006/relationships/image" Target="../media/image3.png"/><Relationship Id="rId2" Type="http://schemas.microsoft.com/office/2007/relationships/media" Target="../media/media37.wma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82.bin"/><Relationship Id="rId4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audio" Target="../media/media38.wma"/><Relationship Id="rId7" Type="http://schemas.openxmlformats.org/officeDocument/2006/relationships/image" Target="../media/image3.png"/><Relationship Id="rId2" Type="http://schemas.microsoft.com/office/2007/relationships/media" Target="../media/media38.wma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83.bin"/><Relationship Id="rId4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88.bin"/><Relationship Id="rId3" Type="http://schemas.openxmlformats.org/officeDocument/2006/relationships/audio" Target="../media/media39.wma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04.wmf"/><Relationship Id="rId2" Type="http://schemas.microsoft.com/office/2007/relationships/media" Target="../media/media39.wma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3.png"/><Relationship Id="rId10" Type="http://schemas.openxmlformats.org/officeDocument/2006/relationships/image" Target="../media/image10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0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3" Type="http://schemas.openxmlformats.org/officeDocument/2006/relationships/audio" Target="../media/media4.wma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2" Type="http://schemas.microsoft.com/office/2007/relationships/media" Target="../media/media4.wma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3.png"/><Relationship Id="rId10" Type="http://schemas.openxmlformats.org/officeDocument/2006/relationships/image" Target="../media/image1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09.wmf"/><Relationship Id="rId3" Type="http://schemas.openxmlformats.org/officeDocument/2006/relationships/audio" Target="../media/media40.wma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5.bin"/><Relationship Id="rId2" Type="http://schemas.microsoft.com/office/2007/relationships/media" Target="../media/media40.wma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07.wmf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0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audio" Target="../media/media41.wma"/><Relationship Id="rId7" Type="http://schemas.openxmlformats.org/officeDocument/2006/relationships/image" Target="../media/image3.png"/><Relationship Id="rId2" Type="http://schemas.microsoft.com/office/2007/relationships/media" Target="../media/media41.wma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96.bin"/><Relationship Id="rId4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audio" Target="../media/media42.wma"/><Relationship Id="rId7" Type="http://schemas.openxmlformats.org/officeDocument/2006/relationships/image" Target="../media/image3.png"/><Relationship Id="rId2" Type="http://schemas.microsoft.com/office/2007/relationships/media" Target="../media/media42.wma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97.bin"/><Relationship Id="rId4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audio" Target="../media/media43.wma"/><Relationship Id="rId1" Type="http://schemas.microsoft.com/office/2007/relationships/media" Target="../media/media43.wma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4.wma"/><Relationship Id="rId1" Type="http://schemas.microsoft.com/office/2007/relationships/media" Target="../media/media44.wma"/><Relationship Id="rId5" Type="http://schemas.openxmlformats.org/officeDocument/2006/relationships/image" Target="../media/image3.png"/><Relationship Id="rId4" Type="http://schemas.openxmlformats.org/officeDocument/2006/relationships/image" Target="../media/image11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audio" Target="../media/media45.wma"/><Relationship Id="rId7" Type="http://schemas.openxmlformats.org/officeDocument/2006/relationships/image" Target="../media/image3.png"/><Relationship Id="rId2" Type="http://schemas.microsoft.com/office/2007/relationships/media" Target="../media/media45.wma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98.bin"/><Relationship Id="rId4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6.wma"/><Relationship Id="rId1" Type="http://schemas.microsoft.com/office/2007/relationships/media" Target="../media/media46.wma"/><Relationship Id="rId4" Type="http://schemas.openxmlformats.org/officeDocument/2006/relationships/image" Target="../media/image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7.wma"/><Relationship Id="rId1" Type="http://schemas.microsoft.com/office/2007/relationships/media" Target="../media/media47.wma"/><Relationship Id="rId5" Type="http://schemas.openxmlformats.org/officeDocument/2006/relationships/image" Target="../media/image3.png"/><Relationship Id="rId4" Type="http://schemas.openxmlformats.org/officeDocument/2006/relationships/image" Target="../media/image117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audio" Target="../media/media5.wma"/><Relationship Id="rId7" Type="http://schemas.openxmlformats.org/officeDocument/2006/relationships/oleObject" Target="../embeddings/oleObject10.bin"/><Relationship Id="rId2" Type="http://schemas.microsoft.com/office/2007/relationships/media" Target="../media/media5.wma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e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2.wmf"/><Relationship Id="rId3" Type="http://schemas.openxmlformats.org/officeDocument/2006/relationships/audio" Target="../media/media6.wma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15.bin"/><Relationship Id="rId2" Type="http://schemas.microsoft.com/office/2007/relationships/media" Target="../media/media6.wma"/><Relationship Id="rId16" Type="http://schemas.openxmlformats.org/officeDocument/2006/relationships/image" Target="../media/image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4.bin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7.wma"/><Relationship Id="rId1" Type="http://schemas.microsoft.com/office/2007/relationships/media" Target="../media/media7.wma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8.wma"/><Relationship Id="rId1" Type="http://schemas.microsoft.com/office/2007/relationships/media" Target="../media/media8.wma"/><Relationship Id="rId5" Type="http://schemas.openxmlformats.org/officeDocument/2006/relationships/image" Target="../media/image3.png"/><Relationship Id="rId4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audio" Target="../media/media9.wma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.png"/><Relationship Id="rId2" Type="http://schemas.microsoft.com/office/2007/relationships/media" Target="../media/media9.wma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emf"/><Relationship Id="rId11" Type="http://schemas.openxmlformats.org/officeDocument/2006/relationships/image" Target="../media/image28.jpe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7.e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Picture 3" descr="CHA5603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371600"/>
            <a:ext cx="4605338" cy="225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4" descr="CHA560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733800"/>
            <a:ext cx="6629400" cy="245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533400" y="457200"/>
            <a:ext cx="81867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8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KINETIKA ENZIMSKI  KATALISANIH REAKCIJA</a:t>
            </a:r>
            <a:endParaRPr lang="en-US" sz="28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3" name="Text Box 7"/>
          <p:cNvSpPr txBox="1">
            <a:spLocks noChangeArrowheads="1"/>
          </p:cNvSpPr>
          <p:nvPr/>
        </p:nvSpPr>
        <p:spPr bwMode="auto">
          <a:xfrm>
            <a:off x="0" y="6550025"/>
            <a:ext cx="1449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b="1">
                <a:latin typeface="Monotype Corsiva" panose="03010101010201010101" pitchFamily="66" charset="0"/>
              </a:rPr>
              <a:t>V</a:t>
            </a:r>
            <a:r>
              <a:rPr lang="sr-Latn-CS" altLang="en-US" sz="1400" b="1">
                <a:latin typeface="Monotype Corsiva" panose="03010101010201010101" pitchFamily="66" charset="0"/>
              </a:rPr>
              <a:t>.</a:t>
            </a:r>
            <a:r>
              <a:rPr lang="en-US" altLang="en-US" sz="1400" b="1">
                <a:latin typeface="Monotype Corsiva" panose="03010101010201010101" pitchFamily="66" charset="0"/>
              </a:rPr>
              <a:t>D</a:t>
            </a:r>
            <a:r>
              <a:rPr lang="sr-Latn-CS" altLang="en-US" sz="1400" b="1">
                <a:latin typeface="Monotype Corsiva" panose="03010101010201010101" pitchFamily="66" charset="0"/>
              </a:rPr>
              <a:t>ondur, 2012</a:t>
            </a:r>
            <a:r>
              <a:rPr lang="en-US" altLang="en-US" sz="1400" b="1">
                <a:latin typeface="Monotype Corsiva" panose="03010101010201010101" pitchFamily="66" charset="0"/>
              </a:rPr>
              <a:t>/13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282" x="4427538" y="3140075"/>
          <p14:tracePt t="3551" x="4441825" y="3132138"/>
          <p14:tracePt t="4309" x="4449763" y="3132138"/>
          <p14:tracePt t="4325" x="4457700" y="3132138"/>
          <p14:tracePt t="4333" x="4465638" y="3132138"/>
          <p14:tracePt t="4341" x="4495800" y="3132138"/>
          <p14:tracePt t="4351" x="4556125" y="3132138"/>
          <p14:tracePt t="4369" x="4587875" y="3132138"/>
          <p14:tracePt t="4386" x="4602163" y="3132138"/>
          <p14:tracePt t="4402" x="4610100" y="3132138"/>
          <p14:tracePt t="4517" x="4618038" y="3124200"/>
          <p14:tracePt t="4573" x="4618038" y="3116263"/>
          <p14:tracePt t="4581" x="4625975" y="3101975"/>
          <p14:tracePt t="4597" x="4625975" y="3094038"/>
          <p14:tracePt t="4607" x="4632325" y="3070225"/>
          <p14:tracePt t="4619" x="4640263" y="3032125"/>
          <p14:tracePt t="4619" x="4648200" y="3017838"/>
          <p14:tracePt t="4638" x="4656138" y="3001963"/>
          <p14:tracePt t="4651" x="4670425" y="2963863"/>
          <p14:tracePt t="4668" x="4686300" y="2949575"/>
          <p14:tracePt t="4668" x="4686300" y="2941638"/>
          <p14:tracePt t="4686" x="4686300" y="2925763"/>
          <p14:tracePt t="4703" x="4686300" y="2911475"/>
          <p14:tracePt t="4719" x="4694238" y="2873375"/>
          <p14:tracePt t="4736" x="4708525" y="2789238"/>
          <p14:tracePt t="4753" x="4708525" y="2628900"/>
          <p14:tracePt t="4768" x="4708525" y="2446338"/>
          <p14:tracePt t="4785" x="4678363" y="2255838"/>
          <p14:tracePt t="4802" x="4610100" y="2057400"/>
          <p14:tracePt t="4818" x="4556125" y="1889125"/>
          <p14:tracePt t="4835" x="4518025" y="1812925"/>
          <p14:tracePt t="4852" x="4427538" y="1722438"/>
          <p14:tracePt t="4872" x="4297363" y="1592263"/>
          <p14:tracePt t="4887" x="4130675" y="1417638"/>
          <p14:tracePt t="4903" x="4008438" y="1241425"/>
          <p14:tracePt t="4920" x="3946525" y="1104900"/>
          <p14:tracePt t="4936" x="3886200" y="1006475"/>
          <p14:tracePt t="4952" x="3863975" y="922338"/>
          <p14:tracePt t="4969" x="3817938" y="854075"/>
          <p14:tracePt t="4986" x="3802063" y="838200"/>
          <p14:tracePt t="5001" x="3794125" y="846138"/>
          <p14:tracePt t="5117" x="3787775" y="846138"/>
          <p14:tracePt t="5125" x="3779838" y="846138"/>
          <p14:tracePt t="5293" x="3779838" y="854075"/>
          <p14:tracePt t="5310" x="3779838" y="868363"/>
          <p14:tracePt t="5318" x="3779838" y="884238"/>
          <p14:tracePt t="5326" x="3779838" y="898525"/>
          <p14:tracePt t="5335" x="3779838" y="930275"/>
          <p14:tracePt t="5352" x="3779838" y="936625"/>
          <p14:tracePt t="5367" x="3787775" y="968375"/>
          <p14:tracePt t="5386" x="3787775" y="990600"/>
          <p14:tracePt t="5402" x="3787775" y="1012825"/>
          <p14:tracePt t="5419" x="3787775" y="1028700"/>
          <p14:tracePt t="5435" x="3787775" y="1036638"/>
          <p14:tracePt t="5493" x="3787775" y="1044575"/>
          <p14:tracePt t="5502" x="3787775" y="1050925"/>
          <p14:tracePt t="5518" x="3794125" y="1050925"/>
          <p14:tracePt t="6061" x="3794125" y="1044575"/>
          <p14:tracePt t="6077" x="3802063" y="1036638"/>
          <p14:tracePt t="6086" x="3810000" y="1028700"/>
          <p14:tracePt t="6102" x="3817938" y="1020763"/>
          <p14:tracePt t="6125" x="3825875" y="1020763"/>
          <p14:tracePt t="6141" x="3832225" y="1020763"/>
          <p14:tracePt t="6152" x="3848100" y="1020763"/>
          <p14:tracePt t="6166" x="3856038" y="1020763"/>
          <p14:tracePt t="6184" x="3870325" y="1020763"/>
          <p14:tracePt t="8422" x="3856038" y="1020763"/>
          <p14:tracePt t="15191" x="3863975" y="1020763"/>
          <p14:tracePt t="17434" x="3863975" y="1012825"/>
          <p14:tracePt t="17661" x="3856038" y="1012825"/>
          <p14:tracePt t="17677" x="3840163" y="1012825"/>
          <p14:tracePt t="17686" x="3825875" y="1012825"/>
          <p14:tracePt t="17693" x="3810000" y="1012825"/>
          <p14:tracePt t="17705" x="3787775" y="1012825"/>
          <p14:tracePt t="17722" x="3771900" y="1012825"/>
          <p14:tracePt t="17738" x="3763963" y="1012825"/>
          <p14:tracePt t="17755" x="3749675" y="1012825"/>
          <p14:tracePt t="17771" x="3733800" y="1012825"/>
          <p14:tracePt t="17788" x="3717925" y="1012825"/>
          <p14:tracePt t="17805" x="3711575" y="998538"/>
          <p14:tracePt t="17821" x="3711575" y="990600"/>
          <p14:tracePt t="17997" x="3711575" y="982663"/>
          <p14:tracePt t="18021" x="3703638" y="982663"/>
          <p14:tracePt t="18453" x="3695700" y="982663"/>
          <p14:tracePt t="18549" x="3679825" y="990600"/>
          <p14:tracePt t="18557" x="3649663" y="998538"/>
          <p14:tracePt t="18572" x="3635375" y="1012825"/>
          <p14:tracePt t="18586" x="3581400" y="1012825"/>
          <p14:tracePt t="18586" x="3559175" y="1012825"/>
          <p14:tracePt t="18607" x="3513138" y="1028700"/>
          <p14:tracePt t="18622" x="3467100" y="1028700"/>
          <p14:tracePt t="18639" x="3421063" y="1036638"/>
          <p14:tracePt t="18656" x="3398838" y="1036638"/>
          <p14:tracePt t="18671" x="3375025" y="1036638"/>
          <p14:tracePt t="18687" x="3344863" y="1044575"/>
          <p14:tracePt t="18705" x="3306763" y="1050925"/>
          <p14:tracePt t="18719" x="3268663" y="1050925"/>
          <p14:tracePt t="18736" x="3222625" y="1050925"/>
          <p14:tracePt t="18753" x="3192463" y="1050925"/>
          <p14:tracePt t="18770" x="3170238" y="1050925"/>
          <p14:tracePt t="18786" x="3154363" y="1058863"/>
          <p14:tracePt t="18786" x="3146425" y="1058863"/>
          <p14:tracePt t="18805" x="3132138" y="1058863"/>
          <p14:tracePt t="18820" x="3032125" y="1104900"/>
          <p14:tracePt t="18838" x="2903538" y="1112838"/>
          <p14:tracePt t="18856" x="2759075" y="1127125"/>
          <p14:tracePt t="18872" x="2628900" y="1127125"/>
          <p14:tracePt t="18887" x="2522538" y="1127125"/>
          <p14:tracePt t="18903" x="2438400" y="1127125"/>
          <p14:tracePt t="18919" x="2384425" y="1135063"/>
          <p14:tracePt t="18937" x="2346325" y="1135063"/>
          <p14:tracePt t="18953" x="2316163" y="1135063"/>
          <p14:tracePt t="18969" x="2270125" y="1143000"/>
          <p14:tracePt t="18986" x="2225675" y="1150938"/>
          <p14:tracePt t="18986" x="2201863" y="1150938"/>
          <p14:tracePt t="19005" x="2171700" y="1150938"/>
          <p14:tracePt t="19019" x="2125663" y="1165225"/>
          <p14:tracePt t="19019" x="2103438" y="1165225"/>
          <p14:tracePt t="19038" x="2049463" y="1173163"/>
          <p14:tracePt t="19054" x="1997075" y="1173163"/>
          <p14:tracePt t="19070" x="1905000" y="1173163"/>
          <p14:tracePt t="19088" x="1806575" y="1173163"/>
          <p14:tracePt t="19104" x="1722438" y="1165225"/>
          <p14:tracePt t="19118" x="1660525" y="1150938"/>
          <p14:tracePt t="19137" x="1608138" y="1143000"/>
          <p14:tracePt t="19154" x="1531938" y="1143000"/>
          <p14:tracePt t="19169" x="1447800" y="1143000"/>
          <p14:tracePt t="19186" x="1355725" y="1143000"/>
          <p14:tracePt t="19186" x="1317625" y="1143000"/>
          <p14:tracePt t="19205" x="1273175" y="1143000"/>
          <p14:tracePt t="19218" x="1173163" y="1135063"/>
          <p14:tracePt t="19218" x="1150938" y="1127125"/>
          <p14:tracePt t="19237" x="1089025" y="1127125"/>
          <p14:tracePt t="19253" x="1058863" y="1127125"/>
          <p14:tracePt t="19269" x="1020763" y="1127125"/>
          <p14:tracePt t="19287" x="974725" y="1127125"/>
          <p14:tracePt t="19303" x="930275" y="1127125"/>
          <p14:tracePt t="19319" x="860425" y="1127125"/>
          <p14:tracePt t="19335" x="815975" y="1127125"/>
          <p14:tracePt t="19353" x="800100" y="1127125"/>
          <p14:tracePt t="19372" x="800100" y="1120775"/>
          <p14:tracePt t="19428" x="800100" y="1104900"/>
          <p14:tracePt t="19636" x="808038" y="1104900"/>
          <p14:tracePt t="19644" x="815975" y="1104900"/>
          <p14:tracePt t="19660" x="830263" y="1104900"/>
          <p14:tracePt t="19700" x="838200" y="1104900"/>
          <p14:tracePt t="19724" x="846138" y="1104900"/>
          <p14:tracePt t="19740" x="854075" y="1104900"/>
          <p14:tracePt t="19748" x="860425" y="1104900"/>
          <p14:tracePt t="19764" x="868363" y="1104900"/>
          <p14:tracePt t="19781" x="876300" y="1104900"/>
          <p14:tracePt t="19788" x="884238" y="1104900"/>
          <p14:tracePt t="19804" x="898525" y="1104900"/>
          <p14:tracePt t="19854" x="906463" y="1104900"/>
          <p14:tracePt t="19892" x="914400" y="1104900"/>
          <p14:tracePt t="19901" x="922338" y="1104900"/>
          <p14:tracePt t="19908" x="930275" y="1104900"/>
          <p14:tracePt t="19918" x="960438" y="1104900"/>
          <p14:tracePt t="19935" x="990600" y="1104900"/>
          <p14:tracePt t="19953" x="1012825" y="1104900"/>
          <p14:tracePt t="19968" x="1020763" y="1104900"/>
          <p14:tracePt t="19988" x="1028700" y="1104900"/>
          <p14:tracePt t="20028" x="1036638" y="1104900"/>
          <p14:tracePt t="20036" x="1050925" y="1104900"/>
          <p14:tracePt t="20051" x="1074738" y="1104900"/>
          <p14:tracePt t="20070" x="1089025" y="1096963"/>
          <p14:tracePt t="20092" x="1096963" y="1096963"/>
          <p14:tracePt t="20132" x="1120775" y="1096963"/>
          <p14:tracePt t="20140" x="1135063" y="1096963"/>
          <p14:tracePt t="20151" x="1173163" y="1082675"/>
          <p14:tracePt t="20169" x="1227138" y="1082675"/>
          <p14:tracePt t="20185" x="1303338" y="1082675"/>
          <p14:tracePt t="20202" x="1317625" y="1074738"/>
          <p14:tracePt t="20217" x="1349375" y="1066800"/>
          <p14:tracePt t="20235" x="1363663" y="1066800"/>
          <p14:tracePt t="20235" x="1379538" y="1066800"/>
          <p14:tracePt t="20253" x="1401763" y="1066800"/>
          <p14:tracePt t="20253" x="1401763" y="1058863"/>
          <p14:tracePt t="20269" x="1439863" y="1050925"/>
          <p14:tracePt t="20286" x="1493838" y="1050925"/>
          <p14:tracePt t="20302" x="1524000" y="1050925"/>
          <p14:tracePt t="20318" x="1546225" y="1050925"/>
          <p14:tracePt t="20334" x="1570038" y="1050925"/>
          <p14:tracePt t="20351" x="1592263" y="1050925"/>
          <p14:tracePt t="20368" x="1622425" y="1050925"/>
          <p14:tracePt t="20385" x="1668463" y="1050925"/>
          <p14:tracePt t="20402" x="1706563" y="1050925"/>
          <p14:tracePt t="20419" x="1744663" y="1050925"/>
          <p14:tracePt t="20419" x="1774825" y="1050925"/>
          <p14:tracePt t="20437" x="1798638" y="1050925"/>
          <p14:tracePt t="20451" x="1844675" y="1036638"/>
          <p14:tracePt t="20451" x="1858963" y="1036638"/>
          <p14:tracePt t="20470" x="1897063" y="1036638"/>
          <p14:tracePt t="20486" x="1905000" y="1036638"/>
          <p14:tracePt t="20517" x="1912938" y="1036638"/>
          <p14:tracePt t="20532" x="1920875" y="1036638"/>
          <p14:tracePt t="20556" x="1927225" y="1020763"/>
          <p14:tracePt t="20572" x="1935163" y="1020763"/>
          <p14:tracePt t="20668" x="1951038" y="1020763"/>
          <p14:tracePt t="21076" x="1965325" y="1020763"/>
          <p14:tracePt t="21092" x="1981200" y="1020763"/>
          <p14:tracePt t="21101" x="1997075" y="1020763"/>
          <p14:tracePt t="21108" x="2011363" y="1020763"/>
          <p14:tracePt t="21164" x="2027238" y="1020763"/>
          <p14:tracePt t="21180" x="2041525" y="1020763"/>
          <p14:tracePt t="21188" x="2057400" y="1020763"/>
          <p14:tracePt t="21200" x="2087563" y="1020763"/>
          <p14:tracePt t="21218" x="2103438" y="1020763"/>
          <p14:tracePt t="21234" x="2117725" y="1020763"/>
          <p14:tracePt t="21292" x="2125663" y="1020763"/>
          <p14:tracePt t="21301" x="2141538" y="1012825"/>
          <p14:tracePt t="21308" x="2149475" y="1012825"/>
          <p14:tracePt t="21317" x="2171700" y="1012825"/>
          <p14:tracePt t="21335" x="2187575" y="1012825"/>
          <p14:tracePt t="21350" x="2193925" y="1012825"/>
          <p14:tracePt t="21366" x="2201863" y="1012825"/>
          <p14:tracePt t="21383" x="2209800" y="1012825"/>
          <p14:tracePt t="21400" x="2232025" y="1012825"/>
          <p14:tracePt t="21428" x="2239963" y="1012825"/>
          <p14:tracePt t="21436" x="2255838" y="1012825"/>
          <p14:tracePt t="21450" x="2286000" y="1012825"/>
          <p14:tracePt t="21450" x="2308225" y="1012825"/>
          <p14:tracePt t="21469" x="2354263" y="1012825"/>
          <p14:tracePt t="21486" x="2400300" y="1012825"/>
          <p14:tracePt t="21501" x="2422525" y="1012825"/>
          <p14:tracePt t="21518" x="2430463" y="1012825"/>
          <p14:tracePt t="21534" x="2446338" y="1012825"/>
          <p14:tracePt t="21550" x="2454275" y="1012825"/>
          <p14:tracePt t="21566" x="2476500" y="1012825"/>
          <p14:tracePt t="21584" x="2492375" y="1012825"/>
          <p14:tracePt t="21601" x="2522538" y="1012825"/>
          <p14:tracePt t="21617" x="2544763" y="1012825"/>
          <p14:tracePt t="21635" x="2574925" y="1012825"/>
          <p14:tracePt t="21651" x="2590800" y="1012825"/>
          <p14:tracePt t="21667" x="2606675" y="1012825"/>
          <p14:tracePt t="21667" x="2613025" y="1012825"/>
          <p14:tracePt t="21686" x="2620963" y="1012825"/>
          <p14:tracePt t="21702" x="2636838" y="1012825"/>
          <p14:tracePt t="21716" x="2659063" y="1012825"/>
          <p14:tracePt t="21734" x="2667000" y="1012825"/>
          <p14:tracePt t="21749" x="2682875" y="1012825"/>
          <p14:tracePt t="21767" x="2697163" y="1012825"/>
          <p14:tracePt t="21783" x="2713038" y="1012825"/>
          <p14:tracePt t="21799" x="2720975" y="1012825"/>
          <p14:tracePt t="21828" x="2727325" y="1012825"/>
          <p14:tracePt t="21836" x="2735263" y="1012825"/>
          <p14:tracePt t="21849" x="2751138" y="1012825"/>
          <p14:tracePt t="21867" x="2765425" y="1012825"/>
          <p14:tracePt t="21867" x="2773363" y="1012825"/>
          <p14:tracePt t="21886" x="2781300" y="1012825"/>
          <p14:tracePt t="21898" x="2811463" y="1012825"/>
          <p14:tracePt t="21898" x="2819400" y="1012825"/>
          <p14:tracePt t="21918" x="2849563" y="1012825"/>
          <p14:tracePt t="21934" x="2873375" y="1012825"/>
          <p14:tracePt t="21950" x="2879725" y="1012825"/>
          <p14:tracePt t="21966" x="2895600" y="1012825"/>
          <p14:tracePt t="24224" x="2895600" y="1006475"/>
          <p14:tracePt t="36393" x="2903538" y="1006475"/>
          <p14:tracePt t="38684" x="2911475" y="1006475"/>
          <p14:tracePt t="39204" x="2917825" y="1006475"/>
          <p14:tracePt t="39676" x="2925763" y="1006475"/>
          <p14:tracePt t="43080" x="2933700" y="1006475"/>
          <p14:tracePt t="43613" x="2933700" y="998538"/>
          <p14:tracePt t="43748" x="2941638" y="998538"/>
          <p14:tracePt t="43756" x="2941638" y="982663"/>
          <p14:tracePt t="43764" x="2949575" y="968375"/>
          <p14:tracePt t="43777" x="2955925" y="952500"/>
          <p14:tracePt t="43795" x="2955925" y="936625"/>
          <p14:tracePt t="43810" x="2963863" y="936625"/>
          <p14:tracePt t="43932" x="2963863" y="944563"/>
          <p14:tracePt t="43996" x="2963863" y="952500"/>
          <p14:tracePt t="44012" x="2955925" y="960438"/>
          <p14:tracePt t="56333" x="2949575" y="960438"/>
          <p14:tracePt t="70528" x="2955925" y="960438"/>
          <p14:tracePt t="71308" x="2963863" y="960438"/>
          <p14:tracePt t="71340" x="2963863" y="968375"/>
          <p14:tracePt t="71349" x="2971800" y="974725"/>
          <p14:tracePt t="71356" x="2971800" y="982663"/>
          <p14:tracePt t="71388" x="2979738" y="982663"/>
          <p14:tracePt t="71396" x="2987675" y="990600"/>
          <p14:tracePt t="71420" x="2994025" y="1006475"/>
          <p14:tracePt t="71468" x="2994025" y="1020763"/>
          <p14:tracePt t="71500" x="2994025" y="1028700"/>
          <p14:tracePt t="71508" x="3001963" y="1028700"/>
          <p14:tracePt t="71533" x="3001963" y="1036638"/>
          <p14:tracePt t="71572" x="3009900" y="1050925"/>
          <p14:tracePt t="71588" x="3009900" y="1058863"/>
          <p14:tracePt t="71612" x="3009900" y="1066800"/>
          <p14:tracePt t="71621" x="3009900" y="1074738"/>
          <p14:tracePt t="71632" x="3009900" y="1089025"/>
          <p14:tracePt t="71668" x="3009900" y="1096963"/>
          <p14:tracePt t="71716" x="3001963" y="1104900"/>
          <p14:tracePt t="71733" x="3001963" y="1112838"/>
          <p14:tracePt t="71749" x="3001963" y="1120775"/>
          <p14:tracePt t="71756" x="3001963" y="1127125"/>
          <p14:tracePt t="71767" x="2994025" y="1158875"/>
          <p14:tracePt t="71782" x="2994025" y="1181100"/>
          <p14:tracePt t="71798" x="2994025" y="1196975"/>
          <p14:tracePt t="71815" x="2987675" y="1219200"/>
          <p14:tracePt t="71832" x="2987675" y="1227138"/>
          <p14:tracePt t="71847" x="2987675" y="1249363"/>
          <p14:tracePt t="71866" x="2987675" y="1265238"/>
          <p14:tracePt t="71881" x="2987675" y="1295400"/>
          <p14:tracePt t="71898" x="2987675" y="1311275"/>
          <p14:tracePt t="71914" x="2987675" y="1333500"/>
          <p14:tracePt t="71914" x="2987675" y="1341438"/>
          <p14:tracePt t="71934" x="2987675" y="1355725"/>
          <p14:tracePt t="71949" x="2987675" y="1371600"/>
          <p14:tracePt t="71966" x="2979738" y="1393825"/>
          <p14:tracePt t="71983" x="2979738" y="1401763"/>
          <p14:tracePt t="71998" x="2971800" y="1425575"/>
          <p14:tracePt t="72016" x="2963863" y="1447800"/>
          <p14:tracePt t="72031" x="2955925" y="1463675"/>
          <p14:tracePt t="72047" x="2955925" y="1470025"/>
          <p14:tracePt t="72064" x="2955925" y="1477963"/>
          <p14:tracePt t="72080" x="2949575" y="1485900"/>
          <p14:tracePt t="72097" x="2949575" y="1493838"/>
          <p14:tracePt t="72097" x="2949575" y="1501775"/>
          <p14:tracePt t="72117" x="2941638" y="1501775"/>
          <p14:tracePt t="72132" x="2941638" y="1531938"/>
          <p14:tracePt t="72150" x="2933700" y="1562100"/>
          <p14:tracePt t="72166" x="2925763" y="1592263"/>
          <p14:tracePt t="72183" x="2925763" y="1608138"/>
          <p14:tracePt t="72204" x="2925763" y="1616075"/>
          <p14:tracePt t="72244" x="2917825" y="1616075"/>
          <p14:tracePt t="72252" x="2917825" y="1630363"/>
          <p14:tracePt t="72268" x="2917825" y="1638300"/>
          <p14:tracePt t="72281" x="2917825" y="1660525"/>
          <p14:tracePt t="72297" x="2917825" y="1684338"/>
          <p14:tracePt t="72315" x="2911475" y="1730375"/>
          <p14:tracePt t="72331" x="2911475" y="1752600"/>
          <p14:tracePt t="72331" x="2911475" y="1768475"/>
          <p14:tracePt t="72349" x="2911475" y="1790700"/>
          <p14:tracePt t="72366" x="2911475" y="1806575"/>
          <p14:tracePt t="72382" x="2911475" y="1820863"/>
          <p14:tracePt t="72398" x="2917825" y="1844675"/>
          <p14:tracePt t="72414" x="2925763" y="1889125"/>
          <p14:tracePt t="72432" x="2955925" y="1943100"/>
          <p14:tracePt t="72449" x="2963863" y="1981200"/>
          <p14:tracePt t="72465" x="2979738" y="2019300"/>
          <p14:tracePt t="72482" x="2987675" y="2041525"/>
          <p14:tracePt t="72499" x="2987675" y="2057400"/>
          <p14:tracePt t="72499" x="2987675" y="2065338"/>
          <p14:tracePt t="72517" x="2994025" y="2079625"/>
          <p14:tracePt t="72530" x="2994025" y="2095500"/>
          <p14:tracePt t="72551" x="3001963" y="2111375"/>
          <p14:tracePt t="72562" x="3017838" y="2141538"/>
          <p14:tracePt t="72581" x="3025775" y="2155825"/>
          <p14:tracePt t="72597" x="3048000" y="2179638"/>
          <p14:tracePt t="72614" x="3063875" y="2209800"/>
          <p14:tracePt t="72631" x="3063875" y="2232025"/>
          <p14:tracePt t="72647" x="3086100" y="2255838"/>
          <p14:tracePt t="72664" x="3086100" y="2263775"/>
          <p14:tracePt t="72680" x="3094038" y="2278063"/>
          <p14:tracePt t="72698" x="3108325" y="2301875"/>
          <p14:tracePt t="72698" x="3108325" y="2308225"/>
          <p14:tracePt t="72717" x="3124200" y="2324100"/>
          <p14:tracePt t="72730" x="3124200" y="2346325"/>
          <p14:tracePt t="72747" x="3140075" y="2362200"/>
          <p14:tracePt t="72747" x="3140075" y="2370138"/>
          <p14:tracePt t="72766" x="3140075" y="2378075"/>
          <p14:tracePt t="72780" x="3140075" y="2384425"/>
          <p14:tracePt t="72796" x="3140075" y="2400300"/>
          <p14:tracePt t="72814" x="3154363" y="2422525"/>
          <p14:tracePt t="72831" x="3162300" y="2438400"/>
          <p14:tracePt t="72847" x="3170238" y="2460625"/>
          <p14:tracePt t="72866" x="3184525" y="2476500"/>
          <p14:tracePt t="72880" x="3184525" y="2484438"/>
          <p14:tracePt t="72896" x="3184525" y="2498725"/>
          <p14:tracePt t="72913" x="3184525" y="2514600"/>
          <p14:tracePt t="72930" x="3184525" y="2530475"/>
          <p14:tracePt t="72930" x="3184525" y="2536825"/>
          <p14:tracePt t="72950" x="3184525" y="2552700"/>
          <p14:tracePt t="72966" x="3184525" y="2568575"/>
          <p14:tracePt t="72982" x="3184525" y="2582863"/>
          <p14:tracePt t="72997" x="3184525" y="2613025"/>
          <p14:tracePt t="73014" x="3184525" y="2620963"/>
          <p14:tracePt t="73030" x="3184525" y="2644775"/>
          <p14:tracePt t="73047" x="3184525" y="2667000"/>
          <p14:tracePt t="73064" x="3184525" y="2682875"/>
          <p14:tracePt t="73081" x="3184525" y="2705100"/>
          <p14:tracePt t="73097" x="3184525" y="2720975"/>
          <p14:tracePt t="73114" x="3184525" y="2751138"/>
          <p14:tracePt t="73130" x="3184525" y="2773363"/>
          <p14:tracePt t="73130" x="3184525" y="2781300"/>
          <p14:tracePt t="73149" x="3184525" y="2803525"/>
          <p14:tracePt t="73165" x="3184525" y="2811463"/>
          <p14:tracePt t="73165" x="3184525" y="2819400"/>
          <p14:tracePt t="73181" x="3184525" y="2841625"/>
          <p14:tracePt t="73198" x="3200400" y="2865438"/>
          <p14:tracePt t="73215" x="3200400" y="2879725"/>
          <p14:tracePt t="73230" x="3208338" y="2903538"/>
          <p14:tracePt t="73248" x="3208338" y="2911475"/>
          <p14:tracePt t="73263" x="3208338" y="2941638"/>
          <p14:tracePt t="73281" x="3216275" y="2955925"/>
          <p14:tracePt t="73308" x="3216275" y="2963863"/>
          <p14:tracePt t="73332" x="3216275" y="2979738"/>
          <p14:tracePt t="73348" x="3216275" y="3001963"/>
          <p14:tracePt t="73356" x="3216275" y="3009900"/>
          <p14:tracePt t="73372" x="3216275" y="3032125"/>
          <p14:tracePt t="73382" x="3216275" y="3048000"/>
          <p14:tracePt t="73398" x="3216275" y="3070225"/>
          <p14:tracePt t="73415" x="3216275" y="3116263"/>
          <p14:tracePt t="73430" x="3200400" y="3162300"/>
          <p14:tracePt t="73447" x="3192463" y="3178175"/>
          <p14:tracePt t="73465" x="3192463" y="3200400"/>
          <p14:tracePt t="73479" x="3184525" y="3208338"/>
          <p14:tracePt t="73496" x="3170238" y="3216275"/>
          <p14:tracePt t="73513" x="3154363" y="3230563"/>
          <p14:tracePt t="73532" x="3132138" y="3276600"/>
          <p14:tracePt t="73546" x="3108325" y="3298825"/>
          <p14:tracePt t="73546" x="3101975" y="3314700"/>
          <p14:tracePt t="73566" x="3086100" y="3330575"/>
          <p14:tracePt t="73580" x="3055938" y="3368675"/>
          <p14:tracePt t="73598" x="3032125" y="3382963"/>
          <p14:tracePt t="73615" x="3009900" y="3398838"/>
          <p14:tracePt t="73631" x="2994025" y="3398838"/>
          <p14:tracePt t="73646" x="2987675" y="3406775"/>
          <p14:tracePt t="73663" x="2979738" y="3406775"/>
          <p14:tracePt t="73692" x="2971800" y="3406775"/>
          <p14:tracePt t="73708" x="2963863" y="3406775"/>
          <p14:tracePt t="73716" x="2955925" y="3406775"/>
          <p14:tracePt t="73729" x="2941638" y="3406775"/>
          <p14:tracePt t="73749" x="2933700" y="3406775"/>
          <p14:tracePt t="73764" x="2903538" y="3406775"/>
          <p14:tracePt t="73764" x="2895600" y="3406775"/>
          <p14:tracePt t="73782" x="2849563" y="3406775"/>
          <p14:tracePt t="73797" x="2803525" y="3406775"/>
          <p14:tracePt t="73814" x="2751138" y="3406775"/>
          <p14:tracePt t="73831" x="2713038" y="3398838"/>
          <p14:tracePt t="73845" x="2705100" y="3398838"/>
          <p14:tracePt t="73871" x="2697163" y="3398838"/>
          <p14:tracePt t="73880" x="2682875" y="3398838"/>
          <p14:tracePt t="73896" x="2659063" y="3390900"/>
          <p14:tracePt t="73913" x="2628900" y="3390900"/>
          <p14:tracePt t="73929" x="2568575" y="3368675"/>
          <p14:tracePt t="73946" x="2506663" y="3368675"/>
          <p14:tracePt t="73946" x="2492375" y="3368675"/>
          <p14:tracePt t="73965" x="2476500" y="3368675"/>
          <p14:tracePt t="73980" x="2460625" y="3368675"/>
          <p14:tracePt t="73997" x="2454275" y="3368675"/>
          <p14:tracePt t="74068" x="2438400" y="3368675"/>
          <p14:tracePt t="74092" x="2422525" y="3368675"/>
          <p14:tracePt t="74156" x="2408238" y="3368675"/>
          <p14:tracePt t="74164" x="2378075" y="3368675"/>
          <p14:tracePt t="74178" x="2332038" y="3375025"/>
          <p14:tracePt t="74178" x="2316163" y="3375025"/>
          <p14:tracePt t="74198" x="2308225" y="3375025"/>
          <p14:tracePt t="74213" x="2301875" y="3375025"/>
          <p14:tracePt t="74245" x="2293938" y="3375025"/>
          <p14:tracePt t="74261" x="2286000" y="3382963"/>
          <p14:tracePt t="74284" x="2278063" y="3382963"/>
          <p14:tracePt t="74292" x="2263775" y="3382963"/>
          <p14:tracePt t="74308" x="2255838" y="3382963"/>
          <p14:tracePt t="74332" x="2247900" y="3382963"/>
          <p14:tracePt t="74340" x="2239963" y="3382963"/>
          <p14:tracePt t="74348" x="2232025" y="3382963"/>
          <p14:tracePt t="74363" x="2217738" y="3382963"/>
          <p14:tracePt t="74378" x="2209800" y="3382963"/>
          <p14:tracePt t="74397" x="2193925" y="3382963"/>
          <p14:tracePt t="74413" x="2163763" y="3382963"/>
          <p14:tracePt t="74430" x="2103438" y="3375025"/>
          <p14:tracePt t="74446" x="2027238" y="3368675"/>
          <p14:tracePt t="74463" x="2003425" y="3368675"/>
          <p14:tracePt t="74478" x="1973263" y="3352800"/>
          <p14:tracePt t="74495" x="1958975" y="3352800"/>
          <p14:tracePt t="74514" x="1951038" y="3352800"/>
          <p14:tracePt t="74528" x="1943100" y="3352800"/>
          <p14:tracePt t="74581" x="1920875" y="3344863"/>
          <p14:tracePt t="74588" x="1912938" y="3336925"/>
          <p14:tracePt t="74597" x="1882775" y="3322638"/>
          <p14:tracePt t="74614" x="1874838" y="3322638"/>
          <p14:tracePt t="74628" x="1844675" y="3306763"/>
          <p14:tracePt t="74646" x="1812925" y="3292475"/>
          <p14:tracePt t="74662" x="1774825" y="3276600"/>
          <p14:tracePt t="74677" x="1760538" y="3268663"/>
          <p14:tracePt t="74693" x="1730375" y="3254375"/>
          <p14:tracePt t="74711" x="1706563" y="3238500"/>
          <p14:tracePt t="74728" x="1676400" y="3222625"/>
          <p14:tracePt t="74745" x="1654175" y="3208338"/>
          <p14:tracePt t="74761" x="1638300" y="3200400"/>
          <p14:tracePt t="74777" x="1622425" y="3192463"/>
          <p14:tracePt t="74777" x="1622425" y="3184525"/>
          <p14:tracePt t="74798" x="1616075" y="3184525"/>
          <p14:tracePt t="74812" x="1608138" y="3178175"/>
          <p14:tracePt t="74829" x="1592263" y="3178175"/>
          <p14:tracePt t="74847" x="1554163" y="3140075"/>
          <p14:tracePt t="74866" x="1524000" y="3124200"/>
          <p14:tracePt t="74878" x="1501775" y="3108325"/>
          <p14:tracePt t="74895" x="1485900" y="3094038"/>
          <p14:tracePt t="74911" x="1477963" y="3086100"/>
          <p14:tracePt t="74928" x="1470025" y="3070225"/>
          <p14:tracePt t="74945" x="1463675" y="3040063"/>
          <p14:tracePt t="74963" x="1425575" y="2979738"/>
          <p14:tracePt t="74963" x="1425575" y="2955925"/>
          <p14:tracePt t="74981" x="1409700" y="2925763"/>
          <p14:tracePt t="74995" x="1409700" y="2857500"/>
          <p14:tracePt t="75014" x="1409700" y="2827338"/>
          <p14:tracePt t="75031" x="1409700" y="2789238"/>
          <p14:tracePt t="75045" x="1393825" y="2759075"/>
          <p14:tracePt t="75063" x="1393825" y="2735263"/>
          <p14:tracePt t="75079" x="1393825" y="2727325"/>
          <p14:tracePt t="75094" x="1393825" y="2713038"/>
          <p14:tracePt t="75113" x="1393825" y="2697163"/>
          <p14:tracePt t="75131" x="1393825" y="2667000"/>
          <p14:tracePt t="75145" x="1393825" y="2651125"/>
          <p14:tracePt t="75162" x="1393825" y="2636838"/>
          <p14:tracePt t="75178" x="1393825" y="2628900"/>
          <p14:tracePt t="75194" x="1401763" y="2590800"/>
          <p14:tracePt t="75214" x="1409700" y="2574925"/>
          <p14:tracePt t="75230" x="1409700" y="2544763"/>
          <p14:tracePt t="75245" x="1417638" y="2522538"/>
          <p14:tracePt t="75261" x="1425575" y="2498725"/>
          <p14:tracePt t="75278" x="1431925" y="2476500"/>
          <p14:tracePt t="75294" x="1439863" y="2446338"/>
          <p14:tracePt t="75311" x="1439863" y="2430463"/>
          <p14:tracePt t="75326" x="1439863" y="2392363"/>
          <p14:tracePt t="75344" x="1455738" y="2346325"/>
          <p14:tracePt t="75360" x="1463675" y="2286000"/>
          <p14:tracePt t="75376" x="1470025" y="2255838"/>
          <p14:tracePt t="75393" x="1485900" y="2217738"/>
          <p14:tracePt t="75410" x="1485900" y="2187575"/>
          <p14:tracePt t="75426" x="1493838" y="2163763"/>
          <p14:tracePt t="75426" x="1508125" y="2133600"/>
          <p14:tracePt t="75445" x="1508125" y="2103438"/>
          <p14:tracePt t="75461" x="1508125" y="2079625"/>
          <p14:tracePt t="75478" x="1508125" y="2049463"/>
          <p14:tracePt t="75494" x="1524000" y="2035175"/>
          <p14:tracePt t="75510" x="1539875" y="2011363"/>
          <p14:tracePt t="75528" x="1539875" y="1989138"/>
          <p14:tracePt t="75543" x="1546225" y="1958975"/>
          <p14:tracePt t="75562" x="1562100" y="1920875"/>
          <p14:tracePt t="75562" x="1562100" y="1912938"/>
          <p14:tracePt t="75581" x="1562100" y="1897063"/>
          <p14:tracePt t="75593" x="1570038" y="1874838"/>
          <p14:tracePt t="75611" x="1577975" y="1851025"/>
          <p14:tracePt t="75626" x="1592263" y="1820863"/>
          <p14:tracePt t="75645" x="1592263" y="1812925"/>
          <p14:tracePt t="75661" x="1592263" y="1790700"/>
          <p14:tracePt t="75676" x="1600200" y="1768475"/>
          <p14:tracePt t="75693" x="1608138" y="1736725"/>
          <p14:tracePt t="75713" x="1622425" y="1698625"/>
          <p14:tracePt t="75729" x="1638300" y="1676400"/>
          <p14:tracePt t="75744" x="1638300" y="1654175"/>
          <p14:tracePt t="75761" x="1654175" y="1638300"/>
          <p14:tracePt t="75779" x="1668463" y="1616075"/>
          <p14:tracePt t="75797" x="1668463" y="1608138"/>
          <p14:tracePt t="75811" x="1684338" y="1592263"/>
          <p14:tracePt t="75829" x="1692275" y="1584325"/>
          <p14:tracePt t="75847" x="1692275" y="1577975"/>
          <p14:tracePt t="75863" x="1698625" y="1570038"/>
          <p14:tracePt t="75885" x="1698625" y="1562100"/>
          <p14:tracePt t="75934" x="1706563" y="1562100"/>
          <p14:tracePt t="76847" x="1714500" y="1562100"/>
          <p14:tracePt t="77205" x="1730375" y="1562100"/>
          <p14:tracePt t="77213" x="1736725" y="1562100"/>
          <p14:tracePt t="77226" x="1768475" y="1562100"/>
          <p14:tracePt t="77244" x="1798638" y="1562100"/>
          <p14:tracePt t="77244" x="1828800" y="1562100"/>
          <p14:tracePt t="77263" x="1866900" y="1562100"/>
          <p14:tracePt t="77280" x="1897063" y="1562100"/>
          <p14:tracePt t="77295" x="1912938" y="1562100"/>
          <p14:tracePt t="77311" x="1943100" y="1562100"/>
          <p14:tracePt t="77328" x="2035175" y="1562100"/>
          <p14:tracePt t="77345" x="2201863" y="1562100"/>
          <p14:tracePt t="77360" x="2492375" y="1562100"/>
          <p14:tracePt t="77378" x="2727325" y="1562100"/>
          <p14:tracePt t="77395" x="2841625" y="1562100"/>
          <p14:tracePt t="77410" x="2849563" y="1562100"/>
          <p14:tracePt t="77427" x="2841625" y="1562100"/>
          <p14:tracePt t="77709" x="2827338" y="1562100"/>
          <p14:tracePt t="77726" x="2819400" y="1562100"/>
          <p14:tracePt t="77782" x="2811463" y="1562100"/>
          <p14:tracePt t="77789" x="2781300" y="1562100"/>
          <p14:tracePt t="77797" x="2773363" y="1554163"/>
          <p14:tracePt t="78706" x="2781300" y="1562100"/>
          <p14:tracePt t="78973" x="2781300" y="1570038"/>
          <p14:tracePt t="78981" x="2781300" y="1577975"/>
          <p14:tracePt t="78997" x="2789238" y="1584325"/>
          <p14:tracePt t="79037" x="2789238" y="1600200"/>
          <p14:tracePt t="79061" x="2803525" y="1608138"/>
          <p14:tracePt t="79069" x="2803525" y="1616075"/>
          <p14:tracePt t="79085" x="2811463" y="1622425"/>
          <p14:tracePt t="79094" x="2819400" y="1630363"/>
          <p14:tracePt t="79111" x="2819400" y="1638300"/>
          <p14:tracePt t="79126" x="2827338" y="1654175"/>
          <p14:tracePt t="79141" x="2827338" y="1660525"/>
          <p14:tracePt t="79165" x="2835275" y="1660525"/>
          <p14:tracePt t="79175" x="2841625" y="1692275"/>
          <p14:tracePt t="79192" x="2865438" y="1706563"/>
          <p14:tracePt t="79209" x="2879725" y="1736725"/>
          <p14:tracePt t="79225" x="2895600" y="1768475"/>
          <p14:tracePt t="79241" x="2903538" y="1806575"/>
          <p14:tracePt t="79258" x="2917825" y="1820863"/>
          <p14:tracePt t="79275" x="2925763" y="1851025"/>
          <p14:tracePt t="79275" x="2925763" y="1858963"/>
          <p14:tracePt t="79294" x="2925763" y="1882775"/>
          <p14:tracePt t="79308" x="2949575" y="1912938"/>
          <p14:tracePt t="79327" x="2955925" y="1935163"/>
          <p14:tracePt t="79343" x="2963863" y="1943100"/>
          <p14:tracePt t="79358" x="2971800" y="1965325"/>
          <p14:tracePt t="79375" x="2979738" y="1973263"/>
          <p14:tracePt t="79391" x="2979738" y="1989138"/>
          <p14:tracePt t="79407" x="2994025" y="2019300"/>
          <p14:tracePt t="79425" x="3009900" y="2035175"/>
          <p14:tracePt t="79441" x="3017838" y="2057400"/>
          <p14:tracePt t="79458" x="3017838" y="2087563"/>
          <p14:tracePt t="79475" x="3025775" y="2117725"/>
          <p14:tracePt t="79491" x="3025775" y="2163763"/>
          <p14:tracePt t="79491" x="3040063" y="2193925"/>
          <p14:tracePt t="79510" x="3040063" y="2239963"/>
          <p14:tracePt t="79527" x="3040063" y="2278063"/>
          <p14:tracePt t="79543" x="3040063" y="2308225"/>
          <p14:tracePt t="79559" x="3048000" y="2332038"/>
          <p14:tracePt t="79575" x="3055938" y="2346325"/>
          <p14:tracePt t="79592" x="3055938" y="2354263"/>
          <p14:tracePt t="79609" x="3055938" y="2370138"/>
          <p14:tracePt t="79624" x="3055938" y="2400300"/>
          <p14:tracePt t="79642" x="3055938" y="2422525"/>
          <p14:tracePt t="79659" x="3055938" y="2468563"/>
          <p14:tracePt t="79674" x="3055938" y="2498725"/>
          <p14:tracePt t="79689" x="3055938" y="2552700"/>
          <p14:tracePt t="79706" x="3055938" y="2590800"/>
          <p14:tracePt t="79723" x="3063875" y="2613025"/>
          <p14:tracePt t="79723" x="3063875" y="2628900"/>
          <p14:tracePt t="79742" x="3063875" y="2651125"/>
          <p14:tracePt t="79758" x="3070225" y="2667000"/>
          <p14:tracePt t="79774" x="3070225" y="2689225"/>
          <p14:tracePt t="79791" x="3070225" y="2697163"/>
          <p14:tracePt t="79806" x="3070225" y="2720975"/>
          <p14:tracePt t="79824" x="3070225" y="2765425"/>
          <p14:tracePt t="79841" x="3070225" y="2811463"/>
          <p14:tracePt t="79858" x="3070225" y="2857500"/>
          <p14:tracePt t="79874" x="3070225" y="2895600"/>
          <p14:tracePt t="79890" x="3070225" y="2933700"/>
          <p14:tracePt t="79907" x="3070225" y="2955925"/>
          <p14:tracePt t="79923" x="3070225" y="2987675"/>
          <p14:tracePt t="79940" x="3063875" y="3017838"/>
          <p14:tracePt t="79959" x="3055938" y="3025775"/>
          <p14:tracePt t="79975" x="3055938" y="3040063"/>
          <p14:tracePt t="79992" x="3048000" y="3048000"/>
          <p14:tracePt t="80007" x="3048000" y="3063875"/>
          <p14:tracePt t="80024" x="3048000" y="3086100"/>
          <p14:tracePt t="80040" x="3048000" y="3094038"/>
          <p14:tracePt t="80061" x="3048000" y="3101975"/>
          <p14:tracePt t="80157" x="3055938" y="3101975"/>
          <p14:tracePt t="80197" x="3055938" y="3094038"/>
          <p14:tracePt t="80213" x="3055938" y="3086100"/>
          <p14:tracePt t="80222" x="3055938" y="3078163"/>
          <p14:tracePt t="80229" x="3055938" y="3063875"/>
          <p14:tracePt t="80240" x="3055938" y="3017838"/>
          <p14:tracePt t="80257" x="3055938" y="2987675"/>
          <p14:tracePt t="80273" x="3055938" y="2955925"/>
          <p14:tracePt t="80290" x="3055938" y="2917825"/>
          <p14:tracePt t="80290" x="3055938" y="2903538"/>
          <p14:tracePt t="80310" x="3055938" y="2873375"/>
          <p14:tracePt t="80324" x="3055938" y="2835275"/>
          <p14:tracePt t="80324" x="3055938" y="2811463"/>
          <p14:tracePt t="80343" x="3055938" y="2789238"/>
          <p14:tracePt t="80359" x="3040063" y="2751138"/>
          <p14:tracePt t="80375" x="3040063" y="2713038"/>
          <p14:tracePt t="80392" x="3009900" y="2667000"/>
          <p14:tracePt t="80407" x="3001963" y="2628900"/>
          <p14:tracePt t="80424" x="2979738" y="2568575"/>
          <p14:tracePt t="80441" x="2971800" y="2522538"/>
          <p14:tracePt t="80457" x="2963863" y="2454275"/>
          <p14:tracePt t="80474" x="2949575" y="2384425"/>
          <p14:tracePt t="80490" x="2933700" y="2316163"/>
          <p14:tracePt t="80507" x="2903538" y="2239963"/>
          <p14:tracePt t="80524" x="2879725" y="2155825"/>
          <p14:tracePt t="80524" x="2865438" y="2125663"/>
          <p14:tracePt t="80542" x="2857500" y="2087563"/>
          <p14:tracePt t="80559" x="2849563" y="2041525"/>
          <p14:tracePt t="80575" x="2841625" y="2019300"/>
          <p14:tracePt t="80592" x="2841625" y="1997075"/>
          <p14:tracePt t="80609" x="2835275" y="1981200"/>
          <p14:tracePt t="80624" x="2835275" y="1958975"/>
          <p14:tracePt t="80642" x="2827338" y="1920875"/>
          <p14:tracePt t="80658" x="2827338" y="1866900"/>
          <p14:tracePt t="80674" x="2811463" y="1790700"/>
          <p14:tracePt t="80690" x="2811463" y="1730375"/>
          <p14:tracePt t="80707" x="2789238" y="1630363"/>
          <p14:tracePt t="80723" x="2765425" y="1546225"/>
          <p14:tracePt t="80740" x="2759075" y="1501775"/>
          <p14:tracePt t="80740" x="2751138" y="1485900"/>
          <p14:tracePt t="80758" x="2743200" y="1455738"/>
          <p14:tracePt t="80775" x="2727325" y="1409700"/>
          <p14:tracePt t="80789" x="2727325" y="1387475"/>
          <p14:tracePt t="80807" x="2727325" y="1371600"/>
          <p14:tracePt t="80824" x="2727325" y="1355725"/>
          <p14:tracePt t="80839" x="2727325" y="1349375"/>
          <p14:tracePt t="80857" x="2713038" y="1333500"/>
          <p14:tracePt t="80876" x="2713038" y="1317625"/>
          <p14:tracePt t="80890" x="2713038" y="1311275"/>
          <p14:tracePt t="80907" x="2713038" y="1295400"/>
          <p14:tracePt t="80923" x="2713038" y="1303338"/>
          <p14:tracePt t="81021" x="2713038" y="1317625"/>
          <p14:tracePt t="81045" x="2705100" y="1325563"/>
          <p14:tracePt t="81069" x="2705100" y="1333500"/>
          <p14:tracePt t="81077" x="2705100" y="1341438"/>
          <p14:tracePt t="81089" x="2705100" y="1371600"/>
          <p14:tracePt t="81089" x="2705100" y="1387475"/>
          <p14:tracePt t="81110" x="2705100" y="1417638"/>
          <p14:tracePt t="81123" x="2713038" y="1470025"/>
          <p14:tracePt t="81123" x="2720975" y="1485900"/>
          <p14:tracePt t="81142" x="2720975" y="1516063"/>
          <p14:tracePt t="81159" x="2720975" y="1546225"/>
          <p14:tracePt t="81174" x="2727325" y="1584325"/>
          <p14:tracePt t="81192" x="2735263" y="1630363"/>
          <p14:tracePt t="81206" x="2735263" y="1668463"/>
          <p14:tracePt t="81223" x="2751138" y="1730375"/>
          <p14:tracePt t="81238" x="2759075" y="1790700"/>
          <p14:tracePt t="81255" x="2765425" y="1851025"/>
          <p14:tracePt t="81273" x="2773363" y="1920875"/>
          <p14:tracePt t="81289" x="2773363" y="1973263"/>
          <p14:tracePt t="81306" x="2789238" y="2003425"/>
          <p14:tracePt t="81324" x="2789238" y="2041525"/>
          <p14:tracePt t="81340" x="2789238" y="2087563"/>
          <p14:tracePt t="81340" x="2789238" y="2103438"/>
          <p14:tracePt t="81359" x="2803525" y="2125663"/>
          <p14:tracePt t="81359" x="2803525" y="2155825"/>
          <p14:tracePt t="81375" x="2811463" y="2225675"/>
          <p14:tracePt t="81392" x="2827338" y="2308225"/>
          <p14:tracePt t="81407" x="2835275" y="2362200"/>
          <p14:tracePt t="81424" x="2841625" y="2422525"/>
          <p14:tracePt t="81440" x="2849563" y="2468563"/>
          <p14:tracePt t="81456" x="2849563" y="2522538"/>
          <p14:tracePt t="81473" x="2849563" y="2574925"/>
          <p14:tracePt t="81489" x="2849563" y="2636838"/>
          <p14:tracePt t="81506" x="2849563" y="2713038"/>
          <p14:tracePt t="81523" x="2849563" y="2797175"/>
          <p14:tracePt t="81539" x="2827338" y="2873375"/>
          <p14:tracePt t="81556" x="2811463" y="2963863"/>
          <p14:tracePt t="81556" x="2811463" y="3009900"/>
          <p14:tracePt t="81575" x="2797175" y="3101975"/>
          <p14:tracePt t="81591" x="2765425" y="3170238"/>
          <p14:tracePt t="81608" x="2759075" y="3200400"/>
          <p14:tracePt t="81624" x="2759075" y="3216275"/>
          <p14:tracePt t="81640" x="2743200" y="3230563"/>
          <p14:tracePt t="81656" x="2735263" y="3230563"/>
          <p14:tracePt t="81672" x="2735263" y="3238500"/>
          <p14:tracePt t="81688" x="2735263" y="3230563"/>
          <p14:tracePt t="82029" x="2735263" y="3222625"/>
          <p14:tracePt t="82062" x="2735263" y="3216275"/>
          <p14:tracePt t="82069" x="2743200" y="3216275"/>
          <p14:tracePt t="82077" x="2751138" y="3208338"/>
          <p14:tracePt t="82111" x="2751138" y="3200400"/>
          <p14:tracePt t="82141" x="2759075" y="3200400"/>
          <p14:tracePt t="82229" x="2765425" y="3200400"/>
          <p14:tracePt t="82245" x="2773363" y="3200400"/>
          <p14:tracePt t="82253" x="2781300" y="3192463"/>
          <p14:tracePt t="82269" x="2789238" y="3178175"/>
          <p14:tracePt t="82277" x="2797175" y="3162300"/>
          <p14:tracePt t="82293" x="2803525" y="3146425"/>
          <p14:tracePt t="82305" x="2835275" y="3116263"/>
          <p14:tracePt t="82322" x="2865438" y="3094038"/>
          <p14:tracePt t="82338" x="2873375" y="3086100"/>
          <p14:tracePt t="82355" x="2887663" y="3078163"/>
          <p14:tracePt t="82413" x="2903538" y="3070225"/>
          <p14:tracePt t="82429" x="2911475" y="3055938"/>
          <p14:tracePt t="82438" x="2917825" y="3055938"/>
          <p14:tracePt t="82453" x="2933700" y="3055938"/>
          <p14:tracePt t="82461" x="2941638" y="3040063"/>
          <p14:tracePt t="82471" x="2994025" y="3025775"/>
          <p14:tracePt t="82488" x="3009900" y="3017838"/>
          <p14:tracePt t="82505" x="3048000" y="3001963"/>
          <p14:tracePt t="82521" x="3063875" y="3001963"/>
          <p14:tracePt t="82538" x="3078163" y="3001963"/>
          <p14:tracePt t="82554" x="3124200" y="2987675"/>
          <p14:tracePt t="82571" x="3170238" y="2979738"/>
          <p14:tracePt t="82571" x="3184525" y="2979738"/>
          <p14:tracePt t="82591" x="3222625" y="2971800"/>
          <p14:tracePt t="82607" x="3260725" y="2963863"/>
          <p14:tracePt t="82624" x="3306763" y="2963863"/>
          <p14:tracePt t="82639" x="3330575" y="2963863"/>
          <p14:tracePt t="82658" x="3336925" y="2955925"/>
          <p14:tracePt t="83469" x="3344863" y="2955925"/>
          <p14:tracePt t="83501" x="3352800" y="2955925"/>
          <p14:tracePt t="83565" x="3368675" y="2955925"/>
          <p14:tracePt t="83589" x="3382963" y="2955925"/>
          <p14:tracePt t="83597" x="3390900" y="2955925"/>
          <p14:tracePt t="83608" x="3421063" y="2955925"/>
          <p14:tracePt t="83623" x="3429000" y="2955925"/>
          <p14:tracePt t="83637" x="3444875" y="2949575"/>
          <p14:tracePt t="83655" x="3451225" y="2941638"/>
          <p14:tracePt t="83677" x="3459163" y="2941638"/>
          <p14:tracePt t="83687" x="3475038" y="2941638"/>
          <p14:tracePt t="83703" x="3482975" y="2941638"/>
          <p14:tracePt t="83720" x="3489325" y="2941638"/>
          <p14:tracePt t="83736" x="3497263" y="2941638"/>
          <p14:tracePt t="83753" x="3527425" y="2941638"/>
          <p14:tracePt t="83770" x="3527425" y="2933700"/>
          <p14:tracePt t="83786" x="3535363" y="2925763"/>
          <p14:tracePt t="83806" x="3543300" y="2925763"/>
          <p14:tracePt t="84509" x="3551238" y="2925763"/>
          <p14:tracePt t="84541" x="3559175" y="2925763"/>
          <p14:tracePt t="84574" x="3589338" y="2925763"/>
          <p14:tracePt t="84589" x="3603625" y="2925763"/>
          <p14:tracePt t="84597" x="3619500" y="2925763"/>
          <p14:tracePt t="84605" x="3649663" y="2925763"/>
          <p14:tracePt t="84619" x="3673475" y="2925763"/>
          <p14:tracePt t="84619" x="3679825" y="2925763"/>
          <p14:tracePt t="84638" x="3695700" y="2925763"/>
          <p14:tracePt t="84718" x="3711575" y="2925763"/>
          <p14:tracePt t="84725" x="3733800" y="2925763"/>
          <p14:tracePt t="84735" x="3771900" y="2941638"/>
          <p14:tracePt t="84752" x="3787775" y="2941638"/>
          <p14:tracePt t="84768" x="3794125" y="2941638"/>
          <p14:tracePt t="84837" x="3802063" y="2941638"/>
          <p14:tracePt t="84854" x="3810000" y="2941638"/>
          <p14:tracePt t="84863" x="3817938" y="2941638"/>
          <p14:tracePt t="84871" x="3825875" y="2941638"/>
          <p14:tracePt t="84893" x="3840163" y="2941638"/>
          <p14:tracePt t="84949" x="3863975" y="2941638"/>
          <p14:tracePt t="84957" x="3878263" y="2941638"/>
          <p14:tracePt t="84968" x="3908425" y="2941638"/>
          <p14:tracePt t="84985" x="3924300" y="2941638"/>
          <p14:tracePt t="85002" x="3932238" y="2941638"/>
          <p14:tracePt t="85093" x="3940175" y="2941638"/>
          <p14:tracePt t="85102" x="3946525" y="2941638"/>
          <p14:tracePt t="85109" x="3962400" y="2941638"/>
          <p14:tracePt t="85126" x="3970338" y="2941638"/>
          <p14:tracePt t="85188" x="3978275" y="2941638"/>
          <p14:tracePt t="85221" x="3984625" y="2941638"/>
          <p14:tracePt t="85245" x="3992563" y="2941638"/>
          <p14:tracePt t="85277" x="4000500" y="2941638"/>
          <p14:tracePt t="85286" x="4016375" y="2941638"/>
          <p14:tracePt t="85302" x="4038600" y="2941638"/>
          <p14:tracePt t="85309" x="4054475" y="2941638"/>
          <p14:tracePt t="85319" x="4076700" y="2941638"/>
          <p14:tracePt t="85335" x="4084638" y="2941638"/>
          <p14:tracePt t="85445" x="4092575" y="2941638"/>
          <p14:tracePt t="85493" x="4106863" y="2941638"/>
          <p14:tracePt t="85509" x="4130675" y="2941638"/>
          <p14:tracePt t="85518" x="4137025" y="2933700"/>
          <p14:tracePt t="85525" x="4152900" y="2933700"/>
          <p14:tracePt t="85535" x="4160838" y="2925763"/>
          <p14:tracePt t="85551" x="4168775" y="2925763"/>
          <p14:tracePt t="85568" x="4175125" y="2925763"/>
          <p14:tracePt t="85613" x="4183063" y="2925763"/>
          <p14:tracePt t="85621" x="4198938" y="2925763"/>
          <p14:tracePt t="85634" x="4221163" y="2911475"/>
          <p14:tracePt t="85634" x="4221163" y="2903538"/>
          <p14:tracePt t="85655" x="4221163" y="2887663"/>
          <p14:tracePt t="85668" x="4229100" y="2879725"/>
          <p14:tracePt t="85686" x="4237038" y="2873375"/>
          <p14:tracePt t="85701" x="4237038" y="2857500"/>
          <p14:tracePt t="85719" x="4259263" y="2841625"/>
          <p14:tracePt t="85735" x="4289425" y="2841625"/>
          <p14:tracePt t="85752" x="4297363" y="2835275"/>
          <p14:tracePt t="85767" x="4313238" y="2819400"/>
          <p14:tracePt t="85785" x="4327525" y="2811463"/>
          <p14:tracePt t="85813" x="4327525" y="2803525"/>
          <p14:tracePt t="85821" x="4335463" y="2797175"/>
          <p14:tracePt t="85838" x="4335463" y="2789238"/>
          <p14:tracePt t="85851" x="4351338" y="2759075"/>
          <p14:tracePt t="85872" x="4365625" y="2743200"/>
          <p14:tracePt t="85887" x="4365625" y="2735263"/>
          <p14:tracePt t="85901" x="4381500" y="2720975"/>
          <p14:tracePt t="85918" x="4397375" y="2705100"/>
          <p14:tracePt t="85937" x="4411663" y="2689225"/>
          <p14:tracePt t="85954" x="4411663" y="2674938"/>
          <p14:tracePt t="85972" x="4419600" y="2667000"/>
          <p14:tracePt t="85983" x="4419600" y="2651125"/>
          <p14:tracePt t="86001" x="4419600" y="2628900"/>
          <p14:tracePt t="86017" x="4427538" y="2606675"/>
          <p14:tracePt t="86033" x="4427538" y="2598738"/>
          <p14:tracePt t="86050" x="4435475" y="2590800"/>
          <p14:tracePt t="86066" x="4435475" y="2582863"/>
          <p14:tracePt t="86083" x="4435475" y="2574925"/>
          <p14:tracePt t="86502" x="4435475" y="2568575"/>
          <p14:tracePt t="86518" x="4441825" y="2568575"/>
          <p14:tracePt t="86525" x="4441825" y="2560638"/>
          <p14:tracePt t="87189" x="4441825" y="2552700"/>
          <p14:tracePt t="87277" x="4435475" y="2552700"/>
          <p14:tracePt t="88595" x="4435475" y="2544763"/>
          <p14:tracePt t="91536" x="4435475" y="2536825"/>
          <p14:tracePt t="92780" x="4427538" y="2536825"/>
          <p14:tracePt t="93101" x="4419600" y="2536825"/>
          <p14:tracePt t="94813" x="4419600" y="2530475"/>
          <p14:tracePt t="95149" x="4419600" y="2522538"/>
          <p14:tracePt t="95165" x="4419600" y="2514600"/>
          <p14:tracePt t="96066" x="4411663" y="2514600"/>
          <p14:tracePt t="97585" x="4441825" y="2514600"/>
          <p14:tracePt t="97653" x="4479925" y="2514600"/>
          <p14:tracePt t="97661" x="4495800" y="2530475"/>
          <p14:tracePt t="97673" x="4556125" y="2536825"/>
          <p14:tracePt t="97689" x="4564063" y="2544763"/>
          <p14:tracePt t="97705" x="4572000" y="2552700"/>
          <p14:tracePt t="97829" x="4579938" y="2560638"/>
          <p14:tracePt t="97845" x="4587875" y="2568575"/>
          <p14:tracePt t="97870" x="4587875" y="2574925"/>
          <p14:tracePt t="97908" x="4594225" y="2574925"/>
          <p14:tracePt t="97917" x="4610100" y="2590800"/>
          <p14:tracePt t="97933" x="4618038" y="2598738"/>
          <p14:tracePt t="97949" x="4618038" y="2613025"/>
          <p14:tracePt t="97958" x="4640263" y="2636838"/>
          <p14:tracePt t="97974" x="4648200" y="2667000"/>
          <p14:tracePt t="97990" x="4670425" y="2713038"/>
          <p14:tracePt t="98007" x="4670425" y="2735263"/>
          <p14:tracePt t="98023" x="4670425" y="2765425"/>
          <p14:tracePt t="98039" x="4670425" y="2781300"/>
          <p14:tracePt t="98056" x="4670425" y="2803525"/>
          <p14:tracePt t="98073" x="4670425" y="2819400"/>
          <p14:tracePt t="98090" x="4670425" y="2835275"/>
          <p14:tracePt t="98108" x="4648200" y="2857500"/>
          <p14:tracePt t="98123" x="4625975" y="2857500"/>
          <p14:tracePt t="98141" x="4618038" y="2857500"/>
          <p14:tracePt t="98155" x="4610100" y="2857500"/>
          <p14:tracePt t="98172" x="4602163" y="2857500"/>
          <p14:tracePt t="98206" x="4594225" y="2857500"/>
          <p14:tracePt t="98222" x="4579938" y="2857500"/>
          <p14:tracePt t="98229" x="4564063" y="2849563"/>
          <p14:tracePt t="98245" x="4564063" y="2841625"/>
          <p14:tracePt t="98269" x="4564063" y="2835275"/>
          <p14:tracePt t="98341" x="4572000" y="2835275"/>
          <p14:tracePt t="98349" x="4587875" y="2827338"/>
          <p14:tracePt t="98357" x="4618038" y="2827338"/>
          <p14:tracePt t="98374" x="4632325" y="2819400"/>
          <p14:tracePt t="98388" x="4664075" y="2819400"/>
          <p14:tracePt t="98407" x="4678363" y="2819400"/>
          <p14:tracePt t="98421" x="4678363" y="2811463"/>
          <p14:tracePt t="98989" x="4686300" y="2803525"/>
          <p14:tracePt t="99037" x="4694238" y="2803525"/>
          <p14:tracePt t="99101" x="4702175" y="2803525"/>
          <p14:tracePt t="99109" x="4708525" y="2803525"/>
          <p14:tracePt t="99125" x="4724400" y="2803525"/>
          <p14:tracePt t="99138" x="4746625" y="2803525"/>
          <p14:tracePt t="99156" x="4800600" y="2803525"/>
          <p14:tracePt t="99171" x="4854575" y="2803525"/>
          <p14:tracePt t="99188" x="4914900" y="2803525"/>
          <p14:tracePt t="99203" x="4991100" y="2803525"/>
          <p14:tracePt t="99203" x="5029200" y="2803525"/>
          <p14:tracePt t="99222" x="5051425" y="2803525"/>
          <p14:tracePt t="99236" x="5067300" y="2803525"/>
          <p14:tracePt t="99254" x="5075238" y="2803525"/>
          <p14:tracePt t="99293" x="5097463" y="2803525"/>
          <p14:tracePt t="99317" x="5127625" y="2803525"/>
          <p14:tracePt t="99325" x="5151438" y="2803525"/>
          <p14:tracePt t="99337" x="5235575" y="2803525"/>
          <p14:tracePt t="99355" x="5287963" y="2803525"/>
          <p14:tracePt t="99373" x="5334000" y="2803525"/>
          <p14:tracePt t="99373" x="5341938" y="2803525"/>
          <p14:tracePt t="99390" x="5349875" y="2803525"/>
          <p14:tracePt t="99445" x="5364163" y="2803525"/>
          <p14:tracePt t="99454" x="5380038" y="2803525"/>
          <p14:tracePt t="99461" x="5402263" y="2803525"/>
          <p14:tracePt t="99471" x="5448300" y="2803525"/>
          <p14:tracePt t="99487" x="5478463" y="2803525"/>
          <p14:tracePt t="99505" x="5494338" y="2803525"/>
          <p14:tracePt t="99521" x="5502275" y="2803525"/>
          <p14:tracePt t="99549" x="5516563" y="2803525"/>
          <p14:tracePt t="99861" x="5546725" y="2803525"/>
          <p14:tracePt t="99872" x="5570538" y="2803525"/>
          <p14:tracePt t="99877" x="5616575" y="2803525"/>
          <p14:tracePt t="99888" x="5638800" y="2803525"/>
          <p14:tracePt t="99904" x="5654675" y="2803525"/>
          <p14:tracePt t="100037" x="5661025" y="2803525"/>
          <p14:tracePt t="100093" x="5676900" y="2803525"/>
          <p14:tracePt t="100117" x="5707063" y="2827338"/>
          <p14:tracePt t="100125" x="5722938" y="2827338"/>
          <p14:tracePt t="100136" x="5768975" y="2841625"/>
          <p14:tracePt t="100155" x="5799138" y="2841625"/>
          <p14:tracePt t="100171" x="5807075" y="2841625"/>
          <p14:tracePt t="100186" x="5813425" y="2841625"/>
          <p14:tracePt t="100203" x="5821363" y="2841625"/>
          <p14:tracePt t="100229" x="5837238" y="2841625"/>
          <p14:tracePt t="100238" x="5851525" y="2827338"/>
          <p14:tracePt t="100255" x="5867400" y="2811463"/>
          <p14:tracePt t="100271" x="5867400" y="2803525"/>
          <p14:tracePt t="100286" x="5867400" y="2789238"/>
          <p14:tracePt t="100303" x="5859463" y="2789238"/>
          <p14:tracePt t="101045" x="5859463" y="2797175"/>
          <p14:tracePt t="101117" x="5859463" y="2803525"/>
          <p14:tracePt t="102887" x="5859463" y="2811463"/>
          <p14:tracePt t="103110" x="5859463" y="2819400"/>
          <p14:tracePt t="103349" x="5867400" y="2819400"/>
          <p14:tracePt t="103357" x="5875338" y="2819400"/>
          <p14:tracePt t="103405" x="5883275" y="2819400"/>
          <p14:tracePt t="103429" x="5897563" y="2827338"/>
          <p14:tracePt t="103445" x="5897563" y="2835275"/>
          <p14:tracePt t="103493" x="5905500" y="2835275"/>
          <p14:tracePt t="103501" x="5913438" y="2835275"/>
          <p14:tracePt t="103534" x="5921375" y="2841625"/>
          <p14:tracePt t="103597" x="5921375" y="2857500"/>
          <p14:tracePt t="103613" x="5921375" y="2865438"/>
          <p14:tracePt t="103653" x="5927725" y="2873375"/>
          <p14:tracePt t="103692" x="5935663" y="2873375"/>
          <p14:tracePt t="103829" x="5943600" y="2873375"/>
          <p14:tracePt t="104421" x="5959475" y="2873375"/>
          <p14:tracePt t="104733" x="5973763" y="2873375"/>
          <p14:tracePt t="104741" x="5997575" y="2873375"/>
          <p14:tracePt t="104751" x="6027738" y="2873375"/>
          <p14:tracePt t="104767" x="6035675" y="2873375"/>
          <p14:tracePt t="104782" x="6042025" y="2873375"/>
          <p14:tracePt t="104799" x="6057900" y="2873375"/>
          <p14:tracePt t="104815" x="6057900" y="2865438"/>
          <p14:tracePt t="104832" x="6073775" y="2849563"/>
          <p14:tracePt t="104853" x="6073775" y="2841625"/>
          <p14:tracePt t="104893" x="6073775" y="2835275"/>
          <p14:tracePt t="104900" x="6080125" y="2835275"/>
          <p14:tracePt t="104913" x="6088063" y="2827338"/>
          <p14:tracePt t="105037" x="6088063" y="2819400"/>
          <p14:tracePt t="105165" x="6088063" y="2811463"/>
          <p14:tracePt t="105173" x="6096000" y="2803525"/>
          <p14:tracePt t="105182" x="6096000" y="2789238"/>
          <p14:tracePt t="105198" x="6096000" y="2773363"/>
          <p14:tracePt t="105215" x="6096000" y="2759075"/>
          <p14:tracePt t="105231" x="6096000" y="2751138"/>
          <p14:tracePt t="105248" x="6096000" y="2735263"/>
          <p14:tracePt t="105265" x="6096000" y="2727325"/>
          <p14:tracePt t="105281" x="6096000" y="2713038"/>
          <p14:tracePt t="105298" x="6088063" y="2705100"/>
          <p14:tracePt t="105318" x="6088063" y="2697163"/>
          <p14:tracePt t="109736" x="6096000" y="2697163"/>
          <p14:tracePt t="110365" x="6111875" y="2697163"/>
          <p14:tracePt t="110374" x="6118225" y="2697163"/>
          <p14:tracePt t="110469" x="6118225" y="2689225"/>
          <p14:tracePt t="110494" x="6118225" y="2674938"/>
          <p14:tracePt t="110501" x="6118225" y="2667000"/>
          <p14:tracePt t="110517" x="6118225" y="2659063"/>
          <p14:tracePt t="110653" x="6118225" y="2667000"/>
          <p14:tracePt t="110870" x="6111875" y="2674938"/>
          <p14:tracePt t="111101" x="6111875" y="2667000"/>
          <p14:tracePt t="111741" x="6111875" y="2659063"/>
          <p14:tracePt t="111749" x="6111875" y="2651125"/>
          <p14:tracePt t="111765" x="6111875" y="2644775"/>
          <p14:tracePt t="111781" x="6111875" y="2636838"/>
          <p14:tracePt t="111791" x="6103938" y="2636838"/>
          <p14:tracePt t="111807" x="6103938" y="2620963"/>
          <p14:tracePt t="111837" x="6103938" y="2606675"/>
          <p14:tracePt t="111845" x="6096000" y="2598738"/>
          <p14:tracePt t="111858" x="6096000" y="2590800"/>
          <p14:tracePt t="111875" x="6096000" y="2574925"/>
          <p14:tracePt t="111891" x="6088063" y="2560638"/>
          <p14:tracePt t="111907" x="6080125" y="2536825"/>
          <p14:tracePt t="111927" x="6073775" y="2506663"/>
          <p14:tracePt t="111942" x="6057900" y="2468563"/>
          <p14:tracePt t="111959" x="6057900" y="2438400"/>
          <p14:tracePt t="111975" x="6057900" y="2416175"/>
          <p14:tracePt t="111991" x="6057900" y="2392363"/>
          <p14:tracePt t="112008" x="6042025" y="2370138"/>
          <p14:tracePt t="112024" x="6042025" y="2362200"/>
          <p14:tracePt t="112041" x="6042025" y="2346325"/>
          <p14:tracePt t="112058" x="6042025" y="2316163"/>
          <p14:tracePt t="112058" x="6035675" y="2308225"/>
          <p14:tracePt t="112078" x="6027738" y="2293938"/>
          <p14:tracePt t="112091" x="6019800" y="2263775"/>
          <p14:tracePt t="112091" x="6019800" y="2255838"/>
          <p14:tracePt t="112112" x="6011863" y="2225675"/>
          <p14:tracePt t="112126" x="6003925" y="2209800"/>
          <p14:tracePt t="112143" x="6003925" y="2193925"/>
          <p14:tracePt t="112160" x="5997575" y="2171700"/>
          <p14:tracePt t="112174" x="5981700" y="2149475"/>
          <p14:tracePt t="112190" x="5981700" y="2133600"/>
          <p14:tracePt t="112206" x="5981700" y="2103438"/>
          <p14:tracePt t="112223" x="5973763" y="2087563"/>
          <p14:tracePt t="112240" x="5973763" y="2057400"/>
          <p14:tracePt t="112256" x="5973763" y="2035175"/>
          <p14:tracePt t="112273" x="5965825" y="2003425"/>
          <p14:tracePt t="112290" x="5965825" y="1997075"/>
          <p14:tracePt t="112307" x="5965825" y="1989138"/>
          <p14:tracePt t="112323" x="5965825" y="1981200"/>
          <p14:tracePt t="112339" x="5965825" y="1951038"/>
          <p14:tracePt t="112359" x="5965825" y="1927225"/>
          <p14:tracePt t="112376" x="5965825" y="1905000"/>
          <p14:tracePt t="112391" x="5973763" y="1874838"/>
          <p14:tracePt t="112407" x="5973763" y="1858963"/>
          <p14:tracePt t="112424" x="5989638" y="1851025"/>
          <p14:tracePt t="112440" x="5989638" y="1844675"/>
          <p14:tracePt t="112457" x="5989638" y="1828800"/>
          <p14:tracePt t="112474" x="5997575" y="1820863"/>
          <p14:tracePt t="112490" x="6003925" y="1812925"/>
          <p14:tracePt t="112507" x="6011863" y="1798638"/>
          <p14:tracePt t="112533" x="6019800" y="1790700"/>
          <p14:tracePt t="112550" x="6027738" y="1782763"/>
          <p14:tracePt t="112559" x="6027738" y="1774825"/>
          <p14:tracePt t="112574" x="6035675" y="1768475"/>
          <p14:tracePt t="112592" x="6057900" y="1744663"/>
          <p14:tracePt t="112609" x="6073775" y="1744663"/>
          <p14:tracePt t="112625" x="6103938" y="1730375"/>
          <p14:tracePt t="112641" x="6111875" y="1714500"/>
          <p14:tracePt t="112658" x="6118225" y="1714500"/>
          <p14:tracePt t="112674" x="6126163" y="1714500"/>
          <p14:tracePt t="112690" x="6126163" y="1706563"/>
          <p14:tracePt t="112706" x="6134100" y="1698625"/>
          <p14:tracePt t="112724" x="6134100" y="1684338"/>
          <p14:tracePt t="112740" x="6149975" y="1654175"/>
          <p14:tracePt t="112759" x="6149975" y="1622425"/>
          <p14:tracePt t="112775" x="6149975" y="1592263"/>
          <p14:tracePt t="112792" x="6149975" y="1562100"/>
          <p14:tracePt t="112808" x="6149975" y="1539875"/>
          <p14:tracePt t="112825" x="6149975" y="1516063"/>
          <p14:tracePt t="112841" x="6149975" y="1501775"/>
          <p14:tracePt t="112859" x="6149975" y="1485900"/>
          <p14:tracePt t="112874" x="6149975" y="1463675"/>
          <p14:tracePt t="112890" x="6149975" y="1447800"/>
          <p14:tracePt t="112906" x="6149975" y="1439863"/>
          <p14:tracePt t="112926" x="6149975" y="1431925"/>
          <p14:tracePt t="112942" x="6142038" y="1425575"/>
          <p14:tracePt t="112956" x="6142038" y="1417638"/>
          <p14:tracePt t="112973" x="6126163" y="1401763"/>
          <p14:tracePt t="112990" x="6111875" y="1393825"/>
          <p14:tracePt t="113007" x="6103938" y="1379538"/>
          <p14:tracePt t="113023" x="6096000" y="1379538"/>
          <p14:tracePt t="113039" x="6065838" y="1363663"/>
          <p14:tracePt t="113058" x="6035675" y="1355725"/>
          <p14:tracePt t="113074" x="5989638" y="1325563"/>
          <p14:tracePt t="113091" x="5973763" y="1325563"/>
          <p14:tracePt t="113091" x="5973763" y="1317625"/>
          <p14:tracePt t="113111" x="5973763" y="1303338"/>
          <p14:tracePt t="113123" x="5951538" y="1279525"/>
          <p14:tracePt t="113123" x="5943600" y="1279525"/>
          <p14:tracePt t="113142" x="5921375" y="1279525"/>
          <p14:tracePt t="113160" x="5897563" y="1273175"/>
          <p14:tracePt t="113174" x="5883275" y="1265238"/>
          <p14:tracePt t="113191" x="5851525" y="1265238"/>
          <p14:tracePt t="113208" x="5821363" y="1265238"/>
          <p14:tracePt t="113224" x="5761038" y="1265238"/>
          <p14:tracePt t="113240" x="5715000" y="1265238"/>
          <p14:tracePt t="113256" x="5661025" y="1265238"/>
          <p14:tracePt t="113273" x="5630863" y="1265238"/>
          <p14:tracePt t="113290" x="5600700" y="1273175"/>
          <p14:tracePt t="113306" x="5584825" y="1279525"/>
          <p14:tracePt t="113306" x="5570538" y="1279525"/>
          <p14:tracePt t="113326" x="5554663" y="1287463"/>
          <p14:tracePt t="113339" x="5540375" y="1295400"/>
          <p14:tracePt t="113356" x="5470525" y="1311275"/>
          <p14:tracePt t="113375" x="5440363" y="1325563"/>
          <p14:tracePt t="113390" x="5410200" y="1349375"/>
          <p14:tracePt t="113408" x="5394325" y="1355725"/>
          <p14:tracePt t="113423" x="5372100" y="1379538"/>
          <p14:tracePt t="113440" x="5356225" y="1393825"/>
          <p14:tracePt t="113457" x="5341938" y="1425575"/>
          <p14:tracePt t="113473" x="5341938" y="1439863"/>
          <p14:tracePt t="113490" x="5341938" y="1463675"/>
          <p14:tracePt t="113505" x="5341938" y="1493838"/>
          <p14:tracePt t="113523" x="5341938" y="1508125"/>
          <p14:tracePt t="113540" x="5341938" y="1539875"/>
          <p14:tracePt t="113556" x="5341938" y="1577975"/>
          <p14:tracePt t="113575" x="5341938" y="1600200"/>
          <p14:tracePt t="113590" x="5341938" y="1630363"/>
          <p14:tracePt t="113610" x="5341938" y="1660525"/>
          <p14:tracePt t="113625" x="5341938" y="1684338"/>
          <p14:tracePt t="113639" x="5349875" y="1698625"/>
          <p14:tracePt t="113655" x="5356225" y="1722438"/>
          <p14:tracePt t="113672" x="5372100" y="1744663"/>
          <p14:tracePt t="113689" x="5372100" y="1752600"/>
          <p14:tracePt t="113706" x="5372100" y="1774825"/>
          <p14:tracePt t="113723" x="5387975" y="1782763"/>
          <p14:tracePt t="113739" x="5387975" y="1806575"/>
          <p14:tracePt t="113757" x="5402263" y="1828800"/>
          <p14:tracePt t="113757" x="5402263" y="1844675"/>
          <p14:tracePt t="113774" x="5426075" y="1874838"/>
          <p14:tracePt t="113790" x="5448300" y="1897063"/>
          <p14:tracePt t="113807" x="5470525" y="1912938"/>
          <p14:tracePt t="113822" x="5494338" y="1927225"/>
          <p14:tracePt t="113839" x="5516563" y="1943100"/>
          <p14:tracePt t="113856" x="5524500" y="1943100"/>
          <p14:tracePt t="113872" x="5532438" y="1951038"/>
          <p14:tracePt t="113888" x="5546725" y="1965325"/>
          <p14:tracePt t="113905" x="5562600" y="1973263"/>
          <p14:tracePt t="113922" x="5570538" y="1981200"/>
          <p14:tracePt t="113938" x="5592763" y="1997075"/>
          <p14:tracePt t="113955" x="5622925" y="2011363"/>
          <p14:tracePt t="113973" x="5638800" y="2011363"/>
          <p14:tracePt t="113990" x="5646738" y="2011363"/>
          <p14:tracePt t="114029" x="5654675" y="2019300"/>
          <p14:tracePt t="114038" x="5661025" y="2027238"/>
          <p14:tracePt t="114045" x="5676900" y="2027238"/>
          <p14:tracePt t="114061" x="5692775" y="2027238"/>
          <p14:tracePt t="114077" x="5699125" y="2027238"/>
          <p14:tracePt t="114089" x="5707063" y="2027238"/>
          <p14:tracePt t="114107" x="5722938" y="2027238"/>
          <p14:tracePt t="114123" x="5730875" y="2035175"/>
          <p14:tracePt t="114138" x="5753100" y="2041525"/>
          <p14:tracePt t="114156" x="5768975" y="2065338"/>
          <p14:tracePt t="114171" x="5829300" y="2073275"/>
          <p14:tracePt t="114188" x="5935663" y="2095500"/>
          <p14:tracePt t="114206" x="5973763" y="2103438"/>
          <p14:tracePt t="114222" x="5997575" y="2103438"/>
          <p14:tracePt t="114239" x="6003925" y="2103438"/>
          <p14:tracePt t="114255" x="6019800" y="2103438"/>
          <p14:tracePt t="114293" x="6042025" y="2103438"/>
          <p14:tracePt t="114301" x="6065838" y="2103438"/>
          <p14:tracePt t="114309" x="6096000" y="2103438"/>
          <p14:tracePt t="114321" x="6164263" y="2117725"/>
          <p14:tracePt t="114339" x="6232525" y="2117725"/>
          <p14:tracePt t="114339" x="6248400" y="2117725"/>
          <p14:tracePt t="114358" x="6256338" y="2117725"/>
          <p14:tracePt t="114372" x="6278563" y="2117725"/>
          <p14:tracePt t="114372" x="6286500" y="2117725"/>
          <p14:tracePt t="114391" x="6294438" y="2111375"/>
          <p14:tracePt t="114407" x="6308725" y="2087563"/>
          <p14:tracePt t="114421" x="6332538" y="2057400"/>
          <p14:tracePt t="114439" x="6378575" y="2019300"/>
          <p14:tracePt t="114455" x="6430963" y="1981200"/>
          <p14:tracePt t="114473" x="6454775" y="1943100"/>
          <p14:tracePt t="114488" x="6477000" y="1920875"/>
          <p14:tracePt t="114505" x="6499225" y="1897063"/>
          <p14:tracePt t="114522" x="6507163" y="1858963"/>
          <p14:tracePt t="114538" x="6507163" y="1836738"/>
          <p14:tracePt t="114538" x="6507163" y="1820863"/>
          <p14:tracePt t="114558" x="6507163" y="1806575"/>
          <p14:tracePt t="114571" x="6507163" y="1768475"/>
          <p14:tracePt t="114571" x="6507163" y="1752600"/>
          <p14:tracePt t="114591" x="6507163" y="1736725"/>
          <p14:tracePt t="114606" x="6507163" y="1752600"/>
          <p14:tracePt t="114749" x="6507163" y="1768475"/>
          <p14:tracePt t="114773" x="6515100" y="1782763"/>
          <p14:tracePt t="114781" x="6530975" y="1812925"/>
          <p14:tracePt t="114789" x="6537325" y="1882775"/>
          <p14:tracePt t="114806" x="6561138" y="1935163"/>
          <p14:tracePt t="114823" x="6583363" y="1965325"/>
          <p14:tracePt t="114839" x="6599238" y="2003425"/>
          <p14:tracePt t="114858" x="6599238" y="2019300"/>
          <p14:tracePt t="114872" x="6599238" y="2049463"/>
          <p14:tracePt t="114889" x="6599238" y="2103438"/>
          <p14:tracePt t="114904" x="6599238" y="2125663"/>
          <p14:tracePt t="114922" x="6599238" y="2163763"/>
          <p14:tracePt t="114938" x="6599238" y="2209800"/>
          <p14:tracePt t="114955" x="6599238" y="2286000"/>
          <p14:tracePt t="114971" x="6599238" y="2354263"/>
          <p14:tracePt t="114971" x="6599238" y="2378075"/>
          <p14:tracePt t="114990" x="6629400" y="2446338"/>
          <p14:tracePt t="115006" x="6667500" y="2498725"/>
          <p14:tracePt t="115022" x="6751638" y="2582863"/>
          <p14:tracePt t="115039" x="6819900" y="2667000"/>
          <p14:tracePt t="115055" x="6896100" y="2751138"/>
          <p14:tracePt t="115073" x="6956425" y="2819400"/>
          <p14:tracePt t="115089" x="6988175" y="2841625"/>
          <p14:tracePt t="115107" x="6994525" y="2841625"/>
          <p14:tracePt t="115121" x="6994525" y="2849563"/>
          <p14:tracePt t="115157" x="7032625" y="2849563"/>
          <p14:tracePt t="115173" x="7064375" y="2879725"/>
          <p14:tracePt t="115181" x="7132638" y="2903538"/>
          <p14:tracePt t="115190" x="7223125" y="2949575"/>
          <p14:tracePt t="115206" x="7254875" y="2963863"/>
          <p14:tracePt t="115223" x="7254875" y="2971800"/>
          <p14:tracePt t="115813" x="7254875" y="2979738"/>
          <p14:tracePt t="115877" x="7254875" y="2987675"/>
          <p14:tracePt t="115901" x="7254875" y="2994025"/>
          <p14:tracePt t="115941" x="7254875" y="3001963"/>
          <p14:tracePt t="115957" x="7246938" y="3009900"/>
          <p14:tracePt t="115989" x="7246938" y="3025775"/>
          <p14:tracePt t="116045" x="7239000" y="3025775"/>
          <p14:tracePt t="116270" x="7231063" y="3025775"/>
          <p14:tracePt t="116286" x="7223125" y="3032125"/>
          <p14:tracePt t="116302" x="7216775" y="3032125"/>
          <p14:tracePt t="116309" x="7208838" y="3048000"/>
          <p14:tracePt t="116319" x="7200900" y="3055938"/>
          <p14:tracePt t="116336" x="7185025" y="3063875"/>
          <p14:tracePt t="116354" x="7178675" y="3070225"/>
          <p14:tracePt t="116371" x="7146925" y="3094038"/>
          <p14:tracePt t="116388" x="7124700" y="3108325"/>
          <p14:tracePt t="116388" x="7094538" y="3132138"/>
          <p14:tracePt t="116407" x="7048500" y="3154363"/>
          <p14:tracePt t="116419" x="6904038" y="3208338"/>
          <p14:tracePt t="116419" x="6842125" y="3246438"/>
          <p14:tracePt t="116439" x="6613525" y="3314700"/>
          <p14:tracePt t="116455" x="6354763" y="3406775"/>
          <p14:tracePt t="116471" x="6111875" y="3505200"/>
          <p14:tracePt t="116488" x="5883275" y="3611563"/>
          <p14:tracePt t="116504" x="5722938" y="3665538"/>
          <p14:tracePt t="116520" x="5578475" y="3733800"/>
          <p14:tracePt t="116536" x="5440363" y="3794125"/>
          <p14:tracePt t="116554" x="5349875" y="3832225"/>
          <p14:tracePt t="116570" x="5249863" y="3878263"/>
          <p14:tracePt t="116586" x="5159375" y="3916363"/>
          <p14:tracePt t="116603" x="5013325" y="3954463"/>
          <p14:tracePt t="116603" x="4968875" y="3992563"/>
          <p14:tracePt t="116622" x="4884738" y="4022725"/>
          <p14:tracePt t="116636" x="4686300" y="4106863"/>
          <p14:tracePt t="116655" x="4594225" y="4144963"/>
          <p14:tracePt t="116671" x="4503738" y="4175125"/>
          <p14:tracePt t="116688" x="4435475" y="4206875"/>
          <p14:tracePt t="116703" x="4343400" y="4229100"/>
          <p14:tracePt t="116719" x="4267200" y="4244975"/>
          <p14:tracePt t="116735" x="4237038" y="4267200"/>
          <p14:tracePt t="116753" x="4198938" y="4283075"/>
          <p14:tracePt t="116769" x="4183063" y="4305300"/>
          <p14:tracePt t="116786" x="4183063" y="4321175"/>
          <p14:tracePt t="116802" x="4168775" y="4343400"/>
          <p14:tracePt t="116819" x="4144963" y="4373563"/>
          <p14:tracePt t="116819" x="4130675" y="4381500"/>
          <p14:tracePt t="116839" x="4106863" y="4403725"/>
          <p14:tracePt t="116856" x="4084638" y="4427538"/>
          <p14:tracePt t="116872" x="4046538" y="4441825"/>
          <p14:tracePt t="116887" x="4030663" y="4449763"/>
          <p14:tracePt t="116903" x="3992563" y="4465638"/>
          <p14:tracePt t="116920" x="3984625" y="4473575"/>
          <p14:tracePt t="116936" x="3992563" y="4473575"/>
          <p14:tracePt t="117077" x="4000500" y="4473575"/>
          <p14:tracePt t="117085" x="4008438" y="4473575"/>
          <p14:tracePt t="117205" x="4016375" y="4473575"/>
          <p14:tracePt t="117709" x="4022725" y="4473575"/>
          <p14:tracePt t="117719" x="4030663" y="4473575"/>
          <p14:tracePt t="122990" x="4022725" y="4473575"/>
          <p14:tracePt t="123021" x="4016375" y="4473575"/>
          <p14:tracePt t="123085" x="4008438" y="4473575"/>
          <p14:tracePt t="123197" x="4000500" y="4473575"/>
          <p14:tracePt t="123309" x="3984625" y="4479925"/>
          <p14:tracePt t="124077" x="3978275" y="4503738"/>
          <p14:tracePt t="124149" x="3970338" y="4503738"/>
          <p14:tracePt t="124157" x="3954463" y="4503738"/>
          <p14:tracePt t="124165" x="3946525" y="4503738"/>
          <p14:tracePt t="124178" x="3940175" y="4503738"/>
          <p14:tracePt t="124325" x="3932238" y="4511675"/>
          <p14:tracePt t="124333" x="3916363" y="4518025"/>
          <p14:tracePt t="124349" x="3908425" y="4533900"/>
          <p14:tracePt t="124361" x="3902075" y="4533900"/>
          <p14:tracePt t="124378" x="3902075" y="4541838"/>
          <p14:tracePt t="124395" x="3894138" y="4541838"/>
          <p14:tracePt t="124429" x="3878263" y="4556125"/>
          <p14:tracePt t="124437" x="3870325" y="4556125"/>
          <p14:tracePt t="124446" x="3848100" y="4572000"/>
          <p14:tracePt t="124462" x="3825875" y="4579938"/>
          <p14:tracePt t="124478" x="3817938" y="4579938"/>
          <p14:tracePt t="124495" x="3817938" y="4587875"/>
          <p14:tracePt t="124534" x="3802063" y="4594225"/>
          <p14:tracePt t="124541" x="3794125" y="4594225"/>
          <p14:tracePt t="124549" x="3779838" y="4602163"/>
          <p14:tracePt t="124562" x="3749675" y="4610100"/>
          <p14:tracePt t="124579" x="3725863" y="4625975"/>
          <p14:tracePt t="124593" x="3695700" y="4640263"/>
          <p14:tracePt t="124611" x="3679825" y="4656138"/>
          <p14:tracePt t="124626" x="3665538" y="4664075"/>
          <p14:tracePt t="124626" x="3649663" y="4670425"/>
          <p14:tracePt t="124645" x="3627438" y="4678363"/>
          <p14:tracePt t="124661" x="3581400" y="4702175"/>
          <p14:tracePt t="124678" x="3543300" y="4724400"/>
          <p14:tracePt t="124694" x="3521075" y="4724400"/>
          <p14:tracePt t="124711" x="3467100" y="4746625"/>
          <p14:tracePt t="124728" x="3413125" y="4762500"/>
          <p14:tracePt t="124746" x="3375025" y="4770438"/>
          <p14:tracePt t="124762" x="3344863" y="4778375"/>
          <p14:tracePt t="124779" x="3330575" y="4800600"/>
          <p14:tracePt t="124795" x="3306763" y="4816475"/>
          <p14:tracePt t="124795" x="3284538" y="4822825"/>
          <p14:tracePt t="124814" x="3276600" y="4838700"/>
          <p14:tracePt t="124828" x="3208338" y="4860925"/>
          <p14:tracePt t="124846" x="3178175" y="4876800"/>
          <p14:tracePt t="124864" x="3140075" y="4892675"/>
          <p14:tracePt t="124879" x="3124200" y="4899025"/>
          <p14:tracePt t="124895" x="3108325" y="4899025"/>
          <p14:tracePt t="124912" x="3101975" y="4899025"/>
          <p14:tracePt t="124934" x="3094038" y="4906963"/>
          <p14:tracePt t="124944" x="3078163" y="4914900"/>
          <p14:tracePt t="124961" x="3032125" y="4937125"/>
          <p14:tracePt t="124978" x="3009900" y="4945063"/>
          <p14:tracePt t="124978" x="3001963" y="4945063"/>
          <p14:tracePt t="124997" x="2994025" y="4953000"/>
          <p14:tracePt t="125013" x="2979738" y="4960938"/>
          <p14:tracePt t="125027" x="2963863" y="4968875"/>
          <p14:tracePt t="125027" x="2955925" y="4968875"/>
          <p14:tracePt t="125047" x="2903538" y="4975225"/>
          <p14:tracePt t="125063" x="2827338" y="4991100"/>
          <p14:tracePt t="125078" x="2765425" y="4999038"/>
          <p14:tracePt t="125095" x="2713038" y="5006975"/>
          <p14:tracePt t="125114" x="2682875" y="5006975"/>
          <p14:tracePt t="125128" x="2659063" y="5006975"/>
          <p14:tracePt t="125144" x="2613025" y="5006975"/>
          <p14:tracePt t="125161" x="2560638" y="5006975"/>
          <p14:tracePt t="125178" x="2522538" y="5006975"/>
          <p14:tracePt t="125195" x="2476500" y="5006975"/>
          <p14:tracePt t="125211" x="2446338" y="5006975"/>
          <p14:tracePt t="125231" x="2438400" y="5006975"/>
          <p14:tracePt t="125243" x="2430463" y="5006975"/>
          <p14:tracePt t="125259" x="2416175" y="5006975"/>
          <p14:tracePt t="125278" x="2408238" y="5006975"/>
          <p14:tracePt t="125293" x="2392363" y="4999038"/>
          <p14:tracePt t="125310" x="2370138" y="4991100"/>
          <p14:tracePt t="125327" x="2346325" y="4968875"/>
          <p14:tracePt t="125344" x="2308225" y="4953000"/>
          <p14:tracePt t="125359" x="2293938" y="4937125"/>
          <p14:tracePt t="125376" x="2286000" y="4930775"/>
          <p14:tracePt t="125392" x="2270125" y="4914900"/>
          <p14:tracePt t="125409" x="2270125" y="4899025"/>
          <p14:tracePt t="125427" x="2270125" y="4884738"/>
          <p14:tracePt t="125443" x="2270125" y="4868863"/>
          <p14:tracePt t="125463" x="2270125" y="4860925"/>
          <p14:tracePt t="125478" x="2270125" y="4854575"/>
          <p14:tracePt t="125496" x="2270125" y="4838700"/>
          <p14:tracePt t="125511" x="2270125" y="4816475"/>
          <p14:tracePt t="125528" x="2270125" y="4800600"/>
          <p14:tracePt t="125544" x="2270125" y="4784725"/>
          <p14:tracePt t="125560" x="2286000" y="4770438"/>
          <p14:tracePt t="125581" x="2308225" y="4754563"/>
          <p14:tracePt t="125597" x="2316163" y="4740275"/>
          <p14:tracePt t="125597" x="2324100" y="4740275"/>
          <p14:tracePt t="125614" x="2332038" y="4724400"/>
          <p14:tracePt t="125627" x="2339975" y="4716463"/>
          <p14:tracePt t="125643" x="2346325" y="4708525"/>
          <p14:tracePt t="125661" x="2354263" y="4702175"/>
          <p14:tracePt t="125676" x="2362200" y="4702175"/>
          <p14:tracePt t="125693" x="2370138" y="4686300"/>
          <p14:tracePt t="125710" x="2378075" y="4686300"/>
          <p14:tracePt t="125726" x="2400300" y="4670425"/>
          <p14:tracePt t="125743" x="2416175" y="4670425"/>
          <p14:tracePt t="125759" x="2422525" y="4670425"/>
          <p14:tracePt t="125776" x="2430463" y="4664075"/>
          <p14:tracePt t="125792" x="2446338" y="4648200"/>
          <p14:tracePt t="125810" x="2454275" y="4648200"/>
          <p14:tracePt t="125827" x="2484438" y="4625975"/>
          <p14:tracePt t="125827" x="2492375" y="4618038"/>
          <p14:tracePt t="125846" x="2514600" y="4602163"/>
          <p14:tracePt t="125864" x="2530475" y="4587875"/>
          <p14:tracePt t="125879" x="2536825" y="4587875"/>
          <p14:tracePt t="125895" x="2544763" y="4572000"/>
          <p14:tracePt t="125911" x="2560638" y="4572000"/>
          <p14:tracePt t="125927" x="2574925" y="4564063"/>
          <p14:tracePt t="125944" x="2590800" y="4556125"/>
          <p14:tracePt t="125960" x="2606675" y="4549775"/>
          <p14:tracePt t="125981" x="2628900" y="4549775"/>
          <p14:tracePt t="125996" x="2644775" y="4549775"/>
          <p14:tracePt t="126008" x="2667000" y="4533900"/>
          <p14:tracePt t="126027" x="2705100" y="4511675"/>
          <p14:tracePt t="126027" x="2720975" y="4511675"/>
          <p14:tracePt t="126046" x="2727325" y="4511675"/>
          <p14:tracePt t="126059" x="2759075" y="4511675"/>
          <p14:tracePt t="126059" x="2789238" y="4495800"/>
          <p14:tracePt t="126079" x="2827338" y="4487863"/>
          <p14:tracePt t="126094" x="2879725" y="4479925"/>
          <p14:tracePt t="126113" x="2911475" y="4479925"/>
          <p14:tracePt t="126128" x="2941638" y="4479925"/>
          <p14:tracePt t="126144" x="2955925" y="4473575"/>
          <p14:tracePt t="126161" x="2963863" y="4473575"/>
          <p14:tracePt t="126221" x="2971800" y="4473575"/>
          <p14:tracePt t="126245" x="2994025" y="4473575"/>
          <p14:tracePt t="126261" x="3009900" y="4473575"/>
          <p14:tracePt t="126269" x="3017838" y="4487863"/>
          <p14:tracePt t="126278" x="3032125" y="4503738"/>
          <p14:tracePt t="126296" x="3070225" y="4533900"/>
          <p14:tracePt t="126311" x="3124200" y="4579938"/>
          <p14:tracePt t="126327" x="3170238" y="4618038"/>
          <p14:tracePt t="126344" x="3230563" y="4670425"/>
          <p14:tracePt t="126361" x="3254375" y="4702175"/>
          <p14:tracePt t="126376" x="3268663" y="4740275"/>
          <p14:tracePt t="126394" x="3268663" y="4746625"/>
          <p14:tracePt t="126409" x="3268663" y="4762500"/>
          <p14:tracePt t="126426" x="3268663" y="4778375"/>
          <p14:tracePt t="126443" x="3268663" y="4792663"/>
          <p14:tracePt t="126459" x="3268663" y="4822825"/>
          <p14:tracePt t="126459" x="3268663" y="4830763"/>
          <p14:tracePt t="126478" x="3268663" y="4838700"/>
          <p14:tracePt t="126478" x="3268663" y="4860925"/>
          <p14:tracePt t="126494" x="3246438" y="4899025"/>
          <p14:tracePt t="126511" x="3222625" y="4937125"/>
          <p14:tracePt t="126527" x="3200400" y="4975225"/>
          <p14:tracePt t="126544" x="3170238" y="5021263"/>
          <p14:tracePt t="126562" x="3154363" y="5045075"/>
          <p14:tracePt t="126576" x="3132138" y="5083175"/>
          <p14:tracePt t="126594" x="3116263" y="5105400"/>
          <p14:tracePt t="126609" x="3101975" y="5127625"/>
          <p14:tracePt t="126627" x="3078163" y="5151438"/>
          <p14:tracePt t="126643" x="3009900" y="5197475"/>
          <p14:tracePt t="126659" x="2903538" y="5227638"/>
          <p14:tracePt t="126659" x="2873375" y="5235575"/>
          <p14:tracePt t="126677" x="2797175" y="5241925"/>
          <p14:tracePt t="126694" x="2705100" y="5257800"/>
          <p14:tracePt t="126711" x="2651125" y="5257800"/>
          <p14:tracePt t="126727" x="2574925" y="5235575"/>
          <p14:tracePt t="126743" x="2536825" y="5219700"/>
          <p14:tracePt t="126759" x="2506663" y="5197475"/>
          <p14:tracePt t="126775" x="2476500" y="5173663"/>
          <p14:tracePt t="126793" x="2408238" y="5121275"/>
          <p14:tracePt t="126810" x="2324100" y="5029200"/>
          <p14:tracePt t="126827" x="2247900" y="4968875"/>
          <p14:tracePt t="126827" x="2217738" y="4937125"/>
          <p14:tracePt t="126845" x="2217738" y="4930775"/>
          <p14:tracePt t="126862" x="2217738" y="4922838"/>
          <p14:tracePt t="126876" x="2217738" y="4906963"/>
          <p14:tracePt t="126892" x="2217738" y="4892675"/>
          <p14:tracePt t="126892" x="2225675" y="4884738"/>
          <p14:tracePt t="126911" x="2239963" y="4868863"/>
          <p14:tracePt t="126926" x="2239963" y="4860925"/>
          <p14:tracePt t="126943" x="2247900" y="4854575"/>
          <p14:tracePt t="126958" x="2247900" y="4846638"/>
          <p14:tracePt t="126974" x="2255838" y="4822825"/>
          <p14:tracePt t="126992" x="2270125" y="4808538"/>
          <p14:tracePt t="127008" x="2293938" y="4784725"/>
          <p14:tracePt t="127027" x="2301875" y="4770438"/>
          <p14:tracePt t="127043" x="2316163" y="4754563"/>
          <p14:tracePt t="127060" x="2332038" y="4724400"/>
          <p14:tracePt t="127060" x="2339975" y="4708525"/>
          <p14:tracePt t="127079" x="2346325" y="4694238"/>
          <p14:tracePt t="127092" x="2378075" y="4656138"/>
          <p14:tracePt t="127113" x="2438400" y="4625975"/>
          <p14:tracePt t="127126" x="2484438" y="4594225"/>
          <p14:tracePt t="127144" x="2506663" y="4572000"/>
          <p14:tracePt t="127159" x="2514600" y="4556125"/>
          <p14:tracePt t="127175" x="2522538" y="4549775"/>
          <p14:tracePt t="127191" x="2530475" y="4541838"/>
          <p14:tracePt t="127209" x="2552700" y="4533900"/>
          <p14:tracePt t="127227" x="2582863" y="4518025"/>
          <p14:tracePt t="127242" x="2674938" y="4495800"/>
          <p14:tracePt t="127259" x="2789238" y="4457700"/>
          <p14:tracePt t="127259" x="2811463" y="4449763"/>
          <p14:tracePt t="127278" x="2849563" y="4441825"/>
          <p14:tracePt t="127298" x="2857500" y="4441825"/>
          <p14:tracePt t="127309" x="2865438" y="4435475"/>
          <p14:tracePt t="127348" x="2873375" y="4435475"/>
          <p14:tracePt t="127357" x="2903538" y="4435475"/>
          <p14:tracePt t="127364" x="2925763" y="4435475"/>
          <p14:tracePt t="127374" x="2963863" y="4427538"/>
          <p14:tracePt t="127391" x="2987675" y="4427538"/>
          <p14:tracePt t="127407" x="3001963" y="4419600"/>
          <p14:tracePt t="127425" x="3032125" y="4419600"/>
          <p14:tracePt t="127441" x="3070225" y="4419600"/>
          <p14:tracePt t="127457" x="3124200" y="4427538"/>
          <p14:tracePt t="127474" x="3162300" y="4427538"/>
          <p14:tracePt t="127490" x="3184525" y="4435475"/>
          <p14:tracePt t="127507" x="3184525" y="4449763"/>
          <p14:tracePt t="127542" x="3184525" y="4457700"/>
          <p14:tracePt t="127558" x="3192463" y="4473575"/>
          <p14:tracePt t="127565" x="3200400" y="4495800"/>
          <p14:tracePt t="127575" x="3230563" y="4541838"/>
          <p14:tracePt t="127593" x="3260725" y="4572000"/>
          <p14:tracePt t="127610" x="3268663" y="4610100"/>
          <p14:tracePt t="127625" x="3276600" y="4640263"/>
          <p14:tracePt t="127643" x="3284538" y="4678363"/>
          <p14:tracePt t="127658" x="3292475" y="4702175"/>
          <p14:tracePt t="127675" x="3292475" y="4732338"/>
          <p14:tracePt t="127692" x="3298825" y="4754563"/>
          <p14:tracePt t="127692" x="3298825" y="4770438"/>
          <p14:tracePt t="127710" x="3284538" y="4792663"/>
          <p14:tracePt t="127726" x="3268663" y="4816475"/>
          <p14:tracePt t="127742" x="3254375" y="4838700"/>
          <p14:tracePt t="127759" x="3222625" y="4876800"/>
          <p14:tracePt t="127776" x="3200400" y="4914900"/>
          <p14:tracePt t="127792" x="3170238" y="4960938"/>
          <p14:tracePt t="127809" x="3146425" y="5006975"/>
          <p14:tracePt t="127826" x="3116263" y="5037138"/>
          <p14:tracePt t="127842" x="3078163" y="5075238"/>
          <p14:tracePt t="127842" x="3063875" y="5089525"/>
          <p14:tracePt t="127862" x="3048000" y="5105400"/>
          <p14:tracePt t="127875" x="3009900" y="5127625"/>
          <p14:tracePt t="127893" x="2979738" y="5143500"/>
          <p14:tracePt t="127893" x="2955925" y="5151438"/>
          <p14:tracePt t="127910" x="2925763" y="5151438"/>
          <p14:tracePt t="127926" x="2903538" y="5159375"/>
          <p14:tracePt t="127943" x="2865438" y="5159375"/>
          <p14:tracePt t="127959" x="2811463" y="5159375"/>
          <p14:tracePt t="127975" x="2713038" y="5159375"/>
          <p14:tracePt t="127991" x="2574925" y="5159375"/>
          <p14:tracePt t="128008" x="2484438" y="5159375"/>
          <p14:tracePt t="128025" x="2438400" y="5143500"/>
          <p14:tracePt t="128041" x="2430463" y="5135563"/>
          <p14:tracePt t="128057" x="2422525" y="5135563"/>
          <p14:tracePt t="128074" x="2416175" y="5113338"/>
          <p14:tracePt t="128092" x="2408238" y="5097463"/>
          <p14:tracePt t="128092" x="2408238" y="5089525"/>
          <p14:tracePt t="128112" x="2408238" y="5075238"/>
          <p14:tracePt t="128127" x="2392363" y="5045075"/>
          <p14:tracePt t="128142" x="2384425" y="5021263"/>
          <p14:tracePt t="128161" x="2378075" y="4991100"/>
          <p14:tracePt t="128175" x="2354263" y="4945063"/>
          <p14:tracePt t="128191" x="2346325" y="4899025"/>
          <p14:tracePt t="128208" x="2339975" y="4868863"/>
          <p14:tracePt t="128224" x="2339975" y="4846638"/>
          <p14:tracePt t="128241" x="2339975" y="4822825"/>
          <p14:tracePt t="128257" x="2346325" y="4778375"/>
          <p14:tracePt t="128275" x="2354263" y="4746625"/>
          <p14:tracePt t="128291" x="2362200" y="4740275"/>
          <p14:tracePt t="128309" x="2378075" y="4716463"/>
          <p14:tracePt t="128327" x="2384425" y="4702175"/>
          <p14:tracePt t="128342" x="2400300" y="4694238"/>
          <p14:tracePt t="128359" x="2408238" y="4678363"/>
          <p14:tracePt t="128375" x="2446338" y="4664075"/>
          <p14:tracePt t="128392" x="2454275" y="4656138"/>
          <p14:tracePt t="128407" x="2468563" y="4640263"/>
          <p14:tracePt t="128425" x="2476500" y="4632325"/>
          <p14:tracePt t="128440" x="2498725" y="4625975"/>
          <p14:tracePt t="128457" x="2514600" y="4618038"/>
          <p14:tracePt t="128476" x="2530475" y="4610100"/>
          <p14:tracePt t="128491" x="2536825" y="4610100"/>
          <p14:tracePt t="128507" x="2544763" y="4602163"/>
          <p14:tracePt t="128526" x="2552700" y="4602163"/>
          <p14:tracePt t="128549" x="2560638" y="4602163"/>
          <p14:tracePt t="128560" x="2582863" y="4594225"/>
          <p14:tracePt t="128576" x="2613025" y="4587875"/>
          <p14:tracePt t="128592" x="2620963" y="4572000"/>
          <p14:tracePt t="128609" x="2628900" y="4564063"/>
          <p14:tracePt t="128624" x="2636838" y="4556125"/>
          <p14:tracePt t="128640" x="2644775" y="4556125"/>
          <p14:tracePt t="128657" x="2659063" y="4556125"/>
          <p14:tracePt t="128673" x="2667000" y="4556125"/>
          <p14:tracePt t="128689" x="2682875" y="4556125"/>
          <p14:tracePt t="128706" x="2689225" y="4556125"/>
          <p14:tracePt t="128723" x="2713038" y="4556125"/>
          <p14:tracePt t="128741" x="2773363" y="4556125"/>
          <p14:tracePt t="128759" x="2827338" y="4556125"/>
          <p14:tracePt t="128775" x="2865438" y="4556125"/>
          <p14:tracePt t="128791" x="2879725" y="4556125"/>
          <p14:tracePt t="128807" x="2895600" y="4556125"/>
          <p14:tracePt t="128823" x="2911475" y="4556125"/>
          <p14:tracePt t="128893" x="2925763" y="4556125"/>
          <p14:tracePt t="128901" x="2933700" y="4556125"/>
          <p14:tracePt t="128925" x="2941638" y="4556125"/>
          <p14:tracePt t="128973" x="2963863" y="4564063"/>
          <p14:tracePt t="129005" x="2971800" y="4564063"/>
          <p14:tracePt t="129013" x="2987675" y="4579938"/>
          <p14:tracePt t="129023" x="3009900" y="4594225"/>
          <p14:tracePt t="129040" x="3040063" y="4610100"/>
          <p14:tracePt t="129058" x="3078163" y="4632325"/>
          <p14:tracePt t="129075" x="3094038" y="4648200"/>
          <p14:tracePt t="129075" x="3094038" y="4656138"/>
          <p14:tracePt t="129093" x="3101975" y="4656138"/>
          <p14:tracePt t="129093" x="3101975" y="4664075"/>
          <p14:tracePt t="129109" x="3116263" y="4678363"/>
          <p14:tracePt t="129122" x="3124200" y="4686300"/>
          <p14:tracePt t="129122" x="3132138" y="4702175"/>
          <p14:tracePt t="129142" x="3140075" y="4708525"/>
          <p14:tracePt t="129159" x="3146425" y="4732338"/>
          <p14:tracePt t="129175" x="3146425" y="4740275"/>
          <p14:tracePt t="129197" x="3146425" y="4746625"/>
          <p14:tracePt t="129213" x="3146425" y="4754563"/>
          <p14:tracePt t="129237" x="3146425" y="4762500"/>
          <p14:tracePt t="129245" x="3146425" y="4778375"/>
          <p14:tracePt t="129261" x="3146425" y="4792663"/>
          <p14:tracePt t="129285" x="3140075" y="4808538"/>
          <p14:tracePt t="129293" x="3140075" y="4816475"/>
          <p14:tracePt t="129307" x="3140075" y="4822825"/>
          <p14:tracePt t="129323" x="3124200" y="4846638"/>
          <p14:tracePt t="129323" x="3116263" y="4854575"/>
          <p14:tracePt t="129343" x="3101975" y="4860925"/>
          <p14:tracePt t="129357" x="3078163" y="4884738"/>
          <p14:tracePt t="129375" x="3078163" y="4892675"/>
          <p14:tracePt t="129390" x="3063875" y="4899025"/>
          <p14:tracePt t="129407" x="3040063" y="4930775"/>
          <p14:tracePt t="129424" x="3025775" y="4945063"/>
          <p14:tracePt t="129440" x="3009900" y="4991100"/>
          <p14:tracePt t="129456" x="2994025" y="4999038"/>
          <p14:tracePt t="129472" x="2971800" y="5006975"/>
          <p14:tracePt t="129490" x="2941638" y="5013325"/>
          <p14:tracePt t="129506" x="2895600" y="5029200"/>
          <p14:tracePt t="129523" x="2887663" y="5029200"/>
          <p14:tracePt t="129539" x="2865438" y="5029200"/>
          <p14:tracePt t="129559" x="2849563" y="5029200"/>
          <p14:tracePt t="129581" x="2841625" y="5029200"/>
          <p14:tracePt t="129597" x="2819400" y="5029200"/>
          <p14:tracePt t="129607" x="2781300" y="5029200"/>
          <p14:tracePt t="129624" x="2743200" y="5029200"/>
          <p14:tracePt t="129641" x="2720975" y="5013325"/>
          <p14:tracePt t="129657" x="2682875" y="5006975"/>
          <p14:tracePt t="129673" x="2659063" y="4991100"/>
          <p14:tracePt t="129689" x="2644775" y="4975225"/>
          <p14:tracePt t="129706" x="2644775" y="4968875"/>
          <p14:tracePt t="129723" x="2636838" y="4960938"/>
          <p14:tracePt t="129739" x="2628900" y="4960938"/>
          <p14:tracePt t="129756" x="2620963" y="4945063"/>
          <p14:tracePt t="129772" x="2613025" y="4945063"/>
          <p14:tracePt t="129790" x="2613025" y="4937125"/>
          <p14:tracePt t="129808" x="2613025" y="4914900"/>
          <p14:tracePt t="129824" x="2606675" y="4892675"/>
          <p14:tracePt t="129840" x="2606675" y="4876800"/>
          <p14:tracePt t="129856" x="2590800" y="4846638"/>
          <p14:tracePt t="129874" x="2590800" y="4830763"/>
          <p14:tracePt t="129890" x="2582863" y="4822825"/>
          <p14:tracePt t="129905" x="2582863" y="4808538"/>
          <p14:tracePt t="129922" x="2582863" y="4792663"/>
          <p14:tracePt t="129939" x="2582863" y="4784725"/>
          <p14:tracePt t="129957" x="2582863" y="4778375"/>
          <p14:tracePt t="129971" x="2582863" y="4770438"/>
          <p14:tracePt t="129996" x="2582863" y="4762500"/>
          <p14:tracePt t="130022" x="2582863" y="4754563"/>
          <p14:tracePt t="130045" x="2582863" y="4740275"/>
          <p14:tracePt t="130053" x="2590800" y="4732338"/>
          <p14:tracePt t="130061" x="2590800" y="4724400"/>
          <p14:tracePt t="130077" x="2606675" y="4708525"/>
          <p14:tracePt t="130089" x="2606675" y="4702175"/>
          <p14:tracePt t="130108" x="2606675" y="4686300"/>
          <p14:tracePt t="130122" x="2620963" y="4678363"/>
          <p14:tracePt t="130140" x="2628900" y="4656138"/>
          <p14:tracePt t="130155" x="2644775" y="4656138"/>
          <p14:tracePt t="130172" x="2659063" y="4656138"/>
          <p14:tracePt t="130190" x="2667000" y="4656138"/>
          <p14:tracePt t="130237" x="2674938" y="4648200"/>
          <p14:tracePt t="130261" x="2682875" y="4648200"/>
          <p14:tracePt t="130301" x="2689225" y="4640263"/>
          <p14:tracePt t="130309" x="2697163" y="4640263"/>
          <p14:tracePt t="130405" x="2713038" y="4640263"/>
          <p14:tracePt t="130423" x="2720975" y="4640263"/>
          <p14:tracePt t="130429" x="2727325" y="4640263"/>
          <p14:tracePt t="130439" x="2735263" y="4632325"/>
          <p14:tracePt t="130455" x="2743200" y="4632325"/>
          <p14:tracePt t="130472" x="2751138" y="4632325"/>
          <p14:tracePt t="130493" x="2759075" y="4625975"/>
          <p14:tracePt t="130517" x="2765425" y="4625975"/>
          <p14:tracePt t="130549" x="2781300" y="4625975"/>
          <p14:tracePt t="130573" x="2797175" y="4625975"/>
          <p14:tracePt t="130605" x="2803525" y="4625975"/>
          <p14:tracePt t="130629" x="2819400" y="4632325"/>
          <p14:tracePt t="130645" x="2827338" y="4640263"/>
          <p14:tracePt t="130661" x="2841625" y="4640263"/>
          <p14:tracePt t="130669" x="2857500" y="4656138"/>
          <p14:tracePt t="130684" x="2865438" y="4656138"/>
          <p14:tracePt t="130741" x="2873375" y="4656138"/>
          <p14:tracePt t="130757" x="2895600" y="4670425"/>
          <p14:tracePt t="130772" x="2903538" y="4670425"/>
          <p14:tracePt t="130812" x="2911475" y="4670425"/>
          <p14:tracePt t="130871" x="2917825" y="4670425"/>
          <p14:tracePt t="130909" x="2925763" y="4670425"/>
          <p14:tracePt t="130925" x="2933700" y="4670425"/>
          <p14:tracePt t="130941" x="2941638" y="4670425"/>
          <p14:tracePt t="130949" x="2955925" y="4670425"/>
          <p14:tracePt t="130957" x="2963863" y="4670425"/>
          <p14:tracePt t="130972" x="2963863" y="4678363"/>
          <p14:tracePt t="130990" x="2971800" y="4686300"/>
          <p14:tracePt t="131006" x="2971800" y="4694238"/>
          <p14:tracePt t="131021" x="2979738" y="4694238"/>
          <p14:tracePt t="131037" x="2979738" y="4708525"/>
          <p14:tracePt t="131055" x="2979738" y="4716463"/>
          <p14:tracePt t="131071" x="2979738" y="4724400"/>
          <p14:tracePt t="131088" x="2979738" y="4732338"/>
          <p14:tracePt t="131109" x="2979738" y="4740275"/>
          <p14:tracePt t="131125" x="2979738" y="4746625"/>
          <p14:tracePt t="131138" x="2979738" y="4762500"/>
          <p14:tracePt t="131155" x="2979738" y="4778375"/>
          <p14:tracePt t="131171" x="2979738" y="4792663"/>
          <p14:tracePt t="131189" x="2979738" y="4808538"/>
          <p14:tracePt t="131207" x="2979738" y="4816475"/>
          <p14:tracePt t="131437" x="2979738" y="4822825"/>
          <p14:tracePt t="131589" x="2979738" y="4838700"/>
          <p14:tracePt t="133417" x="2987675" y="4838700"/>
          <p14:tracePt t="133421" x="2994025" y="4838700"/>
          <p14:tracePt t="133435" x="3001963" y="4838700"/>
          <p14:tracePt t="133461" x="3009900" y="4838700"/>
          <p14:tracePt t="133470" x="3017838" y="4838700"/>
          <p14:tracePt t="133486" x="3032125" y="4838700"/>
          <p14:tracePt t="133503" x="3040063" y="4838700"/>
          <p14:tracePt t="133549" x="3040063" y="4830763"/>
          <p14:tracePt t="133557" x="3055938" y="4822825"/>
          <p14:tracePt t="133581" x="3070225" y="4822825"/>
          <p14:tracePt t="133608" x="3078163" y="4822825"/>
          <p14:tracePt t="133613" x="3086100" y="4816475"/>
          <p14:tracePt t="133622" x="3094038" y="4816475"/>
          <p14:tracePt t="133635" x="3101975" y="4816475"/>
          <p14:tracePt t="133650" x="3108325" y="4816475"/>
          <p14:tracePt t="133666" x="3116263" y="4816475"/>
          <p14:tracePt t="133683" x="3132138" y="4816475"/>
          <p14:tracePt t="133702" x="3140075" y="4808538"/>
          <p14:tracePt t="133720" x="3162300" y="4800600"/>
          <p14:tracePt t="133733" x="3178175" y="4792663"/>
          <p14:tracePt t="133751" x="3192463" y="4770438"/>
          <p14:tracePt t="133767" x="3192463" y="4762500"/>
          <p14:tracePt t="133783" x="3192463" y="4754563"/>
          <p14:tracePt t="133801" x="3200400" y="4754563"/>
          <p14:tracePt t="133836" x="3208338" y="4754563"/>
          <p14:tracePt t="134692" x="3208338" y="4746625"/>
          <p14:tracePt t="135052" x="3208338" y="4740275"/>
          <p14:tracePt t="135068" x="3192463" y="4732338"/>
          <p14:tracePt t="135092" x="3192463" y="4724400"/>
          <p14:tracePt t="135100" x="3178175" y="4708525"/>
          <p14:tracePt t="135117" x="3178175" y="4694238"/>
          <p14:tracePt t="135148" x="3170238" y="4694238"/>
          <p14:tracePt t="135156" x="3162300" y="4678363"/>
          <p14:tracePt t="135166" x="3146425" y="4670425"/>
          <p14:tracePt t="135183" x="3140075" y="4664075"/>
          <p14:tracePt t="135204" x="3140075" y="4656138"/>
          <p14:tracePt t="135220" x="3132138" y="4648200"/>
          <p14:tracePt t="135233" x="3132138" y="4632325"/>
          <p14:tracePt t="135260" x="3124200" y="4632325"/>
          <p14:tracePt t="135620" x="3124200" y="4625975"/>
          <p14:tracePt t="136179" x="3124200" y="4618038"/>
          <p14:tracePt t="136187" x="3124200" y="4610100"/>
          <p14:tracePt t="136284" x="3132138" y="4602163"/>
          <p14:tracePt t="136364" x="3132138" y="4594225"/>
          <p14:tracePt t="136388" x="3132138" y="4587875"/>
          <p14:tracePt t="136404" x="3146425" y="4587875"/>
          <p14:tracePt t="136412" x="3146425" y="4579938"/>
          <p14:tracePt t="136421" x="3154363" y="4579938"/>
          <p14:tracePt t="136432" x="3162300" y="4572000"/>
          <p14:tracePt t="136448" x="3170238" y="4564063"/>
          <p14:tracePt t="136500" x="3178175" y="4564063"/>
          <p14:tracePt t="136517" x="3178175" y="4556125"/>
          <p14:tracePt t="136524" x="3184525" y="4556125"/>
          <p14:tracePt t="136533" x="3192463" y="4541838"/>
          <p14:tracePt t="136549" x="3200400" y="4541838"/>
          <p14:tracePt t="136565" x="3208338" y="4541838"/>
          <p14:tracePt t="136582" x="3216275" y="4541838"/>
          <p14:tracePt t="137714" x="3222625" y="4541838"/>
          <p14:tracePt t="140552" x="3222625" y="4533900"/>
          <p14:tracePt t="140972" x="3222625" y="4518025"/>
          <p14:tracePt t="141004" x="3216275" y="4511675"/>
          <p14:tracePt t="141012" x="3208338" y="4511675"/>
          <p14:tracePt t="141045" x="3200400" y="4503738"/>
          <p14:tracePt t="141092" x="3192463" y="4503738"/>
          <p14:tracePt t="141116" x="3184525" y="4503738"/>
          <p14:tracePt t="141140" x="3178175" y="4503738"/>
          <p14:tracePt t="141148" x="3170238" y="4503738"/>
          <p14:tracePt t="141164" x="3154363" y="4503738"/>
          <p14:tracePt t="141176" x="3140075" y="4503738"/>
          <p14:tracePt t="141194" x="3132138" y="4503738"/>
          <p14:tracePt t="141209" x="3124200" y="4503738"/>
          <p14:tracePt t="141229" x="3116263" y="4503738"/>
          <p14:tracePt t="141292" x="3108325" y="4503738"/>
          <p14:tracePt t="141300" x="3094038" y="4511675"/>
          <p14:tracePt t="141310" x="3070225" y="4518025"/>
          <p14:tracePt t="141327" x="3063875" y="4525963"/>
          <p14:tracePt t="141343" x="3048000" y="4533900"/>
          <p14:tracePt t="141359" x="3048000" y="4541838"/>
          <p14:tracePt t="141380" x="3048000" y="4549775"/>
          <p14:tracePt t="141393" x="3040063" y="4556125"/>
          <p14:tracePt t="141409" x="3040063" y="4564063"/>
          <p14:tracePt t="141426" x="3040063" y="4579938"/>
          <p14:tracePt t="141444" x="3040063" y="4602163"/>
          <p14:tracePt t="141459" x="3032125" y="4618038"/>
          <p14:tracePt t="141479" x="3032125" y="4625975"/>
          <p14:tracePt t="141494" x="3017838" y="4632325"/>
          <p14:tracePt t="141511" x="3009900" y="4648200"/>
          <p14:tracePt t="141526" x="3001963" y="4648200"/>
          <p14:tracePt t="141611" x="2994025" y="4648200"/>
          <p14:tracePt t="141620" x="2987675" y="4648200"/>
          <p14:tracePt t="141636" x="2971800" y="4648200"/>
          <p14:tracePt t="141645" x="2963863" y="4648200"/>
          <p14:tracePt t="141659" x="2941638" y="4625975"/>
          <p14:tracePt t="141678" x="2941638" y="4618038"/>
          <p14:tracePt t="141694" x="2941638" y="4610100"/>
          <p14:tracePt t="141711" x="2941638" y="4594225"/>
          <p14:tracePt t="141726" x="2925763" y="4579938"/>
          <p14:tracePt t="141745" x="2917825" y="4564063"/>
          <p14:tracePt t="141759" x="2903538" y="4541838"/>
          <p14:tracePt t="141777" x="2903538" y="4533900"/>
          <p14:tracePt t="141793" x="2903538" y="4518025"/>
          <p14:tracePt t="141809" x="2903538" y="4511675"/>
          <p14:tracePt t="141826" x="2887663" y="4495800"/>
          <p14:tracePt t="141843" x="2879725" y="4487863"/>
          <p14:tracePt t="141884" x="2873375" y="4487863"/>
          <p14:tracePt t="141907" x="2865438" y="4479925"/>
          <p14:tracePt t="141940" x="2865438" y="4473575"/>
          <p14:tracePt t="141948" x="2857500" y="4473575"/>
          <p14:tracePt t="141980" x="2857500" y="4465638"/>
          <p14:tracePt t="142029" x="2857500" y="4457700"/>
          <p14:tracePt t="142060" x="2857500" y="4449763"/>
          <p14:tracePt t="142068" x="2857500" y="4441825"/>
          <p14:tracePt t="142078" x="2857500" y="4427538"/>
          <p14:tracePt t="142094" x="2857500" y="4419600"/>
          <p14:tracePt t="142124" x="2873375" y="4419600"/>
          <p14:tracePt t="142316" x="2879725" y="4411663"/>
          <p14:tracePt t="142325" x="2879725" y="4397375"/>
          <p14:tracePt t="142341" x="2895600" y="4389438"/>
          <p14:tracePt t="142348" x="2895600" y="4381500"/>
          <p14:tracePt t="142358" x="2911475" y="4359275"/>
          <p14:tracePt t="142375" x="2925763" y="4351338"/>
          <p14:tracePt t="142392" x="2941638" y="4321175"/>
          <p14:tracePt t="142409" x="2963863" y="4297363"/>
          <p14:tracePt t="142425" x="2994025" y="4275138"/>
          <p14:tracePt t="142425" x="3009900" y="4251325"/>
          <p14:tracePt t="142445" x="3017838" y="4251325"/>
          <p14:tracePt t="142458" x="3032125" y="4229100"/>
          <p14:tracePt t="142458" x="3040063" y="4229100"/>
          <p14:tracePt t="142477" x="3055938" y="4221163"/>
          <p14:tracePt t="142492" x="3070225" y="4213225"/>
          <p14:tracePt t="142508" x="3086100" y="4198938"/>
          <p14:tracePt t="142527" x="3116263" y="4183063"/>
          <p14:tracePt t="142542" x="3140075" y="4175125"/>
          <p14:tracePt t="142560" x="3146425" y="4160838"/>
          <p14:tracePt t="142576" x="3162300" y="4152900"/>
          <p14:tracePt t="142593" x="3178175" y="4144963"/>
          <p14:tracePt t="142611" x="3184525" y="4137025"/>
          <p14:tracePt t="142625" x="3216275" y="4130675"/>
          <p14:tracePt t="142642" x="3246438" y="4130675"/>
          <p14:tracePt t="142658" x="3284538" y="4130675"/>
          <p14:tracePt t="142677" x="3292475" y="4130675"/>
          <p14:tracePt t="142700" x="3298825" y="4130675"/>
          <p14:tracePt t="142709" x="3306763" y="4130675"/>
          <p14:tracePt t="142726" x="3330575" y="4122738"/>
          <p14:tracePt t="142743" x="3352800" y="4122738"/>
          <p14:tracePt t="142759" x="3390900" y="4122738"/>
          <p14:tracePt t="142774" x="3421063" y="4122738"/>
          <p14:tracePt t="142792" x="3436938" y="4122738"/>
          <p14:tracePt t="142807" x="3444875" y="4122738"/>
          <p14:tracePt t="142827" x="3467100" y="4122738"/>
          <p14:tracePt t="142840" x="3475038" y="4122738"/>
          <p14:tracePt t="142857" x="3497263" y="4130675"/>
          <p14:tracePt t="142874" x="3521075" y="4137025"/>
          <p14:tracePt t="142890" x="3535363" y="4144963"/>
          <p14:tracePt t="142890" x="3543300" y="4144963"/>
          <p14:tracePt t="142909" x="3559175" y="4160838"/>
          <p14:tracePt t="142925" x="3573463" y="4175125"/>
          <p14:tracePt t="142941" x="3597275" y="4191000"/>
          <p14:tracePt t="142957" x="3603625" y="4198938"/>
          <p14:tracePt t="142973" x="3611563" y="4198938"/>
          <p14:tracePt t="142990" x="3611563" y="4206875"/>
          <p14:tracePt t="143007" x="3611563" y="4213225"/>
          <p14:tracePt t="143023" x="3619500" y="4229100"/>
          <p14:tracePt t="143043" x="3635375" y="4237038"/>
          <p14:tracePt t="143058" x="3649663" y="4267200"/>
          <p14:tracePt t="143058" x="3657600" y="4275138"/>
          <p14:tracePt t="143077" x="3665538" y="4289425"/>
          <p14:tracePt t="143091" x="3695700" y="4327525"/>
          <p14:tracePt t="143111" x="3717925" y="4359275"/>
          <p14:tracePt t="143125" x="3733800" y="4389438"/>
          <p14:tracePt t="143143" x="3749675" y="4411663"/>
          <p14:tracePt t="143158" x="3756025" y="4435475"/>
          <p14:tracePt t="143175" x="3763963" y="4479925"/>
          <p14:tracePt t="143190" x="3787775" y="4518025"/>
          <p14:tracePt t="143207" x="3810000" y="4579938"/>
          <p14:tracePt t="143224" x="3832225" y="4618038"/>
          <p14:tracePt t="143241" x="3840163" y="4656138"/>
          <p14:tracePt t="143258" x="3840163" y="4678363"/>
          <p14:tracePt t="143276" x="3840163" y="4694238"/>
          <p14:tracePt t="143293" x="3840163" y="4716463"/>
          <p14:tracePt t="143310" x="3840163" y="4740275"/>
          <p14:tracePt t="143326" x="3832225" y="4792663"/>
          <p14:tracePt t="143341" x="3825875" y="4830763"/>
          <p14:tracePt t="143358" x="3825875" y="4876800"/>
          <p14:tracePt t="143374" x="3825875" y="4914900"/>
          <p14:tracePt t="143391" x="3825875" y="4945063"/>
          <p14:tracePt t="143408" x="3825875" y="4975225"/>
          <p14:tracePt t="143425" x="3817938" y="5006975"/>
          <p14:tracePt t="143441" x="3810000" y="5029200"/>
          <p14:tracePt t="143458" x="3802063" y="5045075"/>
          <p14:tracePt t="143458" x="3802063" y="5059363"/>
          <p14:tracePt t="143477" x="3802063" y="5067300"/>
          <p14:tracePt t="143490" x="3794125" y="5113338"/>
          <p14:tracePt t="143509" x="3779838" y="5135563"/>
          <p14:tracePt t="143526" x="3756025" y="5151438"/>
          <p14:tracePt t="143541" x="3741738" y="5173663"/>
          <p14:tracePt t="143559" x="3733800" y="5181600"/>
          <p14:tracePt t="143574" x="3711575" y="5203825"/>
          <p14:tracePt t="143592" x="3703638" y="5219700"/>
          <p14:tracePt t="143592" x="3695700" y="5241925"/>
          <p14:tracePt t="143612" x="3687763" y="5265738"/>
          <p14:tracePt t="143628" x="3679825" y="5280025"/>
          <p14:tracePt t="143644" x="3679825" y="5295900"/>
          <p14:tracePt t="143657" x="3657600" y="5326063"/>
          <p14:tracePt t="143673" x="3657600" y="5349875"/>
          <p14:tracePt t="143690" x="3649663" y="5387975"/>
          <p14:tracePt t="143708" x="3649663" y="5410200"/>
          <p14:tracePt t="143726" x="3641725" y="5440363"/>
          <p14:tracePt t="143741" x="3635375" y="5464175"/>
          <p14:tracePt t="143758" x="3619500" y="5470525"/>
          <p14:tracePt t="143776" x="3611563" y="5486400"/>
          <p14:tracePt t="143792" x="3597275" y="5516563"/>
          <p14:tracePt t="143808" x="3581400" y="5540375"/>
          <p14:tracePt t="143825" x="3573463" y="5554663"/>
          <p14:tracePt t="143840" x="3559175" y="5578475"/>
          <p14:tracePt t="143840" x="3535363" y="5592763"/>
          <p14:tracePt t="143861" x="3521075" y="5608638"/>
          <p14:tracePt t="143875" x="3482975" y="5646738"/>
          <p14:tracePt t="143875" x="3459163" y="5668963"/>
          <p14:tracePt t="143893" x="3421063" y="5684838"/>
          <p14:tracePt t="143908" x="3344863" y="5737225"/>
          <p14:tracePt t="143925" x="3284538" y="5768975"/>
          <p14:tracePt t="143942" x="3260725" y="5775325"/>
          <p14:tracePt t="143958" x="3246438" y="5783263"/>
          <p14:tracePt t="143974" x="3216275" y="5783263"/>
          <p14:tracePt t="143991" x="3184525" y="5799138"/>
          <p14:tracePt t="144007" x="3108325" y="5799138"/>
          <p14:tracePt t="144024" x="3040063" y="5799138"/>
          <p14:tracePt t="144041" x="2971800" y="5799138"/>
          <p14:tracePt t="144058" x="2949575" y="5799138"/>
          <p14:tracePt t="144075" x="2903538" y="5799138"/>
          <p14:tracePt t="144075" x="2887663" y="5799138"/>
          <p14:tracePt t="144093" x="2873375" y="5799138"/>
          <p14:tracePt t="144093" x="2857500" y="5799138"/>
          <p14:tracePt t="144111" x="2819400" y="5799138"/>
          <p14:tracePt t="144126" x="2773363" y="5799138"/>
          <p14:tracePt t="144141" x="2713038" y="5799138"/>
          <p14:tracePt t="144159" x="2606675" y="5799138"/>
          <p14:tracePt t="144174" x="2514600" y="5799138"/>
          <p14:tracePt t="144190" x="2454275" y="5783263"/>
          <p14:tracePt t="144207" x="2416175" y="5768975"/>
          <p14:tracePt t="144224" x="2362200" y="5761038"/>
          <p14:tracePt t="144241" x="2354263" y="5745163"/>
          <p14:tracePt t="144256" x="2346325" y="5737225"/>
          <p14:tracePt t="144273" x="2316163" y="5722938"/>
          <p14:tracePt t="144273" x="2308225" y="5715000"/>
          <p14:tracePt t="144292" x="2301875" y="5715000"/>
          <p14:tracePt t="144306" x="2270125" y="5699125"/>
          <p14:tracePt t="144326" x="2247900" y="5692775"/>
          <p14:tracePt t="144342" x="2201863" y="5668963"/>
          <p14:tracePt t="144358" x="2141538" y="5668963"/>
          <p14:tracePt t="144375" x="2049463" y="5646738"/>
          <p14:tracePt t="144391" x="1989138" y="5630863"/>
          <p14:tracePt t="144407" x="1943100" y="5616575"/>
          <p14:tracePt t="144424" x="1935163" y="5616575"/>
          <p14:tracePt t="144440" x="1920875" y="5608638"/>
          <p14:tracePt t="144456" x="1897063" y="5600700"/>
          <p14:tracePt t="144474" x="1851025" y="5570538"/>
          <p14:tracePt t="144492" x="1790700" y="5540375"/>
          <p14:tracePt t="144506" x="1722438" y="5478463"/>
          <p14:tracePt t="144526" x="1698625" y="5470525"/>
          <p14:tracePt t="144526" x="1684338" y="5448300"/>
          <p14:tracePt t="144541" x="1630363" y="5402263"/>
          <p14:tracePt t="144558" x="1592263" y="5372100"/>
          <p14:tracePt t="144575" x="1554163" y="5341938"/>
          <p14:tracePt t="144591" x="1539875" y="5326063"/>
          <p14:tracePt t="144607" x="1524000" y="5318125"/>
          <p14:tracePt t="144624" x="1524000" y="5311775"/>
          <p14:tracePt t="144639" x="1524000" y="5295900"/>
          <p14:tracePt t="144657" x="1524000" y="5287963"/>
          <p14:tracePt t="144673" x="1516063" y="5273675"/>
          <p14:tracePt t="144689" x="1485900" y="5241925"/>
          <p14:tracePt t="144706" x="1470025" y="5219700"/>
          <p14:tracePt t="144726" x="1470025" y="5203825"/>
          <p14:tracePt t="144740" x="1470025" y="5189538"/>
          <p14:tracePt t="144756" x="1470025" y="5173663"/>
          <p14:tracePt t="144773" x="1470025" y="5159375"/>
          <p14:tracePt t="144790" x="1470025" y="5143500"/>
          <p14:tracePt t="144806" x="1470025" y="5121275"/>
          <p14:tracePt t="144825" x="1477963" y="5105400"/>
          <p14:tracePt t="144840" x="1493838" y="5089525"/>
          <p14:tracePt t="144859" x="1508125" y="5075238"/>
          <p14:tracePt t="144873" x="1539875" y="5059363"/>
          <p14:tracePt t="144890" x="1546225" y="5045075"/>
          <p14:tracePt t="144906" x="1570038" y="5037138"/>
          <p14:tracePt t="144922" x="1570038" y="5021263"/>
          <p14:tracePt t="144938" x="1577975" y="5021263"/>
          <p14:tracePt t="144954" x="1608138" y="5006975"/>
          <p14:tracePt t="144972" x="1622425" y="5006975"/>
          <p14:tracePt t="144989" x="1630363" y="5006975"/>
          <p14:tracePt t="145012" x="1646238" y="4999038"/>
          <p14:tracePt t="145044" x="1654175" y="4999038"/>
          <p14:tracePt t="145052" x="1660525" y="4999038"/>
          <p14:tracePt t="145060" x="1668463" y="4991100"/>
          <p14:tracePt t="145072" x="1706563" y="4975225"/>
          <p14:tracePt t="145091" x="1736725" y="4975225"/>
          <p14:tracePt t="145091" x="1752600" y="4968875"/>
          <p14:tracePt t="145110" x="1774825" y="4960938"/>
          <p14:tracePt t="145124" x="1790700" y="4960938"/>
          <p14:tracePt t="145124" x="1806575" y="4960938"/>
          <p14:tracePt t="145141" x="1812925" y="4945063"/>
          <p14:tracePt t="145158" x="1820863" y="4945063"/>
          <p14:tracePt t="145173" x="1828800" y="4945063"/>
          <p14:tracePt t="145190" x="1844675" y="4937125"/>
          <p14:tracePt t="145207" x="1858963" y="4937125"/>
          <p14:tracePt t="145222" x="1897063" y="4937125"/>
          <p14:tracePt t="145239" x="1943100" y="4937125"/>
          <p14:tracePt t="145256" x="1973263" y="4937125"/>
          <p14:tracePt t="145272" x="1997075" y="4937125"/>
          <p14:tracePt t="145289" x="2003425" y="4937125"/>
          <p14:tracePt t="145305" x="2019300" y="4937125"/>
          <p14:tracePt t="145322" x="2027238" y="4937125"/>
          <p14:tracePt t="145339" x="2035175" y="4937125"/>
          <p14:tracePt t="145355" x="2049463" y="4937125"/>
          <p14:tracePt t="145374" x="2073275" y="4937125"/>
          <p14:tracePt t="145390" x="2095500" y="4937125"/>
          <p14:tracePt t="145407" x="2125663" y="4945063"/>
          <p14:tracePt t="145424" x="2141538" y="4945063"/>
          <p14:tracePt t="145438" x="2149475" y="4945063"/>
          <p14:tracePt t="145468" x="2179638" y="4953000"/>
          <p14:tracePt t="145476" x="2187575" y="4960938"/>
          <p14:tracePt t="145489" x="2217738" y="4968875"/>
          <p14:tracePt t="145506" x="2232025" y="4975225"/>
          <p14:tracePt t="145524" x="2239963" y="4975225"/>
          <p14:tracePt t="145564" x="2247900" y="4975225"/>
          <p14:tracePt t="145573" x="2255838" y="4983163"/>
          <p14:tracePt t="145580" x="2270125" y="4991100"/>
          <p14:tracePt t="145589" x="2278063" y="4991100"/>
          <p14:tracePt t="145606" x="2286000" y="4999038"/>
          <p14:tracePt t="145622" x="2293938" y="4999038"/>
          <p14:tracePt t="145638" x="2293938" y="5006975"/>
          <p14:tracePt t="145683" x="2301875" y="5013325"/>
          <p14:tracePt t="145700" x="2308225" y="5021263"/>
          <p14:tracePt t="145732" x="2316163" y="5029200"/>
          <p14:tracePt t="145740" x="2324100" y="5037138"/>
          <p14:tracePt t="145755" x="2354263" y="5067300"/>
          <p14:tracePt t="145773" x="2378075" y="5083175"/>
          <p14:tracePt t="145788" x="2384425" y="5097463"/>
          <p14:tracePt t="145812" x="2392363" y="5097463"/>
          <p14:tracePt t="145828" x="2408238" y="5113338"/>
          <p14:tracePt t="145852" x="2416175" y="5127625"/>
          <p14:tracePt t="145868" x="2430463" y="5143500"/>
          <p14:tracePt t="145900" x="2446338" y="5151438"/>
          <p14:tracePt t="145915" x="2460625" y="5159375"/>
          <p14:tracePt t="145924" x="2476500" y="5173663"/>
          <p14:tracePt t="145937" x="2492375" y="5173663"/>
          <p14:tracePt t="145954" x="2514600" y="5197475"/>
          <p14:tracePt t="145954" x="2522538" y="5203825"/>
          <p14:tracePt t="145973" x="2536825" y="5211763"/>
          <p14:tracePt t="145989" x="2552700" y="5219700"/>
          <p14:tracePt t="146005" x="2568575" y="5227638"/>
          <p14:tracePt t="146021" x="2574925" y="5227638"/>
          <p14:tracePt t="146037" x="2582863" y="5235575"/>
          <p14:tracePt t="146053" x="2590800" y="5235575"/>
          <p14:tracePt t="146083" x="2613025" y="5241925"/>
          <p14:tracePt t="146092" x="2628900" y="5249863"/>
          <p14:tracePt t="146107" x="2651125" y="5257800"/>
          <p14:tracePt t="146122" x="2674938" y="5295900"/>
          <p14:tracePt t="146140" x="2689225" y="5303838"/>
          <p14:tracePt t="146155" x="2751138" y="5341938"/>
          <p14:tracePt t="146173" x="2773363" y="5349875"/>
          <p14:tracePt t="146190" x="2811463" y="5356225"/>
          <p14:tracePt t="146206" x="2873375" y="5364163"/>
          <p14:tracePt t="146222" x="2949575" y="5364163"/>
          <p14:tracePt t="146238" x="3009900" y="5364163"/>
          <p14:tracePt t="146255" x="3040063" y="5364163"/>
          <p14:tracePt t="146271" x="3048000" y="5364163"/>
          <p14:tracePt t="146364" x="3048000" y="5356225"/>
          <p14:tracePt t="146660" x="3048000" y="5349875"/>
          <p14:tracePt t="146669" x="3040063" y="5334000"/>
          <p14:tracePt t="148464" x="3055938" y="5334000"/>
          <p14:tracePt t="149125" x="3055938" y="5341938"/>
          <p14:tracePt t="149332" x="3063875" y="5341938"/>
          <p14:tracePt t="149740" x="3070225" y="5356225"/>
          <p14:tracePt t="150309" x="3078163" y="5356225"/>
          <p14:tracePt t="150796" x="3086100" y="5364163"/>
          <p14:tracePt t="150804" x="3086100" y="5372100"/>
          <p14:tracePt t="152673" x="3094038" y="5372100"/>
          <p14:tracePt t="152708" x="3101975" y="5372100"/>
          <p14:tracePt t="152765" x="3108325" y="5372100"/>
          <p14:tracePt t="154692" x="3116263" y="5372100"/>
          <p14:tracePt t="155444" x="3116263" y="5364163"/>
          <p14:tracePt t="155675" x="3116263" y="5356225"/>
          <p14:tracePt t="156204" x="3116263" y="5349875"/>
          <p14:tracePt t="156516" x="3116263" y="5341938"/>
          <p14:tracePt t="158282" x="3116263" y="5349875"/>
          <p14:tracePt t="158300" x="3116263" y="5356225"/>
          <p14:tracePt t="158316" x="3116263" y="5349875"/>
          <p14:tracePt t="158524" x="3116263" y="5341938"/>
          <p14:tracePt t="158596" x="3108325" y="5349875"/>
          <p14:tracePt t="159252" x="3101975" y="5356225"/>
          <p14:tracePt t="161439" x="3101975" y="5349875"/>
          <p14:tracePt t="162076" x="3101975" y="5341938"/>
          <p14:tracePt t="162100" x="3101975" y="5334000"/>
          <p14:tracePt t="162140" x="3101975" y="5326063"/>
          <p14:tracePt t="162156" x="3101975" y="5318125"/>
          <p14:tracePt t="162173" x="3101975" y="5311775"/>
          <p14:tracePt t="162180" x="3101975" y="5295900"/>
          <p14:tracePt t="162220" x="3101975" y="5287963"/>
          <p14:tracePt t="162268" x="3101975" y="5280025"/>
          <p14:tracePt t="162348" x="3101975" y="5273675"/>
          <p14:tracePt t="162364" x="3101975" y="5265738"/>
          <p14:tracePt t="162374" x="3101975" y="5257800"/>
          <p14:tracePt t="162452" x="3101975" y="5249863"/>
          <p14:tracePt t="162476" x="3101975" y="5241925"/>
          <p14:tracePt t="162508" x="3094038" y="5235575"/>
          <p14:tracePt t="162564" x="3086100" y="5219700"/>
          <p14:tracePt t="162644" x="3078163" y="5219700"/>
          <p14:tracePt t="162668" x="3070225" y="5219700"/>
          <p14:tracePt t="163212" x="3070225" y="5227638"/>
          <p14:tracePt t="164777" x="3070225" y="5219700"/>
          <p14:tracePt t="165124" x="3063875" y="5211763"/>
          <p14:tracePt t="165156" x="3063875" y="5197475"/>
          <p14:tracePt t="165284" x="3063875" y="5189538"/>
          <p14:tracePt t="165428" x="3063875" y="5181600"/>
          <p14:tracePt t="165444" x="3063875" y="5173663"/>
          <p14:tracePt t="165453" x="3063875" y="5165725"/>
          <p14:tracePt t="165469" x="3063875" y="5159375"/>
          <p14:tracePt t="165476" x="3063875" y="5143500"/>
          <p14:tracePt t="165501" x="3063875" y="5135563"/>
          <p14:tracePt t="165516" x="3063875" y="5121275"/>
          <p14:tracePt t="165532" x="3063875" y="5113338"/>
          <p14:tracePt t="165652" x="3063875" y="5105400"/>
          <p14:tracePt t="165669" x="3063875" y="5097463"/>
          <p14:tracePt t="165685" x="3055938" y="5083175"/>
          <p14:tracePt t="165692" x="3055938" y="5067300"/>
          <p14:tracePt t="165708" x="3055938" y="5051425"/>
          <p14:tracePt t="165717" x="3048000" y="5045075"/>
          <p14:tracePt t="165735" x="3048000" y="5037138"/>
          <p14:tracePt t="165751" x="3048000" y="5029200"/>
          <p14:tracePt t="170152" x="3048000" y="5021263"/>
          <p14:tracePt t="170500" x="3048000" y="5013325"/>
          <p14:tracePt t="170644" x="3048000" y="5006975"/>
          <p14:tracePt t="170652" x="3055938" y="5006975"/>
          <p14:tracePt t="170708" x="3055938" y="4999038"/>
          <p14:tracePt t="170772" x="3055938" y="4991100"/>
          <p14:tracePt t="170788" x="3063875" y="4983163"/>
          <p14:tracePt t="170812" x="3070225" y="4975225"/>
          <p14:tracePt t="170828" x="3070225" y="4968875"/>
          <p14:tracePt t="170884" x="3070225" y="4960938"/>
          <p14:tracePt t="170940" x="3070225" y="4953000"/>
          <p14:tracePt t="170956" x="3070225" y="4945063"/>
          <p14:tracePt t="170980" x="3070225" y="4937125"/>
          <p14:tracePt t="173228" x="3070225" y="4930775"/>
          <p14:tracePt t="173484" x="3070225" y="4922838"/>
          <p14:tracePt t="173580" x="3078163" y="4914900"/>
          <p14:tracePt t="173620" x="3094038" y="4899025"/>
          <p14:tracePt t="173645" x="3101975" y="4899025"/>
          <p14:tracePt t="173652" x="3108325" y="4892675"/>
          <p14:tracePt t="173661" x="3124200" y="4884738"/>
          <p14:tracePt t="173677" x="3132138" y="4876800"/>
          <p14:tracePt t="173780" x="3140075" y="4868863"/>
          <p14:tracePt t="173804" x="3140075" y="4860925"/>
          <p14:tracePt t="173820" x="3146425" y="4860925"/>
          <p14:tracePt t="173829" x="3154363" y="4854575"/>
          <p14:tracePt t="173844" x="3154363" y="4846638"/>
          <p14:tracePt t="173916" x="3154363" y="4830763"/>
          <p14:tracePt t="173956" x="3170238" y="4822825"/>
          <p14:tracePt t="173964" x="3170238" y="4816475"/>
          <p14:tracePt t="173996" x="3170238" y="4808538"/>
          <p14:tracePt t="174052" x="3170238" y="4800600"/>
          <p14:tracePt t="174060" x="3184525" y="4792663"/>
          <p14:tracePt t="174077" x="3184525" y="4778375"/>
          <p14:tracePt t="174100" x="3184525" y="4770438"/>
          <p14:tracePt t="174148" x="3184525" y="4762500"/>
          <p14:tracePt t="174235" x="3184525" y="4754563"/>
          <p14:tracePt t="174267" x="3184525" y="4746625"/>
          <p14:tracePt t="174276" x="3178175" y="4746625"/>
          <p14:tracePt t="174356" x="3170238" y="4732338"/>
          <p14:tracePt t="174380" x="3162300" y="4732338"/>
          <p14:tracePt t="174436" x="3154363" y="4724400"/>
          <p14:tracePt t="174468" x="3140075" y="4716463"/>
          <p14:tracePt t="174532" x="3132138" y="4716463"/>
          <p14:tracePt t="174556" x="3132138" y="4708525"/>
          <p14:tracePt t="174588" x="3124200" y="4708525"/>
          <p14:tracePt t="174724" x="3108325" y="4708525"/>
          <p14:tracePt t="174884" x="3108325" y="4702175"/>
          <p14:tracePt t="174893" x="3101975" y="4702175"/>
          <p14:tracePt t="174923" x="3094038" y="4702175"/>
          <p14:tracePt t="174980" x="3086100" y="4702175"/>
          <p14:tracePt t="174988" x="3078163" y="4702175"/>
          <p14:tracePt t="175020" x="3070225" y="4702175"/>
          <p14:tracePt t="175044" x="3048000" y="4694238"/>
          <p14:tracePt t="175076" x="3032125" y="4686300"/>
          <p14:tracePt t="175093" x="3025775" y="4686300"/>
          <p14:tracePt t="175116" x="3017838" y="4678363"/>
          <p14:tracePt t="175196" x="3009900" y="4678363"/>
          <p14:tracePt t="175204" x="3001963" y="4670425"/>
          <p14:tracePt t="175220" x="2994025" y="4670425"/>
          <p14:tracePt t="175276" x="2979738" y="4670425"/>
          <p14:tracePt t="175293" x="2979738" y="4664075"/>
          <p14:tracePt t="175300" x="2971800" y="4664075"/>
          <p14:tracePt t="175310" x="2963863" y="4664075"/>
          <p14:tracePt t="175476" x="2955925" y="4664075"/>
          <p14:tracePt t="175492" x="2949575" y="4664075"/>
          <p14:tracePt t="175500" x="2941638" y="4664075"/>
          <p14:tracePt t="175516" x="2925763" y="4656138"/>
          <p14:tracePt t="175532" x="2911475" y="4656138"/>
          <p14:tracePt t="175572" x="2903538" y="4656138"/>
          <p14:tracePt t="175612" x="2895600" y="4656138"/>
          <p14:tracePt t="175620" x="2887663" y="4656138"/>
          <p14:tracePt t="175628" x="2879725" y="4656138"/>
          <p14:tracePt t="175644" x="2873375" y="4656138"/>
          <p14:tracePt t="175658" x="2865438" y="4656138"/>
          <p14:tracePt t="175673" x="2849563" y="4656138"/>
          <p14:tracePt t="175690" x="2849563" y="4648200"/>
          <p14:tracePt t="175708" x="2841625" y="4648200"/>
          <p14:tracePt t="175725" x="2827338" y="4648200"/>
          <p14:tracePt t="175742" x="2797175" y="4648200"/>
          <p14:tracePt t="175758" x="2765425" y="4640263"/>
          <p14:tracePt t="175775" x="2751138" y="4640263"/>
          <p14:tracePt t="175796" x="2727325" y="4632325"/>
          <p14:tracePt t="175807" x="2713038" y="4625975"/>
          <p14:tracePt t="175868" x="2705100" y="4625975"/>
          <p14:tracePt t="175892" x="2689225" y="4618038"/>
          <p14:tracePt t="175900" x="2689225" y="4610100"/>
          <p14:tracePt t="176340" x="2689225" y="4602163"/>
          <p14:tracePt t="176388" x="2697163" y="4602163"/>
          <p14:tracePt t="176428" x="2689225" y="4594225"/>
          <p14:tracePt t="176956" x="2689225" y="4587875"/>
          <p14:tracePt t="176980" x="2682875" y="4579938"/>
          <p14:tracePt t="177020" x="2674938" y="4572000"/>
          <p14:tracePt t="177044" x="2667000" y="4572000"/>
          <p14:tracePt t="177060" x="2667000" y="4564063"/>
          <p14:tracePt t="177188" x="2667000" y="4556125"/>
          <p14:tracePt t="177204" x="2667000" y="4549775"/>
          <p14:tracePt t="177221" x="2667000" y="4541838"/>
          <p14:tracePt t="177268" x="2667000" y="4533900"/>
          <p14:tracePt t="177284" x="2667000" y="4525963"/>
          <p14:tracePt t="178251" x="2667000" y="4518025"/>
          <p14:tracePt t="178300" x="2667000" y="4511675"/>
          <p14:tracePt t="178388" x="2667000" y="4503738"/>
          <p14:tracePt t="178452" x="2667000" y="4511675"/>
          <p14:tracePt t="178869" x="2674938" y="4518025"/>
          <p14:tracePt t="178940" x="2682875" y="4533900"/>
          <p14:tracePt t="178988" x="2689225" y="4541838"/>
          <p14:tracePt t="179005" x="2697163" y="4549775"/>
          <p14:tracePt t="179028" x="2705100" y="4556125"/>
          <p14:tracePt t="179036" x="2713038" y="4564063"/>
          <p14:tracePt t="179060" x="2720975" y="4564063"/>
          <p14:tracePt t="179076" x="2727325" y="4572000"/>
          <p14:tracePt t="179084" x="2735263" y="4572000"/>
          <p14:tracePt t="179124" x="2743200" y="4572000"/>
          <p14:tracePt t="179140" x="2743200" y="4579938"/>
          <p14:tracePt t="179148" x="2751138" y="4579938"/>
          <p14:tracePt t="179157" x="2759075" y="4587875"/>
          <p14:tracePt t="179180" x="2773363" y="4587875"/>
          <p14:tracePt t="179189" x="2803525" y="4602163"/>
          <p14:tracePt t="179205" x="2835275" y="4602163"/>
          <p14:tracePt t="179221" x="2841625" y="4602163"/>
          <p14:tracePt t="179237" x="2849563" y="4602163"/>
          <p14:tracePt t="179253" x="2865438" y="4602163"/>
          <p14:tracePt t="179270" x="2873375" y="4602163"/>
          <p14:tracePt t="179324" x="2879725" y="4602163"/>
          <p14:tracePt t="179332" x="2895600" y="4602163"/>
          <p14:tracePt t="179340" x="2911475" y="4602163"/>
          <p14:tracePt t="179354" x="2933700" y="4602163"/>
          <p14:tracePt t="179354" x="2941638" y="4602163"/>
          <p14:tracePt t="179373" x="2955925" y="4610100"/>
          <p14:tracePt t="179389" x="2963863" y="4618038"/>
          <p14:tracePt t="179412" x="2971800" y="4618038"/>
          <p14:tracePt t="179437" x="2979738" y="4625975"/>
          <p14:tracePt t="179444" x="2987675" y="4625975"/>
          <p14:tracePt t="179454" x="3009900" y="4632325"/>
          <p14:tracePt t="179471" x="3032125" y="4648200"/>
          <p14:tracePt t="179487" x="3040063" y="4648200"/>
          <p14:tracePt t="179503" x="3048000" y="4648200"/>
          <p14:tracePt t="179620" x="3055938" y="4648200"/>
          <p14:tracePt t="179637" x="3063875" y="4648200"/>
          <p14:tracePt t="179667" x="3070225" y="4656138"/>
          <p14:tracePt t="179692" x="3078163" y="4664075"/>
          <p14:tracePt t="179716" x="3086100" y="4670425"/>
          <p14:tracePt t="179740" x="3094038" y="4678363"/>
          <p14:tracePt t="179756" x="3101975" y="4678363"/>
          <p14:tracePt t="179772" x="3101975" y="4686300"/>
          <p14:tracePt t="179780" x="3108325" y="4694238"/>
          <p14:tracePt t="179789" x="3108325" y="4702175"/>
          <p14:tracePt t="179917" x="3108325" y="4708525"/>
          <p14:tracePt t="179980" x="3108325" y="4724400"/>
          <p14:tracePt t="180116" x="3108325" y="4732338"/>
          <p14:tracePt t="180148" x="3108325" y="4740275"/>
          <p14:tracePt t="180172" x="3108325" y="4746625"/>
          <p14:tracePt t="180196" x="3108325" y="4754563"/>
          <p14:tracePt t="180212" x="3108325" y="4762500"/>
          <p14:tracePt t="180236" x="3108325" y="4770438"/>
          <p14:tracePt t="180253" x="3108325" y="4778375"/>
          <p14:tracePt t="180268" x="3108325" y="4784725"/>
          <p14:tracePt t="180300" x="3108325" y="4792663"/>
          <p14:tracePt t="180380" x="3101975" y="4800600"/>
          <p14:tracePt t="180388" x="3101975" y="4808538"/>
          <p14:tracePt t="180404" x="3101975" y="4816475"/>
          <p14:tracePt t="180421" x="3094038" y="4822825"/>
          <p14:tracePt t="180438" x="3086100" y="4830763"/>
          <p14:tracePt t="180475" x="3086100" y="4838700"/>
          <p14:tracePt t="180516" x="3086100" y="4846638"/>
          <p14:tracePt t="180540" x="3086100" y="4860925"/>
          <p14:tracePt t="180612" x="3078163" y="4868863"/>
          <p14:tracePt t="180636" x="3070225" y="4868863"/>
          <p14:tracePt t="180660" x="3070225" y="4876800"/>
          <p14:tracePt t="180676" x="3070225" y="4884738"/>
          <p14:tracePt t="180692" x="3063875" y="4899025"/>
          <p14:tracePt t="180700" x="3055938" y="4906963"/>
          <p14:tracePt t="180716" x="3055938" y="4914900"/>
          <p14:tracePt t="180732" x="3063875" y="4914900"/>
          <p14:tracePt t="181100" x="3070225" y="4906963"/>
          <p14:tracePt t="181140" x="3078163" y="4906963"/>
          <p14:tracePt t="181148" x="3086100" y="4899025"/>
          <p14:tracePt t="181156" x="3094038" y="4892675"/>
          <p14:tracePt t="181168" x="3108325" y="4876800"/>
          <p14:tracePt t="181186" x="3132138" y="4854575"/>
          <p14:tracePt t="181186" x="3140075" y="4838700"/>
          <p14:tracePt t="181205" x="3146425" y="4822825"/>
          <p14:tracePt t="181219" x="3154363" y="4816475"/>
          <p14:tracePt t="181244" x="3170238" y="4816475"/>
          <p14:tracePt t="181260" x="3178175" y="4808538"/>
          <p14:tracePt t="181270" x="3192463" y="4792663"/>
          <p14:tracePt t="181286" x="3200400" y="4778375"/>
          <p14:tracePt t="181302" x="3216275" y="4762500"/>
          <p14:tracePt t="181319" x="3222625" y="4746625"/>
          <p14:tracePt t="181340" x="3222625" y="4740275"/>
          <p14:tracePt t="181364" x="3222625" y="4732338"/>
          <p14:tracePt t="181372" x="3230563" y="4732338"/>
          <p14:tracePt t="181385" x="3238500" y="4716463"/>
          <p14:tracePt t="181403" x="3246438" y="4702175"/>
          <p14:tracePt t="181403" x="3260725" y="4686300"/>
          <p14:tracePt t="181421" x="3268663" y="4670425"/>
          <p14:tracePt t="181435" x="3284538" y="4625975"/>
          <p14:tracePt t="181454" x="3284538" y="4610100"/>
          <p14:tracePt t="181469" x="3284538" y="4587875"/>
          <p14:tracePt t="181487" x="3292475" y="4572000"/>
          <p14:tracePt t="181501" x="3292475" y="4564063"/>
          <p14:tracePt t="181518" x="3298825" y="4549775"/>
          <p14:tracePt t="181540" x="3298825" y="4541838"/>
          <p14:tracePt t="181564" x="3298825" y="4533900"/>
          <p14:tracePt t="181588" x="3298825" y="4525963"/>
          <p14:tracePt t="181596" x="3298825" y="4518025"/>
          <p14:tracePt t="181604" x="3298825" y="4503738"/>
          <p14:tracePt t="181618" x="3292475" y="4479925"/>
          <p14:tracePt t="181635" x="3292475" y="4473575"/>
          <p14:tracePt t="181652" x="3284538" y="4465638"/>
          <p14:tracePt t="181676" x="3284538" y="4457700"/>
          <p14:tracePt t="181685" x="3246438" y="4419600"/>
          <p14:tracePt t="181703" x="3208338" y="4373563"/>
          <p14:tracePt t="181718" x="3178175" y="4335463"/>
          <p14:tracePt t="181736" x="3178175" y="4327525"/>
          <p14:tracePt t="181751" x="3162300" y="4313238"/>
          <p14:tracePt t="181768" x="3154363" y="4297363"/>
          <p14:tracePt t="181785" x="3140075" y="4259263"/>
          <p14:tracePt t="181802" x="3108325" y="4221163"/>
          <p14:tracePt t="181818" x="3094038" y="4191000"/>
          <p14:tracePt t="181818" x="3078163" y="4175125"/>
          <p14:tracePt t="181837" x="3078163" y="4144963"/>
          <p14:tracePt t="181853" x="3063875" y="4130675"/>
          <p14:tracePt t="181870" x="3063875" y="4106863"/>
          <p14:tracePt t="181886" x="3040063" y="4068763"/>
          <p14:tracePt t="181903" x="3001963" y="4016375"/>
          <p14:tracePt t="181919" x="2994025" y="3992563"/>
          <p14:tracePt t="181936" x="2987675" y="3954463"/>
          <p14:tracePt t="181953" x="2971800" y="3924300"/>
          <p14:tracePt t="181967" x="2949575" y="3886200"/>
          <p14:tracePt t="181985" x="2949575" y="3825875"/>
          <p14:tracePt t="182002" x="2925763" y="3741738"/>
          <p14:tracePt t="182018" x="2857500" y="3627438"/>
          <p14:tracePt t="182034" x="2811463" y="3543300"/>
          <p14:tracePt t="182034" x="2797175" y="3513138"/>
          <p14:tracePt t="182053" x="2751138" y="3451225"/>
          <p14:tracePt t="182070" x="2751138" y="3444875"/>
          <p14:tracePt t="182084" x="2743200" y="3444875"/>
          <p14:tracePt t="182101" x="2743200" y="3421063"/>
          <p14:tracePt t="182118" x="2713038" y="3375025"/>
          <p14:tracePt t="182136" x="2682875" y="3330575"/>
          <p14:tracePt t="182153" x="2659063" y="3284538"/>
          <p14:tracePt t="182169" x="2628900" y="3246438"/>
          <p14:tracePt t="182185" x="2613025" y="3216275"/>
          <p14:tracePt t="182185" x="2598738" y="3208338"/>
          <p14:tracePt t="182204" x="2598738" y="3200400"/>
          <p14:tracePt t="182218" x="2590800" y="3200400"/>
          <p14:tracePt t="182243" x="2582863" y="3200400"/>
          <p14:tracePt t="182276" x="2574925" y="3200400"/>
          <p14:tracePt t="182285" x="2560638" y="3192463"/>
          <p14:tracePt t="182292" x="2552700" y="3192463"/>
          <p14:tracePt t="182302" x="2536825" y="3192463"/>
          <p14:tracePt t="182318" x="2506663" y="3192463"/>
          <p14:tracePt t="182335" x="2498725" y="3200400"/>
          <p14:tracePt t="182460" x="2492375" y="3200400"/>
          <p14:tracePt t="182484" x="2484438" y="3200400"/>
          <p14:tracePt t="182492" x="2460625" y="3208338"/>
          <p14:tracePt t="182502" x="2454275" y="3216275"/>
          <p14:tracePt t="182517" x="2446338" y="3216275"/>
          <p14:tracePt t="182540" x="2438400" y="3216275"/>
          <p14:tracePt t="182572" x="2430463" y="3216275"/>
          <p14:tracePt t="182588" x="2416175" y="3216275"/>
          <p14:tracePt t="182596" x="2384425" y="3216275"/>
          <p14:tracePt t="182604" x="2354263" y="3222625"/>
          <p14:tracePt t="182617" x="2324100" y="3230563"/>
          <p14:tracePt t="182634" x="2293938" y="3230563"/>
          <p14:tracePt t="182634" x="2278063" y="3230563"/>
          <p14:tracePt t="182654" x="2263775" y="3230563"/>
          <p14:tracePt t="182667" x="2239963" y="3230563"/>
          <p14:tracePt t="182692" x="2232025" y="3230563"/>
          <p14:tracePt t="182732" x="2225675" y="3230563"/>
          <p14:tracePt t="182756" x="2217738" y="3230563"/>
          <p14:tracePt t="182765" x="2209800" y="3222625"/>
          <p14:tracePt t="182772" x="2193925" y="3216275"/>
          <p14:tracePt t="182783" x="2141538" y="3192463"/>
          <p14:tracePt t="182801" x="2117725" y="3178175"/>
          <p14:tracePt t="182817" x="2103438" y="3154363"/>
          <p14:tracePt t="182834" x="2095500" y="3146425"/>
          <p14:tracePt t="182850" x="2073275" y="3124200"/>
          <p14:tracePt t="182873" x="2057400" y="3116263"/>
          <p14:tracePt t="182886" x="2049463" y="3108325"/>
          <p14:tracePt t="182900" x="2041525" y="3094038"/>
          <p14:tracePt t="182940" x="2035175" y="3078163"/>
          <p14:tracePt t="182964" x="2027238" y="3078163"/>
          <p14:tracePt t="182972" x="2011363" y="3055938"/>
          <p14:tracePt t="182984" x="1997075" y="3040063"/>
          <p14:tracePt t="183001" x="1989138" y="3032125"/>
          <p14:tracePt t="183016" x="1973263" y="3025775"/>
          <p14:tracePt t="183033" x="1973263" y="3001963"/>
          <p14:tracePt t="183050" x="1958975" y="2987675"/>
          <p14:tracePt t="183067" x="1958975" y="2979738"/>
          <p14:tracePt t="183083" x="1951038" y="2941638"/>
          <p14:tracePt t="183101" x="1920875" y="2879725"/>
          <p14:tracePt t="183118" x="1905000" y="2849563"/>
          <p14:tracePt t="183135" x="1889125" y="2819400"/>
          <p14:tracePt t="183152" x="1889125" y="2803525"/>
          <p14:tracePt t="183166" x="1889125" y="2789238"/>
          <p14:tracePt t="183184" x="1882775" y="2781300"/>
          <p14:tracePt t="183200" x="1874838" y="2781300"/>
          <p14:tracePt t="183216" x="1874838" y="2765425"/>
          <p14:tracePt t="183235" x="1874838" y="2751138"/>
          <p14:tracePt t="183250" x="1874838" y="2743200"/>
          <p14:tracePt t="183267" x="1858963" y="2705100"/>
          <p14:tracePt t="183285" x="1858963" y="2689225"/>
          <p14:tracePt t="183308" x="1858963" y="2682875"/>
          <p14:tracePt t="183332" x="1858963" y="2667000"/>
          <p14:tracePt t="183348" x="1858963" y="2659063"/>
          <p14:tracePt t="183364" x="1858963" y="2651125"/>
          <p14:tracePt t="183380" x="1858963" y="2644775"/>
          <p14:tracePt t="183404" x="1858963" y="2628900"/>
          <p14:tracePt t="183412" x="1866900" y="2613025"/>
          <p14:tracePt t="183444" x="1874838" y="2606675"/>
          <p14:tracePt t="183516" x="1882775" y="2598738"/>
          <p14:tracePt t="183564" x="1889125" y="2590800"/>
          <p14:tracePt t="183588" x="1897063" y="2582863"/>
          <p14:tracePt t="183622" x="1912938" y="2582863"/>
          <p14:tracePt t="183772" x="1912938" y="2598738"/>
          <p14:tracePt t="183820" x="1920875" y="2598738"/>
          <p14:tracePt t="183836" x="1927225" y="2606675"/>
          <p14:tracePt t="183844" x="1927225" y="2620963"/>
          <p14:tracePt t="183870" x="1943100" y="2628900"/>
          <p14:tracePt t="183884" x="1943100" y="2636838"/>
          <p14:tracePt t="183932" x="1943100" y="2644775"/>
          <p14:tracePt t="183940" x="1951038" y="2651125"/>
          <p14:tracePt t="183951" x="1965325" y="2659063"/>
          <p14:tracePt t="183967" x="1973263" y="2674938"/>
          <p14:tracePt t="183983" x="1973263" y="2682875"/>
          <p14:tracePt t="184012" x="1981200" y="2689225"/>
          <p14:tracePt t="184044" x="1981200" y="2697163"/>
          <p14:tracePt t="184060" x="1989138" y="2705100"/>
          <p14:tracePt t="184068" x="1997075" y="2720975"/>
          <p14:tracePt t="184092" x="1997075" y="2727325"/>
          <p14:tracePt t="184116" x="1997075" y="2743200"/>
          <p14:tracePt t="184140" x="1997075" y="2751138"/>
          <p14:tracePt t="184156" x="1997075" y="2759075"/>
          <p14:tracePt t="184164" x="1997075" y="2765425"/>
          <p14:tracePt t="184180" x="2003425" y="2773363"/>
          <p14:tracePt t="184188" x="2003425" y="2781300"/>
          <p14:tracePt t="184198" x="2011363" y="2803525"/>
          <p14:tracePt t="184217" x="2019300" y="2827338"/>
          <p14:tracePt t="184233" x="2049463" y="2857500"/>
          <p14:tracePt t="184249" x="2049463" y="2879725"/>
          <p14:tracePt t="184266" x="2065338" y="2887663"/>
          <p14:tracePt t="184282" x="2065338" y="2895600"/>
          <p14:tracePt t="184298" x="2073275" y="2903538"/>
          <p14:tracePt t="184316" x="2095500" y="2925763"/>
          <p14:tracePt t="184334" x="2103438" y="2933700"/>
          <p14:tracePt t="184350" x="2111375" y="2941638"/>
          <p14:tracePt t="184365" x="2117725" y="2941638"/>
          <p14:tracePt t="184420" x="2125663" y="2941638"/>
          <p14:tracePt t="184428" x="2141538" y="2955925"/>
          <p14:tracePt t="184452" x="2149475" y="2955925"/>
          <p14:tracePt t="184508" x="2155825" y="2955925"/>
          <p14:tracePt t="184516" x="2163763" y="2955925"/>
          <p14:tracePt t="184524" x="2179638" y="2963863"/>
          <p14:tracePt t="184534" x="2201863" y="2987675"/>
          <p14:tracePt t="184550" x="2209800" y="2987675"/>
          <p14:tracePt t="184572" x="2217738" y="2987675"/>
          <p14:tracePt t="184588" x="2225675" y="2987675"/>
          <p14:tracePt t="184668" x="2225675" y="2979738"/>
          <p14:tracePt t="184709" x="2232025" y="2971800"/>
          <p14:tracePt t="184724" x="2232025" y="2963863"/>
          <p14:tracePt t="184740" x="2239963" y="2963863"/>
          <p14:tracePt t="184756" x="2239963" y="2955925"/>
          <p14:tracePt t="184766" x="2239963" y="2949575"/>
          <p14:tracePt t="184788" x="2239963" y="2941638"/>
          <p14:tracePt t="184812" x="2247900" y="2933700"/>
          <p14:tracePt t="184828" x="2255838" y="2917825"/>
          <p14:tracePt t="184844" x="2255838" y="2911475"/>
          <p14:tracePt t="184852" x="2255838" y="2903538"/>
          <p14:tracePt t="184865" x="2263775" y="2879725"/>
          <p14:tracePt t="184882" x="2270125" y="2873375"/>
          <p14:tracePt t="184898" x="2270125" y="2865438"/>
          <p14:tracePt t="184916" x="2278063" y="2857500"/>
          <p14:tracePt t="184972" x="2286000" y="2849563"/>
          <p14:tracePt t="184988" x="2286000" y="2841625"/>
          <p14:tracePt t="185004" x="2293938" y="2835275"/>
          <p14:tracePt t="185020" x="2293938" y="2827338"/>
          <p14:tracePt t="185036" x="2293938" y="2819400"/>
          <p14:tracePt t="185124" x="2301875" y="2811463"/>
          <p14:tracePt t="185132" x="2301875" y="2803525"/>
          <p14:tracePt t="185156" x="2308225" y="2797175"/>
          <p14:tracePt t="185188" x="2308225" y="2789238"/>
          <p14:tracePt t="185220" x="2316163" y="2789238"/>
          <p14:tracePt t="185228" x="2316163" y="2781300"/>
          <p14:tracePt t="185244" x="2316163" y="2759075"/>
          <p14:tracePt t="185252" x="2324100" y="2759075"/>
          <p14:tracePt t="185264" x="2339975" y="2735263"/>
          <p14:tracePt t="185282" x="2339975" y="2727325"/>
          <p14:tracePt t="185298" x="2346325" y="2720975"/>
          <p14:tracePt t="185314" x="2346325" y="2713038"/>
          <p14:tracePt t="185340" x="2362200" y="2705100"/>
          <p14:tracePt t="185380" x="2362200" y="2697163"/>
          <p14:tracePt t="185396" x="2378075" y="2689225"/>
          <p14:tracePt t="185404" x="2378075" y="2682875"/>
          <p14:tracePt t="185436" x="2384425" y="2682875"/>
          <p14:tracePt t="185444" x="2392363" y="2674938"/>
          <p14:tracePt t="185484" x="2400300" y="2674938"/>
          <p14:tracePt t="185524" x="2408238" y="2667000"/>
          <p14:tracePt t="185540" x="2416175" y="2659063"/>
          <p14:tracePt t="185556" x="2422525" y="2651125"/>
          <p14:tracePt t="185580" x="2430463" y="2651125"/>
          <p14:tracePt t="185588" x="2438400" y="2651125"/>
          <p14:tracePt t="185724" x="2446338" y="2651125"/>
          <p14:tracePt t="185812" x="2446338" y="2659063"/>
          <p14:tracePt t="185892" x="2446338" y="2667000"/>
          <p14:tracePt t="185908" x="2446338" y="2674938"/>
          <p14:tracePt t="185916" x="2438400" y="2682875"/>
          <p14:tracePt t="185929" x="2438400" y="2689225"/>
          <p14:tracePt t="185947" x="2422525" y="2713038"/>
          <p14:tracePt t="185965" x="2416175" y="2727325"/>
          <p14:tracePt t="185982" x="2416175" y="2743200"/>
          <p14:tracePt t="185998" x="2416175" y="2759075"/>
          <p14:tracePt t="186015" x="2416175" y="2781300"/>
          <p14:tracePt t="186032" x="2416175" y="2803525"/>
          <p14:tracePt t="186047" x="2416175" y="2827338"/>
          <p14:tracePt t="186064" x="2416175" y="2841625"/>
          <p14:tracePt t="186080" x="2416175" y="2849563"/>
          <p14:tracePt t="186096" x="2408238" y="2865438"/>
          <p14:tracePt t="186115" x="2408238" y="2873375"/>
          <p14:tracePt t="186130" x="2408238" y="2887663"/>
          <p14:tracePt t="186130" x="2408238" y="2903538"/>
          <p14:tracePt t="186149" x="2408238" y="2917825"/>
          <p14:tracePt t="186165" x="2408238" y="2949575"/>
          <p14:tracePt t="186183" x="2408238" y="2963863"/>
          <p14:tracePt t="186198" x="2416175" y="2994025"/>
          <p14:tracePt t="186215" x="2430463" y="3025775"/>
          <p14:tracePt t="186232" x="2454275" y="3063875"/>
          <p14:tracePt t="186248" x="2454275" y="3078163"/>
          <p14:tracePt t="186263" x="2468563" y="3101975"/>
          <p14:tracePt t="186281" x="2484438" y="3108325"/>
          <p14:tracePt t="186296" x="2484438" y="3116263"/>
          <p14:tracePt t="186628" x="2484438" y="3140075"/>
          <p14:tracePt t="186636" x="2506663" y="3146425"/>
          <p14:tracePt t="186646" x="2530475" y="3216275"/>
          <p14:tracePt t="186663" x="2536825" y="3238500"/>
          <p14:tracePt t="186680" x="2560638" y="3292475"/>
          <p14:tracePt t="186697" x="2574925" y="3322638"/>
          <p14:tracePt t="186714" x="2582863" y="3352800"/>
          <p14:tracePt t="186731" x="2620963" y="3413125"/>
          <p14:tracePt t="186731" x="2636838" y="3436938"/>
          <p14:tracePt t="186749" x="2674938" y="3505200"/>
          <p14:tracePt t="186749" x="2682875" y="3535363"/>
          <p14:tracePt t="186766" x="2727325" y="3673475"/>
          <p14:tracePt t="186781" x="2735263" y="3749675"/>
          <p14:tracePt t="186798" x="2743200" y="3794125"/>
          <p14:tracePt t="186814" x="2751138" y="3840163"/>
          <p14:tracePt t="186830" x="2751138" y="3894138"/>
          <p14:tracePt t="186847" x="2751138" y="3954463"/>
          <p14:tracePt t="186866" x="2751138" y="4030663"/>
          <p14:tracePt t="186880" x="2765425" y="4114800"/>
          <p14:tracePt t="186896" x="2765425" y="4168775"/>
          <p14:tracePt t="186914" x="2765425" y="4229100"/>
          <p14:tracePt t="186930" x="2765425" y="4289425"/>
          <p14:tracePt t="186946" x="2765425" y="4335463"/>
          <p14:tracePt t="186966" x="2765425" y="4351338"/>
          <p14:tracePt t="186979" x="2765425" y="4397375"/>
          <p14:tracePt t="186998" x="2765425" y="4411663"/>
          <p14:tracePt t="187015" x="2765425" y="4441825"/>
          <p14:tracePt t="187031" x="2781300" y="4449763"/>
          <p14:tracePt t="187046" x="2781300" y="4457700"/>
          <p14:tracePt t="187063" x="2781300" y="4473575"/>
          <p14:tracePt t="187079" x="2781300" y="4503738"/>
          <p14:tracePt t="187096" x="2781300" y="4518025"/>
          <p14:tracePt t="187112" x="2781300" y="4533900"/>
          <p14:tracePt t="187129" x="2781300" y="4541838"/>
          <p14:tracePt t="187146" x="2789238" y="4549775"/>
          <p14:tracePt t="187228" x="2803525" y="4549775"/>
          <p14:tracePt t="187260" x="2819400" y="4549775"/>
          <p14:tracePt t="187284" x="2835275" y="4549775"/>
          <p14:tracePt t="187420" x="2849563" y="4549775"/>
          <p14:tracePt t="187429" x="2865438" y="4549775"/>
          <p14:tracePt t="187436" x="2887663" y="4549775"/>
          <p14:tracePt t="187446" x="2933700" y="4549775"/>
          <p14:tracePt t="187464" x="2955925" y="4549775"/>
          <p14:tracePt t="187480" x="2963863" y="4541838"/>
          <p14:tracePt t="187588" x="2979738" y="4541838"/>
          <p14:tracePt t="187604" x="2987675" y="4541838"/>
          <p14:tracePt t="187613" x="2994025" y="4556125"/>
          <p14:tracePt t="187620" x="3001963" y="4556125"/>
          <p14:tracePt t="187629" x="3009900" y="4572000"/>
          <p14:tracePt t="187653" x="3025775" y="4587875"/>
          <p14:tracePt t="187668" x="3032125" y="4602163"/>
          <p14:tracePt t="187677" x="3048000" y="4632325"/>
          <p14:tracePt t="187694" x="3063875" y="4664075"/>
          <p14:tracePt t="187711" x="3078163" y="4686300"/>
          <p14:tracePt t="187727" x="3078163" y="4708525"/>
          <p14:tracePt t="187745" x="3094038" y="4716463"/>
          <p14:tracePt t="187762" x="3094038" y="4732338"/>
          <p14:tracePt t="187777" x="3094038" y="4746625"/>
          <p14:tracePt t="187794" x="3094038" y="4754563"/>
          <p14:tracePt t="187811" x="3094038" y="4762500"/>
          <p14:tracePt t="187827" x="3094038" y="4770438"/>
          <p14:tracePt t="187844" x="3094038" y="4784725"/>
          <p14:tracePt t="187862" x="3094038" y="4800600"/>
          <p14:tracePt t="187877" x="3094038" y="4808538"/>
          <p14:tracePt t="187894" x="3094038" y="4846638"/>
          <p14:tracePt t="187911" x="3094038" y="4860925"/>
          <p14:tracePt t="187927" x="3094038" y="4899025"/>
          <p14:tracePt t="187944" x="3094038" y="4930775"/>
          <p14:tracePt t="187961" x="3086100" y="4945063"/>
          <p14:tracePt t="187978" x="3078163" y="4945063"/>
          <p14:tracePt t="187994" x="3078163" y="4953000"/>
          <p14:tracePt t="188011" x="3070225" y="4953000"/>
          <p14:tracePt t="188028" x="3055938" y="4953000"/>
          <p14:tracePt t="188046" x="3032125" y="4975225"/>
          <p14:tracePt t="188062" x="3001963" y="4975225"/>
          <p14:tracePt t="188079" x="2971800" y="4975225"/>
          <p14:tracePt t="188095" x="2949575" y="4983163"/>
          <p14:tracePt t="188114" x="2933700" y="4991100"/>
          <p14:tracePt t="188129" x="2911475" y="4991100"/>
          <p14:tracePt t="188144" x="2887663" y="4991100"/>
          <p14:tracePt t="188162" x="2865438" y="4991100"/>
          <p14:tracePt t="188178" x="2841625" y="4991100"/>
          <p14:tracePt t="188178" x="2819400" y="4991100"/>
          <p14:tracePt t="188197" x="2803525" y="4991100"/>
          <p14:tracePt t="188212" x="2751138" y="4991100"/>
          <p14:tracePt t="188230" x="2705100" y="4975225"/>
          <p14:tracePt t="188247" x="2682875" y="4975225"/>
          <p14:tracePt t="188263" x="2674938" y="4975225"/>
          <p14:tracePt t="188278" x="2667000" y="4975225"/>
          <p14:tracePt t="188308" x="2651125" y="4968875"/>
          <p14:tracePt t="188324" x="2628900" y="4960938"/>
          <p14:tracePt t="188332" x="2598738" y="4953000"/>
          <p14:tracePt t="188344" x="2574925" y="4945063"/>
          <p14:tracePt t="188363" x="2544763" y="4922838"/>
          <p14:tracePt t="188363" x="2536825" y="4914900"/>
          <p14:tracePt t="188382" x="2530475" y="4906963"/>
          <p14:tracePt t="188396" x="2522538" y="4899025"/>
          <p14:tracePt t="188410" x="2514600" y="4892675"/>
          <p14:tracePt t="188426" x="2476500" y="4868863"/>
          <p14:tracePt t="188444" x="2468563" y="4860925"/>
          <p14:tracePt t="188461" x="2468563" y="4854575"/>
          <p14:tracePt t="188477" x="2460625" y="4854575"/>
          <p14:tracePt t="188493" x="2454275" y="4838700"/>
          <p14:tracePt t="188511" x="2446338" y="4816475"/>
          <p14:tracePt t="188532" x="2430463" y="4808538"/>
          <p14:tracePt t="188544" x="2408238" y="4784725"/>
          <p14:tracePt t="188562" x="2392363" y="4770438"/>
          <p14:tracePt t="188577" x="2384425" y="4754563"/>
          <p14:tracePt t="188594" x="2378075" y="4754563"/>
          <p14:tracePt t="188636" x="2370138" y="4746625"/>
          <p14:tracePt t="188652" x="2362200" y="4732338"/>
          <p14:tracePt t="188692" x="2362200" y="4724400"/>
          <p14:tracePt t="188708" x="2370138" y="4724400"/>
          <p14:tracePt t="188844" x="2384425" y="4740275"/>
          <p14:tracePt t="188861" x="2392363" y="4754563"/>
          <p14:tracePt t="188884" x="2400300" y="4754563"/>
          <p14:tracePt t="188892" x="2408238" y="4762500"/>
          <p14:tracePt t="188908" x="2416175" y="4770438"/>
          <p14:tracePt t="188917" x="2422525" y="4778375"/>
          <p14:tracePt t="188927" x="2430463" y="4784725"/>
          <p14:tracePt t="188943" x="2438400" y="4800600"/>
          <p14:tracePt t="188961" x="2446338" y="4800600"/>
          <p14:tracePt t="188977" x="2446338" y="4808538"/>
          <p14:tracePt t="189028" x="2446338" y="4816475"/>
          <p14:tracePt t="189036" x="2460625" y="4838700"/>
          <p14:tracePt t="189052" x="2460625" y="4846638"/>
          <p14:tracePt t="189068" x="2460625" y="4854575"/>
          <p14:tracePt t="189092" x="2460625" y="4860925"/>
          <p14:tracePt t="189100" x="2468563" y="4884738"/>
          <p14:tracePt t="189112" x="2476500" y="4906963"/>
          <p14:tracePt t="189128" x="2484438" y="4914900"/>
          <p14:tracePt t="189144" x="2498725" y="4930775"/>
          <p14:tracePt t="189161" x="2506663" y="4937125"/>
          <p14:tracePt t="189176" x="2522538" y="4968875"/>
          <p14:tracePt t="189193" x="2530475" y="4975225"/>
          <p14:tracePt t="189209" x="2536825" y="4983163"/>
          <p14:tracePt t="189228" x="2544763" y="4983163"/>
          <p14:tracePt t="189300" x="2560638" y="4991100"/>
          <p14:tracePt t="189308" x="2568575" y="4991100"/>
          <p14:tracePt t="189332" x="2574925" y="4999038"/>
          <p14:tracePt t="189340" x="2582863" y="4999038"/>
          <p14:tracePt t="189348" x="2598738" y="5006975"/>
          <p14:tracePt t="189360" x="2620963" y="5021263"/>
          <p14:tracePt t="189377" x="2628900" y="5029200"/>
          <p14:tracePt t="189393" x="2636838" y="5029200"/>
          <p14:tracePt t="189410" x="2651125" y="5029200"/>
          <p14:tracePt t="189426" x="2697163" y="5029200"/>
          <p14:tracePt t="189446" x="2720975" y="5029200"/>
          <p14:tracePt t="189461" x="2735263" y="5029200"/>
          <p14:tracePt t="189478" x="2751138" y="5029200"/>
          <p14:tracePt t="189500" x="2759075" y="5013325"/>
          <p14:tracePt t="189540" x="2765425" y="5013325"/>
          <p14:tracePt t="189556" x="2789238" y="4999038"/>
          <p14:tracePt t="189572" x="2803525" y="4999038"/>
          <p14:tracePt t="189580" x="2827338" y="4999038"/>
          <p14:tracePt t="189594" x="2865438" y="4983163"/>
          <p14:tracePt t="189611" x="2879725" y="4975225"/>
          <p14:tracePt t="189626" x="2895600" y="4975225"/>
          <p14:tracePt t="189643" x="2911475" y="4960938"/>
          <p14:tracePt t="189659" x="2933700" y="4953000"/>
          <p14:tracePt t="189677" x="2955925" y="4945063"/>
          <p14:tracePt t="189694" x="2971800" y="4945063"/>
          <p14:tracePt t="189710" x="2987675" y="4930775"/>
          <p14:tracePt t="189726" x="3009900" y="4914900"/>
          <p14:tracePt t="189744" x="3055938" y="4899025"/>
          <p14:tracePt t="189761" x="3108325" y="4884738"/>
          <p14:tracePt t="189778" x="3124200" y="4884738"/>
          <p14:tracePt t="189794" x="3132138" y="4884738"/>
          <p14:tracePt t="189812" x="3146425" y="4868863"/>
          <p14:tracePt t="189836" x="3146425" y="4860925"/>
          <p14:tracePt t="189844" x="3154363" y="4838700"/>
          <p14:tracePt t="189862" x="3154363" y="4830763"/>
          <p14:tracePt t="189877" x="3162300" y="4816475"/>
          <p14:tracePt t="189893" x="3162300" y="4792663"/>
          <p14:tracePt t="189910" x="3170238" y="4762500"/>
          <p14:tracePt t="189927" x="3170238" y="4746625"/>
          <p14:tracePt t="189942" x="3170238" y="4724400"/>
          <p14:tracePt t="189960" x="3178175" y="4702175"/>
          <p14:tracePt t="189975" x="3178175" y="4686300"/>
          <p14:tracePt t="189975" x="3178175" y="4678363"/>
          <p14:tracePt t="189996" x="3178175" y="4670425"/>
          <p14:tracePt t="190010" x="3178175" y="4656138"/>
          <p14:tracePt t="190028" x="3178175" y="4640263"/>
          <p14:tracePt t="190045" x="3170238" y="4640263"/>
          <p14:tracePt t="195203" x="3170238" y="4656138"/>
          <p14:tracePt t="197032" x="3162300" y="4656138"/>
          <p14:tracePt t="197428" x="3162300" y="4648200"/>
          <p14:tracePt t="197436" x="3162300" y="4640263"/>
          <p14:tracePt t="197444" x="3162300" y="4632325"/>
          <p14:tracePt t="197469" x="3154363" y="4625975"/>
          <p14:tracePt t="197484" x="3146425" y="4618038"/>
          <p14:tracePt t="197516" x="3140075" y="4610100"/>
          <p14:tracePt t="197524" x="3132138" y="4602163"/>
          <p14:tracePt t="197540" x="3132138" y="4594225"/>
          <p14:tracePt t="197636" x="3124200" y="4587875"/>
          <p14:tracePt t="197644" x="3124200" y="4579938"/>
          <p14:tracePt t="197660" x="3116263" y="4579938"/>
          <p14:tracePt t="197732" x="3101975" y="4564063"/>
          <p14:tracePt t="197756" x="3086100" y="4549775"/>
          <p14:tracePt t="197812" x="3070225" y="4541838"/>
          <p14:tracePt t="197844" x="3063875" y="4541838"/>
          <p14:tracePt t="197853" x="3055938" y="4533900"/>
          <p14:tracePt t="197869" x="3048000" y="4533900"/>
          <p14:tracePt t="197875" x="3040063" y="4533900"/>
          <p14:tracePt t="197886" x="3032125" y="4533900"/>
          <p14:tracePt t="197901" x="3017838" y="4525963"/>
          <p14:tracePt t="197917" x="3001963" y="4525963"/>
          <p14:tracePt t="197956" x="2994025" y="4525963"/>
          <p14:tracePt t="197988" x="2987675" y="4525963"/>
          <p14:tracePt t="197996" x="2979738" y="4525963"/>
          <p14:tracePt t="198004" x="2971800" y="4525963"/>
          <p14:tracePt t="198018" x="2955925" y="4525963"/>
          <p14:tracePt t="198035" x="2949575" y="4525963"/>
          <p14:tracePt t="198051" x="2941638" y="4525963"/>
          <p14:tracePt t="198076" x="2933700" y="4525963"/>
          <p14:tracePt t="198148" x="2925763" y="4525963"/>
          <p14:tracePt t="198172" x="2917825" y="4525963"/>
          <p14:tracePt t="198188" x="2911475" y="4525963"/>
          <p14:tracePt t="198260" x="2903538" y="4525963"/>
          <p14:tracePt t="198676" x="2903538" y="4533900"/>
          <p14:tracePt t="198740" x="2911475" y="4533900"/>
          <p14:tracePt t="198804" x="2917825" y="4533900"/>
          <p14:tracePt t="198940" x="2925763" y="4533900"/>
          <p14:tracePt t="198964" x="2933700" y="4533900"/>
          <p14:tracePt t="199164" x="2941638" y="4533900"/>
          <p14:tracePt t="200943" x="2955925" y="4533900"/>
          <p14:tracePt t="201372" x="2963863" y="4533900"/>
          <p14:tracePt t="203153" x="2971800" y="4541838"/>
          <p14:tracePt t="204517" x="2979738" y="4556125"/>
          <p14:tracePt t="204556" x="2987675" y="4556125"/>
          <p14:tracePt t="204564" x="3001963" y="4572000"/>
          <p14:tracePt t="204596" x="3001963" y="4579938"/>
          <p14:tracePt t="204644" x="3009900" y="4579938"/>
          <p14:tracePt t="204676" x="3017838" y="4579938"/>
          <p14:tracePt t="204812" x="3025775" y="4579938"/>
          <p14:tracePt t="204861" x="3032125" y="4579938"/>
          <p14:tracePt t="204876" x="3048000" y="4579938"/>
          <p14:tracePt t="204908" x="3055938" y="4579938"/>
          <p14:tracePt t="204988" x="3063875" y="4579938"/>
          <p14:tracePt t="205004" x="3070225" y="4579938"/>
          <p14:tracePt t="205060" x="3078163" y="4579938"/>
          <p14:tracePt t="205077" x="3086100" y="4579938"/>
          <p14:tracePt t="205092" x="3094038" y="4579938"/>
          <p14:tracePt t="205100" x="3101975" y="4579938"/>
          <p14:tracePt t="205436" x="3116263" y="4579938"/>
          <p14:tracePt t="205468" x="3124200" y="4579938"/>
          <p14:tracePt t="205484" x="3124200" y="4587875"/>
          <p14:tracePt t="205500" x="3132138" y="4594225"/>
          <p14:tracePt t="205508" x="3140075" y="4594225"/>
          <p14:tracePt t="207281" x="3146425" y="4602163"/>
          <p14:tracePt t="210404" x="3146425" y="4594225"/>
          <p14:tracePt t="211148" x="3146425" y="4579938"/>
          <p14:tracePt t="211164" x="3146425" y="4564063"/>
          <p14:tracePt t="211189" x="3140075" y="4549775"/>
          <p14:tracePt t="211196" x="3140075" y="4541838"/>
          <p14:tracePt t="211205" x="3124200" y="4518025"/>
          <p14:tracePt t="211222" x="3101975" y="4479925"/>
          <p14:tracePt t="211238" x="3086100" y="4449763"/>
          <p14:tracePt t="211255" x="3078163" y="4419600"/>
          <p14:tracePt t="211272" x="3032125" y="4373563"/>
          <p14:tracePt t="211288" x="2979738" y="4327525"/>
          <p14:tracePt t="211304" x="2933700" y="4283075"/>
          <p14:tracePt t="211321" x="2911475" y="4244975"/>
          <p14:tracePt t="211321" x="2903538" y="4221163"/>
          <p14:tracePt t="211341" x="2895600" y="4206875"/>
          <p14:tracePt t="211355" x="2873375" y="4152900"/>
          <p14:tracePt t="211355" x="2865438" y="4144963"/>
          <p14:tracePt t="211372" x="2857500" y="4137025"/>
          <p14:tracePt t="211387" x="2827338" y="4084638"/>
          <p14:tracePt t="211405" x="2803525" y="4038600"/>
          <p14:tracePt t="211421" x="2789238" y="4008438"/>
          <p14:tracePt t="211438" x="2773363" y="3970338"/>
          <p14:tracePt t="211453" x="2765425" y="3932238"/>
          <p14:tracePt t="211470" x="2727325" y="3894138"/>
          <p14:tracePt t="211487" x="2727325" y="3886200"/>
          <p14:tracePt t="211503" x="2720975" y="3886200"/>
          <p14:tracePt t="211520" x="2720975" y="3878263"/>
          <p14:tracePt t="211556" x="2720975" y="3870325"/>
          <p14:tracePt t="211660" x="2727325" y="3870325"/>
          <p14:tracePt t="211669" x="2759075" y="3878263"/>
          <p14:tracePt t="211675" x="2765425" y="3886200"/>
          <p14:tracePt t="211686" x="2819400" y="3916363"/>
          <p14:tracePt t="211704" x="2887663" y="3970338"/>
          <p14:tracePt t="211721" x="2917825" y="3984625"/>
          <p14:tracePt t="211737" x="2933700" y="4000500"/>
          <p14:tracePt t="211754" x="2933700" y="4008438"/>
          <p14:tracePt t="211789" x="2949575" y="4022725"/>
          <p14:tracePt t="211805" x="2955925" y="4030663"/>
          <p14:tracePt t="211812" x="2971800" y="4046538"/>
          <p14:tracePt t="211821" x="3017838" y="4092575"/>
          <p14:tracePt t="211839" x="3070225" y="4137025"/>
          <p14:tracePt t="211856" x="3070225" y="4152900"/>
          <p14:tracePt t="211924" x="3070225" y="4168775"/>
          <p14:tracePt t="211956" x="3063875" y="4175125"/>
          <p14:tracePt t="211964" x="3055938" y="4191000"/>
          <p14:tracePt t="211972" x="3048000" y="4191000"/>
          <p14:tracePt t="211986" x="3025775" y="4221163"/>
          <p14:tracePt t="212005" x="3025775" y="4237038"/>
          <p14:tracePt t="212021" x="3009900" y="4251325"/>
          <p14:tracePt t="212038" x="3009900" y="4275138"/>
          <p14:tracePt t="212054" x="3009900" y="4289425"/>
          <p14:tracePt t="212070" x="2994025" y="4305300"/>
          <p14:tracePt t="212086" x="2987675" y="4313238"/>
          <p14:tracePt t="212106" x="2987675" y="4321175"/>
          <p14:tracePt t="212121" x="2979738" y="4321175"/>
          <p14:tracePt t="212140" x="2971800" y="4327525"/>
          <p14:tracePt t="212196" x="2955925" y="4327525"/>
          <p14:tracePt t="212220" x="2941638" y="4327525"/>
          <p14:tracePt t="212237" x="2925763" y="4335463"/>
          <p14:tracePt t="212244" x="2917825" y="4343400"/>
          <p14:tracePt t="212253" x="2911475" y="4343400"/>
          <p14:tracePt t="212270" x="2911475" y="4351338"/>
          <p14:tracePt t="212292" x="2903538" y="4365625"/>
          <p14:tracePt t="212340" x="2887663" y="4365625"/>
          <p14:tracePt t="212348" x="2887663" y="4373563"/>
          <p14:tracePt t="212356" x="2879725" y="4373563"/>
          <p14:tracePt t="212370" x="2873375" y="4381500"/>
          <p14:tracePt t="212386" x="2873375" y="4389438"/>
          <p14:tracePt t="212421" x="2865438" y="4389438"/>
          <p14:tracePt t="212437" x="2865438" y="4397375"/>
          <p14:tracePt t="212444" x="2865438" y="4411663"/>
          <p14:tracePt t="212476" x="2849563" y="4427538"/>
          <p14:tracePt t="212484" x="2841625" y="4435475"/>
          <p14:tracePt t="212501" x="2841625" y="4441825"/>
          <p14:tracePt t="212508" x="2835275" y="4441825"/>
          <p14:tracePt t="212519" x="2827338" y="4449763"/>
          <p14:tracePt t="212536" x="2827338" y="4457700"/>
          <p14:tracePt t="212605" x="2819400" y="4465638"/>
          <p14:tracePt t="212628" x="2819400" y="4473575"/>
          <p14:tracePt t="212652" x="2819400" y="4479925"/>
          <p14:tracePt t="212668" x="2819400" y="4487863"/>
          <p14:tracePt t="212683" x="2819400" y="4495800"/>
          <p14:tracePt t="212716" x="2819400" y="4503738"/>
          <p14:tracePt t="212748" x="2827338" y="4518025"/>
          <p14:tracePt t="212772" x="2835275" y="4518025"/>
          <p14:tracePt t="212780" x="2835275" y="4533900"/>
          <p14:tracePt t="212788" x="2841625" y="4541838"/>
          <p14:tracePt t="212821" x="2849563" y="4541838"/>
          <p14:tracePt t="212844" x="2857500" y="4541838"/>
          <p14:tracePt t="212853" x="2857500" y="4549775"/>
          <p14:tracePt t="212862" x="2865438" y="4549775"/>
          <p14:tracePt t="212871" x="2873375" y="4564063"/>
          <p14:tracePt t="212892" x="2879725" y="4564063"/>
          <p14:tracePt t="212908" x="2887663" y="4572000"/>
          <p14:tracePt t="212919" x="2895600" y="4572000"/>
          <p14:tracePt t="212936" x="2903538" y="4572000"/>
          <p14:tracePt t="212953" x="2911475" y="4572000"/>
          <p14:tracePt t="212972" x="2925763" y="4572000"/>
          <p14:tracePt t="213004" x="2941638" y="4587875"/>
          <p14:tracePt t="213012" x="2955925" y="4587875"/>
          <p14:tracePt t="213028" x="2979738" y="4587875"/>
          <p14:tracePt t="213037" x="3025775" y="4602163"/>
          <p14:tracePt t="213054" x="3040063" y="4602163"/>
          <p14:tracePt t="213069" x="3063875" y="4610100"/>
          <p14:tracePt t="213086" x="3070225" y="4610100"/>
          <p14:tracePt t="213105" x="3078163" y="4610100"/>
          <p14:tracePt t="213180" x="3078163" y="4618038"/>
          <p14:tracePt t="213196" x="3086100" y="4632325"/>
          <p14:tracePt t="213236" x="3094038" y="4640263"/>
          <p14:tracePt t="213276" x="3101975" y="4648200"/>
          <p14:tracePt t="213284" x="3101975" y="4656138"/>
          <p14:tracePt t="213292" x="3101975" y="4670425"/>
          <p14:tracePt t="213302" x="3124200" y="4694238"/>
          <p14:tracePt t="213318" x="3124200" y="4702175"/>
          <p14:tracePt t="213335" x="3124200" y="4708525"/>
          <p14:tracePt t="213352" x="3124200" y="4724400"/>
          <p14:tracePt t="213370" x="3124200" y="4732338"/>
          <p14:tracePt t="213385" x="3124200" y="4740275"/>
          <p14:tracePt t="213404" x="3124200" y="4746625"/>
          <p14:tracePt t="213418" x="3124200" y="4770438"/>
          <p14:tracePt t="213438" x="3124200" y="4784725"/>
          <p14:tracePt t="213453" x="3116263" y="4800600"/>
          <p14:tracePt t="213469" x="3108325" y="4808538"/>
          <p14:tracePt t="213486" x="3108325" y="4822825"/>
          <p14:tracePt t="213502" x="3094038" y="4838700"/>
          <p14:tracePt t="213518" x="3094038" y="4854575"/>
          <p14:tracePt t="213535" x="3078163" y="4868863"/>
          <p14:tracePt t="213552" x="3063875" y="4892675"/>
          <p14:tracePt t="213569" x="3055938" y="4899025"/>
          <p14:tracePt t="213585" x="3040063" y="4914900"/>
          <p14:tracePt t="213585" x="3032125" y="4930775"/>
          <p14:tracePt t="213607" x="3017838" y="4930775"/>
          <p14:tracePt t="213619" x="3009900" y="4945063"/>
          <p14:tracePt t="213619" x="3001963" y="4960938"/>
          <p14:tracePt t="213638" x="2994025" y="4960938"/>
          <p14:tracePt t="213653" x="2994025" y="4968875"/>
          <p14:tracePt t="213672" x="2971800" y="4975225"/>
          <p14:tracePt t="213686" x="2949575" y="4983163"/>
          <p14:tracePt t="213702" x="2941638" y="4983163"/>
          <p14:tracePt t="213717" x="2925763" y="4991100"/>
          <p14:tracePt t="213734" x="2917825" y="4991100"/>
          <p14:tracePt t="213750" x="2887663" y="4999038"/>
          <p14:tracePt t="213768" x="2873375" y="4999038"/>
          <p14:tracePt t="213784" x="2835275" y="4999038"/>
          <p14:tracePt t="213802" x="2803525" y="4999038"/>
          <p14:tracePt t="213819" x="2789238" y="4999038"/>
          <p14:tracePt t="213835" x="2773363" y="4999038"/>
          <p14:tracePt t="213852" x="2743200" y="4999038"/>
          <p14:tracePt t="213871" x="2727325" y="4999038"/>
          <p14:tracePt t="213892" x="2713038" y="4999038"/>
          <p14:tracePt t="213902" x="2667000" y="4999038"/>
          <p14:tracePt t="213918" x="2628900" y="4999038"/>
          <p14:tracePt t="213936" x="2613025" y="4999038"/>
          <p14:tracePt t="213951" x="2582863" y="4999038"/>
          <p14:tracePt t="213968" x="2568575" y="4999038"/>
          <p14:tracePt t="213985" x="2552700" y="4999038"/>
          <p14:tracePt t="214012" x="2536825" y="4991100"/>
          <p14:tracePt t="214028" x="2530475" y="4991100"/>
          <p14:tracePt t="214037" x="2498725" y="4968875"/>
          <p14:tracePt t="214053" x="2484438" y="4960938"/>
          <p14:tracePt t="214068" x="2476500" y="4960938"/>
          <p14:tracePt t="214085" x="2460625" y="4945063"/>
          <p14:tracePt t="214102" x="2446338" y="4945063"/>
          <p14:tracePt t="214118" x="2422525" y="4937125"/>
          <p14:tracePt t="214136" x="2416175" y="4922838"/>
          <p14:tracePt t="214152" x="2416175" y="4914900"/>
          <p14:tracePt t="214204" x="2416175" y="4906963"/>
          <p14:tracePt t="214212" x="2416175" y="4892675"/>
          <p14:tracePt t="214236" x="2416175" y="4876800"/>
          <p14:tracePt t="214252" x="2416175" y="4860925"/>
          <p14:tracePt t="214259" x="2416175" y="4838700"/>
          <p14:tracePt t="214284" x="2416175" y="4830763"/>
          <p14:tracePt t="214307" x="2422525" y="4822825"/>
          <p14:tracePt t="214316" x="2422525" y="4816475"/>
          <p14:tracePt t="214324" x="2422525" y="4808538"/>
          <p14:tracePt t="214340" x="2422525" y="4800600"/>
          <p14:tracePt t="214356" x="2422525" y="4792663"/>
          <p14:tracePt t="214368" x="2422525" y="4784725"/>
          <p14:tracePt t="214384" x="2422525" y="4778375"/>
          <p14:tracePt t="214401" x="2430463" y="4778375"/>
          <p14:tracePt t="214420" x="2430463" y="4762500"/>
          <p14:tracePt t="214524" x="2422525" y="4762500"/>
          <p14:tracePt t="214532" x="2422525" y="4754563"/>
          <p14:tracePt t="214540" x="2416175" y="4754563"/>
          <p14:tracePt t="214551" x="2400300" y="4732338"/>
          <p14:tracePt t="214568" x="2392363" y="4732338"/>
          <p14:tracePt t="214596" x="2392363" y="4724400"/>
          <p14:tracePt t="214660" x="2384425" y="4724400"/>
          <p14:tracePt t="214668" x="2378075" y="4724400"/>
          <p14:tracePt t="214676" x="2354263" y="4724400"/>
          <p14:tracePt t="214686" x="2346325" y="4724400"/>
          <p14:tracePt t="214702" x="2301875" y="4732338"/>
          <p14:tracePt t="214718" x="2255838" y="4740275"/>
          <p14:tracePt t="214734" x="2247900" y="4740275"/>
          <p14:tracePt t="214750" x="2239963" y="4740275"/>
          <p14:tracePt t="214767" x="2232025" y="4740275"/>
          <p14:tracePt t="214783" x="2225675" y="4746625"/>
          <p14:tracePt t="214800" x="2217738" y="4754563"/>
          <p14:tracePt t="214820" x="2209800" y="4770438"/>
          <p14:tracePt t="214833" x="2201863" y="4778375"/>
          <p14:tracePt t="214850" x="2187575" y="4800600"/>
          <p14:tracePt t="214872" x="2187575" y="4808538"/>
          <p14:tracePt t="214883" x="2163763" y="4816475"/>
          <p14:tracePt t="214901" x="2155825" y="4816475"/>
          <p14:tracePt t="214916" x="2141538" y="4822825"/>
          <p14:tracePt t="214972" x="2117725" y="4830763"/>
          <p14:tracePt t="214980" x="2079625" y="4830763"/>
          <p14:tracePt t="214988" x="2049463" y="4830763"/>
          <p14:tracePt t="215001" x="1965325" y="4830763"/>
          <p14:tracePt t="215017" x="1943100" y="4830763"/>
          <p14:tracePt t="215033" x="1935163" y="4830763"/>
          <p14:tracePt t="215050" x="1927225" y="4830763"/>
          <p14:tracePt t="215067" x="1912938" y="4830763"/>
          <p14:tracePt t="215083" x="1897063" y="4808538"/>
          <p14:tracePt t="215102" x="1897063" y="4800600"/>
          <p14:tracePt t="215117" x="1897063" y="4792663"/>
          <p14:tracePt t="215134" x="1889125" y="4784725"/>
          <p14:tracePt t="215152" x="1882775" y="4778375"/>
          <p14:tracePt t="215276" x="1882775" y="4762500"/>
          <p14:tracePt t="215300" x="1874838" y="4762500"/>
          <p14:tracePt t="215308" x="1858963" y="4754563"/>
          <p14:tracePt t="215318" x="1820863" y="4746625"/>
          <p14:tracePt t="215333" x="1812925" y="4732338"/>
          <p14:tracePt t="215388" x="1806575" y="4732338"/>
          <p14:tracePt t="215444" x="1798638" y="4740275"/>
          <p14:tracePt t="215460" x="1798638" y="4746625"/>
          <p14:tracePt t="215500" x="1782763" y="4746625"/>
          <p14:tracePt t="215518" x="1782763" y="4754563"/>
          <p14:tracePt t="215532" x="1774825" y="4754563"/>
          <p14:tracePt t="215556" x="1760538" y="4754563"/>
          <p14:tracePt t="215572" x="1730375" y="4770438"/>
          <p14:tracePt t="215580" x="1722438" y="4770438"/>
          <p14:tracePt t="215588" x="1692275" y="4770438"/>
          <p14:tracePt t="215600" x="1654175" y="4778375"/>
          <p14:tracePt t="215619" x="1622425" y="4784725"/>
          <p14:tracePt t="215619" x="1608138" y="4792663"/>
          <p14:tracePt t="215637" x="1600200" y="4800600"/>
          <p14:tracePt t="215653" x="1584325" y="4800600"/>
          <p14:tracePt t="215668" x="1577975" y="4808538"/>
          <p14:tracePt t="215684" x="1570038" y="4816475"/>
          <p14:tracePt t="215700" x="1570038" y="4830763"/>
          <p14:tracePt t="215718" x="1562100" y="4854575"/>
          <p14:tracePt t="215734" x="1562100" y="4868863"/>
          <p14:tracePt t="215751" x="1562100" y="4899025"/>
          <p14:tracePt t="215767" x="1562100" y="4914900"/>
          <p14:tracePt t="215783" x="1562100" y="4945063"/>
          <p14:tracePt t="215800" x="1554163" y="4968875"/>
          <p14:tracePt t="215816" x="1546225" y="4991100"/>
          <p14:tracePt t="215833" x="1546225" y="5006975"/>
          <p14:tracePt t="215850" x="1546225" y="5029200"/>
          <p14:tracePt t="215850" x="1546225" y="5045075"/>
          <p14:tracePt t="215869" x="1546225" y="5067300"/>
          <p14:tracePt t="215886" x="1546225" y="5083175"/>
          <p14:tracePt t="215902" x="1546225" y="5097463"/>
          <p14:tracePt t="215918" x="1546225" y="5105400"/>
          <p14:tracePt t="215940" x="1546225" y="5113338"/>
          <p14:tracePt t="215950" x="1554163" y="5135563"/>
          <p14:tracePt t="215967" x="1554163" y="5143500"/>
          <p14:tracePt t="215983" x="1554163" y="5159375"/>
          <p14:tracePt t="215999" x="1562100" y="5173663"/>
          <p14:tracePt t="216016" x="1577975" y="5197475"/>
          <p14:tracePt t="216034" x="1592263" y="5211763"/>
          <p14:tracePt t="216034" x="1608138" y="5227638"/>
          <p14:tracePt t="216053" x="1616075" y="5227638"/>
          <p14:tracePt t="216065" x="1616075" y="5235575"/>
          <p14:tracePt t="216083" x="1616075" y="5241925"/>
          <p14:tracePt t="216110" x="1616075" y="5249863"/>
          <p14:tracePt t="216124" x="1616075" y="5257800"/>
          <p14:tracePt t="216135" x="1616075" y="5273675"/>
          <p14:tracePt t="216150" x="1630363" y="5287963"/>
          <p14:tracePt t="216167" x="1646238" y="5303838"/>
          <p14:tracePt t="216182" x="1660525" y="5318125"/>
          <p14:tracePt t="216198" x="1676400" y="5326063"/>
          <p14:tracePt t="216216" x="1730375" y="5387975"/>
          <p14:tracePt t="216233" x="1760538" y="5394325"/>
          <p14:tracePt t="216249" x="1782763" y="5426075"/>
          <p14:tracePt t="216249" x="1790700" y="5432425"/>
          <p14:tracePt t="216269" x="1806575" y="5456238"/>
          <p14:tracePt t="216285" x="1812925" y="5464175"/>
          <p14:tracePt t="216300" x="1828800" y="5478463"/>
          <p14:tracePt t="216317" x="1844675" y="5478463"/>
          <p14:tracePt t="216420" x="1844675" y="5486400"/>
          <p14:tracePt t="216460" x="1844675" y="5494338"/>
          <p14:tracePt t="216468" x="1844675" y="5502275"/>
          <p14:tracePt t="216484" x="1844675" y="5516563"/>
          <p14:tracePt t="216516" x="1844675" y="5524500"/>
          <p14:tracePt t="216533" x="1851025" y="5532438"/>
          <p14:tracePt t="216540" x="1851025" y="5546725"/>
          <p14:tracePt t="216556" x="1851025" y="5562600"/>
          <p14:tracePt t="216565" x="1844675" y="5578475"/>
          <p14:tracePt t="216583" x="1828800" y="5616575"/>
          <p14:tracePt t="216599" x="1812925" y="5638800"/>
          <p14:tracePt t="216617" x="1812925" y="5676900"/>
          <p14:tracePt t="216632" x="1812925" y="5699125"/>
          <p14:tracePt t="216650" x="1806575" y="5722938"/>
          <p14:tracePt t="216667" x="1790700" y="5753100"/>
          <p14:tracePt t="216667" x="1782763" y="5761038"/>
          <p14:tracePt t="216685" x="1768475" y="5775325"/>
          <p14:tracePt t="216698" x="1768475" y="5783263"/>
          <p14:tracePt t="216715" x="1768475" y="5807075"/>
          <p14:tracePt t="216734" x="1774825" y="5821363"/>
          <p14:tracePt t="216750" x="1774825" y="5829300"/>
          <p14:tracePt t="216765" x="1782763" y="5837238"/>
          <p14:tracePt t="216782" x="1782763" y="5851525"/>
          <p14:tracePt t="216798" x="1782763" y="5859463"/>
          <p14:tracePt t="216816" x="1782763" y="5875338"/>
          <p14:tracePt t="216833" x="1782763" y="5889625"/>
          <p14:tracePt t="216848" x="1782763" y="5897563"/>
          <p14:tracePt t="216864" x="1782763" y="5905500"/>
          <p14:tracePt t="216881" x="1790700" y="5913438"/>
          <p14:tracePt t="216897" x="1798638" y="5913438"/>
          <p14:tracePt t="216914" x="1806575" y="5913438"/>
          <p14:tracePt t="216980" x="1806575" y="5905500"/>
          <p14:tracePt t="217012" x="1806575" y="5889625"/>
          <p14:tracePt t="217052" x="1806575" y="5883275"/>
          <p14:tracePt t="217060" x="1806575" y="5875338"/>
          <p14:tracePt t="217068" x="1806575" y="5851525"/>
          <p14:tracePt t="217082" x="1806575" y="5837238"/>
          <p14:tracePt t="217082" x="1806575" y="5821363"/>
          <p14:tracePt t="217101" x="1806575" y="5799138"/>
          <p14:tracePt t="217115" x="1790700" y="5768975"/>
          <p14:tracePt t="217133" x="1790700" y="5753100"/>
          <p14:tracePt t="217156" x="1790700" y="5745163"/>
          <p14:tracePt t="217211" x="1790700" y="5737225"/>
          <p14:tracePt t="217284" x="1790700" y="5730875"/>
          <p14:tracePt t="217324" x="1790700" y="5722938"/>
          <p14:tracePt t="217340" x="1798638" y="5722938"/>
          <p14:tracePt t="217556" x="1812925" y="5722938"/>
          <p14:tracePt t="217644" x="1820863" y="5722938"/>
          <p14:tracePt t="217676" x="1828800" y="5722938"/>
          <p14:tracePt t="217684" x="1836738" y="5722938"/>
          <p14:tracePt t="217700" x="1844675" y="5722938"/>
          <p14:tracePt t="217717" x="1851025" y="5722938"/>
          <p14:tracePt t="217764" x="1858963" y="5722938"/>
          <p14:tracePt t="217782" x="1866900" y="5730875"/>
          <p14:tracePt t="217819" x="1874838" y="5737225"/>
          <p14:tracePt t="217836" x="1897063" y="5737225"/>
          <p14:tracePt t="217844" x="1912938" y="5745163"/>
          <p14:tracePt t="217852" x="1935163" y="5753100"/>
          <p14:tracePt t="217866" x="1951038" y="5761038"/>
          <p14:tracePt t="217932" x="1965325" y="5775325"/>
          <p14:tracePt t="217948" x="1973263" y="5783263"/>
          <p14:tracePt t="217965" x="1981200" y="5783263"/>
          <p14:tracePt t="217972" x="1989138" y="5799138"/>
          <p14:tracePt t="218068" x="1997075" y="5799138"/>
          <p14:tracePt t="218076" x="2011363" y="5807075"/>
          <p14:tracePt t="218508" x="2019300" y="5813425"/>
          <p14:tracePt t="218524" x="2027238" y="5821363"/>
          <p14:tracePt t="218532" x="2035175" y="5821363"/>
          <p14:tracePt t="218546" x="2035175" y="5829300"/>
          <p14:tracePt t="218563" x="2041525" y="5829300"/>
          <p14:tracePt t="218644" x="2049463" y="5829300"/>
          <p14:tracePt t="218652" x="2057400" y="5829300"/>
          <p14:tracePt t="218668" x="2065338" y="5829300"/>
          <p14:tracePt t="218796" x="2073275" y="5829300"/>
          <p14:tracePt t="218804" x="2079625" y="5829300"/>
          <p14:tracePt t="218815" x="2117725" y="5829300"/>
          <p14:tracePt t="218830" x="2141538" y="5829300"/>
          <p14:tracePt t="218847" x="2179638" y="5829300"/>
          <p14:tracePt t="218865" x="2193925" y="5837238"/>
          <p14:tracePt t="218880" x="2193925" y="5845175"/>
          <p14:tracePt t="219100" x="2201863" y="5845175"/>
          <p14:tracePt t="219108" x="2201863" y="5851525"/>
          <p14:tracePt t="219115" x="2217738" y="5851525"/>
          <p14:tracePt t="219128" x="2232025" y="5867400"/>
          <p14:tracePt t="219146" x="2239963" y="5867400"/>
          <p14:tracePt t="219163" x="2247900" y="5867400"/>
          <p14:tracePt t="219308" x="2263775" y="5867400"/>
          <p14:tracePt t="219356" x="2278063" y="5867400"/>
          <p14:tracePt t="219380" x="2293938" y="5867400"/>
          <p14:tracePt t="219397" x="2308225" y="5867400"/>
          <p14:tracePt t="219404" x="2324100" y="5867400"/>
          <p14:tracePt t="219413" x="2339975" y="5867400"/>
          <p14:tracePt t="219444" x="2354263" y="5859463"/>
          <p14:tracePt t="219460" x="2362200" y="5859463"/>
          <p14:tracePt t="219468" x="2370138" y="5859463"/>
          <p14:tracePt t="219479" x="2384425" y="5851525"/>
          <p14:tracePt t="219495" x="2400300" y="5851525"/>
          <p14:tracePt t="219514" x="2400300" y="5845175"/>
          <p14:tracePt t="219540" x="2408238" y="5837238"/>
          <p14:tracePt t="219548" x="2416175" y="5837238"/>
          <p14:tracePt t="219563" x="2422525" y="5829300"/>
          <p14:tracePt t="219579" x="2446338" y="5799138"/>
          <p14:tracePt t="219597" x="2446338" y="5753100"/>
          <p14:tracePt t="219614" x="2446338" y="5684838"/>
          <p14:tracePt t="219630" x="2400300" y="5570538"/>
          <p14:tracePt t="219646" x="2378075" y="5524500"/>
          <p14:tracePt t="219663" x="2370138" y="5508625"/>
          <p14:tracePt t="219678" x="2362200" y="5486400"/>
          <p14:tracePt t="219697" x="2354263" y="5464175"/>
          <p14:tracePt t="219712" x="2346325" y="5432425"/>
          <p14:tracePt t="219730" x="2332038" y="5410200"/>
          <p14:tracePt t="219730" x="2324100" y="5402263"/>
          <p14:tracePt t="219748" x="2316163" y="5394325"/>
          <p14:tracePt t="219762" x="2308225" y="5380038"/>
          <p14:tracePt t="219762" x="2301875" y="5372100"/>
          <p14:tracePt t="219782" x="2286000" y="5341938"/>
          <p14:tracePt t="219797" x="2278063" y="5318125"/>
          <p14:tracePt t="219814" x="2263775" y="5295900"/>
          <p14:tracePt t="219830" x="2247900" y="5273675"/>
          <p14:tracePt t="219845" x="2232025" y="5227638"/>
          <p14:tracePt t="219865" x="2217738" y="5189538"/>
          <p14:tracePt t="219879" x="2193925" y="5135563"/>
          <p14:tracePt t="219895" x="2179638" y="5089525"/>
          <p14:tracePt t="219914" x="2179638" y="5083175"/>
          <p14:tracePt t="219928" x="2179638" y="5067300"/>
          <p14:tracePt t="219945" x="2179638" y="5059363"/>
          <p14:tracePt t="219964" x="2179638" y="5051425"/>
          <p14:tracePt t="219979" x="2179638" y="4991100"/>
          <p14:tracePt t="219998" x="2179638" y="4953000"/>
          <p14:tracePt t="220014" x="2179638" y="4922838"/>
          <p14:tracePt t="220030" x="2187575" y="4906963"/>
          <p14:tracePt t="220046" x="2201863" y="4892675"/>
          <p14:tracePt t="220063" x="2209800" y="4892675"/>
          <p14:tracePt t="220078" x="2209800" y="4884738"/>
          <p14:tracePt t="220095" x="2217738" y="4868863"/>
          <p14:tracePt t="220114" x="2217738" y="4860925"/>
          <p14:tracePt t="220128" x="2217738" y="4846638"/>
          <p14:tracePt t="220146" x="2225675" y="4846638"/>
          <p14:tracePt t="220161" x="2232025" y="4838700"/>
          <p14:tracePt t="220177" x="2232025" y="4830763"/>
          <p14:tracePt t="220194" x="2232025" y="4822825"/>
          <p14:tracePt t="220194" x="2232025" y="4816475"/>
          <p14:tracePt t="220213" x="2232025" y="4808538"/>
          <p14:tracePt t="220230" x="2232025" y="4800600"/>
          <p14:tracePt t="220252" x="2232025" y="4792663"/>
          <p14:tracePt t="220299" x="2239963" y="4792663"/>
          <p14:tracePt t="220307" x="2247900" y="4792663"/>
          <p14:tracePt t="220444" x="2255838" y="4792663"/>
          <p14:tracePt t="220476" x="2263775" y="4792663"/>
          <p14:tracePt t="220484" x="2270125" y="4792663"/>
          <p14:tracePt t="220495" x="2278063" y="4792663"/>
          <p14:tracePt t="220532" x="2286000" y="4792663"/>
          <p14:tracePt t="220556" x="2293938" y="4800600"/>
          <p14:tracePt t="220564" x="2301875" y="4800600"/>
          <p14:tracePt t="220578" x="2332038" y="4822825"/>
          <p14:tracePt t="220578" x="2346325" y="4822825"/>
          <p14:tracePt t="220597" x="2370138" y="4838700"/>
          <p14:tracePt t="220613" x="2378075" y="4838700"/>
          <p14:tracePt t="220660" x="2392363" y="4854575"/>
          <p14:tracePt t="220676" x="2408238" y="4854575"/>
          <p14:tracePt t="220683" x="2422525" y="4860925"/>
          <p14:tracePt t="220693" x="2438400" y="4868863"/>
          <p14:tracePt t="220711" x="2460625" y="4884738"/>
          <p14:tracePt t="220730" x="2468563" y="4892675"/>
          <p14:tracePt t="220744" x="2476500" y="4892675"/>
          <p14:tracePt t="220761" x="2484438" y="4899025"/>
          <p14:tracePt t="220778" x="2492375" y="4906963"/>
          <p14:tracePt t="220796" x="2506663" y="4922838"/>
          <p14:tracePt t="220796" x="2514600" y="4930775"/>
          <p14:tracePt t="220813" x="2530475" y="4945063"/>
          <p14:tracePt t="220830" x="2552700" y="4953000"/>
          <p14:tracePt t="220845" x="2552700" y="4960938"/>
          <p14:tracePt t="220868" x="2560638" y="4968875"/>
          <p14:tracePt t="220884" x="2568575" y="4975225"/>
          <p14:tracePt t="220908" x="2582863" y="4983163"/>
          <p14:tracePt t="220956" x="2582863" y="4991100"/>
          <p14:tracePt t="220980" x="2598738" y="4999038"/>
          <p14:tracePt t="221084" x="2606675" y="4999038"/>
          <p14:tracePt t="221140" x="2613025" y="5006975"/>
          <p14:tracePt t="221156" x="2620963" y="5006975"/>
          <p14:tracePt t="221164" x="2628900" y="5013325"/>
          <p14:tracePt t="221180" x="2644775" y="5021263"/>
          <p14:tracePt t="221244" x="2659063" y="5029200"/>
          <p14:tracePt t="221252" x="2667000" y="5029200"/>
          <p14:tracePt t="221263" x="2689225" y="5029200"/>
          <p14:tracePt t="221279" x="2697163" y="5029200"/>
          <p14:tracePt t="221340" x="2705100" y="5029200"/>
          <p14:tracePt t="221364" x="2713038" y="5029200"/>
          <p14:tracePt t="221388" x="2720975" y="5029200"/>
          <p14:tracePt t="221412" x="2727325" y="5029200"/>
          <p14:tracePt t="221428" x="2751138" y="5029200"/>
          <p14:tracePt t="221436" x="2765425" y="5029200"/>
          <p14:tracePt t="221445" x="2811463" y="5029200"/>
          <p14:tracePt t="221462" x="2849563" y="5029200"/>
          <p14:tracePt t="221479" x="2857500" y="5029200"/>
          <p14:tracePt t="221494" x="2865438" y="5029200"/>
          <p14:tracePt t="221510" x="2873375" y="5029200"/>
          <p14:tracePt t="221527" x="2879725" y="5029200"/>
          <p14:tracePt t="221543" x="2887663" y="5029200"/>
          <p14:tracePt t="221560" x="2895600" y="5029200"/>
          <p14:tracePt t="221576" x="2903538" y="5029200"/>
          <p14:tracePt t="221593" x="2917825" y="5029200"/>
          <p14:tracePt t="221610" x="2933700" y="5029200"/>
          <p14:tracePt t="221610" x="2933700" y="5021263"/>
          <p14:tracePt t="221629" x="2941638" y="5021263"/>
          <p14:tracePt t="221644" x="2949575" y="5021263"/>
          <p14:tracePt t="221662" x="2955925" y="5021263"/>
          <p14:tracePt t="221676" x="2987675" y="5013325"/>
          <p14:tracePt t="221693" x="2987675" y="5006975"/>
          <p14:tracePt t="221709" x="3001963" y="5006975"/>
          <p14:tracePt t="221726" x="3009900" y="5006975"/>
          <p14:tracePt t="221743" x="3009900" y="4999038"/>
          <p14:tracePt t="221764" x="3017838" y="4999038"/>
          <p14:tracePt t="221780" x="3025775" y="4999038"/>
          <p14:tracePt t="221793" x="3032125" y="4991100"/>
          <p14:tracePt t="221810" x="3032125" y="4983163"/>
          <p14:tracePt t="221868" x="3040063" y="4983163"/>
          <p14:tracePt t="221878" x="3055938" y="4983163"/>
          <p14:tracePt t="221932" x="3055938" y="4975225"/>
          <p14:tracePt t="221940" x="3055938" y="4960938"/>
          <p14:tracePt t="222084" x="3063875" y="4953000"/>
          <p14:tracePt t="223236" x="3055938" y="4953000"/>
          <p14:tracePt t="224941" x="3048000" y="4960938"/>
          <p14:tracePt t="226012" x="3048000" y="4968875"/>
          <p14:tracePt t="226909" x="3048000" y="4975225"/>
          <p14:tracePt t="228956" x="3048000" y="4983163"/>
          <p14:tracePt t="229172" x="3048000" y="4991100"/>
          <p14:tracePt t="230093" x="3040063" y="4999038"/>
          <p14:tracePt t="230500" x="3025775" y="4999038"/>
          <p14:tracePt t="230532" x="3017838" y="4999038"/>
          <p14:tracePt t="230540" x="3009900" y="4999038"/>
          <p14:tracePt t="230551" x="2987675" y="5006975"/>
          <p14:tracePt t="230568" x="2955925" y="5006975"/>
          <p14:tracePt t="230584" x="2941638" y="5006975"/>
          <p14:tracePt t="230601" x="2933700" y="5006975"/>
          <p14:tracePt t="230621" x="2917825" y="5006975"/>
          <p14:tracePt t="230637" x="2887663" y="5006975"/>
          <p14:tracePt t="230654" x="2849563" y="5006975"/>
          <p14:tracePt t="230667" x="2789238" y="5006975"/>
          <p14:tracePt t="230685" x="2765425" y="5006975"/>
          <p14:tracePt t="230703" x="2751138" y="5006975"/>
          <p14:tracePt t="230717" x="2743200" y="5006975"/>
          <p14:tracePt t="230734" x="2735263" y="5006975"/>
          <p14:tracePt t="230751" x="2713038" y="5006975"/>
          <p14:tracePt t="230768" x="2674938" y="5006975"/>
          <p14:tracePt t="230784" x="2628900" y="4991100"/>
          <p14:tracePt t="230801" x="2598738" y="4968875"/>
          <p14:tracePt t="230818" x="2590800" y="4953000"/>
          <p14:tracePt t="230834" x="2560638" y="4945063"/>
          <p14:tracePt t="230834" x="2552700" y="4937125"/>
          <p14:tracePt t="230853" x="2530475" y="4930775"/>
          <p14:tracePt t="230871" x="2514600" y="4922838"/>
          <p14:tracePt t="230886" x="2506663" y="4914900"/>
          <p14:tracePt t="230902" x="2506663" y="4906963"/>
          <p14:tracePt t="230956" x="2492375" y="4899025"/>
          <p14:tracePt t="230964" x="2484438" y="4899025"/>
          <p14:tracePt t="230972" x="2468563" y="4899025"/>
          <p14:tracePt t="230984" x="2416175" y="4892675"/>
          <p14:tracePt t="231001" x="2378075" y="4884738"/>
          <p14:tracePt t="231018" x="2339975" y="4876800"/>
          <p14:tracePt t="231035" x="2332038" y="4876800"/>
          <p14:tracePt t="231060" x="2324100" y="4876800"/>
          <p14:tracePt t="231076" x="2316163" y="4876800"/>
          <p14:tracePt t="231085" x="2270125" y="4876800"/>
          <p14:tracePt t="231102" x="2239963" y="4899025"/>
          <p14:tracePt t="231118" x="2209800" y="4906963"/>
          <p14:tracePt t="231135" x="2187575" y="4914900"/>
          <p14:tracePt t="231152" x="2179638" y="4914900"/>
          <p14:tracePt t="231167" x="2171700" y="4914900"/>
          <p14:tracePt t="231184" x="2141538" y="4914900"/>
          <p14:tracePt t="231201" x="2125663" y="4922838"/>
          <p14:tracePt t="231218" x="2117725" y="4922838"/>
          <p14:tracePt t="231234" x="2111375" y="4922838"/>
          <p14:tracePt t="231250" x="2095500" y="4922838"/>
          <p14:tracePt t="231250" x="2087563" y="4922838"/>
          <p14:tracePt t="231269" x="2073275" y="4922838"/>
          <p14:tracePt t="231285" x="2057400" y="4930775"/>
          <p14:tracePt t="231301" x="2035175" y="4930775"/>
          <p14:tracePt t="231318" x="2019300" y="4945063"/>
          <p14:tracePt t="231334" x="2003425" y="4945063"/>
          <p14:tracePt t="231351" x="1989138" y="4960938"/>
          <p14:tracePt t="231367" x="1965325" y="4960938"/>
          <p14:tracePt t="231385" x="1951038" y="4975225"/>
          <p14:tracePt t="231401" x="1927225" y="4983163"/>
          <p14:tracePt t="231418" x="1897063" y="4983163"/>
          <p14:tracePt t="231418" x="1882775" y="4991100"/>
          <p14:tracePt t="231437" x="1874838" y="4991100"/>
          <p14:tracePt t="231452" x="1866900" y="4991100"/>
          <p14:tracePt t="231467" x="1858963" y="4999038"/>
          <p14:tracePt t="231485" x="1851025" y="5006975"/>
          <p14:tracePt t="231500" x="1844675" y="5006975"/>
          <p14:tracePt t="231515" x="1836738" y="5006975"/>
          <p14:tracePt t="231532" x="1828800" y="5021263"/>
          <p14:tracePt t="231549" x="1820863" y="5029200"/>
          <p14:tracePt t="231572" x="1820863" y="5037138"/>
          <p14:tracePt t="231588" x="1820863" y="5045075"/>
          <p14:tracePt t="231600" x="1820863" y="5051425"/>
          <p14:tracePt t="231616" x="1820863" y="5067300"/>
          <p14:tracePt t="231636" x="1820863" y="5075238"/>
          <p14:tracePt t="231652" x="1812925" y="5075238"/>
          <p14:tracePt t="231670" x="1812925" y="5083175"/>
          <p14:tracePt t="231708" x="1812925" y="5089525"/>
          <p14:tracePt t="231740" x="1812925" y="5097463"/>
          <p14:tracePt t="231748" x="1806575" y="5097463"/>
          <p14:tracePt t="231772" x="1806575" y="5105400"/>
          <p14:tracePt t="231780" x="1806575" y="5121275"/>
          <p14:tracePt t="231932" x="1806575" y="5127625"/>
          <p14:tracePt t="231964" x="1806575" y="5135563"/>
          <p14:tracePt t="231972" x="1812925" y="5143500"/>
          <p14:tracePt t="232004" x="1820863" y="5143500"/>
          <p14:tracePt t="232804" x="1828800" y="5143500"/>
          <p14:tracePt t="232844" x="1836738" y="5143500"/>
          <p14:tracePt t="232860" x="1844675" y="5143500"/>
          <p14:tracePt t="232876" x="1851025" y="5135563"/>
          <p14:tracePt t="232891" x="1866900" y="5135563"/>
          <p14:tracePt t="232932" x="1866900" y="5127625"/>
          <p14:tracePt t="232956" x="1874838" y="5127625"/>
          <p14:tracePt t="232964" x="1874838" y="5121275"/>
          <p14:tracePt t="232972" x="1882775" y="5113338"/>
          <p14:tracePt t="232982" x="1889125" y="5089525"/>
          <p14:tracePt t="232999" x="1897063" y="5067300"/>
          <p14:tracePt t="233016" x="1905000" y="5059363"/>
          <p14:tracePt t="233033" x="1905000" y="5045075"/>
          <p14:tracePt t="233052" x="1912938" y="5029200"/>
          <p14:tracePt t="233068" x="1920875" y="5013325"/>
          <p14:tracePt t="233084" x="1920875" y="4999038"/>
          <p14:tracePt t="233171" x="1920875" y="4991100"/>
          <p14:tracePt t="233196" x="1920875" y="4983163"/>
          <p14:tracePt t="233204" x="1920875" y="4975225"/>
          <p14:tracePt t="233220" x="1927225" y="4968875"/>
          <p14:tracePt t="233372" x="1927225" y="4953000"/>
          <p14:tracePt t="233884" x="1935163" y="4953000"/>
          <p14:tracePt t="233892" x="1935163" y="4945063"/>
          <p14:tracePt t="233900" x="1935163" y="4930775"/>
          <p14:tracePt t="233914" x="1935163" y="4892675"/>
          <p14:tracePt t="233914" x="1943100" y="4876800"/>
          <p14:tracePt t="233933" x="1958975" y="4816475"/>
          <p14:tracePt t="233950" x="1973263" y="4770438"/>
          <p14:tracePt t="233966" x="1981200" y="4746625"/>
          <p14:tracePt t="233983" x="1989138" y="4724400"/>
          <p14:tracePt t="233999" x="1997075" y="4716463"/>
          <p14:tracePt t="234016" x="1997075" y="4702175"/>
          <p14:tracePt t="234031" x="2019300" y="4670425"/>
          <p14:tracePt t="234048" x="2041525" y="4648200"/>
          <p14:tracePt t="234066" x="2079625" y="4618038"/>
          <p14:tracePt t="234081" x="2103438" y="4594225"/>
          <p14:tracePt t="234097" x="2103438" y="4587875"/>
          <p14:tracePt t="234113" x="2103438" y="4579938"/>
          <p14:tracePt t="234129" x="2111375" y="4572000"/>
          <p14:tracePt t="234147" x="2111375" y="4564063"/>
          <p14:tracePt t="234163" x="2125663" y="4533900"/>
          <p14:tracePt t="234181" x="2133600" y="4518025"/>
          <p14:tracePt t="234197" x="2149475" y="4487863"/>
          <p14:tracePt t="234215" x="2163763" y="4473575"/>
          <p14:tracePt t="234231" x="2179638" y="4457700"/>
          <p14:tracePt t="234248" x="2179638" y="4441825"/>
          <p14:tracePt t="234265" x="2193925" y="4435475"/>
          <p14:tracePt t="234281" x="2193925" y="4419600"/>
          <p14:tracePt t="234297" x="2209800" y="4419600"/>
          <p14:tracePt t="234314" x="2209800" y="4403725"/>
          <p14:tracePt t="234314" x="2217738" y="4403725"/>
          <p14:tracePt t="234333" x="2217738" y="4397375"/>
          <p14:tracePt t="234348" x="2232025" y="4381500"/>
          <p14:tracePt t="234365" x="2239963" y="4373563"/>
          <p14:tracePt t="234382" x="2239963" y="4365625"/>
          <p14:tracePt t="234484" x="2247900" y="4365625"/>
          <p14:tracePt t="234500" x="2247900" y="4359275"/>
          <p14:tracePt t="234620" x="2247900" y="4351338"/>
          <p14:tracePt t="234644" x="2247900" y="4343400"/>
          <p14:tracePt t="234676" x="2247900" y="4327525"/>
          <p14:tracePt t="234716" x="2247900" y="4321175"/>
          <p14:tracePt t="234748" x="2247900" y="4313238"/>
          <p14:tracePt t="234788" x="2247900" y="4305300"/>
          <p14:tracePt t="234820" x="2247900" y="4297363"/>
          <p14:tracePt t="234828" x="2239963" y="4297363"/>
          <p14:tracePt t="234844" x="2232025" y="4283075"/>
          <p14:tracePt t="234852" x="2225675" y="4267200"/>
          <p14:tracePt t="234876" x="2217738" y="4251325"/>
          <p14:tracePt t="234892" x="2209800" y="4251325"/>
          <p14:tracePt t="234900" x="2201863" y="4251325"/>
          <p14:tracePt t="234913" x="2193925" y="4237038"/>
          <p14:tracePt t="234933" x="2179638" y="4229100"/>
          <p14:tracePt t="234949" x="2179638" y="4221163"/>
          <p14:tracePt t="234963" x="2141538" y="4191000"/>
          <p14:tracePt t="234982" x="2133600" y="4191000"/>
          <p14:tracePt t="235036" x="2125663" y="4191000"/>
          <p14:tracePt t="235052" x="2117725" y="4191000"/>
          <p14:tracePt t="235060" x="2111375" y="4191000"/>
          <p14:tracePt t="235068" x="2095500" y="4191000"/>
          <p14:tracePt t="235100" x="2087563" y="4191000"/>
          <p14:tracePt t="235131" x="2079625" y="4191000"/>
          <p14:tracePt t="235148" x="2073275" y="4198938"/>
          <p14:tracePt t="235165" x="2065338" y="4213225"/>
          <p14:tracePt t="235188" x="2057400" y="4213225"/>
          <p14:tracePt t="235212" x="2049463" y="4221163"/>
          <p14:tracePt t="235220" x="2035175" y="4229100"/>
          <p14:tracePt t="235230" x="2035175" y="4237038"/>
          <p14:tracePt t="235246" x="2019300" y="4259263"/>
          <p14:tracePt t="235264" x="2019300" y="4267200"/>
          <p14:tracePt t="235279" x="2019300" y="4275138"/>
          <p14:tracePt t="235296" x="2019300" y="4289425"/>
          <p14:tracePt t="235314" x="2019300" y="4305300"/>
          <p14:tracePt t="235332" x="2019300" y="4321175"/>
          <p14:tracePt t="235356" x="2019300" y="4327525"/>
          <p14:tracePt t="235388" x="2019300" y="4351338"/>
          <p14:tracePt t="235404" x="2019300" y="4365625"/>
          <p14:tracePt t="235420" x="2027238" y="4381500"/>
          <p14:tracePt t="235452" x="2027238" y="4389438"/>
          <p14:tracePt t="235461" x="2035175" y="4411663"/>
          <p14:tracePt t="235476" x="2035175" y="4419600"/>
          <p14:tracePt t="235492" x="2035175" y="4427538"/>
          <p14:tracePt t="235500" x="2041525" y="4435475"/>
          <p14:tracePt t="235513" x="2049463" y="4441825"/>
          <p14:tracePt t="235529" x="2057400" y="4449763"/>
          <p14:tracePt t="235546" x="2065338" y="4457700"/>
          <p14:tracePt t="235580" x="2073275" y="4465638"/>
          <p14:tracePt t="235604" x="2079625" y="4473575"/>
          <p14:tracePt t="235620" x="2087563" y="4479925"/>
          <p14:tracePt t="235628" x="2095500" y="4487863"/>
          <p14:tracePt t="235636" x="2103438" y="4495800"/>
          <p14:tracePt t="235652" x="2111375" y="4495800"/>
          <p14:tracePt t="235663" x="2117725" y="4511675"/>
          <p14:tracePt t="235678" x="2125663" y="4511675"/>
          <p14:tracePt t="235694" x="2149475" y="4518025"/>
          <p14:tracePt t="235711" x="2149475" y="4525963"/>
          <p14:tracePt t="235732" x="2149475" y="4533900"/>
          <p14:tracePt t="235745" x="2155825" y="4541838"/>
          <p14:tracePt t="235762" x="2171700" y="4541838"/>
          <p14:tracePt t="235820" x="2179638" y="4549775"/>
          <p14:tracePt t="235844" x="2187575" y="4549775"/>
          <p14:tracePt t="235851" x="2193925" y="4549775"/>
          <p14:tracePt t="235863" x="2201863" y="4549775"/>
          <p14:tracePt t="235878" x="2209800" y="4549775"/>
          <p14:tracePt t="235894" x="2217738" y="4549775"/>
          <p14:tracePt t="235932" x="2225675" y="4549775"/>
          <p14:tracePt t="235948" x="2255838" y="4549775"/>
          <p14:tracePt t="235965" x="2270125" y="4549775"/>
          <p14:tracePt t="235972" x="2286000" y="4556125"/>
          <p14:tracePt t="235981" x="2316163" y="4556125"/>
          <p14:tracePt t="235998" x="2332038" y="4556125"/>
          <p14:tracePt t="236013" x="2339975" y="4556125"/>
          <p14:tracePt t="236030" x="2339975" y="4564063"/>
          <p14:tracePt t="236045" x="2346325" y="4564063"/>
          <p14:tracePt t="236063" x="2354263" y="4564063"/>
          <p14:tracePt t="236078" x="2378075" y="4572000"/>
          <p14:tracePt t="236096" x="2392363" y="4572000"/>
          <p14:tracePt t="236112" x="2400300" y="4556125"/>
          <p14:tracePt t="236129" x="2422525" y="4556125"/>
          <p14:tracePt t="236147" x="2438400" y="4556125"/>
          <p14:tracePt t="236162" x="2454275" y="4556125"/>
          <p14:tracePt t="236178" x="2460625" y="4549775"/>
          <p14:tracePt t="236213" x="2460625" y="4533900"/>
          <p14:tracePt t="236244" x="2460625" y="4525963"/>
          <p14:tracePt t="236252" x="2460625" y="4511675"/>
          <p14:tracePt t="236262" x="2476500" y="4473575"/>
          <p14:tracePt t="236280" x="2506663" y="4427538"/>
          <p14:tracePt t="236296" x="2530475" y="4381500"/>
          <p14:tracePt t="236313" x="2552700" y="4359275"/>
          <p14:tracePt t="236329" x="2560638" y="4335463"/>
          <p14:tracePt t="236345" x="2560638" y="4313238"/>
          <p14:tracePt t="236362" x="2560638" y="4305300"/>
          <p14:tracePt t="236378" x="2560638" y="4275138"/>
          <p14:tracePt t="236378" x="2560638" y="4259263"/>
          <p14:tracePt t="236397" x="2560638" y="4244975"/>
          <p14:tracePt t="236413" x="2560638" y="4237038"/>
          <p14:tracePt t="236429" x="2560638" y="4221163"/>
          <p14:tracePt t="236500" x="2552700" y="4213225"/>
          <p14:tracePt t="236524" x="2544763" y="4213225"/>
          <p14:tracePt t="236531" x="2544763" y="4206875"/>
          <p14:tracePt t="236545" x="2530475" y="4198938"/>
          <p14:tracePt t="236562" x="2522538" y="4198938"/>
          <p14:tracePt t="236578" x="2514600" y="4183063"/>
          <p14:tracePt t="236595" x="2498725" y="4183063"/>
          <p14:tracePt t="236628" x="2484438" y="4183063"/>
          <p14:tracePt t="236636" x="2468563" y="4183063"/>
          <p14:tracePt t="236646" x="2416175" y="4160838"/>
          <p14:tracePt t="236662" x="2370138" y="4144963"/>
          <p14:tracePt t="236678" x="2324100" y="4144963"/>
          <p14:tracePt t="236695" x="2301875" y="4144963"/>
          <p14:tracePt t="236711" x="2293938" y="4144963"/>
          <p14:tracePt t="236728" x="2278063" y="4144963"/>
          <p14:tracePt t="236744" x="2270125" y="4144963"/>
          <p14:tracePt t="236761" x="2263775" y="4144963"/>
          <p14:tracePt t="236778" x="2239963" y="4144963"/>
          <p14:tracePt t="236794" x="2209800" y="4144963"/>
          <p14:tracePt t="236813" x="2193925" y="4144963"/>
          <p14:tracePt t="236829" x="2187575" y="4144963"/>
          <p14:tracePt t="236845" x="2171700" y="4144963"/>
          <p14:tracePt t="236868" x="2163763" y="4144963"/>
          <p14:tracePt t="236884" x="2155825" y="4144963"/>
          <p14:tracePt t="236894" x="2141538" y="4144963"/>
          <p14:tracePt t="236916" x="2133600" y="4144963"/>
          <p14:tracePt t="236940" x="2125663" y="4144963"/>
          <p14:tracePt t="236948" x="2117725" y="4152900"/>
          <p14:tracePt t="236961" x="2103438" y="4191000"/>
          <p14:tracePt t="236961" x="2087563" y="4191000"/>
          <p14:tracePt t="236981" x="2073275" y="4213225"/>
          <p14:tracePt t="236994" x="2035175" y="4244975"/>
          <p14:tracePt t="237014" x="2011363" y="4259263"/>
          <p14:tracePt t="237030" x="2011363" y="4267200"/>
          <p14:tracePt t="237045" x="2011363" y="4297363"/>
          <p14:tracePt t="237063" x="2011363" y="4305300"/>
          <p14:tracePt t="237079" x="2011363" y="4327525"/>
          <p14:tracePt t="237094" x="2011363" y="4343400"/>
          <p14:tracePt t="237111" x="2011363" y="4359275"/>
          <p14:tracePt t="237127" x="2019300" y="4365625"/>
          <p14:tracePt t="237145" x="2027238" y="4365625"/>
          <p14:tracePt t="237228" x="2035175" y="4365625"/>
          <p14:tracePt t="237245" x="2041525" y="4381500"/>
          <p14:tracePt t="237276" x="2049463" y="4389438"/>
          <p14:tracePt t="237292" x="2065338" y="4397375"/>
          <p14:tracePt t="237316" x="2073275" y="4411663"/>
          <p14:tracePt t="237324" x="2079625" y="4419600"/>
          <p14:tracePt t="237332" x="2095500" y="4427538"/>
          <p14:tracePt t="237344" x="2125663" y="4441825"/>
          <p14:tracePt t="237360" x="2141538" y="4457700"/>
          <p14:tracePt t="237376" x="2163763" y="4465638"/>
          <p14:tracePt t="237393" x="2171700" y="4473575"/>
          <p14:tracePt t="237413" x="2179638" y="4473575"/>
          <p14:tracePt t="237428" x="2193925" y="4487863"/>
          <p14:tracePt t="237444" x="2209800" y="4487863"/>
          <p14:tracePt t="237461" x="2217738" y="4487863"/>
          <p14:tracePt t="237477" x="2232025" y="4495800"/>
          <p14:tracePt t="237496" x="2239963" y="4495800"/>
          <p14:tracePt t="237548" x="2270125" y="4495800"/>
          <p14:tracePt t="237572" x="2278063" y="4495800"/>
          <p14:tracePt t="237580" x="2293938" y="4503738"/>
          <p14:tracePt t="237594" x="2316163" y="4503738"/>
          <p14:tracePt t="237612" x="2332038" y="4503738"/>
          <p14:tracePt t="237645" x="2346325" y="4503738"/>
          <p14:tracePt t="237652" x="2354263" y="4503738"/>
          <p14:tracePt t="237677" x="2370138" y="4503738"/>
          <p14:tracePt t="237684" x="2378075" y="4503738"/>
          <p14:tracePt t="237693" x="2408238" y="4503738"/>
          <p14:tracePt t="237711" x="2430463" y="4487863"/>
          <p14:tracePt t="237727" x="2438400" y="4487863"/>
          <p14:tracePt t="237743" x="2446338" y="4473575"/>
          <p14:tracePt t="237760" x="2454275" y="4473575"/>
          <p14:tracePt t="237804" x="2454275" y="4465638"/>
          <p14:tracePt t="237820" x="2468563" y="4457700"/>
          <p14:tracePt t="237829" x="2498725" y="4441825"/>
          <p14:tracePt t="237845" x="2506663" y="4427538"/>
          <p14:tracePt t="237862" x="2514600" y="4419600"/>
          <p14:tracePt t="237907" x="2514600" y="4403725"/>
          <p14:tracePt t="237932" x="2514600" y="4397375"/>
          <p14:tracePt t="237956" x="2506663" y="4389438"/>
          <p14:tracePt t="237972" x="2498725" y="4381500"/>
          <p14:tracePt t="238012" x="2498725" y="4373563"/>
          <p14:tracePt t="238036" x="2492375" y="4365625"/>
          <p14:tracePt t="238068" x="2484438" y="4359275"/>
          <p14:tracePt t="238100" x="2476500" y="4351338"/>
          <p14:tracePt t="238108" x="2468563" y="4343400"/>
          <p14:tracePt t="238124" x="2460625" y="4343400"/>
          <p14:tracePt t="238148" x="2454275" y="4327525"/>
          <p14:tracePt t="238187" x="2438400" y="4327525"/>
          <p14:tracePt t="238268" x="2422525" y="4327525"/>
          <p14:tracePt t="238292" x="2416175" y="4321175"/>
          <p14:tracePt t="238316" x="2400300" y="4313238"/>
          <p14:tracePt t="238332" x="2392363" y="4313238"/>
          <p14:tracePt t="238340" x="2384425" y="4313238"/>
          <p14:tracePt t="238348" x="2378075" y="4305300"/>
          <p14:tracePt t="238360" x="2354263" y="4297363"/>
          <p14:tracePt t="238377" x="2346325" y="4297363"/>
          <p14:tracePt t="238393" x="2339975" y="4289425"/>
          <p14:tracePt t="238410" x="2324100" y="4289425"/>
          <p14:tracePt t="238484" x="2316163" y="4289425"/>
          <p14:tracePt t="238596" x="2308225" y="4289425"/>
          <p14:tracePt t="238652" x="2301875" y="4289425"/>
          <p14:tracePt t="238668" x="2293938" y="4289425"/>
          <p14:tracePt t="238676" x="2286000" y="4289425"/>
          <p14:tracePt t="238683" x="2270125" y="4289425"/>
          <p14:tracePt t="238708" x="2263775" y="4289425"/>
          <p14:tracePt t="238780" x="2255838" y="4289425"/>
          <p14:tracePt t="238788" x="2247900" y="4289425"/>
          <p14:tracePt t="238804" x="2239963" y="4289425"/>
          <p14:tracePt t="238820" x="2232025" y="4289425"/>
          <p14:tracePt t="238828" x="2225675" y="4289425"/>
          <p14:tracePt t="238845" x="2217738" y="4289425"/>
          <p14:tracePt t="238863" x="2201863" y="4289425"/>
          <p14:tracePt t="238883" x="2187575" y="4289425"/>
          <p14:tracePt t="238899" x="2179638" y="4289425"/>
          <p14:tracePt t="238924" x="2171700" y="4297363"/>
          <p14:tracePt t="238940" x="2171700" y="4305300"/>
          <p14:tracePt t="238972" x="2163763" y="4305300"/>
          <p14:tracePt t="238988" x="2155825" y="4313238"/>
          <p14:tracePt t="239004" x="2149475" y="4313238"/>
          <p14:tracePt t="239020" x="2149475" y="4321175"/>
          <p14:tracePt t="239043" x="2149475" y="4327525"/>
          <p14:tracePt t="239060" x="2141538" y="4335463"/>
          <p14:tracePt t="239076" x="2141538" y="4343400"/>
          <p14:tracePt t="239100" x="2141538" y="4351338"/>
          <p14:tracePt t="239124" x="2141538" y="4359275"/>
          <p14:tracePt t="239132" x="2141538" y="4365625"/>
          <p14:tracePt t="239157" x="2141538" y="4381500"/>
          <p14:tracePt t="239164" x="2141538" y="4397375"/>
          <p14:tracePt t="239196" x="2149475" y="4403725"/>
          <p14:tracePt t="239204" x="2187575" y="4441825"/>
          <p14:tracePt t="239220" x="2209800" y="4465638"/>
          <p14:tracePt t="239229" x="2217738" y="4473575"/>
          <p14:tracePt t="239260" x="2232025" y="4473575"/>
          <p14:tracePt t="239292" x="2239963" y="4479925"/>
          <p14:tracePt t="239309" x="2255838" y="4479925"/>
          <p14:tracePt t="239324" x="2263775" y="4487863"/>
          <p14:tracePt t="239348" x="2270125" y="4503738"/>
          <p14:tracePt t="239356" x="2293938" y="4533900"/>
          <p14:tracePt t="239372" x="2301875" y="4549775"/>
          <p14:tracePt t="239380" x="2316163" y="4549775"/>
          <p14:tracePt t="239392" x="2339975" y="4564063"/>
          <p14:tracePt t="239409" x="2339975" y="4572000"/>
          <p14:tracePt t="239427" x="2339975" y="4579938"/>
          <p14:tracePt t="239452" x="2346325" y="4587875"/>
          <p14:tracePt t="239484" x="2362200" y="4587875"/>
          <p14:tracePt t="239500" x="2370138" y="4587875"/>
          <p14:tracePt t="239509" x="2378075" y="4587875"/>
          <p14:tracePt t="239516" x="2384425" y="4587875"/>
          <p14:tracePt t="239532" x="2392363" y="4587875"/>
          <p14:tracePt t="239572" x="2400300" y="4587875"/>
          <p14:tracePt t="239596" x="2408238" y="4587875"/>
          <p14:tracePt t="239604" x="2416175" y="4587875"/>
          <p14:tracePt t="239628" x="2422525" y="4587875"/>
          <p14:tracePt t="239660" x="2422525" y="4579938"/>
          <p14:tracePt t="239668" x="2430463" y="4572000"/>
          <p14:tracePt t="239677" x="2454275" y="4556125"/>
          <p14:tracePt t="239693" x="2468563" y="4549775"/>
          <p14:tracePt t="239710" x="2468563" y="4541838"/>
          <p14:tracePt t="239726" x="2476500" y="4541838"/>
          <p14:tracePt t="239741" x="2476500" y="4533900"/>
          <p14:tracePt t="239758" x="2476500" y="4518025"/>
          <p14:tracePt t="239776" x="2476500" y="4511675"/>
          <p14:tracePt t="239791" x="2476500" y="4495800"/>
          <p14:tracePt t="239808" x="2476500" y="4479925"/>
          <p14:tracePt t="239825" x="2476500" y="4465638"/>
          <p14:tracePt t="239843" x="2468563" y="4441825"/>
          <p14:tracePt t="239860" x="2454275" y="4427538"/>
          <p14:tracePt t="239877" x="2438400" y="4419600"/>
          <p14:tracePt t="239894" x="2430463" y="4411663"/>
          <p14:tracePt t="240004" x="2430463" y="4403725"/>
          <p14:tracePt t="240012" x="2422525" y="4403725"/>
          <p14:tracePt t="240024" x="2408238" y="4403725"/>
          <p14:tracePt t="240044" x="2408238" y="4397375"/>
          <p14:tracePt t="240058" x="2392363" y="4381500"/>
          <p14:tracePt t="240076" x="2384425" y="4373563"/>
          <p14:tracePt t="240091" x="2370138" y="4365625"/>
          <p14:tracePt t="240111" x="2354263" y="4359275"/>
          <p14:tracePt t="240126" x="2346325" y="4343400"/>
          <p14:tracePt t="240142" x="2332038" y="4343400"/>
          <p14:tracePt t="240158" x="2332038" y="4335463"/>
          <p14:tracePt t="240204" x="2324100" y="4335463"/>
          <p14:tracePt t="240212" x="2316163" y="4321175"/>
          <p14:tracePt t="240228" x="2308225" y="4321175"/>
          <p14:tracePt t="240241" x="2293938" y="4305300"/>
          <p14:tracePt t="240257" x="2293938" y="4297363"/>
          <p14:tracePt t="240274" x="2286000" y="4297363"/>
          <p14:tracePt t="240291" x="2270125" y="4289425"/>
          <p14:tracePt t="240325" x="2255838" y="4289425"/>
          <p14:tracePt t="240364" x="2239963" y="4289425"/>
          <p14:tracePt t="240404" x="2232025" y="4289425"/>
          <p14:tracePt t="240436" x="2225675" y="4289425"/>
          <p14:tracePt t="240444" x="2217738" y="4289425"/>
          <p14:tracePt t="240460" x="2209800" y="4289425"/>
          <p14:tracePt t="240500" x="2193925" y="4297363"/>
          <p14:tracePt t="240524" x="2193925" y="4305300"/>
          <p14:tracePt t="240556" x="2187575" y="4321175"/>
          <p14:tracePt t="240572" x="2179638" y="4321175"/>
          <p14:tracePt t="240595" x="2179638" y="4327525"/>
          <p14:tracePt t="240620" x="2171700" y="4327525"/>
          <p14:tracePt t="240628" x="2163763" y="4335463"/>
          <p14:tracePt t="240652" x="2163763" y="4343400"/>
          <p14:tracePt t="240748" x="2163763" y="4351338"/>
          <p14:tracePt t="240764" x="2163763" y="4359275"/>
          <p14:tracePt t="240788" x="2163763" y="4365625"/>
          <p14:tracePt t="240820" x="2163763" y="4373563"/>
          <p14:tracePt t="240852" x="2163763" y="4381500"/>
          <p14:tracePt t="240876" x="2179638" y="4389438"/>
          <p14:tracePt t="240932" x="2187575" y="4389438"/>
          <p14:tracePt t="240956" x="2193925" y="4397375"/>
          <p14:tracePt t="240964" x="2201863" y="4403725"/>
          <p14:tracePt t="241036" x="2209800" y="4411663"/>
          <p14:tracePt t="241044" x="2217738" y="4411663"/>
          <p14:tracePt t="241057" x="2232025" y="4419600"/>
          <p14:tracePt t="241963" x="2239963" y="4419600"/>
          <p14:tracePt t="242052" x="2247900" y="4419600"/>
          <p14:tracePt t="242100" x="2255838" y="4419600"/>
          <p14:tracePt t="242164" x="2263775" y="4419600"/>
          <p14:tracePt t="242212" x="2270125" y="4419600"/>
          <p14:tracePt t="242308" x="2278063" y="4419600"/>
          <p14:tracePt t="242340" x="2278063" y="4427538"/>
          <p14:tracePt t="242587" x="2278063" y="4435475"/>
          <p14:tracePt t="242604" x="2278063" y="4441825"/>
          <p14:tracePt t="242611" x="2286000" y="4457700"/>
          <p14:tracePt t="242636" x="2293938" y="4457700"/>
          <p14:tracePt t="242660" x="2293938" y="4465638"/>
          <p14:tracePt t="242676" x="2301875" y="4473575"/>
          <p14:tracePt t="242700" x="2308225" y="4479925"/>
          <p14:tracePt t="242708" x="2316163" y="4487863"/>
          <p14:tracePt t="242722" x="2339975" y="4511675"/>
          <p14:tracePt t="242722" x="2354263" y="4525963"/>
          <p14:tracePt t="242741" x="2378075" y="4564063"/>
          <p14:tracePt t="242756" x="2392363" y="4579938"/>
          <p14:tracePt t="242773" x="2400300" y="4594225"/>
          <p14:tracePt t="242789" x="2408238" y="4602163"/>
          <p14:tracePt t="242805" x="2408238" y="4610100"/>
          <p14:tracePt t="242844" x="2408238" y="4618038"/>
          <p14:tracePt t="242884" x="2408238" y="4625975"/>
          <p14:tracePt t="242908" x="2416175" y="4625975"/>
          <p14:tracePt t="242972" x="2422525" y="4632325"/>
          <p14:tracePt t="242989" x="2430463" y="4632325"/>
          <p14:tracePt t="243020" x="2438400" y="4632325"/>
          <p14:tracePt t="243036" x="2446338" y="4632325"/>
          <p14:tracePt t="243092" x="2446338" y="4640263"/>
          <p14:tracePt t="243100" x="2454275" y="4648200"/>
          <p14:tracePt t="243116" x="2468563" y="4656138"/>
          <p14:tracePt t="243124" x="2468563" y="4664075"/>
          <p14:tracePt t="243138" x="2492375" y="4670425"/>
          <p14:tracePt t="243138" x="2498725" y="4670425"/>
          <p14:tracePt t="243157" x="2506663" y="4670425"/>
          <p14:tracePt t="243332" x="2514600" y="4670425"/>
          <p14:tracePt t="243364" x="2522538" y="4670425"/>
          <p14:tracePt t="243620" x="2530475" y="4670425"/>
          <p14:tracePt t="243628" x="2536825" y="4670425"/>
          <p14:tracePt t="243724" x="2544763" y="4678363"/>
          <p14:tracePt t="243748" x="2552700" y="4678363"/>
          <p14:tracePt t="243764" x="2560638" y="4686300"/>
          <p14:tracePt t="243772" x="2582863" y="4694238"/>
          <p14:tracePt t="243790" x="2613025" y="4694238"/>
          <p14:tracePt t="243805" x="2620963" y="4702175"/>
          <p14:tracePt t="243820" x="2628900" y="4702175"/>
          <p14:tracePt t="243900" x="2636838" y="4708525"/>
          <p14:tracePt t="243932" x="2644775" y="4716463"/>
          <p14:tracePt t="243940" x="2651125" y="4724400"/>
          <p14:tracePt t="243964" x="2667000" y="4724400"/>
          <p14:tracePt t="243973" x="2667000" y="4732338"/>
          <p14:tracePt t="244012" x="2674938" y="4732338"/>
          <p14:tracePt t="244028" x="2682875" y="4732338"/>
          <p14:tracePt t="244036" x="2689225" y="4732338"/>
          <p14:tracePt t="244044" x="2697163" y="4732338"/>
          <p14:tracePt t="244108" x="2720975" y="4746625"/>
          <p14:tracePt t="244132" x="2727325" y="4746625"/>
          <p14:tracePt t="244140" x="2743200" y="4746625"/>
          <p14:tracePt t="244154" x="2759075" y="4746625"/>
          <p14:tracePt t="244171" x="2773363" y="4746625"/>
          <p14:tracePt t="244252" x="2781300" y="4746625"/>
          <p14:tracePt t="244260" x="2803525" y="4746625"/>
          <p14:tracePt t="244270" x="2811463" y="4746625"/>
          <p14:tracePt t="244292" x="2819400" y="4754563"/>
          <p14:tracePt t="244308" x="2827338" y="4762500"/>
          <p14:tracePt t="244340" x="2835275" y="4762500"/>
          <p14:tracePt t="244348" x="2849563" y="4762500"/>
          <p14:tracePt t="244356" x="2873375" y="4762500"/>
          <p14:tracePt t="244370" x="2879725" y="4770438"/>
          <p14:tracePt t="244389" x="2879725" y="4778375"/>
          <p14:tracePt t="244436" x="2895600" y="4778375"/>
          <p14:tracePt t="244460" x="2903538" y="4778375"/>
          <p14:tracePt t="244524" x="2917825" y="4778375"/>
          <p14:tracePt t="244548" x="2941638" y="4778375"/>
          <p14:tracePt t="244564" x="2955925" y="4778375"/>
          <p14:tracePt t="244572" x="2963863" y="4778375"/>
          <p14:tracePt t="244586" x="2979738" y="4778375"/>
          <p14:tracePt t="244606" x="2979738" y="4770438"/>
          <p14:tracePt t="244620" x="2987675" y="4770438"/>
          <p14:tracePt t="244638" x="2994025" y="4770438"/>
          <p14:tracePt t="244668" x="3001963" y="4762500"/>
          <p14:tracePt t="244675" x="3009900" y="4762500"/>
          <p14:tracePt t="244685" x="3025775" y="4762500"/>
          <p14:tracePt t="244704" x="3032125" y="4762500"/>
          <p14:tracePt t="244719" x="3040063" y="4754563"/>
          <p14:tracePt t="244756" x="3055938" y="4746625"/>
          <p14:tracePt t="244772" x="3055938" y="4740275"/>
          <p14:tracePt t="244788" x="3063875" y="4740275"/>
          <p14:tracePt t="244812" x="3063875" y="4732338"/>
          <p14:tracePt t="244852" x="3070225" y="4732338"/>
          <p14:tracePt t="244883" x="3078163" y="4724400"/>
          <p14:tracePt t="244891" x="3078163" y="4716463"/>
          <p14:tracePt t="244907" x="3078163" y="4702175"/>
          <p14:tracePt t="245044" x="3070225" y="4702175"/>
          <p14:tracePt t="245116" x="3063875" y="4694238"/>
          <p14:tracePt t="245180" x="3055938" y="4694238"/>
          <p14:tracePt t="245228" x="3048000" y="4694238"/>
          <p14:tracePt t="245244" x="3040063" y="4694238"/>
          <p14:tracePt t="245260" x="3032125" y="4694238"/>
          <p14:tracePt t="245268" x="3009900" y="4694238"/>
          <p14:tracePt t="245284" x="3001963" y="4686300"/>
          <p14:tracePt t="245300" x="2994025" y="4686300"/>
          <p14:tracePt t="245307" x="2979738" y="4686300"/>
          <p14:tracePt t="245318" x="2963863" y="4686300"/>
          <p14:tracePt t="245335" x="2941638" y="4686300"/>
          <p14:tracePt t="245352" x="2903538" y="4686300"/>
          <p14:tracePt t="245369" x="2887663" y="4686300"/>
          <p14:tracePt t="245386" x="2879725" y="4686300"/>
          <p14:tracePt t="245402" x="2873375" y="4686300"/>
          <p14:tracePt t="245418" x="2865438" y="4686300"/>
          <p14:tracePt t="245452" x="2857500" y="4686300"/>
          <p14:tracePt t="245460" x="2849563" y="4686300"/>
          <p14:tracePt t="245476" x="2841625" y="4694238"/>
          <p14:tracePt t="245487" x="2835275" y="4694238"/>
          <p14:tracePt t="245502" x="2811463" y="4702175"/>
          <p14:tracePt t="245519" x="2811463" y="4708525"/>
          <p14:tracePt t="245535" x="2803525" y="4716463"/>
          <p14:tracePt t="245552" x="2789238" y="4724400"/>
          <p14:tracePt t="245570" x="2781300" y="4724400"/>
          <p14:tracePt t="245585" x="2773363" y="4732338"/>
          <p14:tracePt t="245603" x="2765425" y="4740275"/>
          <p14:tracePt t="245619" x="2751138" y="4754563"/>
          <p14:tracePt t="245638" x="2727325" y="4770438"/>
          <p14:tracePt t="245654" x="2713038" y="4784725"/>
          <p14:tracePt t="245668" x="2713038" y="4792663"/>
          <p14:tracePt t="245684" x="2705100" y="4800600"/>
          <p14:tracePt t="245703" x="2697163" y="4808538"/>
          <p14:tracePt t="245718" x="2689225" y="4822825"/>
          <p14:tracePt t="245735" x="2674938" y="4822825"/>
          <p14:tracePt t="245752" x="2674938" y="4830763"/>
          <p14:tracePt t="245768" x="2667000" y="4846638"/>
          <p14:tracePt t="245786" x="2667000" y="4854575"/>
          <p14:tracePt t="245820" x="2667000" y="4860925"/>
          <p14:tracePt t="245828" x="2667000" y="4868863"/>
          <p14:tracePt t="245836" x="2674938" y="4868863"/>
          <p14:tracePt t="245884" x="2682875" y="4868863"/>
          <p14:tracePt t="245916" x="2689225" y="4868863"/>
          <p14:tracePt t="245924" x="2697163" y="4860925"/>
          <p14:tracePt t="245948" x="2697163" y="4854575"/>
          <p14:tracePt t="245956" x="2697163" y="4846638"/>
          <p14:tracePt t="245969" x="2697163" y="4838700"/>
          <p14:tracePt t="246004" x="2697163" y="4830763"/>
          <p14:tracePt t="246036" x="2713038" y="4830763"/>
          <p14:tracePt t="246132" x="2727325" y="4838700"/>
          <p14:tracePt t="246140" x="2735263" y="4846638"/>
          <p14:tracePt t="246156" x="2735263" y="4854575"/>
          <p14:tracePt t="246740" x="2735263" y="4860925"/>
          <p14:tracePt t="246764" x="2735263" y="4868863"/>
          <p14:tracePt t="246876" x="2735263" y="4876800"/>
          <p14:tracePt t="246908" x="2743200" y="4876800"/>
          <p14:tracePt t="246996" x="2751138" y="4884738"/>
          <p14:tracePt t="247004" x="2765425" y="4892675"/>
          <p14:tracePt t="247018" x="2811463" y="4892675"/>
          <p14:tracePt t="247034" x="2849563" y="4892675"/>
          <p14:tracePt t="247034" x="2865438" y="4892675"/>
          <p14:tracePt t="247053" x="2873375" y="4892675"/>
          <p14:tracePt t="247069" x="2879725" y="4892675"/>
          <p14:tracePt t="247124" x="2887663" y="4892675"/>
          <p14:tracePt t="247132" x="2895600" y="4892675"/>
          <p14:tracePt t="247140" x="2911475" y="4892675"/>
          <p14:tracePt t="247151" x="2917825" y="4892675"/>
          <p14:tracePt t="247166" x="2949575" y="4892675"/>
          <p14:tracePt t="247184" x="2963863" y="4892675"/>
          <p14:tracePt t="247202" x="2979738" y="4892675"/>
          <p14:tracePt t="247217" x="2987675" y="4892675"/>
          <p14:tracePt t="247252" x="2994025" y="4892675"/>
          <p14:tracePt t="247259" x="3001963" y="4892675"/>
          <p14:tracePt t="247275" x="3017838" y="4884738"/>
          <p14:tracePt t="247285" x="3025775" y="4884738"/>
          <p14:tracePt t="247303" x="3025775" y="4876800"/>
          <p14:tracePt t="247322" x="3032125" y="4876800"/>
          <p14:tracePt t="247334" x="3040063" y="4876800"/>
          <p14:tracePt t="247349" x="3055938" y="4854575"/>
          <p14:tracePt t="247366" x="3070225" y="4822825"/>
          <p14:tracePt t="247383" x="3086100" y="4808538"/>
          <p14:tracePt t="247399" x="3086100" y="4792663"/>
          <p14:tracePt t="247417" x="3094038" y="4784725"/>
          <p14:tracePt t="247433" x="3094038" y="4778375"/>
          <p14:tracePt t="247483" x="3094038" y="4770438"/>
          <p14:tracePt t="247508" x="3094038" y="4762500"/>
          <p14:tracePt t="247517" x="3094038" y="4754563"/>
          <p14:tracePt t="247524" x="3094038" y="4746625"/>
          <p14:tracePt t="247534" x="3086100" y="4746625"/>
          <p14:tracePt t="247550" x="3078163" y="4740275"/>
          <p14:tracePt t="247566" x="3070225" y="4732338"/>
          <p14:tracePt t="247588" x="3063875" y="4724400"/>
          <p14:tracePt t="247600" x="3048000" y="4716463"/>
          <p14:tracePt t="247618" x="3040063" y="4708525"/>
          <p14:tracePt t="247633" x="3032125" y="4702175"/>
          <p14:tracePt t="247650" x="3025775" y="4702175"/>
          <p14:tracePt t="247668" x="3017838" y="4694238"/>
          <p14:tracePt t="247686" x="3009900" y="4694238"/>
          <p14:tracePt t="247717" x="3001963" y="4694238"/>
          <p14:tracePt t="247724" x="2994025" y="4694238"/>
          <p14:tracePt t="247733" x="2963863" y="4694238"/>
          <p14:tracePt t="247750" x="2933700" y="4694238"/>
          <p14:tracePt t="247767" x="2903538" y="4694238"/>
          <p14:tracePt t="247784" x="2887663" y="4694238"/>
          <p14:tracePt t="247800" x="2879725" y="4694238"/>
          <p14:tracePt t="247844" x="2873375" y="4694238"/>
          <p14:tracePt t="247852" x="2865438" y="4694238"/>
          <p14:tracePt t="247868" x="2841625" y="4708525"/>
          <p14:tracePt t="247884" x="2819400" y="4732338"/>
          <p14:tracePt t="247902" x="2819400" y="4746625"/>
          <p14:tracePt t="247917" x="2811463" y="4762500"/>
          <p14:tracePt t="247934" x="2811463" y="4770438"/>
          <p14:tracePt t="247950" x="2803525" y="4778375"/>
          <p14:tracePt t="247966" x="2797175" y="4778375"/>
          <p14:tracePt t="247983" x="2797175" y="4800600"/>
          <p14:tracePt t="248000" x="2797175" y="4822825"/>
          <p14:tracePt t="248017" x="2811463" y="4838700"/>
          <p14:tracePt t="248033" x="2827338" y="4854575"/>
          <p14:tracePt t="248050" x="2835275" y="4854575"/>
          <p14:tracePt t="248092" x="2841625" y="4854575"/>
          <p14:tracePt t="248101" x="2849563" y="4854575"/>
          <p14:tracePt t="248108" x="2857500" y="4854575"/>
          <p14:tracePt t="248117" x="2879725" y="4854575"/>
          <p14:tracePt t="248133" x="2917825" y="4854575"/>
          <p14:tracePt t="248151" x="2979738" y="4830763"/>
          <p14:tracePt t="248168" x="3017838" y="4822825"/>
          <p14:tracePt t="248183" x="3055938" y="4816475"/>
          <p14:tracePt t="248199" x="3070225" y="4816475"/>
          <p14:tracePt t="248216" x="3078163" y="4816475"/>
          <p14:tracePt t="248236" x="3094038" y="4816475"/>
          <p14:tracePt t="248249" x="3124200" y="4816475"/>
          <p14:tracePt t="248267" x="3154363" y="4816475"/>
          <p14:tracePt t="248267" x="3170238" y="4816475"/>
          <p14:tracePt t="248285" x="3184525" y="4816475"/>
          <p14:tracePt t="248285" x="3216275" y="4816475"/>
          <p14:tracePt t="248301" x="3306763" y="4822825"/>
          <p14:tracePt t="248318" x="3475038" y="4838700"/>
          <p14:tracePt t="248334" x="3627438" y="4860925"/>
          <p14:tracePt t="248351" x="3763963" y="4860925"/>
          <p14:tracePt t="248366" x="3802063" y="4860925"/>
          <p14:tracePt t="248384" x="3832225" y="4860925"/>
          <p14:tracePt t="248400" x="3878263" y="4860925"/>
          <p14:tracePt t="248417" x="3924300" y="4854575"/>
          <p14:tracePt t="248434" x="3962400" y="4846638"/>
          <p14:tracePt t="248450" x="4046538" y="4830763"/>
          <p14:tracePt t="248450" x="4098925" y="4830763"/>
          <p14:tracePt t="248468" x="4168775" y="4830763"/>
          <p14:tracePt t="248483" x="4289425" y="4830763"/>
          <p14:tracePt t="248483" x="4359275" y="4830763"/>
          <p14:tracePt t="248501" x="4479925" y="4846638"/>
          <p14:tracePt t="248517" x="4518025" y="4846638"/>
          <p14:tracePt t="248535" x="4541838" y="4854575"/>
          <p14:tracePt t="248550" x="4556125" y="4854575"/>
          <p14:tracePt t="248588" x="4594225" y="4854575"/>
          <p14:tracePt t="248596" x="4664075" y="4854575"/>
          <p14:tracePt t="248604" x="4732338" y="4854575"/>
          <p14:tracePt t="248615" x="4868863" y="4876800"/>
          <p14:tracePt t="248633" x="4968875" y="4899025"/>
          <p14:tracePt t="248633" x="5029200" y="4914900"/>
          <p14:tracePt t="248652" x="5059363" y="4922838"/>
          <p14:tracePt t="248667" x="5127625" y="4937125"/>
          <p14:tracePt t="248667" x="5165725" y="4960938"/>
          <p14:tracePt t="248685" x="5203825" y="4960938"/>
          <p14:tracePt t="248700" x="5349875" y="4999038"/>
          <p14:tracePt t="248718" x="5440363" y="5006975"/>
          <p14:tracePt t="248734" x="5508625" y="5021263"/>
          <p14:tracePt t="248751" x="5546725" y="5021263"/>
          <p14:tracePt t="248766" x="5570538" y="5021263"/>
          <p14:tracePt t="248784" x="5584825" y="5021263"/>
          <p14:tracePt t="248804" x="5600700" y="5013325"/>
          <p14:tracePt t="248816" x="5630863" y="5006975"/>
          <p14:tracePt t="248832" x="5684838" y="5006975"/>
          <p14:tracePt t="248849" x="5775325" y="5006975"/>
          <p14:tracePt t="248872" x="5799138" y="5006975"/>
          <p14:tracePt t="248883" x="5807075" y="5006975"/>
          <p14:tracePt t="248899" x="5829300" y="5006975"/>
          <p14:tracePt t="248918" x="5845175" y="5006975"/>
          <p14:tracePt t="248934" x="5859463" y="5021263"/>
          <p14:tracePt t="248950" x="5889625" y="5021263"/>
          <p14:tracePt t="248967" x="5959475" y="5021263"/>
          <p14:tracePt t="248984" x="6042025" y="5021263"/>
          <p14:tracePt t="249000" x="6126163" y="5021263"/>
          <p14:tracePt t="249016" x="6156325" y="5021263"/>
          <p14:tracePt t="249033" x="6180138" y="5006975"/>
          <p14:tracePt t="249050" x="6218238" y="4975225"/>
          <p14:tracePt t="249065" x="6248400" y="4960938"/>
          <p14:tracePt t="249083" x="6256338" y="4953000"/>
          <p14:tracePt t="249098" x="6256338" y="4945063"/>
          <p14:tracePt t="249117" x="6264275" y="4937125"/>
          <p14:tracePt t="249212" x="6270625" y="4937125"/>
          <p14:tracePt t="249325" x="6278563" y="4937125"/>
          <p14:tracePt t="249340" x="6302375" y="4945063"/>
          <p14:tracePt t="249349" x="6308725" y="4960938"/>
          <p14:tracePt t="249365" x="6316663" y="4968875"/>
          <p14:tracePt t="249428" x="6324600" y="4968875"/>
          <p14:tracePt t="250004" x="6324600" y="4975225"/>
          <p14:tracePt t="250012" x="6324600" y="4983163"/>
          <p14:tracePt t="250020" x="6324600" y="4991100"/>
          <p14:tracePt t="250031" x="6324600" y="5006975"/>
          <p14:tracePt t="250060" x="6324600" y="5013325"/>
          <p14:tracePt t="250076" x="6324600" y="5021263"/>
          <p14:tracePt t="250092" x="6324600" y="5037138"/>
          <p14:tracePt t="250100" x="6316663" y="5037138"/>
          <p14:tracePt t="250114" x="6308725" y="5051425"/>
          <p14:tracePt t="250114" x="6302375" y="5059363"/>
          <p14:tracePt t="250133" x="6294438" y="5067300"/>
          <p14:tracePt t="250156" x="6294438" y="5075238"/>
          <p14:tracePt t="250166" x="6294438" y="5083175"/>
          <p14:tracePt t="250196" x="6286500" y="5083175"/>
          <p14:tracePt t="250276" x="6278563" y="5083175"/>
          <p14:tracePt t="250284" x="6264275" y="5083175"/>
          <p14:tracePt t="250308" x="6248400" y="5083175"/>
          <p14:tracePt t="250324" x="6240463" y="5083175"/>
          <p14:tracePt t="250333" x="6240463" y="5067300"/>
          <p14:tracePt t="250348" x="6226175" y="5067300"/>
          <p14:tracePt t="250365" x="6218238" y="5051425"/>
          <p14:tracePt t="250380" x="6202363" y="5051425"/>
          <p14:tracePt t="250532" x="6188075" y="5051425"/>
          <p14:tracePt t="250549" x="6180138" y="5051425"/>
          <p14:tracePt t="250620" x="6164263" y="5051425"/>
          <p14:tracePt t="250683" x="6156325" y="5051425"/>
          <p14:tracePt t="250699" x="6156325" y="5045075"/>
          <p14:tracePt t="250780" x="6149975" y="5037138"/>
          <p14:tracePt t="250797" x="6142038" y="5037138"/>
          <p14:tracePt t="250812" x="6126163" y="5037138"/>
          <p14:tracePt t="250836" x="6118225" y="5037138"/>
          <p14:tracePt t="250844" x="6118225" y="5029200"/>
          <p14:tracePt t="250851" x="6111875" y="5029200"/>
          <p14:tracePt t="250865" x="6096000" y="5021263"/>
          <p14:tracePt t="250880" x="6096000" y="5013325"/>
          <p14:tracePt t="250900" x="6088063" y="5006975"/>
          <p14:tracePt t="250932" x="6080125" y="5006975"/>
          <p14:tracePt t="251084" x="6073775" y="5006975"/>
          <p14:tracePt t="251156" x="6065838" y="5006975"/>
          <p14:tracePt t="251180" x="6057900" y="5006975"/>
          <p14:tracePt t="251244" x="6049963" y="5006975"/>
          <p14:tracePt t="251276" x="6035675" y="5006975"/>
          <p14:tracePt t="251316" x="6027738" y="5006975"/>
          <p14:tracePt t="251348" x="6027738" y="5013325"/>
          <p14:tracePt t="251380" x="6011863" y="5006975"/>
          <p14:tracePt t="251916" x="6003925" y="5006975"/>
          <p14:tracePt t="251940" x="5989638" y="4999038"/>
          <p14:tracePt t="251972" x="5981700" y="4991100"/>
          <p14:tracePt t="252036" x="5973763" y="4991100"/>
          <p14:tracePt t="252100" x="5965825" y="4991100"/>
          <p14:tracePt t="252116" x="5965825" y="4983163"/>
          <p14:tracePt t="252124" x="5959475" y="4983163"/>
          <p14:tracePt t="253022" x="5965825" y="4983163"/>
          <p14:tracePt t="253436" x="5973763" y="4975225"/>
          <p14:tracePt t="253756" x="5981700" y="4975225"/>
          <p14:tracePt t="254767" x="5989638" y="4975225"/>
          <p14:tracePt t="255124" x="5989638" y="4983163"/>
          <p14:tracePt t="255140" x="5989638" y="4991100"/>
          <p14:tracePt t="255156" x="5989638" y="4999038"/>
          <p14:tracePt t="256064" x="5989638" y="4991100"/>
          <p14:tracePt t="256348" x="5997575" y="4991100"/>
          <p14:tracePt t="256444" x="5997575" y="4983163"/>
          <p14:tracePt t="256460" x="5997575" y="4975225"/>
          <p14:tracePt t="256565" x="5997575" y="4968875"/>
          <p14:tracePt t="256572" x="5989638" y="4968875"/>
          <p14:tracePt t="256628" x="5981700" y="4968875"/>
          <p14:tracePt t="256636" x="5973763" y="4968875"/>
          <p14:tracePt t="256740" x="5965825" y="4968875"/>
          <p14:tracePt t="256812" x="5959475" y="4968875"/>
          <p14:tracePt t="257340" x="5951538" y="4968875"/>
          <p14:tracePt t="257948" x="5951538" y="4960938"/>
          <p14:tracePt t="258180" x="5959475" y="4953000"/>
          <p14:tracePt t="258259" x="5959475" y="4937125"/>
          <p14:tracePt t="258292" x="5965825" y="4937125"/>
          <p14:tracePt t="258356" x="5973763" y="4945063"/>
          <p14:tracePt t="258388" x="5981700" y="4945063"/>
          <p14:tracePt t="258444" x="5981700" y="4953000"/>
          <p14:tracePt t="258548" x="5989638" y="4960938"/>
          <p14:tracePt t="258596" x="5997575" y="4968875"/>
          <p14:tracePt t="258628" x="6003925" y="4968875"/>
          <p14:tracePt t="259004" x="6003925" y="4975225"/>
          <p14:tracePt t="259012" x="6011863" y="4983163"/>
          <p14:tracePt t="259022" x="6027738" y="5006975"/>
          <p14:tracePt t="259039" x="6042025" y="5029200"/>
          <p14:tracePt t="259055" x="6049963" y="5051425"/>
          <p14:tracePt t="259073" x="6057900" y="5059363"/>
          <p14:tracePt t="259092" x="6057900" y="5067300"/>
          <p14:tracePt t="259236" x="6057900" y="5075238"/>
          <p14:tracePt t="259268" x="6057900" y="5083175"/>
          <p14:tracePt t="259276" x="6057900" y="5089525"/>
          <p14:tracePt t="259288" x="6057900" y="5113338"/>
          <p14:tracePt t="259305" x="6057900" y="5121275"/>
          <p14:tracePt t="259321" x="6057900" y="5113338"/>
          <p14:tracePt t="262076" x="6065838" y="5105400"/>
          <p14:tracePt t="264871" x="6080125" y="5105400"/>
          <p14:tracePt t="265564" x="6096000" y="5105400"/>
          <p14:tracePt t="265572" x="6111875" y="5105400"/>
          <p14:tracePt t="265588" x="6149975" y="5097463"/>
          <p14:tracePt t="265598" x="6180138" y="5097463"/>
          <p14:tracePt t="265617" x="6188075" y="5089525"/>
          <p14:tracePt t="265632" x="6194425" y="5089525"/>
          <p14:tracePt t="265660" x="6202363" y="5083175"/>
          <p14:tracePt t="265668" x="6210300" y="5075238"/>
          <p14:tracePt t="265681" x="6232525" y="5067300"/>
          <p14:tracePt t="265698" x="6264275" y="5045075"/>
          <p14:tracePt t="265715" x="6294438" y="5021263"/>
          <p14:tracePt t="265715" x="6302375" y="5013325"/>
          <p14:tracePt t="265734" x="6332538" y="4991100"/>
          <p14:tracePt t="265750" x="6332538" y="4983163"/>
          <p14:tracePt t="265765" x="6332538" y="4975225"/>
          <p14:tracePt t="265782" x="6332538" y="4960938"/>
          <p14:tracePt t="265804" x="6332538" y="4953000"/>
          <p14:tracePt t="265820" x="6332538" y="4937125"/>
          <p14:tracePt t="265831" x="6332538" y="4906963"/>
          <p14:tracePt t="265848" x="6332538" y="4899025"/>
          <p14:tracePt t="265916" x="6332538" y="4892675"/>
          <p14:tracePt t="265971" x="6324600" y="4892675"/>
          <p14:tracePt t="266052" x="6316663" y="4892675"/>
          <p14:tracePt t="266132" x="6308725" y="4892675"/>
          <p14:tracePt t="266236" x="6302375" y="4899025"/>
          <p14:tracePt t="266723" x="6294438" y="4899025"/>
          <p14:tracePt t="267981" x="6286500" y="4892675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838200" y="990600"/>
          <a:ext cx="6629400" cy="537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Photo Editor Photo" r:id="rId5" imgW="5028571" imgH="4076190" progId="MSPhotoEd.3">
                  <p:embed/>
                </p:oleObj>
              </mc:Choice>
              <mc:Fallback>
                <p:oleObj name="Photo Editor Photo" r:id="rId5" imgW="5028571" imgH="4076190" progId="MSPhotoEd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90600"/>
                        <a:ext cx="6629400" cy="537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304800" y="508000"/>
            <a:ext cx="3963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000" b="1">
                <a:solidFill>
                  <a:srgbClr val="FF0000"/>
                </a:solidFill>
              </a:rPr>
              <a:t>Prvi red reakcije u odnosu na S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5095875" y="533400"/>
            <a:ext cx="4048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000" b="1">
                <a:solidFill>
                  <a:srgbClr val="FF0000"/>
                </a:solidFill>
              </a:rPr>
              <a:t>Nulti red reakcije u odnosu na S</a:t>
            </a:r>
            <a:endParaRPr lang="en-US" altLang="en-US" sz="2000" b="1">
              <a:solidFill>
                <a:srgbClr val="FF0000"/>
              </a:solidFill>
            </a:endParaRPr>
          </a:p>
        </p:txBody>
      </p:sp>
      <p:sp>
        <p:nvSpPr>
          <p:cNvPr id="11269" name="Line 6"/>
          <p:cNvSpPr>
            <a:spLocks noChangeShapeType="1"/>
          </p:cNvSpPr>
          <p:nvPr/>
        </p:nvSpPr>
        <p:spPr bwMode="auto">
          <a:xfrm>
            <a:off x="2438400" y="8382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Line 7"/>
          <p:cNvSpPr>
            <a:spLocks noChangeShapeType="1"/>
          </p:cNvSpPr>
          <p:nvPr/>
        </p:nvSpPr>
        <p:spPr bwMode="auto">
          <a:xfrm>
            <a:off x="6553200" y="838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71" name="Object 15"/>
          <p:cNvGraphicFramePr>
            <a:graphicFrameLocks noGrp="1" noChangeAspect="1"/>
          </p:cNvGraphicFramePr>
          <p:nvPr>
            <p:ph sz="half" idx="1"/>
          </p:nvPr>
        </p:nvGraphicFramePr>
        <p:xfrm>
          <a:off x="6553200" y="1828800"/>
          <a:ext cx="2743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7" imgW="769555" imgH="335232" progId="Equation.3">
                  <p:embed/>
                </p:oleObj>
              </mc:Choice>
              <mc:Fallback>
                <p:oleObj name="Equation" r:id="rId7" imgW="769555" imgH="33523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828800"/>
                        <a:ext cx="27432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19"/>
          <p:cNvSpPr txBox="1">
            <a:spLocks noChangeArrowheads="1"/>
          </p:cNvSpPr>
          <p:nvPr/>
        </p:nvSpPr>
        <p:spPr bwMode="auto">
          <a:xfrm>
            <a:off x="3200400" y="2895600"/>
            <a:ext cx="5943600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000"/>
          </a:p>
          <a:p>
            <a:pPr algn="ctr" eaLnBrk="1" hangingPunct="1"/>
            <a:r>
              <a:rPr lang="en-US" altLang="en-US" sz="2000">
                <a:solidFill>
                  <a:srgbClr val="9900CC"/>
                </a:solidFill>
              </a:rPr>
              <a:t>K</a:t>
            </a:r>
            <a:r>
              <a:rPr lang="en-US" altLang="en-US" sz="2000" baseline="-25000">
                <a:solidFill>
                  <a:srgbClr val="9900CC"/>
                </a:solidFill>
              </a:rPr>
              <a:t>M</a:t>
            </a:r>
            <a:r>
              <a:rPr lang="en-US" altLang="en-US" sz="2000">
                <a:solidFill>
                  <a:srgbClr val="9900CC"/>
                </a:solidFill>
              </a:rPr>
              <a:t> = S V</a:t>
            </a:r>
            <a:r>
              <a:rPr lang="en-US" altLang="en-US" sz="2000" baseline="-25000">
                <a:solidFill>
                  <a:srgbClr val="9900CC"/>
                </a:solidFill>
              </a:rPr>
              <a:t>0</a:t>
            </a:r>
            <a:r>
              <a:rPr lang="en-US" altLang="en-US" sz="2000">
                <a:solidFill>
                  <a:srgbClr val="9900CC"/>
                </a:solidFill>
              </a:rPr>
              <a:t> =  ½ V</a:t>
            </a:r>
            <a:r>
              <a:rPr lang="en-US" altLang="en-US" sz="2000" baseline="-25000">
                <a:solidFill>
                  <a:srgbClr val="9900CC"/>
                </a:solidFill>
              </a:rPr>
              <a:t>max</a:t>
            </a:r>
            <a:r>
              <a:rPr lang="en-US" altLang="en-US" sz="2000">
                <a:solidFill>
                  <a:srgbClr val="9900CC"/>
                </a:solidFill>
              </a:rPr>
              <a:t> </a:t>
            </a:r>
          </a:p>
          <a:p>
            <a:pPr algn="ctr" eaLnBrk="1" hangingPunct="1"/>
            <a:r>
              <a:rPr lang="en-US" altLang="en-US" i="1"/>
              <a:t>If V</a:t>
            </a:r>
            <a:r>
              <a:rPr lang="en-US" altLang="en-US" i="1" baseline="-25000"/>
              <a:t>0</a:t>
            </a:r>
            <a:r>
              <a:rPr lang="en-US" altLang="en-US" i="1"/>
              <a:t> = 1/2V</a:t>
            </a:r>
            <a:r>
              <a:rPr lang="en-US" altLang="en-US" i="1" baseline="-25000"/>
              <a:t>max </a:t>
            </a:r>
            <a:r>
              <a:rPr lang="en-US" altLang="en-US" i="1"/>
              <a:t>then</a:t>
            </a:r>
          </a:p>
          <a:p>
            <a:pPr algn="ctr" eaLnBrk="1" hangingPunct="1"/>
            <a:r>
              <a:rPr lang="en-US" altLang="en-US" sz="2000"/>
              <a:t>½ V</a:t>
            </a:r>
            <a:r>
              <a:rPr lang="en-US" altLang="en-US" sz="2000" baseline="-25000"/>
              <a:t>max</a:t>
            </a:r>
            <a:r>
              <a:rPr lang="en-US" altLang="en-US" sz="2000"/>
              <a:t> = V</a:t>
            </a:r>
            <a:r>
              <a:rPr lang="en-US" altLang="en-US" sz="2000" baseline="-25000"/>
              <a:t>max</a:t>
            </a:r>
            <a:r>
              <a:rPr lang="en-US" altLang="en-US" sz="2000"/>
              <a:t>[S] </a:t>
            </a:r>
            <a:r>
              <a:rPr lang="en-US" altLang="en-US" sz="2400"/>
              <a:t>/</a:t>
            </a:r>
            <a:r>
              <a:rPr lang="en-US" altLang="en-US" sz="2000"/>
              <a:t> (K</a:t>
            </a:r>
            <a:r>
              <a:rPr lang="en-US" altLang="en-US" sz="2000" baseline="-25000"/>
              <a:t>M  </a:t>
            </a:r>
            <a:r>
              <a:rPr lang="en-US" altLang="en-US" sz="2000"/>
              <a:t>+ [S])</a:t>
            </a:r>
          </a:p>
          <a:p>
            <a:pPr algn="ctr" eaLnBrk="1" hangingPunct="1"/>
            <a:r>
              <a:rPr lang="en-US" altLang="en-US" sz="2000"/>
              <a:t>½  = [S] </a:t>
            </a:r>
            <a:r>
              <a:rPr lang="en-US" altLang="en-US" sz="2400"/>
              <a:t>/</a:t>
            </a:r>
            <a:r>
              <a:rPr lang="en-US" altLang="en-US" sz="2000"/>
              <a:t> (K</a:t>
            </a:r>
            <a:r>
              <a:rPr lang="en-US" altLang="en-US" sz="2000" baseline="-25000"/>
              <a:t>M  </a:t>
            </a:r>
            <a:r>
              <a:rPr lang="en-US" altLang="en-US" sz="2000"/>
              <a:t>+ [S])</a:t>
            </a:r>
          </a:p>
          <a:p>
            <a:pPr algn="ctr" eaLnBrk="1" hangingPunct="1"/>
            <a:r>
              <a:rPr lang="en-US" altLang="en-US" sz="2000"/>
              <a:t>½ K</a:t>
            </a:r>
            <a:r>
              <a:rPr lang="en-US" altLang="en-US" sz="2000" baseline="-25000"/>
              <a:t>M</a:t>
            </a:r>
            <a:r>
              <a:rPr lang="en-US" altLang="en-US" sz="2000"/>
              <a:t> + ½ [S] =</a:t>
            </a:r>
            <a:r>
              <a:rPr lang="en-US" altLang="en-US" sz="2000" baseline="-25000"/>
              <a:t> </a:t>
            </a:r>
            <a:r>
              <a:rPr lang="en-US" altLang="en-US" sz="2000"/>
              <a:t>[S]</a:t>
            </a:r>
          </a:p>
          <a:p>
            <a:pPr algn="ctr" eaLnBrk="1" hangingPunct="1"/>
            <a:r>
              <a:rPr lang="en-US" altLang="en-US" sz="2000"/>
              <a:t>½ K</a:t>
            </a:r>
            <a:r>
              <a:rPr lang="en-US" altLang="en-US" sz="2000" baseline="-25000"/>
              <a:t>M</a:t>
            </a:r>
            <a:r>
              <a:rPr lang="en-US" altLang="en-US" sz="2000"/>
              <a:t> = ½ [S]</a:t>
            </a:r>
          </a:p>
          <a:p>
            <a:pPr algn="ctr" eaLnBrk="1" hangingPunct="1"/>
            <a:r>
              <a:rPr lang="en-US" altLang="en-US" sz="2000"/>
              <a:t> K</a:t>
            </a:r>
            <a:r>
              <a:rPr lang="en-US" altLang="en-US" sz="2000" baseline="-25000"/>
              <a:t>M</a:t>
            </a:r>
            <a:r>
              <a:rPr lang="en-US" altLang="en-US" sz="2000"/>
              <a:t> = [S]</a:t>
            </a:r>
            <a:endParaRPr lang="en-US" altLang="en-US" i="1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5121275" y="5516563"/>
          <p14:tracePt t="9045" x="5113338" y="5516563"/>
          <p14:tracePt t="10151" x="5105400" y="5516563"/>
          <p14:tracePt t="10919" x="5097463" y="5516563"/>
          <p14:tracePt t="10927" x="5089525" y="5516563"/>
          <p14:tracePt t="10934" x="5075238" y="5516563"/>
          <p14:tracePt t="10948" x="5067300" y="5516563"/>
          <p14:tracePt t="10963" x="5051425" y="5508625"/>
          <p14:tracePt t="10980" x="5037138" y="5508625"/>
          <p14:tracePt t="11070" x="5006975" y="5508625"/>
          <p14:tracePt t="11078" x="4983163" y="5508625"/>
          <p14:tracePt t="11086" x="4968875" y="5502275"/>
          <p14:tracePt t="11097" x="4953000" y="5502275"/>
          <p14:tracePt t="11114" x="4930775" y="5494338"/>
          <p14:tracePt t="11130" x="4914900" y="5494338"/>
          <p14:tracePt t="11147" x="4892675" y="5494338"/>
          <p14:tracePt t="11165" x="4854575" y="5494338"/>
          <p14:tracePt t="11165" x="4816475" y="5464175"/>
          <p14:tracePt t="11183" x="4800600" y="5464175"/>
          <p14:tracePt t="11198" x="4625975" y="5410200"/>
          <p14:tracePt t="11215" x="4579938" y="5394325"/>
          <p14:tracePt t="11232" x="4533900" y="5380038"/>
          <p14:tracePt t="11248" x="4473575" y="5364163"/>
          <p14:tracePt t="11265" x="4389438" y="5341938"/>
          <p14:tracePt t="11280" x="4327525" y="5303838"/>
          <p14:tracePt t="11297" x="4106863" y="5265738"/>
          <p14:tracePt t="11314" x="3794125" y="5211763"/>
          <p14:tracePt t="11331" x="3352800" y="5143500"/>
          <p14:tracePt t="11347" x="3032125" y="5097463"/>
          <p14:tracePt t="11365" x="2895600" y="5097463"/>
          <p14:tracePt t="11365" x="2879725" y="5097463"/>
          <p14:tracePt t="11383" x="2857500" y="5097463"/>
          <p14:tracePt t="11397" x="2841625" y="5097463"/>
          <p14:tracePt t="11416" x="2811463" y="5097463"/>
          <p14:tracePt t="11432" x="2727325" y="5113338"/>
          <p14:tracePt t="11447" x="2636838" y="5135563"/>
          <p14:tracePt t="11465" x="2560638" y="5143500"/>
          <p14:tracePt t="11480" x="2514600" y="5165725"/>
          <p14:tracePt t="11497" x="2498725" y="5165725"/>
          <p14:tracePt t="11514" x="2498725" y="5173663"/>
          <p14:tracePt t="11534" x="2498725" y="5181600"/>
          <p14:tracePt t="11558" x="2492375" y="5181600"/>
          <p14:tracePt t="11567" x="2484438" y="5189538"/>
          <p14:tracePt t="11582" x="2468563" y="5197475"/>
          <p14:tracePt t="11596" x="2454275" y="5203825"/>
          <p14:tracePt t="11596" x="2446338" y="5203825"/>
          <p14:tracePt t="11616" x="2370138" y="5227638"/>
          <p14:tracePt t="11632" x="2270125" y="5249863"/>
          <p14:tracePt t="11648" x="2149475" y="5265738"/>
          <p14:tracePt t="11665" x="2095500" y="5273675"/>
          <p14:tracePt t="11680" x="2079625" y="5273675"/>
          <p14:tracePt t="11696" x="2079625" y="5280025"/>
          <p14:tracePt t="11718" x="2073275" y="5287963"/>
          <p14:tracePt t="11729" x="2049463" y="5295900"/>
          <p14:tracePt t="11746" x="1958975" y="5303838"/>
          <p14:tracePt t="11764" x="1882775" y="5303838"/>
          <p14:tracePt t="11780" x="1798638" y="5303838"/>
          <p14:tracePt t="11780" x="1774825" y="5303838"/>
          <p14:tracePt t="11799" x="1760538" y="5303838"/>
          <p14:tracePt t="11813" x="1722438" y="5303838"/>
          <p14:tracePt t="11833" x="1714500" y="5311775"/>
          <p14:tracePt t="11847" x="1714500" y="5318125"/>
          <p14:tracePt t="11918" x="1706563" y="5318125"/>
          <p14:tracePt t="11926" x="1692275" y="5318125"/>
          <p14:tracePt t="11934" x="1668463" y="5326063"/>
          <p14:tracePt t="11946" x="1654175" y="5334000"/>
          <p14:tracePt t="11963" x="1654175" y="5341938"/>
          <p14:tracePt t="12022" x="1638300" y="5356225"/>
          <p14:tracePt t="12030" x="1630363" y="5380038"/>
          <p14:tracePt t="12047" x="1600200" y="5394325"/>
          <p14:tracePt t="12064" x="1584325" y="5394325"/>
          <p14:tracePt t="12182" x="1584325" y="5402263"/>
          <p14:tracePt t="12198" x="1584325" y="5410200"/>
          <p14:tracePt t="12207" x="1570038" y="5426075"/>
          <p14:tracePt t="12215" x="1570038" y="5440363"/>
          <p14:tracePt t="12238" x="1554163" y="5448300"/>
          <p14:tracePt t="12247" x="1546225" y="5464175"/>
          <p14:tracePt t="12264" x="1546225" y="5456238"/>
          <p14:tracePt t="12462" x="1546225" y="5440363"/>
          <p14:tracePt t="12470" x="1539875" y="5410200"/>
          <p14:tracePt t="12480" x="1539875" y="5372100"/>
          <p14:tracePt t="12496" x="1539875" y="5318125"/>
          <p14:tracePt t="12513" x="1539875" y="5257800"/>
          <p14:tracePt t="12530" x="1539875" y="5203825"/>
          <p14:tracePt t="12546" x="1539875" y="5151438"/>
          <p14:tracePt t="12563" x="1546225" y="5121275"/>
          <p14:tracePt t="12579" x="1546225" y="5089525"/>
          <p14:tracePt t="12596" x="1546225" y="5051425"/>
          <p14:tracePt t="12596" x="1546225" y="5037138"/>
          <p14:tracePt t="12616" x="1546225" y="5021263"/>
          <p14:tracePt t="12629" x="1546225" y="4968875"/>
          <p14:tracePt t="12648" x="1554163" y="4937125"/>
          <p14:tracePt t="12664" x="1562100" y="4884738"/>
          <p14:tracePt t="12681" x="1562100" y="4846638"/>
          <p14:tracePt t="12697" x="1562100" y="4822825"/>
          <p14:tracePt t="12713" x="1570038" y="4800600"/>
          <p14:tracePt t="12729" x="1577975" y="4778375"/>
          <p14:tracePt t="12746" x="1584325" y="4740275"/>
          <p14:tracePt t="12762" x="1600200" y="4686300"/>
          <p14:tracePt t="12779" x="1600200" y="4632325"/>
          <p14:tracePt t="12796" x="1616075" y="4602163"/>
          <p14:tracePt t="12813" x="1622425" y="4556125"/>
          <p14:tracePt t="12813" x="1622425" y="4541838"/>
          <p14:tracePt t="12832" x="1622425" y="4487863"/>
          <p14:tracePt t="12848" x="1622425" y="4465638"/>
          <p14:tracePt t="12863" x="1622425" y="4449763"/>
          <p14:tracePt t="12880" x="1630363" y="4435475"/>
          <p14:tracePt t="12897" x="1630363" y="4427538"/>
          <p14:tracePt t="12912" x="1630363" y="4419600"/>
          <p14:tracePt t="12929" x="1630363" y="4403725"/>
          <p14:tracePt t="12945" x="1630363" y="4397375"/>
          <p14:tracePt t="12961" x="1630363" y="4389438"/>
          <p14:tracePt t="12978" x="1630363" y="4397375"/>
          <p14:tracePt t="13134" x="1622425" y="4397375"/>
          <p14:tracePt t="13142" x="1622425" y="4403725"/>
          <p14:tracePt t="13150" x="1622425" y="4411663"/>
          <p14:tracePt t="13161" x="1616075" y="4411663"/>
          <p14:tracePt t="13178" x="1608138" y="4427538"/>
          <p14:tracePt t="13196" x="1608138" y="4435475"/>
          <p14:tracePt t="13212" x="1608138" y="4465638"/>
          <p14:tracePt t="13230" x="1608138" y="4495800"/>
          <p14:tracePt t="13247" x="1608138" y="4511675"/>
          <p14:tracePt t="13264" x="1592263" y="4541838"/>
          <p14:tracePt t="13279" x="1592263" y="4556125"/>
          <p14:tracePt t="13302" x="1584325" y="4556125"/>
          <p14:tracePt t="13312" x="1584325" y="4564063"/>
          <p14:tracePt t="13334" x="1577975" y="4579938"/>
          <p14:tracePt t="13358" x="1570038" y="4579938"/>
          <p14:tracePt t="13374" x="1562100" y="4587875"/>
          <p14:tracePt t="13406" x="1546225" y="4587875"/>
          <p14:tracePt t="13422" x="1524000" y="4587875"/>
          <p14:tracePt t="13430" x="1493838" y="4587875"/>
          <p14:tracePt t="13448" x="1463675" y="4587875"/>
          <p14:tracePt t="13462" x="1355725" y="4587875"/>
          <p14:tracePt t="13481" x="1265238" y="4541838"/>
          <p14:tracePt t="13496" x="1219200" y="4495800"/>
          <p14:tracePt t="13512" x="1181100" y="4449763"/>
          <p14:tracePt t="13529" x="1120775" y="4373563"/>
          <p14:tracePt t="13544" x="1036638" y="4283075"/>
          <p14:tracePt t="13561" x="990600" y="4229100"/>
          <p14:tracePt t="13577" x="974725" y="4206875"/>
          <p14:tracePt t="13594" x="968375" y="4198938"/>
          <p14:tracePt t="13610" x="968375" y="4191000"/>
          <p14:tracePt t="13638" x="968375" y="4183063"/>
          <p14:tracePt t="13647" x="968375" y="4175125"/>
          <p14:tracePt t="13661" x="968375" y="4137025"/>
          <p14:tracePt t="13680" x="968375" y="4122738"/>
          <p14:tracePt t="13697" x="968375" y="4106863"/>
          <p14:tracePt t="13713" x="968375" y="4092575"/>
          <p14:tracePt t="13728" x="974725" y="4076700"/>
          <p14:tracePt t="13745" x="974725" y="4068763"/>
          <p14:tracePt t="13766" x="974725" y="4060825"/>
          <p14:tracePt t="13814" x="982663" y="4054475"/>
          <p14:tracePt t="13822" x="990600" y="4046538"/>
          <p14:tracePt t="13838" x="998538" y="4030663"/>
          <p14:tracePt t="13847" x="1006475" y="4022725"/>
          <p14:tracePt t="13847" x="1012825" y="4016375"/>
          <p14:tracePt t="13863" x="1020763" y="4008438"/>
          <p14:tracePt t="13876" x="1028700" y="3992563"/>
          <p14:tracePt t="13876" x="1036638" y="3992563"/>
          <p14:tracePt t="13895" x="1044575" y="3978275"/>
          <p14:tracePt t="13912" x="1050925" y="3978275"/>
          <p14:tracePt t="13928" x="1066800" y="3970338"/>
          <p14:tracePt t="13944" x="1074738" y="3962400"/>
          <p14:tracePt t="13960" x="1082675" y="3954463"/>
          <p14:tracePt t="13979" x="1096963" y="3946525"/>
          <p14:tracePt t="13995" x="1120775" y="3932238"/>
          <p14:tracePt t="14011" x="1135063" y="3916363"/>
          <p14:tracePt t="14028" x="1158875" y="3908425"/>
          <p14:tracePt t="14044" x="1165225" y="3902075"/>
          <p14:tracePt t="14060" x="1165225" y="3894138"/>
          <p14:tracePt t="14422" x="1165225" y="3886200"/>
          <p14:tracePt t="14430" x="1165225" y="3878263"/>
          <p14:tracePt t="14446" x="1165225" y="3870325"/>
          <p14:tracePt t="14460" x="1165225" y="3856038"/>
          <p14:tracePt t="14718" x="1165225" y="3863975"/>
          <p14:tracePt t="15134" x="1165225" y="3870325"/>
          <p14:tracePt t="15166" x="1165225" y="3886200"/>
          <p14:tracePt t="15182" x="1165225" y="3894138"/>
          <p14:tracePt t="15214" x="1165225" y="3902075"/>
          <p14:tracePt t="15222" x="1165225" y="3908425"/>
          <p14:tracePt t="15230" x="1165225" y="3924300"/>
          <p14:tracePt t="15243" x="1165225" y="3954463"/>
          <p14:tracePt t="15260" x="1173163" y="3984625"/>
          <p14:tracePt t="15276" x="1189038" y="4038600"/>
          <p14:tracePt t="15296" x="1189038" y="4060825"/>
          <p14:tracePt t="15308" x="1219200" y="4130675"/>
          <p14:tracePt t="15328" x="1227138" y="4168775"/>
          <p14:tracePt t="15343" x="1227138" y="4221163"/>
          <p14:tracePt t="15359" x="1241425" y="4283075"/>
          <p14:tracePt t="15375" x="1265238" y="4365625"/>
          <p14:tracePt t="15392" x="1287463" y="4435475"/>
          <p14:tracePt t="15408" x="1303338" y="4511675"/>
          <p14:tracePt t="15427" x="1311275" y="4579938"/>
          <p14:tracePt t="15444" x="1311275" y="4656138"/>
          <p14:tracePt t="15460" x="1311275" y="4732338"/>
          <p14:tracePt t="15460" x="1311275" y="4754563"/>
          <p14:tracePt t="15479" x="1311275" y="4792663"/>
          <p14:tracePt t="15493" x="1325563" y="4906963"/>
          <p14:tracePt t="15511" x="1333500" y="4991100"/>
          <p14:tracePt t="15528" x="1355725" y="5067300"/>
          <p14:tracePt t="15543" x="1363663" y="5143500"/>
          <p14:tracePt t="15560" x="1363663" y="5173663"/>
          <p14:tracePt t="15576" x="1363663" y="5219700"/>
          <p14:tracePt t="15595" x="1371600" y="5265738"/>
          <p14:tracePt t="15609" x="1387475" y="5287963"/>
          <p14:tracePt t="15625" x="1387475" y="5318125"/>
          <p14:tracePt t="15625" x="1401763" y="5341938"/>
          <p14:tracePt t="15646" x="1401763" y="5356225"/>
          <p14:tracePt t="15659" x="1409700" y="5410200"/>
          <p14:tracePt t="15676" x="1439863" y="5502275"/>
          <p14:tracePt t="15676" x="1463675" y="5540375"/>
          <p14:tracePt t="15694" x="1485900" y="5600700"/>
          <p14:tracePt t="15709" x="1524000" y="5684838"/>
          <p14:tracePt t="15728" x="1546225" y="5715000"/>
          <p14:tracePt t="15744" x="1570038" y="5745163"/>
          <p14:tracePt t="15760" x="1638300" y="5775325"/>
          <p14:tracePt t="15776" x="1730375" y="5791200"/>
          <p14:tracePt t="15794" x="1812925" y="5791200"/>
          <p14:tracePt t="15809" x="1866900" y="5791200"/>
          <p14:tracePt t="15828" x="1897063" y="5791200"/>
          <p14:tracePt t="15842" x="1927225" y="5791200"/>
          <p14:tracePt t="15859" x="1965325" y="5791200"/>
          <p14:tracePt t="15876" x="2027238" y="5799138"/>
          <p14:tracePt t="15893" x="2133600" y="5829300"/>
          <p14:tracePt t="15893" x="2201863" y="5829300"/>
          <p14:tracePt t="15911" x="2316163" y="5837238"/>
          <p14:tracePt t="15928" x="2392363" y="5851525"/>
          <p14:tracePt t="15944" x="2408238" y="5851525"/>
          <p14:tracePt t="15961" x="2416175" y="5851525"/>
          <p14:tracePt t="15990" x="2438400" y="5851525"/>
          <p14:tracePt t="15998" x="2460625" y="5851525"/>
          <p14:tracePt t="16009" x="2613025" y="5851525"/>
          <p14:tracePt t="16026" x="2849563" y="5851525"/>
          <p14:tracePt t="16043" x="3170238" y="5921375"/>
          <p14:tracePt t="16059" x="3292475" y="5943600"/>
          <p14:tracePt t="16076" x="3306763" y="5943600"/>
          <p14:tracePt t="16092" x="3314700" y="5943600"/>
          <p14:tracePt t="16134" x="3352800" y="5943600"/>
          <p14:tracePt t="16143" x="3398838" y="5959475"/>
          <p14:tracePt t="16150" x="3475038" y="5965825"/>
          <p14:tracePt t="16159" x="3573463" y="5981700"/>
          <p14:tracePt t="16177" x="3641725" y="5989638"/>
          <p14:tracePt t="16193" x="3649663" y="5989638"/>
          <p14:tracePt t="16208" x="3657600" y="5989638"/>
          <p14:tracePt t="16255" x="3679825" y="5997575"/>
          <p14:tracePt t="16278" x="3703638" y="6011863"/>
          <p14:tracePt t="16286" x="3725863" y="6019800"/>
          <p14:tracePt t="16294" x="3756025" y="6035675"/>
          <p14:tracePt t="16308" x="3763963" y="6042025"/>
          <p14:tracePt t="16327" x="3733800" y="6042025"/>
          <p14:tracePt t="16350" x="3657600" y="6042025"/>
          <p14:tracePt t="16359" x="3421063" y="5981700"/>
          <p14:tracePt t="16376" x="3254375" y="5927725"/>
          <p14:tracePt t="16393" x="3208338" y="5905500"/>
          <p14:tracePt t="16409" x="3178175" y="5905500"/>
          <p14:tracePt t="16427" x="3116263" y="5905500"/>
          <p14:tracePt t="16443" x="2911475" y="5905500"/>
          <p14:tracePt t="16459" x="2301875" y="5722938"/>
          <p14:tracePt t="16476" x="1539875" y="5494338"/>
          <p14:tracePt t="16476" x="1150938" y="5387975"/>
          <p14:tracePt t="16494" x="792163" y="5273675"/>
          <p14:tracePt t="16508" x="419100" y="5143500"/>
          <p14:tracePt t="16527" x="388938" y="5105400"/>
          <p14:tracePt t="16541" x="388938" y="5097463"/>
          <p14:tracePt t="16558" x="388938" y="5051425"/>
          <p14:tracePt t="16575" x="388938" y="4945063"/>
          <p14:tracePt t="16591" x="365125" y="4816475"/>
          <p14:tracePt t="16607" x="334963" y="4656138"/>
          <p14:tracePt t="16624" x="312738" y="4511675"/>
          <p14:tracePt t="16641" x="312738" y="4427538"/>
          <p14:tracePt t="16657" x="312738" y="4359275"/>
          <p14:tracePt t="16674" x="320675" y="4275138"/>
          <p14:tracePt t="16691" x="334963" y="4175125"/>
          <p14:tracePt t="16708" x="334963" y="4137025"/>
          <p14:tracePt t="16725" x="358775" y="4084638"/>
          <p14:tracePt t="16725" x="373063" y="4068763"/>
          <p14:tracePt t="16743" x="388938" y="4054475"/>
          <p14:tracePt t="16758" x="511175" y="3978275"/>
          <p14:tracePt t="16775" x="609600" y="3924300"/>
          <p14:tracePt t="16791" x="655638" y="3886200"/>
          <p14:tracePt t="16807" x="669925" y="3856038"/>
          <p14:tracePt t="16825" x="685800" y="3817938"/>
          <p14:tracePt t="16841" x="685800" y="3794125"/>
          <p14:tracePt t="16857" x="701675" y="3779838"/>
          <p14:tracePt t="16874" x="708025" y="3763963"/>
          <p14:tracePt t="16890" x="715963" y="3741738"/>
          <p14:tracePt t="16907" x="746125" y="3717925"/>
          <p14:tracePt t="16924" x="754063" y="3703638"/>
          <p14:tracePt t="16940" x="777875" y="3687763"/>
          <p14:tracePt t="16959" x="792163" y="3673475"/>
          <p14:tracePt t="16975" x="808038" y="3649663"/>
          <p14:tracePt t="16992" x="808038" y="3635375"/>
          <p14:tracePt t="17009" x="822325" y="3611563"/>
          <p14:tracePt t="17025" x="830263" y="3597275"/>
          <p14:tracePt t="17040" x="838200" y="3573463"/>
          <p14:tracePt t="17057" x="846138" y="3565525"/>
          <p14:tracePt t="17073" x="854075" y="3543300"/>
          <p14:tracePt t="17090" x="868363" y="3527425"/>
          <p14:tracePt t="17108" x="868363" y="3489325"/>
          <p14:tracePt t="17108" x="876300" y="3489325"/>
          <p14:tracePt t="17127" x="884238" y="3475038"/>
          <p14:tracePt t="17140" x="884238" y="3459163"/>
          <p14:tracePt t="17160" x="884238" y="3451225"/>
          <p14:tracePt t="17175" x="884238" y="3444875"/>
          <p14:tracePt t="17192" x="884238" y="3436938"/>
          <p14:tracePt t="17206" x="892175" y="3429000"/>
          <p14:tracePt t="17223" x="898525" y="3429000"/>
          <p14:tracePt t="17241" x="898525" y="3421063"/>
          <p14:tracePt t="17278" x="906463" y="3421063"/>
          <p14:tracePt t="17301" x="914400" y="3413125"/>
          <p14:tracePt t="17326" x="930275" y="3413125"/>
          <p14:tracePt t="17374" x="936625" y="3413125"/>
          <p14:tracePt t="17382" x="960438" y="3413125"/>
          <p14:tracePt t="17391" x="1020763" y="3413125"/>
          <p14:tracePt t="17408" x="1074738" y="3429000"/>
          <p14:tracePt t="17426" x="1089025" y="3451225"/>
          <p14:tracePt t="17441" x="1096963" y="3459163"/>
          <p14:tracePt t="17457" x="1089025" y="3467100"/>
          <p14:tracePt t="17974" x="1089025" y="3475038"/>
          <p14:tracePt t="17991" x="1089025" y="3489325"/>
          <p14:tracePt t="18016" x="1089025" y="3497263"/>
          <p14:tracePt t="18030" x="1089025" y="3513138"/>
          <p14:tracePt t="18039" x="1074738" y="3527425"/>
          <p14:tracePt t="18057" x="1074738" y="3543300"/>
          <p14:tracePt t="18072" x="1074738" y="3565525"/>
          <p14:tracePt t="18089" x="1058863" y="3603625"/>
          <p14:tracePt t="18106" x="1044575" y="3649663"/>
          <p14:tracePt t="18122" x="1020763" y="3725863"/>
          <p14:tracePt t="18139" x="998538" y="3763963"/>
          <p14:tracePt t="18157" x="990600" y="3794125"/>
          <p14:tracePt t="18173" x="982663" y="3817938"/>
          <p14:tracePt t="18189" x="974725" y="3848100"/>
          <p14:tracePt t="18207" x="968375" y="3856038"/>
          <p14:tracePt t="18224" x="968375" y="3870325"/>
          <p14:tracePt t="18310" x="968375" y="3878263"/>
          <p14:tracePt t="18406" x="968375" y="3886200"/>
          <p14:tracePt t="18414" x="968375" y="3894138"/>
          <p14:tracePt t="18558" x="968375" y="3916363"/>
          <p14:tracePt t="18774" x="968375" y="3946525"/>
          <p14:tracePt t="18782" x="968375" y="3970338"/>
          <p14:tracePt t="18792" x="968375" y="4046538"/>
          <p14:tracePt t="18808" x="968375" y="4152900"/>
          <p14:tracePt t="18825" x="968375" y="4237038"/>
          <p14:tracePt t="18840" x="968375" y="4327525"/>
          <p14:tracePt t="18856" x="990600" y="4403725"/>
          <p14:tracePt t="18873" x="990600" y="4457700"/>
          <p14:tracePt t="18889" x="990600" y="4511675"/>
          <p14:tracePt t="18906" x="1006475" y="4572000"/>
          <p14:tracePt t="18923" x="1006475" y="4648200"/>
          <p14:tracePt t="18939" x="1006475" y="4708525"/>
          <p14:tracePt t="18957" x="1006475" y="4778375"/>
          <p14:tracePt t="18957" x="1012825" y="4816475"/>
          <p14:tracePt t="18976" x="1012825" y="4846638"/>
          <p14:tracePt t="18990" x="1012825" y="4922838"/>
          <p14:tracePt t="19009" x="1012825" y="4968875"/>
          <p14:tracePt t="19025" x="1012825" y="5021263"/>
          <p14:tracePt t="19041" x="1012825" y="5089525"/>
          <p14:tracePt t="19056" x="1012825" y="5143500"/>
          <p14:tracePt t="19073" x="1020763" y="5197475"/>
          <p14:tracePt t="19090" x="1020763" y="5235575"/>
          <p14:tracePt t="19106" x="1028700" y="5287963"/>
          <p14:tracePt t="19123" x="1050925" y="5341938"/>
          <p14:tracePt t="19139" x="1066800" y="5410200"/>
          <p14:tracePt t="19154" x="1082675" y="5456238"/>
          <p14:tracePt t="19172" x="1082675" y="5478463"/>
          <p14:tracePt t="19188" x="1096963" y="5502275"/>
          <p14:tracePt t="19188" x="1120775" y="5532438"/>
          <p14:tracePt t="19206" x="1181100" y="5584825"/>
          <p14:tracePt t="19206" x="1227138" y="5630863"/>
          <p14:tracePt t="19223" x="1349375" y="5730875"/>
          <p14:tracePt t="19240" x="1447800" y="5807075"/>
          <p14:tracePt t="19258" x="1508125" y="5821363"/>
          <p14:tracePt t="19273" x="1562100" y="5845175"/>
          <p14:tracePt t="19290" x="1584325" y="5851525"/>
          <p14:tracePt t="19307" x="1592263" y="5851525"/>
          <p14:tracePt t="19323" x="1616075" y="5851525"/>
          <p14:tracePt t="19338" x="1722438" y="5851525"/>
          <p14:tracePt t="19354" x="1927225" y="5859463"/>
          <p14:tracePt t="19372" x="2187575" y="5905500"/>
          <p14:tracePt t="19372" x="2316163" y="5927725"/>
          <p14:tracePt t="19391" x="2476500" y="5965825"/>
          <p14:tracePt t="19407" x="2522538" y="5989638"/>
          <p14:tracePt t="19423" x="2530475" y="5989638"/>
          <p14:tracePt t="19462" x="2536825" y="5989638"/>
          <p14:tracePt t="19478" x="2582863" y="5997575"/>
          <p14:tracePt t="19486" x="2628900" y="5997575"/>
          <p14:tracePt t="19494" x="2697163" y="6011863"/>
          <p14:tracePt t="19505" x="2873375" y="6035675"/>
          <p14:tracePt t="19523" x="3040063" y="6057900"/>
          <p14:tracePt t="19539" x="3162300" y="6073775"/>
          <p14:tracePt t="19555" x="3238500" y="6080125"/>
          <p14:tracePt t="19573" x="3254375" y="6080125"/>
          <p14:tracePt t="19638" x="3268663" y="6080125"/>
          <p14:tracePt t="19655" x="3314700" y="6103938"/>
          <p14:tracePt t="19662" x="3390900" y="6142038"/>
          <p14:tracePt t="19672" x="3581400" y="6172200"/>
          <p14:tracePt t="19688" x="3741738" y="6194425"/>
          <p14:tracePt t="19705" x="3787775" y="6218238"/>
          <p14:tracePt t="19722" x="3825875" y="6232525"/>
          <p14:tracePt t="19739" x="3840163" y="6232525"/>
          <p14:tracePt t="19798" x="3856038" y="6232525"/>
          <p14:tracePt t="19806" x="3940175" y="6270625"/>
          <p14:tracePt t="19825" x="4008438" y="6302375"/>
          <p14:tracePt t="19839" x="4084638" y="6324600"/>
          <p14:tracePt t="19856" x="4183063" y="6340475"/>
          <p14:tracePt t="19873" x="4221163" y="6340475"/>
          <p14:tracePt t="19888" x="4229100" y="6340475"/>
          <p14:tracePt t="19904" x="4237038" y="6340475"/>
          <p14:tracePt t="19926" x="4221163" y="6340475"/>
          <p14:tracePt t="20126" x="4206875" y="6340475"/>
          <p14:tracePt t="20134" x="4198938" y="6340475"/>
          <p14:tracePt t="20150" x="4183063" y="6332538"/>
          <p14:tracePt t="20166" x="4183063" y="6324600"/>
          <p14:tracePt t="20294" x="4198938" y="6324600"/>
          <p14:tracePt t="20310" x="4206875" y="6308725"/>
          <p14:tracePt t="20326" x="4213225" y="6308725"/>
          <p14:tracePt t="20334" x="4213225" y="6302375"/>
          <p14:tracePt t="20934" x="4213225" y="6308725"/>
          <p14:tracePt t="21574" x="4213225" y="6316663"/>
          <p14:tracePt t="22126" x="4213225" y="6324600"/>
          <p14:tracePt t="22470" x="4206875" y="6324600"/>
          <p14:tracePt t="22494" x="4198938" y="6324600"/>
          <p14:tracePt t="22622" x="4191000" y="6324600"/>
          <p14:tracePt t="22630" x="4191000" y="6316663"/>
          <p14:tracePt t="22662" x="4191000" y="6302375"/>
          <p14:tracePt t="22678" x="4191000" y="6278563"/>
          <p14:tracePt t="22687" x="4191000" y="6256338"/>
          <p14:tracePt t="22694" x="4175125" y="6232525"/>
          <p14:tracePt t="22704" x="4168775" y="6156325"/>
          <p14:tracePt t="22719" x="4168775" y="6096000"/>
          <p14:tracePt t="22736" x="4175125" y="6011863"/>
          <p14:tracePt t="22752" x="4213225" y="5889625"/>
          <p14:tracePt t="22769" x="4267200" y="5775325"/>
          <p14:tracePt t="22786" x="4335463" y="5638800"/>
          <p14:tracePt t="22803" x="4449763" y="5486400"/>
          <p14:tracePt t="22803" x="4495800" y="5410200"/>
          <p14:tracePt t="22822" x="4549775" y="5341938"/>
          <p14:tracePt t="22835" x="4640263" y="5159375"/>
          <p14:tracePt t="22835" x="4694238" y="5083175"/>
          <p14:tracePt t="22855" x="4754563" y="4999038"/>
          <p14:tracePt t="22868" x="4906963" y="4846638"/>
          <p14:tracePt t="22868" x="4975225" y="4800600"/>
          <p14:tracePt t="22887" x="5135563" y="4716463"/>
          <p14:tracePt t="22903" x="5326063" y="4632325"/>
          <p14:tracePt t="22920" x="5494338" y="4525963"/>
          <p14:tracePt t="22936" x="5638800" y="4441825"/>
          <p14:tracePt t="22953" x="5783263" y="4365625"/>
          <p14:tracePt t="22969" x="5889625" y="4251325"/>
          <p14:tracePt t="22985" x="6019800" y="4152900"/>
          <p14:tracePt t="23002" x="6202363" y="4054475"/>
          <p14:tracePt t="23020" x="6416675" y="3970338"/>
          <p14:tracePt t="23036" x="6683375" y="3863975"/>
          <p14:tracePt t="23051" x="6850063" y="3787775"/>
          <p14:tracePt t="23068" x="6956425" y="3717925"/>
          <p14:tracePt t="23085" x="7010400" y="3679825"/>
          <p14:tracePt t="23085" x="7026275" y="3657600"/>
          <p14:tracePt t="23102" x="7048500" y="3611563"/>
          <p14:tracePt t="23119" x="7094538" y="3565525"/>
          <p14:tracePt t="23135" x="7178675" y="3482975"/>
          <p14:tracePt t="23152" x="7299325" y="3382963"/>
          <p14:tracePt t="23168" x="7421563" y="3314700"/>
          <p14:tracePt t="23185" x="7521575" y="3268663"/>
          <p14:tracePt t="23202" x="7589838" y="3238500"/>
          <p14:tracePt t="23218" x="7620000" y="3222625"/>
          <p14:tracePt t="23235" x="7666038" y="3192463"/>
          <p14:tracePt t="23252" x="7726363" y="3124200"/>
          <p14:tracePt t="23267" x="7810500" y="3063875"/>
          <p14:tracePt t="23284" x="7878763" y="3017838"/>
          <p14:tracePt t="23284" x="7916863" y="2994025"/>
          <p14:tracePt t="23302" x="7916863" y="2979738"/>
          <p14:tracePt t="23302" x="7924800" y="2941638"/>
          <p14:tracePt t="23319" x="7954963" y="2917825"/>
          <p14:tracePt t="23335" x="7993063" y="2873375"/>
          <p14:tracePt t="23352" x="8016875" y="2849563"/>
          <p14:tracePt t="23369" x="8023225" y="2835275"/>
          <p14:tracePt t="23385" x="8031163" y="2835275"/>
          <p14:tracePt t="23401" x="8054975" y="2811463"/>
          <p14:tracePt t="23419" x="8085138" y="2797175"/>
          <p14:tracePt t="23435" x="8115300" y="2773363"/>
          <p14:tracePt t="23451" x="8153400" y="2743200"/>
          <p14:tracePt t="23468" x="8199438" y="2697163"/>
          <p14:tracePt t="23488" x="8207375" y="2689225"/>
          <p14:tracePt t="23501" x="8221663" y="2667000"/>
          <p14:tracePt t="23520" x="8245475" y="2651125"/>
          <p14:tracePt t="23536" x="8251825" y="2628900"/>
          <p14:tracePt t="23553" x="8267700" y="2590800"/>
          <p14:tracePt t="23569" x="8283575" y="2552700"/>
          <p14:tracePt t="23586" x="8283575" y="2506663"/>
          <p14:tracePt t="23602" x="8297863" y="2454275"/>
          <p14:tracePt t="23618" x="8305800" y="2400300"/>
          <p14:tracePt t="23634" x="8305800" y="2324100"/>
          <p14:tracePt t="23650" x="8321675" y="2270125"/>
          <p14:tracePt t="23667" x="8321675" y="2239963"/>
          <p14:tracePt t="23684" x="8321675" y="2217738"/>
          <p14:tracePt t="23700" x="8321675" y="2201863"/>
          <p14:tracePt t="23717" x="8321675" y="2171700"/>
          <p14:tracePt t="23735" x="8321675" y="2155825"/>
          <p14:tracePt t="23752" x="8321675" y="2125663"/>
          <p14:tracePt t="23768" x="8321675" y="2087563"/>
          <p14:tracePt t="23785" x="8305800" y="2065338"/>
          <p14:tracePt t="23802" x="8305800" y="2035175"/>
          <p14:tracePt t="23820" x="8283575" y="2003425"/>
          <p14:tracePt t="23836" x="8267700" y="1981200"/>
          <p14:tracePt t="23852" x="8267700" y="1965325"/>
          <p14:tracePt t="23868" x="8251825" y="1958975"/>
          <p14:tracePt t="23868" x="8251825" y="1951038"/>
          <p14:tracePt t="23887" x="8245475" y="1951038"/>
          <p14:tracePt t="23900" x="8245475" y="1943100"/>
          <p14:tracePt t="23917" x="8237538" y="1935163"/>
          <p14:tracePt t="23935" x="8221663" y="1927225"/>
          <p14:tracePt t="23951" x="8213725" y="1920875"/>
          <p14:tracePt t="23968" x="8199438" y="1920875"/>
          <p14:tracePt t="24078" x="8175625" y="1912938"/>
          <p14:tracePt t="24086" x="8161338" y="1912938"/>
          <p14:tracePt t="24100" x="8123238" y="1905000"/>
          <p14:tracePt t="24121" x="8093075" y="1897063"/>
          <p14:tracePt t="24136" x="8069263" y="1889125"/>
          <p14:tracePt t="24151" x="8047038" y="1889125"/>
          <p14:tracePt t="24169" x="8031163" y="1889125"/>
          <p14:tracePt t="24184" x="8023225" y="1889125"/>
          <p14:tracePt t="24246" x="8016875" y="1889125"/>
          <p14:tracePt t="24254" x="7993063" y="1889125"/>
          <p14:tracePt t="24266" x="7908925" y="1889125"/>
          <p14:tracePt t="24285" x="7848600" y="1889125"/>
          <p14:tracePt t="24285" x="7810500" y="1889125"/>
          <p14:tracePt t="24303" x="7788275" y="1889125"/>
          <p14:tracePt t="24303" x="7764463" y="1889125"/>
          <p14:tracePt t="24320" x="7726363" y="1889125"/>
          <p14:tracePt t="24336" x="7712075" y="1889125"/>
          <p14:tracePt t="24351" x="7696200" y="1882775"/>
          <p14:tracePt t="24369" x="7680325" y="1882775"/>
          <p14:tracePt t="24384" x="7650163" y="1882775"/>
          <p14:tracePt t="24401" x="7604125" y="1882775"/>
          <p14:tracePt t="24417" x="7521575" y="1882775"/>
          <p14:tracePt t="24433" x="7429500" y="1882775"/>
          <p14:tracePt t="24450" x="7331075" y="1882775"/>
          <p14:tracePt t="24467" x="7246938" y="1882775"/>
          <p14:tracePt t="24485" x="7216775" y="1882775"/>
          <p14:tracePt t="24500" x="7170738" y="1882775"/>
          <p14:tracePt t="24500" x="7154863" y="1897063"/>
          <p14:tracePt t="24519" x="7140575" y="1897063"/>
          <p14:tracePt t="24519" x="7124700" y="1912938"/>
          <p14:tracePt t="24536" x="7040563" y="1935163"/>
          <p14:tracePt t="24552" x="6904038" y="1958975"/>
          <p14:tracePt t="24568" x="6789738" y="1973263"/>
          <p14:tracePt t="24585" x="6659563" y="1997075"/>
          <p14:tracePt t="24601" x="6607175" y="2003425"/>
          <p14:tracePt t="24618" x="6583363" y="2019300"/>
          <p14:tracePt t="24635" x="6569075" y="2027238"/>
          <p14:tracePt t="24651" x="6545263" y="2049463"/>
          <p14:tracePt t="24667" x="6515100" y="2079625"/>
          <p14:tracePt t="24683" x="6461125" y="2117725"/>
          <p14:tracePt t="24699" x="6430963" y="2179638"/>
          <p14:tracePt t="24716" x="6400800" y="2247900"/>
          <p14:tracePt t="24732" x="6384925" y="2301875"/>
          <p14:tracePt t="24732" x="6384925" y="2308225"/>
          <p14:tracePt t="24750" x="6370638" y="2339975"/>
          <p14:tracePt t="24766" x="6354763" y="2378075"/>
          <p14:tracePt t="24783" x="6378575" y="2430463"/>
          <p14:tracePt t="24799" x="6469063" y="2536825"/>
          <p14:tracePt t="24818" x="6697663" y="2743200"/>
          <p14:tracePt t="24833" x="6858000" y="2849563"/>
          <p14:tracePt t="24849" x="7018338" y="2955925"/>
          <p14:tracePt t="24866" x="7064375" y="2987675"/>
          <p14:tracePt t="24884" x="7070725" y="2994025"/>
          <p14:tracePt t="24942" x="7086600" y="2994025"/>
          <p14:tracePt t="24950" x="7124700" y="3017838"/>
          <p14:tracePt t="24958" x="7146925" y="3025775"/>
          <p14:tracePt t="24967" x="7239000" y="3048000"/>
          <p14:tracePt t="24984" x="7315200" y="3048000"/>
          <p14:tracePt t="25000" x="7399338" y="3055938"/>
          <p14:tracePt t="25018" x="7459663" y="3055938"/>
          <p14:tracePt t="25034" x="7505700" y="3055938"/>
          <p14:tracePt t="25050" x="7543800" y="3055938"/>
          <p14:tracePt t="25067" x="7635875" y="3055938"/>
          <p14:tracePt t="25084" x="7756525" y="3055938"/>
          <p14:tracePt t="25101" x="7848600" y="3055938"/>
          <p14:tracePt t="25101" x="7878763" y="3055938"/>
          <p14:tracePt t="25119" x="7894638" y="3055938"/>
          <p14:tracePt t="25133" x="7916863" y="3055938"/>
          <p14:tracePt t="25149" x="7962900" y="3055938"/>
          <p14:tracePt t="25168" x="8047038" y="3055938"/>
          <p14:tracePt t="25185" x="8137525" y="3040063"/>
          <p14:tracePt t="25200" x="8199438" y="3017838"/>
          <p14:tracePt t="25217" x="8251825" y="3017838"/>
          <p14:tracePt t="25234" x="8289925" y="3009900"/>
          <p14:tracePt t="25249" x="8289925" y="3001963"/>
          <p14:tracePt t="25266" x="8321675" y="2987675"/>
          <p14:tracePt t="25283" x="8359775" y="2971800"/>
          <p14:tracePt t="25299" x="8412163" y="2941638"/>
          <p14:tracePt t="25299" x="8442325" y="2925763"/>
          <p14:tracePt t="25319" x="8450263" y="2911475"/>
          <p14:tracePt t="25332" x="8474075" y="2887663"/>
          <p14:tracePt t="25332" x="8480425" y="2873375"/>
          <p14:tracePt t="25351" x="8480425" y="2865438"/>
          <p14:tracePt t="25368" x="8488363" y="2857500"/>
          <p14:tracePt t="25383" x="8488363" y="2841625"/>
          <p14:tracePt t="25399" x="8496300" y="2827338"/>
          <p14:tracePt t="25415" x="8504238" y="2811463"/>
          <p14:tracePt t="25433" x="8504238" y="2797175"/>
          <p14:tracePt t="25448" x="8504238" y="2781300"/>
          <p14:tracePt t="25466" x="8504238" y="2765425"/>
          <p14:tracePt t="25482" x="8504238" y="2759075"/>
          <p14:tracePt t="25498" x="8504238" y="2743200"/>
          <p14:tracePt t="25518" x="8504238" y="2735263"/>
          <p14:tracePt t="25535" x="8504238" y="2727325"/>
          <p14:tracePt t="25547" x="8496300" y="2713038"/>
          <p14:tracePt t="25564" x="8442325" y="2682875"/>
          <p14:tracePt t="25564" x="8412163" y="2667000"/>
          <p14:tracePt t="25583" x="8366125" y="2644775"/>
          <p14:tracePt t="25599" x="8343900" y="2636838"/>
          <p14:tracePt t="25616" x="8328025" y="2628900"/>
          <p14:tracePt t="25632" x="8283575" y="2620963"/>
          <p14:tracePt t="25650" x="8191500" y="2598738"/>
          <p14:tracePt t="25666" x="8099425" y="2590800"/>
          <p14:tracePt t="25682" x="7993063" y="2568575"/>
          <p14:tracePt t="25699" x="7940675" y="2544763"/>
          <p14:tracePt t="25715" x="7902575" y="2544763"/>
          <p14:tracePt t="25732" x="7870825" y="2544763"/>
          <p14:tracePt t="25732" x="7856538" y="2544763"/>
          <p14:tracePt t="25751" x="7818438" y="2544763"/>
          <p14:tracePt t="25767" x="7742238" y="2544763"/>
          <p14:tracePt t="25784" x="7666038" y="2544763"/>
          <p14:tracePt t="25801" x="7566025" y="2544763"/>
          <p14:tracePt t="25815" x="7521575" y="2552700"/>
          <p14:tracePt t="25832" x="7459663" y="2568575"/>
          <p14:tracePt t="25849" x="7445375" y="2574925"/>
          <p14:tracePt t="25867" x="7399338" y="2574925"/>
          <p14:tracePt t="25883" x="7323138" y="2574925"/>
          <p14:tracePt t="25900" x="7200900" y="2574925"/>
          <p14:tracePt t="25917" x="7094538" y="2574925"/>
          <p14:tracePt t="25932" x="7018338" y="2574925"/>
          <p14:tracePt t="25932" x="7010400" y="2574925"/>
          <p14:tracePt t="25951" x="7002463" y="2582863"/>
          <p14:tracePt t="26319" x="6988175" y="2582863"/>
          <p14:tracePt t="26446" x="6980238" y="2582863"/>
          <p14:tracePt t="27338" x="6994525" y="2582863"/>
          <p14:tracePt t="27838" x="7018338" y="2582863"/>
          <p14:tracePt t="27847" x="7048500" y="2582863"/>
          <p14:tracePt t="27854" x="7064375" y="2582863"/>
          <p14:tracePt t="27864" x="7078663" y="2582863"/>
          <p14:tracePt t="27880" x="7094538" y="2582863"/>
          <p14:tracePt t="27934" x="7108825" y="2582863"/>
          <p14:tracePt t="27941" x="7170738" y="2606675"/>
          <p14:tracePt t="27949" x="7223125" y="2620963"/>
          <p14:tracePt t="27962" x="7307263" y="2644775"/>
          <p14:tracePt t="27979" x="7337425" y="2651125"/>
          <p14:tracePt t="27996" x="7345363" y="2651125"/>
          <p14:tracePt t="28070" x="7353300" y="2651125"/>
          <p14:tracePt t="28126" x="7369175" y="2651125"/>
          <p14:tracePt t="28150" x="7375525" y="2651125"/>
          <p14:tracePt t="28158" x="7399338" y="2651125"/>
          <p14:tracePt t="28166" x="7421563" y="2651125"/>
          <p14:tracePt t="28179" x="7467600" y="2667000"/>
          <p14:tracePt t="28179" x="7475538" y="2667000"/>
          <p14:tracePt t="28199" x="7483475" y="2667000"/>
          <p14:tracePt t="28212" x="7489825" y="2667000"/>
          <p14:tracePt t="30075" x="7497763" y="2667000"/>
          <p14:tracePt t="30822" x="7513638" y="2667000"/>
          <p14:tracePt t="31638" x="7521575" y="2667000"/>
          <p14:tracePt t="31646" x="7543800" y="2667000"/>
          <p14:tracePt t="31658" x="7573963" y="2667000"/>
          <p14:tracePt t="31677" x="7635875" y="2667000"/>
          <p14:tracePt t="31677" x="7688263" y="2667000"/>
          <p14:tracePt t="31695" x="7742238" y="2667000"/>
          <p14:tracePt t="31695" x="7802563" y="2667000"/>
          <p14:tracePt t="31712" x="7962900" y="2667000"/>
          <p14:tracePt t="31728" x="8085138" y="2674938"/>
          <p14:tracePt t="31744" x="8161338" y="2689225"/>
          <p14:tracePt t="31761" x="8213725" y="2689225"/>
          <p14:tracePt t="31776" x="8237538" y="2689225"/>
          <p14:tracePt t="31793" x="8245475" y="2689225"/>
          <p14:tracePt t="31809" x="8245475" y="2705100"/>
          <p14:tracePt t="31846" x="8259763" y="2743200"/>
          <p14:tracePt t="31854" x="8359775" y="2797175"/>
          <p14:tracePt t="31862" x="8420100" y="2857500"/>
          <p14:tracePt t="31875" x="8686800" y="2994025"/>
          <p14:tracePt t="31893" x="8847138" y="3048000"/>
          <p14:tracePt t="31893" x="8861425" y="3048000"/>
          <p14:tracePt t="31911" x="8869363" y="3048000"/>
          <p14:tracePt t="31925" x="8885238" y="3048000"/>
          <p14:tracePt t="32006" x="8893175" y="3048000"/>
          <p14:tracePt t="32015" x="8899525" y="3048000"/>
          <p14:tracePt t="32054" x="8907463" y="3048000"/>
          <p14:tracePt t="32062" x="8915400" y="3032125"/>
          <p14:tracePt t="32078" x="8931275" y="3032125"/>
          <p14:tracePt t="32092" x="8945563" y="3032125"/>
          <p14:tracePt t="32108" x="8961438" y="3025775"/>
          <p14:tracePt t="32125" x="8969375" y="3025775"/>
          <p14:tracePt t="32206" x="8969375" y="3017838"/>
          <p14:tracePt t="32254" x="8969375" y="3001963"/>
          <p14:tracePt t="32270" x="8969375" y="2994025"/>
          <p14:tracePt t="32286" x="8969375" y="2987675"/>
          <p14:tracePt t="32310" x="8969375" y="2979738"/>
          <p14:tracePt t="32462" x="8969375" y="2971800"/>
          <p14:tracePt t="35115" x="8961438" y="2971800"/>
          <p14:tracePt t="35446" x="8945563" y="2971800"/>
          <p14:tracePt t="35454" x="8923338" y="2971800"/>
          <p14:tracePt t="35462" x="8885238" y="2971800"/>
          <p14:tracePt t="35472" x="8770938" y="2971800"/>
          <p14:tracePt t="35490" x="8632825" y="2971800"/>
          <p14:tracePt t="35506" x="8458200" y="2971800"/>
          <p14:tracePt t="35524" x="8237538" y="2971800"/>
          <p14:tracePt t="35540" x="8039100" y="2971800"/>
          <p14:tracePt t="35540" x="7932738" y="2971800"/>
          <p14:tracePt t="35559" x="7870825" y="2971800"/>
          <p14:tracePt t="35572" x="7818438" y="2971800"/>
          <p14:tracePt t="35589" x="7810500" y="2971800"/>
          <p14:tracePt t="35742" x="7818438" y="2955925"/>
          <p14:tracePt t="35766" x="7826375" y="2941638"/>
          <p14:tracePt t="35773" x="7840663" y="2933700"/>
          <p14:tracePt t="35788" x="7902575" y="2895600"/>
          <p14:tracePt t="35807" x="7947025" y="2873375"/>
          <p14:tracePt t="35824" x="7993063" y="2849563"/>
          <p14:tracePt t="35839" x="8023225" y="2835275"/>
          <p14:tracePt t="35856" x="8047038" y="2835275"/>
          <p14:tracePt t="35872" x="8054975" y="2827338"/>
          <p14:tracePt t="35889" x="8077200" y="2819400"/>
          <p14:tracePt t="35905" x="8123238" y="2811463"/>
          <p14:tracePt t="35922" x="8161338" y="2803525"/>
          <p14:tracePt t="35938" x="8183563" y="2797175"/>
          <p14:tracePt t="35955" x="8183563" y="2789238"/>
          <p14:tracePt t="35972" x="8175625" y="2789238"/>
          <p14:tracePt t="36158" x="8161338" y="2789238"/>
          <p14:tracePt t="36166" x="8115300" y="2797175"/>
          <p14:tracePt t="36174" x="8099425" y="2797175"/>
          <p14:tracePt t="36187" x="8039100" y="2827338"/>
          <p14:tracePt t="36208" x="8016875" y="2827338"/>
          <p14:tracePt t="36220" x="7978775" y="2849563"/>
          <p14:tracePt t="36220" x="7954963" y="2857500"/>
          <p14:tracePt t="36238" x="7924800" y="2873375"/>
          <p14:tracePt t="36257" x="7886700" y="2879725"/>
          <p14:tracePt t="36273" x="7832725" y="2903538"/>
          <p14:tracePt t="36289" x="7810500" y="2917825"/>
          <p14:tracePt t="36307" x="7794625" y="2925763"/>
          <p14:tracePt t="36323" x="7788275" y="2925763"/>
          <p14:tracePt t="36337" x="7810500" y="2925763"/>
          <p14:tracePt t="36582" x="7832725" y="2925763"/>
          <p14:tracePt t="36590" x="7848600" y="2925763"/>
          <p14:tracePt t="36604" x="7894638" y="2911475"/>
          <p14:tracePt t="36604" x="7902575" y="2911475"/>
          <p14:tracePt t="36623" x="7947025" y="2911475"/>
          <p14:tracePt t="36639" x="8023225" y="2895600"/>
          <p14:tracePt t="36656" x="8153400" y="2873375"/>
          <p14:tracePt t="36672" x="8382000" y="2849563"/>
          <p14:tracePt t="36688" x="8709025" y="2819400"/>
          <p14:tracePt t="36705" x="9051925" y="2789238"/>
          <p14:tracePt t="36754" x="9128125" y="2841625"/>
          <p14:tracePt t="37262" x="9113838" y="2803525"/>
          <p14:tracePt t="37271" x="9083675" y="2727325"/>
          <p14:tracePt t="37278" x="9059863" y="2674938"/>
          <p14:tracePt t="37287" x="9013825" y="2568575"/>
          <p14:tracePt t="37305" x="8969375" y="2460625"/>
          <p14:tracePt t="37322" x="8931275" y="2339975"/>
          <p14:tracePt t="37338" x="8899525" y="2225675"/>
          <p14:tracePt t="37354" x="8861425" y="2103438"/>
          <p14:tracePt t="37370" x="8839200" y="2019300"/>
          <p14:tracePt t="37387" x="8831263" y="1965325"/>
          <p14:tracePt t="37404" x="8831263" y="1927225"/>
          <p14:tracePt t="37420" x="8823325" y="1882775"/>
          <p14:tracePt t="37437" x="8823325" y="1874838"/>
          <p14:tracePt t="37455" x="8823325" y="1866900"/>
          <p14:tracePt t="37487" x="8823325" y="1858963"/>
          <p14:tracePt t="37582" x="8823325" y="1866900"/>
          <p14:tracePt t="37598" x="8823325" y="1882775"/>
          <p14:tracePt t="37606" x="8823325" y="1897063"/>
          <p14:tracePt t="37622" x="8831263" y="1905000"/>
          <p14:tracePt t="37636" x="8831263" y="1927225"/>
          <p14:tracePt t="37636" x="8847138" y="1958975"/>
          <p14:tracePt t="37655" x="8877300" y="2027238"/>
          <p14:tracePt t="37671" x="8915400" y="2125663"/>
          <p14:tracePt t="37688" x="8937625" y="2239963"/>
          <p14:tracePt t="37704" x="8969375" y="2362200"/>
          <p14:tracePt t="37720" x="8983663" y="2416175"/>
          <p14:tracePt t="37737" x="8991600" y="2446338"/>
          <p14:tracePt t="37753" x="8999538" y="2460625"/>
          <p14:tracePt t="37774" x="8999538" y="2476500"/>
          <p14:tracePt t="37814" x="9007475" y="2484438"/>
          <p14:tracePt t="37830" x="9007475" y="2492375"/>
          <p14:tracePt t="37846" x="9007475" y="2498725"/>
          <p14:tracePt t="37862" x="9013825" y="2514600"/>
          <p14:tracePt t="37871" x="9007475" y="2514600"/>
          <p14:tracePt t="38222" x="8991600" y="2506663"/>
          <p14:tracePt t="38230" x="8975725" y="2498725"/>
          <p14:tracePt t="38238" x="8975725" y="2492375"/>
          <p14:tracePt t="38252" x="8937625" y="2476500"/>
          <p14:tracePt t="38271" x="8885238" y="2460625"/>
          <p14:tracePt t="38288" x="8816975" y="2438400"/>
          <p14:tracePt t="38304" x="8702675" y="2416175"/>
          <p14:tracePt t="38322" x="8618538" y="2400300"/>
          <p14:tracePt t="38337" x="8556625" y="2392363"/>
          <p14:tracePt t="38353" x="8512175" y="2378075"/>
          <p14:tracePt t="38369" x="8435975" y="2362200"/>
          <p14:tracePt t="38387" x="8305800" y="2346325"/>
          <p14:tracePt t="38403" x="8183563" y="2332038"/>
          <p14:tracePt t="38419" x="8085138" y="2316163"/>
          <p14:tracePt t="38436" x="8069263" y="2316163"/>
          <p14:tracePt t="38452" x="8054975" y="2308225"/>
          <p14:tracePt t="38469" x="8039100" y="2308225"/>
          <p14:tracePt t="38494" x="8023225" y="2308225"/>
          <p14:tracePt t="38503" x="7970838" y="2308225"/>
          <p14:tracePt t="38521" x="7894638" y="2308225"/>
          <p14:tracePt t="38537" x="7810500" y="2308225"/>
          <p14:tracePt t="38554" x="7726363" y="2308225"/>
          <p14:tracePt t="38570" x="7666038" y="2308225"/>
          <p14:tracePt t="38587" x="7612063" y="2308225"/>
          <p14:tracePt t="38604" x="7573963" y="2308225"/>
          <p14:tracePt t="38619" x="7543800" y="2308225"/>
          <p14:tracePt t="38636" x="7521575" y="2308225"/>
          <p14:tracePt t="38653" x="7505700" y="2308225"/>
          <p14:tracePt t="38653" x="7489825" y="2308225"/>
          <p14:tracePt t="38671" x="7467600" y="2308225"/>
          <p14:tracePt t="38687" x="7421563" y="2308225"/>
          <p14:tracePt t="38703" x="7361238" y="2308225"/>
          <p14:tracePt t="38720" x="7285038" y="2316163"/>
          <p14:tracePt t="38736" x="7254875" y="2316163"/>
          <p14:tracePt t="38752" x="7239000" y="2324100"/>
          <p14:tracePt t="38769" x="7231063" y="2332038"/>
          <p14:tracePt t="39166" x="7208838" y="2346325"/>
          <p14:tracePt t="39174" x="7192963" y="2370138"/>
          <p14:tracePt t="39185" x="7146925" y="2400300"/>
          <p14:tracePt t="39202" x="7064375" y="2446338"/>
          <p14:tracePt t="39218" x="7026275" y="2484438"/>
          <p14:tracePt t="39235" x="7010400" y="2506663"/>
          <p14:tracePt t="39252" x="6994525" y="2530475"/>
          <p14:tracePt t="39269" x="6972300" y="2560638"/>
          <p14:tracePt t="39288" x="6950075" y="2574925"/>
          <p14:tracePt t="39304" x="6918325" y="2613025"/>
          <p14:tracePt t="39321" x="6873875" y="2651125"/>
          <p14:tracePt t="39336" x="6842125" y="2689225"/>
          <p14:tracePt t="39352" x="6804025" y="2713038"/>
          <p14:tracePt t="39369" x="6804025" y="2727325"/>
          <p14:tracePt t="39384" x="6804025" y="2743200"/>
          <p14:tracePt t="39401" x="6789738" y="2751138"/>
          <p14:tracePt t="39417" x="6804025" y="2743200"/>
          <p14:tracePt t="40230" x="6819900" y="2735263"/>
          <p14:tracePt t="40238" x="6835775" y="2720975"/>
          <p14:tracePt t="40250" x="6858000" y="2720975"/>
          <p14:tracePt t="40267" x="6896100" y="2705100"/>
          <p14:tracePt t="40267" x="6904038" y="2705100"/>
          <p14:tracePt t="40287" x="6918325" y="2697163"/>
          <p14:tracePt t="40300" x="6934200" y="2689225"/>
          <p14:tracePt t="40320" x="6942138" y="2689225"/>
          <p14:tracePt t="40335" x="6956425" y="2674938"/>
          <p14:tracePt t="40352" x="6988175" y="2659063"/>
          <p14:tracePt t="40368" x="7032625" y="2644775"/>
          <p14:tracePt t="40384" x="7048500" y="2644775"/>
          <p14:tracePt t="40400" x="7070725" y="2628900"/>
          <p14:tracePt t="40417" x="7078663" y="2628900"/>
          <p14:tracePt t="40446" x="7094538" y="2620963"/>
          <p14:tracePt t="40470" x="7116763" y="2613025"/>
          <p14:tracePt t="40478" x="7146925" y="2606675"/>
          <p14:tracePt t="40494" x="7146925" y="2598738"/>
          <p14:tracePt t="40503" x="7170738" y="2590800"/>
          <p14:tracePt t="40517" x="7185025" y="2582863"/>
          <p14:tracePt t="40536" x="7200900" y="2582863"/>
          <p14:tracePt t="40536" x="7208838" y="2574925"/>
          <p14:tracePt t="40551" x="7216775" y="2568575"/>
          <p14:tracePt t="40568" x="7254875" y="2552700"/>
          <p14:tracePt t="40585" x="7307263" y="2552700"/>
          <p14:tracePt t="40601" x="7345363" y="2530475"/>
          <p14:tracePt t="40618" x="7353300" y="2530475"/>
          <p14:tracePt t="40633" x="7369175" y="2530475"/>
          <p14:tracePt t="40650" x="7383463" y="2514600"/>
          <p14:tracePt t="40667" x="7413625" y="2506663"/>
          <p14:tracePt t="40684" x="7451725" y="2498725"/>
          <p14:tracePt t="40700" x="7483475" y="2484438"/>
          <p14:tracePt t="40717" x="7497763" y="2476500"/>
          <p14:tracePt t="40742" x="7505700" y="2476500"/>
          <p14:tracePt t="40751" x="7527925" y="2468563"/>
          <p14:tracePt t="40767" x="7589838" y="2446338"/>
          <p14:tracePt t="40785" x="7597775" y="2438400"/>
          <p14:tracePt t="40800" x="7612063" y="2438400"/>
          <p14:tracePt t="40817" x="7620000" y="2438400"/>
          <p14:tracePt t="40832" x="7635875" y="2430463"/>
          <p14:tracePt t="40851" x="7642225" y="2422525"/>
          <p14:tracePt t="40867" x="7673975" y="2408238"/>
          <p14:tracePt t="40884" x="7688263" y="2408238"/>
          <p14:tracePt t="40899" x="7696200" y="2400300"/>
          <p14:tracePt t="40916" x="7696200" y="2392363"/>
          <p14:tracePt t="40933" x="7712075" y="2392363"/>
          <p14:tracePt t="40952" x="7750175" y="2392363"/>
          <p14:tracePt t="40968" x="7802563" y="2392363"/>
          <p14:tracePt t="40984" x="7818438" y="2392363"/>
          <p14:tracePt t="40999" x="7832725" y="2392363"/>
          <p14:tracePt t="41020" x="7802563" y="2392363"/>
          <p14:tracePt t="41206" x="7764463" y="2392363"/>
          <p14:tracePt t="41214" x="7704138" y="2392363"/>
          <p14:tracePt t="41222" x="7627938" y="2392363"/>
          <p14:tracePt t="41233" x="7467600" y="2392363"/>
          <p14:tracePt t="41249" x="7323138" y="2392363"/>
          <p14:tracePt t="41266" x="7208838" y="2370138"/>
          <p14:tracePt t="41283" x="7154863" y="2346325"/>
          <p14:tracePt t="41302" x="7146925" y="2339975"/>
          <p14:tracePt t="41302" x="7140575" y="2339975"/>
          <p14:tracePt t="41319" x="7132638" y="2339975"/>
          <p14:tracePt t="41350" x="7124700" y="2332038"/>
          <p14:tracePt t="41366" x="7116763" y="2332038"/>
          <p14:tracePt t="41430" x="7108825" y="2324100"/>
          <p14:tracePt t="41438" x="7094538" y="2316163"/>
          <p14:tracePt t="41449" x="7056438" y="2308225"/>
          <p14:tracePt t="41466" x="7056438" y="2301875"/>
          <p14:tracePt t="41510" x="7070725" y="2301875"/>
          <p14:tracePt t="41621" x="7102475" y="2301875"/>
          <p14:tracePt t="41630" x="7116763" y="2301875"/>
          <p14:tracePt t="41638" x="7132638" y="2301875"/>
          <p14:tracePt t="41649" x="7146925" y="2301875"/>
          <p14:tracePt t="41665" x="7192963" y="2301875"/>
          <p14:tracePt t="41718" x="7231063" y="2301875"/>
          <p14:tracePt t="41726" x="7307263" y="2278063"/>
          <p14:tracePt t="41734" x="7391400" y="2270125"/>
          <p14:tracePt t="41749" x="7551738" y="2239963"/>
          <p14:tracePt t="41767" x="7559675" y="2232025"/>
          <p14:tracePt t="41838" x="7566025" y="2232025"/>
          <p14:tracePt t="41862" x="7581900" y="2232025"/>
          <p14:tracePt t="41902" x="7589838" y="2232025"/>
          <p14:tracePt t="41918" x="7597775" y="2232025"/>
          <p14:tracePt t="41926" x="7597775" y="2225675"/>
          <p14:tracePt t="42622" x="7581900" y="2225675"/>
          <p14:tracePt t="42630" x="7559675" y="2225675"/>
          <p14:tracePt t="42638" x="7535863" y="2225675"/>
          <p14:tracePt t="42648" x="7467600" y="2263775"/>
          <p14:tracePt t="42666" x="7421563" y="2278063"/>
          <p14:tracePt t="42681" x="7345363" y="2324100"/>
          <p14:tracePt t="42698" x="7292975" y="2370138"/>
          <p14:tracePt t="42716" x="7246938" y="2384425"/>
          <p14:tracePt t="42732" x="7208838" y="2416175"/>
          <p14:tracePt t="42748" x="7170738" y="2430463"/>
          <p14:tracePt t="42767" x="7132638" y="2454275"/>
          <p14:tracePt t="42783" x="7094538" y="2460625"/>
          <p14:tracePt t="42799" x="7070725" y="2476500"/>
          <p14:tracePt t="42818" x="7040563" y="2484438"/>
          <p14:tracePt t="42832" x="7010400" y="2498725"/>
          <p14:tracePt t="42849" x="6980238" y="2506663"/>
          <p14:tracePt t="42866" x="6956425" y="2522538"/>
          <p14:tracePt t="42882" x="6950075" y="2522538"/>
          <p14:tracePt t="42918" x="6942138" y="2522538"/>
          <p14:tracePt t="42933" x="6942138" y="2530475"/>
          <p14:tracePt t="43486" x="6942138" y="2522538"/>
          <p14:tracePt t="43502" x="6950075" y="2522538"/>
          <p14:tracePt t="43517" x="6950075" y="2514600"/>
          <p14:tracePt t="43541" x="6964363" y="2492375"/>
          <p14:tracePt t="43557" x="6972300" y="2476500"/>
          <p14:tracePt t="43566" x="6988175" y="2460625"/>
          <p14:tracePt t="43579" x="7018338" y="2392363"/>
          <p14:tracePt t="43579" x="7032625" y="2378075"/>
          <p14:tracePt t="43599" x="7078663" y="2332038"/>
          <p14:tracePt t="43616" x="7094538" y="2316163"/>
          <p14:tracePt t="43633" x="7094538" y="2308225"/>
          <p14:tracePt t="43648" x="7094538" y="2301875"/>
          <p14:tracePt t="43694" x="7102475" y="2293938"/>
          <p14:tracePt t="43702" x="7108825" y="2293938"/>
          <p14:tracePt t="43718" x="7108825" y="2286000"/>
          <p14:tracePt t="43734" x="7108825" y="2278063"/>
          <p14:tracePt t="43750" x="7116763" y="2270125"/>
          <p14:tracePt t="43763" x="7124700" y="2263775"/>
          <p14:tracePt t="43798" x="7124700" y="2255838"/>
          <p14:tracePt t="43815" x="7132638" y="2247900"/>
          <p14:tracePt t="43822" x="7140575" y="2247900"/>
          <p14:tracePt t="43870" x="7140575" y="2239963"/>
          <p14:tracePt t="43934" x="7140575" y="2225675"/>
          <p14:tracePt t="43950" x="7146925" y="2225675"/>
          <p14:tracePt t="43966" x="7162800" y="2225675"/>
          <p14:tracePt t="43974" x="7178675" y="2209800"/>
          <p14:tracePt t="43990" x="7185025" y="2209800"/>
          <p14:tracePt t="44006" x="7192963" y="2209800"/>
          <p14:tracePt t="44018" x="7208838" y="2201863"/>
          <p14:tracePt t="44030" x="7216775" y="2201863"/>
          <p14:tracePt t="44078" x="7231063" y="2193925"/>
          <p14:tracePt t="44118" x="7246938" y="2193925"/>
          <p14:tracePt t="44153" x="7254875" y="2193925"/>
          <p14:tracePt t="44166" x="7261225" y="2193925"/>
          <p14:tracePt t="44173" x="7269163" y="2193925"/>
          <p14:tracePt t="44246" x="7277100" y="2193925"/>
          <p14:tracePt t="44254" x="7285038" y="2193925"/>
          <p14:tracePt t="44264" x="7299325" y="2193925"/>
          <p14:tracePt t="44279" x="7315200" y="2193925"/>
          <p14:tracePt t="44296" x="7323138" y="2193925"/>
          <p14:tracePt t="44350" x="7345363" y="2193925"/>
          <p14:tracePt t="44366" x="7361238" y="2193925"/>
          <p14:tracePt t="44374" x="7383463" y="2193925"/>
          <p14:tracePt t="44382" x="7413625" y="2193925"/>
          <p14:tracePt t="44397" x="7445375" y="2193925"/>
          <p14:tracePt t="44415" x="7459663" y="2193925"/>
          <p14:tracePt t="44429" x="7467600" y="2193925"/>
          <p14:tracePt t="44502" x="7475538" y="2193925"/>
          <p14:tracePt t="44510" x="7483475" y="2193925"/>
          <p14:tracePt t="44526" x="7489825" y="2193925"/>
          <p14:tracePt t="44542" x="7497763" y="2187575"/>
          <p14:tracePt t="44550" x="7505700" y="2187575"/>
          <p14:tracePt t="44562" x="7527925" y="2187575"/>
          <p14:tracePt t="44580" x="7543800" y="2179638"/>
          <p14:tracePt t="44595" x="7559675" y="2179638"/>
          <p14:tracePt t="44613" x="7566025" y="2179638"/>
          <p14:tracePt t="44629" x="7581900" y="2179638"/>
          <p14:tracePt t="44646" x="7581900" y="2171700"/>
          <p14:tracePt t="44663" x="7589838" y="2171700"/>
          <p14:tracePt t="44686" x="7597775" y="2171700"/>
          <p14:tracePt t="44696" x="7635875" y="2171700"/>
          <p14:tracePt t="44714" x="7673975" y="2171700"/>
          <p14:tracePt t="44729" x="7666038" y="2171700"/>
          <p14:tracePt t="44990" x="7650163" y="2171700"/>
          <p14:tracePt t="44998" x="7642225" y="2171700"/>
          <p14:tracePt t="45012" x="7597775" y="2171700"/>
          <p14:tracePt t="45032" x="7581900" y="2171700"/>
          <p14:tracePt t="45044" x="7535863" y="2179638"/>
          <p14:tracePt t="45062" x="7527925" y="2187575"/>
          <p14:tracePt t="45078" x="7521575" y="2187575"/>
          <p14:tracePt t="45095" x="7497763" y="2193925"/>
          <p14:tracePt t="45111" x="7489825" y="2201863"/>
          <p14:tracePt t="45128" x="7459663" y="2201863"/>
          <p14:tracePt t="45147" x="7437438" y="2201863"/>
          <p14:tracePt t="45163" x="7429500" y="2201863"/>
          <p14:tracePt t="45178" x="7421563" y="2209800"/>
          <p14:tracePt t="45195" x="7413625" y="2209800"/>
          <p14:tracePt t="45214" x="7407275" y="2209800"/>
          <p14:tracePt t="45228" x="7391400" y="2209800"/>
          <p14:tracePt t="45245" x="7383463" y="2209800"/>
          <p14:tracePt t="45263" x="7375525" y="2209800"/>
          <p14:tracePt t="54036" x="7353300" y="2201863"/>
          <p14:tracePt t="54806" x="7331075" y="2179638"/>
          <p14:tracePt t="54814" x="7307263" y="2163763"/>
          <p14:tracePt t="54822" x="7285038" y="2133600"/>
          <p14:tracePt t="54835" x="7231063" y="2079625"/>
          <p14:tracePt t="54835" x="7208838" y="2065338"/>
          <p14:tracePt t="54855" x="7192963" y="2041525"/>
          <p14:tracePt t="54869" x="7140575" y="1997075"/>
          <p14:tracePt t="54887" x="7132638" y="1981200"/>
          <p14:tracePt t="54904" x="7124700" y="1973263"/>
          <p14:tracePt t="54919" x="7124700" y="1951038"/>
          <p14:tracePt t="54936" x="7124700" y="1920875"/>
          <p14:tracePt t="54952" x="7094538" y="1858963"/>
          <p14:tracePt t="54969" x="7048500" y="1790700"/>
          <p14:tracePt t="54986" x="6972300" y="1714500"/>
          <p14:tracePt t="55002" x="6918325" y="1638300"/>
          <p14:tracePt t="55020" x="6858000" y="1570038"/>
          <p14:tracePt t="55035" x="6811963" y="1516063"/>
          <p14:tracePt t="55052" x="6751638" y="1447800"/>
          <p14:tracePt t="55068" x="6721475" y="1417638"/>
          <p14:tracePt t="55068" x="6705600" y="1401763"/>
          <p14:tracePt t="55086" x="6675438" y="1379538"/>
          <p14:tracePt t="55101" x="6545263" y="1249363"/>
          <p14:tracePt t="55120" x="6461125" y="1181100"/>
          <p14:tracePt t="55137" x="6384925" y="1089025"/>
          <p14:tracePt t="55152" x="6278563" y="1006475"/>
          <p14:tracePt t="55170" x="6232525" y="960438"/>
          <p14:tracePt t="55185" x="6218238" y="952500"/>
          <p14:tracePt t="55201" x="6210300" y="944563"/>
          <p14:tracePt t="55217" x="6188075" y="930275"/>
          <p14:tracePt t="55269" x="6172200" y="922338"/>
          <p14:tracePt t="55277" x="6149975" y="922338"/>
          <p14:tracePt t="55286" x="6118225" y="914400"/>
          <p14:tracePt t="55301" x="6057900" y="906463"/>
          <p14:tracePt t="55319" x="6049963" y="906463"/>
          <p14:tracePt t="55336" x="6042025" y="906463"/>
          <p14:tracePt t="55351" x="6027738" y="906463"/>
          <p14:tracePt t="55445" x="6011863" y="906463"/>
          <p14:tracePt t="55469" x="5989638" y="906463"/>
          <p14:tracePt t="55493" x="5981700" y="906463"/>
          <p14:tracePt t="55502" x="5965825" y="906463"/>
          <p14:tracePt t="55533" x="5973763" y="906463"/>
          <p14:tracePt t="55637" x="5989638" y="906463"/>
          <p14:tracePt t="55645" x="6042025" y="906463"/>
          <p14:tracePt t="55653" x="6065838" y="906463"/>
          <p14:tracePt t="55668" x="6180138" y="906463"/>
          <p14:tracePt t="55684" x="6316663" y="906463"/>
          <p14:tracePt t="55700" x="6461125" y="906463"/>
          <p14:tracePt t="55700" x="6499225" y="906463"/>
          <p14:tracePt t="55718" x="6537325" y="906463"/>
          <p14:tracePt t="55734" x="6553200" y="906463"/>
          <p14:tracePt t="55773" x="6569075" y="906463"/>
          <p14:tracePt t="55781" x="6599238" y="906463"/>
          <p14:tracePt t="55789" x="6651625" y="906463"/>
          <p14:tracePt t="55799" x="6759575" y="906463"/>
          <p14:tracePt t="55821" x="6904038" y="906463"/>
          <p14:tracePt t="55836" x="7010400" y="906463"/>
          <p14:tracePt t="55852" x="7078663" y="906463"/>
          <p14:tracePt t="55869" x="7124700" y="906463"/>
          <p14:tracePt t="55869" x="7140575" y="906463"/>
          <p14:tracePt t="55887" x="7154863" y="892175"/>
          <p14:tracePt t="55901" x="7208838" y="892175"/>
          <p14:tracePt t="55920" x="7261225" y="892175"/>
          <p14:tracePt t="55936" x="7315200" y="892175"/>
          <p14:tracePt t="55952" x="7383463" y="892175"/>
          <p14:tracePt t="55968" x="7451725" y="892175"/>
          <p14:tracePt t="55985" x="7483475" y="892175"/>
          <p14:tracePt t="56001" x="7513638" y="892175"/>
          <p14:tracePt t="56023" x="7521575" y="892175"/>
          <p14:tracePt t="56035" x="7559675" y="892175"/>
          <p14:tracePt t="56050" x="7589838" y="892175"/>
          <p14:tracePt t="56067" x="7627938" y="892175"/>
          <p14:tracePt t="56084" x="7650163" y="892175"/>
          <p14:tracePt t="56100" x="7666038" y="892175"/>
          <p14:tracePt t="56116" x="7718425" y="892175"/>
          <p14:tracePt t="56135" x="7756525" y="892175"/>
          <p14:tracePt t="56151" x="7788275" y="892175"/>
          <p14:tracePt t="56168" x="7810500" y="892175"/>
          <p14:tracePt t="56185" x="7826375" y="892175"/>
          <p14:tracePt t="56201" x="7832725" y="892175"/>
          <p14:tracePt t="56217" x="7864475" y="892175"/>
          <p14:tracePt t="56235" x="7932738" y="892175"/>
          <p14:tracePt t="56252" x="8008938" y="892175"/>
          <p14:tracePt t="56268" x="8061325" y="892175"/>
          <p14:tracePt t="56284" x="8085138" y="892175"/>
          <p14:tracePt t="56284" x="8093075" y="892175"/>
          <p14:tracePt t="56303" x="8099425" y="892175"/>
          <p14:tracePt t="56318" x="8107363" y="892175"/>
          <p14:tracePt t="56342" x="8123238" y="892175"/>
          <p14:tracePt t="56352" x="8161338" y="892175"/>
          <p14:tracePt t="56369" x="8259763" y="892175"/>
          <p14:tracePt t="56385" x="8382000" y="892175"/>
          <p14:tracePt t="56401" x="8496300" y="892175"/>
          <p14:tracePt t="56418" x="8610600" y="892175"/>
          <p14:tracePt t="56434" x="8664575" y="892175"/>
          <p14:tracePt t="56451" x="8678863" y="892175"/>
          <p14:tracePt t="56467" x="8702675" y="892175"/>
          <p14:tracePt t="56502" x="8732838" y="892175"/>
          <p14:tracePt t="56510" x="8770938" y="892175"/>
          <p14:tracePt t="56519" x="8885238" y="892175"/>
          <p14:tracePt t="56536" x="9021763" y="892175"/>
          <p14:tracePt t="56552" x="9105900" y="892175"/>
          <p14:tracePt t="56568" x="9121775" y="892175"/>
          <p14:tracePt t="56584" x="9105900" y="892175"/>
          <p14:tracePt t="56838" x="9067800" y="892175"/>
          <p14:tracePt t="56846" x="9029700" y="892175"/>
          <p14:tracePt t="56854" x="8983663" y="892175"/>
          <p14:tracePt t="56866" x="8855075" y="892175"/>
          <p14:tracePt t="56885" x="8709025" y="892175"/>
          <p14:tracePt t="56900" x="8588375" y="892175"/>
          <p14:tracePt t="56917" x="8480425" y="892175"/>
          <p14:tracePt t="56917" x="8435975" y="892175"/>
          <p14:tracePt t="56935" x="8389938" y="892175"/>
          <p14:tracePt t="56951" x="8351838" y="892175"/>
          <p14:tracePt t="56967" x="8305800" y="892175"/>
          <p14:tracePt t="56984" x="8207375" y="892175"/>
          <p14:tracePt t="57000" x="8039100" y="892175"/>
          <p14:tracePt t="57020" x="7848600" y="892175"/>
          <p14:tracePt t="57037" x="7696200" y="892175"/>
          <p14:tracePt t="57049" x="7521575" y="892175"/>
          <p14:tracePt t="57066" x="7421563" y="892175"/>
          <p14:tracePt t="57083" x="7307263" y="892175"/>
          <p14:tracePt t="57100" x="7132638" y="892175"/>
          <p14:tracePt t="57100" x="7056438" y="892175"/>
          <p14:tracePt t="57119" x="6956425" y="892175"/>
          <p14:tracePt t="57133" x="6659563" y="892175"/>
          <p14:tracePt t="57152" x="6523038" y="892175"/>
          <p14:tracePt t="57167" x="6400800" y="892175"/>
          <p14:tracePt t="57184" x="6294438" y="892175"/>
          <p14:tracePt t="57200" x="6218238" y="892175"/>
          <p14:tracePt t="57217" x="6103938" y="892175"/>
          <p14:tracePt t="57234" x="5989638" y="892175"/>
          <p14:tracePt t="57250" x="5897563" y="892175"/>
          <p14:tracePt t="57266" x="5845175" y="892175"/>
          <p14:tracePt t="57283" x="5791200" y="892175"/>
          <p14:tracePt t="57300" x="5737225" y="892175"/>
          <p14:tracePt t="57300" x="5722938" y="892175"/>
          <p14:tracePt t="57320" x="5684838" y="892175"/>
          <p14:tracePt t="57333" x="5470525" y="892175"/>
          <p14:tracePt t="57352" x="5303838" y="892175"/>
          <p14:tracePt t="57368" x="5165725" y="892175"/>
          <p14:tracePt t="57385" x="5097463" y="892175"/>
          <p14:tracePt t="57400" x="5059363" y="892175"/>
          <p14:tracePt t="57417" x="5051425" y="892175"/>
          <p14:tracePt t="57433" x="5059363" y="892175"/>
          <p14:tracePt t="57470" x="5089525" y="892175"/>
          <p14:tracePt t="57478" x="5143500" y="914400"/>
          <p14:tracePt t="57486" x="5211763" y="914400"/>
          <p14:tracePt t="57499" x="5349875" y="936625"/>
          <p14:tracePt t="57516" x="5426075" y="952500"/>
          <p14:tracePt t="57516" x="5448300" y="952500"/>
          <p14:tracePt t="57535" x="5464175" y="952500"/>
          <p14:tracePt t="57551" x="5478463" y="952500"/>
          <p14:tracePt t="57574" x="5502275" y="952500"/>
          <p14:tracePt t="57584" x="5654675" y="952500"/>
          <p14:tracePt t="57600" x="5943600" y="952500"/>
          <p14:tracePt t="57617" x="6316663" y="952500"/>
          <p14:tracePt t="57635" x="6613525" y="952500"/>
          <p14:tracePt t="57649" x="6773863" y="952500"/>
          <p14:tracePt t="57667" x="6797675" y="952500"/>
          <p14:tracePt t="57683" x="6811963" y="952500"/>
          <p14:tracePt t="57699" x="6819900" y="944563"/>
          <p14:tracePt t="57717" x="6865938" y="944563"/>
          <p14:tracePt t="57733" x="6934200" y="944563"/>
          <p14:tracePt t="57733" x="6972300" y="944563"/>
          <p14:tracePt t="57750" x="7070725" y="944563"/>
          <p14:tracePt t="57767" x="7178675" y="944563"/>
          <p14:tracePt t="57786" x="7299325" y="944563"/>
          <p14:tracePt t="57800" x="7421563" y="944563"/>
          <p14:tracePt t="57818" x="7521575" y="944563"/>
          <p14:tracePt t="57834" x="7573963" y="944563"/>
          <p14:tracePt t="57850" x="7604125" y="944563"/>
          <p14:tracePt t="57866" x="7612063" y="944563"/>
          <p14:tracePt t="57882" x="7627938" y="944563"/>
          <p14:tracePt t="57899" x="7642225" y="944563"/>
          <p14:tracePt t="57915" x="7750175" y="944563"/>
          <p14:tracePt t="57915" x="7832725" y="944563"/>
          <p14:tracePt t="57935" x="7924800" y="944563"/>
          <p14:tracePt t="57949" x="8161338" y="944563"/>
          <p14:tracePt t="57967" x="8213725" y="944563"/>
          <p14:tracePt t="57983" x="8229600" y="944563"/>
          <p14:tracePt t="58000" x="8245475" y="944563"/>
          <p14:tracePt t="58029" x="8259763" y="944563"/>
          <p14:tracePt t="58038" x="8297863" y="944563"/>
          <p14:tracePt t="58047" x="8450263" y="944563"/>
          <p14:tracePt t="58068" x="8594725" y="944563"/>
          <p14:tracePt t="58085" x="8648700" y="944563"/>
          <p14:tracePt t="58101" x="8664575" y="944563"/>
          <p14:tracePt t="58150" x="8670925" y="944563"/>
          <p14:tracePt t="58168" x="8664575" y="944563"/>
          <p14:tracePt t="58383" x="8648700" y="944563"/>
          <p14:tracePt t="58391" x="8594725" y="944563"/>
          <p14:tracePt t="58402" x="8466138" y="944563"/>
          <p14:tracePt t="58416" x="8321675" y="944563"/>
          <p14:tracePt t="58433" x="8183563" y="944563"/>
          <p14:tracePt t="58450" x="8061325" y="944563"/>
          <p14:tracePt t="58466" x="7978775" y="944563"/>
          <p14:tracePt t="58483" x="7902575" y="944563"/>
          <p14:tracePt t="58499" x="7794625" y="944563"/>
          <p14:tracePt t="58516" x="7627938" y="944563"/>
          <p14:tracePt t="58516" x="7505700" y="944563"/>
          <p14:tracePt t="58536" x="7337425" y="944563"/>
          <p14:tracePt t="58548" x="7070725" y="944563"/>
          <p14:tracePt t="58565" x="6765925" y="944563"/>
          <p14:tracePt t="58584" x="6621463" y="968375"/>
          <p14:tracePt t="58601" x="6507163" y="982663"/>
          <p14:tracePt t="58618" x="6392863" y="1006475"/>
          <p14:tracePt t="58633" x="6270625" y="1028700"/>
          <p14:tracePt t="58649" x="6134100" y="1028700"/>
          <p14:tracePt t="58667" x="6049963" y="1028700"/>
          <p14:tracePt t="58683" x="5997575" y="1028700"/>
          <p14:tracePt t="58699" x="5951538" y="1028700"/>
          <p14:tracePt t="58716" x="5913438" y="1028700"/>
          <p14:tracePt t="58733" x="5859463" y="1028700"/>
          <p14:tracePt t="58733" x="5807075" y="1028700"/>
          <p14:tracePt t="58752" x="5730875" y="1028700"/>
          <p14:tracePt t="58768" x="5676900" y="1028700"/>
          <p14:tracePt t="58782" x="5570538" y="1028700"/>
          <p14:tracePt t="58801" x="5524500" y="1028700"/>
          <p14:tracePt t="58816" x="5456238" y="1028700"/>
          <p14:tracePt t="58834" x="5334000" y="1028700"/>
          <p14:tracePt t="58850" x="5241925" y="1028700"/>
          <p14:tracePt t="58867" x="5227638" y="1028700"/>
          <p14:tracePt t="58882" x="5211763" y="1028700"/>
          <p14:tracePt t="59825" x="5197475" y="1028700"/>
          <p14:tracePt t="59927" x="5189538" y="1028700"/>
          <p14:tracePt t="59934" x="5181600" y="1028700"/>
          <p14:tracePt t="59948" x="5173663" y="1028700"/>
          <p14:tracePt t="59974" x="5165725" y="1028700"/>
          <p14:tracePt t="59991" x="5159375" y="1028700"/>
          <p14:tracePt t="59999" x="5135563" y="1028700"/>
          <p14:tracePt t="60016" x="5113338" y="1028700"/>
          <p14:tracePt t="60034" x="5097463" y="1028700"/>
          <p14:tracePt t="60048" x="5021263" y="1028700"/>
          <p14:tracePt t="60064" x="4884738" y="1028700"/>
          <p14:tracePt t="60080" x="4708525" y="1028700"/>
          <p14:tracePt t="60097" x="4525963" y="1028700"/>
          <p14:tracePt t="60116" x="4327525" y="1028700"/>
          <p14:tracePt t="60132" x="4092575" y="1028700"/>
          <p14:tracePt t="60132" x="3970338" y="1028700"/>
          <p14:tracePt t="60151" x="3856038" y="1028700"/>
          <p14:tracePt t="60164" x="3657600" y="1028700"/>
          <p14:tracePt t="60164" x="3581400" y="1028700"/>
          <p14:tracePt t="60183" x="3521075" y="1028700"/>
          <p14:tracePt t="60197" x="3482975" y="1028700"/>
          <p14:tracePt t="60197" x="3475038" y="1028700"/>
          <p14:tracePt t="60216" x="3467100" y="1028700"/>
          <p14:tracePt t="60231" x="3398838" y="1028700"/>
          <p14:tracePt t="60248" x="3268663" y="1012825"/>
          <p14:tracePt t="60265" x="3101975" y="982663"/>
          <p14:tracePt t="60281" x="2955925" y="968375"/>
          <p14:tracePt t="60298" x="2873375" y="960438"/>
          <p14:tracePt t="60315" x="2781300" y="936625"/>
          <p14:tracePt t="60333" x="2682875" y="922338"/>
          <p14:tracePt t="60348" x="2598738" y="914400"/>
          <p14:tracePt t="60366" x="2514600" y="898525"/>
          <p14:tracePt t="60366" x="2498725" y="898525"/>
          <p14:tracePt t="60383" x="2484438" y="898525"/>
          <p14:tracePt t="60397" x="2476500" y="898525"/>
          <p14:tracePt t="60479" x="2468563" y="898525"/>
          <p14:tracePt t="60487" x="2454275" y="892175"/>
          <p14:tracePt t="60497" x="2438400" y="892175"/>
          <p14:tracePt t="60519" x="2422525" y="892175"/>
          <p14:tracePt t="60574" x="2408238" y="892175"/>
          <p14:tracePt t="60583" x="2378075" y="892175"/>
          <p14:tracePt t="60591" x="2362200" y="892175"/>
          <p14:tracePt t="60599" x="2339975" y="892175"/>
          <p14:tracePt t="60614" x="2293938" y="898525"/>
          <p14:tracePt t="60633" x="2286000" y="898525"/>
          <p14:tracePt t="60648" x="2286000" y="906463"/>
          <p14:tracePt t="61071" x="2278063" y="906463"/>
          <p14:tracePt t="61080" x="2278063" y="914400"/>
          <p14:tracePt t="61087" x="2278063" y="930275"/>
          <p14:tracePt t="61102" x="2270125" y="930275"/>
          <p14:tracePt t="61114" x="2263775" y="960438"/>
          <p14:tracePt t="61132" x="2247900" y="974725"/>
          <p14:tracePt t="61146" x="2239963" y="982663"/>
          <p14:tracePt t="61164" x="2232025" y="1006475"/>
          <p14:tracePt t="61181" x="2217738" y="1020763"/>
          <p14:tracePt t="61198" x="2217738" y="1036638"/>
          <p14:tracePt t="61198" x="2217738" y="1044575"/>
          <p14:tracePt t="61216" x="2209800" y="1050925"/>
          <p14:tracePt t="61230" x="2201863" y="1066800"/>
          <p14:tracePt t="61249" x="2193925" y="1082675"/>
          <p14:tracePt t="61264" x="2187575" y="1089025"/>
          <p14:tracePt t="61286" x="2187575" y="1104900"/>
          <p14:tracePt t="61296" x="2171700" y="1127125"/>
          <p14:tracePt t="61313" x="2155825" y="1143000"/>
          <p14:tracePt t="61329" x="2155825" y="1158875"/>
          <p14:tracePt t="61346" x="2149475" y="1165225"/>
          <p14:tracePt t="61363" x="2149475" y="1189038"/>
          <p14:tracePt t="61380" x="2141538" y="1203325"/>
          <p14:tracePt t="61397" x="2133600" y="1241425"/>
          <p14:tracePt t="61397" x="2125663" y="1273175"/>
          <p14:tracePt t="61416" x="2111375" y="1287463"/>
          <p14:tracePt t="61430" x="2087563" y="1363663"/>
          <p14:tracePt t="61430" x="2087563" y="1393825"/>
          <p14:tracePt t="61449" x="2073275" y="1455738"/>
          <p14:tracePt t="61464" x="2065338" y="1508125"/>
          <p14:tracePt t="61480" x="2057400" y="1546225"/>
          <p14:tracePt t="61497" x="2049463" y="1592263"/>
          <p14:tracePt t="61513" x="2049463" y="1676400"/>
          <p14:tracePt t="61531" x="2035175" y="1820863"/>
          <p14:tracePt t="61545" x="1981200" y="1951038"/>
          <p14:tracePt t="61563" x="1943100" y="2065338"/>
          <p14:tracePt t="61579" x="1889125" y="2163763"/>
          <p14:tracePt t="61595" x="1858963" y="2263775"/>
          <p14:tracePt t="61612" x="1836738" y="2370138"/>
          <p14:tracePt t="61628" x="1820863" y="2438400"/>
          <p14:tracePt t="61646" x="1820863" y="2506663"/>
          <p14:tracePt t="61665" x="1820863" y="2522538"/>
          <p14:tracePt t="61681" x="1820863" y="2544763"/>
          <p14:tracePt t="61697" x="1836738" y="2590800"/>
          <p14:tracePt t="61714" x="1866900" y="2697163"/>
          <p14:tracePt t="61729" x="1882775" y="2781300"/>
          <p14:tracePt t="61746" x="1905000" y="2873375"/>
          <p14:tracePt t="61764" x="1920875" y="2925763"/>
          <p14:tracePt t="61779" x="1920875" y="2955925"/>
          <p14:tracePt t="61796" x="1920875" y="2987675"/>
          <p14:tracePt t="61813" x="1920875" y="3025775"/>
          <p14:tracePt t="61813" x="1920875" y="3055938"/>
          <p14:tracePt t="61833" x="1920875" y="3078163"/>
          <p14:tracePt t="61847" x="1920875" y="3230563"/>
          <p14:tracePt t="61865" x="1920875" y="3344863"/>
          <p14:tracePt t="61881" x="1905000" y="3451225"/>
          <p14:tracePt t="61897" x="1882775" y="3521075"/>
          <p14:tracePt t="61914" x="1866900" y="3565525"/>
          <p14:tracePt t="61930" x="1866900" y="3603625"/>
          <p14:tracePt t="61947" x="1858963" y="3657600"/>
          <p14:tracePt t="61964" x="1851025" y="3725863"/>
          <p14:tracePt t="61980" x="1836738" y="3763963"/>
          <p14:tracePt t="61996" x="1836738" y="3802063"/>
          <p14:tracePt t="61996" x="1828800" y="3840163"/>
          <p14:tracePt t="62016" x="1828800" y="3878263"/>
          <p14:tracePt t="62029" x="1798638" y="3978275"/>
          <p14:tracePt t="62048" x="1782763" y="4046538"/>
          <p14:tracePt t="62064" x="1768475" y="4114800"/>
          <p14:tracePt t="62080" x="1768475" y="4137025"/>
          <p14:tracePt t="62097" x="1768475" y="4183063"/>
          <p14:tracePt t="62113" x="1760538" y="4221163"/>
          <p14:tracePt t="62130" x="1760538" y="4259263"/>
          <p14:tracePt t="62147" x="1760538" y="4321175"/>
          <p14:tracePt t="62163" x="1760538" y="4389438"/>
          <p14:tracePt t="62180" x="1760538" y="4465638"/>
          <p14:tracePt t="62197" x="1744663" y="4533900"/>
          <p14:tracePt t="62213" x="1730375" y="4572000"/>
          <p14:tracePt t="62213" x="1722438" y="4594225"/>
          <p14:tracePt t="62231" x="1714500" y="4610100"/>
          <p14:tracePt t="62244" x="1706563" y="4632325"/>
          <p14:tracePt t="62261" x="1692275" y="4670425"/>
          <p14:tracePt t="62261" x="1684338" y="4694238"/>
          <p14:tracePt t="62279" x="1654175" y="4732338"/>
          <p14:tracePt t="62297" x="1622425" y="4762500"/>
          <p14:tracePt t="62313" x="1592263" y="4800600"/>
          <p14:tracePt t="62330" x="1577975" y="4816475"/>
          <p14:tracePt t="62346" x="1554163" y="4854575"/>
          <p14:tracePt t="62362" x="1554163" y="4884738"/>
          <p14:tracePt t="62380" x="1539875" y="4937125"/>
          <p14:tracePt t="62397" x="1516063" y="4975225"/>
          <p14:tracePt t="62413" x="1485900" y="5037138"/>
          <p14:tracePt t="62430" x="1447800" y="5089525"/>
          <p14:tracePt t="62430" x="1425575" y="5113338"/>
          <p14:tracePt t="62449" x="1417638" y="5135563"/>
          <p14:tracePt t="62463" x="1401763" y="5227638"/>
          <p14:tracePt t="62480" x="1401763" y="5280025"/>
          <p14:tracePt t="62497" x="1387475" y="5311775"/>
          <p14:tracePt t="62514" x="1387475" y="5341938"/>
          <p14:tracePt t="62530" x="1387475" y="5380038"/>
          <p14:tracePt t="62546" x="1387475" y="5410200"/>
          <p14:tracePt t="62562" x="1387475" y="5440363"/>
          <p14:tracePt t="62579" x="1387475" y="5478463"/>
          <p14:tracePt t="62596" x="1393825" y="5516563"/>
          <p14:tracePt t="62612" x="1417638" y="5532438"/>
          <p14:tracePt t="62628" x="1417638" y="5540375"/>
          <p14:tracePt t="62646" x="1417638" y="5562600"/>
          <p14:tracePt t="62662" x="1417638" y="5570538"/>
          <p14:tracePt t="62696" x="1417638" y="5578475"/>
          <p14:tracePt t="62703" x="1417638" y="5584825"/>
          <p14:tracePt t="62713" x="1417638" y="5592763"/>
          <p14:tracePt t="62728" x="1417638" y="5600700"/>
          <p14:tracePt t="62745" x="1417638" y="5608638"/>
          <p14:tracePt t="62799" x="1425575" y="5608638"/>
          <p14:tracePt t="62862" x="1425575" y="5600700"/>
          <p14:tracePt t="62935" x="1425575" y="5584825"/>
          <p14:tracePt t="62951" x="1425575" y="5570538"/>
          <p14:tracePt t="62967" x="1425575" y="5562600"/>
          <p14:tracePt t="62975" x="1425575" y="5546725"/>
          <p14:tracePt t="62982" x="1425575" y="5540375"/>
          <p14:tracePt t="62994" x="1425575" y="5532438"/>
          <p14:tracePt t="63016" x="1425575" y="5524500"/>
          <p14:tracePt t="63030" x="1425575" y="5516563"/>
          <p14:tracePt t="63043" x="1425575" y="5508625"/>
          <p14:tracePt t="63060" x="1425575" y="5502275"/>
          <p14:tracePt t="63079" x="1425575" y="5486400"/>
          <p14:tracePt t="63103" x="1425575" y="5478463"/>
          <p14:tracePt t="63175" x="1425575" y="5470525"/>
          <p14:tracePt t="63191" x="1425575" y="5456238"/>
          <p14:tracePt t="63207" x="1425575" y="5440363"/>
          <p14:tracePt t="63222" x="1425575" y="5432425"/>
          <p14:tracePt t="63231" x="1431925" y="5426075"/>
          <p14:tracePt t="63247" x="1431925" y="5418138"/>
          <p14:tracePt t="63263" x="1439863" y="5402263"/>
          <p14:tracePt t="63296" x="1439863" y="5387975"/>
          <p14:tracePt t="63311" x="1439863" y="5372100"/>
          <p14:tracePt t="63318" x="1439863" y="5356225"/>
          <p14:tracePt t="63328" x="1439863" y="5341938"/>
          <p14:tracePt t="63344" x="1439863" y="5326063"/>
          <p14:tracePt t="63360" x="1439863" y="5318125"/>
          <p14:tracePt t="63391" x="1439863" y="5311775"/>
          <p14:tracePt t="63399" x="1439863" y="5303838"/>
          <p14:tracePt t="63411" x="1439863" y="5273675"/>
          <p14:tracePt t="63429" x="1447800" y="5249863"/>
          <p14:tracePt t="63429" x="1447800" y="5235575"/>
          <p14:tracePt t="63447" x="1447800" y="5219700"/>
          <p14:tracePt t="63461" x="1447800" y="5173663"/>
          <p14:tracePt t="63461" x="1447800" y="5165725"/>
          <p14:tracePt t="63480" x="1447800" y="5151438"/>
          <p14:tracePt t="63494" x="1447800" y="5135563"/>
          <p14:tracePt t="63512" x="1455738" y="5135563"/>
          <p14:tracePt t="63527" x="1455738" y="5121275"/>
          <p14:tracePt t="63544" x="1463675" y="5105400"/>
          <p14:tracePt t="63561" x="1463675" y="5083175"/>
          <p14:tracePt t="63578" x="1463675" y="5045075"/>
          <p14:tracePt t="63594" x="1463675" y="5021263"/>
          <p14:tracePt t="63611" x="1477963" y="4991100"/>
          <p14:tracePt t="63628" x="1485900" y="4960938"/>
          <p14:tracePt t="63644" x="1501775" y="4930775"/>
          <p14:tracePt t="63662" x="1508125" y="4914900"/>
          <p14:tracePt t="63662" x="1516063" y="4899025"/>
          <p14:tracePt t="63680" x="1516063" y="4884738"/>
          <p14:tracePt t="63694" x="1524000" y="4808538"/>
          <p14:tracePt t="63713" x="1539875" y="4732338"/>
          <p14:tracePt t="63729" x="1546225" y="4702175"/>
          <p14:tracePt t="63745" x="1546225" y="4656138"/>
          <p14:tracePt t="63762" x="1562100" y="4632325"/>
          <p14:tracePt t="63777" x="1570038" y="4594225"/>
          <p14:tracePt t="63794" x="1570038" y="4587875"/>
          <p14:tracePt t="63810" x="1570038" y="4579938"/>
          <p14:tracePt t="63831" x="1577975" y="4556125"/>
          <p14:tracePt t="63845" x="1584325" y="4541838"/>
          <p14:tracePt t="63859" x="1608138" y="4487863"/>
          <p14:tracePt t="63876" x="1616075" y="4473575"/>
          <p14:tracePt t="63893" x="1622425" y="4427538"/>
          <p14:tracePt t="63893" x="1622425" y="4403725"/>
          <p14:tracePt t="63913" x="1638300" y="4381500"/>
          <p14:tracePt t="63929" x="1646238" y="4343400"/>
          <p14:tracePt t="63945" x="1654175" y="4327525"/>
          <p14:tracePt t="63960" x="1654175" y="4313238"/>
          <p14:tracePt t="63979" x="1660525" y="4297363"/>
          <p14:tracePt t="63994" x="1660525" y="4275138"/>
          <p14:tracePt t="64013" x="1676400" y="4244975"/>
          <p14:tracePt t="64030" x="1692275" y="4206875"/>
          <p14:tracePt t="64043" x="1692275" y="4191000"/>
          <p14:tracePt t="64059" x="1706563" y="4160838"/>
          <p14:tracePt t="64076" x="1722438" y="4137025"/>
          <p14:tracePt t="64093" x="1736725" y="4098925"/>
          <p14:tracePt t="64109" x="1744663" y="4084638"/>
          <p14:tracePt t="64126" x="1752600" y="4076700"/>
          <p14:tracePt t="64142" x="1736725" y="4076700"/>
          <p14:tracePt t="64855" x="1730375" y="4076700"/>
          <p14:tracePt t="64879" x="1722438" y="4076700"/>
          <p14:tracePt t="64887" x="1714500" y="4076700"/>
          <p14:tracePt t="64918" x="1706563" y="4076700"/>
          <p14:tracePt t="64935" x="1692275" y="4076700"/>
          <p14:tracePt t="64944" x="1668463" y="4060825"/>
          <p14:tracePt t="64951" x="1630363" y="4060825"/>
          <p14:tracePt t="64960" x="1546225" y="4022725"/>
          <p14:tracePt t="64978" x="1477963" y="3992563"/>
          <p14:tracePt t="64994" x="1439863" y="3978275"/>
          <p14:tracePt t="65012" x="1431925" y="3978275"/>
          <p14:tracePt t="65027" x="1425575" y="3978275"/>
          <p14:tracePt t="65043" x="1401763" y="3962400"/>
          <p14:tracePt t="65058" x="1325563" y="3940175"/>
          <p14:tracePt t="65075" x="1235075" y="3916363"/>
          <p14:tracePt t="65093" x="1173163" y="3886200"/>
          <p14:tracePt t="65110" x="1135063" y="3878263"/>
          <p14:tracePt t="65110" x="1127125" y="3863975"/>
          <p14:tracePt t="66006" x="1127125" y="3856038"/>
          <p14:tracePt t="66494" x="1127125" y="3848100"/>
          <p14:tracePt t="66502" x="1127125" y="3840163"/>
          <p14:tracePt t="66518" x="1127125" y="3825875"/>
          <p14:tracePt t="66615" x="1127125" y="3832225"/>
          <p14:tracePt t="67127" x="1143000" y="3856038"/>
          <p14:tracePt t="67135" x="1143000" y="3863975"/>
          <p14:tracePt t="67143" x="1158875" y="3908425"/>
          <p14:tracePt t="67157" x="1203325" y="3992563"/>
          <p14:tracePt t="67157" x="1203325" y="4008438"/>
          <p14:tracePt t="67176" x="1227138" y="4084638"/>
          <p14:tracePt t="67193" x="1273175" y="4160838"/>
          <p14:tracePt t="67209" x="1317625" y="4237038"/>
          <p14:tracePt t="67225" x="1333500" y="4283075"/>
          <p14:tracePt t="67241" x="1341438" y="4359275"/>
          <p14:tracePt t="67257" x="1379538" y="4435475"/>
          <p14:tracePt t="67275" x="1439863" y="4533900"/>
          <p14:tracePt t="67291" x="1447800" y="4579938"/>
          <p14:tracePt t="67308" x="1455738" y="4610100"/>
          <p14:tracePt t="67325" x="1455738" y="4632325"/>
          <p14:tracePt t="67340" x="1463675" y="4678363"/>
          <p14:tracePt t="67359" x="1508125" y="4792663"/>
          <p14:tracePt t="67359" x="1546225" y="4860925"/>
          <p14:tracePt t="67376" x="1608138" y="5006975"/>
          <p14:tracePt t="67392" x="1638300" y="5083175"/>
          <p14:tracePt t="67408" x="1646238" y="5113338"/>
          <p14:tracePt t="67425" x="1646238" y="5135563"/>
          <p14:tracePt t="67441" x="1646238" y="5151438"/>
          <p14:tracePt t="67457" x="1646238" y="5165725"/>
          <p14:tracePt t="67473" x="1646238" y="5173663"/>
          <p14:tracePt t="67490" x="1638300" y="5203825"/>
          <p14:tracePt t="67508" x="1622425" y="5219700"/>
          <p14:tracePt t="67527" x="1616075" y="5235575"/>
          <p14:tracePt t="67543" x="1608138" y="5249863"/>
          <p14:tracePt t="67556" x="1608138" y="5273675"/>
          <p14:tracePt t="67573" x="1592263" y="5287963"/>
          <p14:tracePt t="67573" x="1592263" y="5303838"/>
          <p14:tracePt t="67591" x="1592263" y="5311775"/>
          <p14:tracePt t="67615" x="1584325" y="5318125"/>
          <p14:tracePt t="67624" x="1584325" y="5326063"/>
          <p14:tracePt t="67641" x="1570038" y="5349875"/>
          <p14:tracePt t="67657" x="1562100" y="5372100"/>
          <p14:tracePt t="67673" x="1546225" y="5394325"/>
          <p14:tracePt t="67690" x="1539875" y="5410200"/>
          <p14:tracePt t="67707" x="1531938" y="5418138"/>
          <p14:tracePt t="67724" x="1516063" y="5432425"/>
          <p14:tracePt t="67741" x="1508125" y="5440363"/>
          <p14:tracePt t="67756" x="1508125" y="5456238"/>
          <p14:tracePt t="67773" x="1501775" y="5464175"/>
          <p14:tracePt t="67773" x="1501775" y="5478463"/>
          <p14:tracePt t="67792" x="1493838" y="5508625"/>
          <p14:tracePt t="67808" x="1477963" y="5540375"/>
          <p14:tracePt t="67826" x="1470025" y="5570538"/>
          <p14:tracePt t="67840" x="1463675" y="5592763"/>
          <p14:tracePt t="67856" x="1463675" y="5600700"/>
          <p14:tracePt t="67878" x="1463675" y="5608638"/>
          <p14:tracePt t="67888" x="1455738" y="5616575"/>
          <p14:tracePt t="68207" x="1455738" y="5622925"/>
          <p14:tracePt t="68543" x="1463675" y="5622925"/>
          <p14:tracePt t="68583" x="1477963" y="5630863"/>
          <p14:tracePt t="68591" x="1531938" y="5638800"/>
          <p14:tracePt t="68608" x="1562100" y="5654675"/>
          <p14:tracePt t="68621" x="1592263" y="5661025"/>
          <p14:tracePt t="68639" x="1600200" y="5661025"/>
          <p14:tracePt t="68686" x="1600200" y="5668963"/>
          <p14:tracePt t="68703" x="1608138" y="5684838"/>
          <p14:tracePt t="68711" x="1616075" y="5692775"/>
          <p14:tracePt t="68722" x="1622425" y="5692775"/>
          <p14:tracePt t="68751" x="1630363" y="5692775"/>
          <p14:tracePt t="68815" x="1638300" y="5692775"/>
          <p14:tracePt t="68831" x="1646238" y="5692775"/>
          <p14:tracePt t="68839" x="1646238" y="5684838"/>
          <p14:tracePt t="68879" x="1646238" y="5676900"/>
          <p14:tracePt t="68887" x="1638300" y="5654675"/>
          <p14:tracePt t="68895" x="1630363" y="5630863"/>
          <p14:tracePt t="68905" x="1630363" y="5600700"/>
          <p14:tracePt t="68922" x="1630363" y="5570538"/>
          <p14:tracePt t="68939" x="1630363" y="5540375"/>
          <p14:tracePt t="68956" x="1630363" y="5508625"/>
          <p14:tracePt t="68972" x="1630363" y="5464175"/>
          <p14:tracePt t="68972" x="1630363" y="5426075"/>
          <p14:tracePt t="68991" x="1630363" y="5394325"/>
          <p14:tracePt t="69006" x="1630363" y="5326063"/>
          <p14:tracePt t="69006" x="1630363" y="5303838"/>
          <p14:tracePt t="69026" x="1630363" y="5257800"/>
          <p14:tracePt t="69040" x="1630363" y="5227638"/>
          <p14:tracePt t="69056" x="1630363" y="5197475"/>
          <p14:tracePt t="69072" x="1630363" y="5159375"/>
          <p14:tracePt t="69089" x="1668463" y="5089525"/>
          <p14:tracePt t="69105" x="1706563" y="5037138"/>
          <p14:tracePt t="69121" x="1730375" y="4999038"/>
          <p14:tracePt t="69138" x="1744663" y="4953000"/>
          <p14:tracePt t="69154" x="1744663" y="4937125"/>
          <p14:tracePt t="69171" x="1744663" y="4906963"/>
          <p14:tracePt t="69189" x="1744663" y="4854575"/>
          <p14:tracePt t="69189" x="1760538" y="4838700"/>
          <p14:tracePt t="69208" x="1774825" y="4800600"/>
          <p14:tracePt t="69225" x="1798638" y="4754563"/>
          <p14:tracePt t="69240" x="1798638" y="4708525"/>
          <p14:tracePt t="69257" x="1798638" y="4664075"/>
          <p14:tracePt t="69273" x="1798638" y="4632325"/>
          <p14:tracePt t="69290" x="1812925" y="4610100"/>
          <p14:tracePt t="69306" x="1836738" y="4556125"/>
          <p14:tracePt t="69324" x="1858963" y="4473575"/>
          <p14:tracePt t="69339" x="1882775" y="4381500"/>
          <p14:tracePt t="69355" x="1897063" y="4289425"/>
          <p14:tracePt t="69372" x="1897063" y="4237038"/>
          <p14:tracePt t="69388" x="1897063" y="4191000"/>
          <p14:tracePt t="69405" x="1897063" y="4160838"/>
          <p14:tracePt t="69405" x="1897063" y="4152900"/>
          <p14:tracePt t="69424" x="1897063" y="4137025"/>
          <p14:tracePt t="69438" x="1897063" y="4092575"/>
          <p14:tracePt t="69457" x="1897063" y="4060825"/>
          <p14:tracePt t="69473" x="1897063" y="4022725"/>
          <p14:tracePt t="69490" x="1874838" y="3978275"/>
          <p14:tracePt t="69506" x="1858963" y="3940175"/>
          <p14:tracePt t="69523" x="1851025" y="3908425"/>
          <p14:tracePt t="69539" x="1836738" y="3894138"/>
          <p14:tracePt t="69555" x="1828800" y="3886200"/>
          <p14:tracePt t="69570" x="1812925" y="3878263"/>
          <p14:tracePt t="69588" x="1806575" y="3870325"/>
          <p14:tracePt t="69604" x="1760538" y="3870325"/>
          <p14:tracePt t="69620" x="1752600" y="3870325"/>
          <p14:tracePt t="69637" x="1714500" y="3870325"/>
          <p14:tracePt t="69656" x="1668463" y="3870325"/>
          <p14:tracePt t="69672" x="1600200" y="3916363"/>
          <p14:tracePt t="69689" x="1531938" y="3962400"/>
          <p14:tracePt t="69705" x="1485900" y="4008438"/>
          <p14:tracePt t="69722" x="1455738" y="4038600"/>
          <p14:tracePt t="69738" x="1431925" y="4106863"/>
          <p14:tracePt t="69756" x="1393825" y="4198938"/>
          <p14:tracePt t="69772" x="1363663" y="4283075"/>
          <p14:tracePt t="69789" x="1349375" y="4327525"/>
          <p14:tracePt t="69805" x="1341438" y="4359275"/>
          <p14:tracePt t="69805" x="1333500" y="4373563"/>
          <p14:tracePt t="69825" x="1333500" y="4389438"/>
          <p14:tracePt t="69837" x="1333500" y="4435475"/>
          <p14:tracePt t="69856" x="1317625" y="4518025"/>
          <p14:tracePt t="69873" x="1311275" y="4640263"/>
          <p14:tracePt t="69888" x="1295400" y="4778375"/>
          <p14:tracePt t="69905" x="1295400" y="4860925"/>
          <p14:tracePt t="69921" x="1295400" y="4937125"/>
          <p14:tracePt t="69938" x="1295400" y="4999038"/>
          <p14:tracePt t="69955" x="1295400" y="5075238"/>
          <p14:tracePt t="69971" x="1311275" y="5181600"/>
          <p14:tracePt t="69988" x="1341438" y="5287963"/>
          <p14:tracePt t="69988" x="1341438" y="5341938"/>
          <p14:tracePt t="70008" x="1355725" y="5380038"/>
          <p14:tracePt t="70022" x="1363663" y="5464175"/>
          <p14:tracePt t="70022" x="1379538" y="5508625"/>
          <p14:tracePt t="70040" x="1393825" y="5554663"/>
          <p14:tracePt t="70054" x="1417638" y="5608638"/>
          <p14:tracePt t="70054" x="1439863" y="5638800"/>
          <p14:tracePt t="70071" x="1439863" y="5646738"/>
          <p14:tracePt t="70071" x="1439863" y="5654675"/>
          <p14:tracePt t="70089" x="1447800" y="5668963"/>
          <p14:tracePt t="70106" x="1463675" y="5684838"/>
          <p14:tracePt t="70121" x="1477963" y="5699125"/>
          <p14:tracePt t="70138" x="1516063" y="5715000"/>
          <p14:tracePt t="70154" x="1539875" y="5730875"/>
          <p14:tracePt t="70170" x="1546225" y="5730875"/>
          <p14:tracePt t="70188" x="1554163" y="5730875"/>
          <p14:tracePt t="70203" x="1570038" y="5730875"/>
          <p14:tracePt t="70221" x="1622425" y="5699125"/>
          <p14:tracePt t="70221" x="1654175" y="5668963"/>
          <p14:tracePt t="70240" x="1676400" y="5654675"/>
          <p14:tracePt t="70254" x="1820863" y="5570538"/>
          <p14:tracePt t="70273" x="1905000" y="5516563"/>
          <p14:tracePt t="70289" x="1958975" y="5448300"/>
          <p14:tracePt t="70306" x="2003425" y="5311775"/>
          <p14:tracePt t="70323" x="2027238" y="5113338"/>
          <p14:tracePt t="70339" x="2049463" y="4937125"/>
          <p14:tracePt t="70354" x="2049463" y="4822825"/>
          <p14:tracePt t="70371" x="2095500" y="4754563"/>
          <p14:tracePt t="70387" x="2111375" y="4686300"/>
          <p14:tracePt t="70404" x="2141538" y="4618038"/>
          <p14:tracePt t="70421" x="2141538" y="4518025"/>
          <p14:tracePt t="70437" x="2141538" y="4397375"/>
          <p14:tracePt t="70437" x="2141538" y="4327525"/>
          <p14:tracePt t="70455" x="2141538" y="4267200"/>
          <p14:tracePt t="70471" x="2141538" y="4130675"/>
          <p14:tracePt t="70488" x="2141538" y="4084638"/>
          <p14:tracePt t="70505" x="2141538" y="4046538"/>
          <p14:tracePt t="70522" x="2125663" y="4008438"/>
          <p14:tracePt t="70542" x="2117725" y="3992563"/>
          <p14:tracePt t="70557" x="2087563" y="3962400"/>
          <p14:tracePt t="70570" x="2057400" y="3916363"/>
          <p14:tracePt t="70586" x="2003425" y="3878263"/>
          <p14:tracePt t="70603" x="1958975" y="3840163"/>
          <p14:tracePt t="70620" x="1927225" y="3832225"/>
          <p14:tracePt t="70636" x="1912938" y="3832225"/>
          <p14:tracePt t="70652" x="1882775" y="3832225"/>
          <p14:tracePt t="70671" x="1858963" y="3832225"/>
          <p14:tracePt t="70685" x="1744663" y="3863975"/>
          <p14:tracePt t="70704" x="1684338" y="3886200"/>
          <p14:tracePt t="70719" x="1638300" y="3886200"/>
          <p14:tracePt t="70735" x="1622425" y="3886200"/>
          <p14:tracePt t="70753" x="1600200" y="3908425"/>
          <p14:tracePt t="70770" x="1570038" y="3916363"/>
          <p14:tracePt t="70786" x="1524000" y="3970338"/>
          <p14:tracePt t="70803" x="1485900" y="4030663"/>
          <p14:tracePt t="70822" x="1439863" y="4130675"/>
          <p14:tracePt t="70836" x="1393825" y="4251325"/>
          <p14:tracePt t="70853" x="1379538" y="4335463"/>
          <p14:tracePt t="70870" x="1371600" y="4411663"/>
          <p14:tracePt t="70886" x="1363663" y="4457700"/>
          <p14:tracePt t="70903" x="1349375" y="4487863"/>
          <p14:tracePt t="70920" x="1341438" y="4511675"/>
          <p14:tracePt t="70936" x="1341438" y="4594225"/>
          <p14:tracePt t="70952" x="1341438" y="4694238"/>
          <p14:tracePt t="70968" x="1341438" y="4784725"/>
          <p14:tracePt t="70985" x="1341438" y="4868863"/>
          <p14:tracePt t="71002" x="1341438" y="4922838"/>
          <p14:tracePt t="71020" x="1341438" y="4975225"/>
          <p14:tracePt t="71036" x="1341438" y="5021263"/>
          <p14:tracePt t="71053" x="1341438" y="5083175"/>
          <p14:tracePt t="71069" x="1341438" y="5165725"/>
          <p14:tracePt t="71069" x="1341438" y="5211763"/>
          <p14:tracePt t="71087" x="1349375" y="5273675"/>
          <p14:tracePt t="71102" x="1387475" y="5440363"/>
          <p14:tracePt t="71120" x="1393825" y="5516563"/>
          <p14:tracePt t="71136" x="1409700" y="5554663"/>
          <p14:tracePt t="71152" x="1409700" y="5584825"/>
          <p14:tracePt t="71169" x="1425575" y="5600700"/>
          <p14:tracePt t="71186" x="1431925" y="5608638"/>
          <p14:tracePt t="71203" x="1447800" y="5616575"/>
          <p14:tracePt t="71220" x="1501775" y="5646738"/>
          <p14:tracePt t="71237" x="1539875" y="5646738"/>
          <p14:tracePt t="71253" x="1577975" y="5646738"/>
          <p14:tracePt t="71253" x="1584325" y="5646738"/>
          <p14:tracePt t="71272" x="1600200" y="5646738"/>
          <p14:tracePt t="71295" x="1608138" y="5638800"/>
          <p14:tracePt t="71306" x="1630363" y="5622925"/>
          <p14:tracePt t="71321" x="1692275" y="5592763"/>
          <p14:tracePt t="71336" x="1730375" y="5578475"/>
          <p14:tracePt t="71353" x="1790700" y="5540375"/>
          <p14:tracePt t="71369" x="1874838" y="5456238"/>
          <p14:tracePt t="71386" x="1965325" y="5341938"/>
          <p14:tracePt t="71402" x="2011363" y="5203825"/>
          <p14:tracePt t="71419" x="2057400" y="5113338"/>
          <p14:tracePt t="71436" x="2065338" y="5051425"/>
          <p14:tracePt t="71452" x="2073275" y="5013325"/>
          <p14:tracePt t="71469" x="2087563" y="4991100"/>
          <p14:tracePt t="71485" x="2087563" y="4953000"/>
          <p14:tracePt t="71485" x="2087563" y="4914900"/>
          <p14:tracePt t="71503" x="2087563" y="4770438"/>
          <p14:tracePt t="71519" x="2065338" y="4632325"/>
          <p14:tracePt t="71536" x="2049463" y="4541838"/>
          <p14:tracePt t="71553" x="2049463" y="4457700"/>
          <p14:tracePt t="71570" x="2049463" y="4427538"/>
          <p14:tracePt t="71586" x="2027238" y="4373563"/>
          <p14:tracePt t="71603" x="2011363" y="4275138"/>
          <p14:tracePt t="71619" x="1989138" y="4206875"/>
          <p14:tracePt t="71635" x="1965325" y="4175125"/>
          <p14:tracePt t="71652" x="1965325" y="4152900"/>
          <p14:tracePt t="71668" x="1951038" y="4137025"/>
          <p14:tracePt t="71685" x="1935163" y="4130675"/>
          <p14:tracePt t="71701" x="1897063" y="4114800"/>
          <p14:tracePt t="71719" x="1889125" y="4106863"/>
          <p14:tracePt t="71737" x="1866900" y="4106863"/>
          <p14:tracePt t="71752" x="1844675" y="4106863"/>
          <p14:tracePt t="71769" x="1798638" y="4114800"/>
          <p14:tracePt t="71785" x="1768475" y="4144963"/>
          <p14:tracePt t="71803" x="1736725" y="4152900"/>
          <p14:tracePt t="71820" x="1714500" y="4175125"/>
          <p14:tracePt t="71835" x="1692275" y="4206875"/>
          <p14:tracePt t="71852" x="1676400" y="4229100"/>
          <p14:tracePt t="71868" x="1660525" y="4267200"/>
          <p14:tracePt t="71886" x="1646238" y="4313238"/>
          <p14:tracePt t="71903" x="1622425" y="4365625"/>
          <p14:tracePt t="71920" x="1608138" y="4403725"/>
          <p14:tracePt t="71935" x="1608138" y="4427538"/>
          <p14:tracePt t="71952" x="1608138" y="4479925"/>
          <p14:tracePt t="71968" x="1622425" y="4564063"/>
          <p14:tracePt t="71985" x="1638300" y="4625975"/>
          <p14:tracePt t="72002" x="1668463" y="4678363"/>
          <p14:tracePt t="72018" x="1668463" y="4694238"/>
          <p14:tracePt t="72035" x="1668463" y="4702175"/>
          <p14:tracePt t="72051" x="1668463" y="4708525"/>
          <p14:tracePt t="72087" x="1676400" y="4708525"/>
          <p14:tracePt t="72095" x="1676400" y="4702175"/>
          <p14:tracePt t="72110" x="1676400" y="4694238"/>
          <p14:tracePt t="72120" x="1684338" y="4694238"/>
          <p14:tracePt t="72927" x="1684338" y="4686300"/>
          <p14:tracePt t="72942" x="1692275" y="4686300"/>
          <p14:tracePt t="72959" x="1698625" y="4686300"/>
          <p14:tracePt t="72969" x="1714500" y="4686300"/>
          <p14:tracePt t="72985" x="1806575" y="4670425"/>
          <p14:tracePt t="73001" x="1858963" y="4664075"/>
          <p14:tracePt t="73019" x="2087563" y="4640263"/>
          <p14:tracePt t="73036" x="2301875" y="4572000"/>
          <p14:tracePt t="73050" x="2713038" y="4411663"/>
          <p14:tracePt t="73068" x="3482975" y="4106863"/>
          <p14:tracePt t="73084" x="4572000" y="3810000"/>
          <p14:tracePt t="73084" x="5326063" y="3711575"/>
          <p14:tracePt t="73103" x="5989638" y="3611563"/>
          <p14:tracePt t="73117" x="7391400" y="3390900"/>
          <p14:tracePt t="73117" x="7978775" y="3292475"/>
          <p14:tracePt t="73135" x="8801100" y="3086100"/>
          <p14:tracePt t="73153" x="9059863" y="2949575"/>
          <p14:tracePt t="73168" x="9136063" y="2895600"/>
          <p14:tracePt t="73184" x="9136063" y="2887663"/>
          <p14:tracePt t="73199" x="9105900" y="2811463"/>
          <p14:tracePt t="73871" x="9029700" y="2819400"/>
          <p14:tracePt t="73879" x="8969375" y="2835275"/>
          <p14:tracePt t="73886" x="8893175" y="2841625"/>
          <p14:tracePt t="73900" x="8793163" y="2857500"/>
          <p14:tracePt t="73917" x="8778875" y="2865438"/>
          <p14:tracePt t="73933" x="8778875" y="2849563"/>
          <p14:tracePt t="74094" x="8785225" y="2849563"/>
          <p14:tracePt t="74102" x="8793163" y="2849563"/>
          <p14:tracePt t="74116" x="8801100" y="2841625"/>
          <p14:tracePt t="74133" x="8816975" y="2841625"/>
          <p14:tracePt t="74174" x="8823325" y="2841625"/>
          <p14:tracePt t="74184" x="8847138" y="2841625"/>
          <p14:tracePt t="74199" x="8855075" y="2841625"/>
          <p14:tracePt t="74207" x="8869363" y="2841625"/>
          <p14:tracePt t="74216" x="8877300" y="2841625"/>
          <p14:tracePt t="74233" x="8885238" y="2841625"/>
          <p14:tracePt t="75137" x="8893175" y="2835275"/>
          <p14:tracePt t="75607" x="8893175" y="2827338"/>
          <p14:tracePt t="75631" x="8899525" y="2827338"/>
          <p14:tracePt t="75679" x="8907463" y="2819400"/>
          <p14:tracePt t="75686" x="8915400" y="2811463"/>
          <p14:tracePt t="75698" x="8945563" y="2789238"/>
          <p14:tracePt t="75716" x="8969375" y="2781300"/>
          <p14:tracePt t="75732" x="8991600" y="2765425"/>
          <p14:tracePt t="75748" x="9007475" y="2759075"/>
          <p14:tracePt t="75765" x="9013825" y="2751138"/>
          <p14:tracePt t="75783" x="9021763" y="2751138"/>
          <p14:tracePt t="75815" x="9021763" y="2743200"/>
          <p14:tracePt t="75838" x="9029700" y="2743200"/>
          <p14:tracePt t="75848" x="9045575" y="2735263"/>
          <p14:tracePt t="75854" x="9059863" y="2735263"/>
          <p14:tracePt t="75865" x="9075738" y="2727325"/>
          <p14:tracePt t="75881" x="9083675" y="2727325"/>
          <p14:tracePt t="75903" x="9097963" y="2727325"/>
          <p14:tracePt t="75915" x="9105900" y="2720975"/>
          <p14:tracePt t="75932" x="9121775" y="2713038"/>
          <p14:tracePt t="75951" x="9128125" y="2705100"/>
          <p14:tracePt t="75967" x="9136063" y="2705100"/>
          <p14:tracePt t="76000" x="9136063" y="2697163"/>
          <p14:tracePt t="76591" x="9128125" y="2705100"/>
          <p14:tracePt t="76599" x="9121775" y="2705100"/>
          <p14:tracePt t="76616" x="9113838" y="2705100"/>
          <p14:tracePt t="76630" x="9105900" y="2713038"/>
          <p14:tracePt t="76655" x="9105900" y="2720975"/>
          <p14:tracePt t="76687" x="9097963" y="2720975"/>
          <p14:tracePt t="76696" x="9083675" y="2720975"/>
          <p14:tracePt t="76703" x="9083675" y="2735263"/>
          <p14:tracePt t="76726" x="9075738" y="2735263"/>
          <p14:tracePt t="76735" x="9067800" y="2743200"/>
          <p14:tracePt t="76758" x="9059863" y="2743200"/>
          <p14:tracePt t="76775" x="9051925" y="2759075"/>
          <p14:tracePt t="76822" x="9045575" y="2759075"/>
          <p14:tracePt t="76839" x="9029700" y="2765425"/>
          <p14:tracePt t="76848" x="9013825" y="2781300"/>
          <p14:tracePt t="76864" x="9007475" y="2781300"/>
          <p14:tracePt t="76870" x="8999538" y="2789238"/>
          <p14:tracePt t="76881" x="8983663" y="2797175"/>
          <p14:tracePt t="76897" x="8969375" y="2803525"/>
          <p14:tracePt t="76915" x="8969375" y="2811463"/>
          <p14:tracePt t="76930" x="8961438" y="2819400"/>
          <p14:tracePt t="76947" x="8937625" y="2841625"/>
          <p14:tracePt t="76964" x="8915400" y="2857500"/>
          <p14:tracePt t="76979" x="8893175" y="2865438"/>
          <p14:tracePt t="76996" x="8869363" y="2887663"/>
          <p14:tracePt t="77016" x="8855075" y="2911475"/>
          <p14:tracePt t="77033" x="8831263" y="2917825"/>
          <p14:tracePt t="77048" x="8816975" y="2941638"/>
          <p14:tracePt t="77064" x="8793163" y="2955925"/>
          <p14:tracePt t="77081" x="8785225" y="2955925"/>
          <p14:tracePt t="77096" x="8778875" y="2963863"/>
          <p14:tracePt t="77113" x="8770938" y="2963863"/>
          <p14:tracePt t="77199" x="8778875" y="2955925"/>
          <p14:tracePt t="77334" x="8785225" y="2949575"/>
          <p14:tracePt t="77342" x="8801100" y="2941638"/>
          <p14:tracePt t="77351" x="8839200" y="2925763"/>
          <p14:tracePt t="77363" x="8869363" y="2895600"/>
          <p14:tracePt t="77381" x="8907463" y="2873375"/>
          <p14:tracePt t="77381" x="8931275" y="2849563"/>
          <p14:tracePt t="77399" x="8961438" y="2841625"/>
          <p14:tracePt t="77414" x="9013825" y="2789238"/>
          <p14:tracePt t="77414" x="9037638" y="2781300"/>
          <p14:tracePt t="77433" x="9059863" y="2765425"/>
          <p14:tracePt t="77449" x="9059863" y="2759075"/>
          <p14:tracePt t="77463" x="9067800" y="2751138"/>
          <p14:tracePt t="77503" x="9075738" y="2743200"/>
          <p14:tracePt t="77518" x="9083675" y="2743200"/>
          <p14:tracePt t="77527" x="9075738" y="2743200"/>
          <p14:tracePt t="77799" x="9067800" y="2743200"/>
          <p14:tracePt t="77807" x="9059863" y="2743200"/>
          <p14:tracePt t="77831" x="9045575" y="2751138"/>
          <p14:tracePt t="77848" x="9013825" y="2759075"/>
          <p14:tracePt t="77854" x="9007475" y="2765425"/>
          <p14:tracePt t="77864" x="8953500" y="2789238"/>
          <p14:tracePt t="77881" x="8877300" y="2841625"/>
          <p14:tracePt t="77897" x="8809038" y="2879725"/>
          <p14:tracePt t="77914" x="8785225" y="2903538"/>
          <p14:tracePt t="77930" x="8770938" y="2917825"/>
          <p14:tracePt t="77947" x="8747125" y="2925763"/>
          <p14:tracePt t="77964" x="8732838" y="2933700"/>
          <p14:tracePt t="77979" x="8716963" y="2949575"/>
          <p14:tracePt t="77996" x="8709025" y="2955925"/>
          <p14:tracePt t="78013" x="8702675" y="2963863"/>
          <p14:tracePt t="78031" x="8702675" y="2971800"/>
          <p14:tracePt t="78054" x="8694738" y="2979738"/>
          <p14:tracePt t="78087" x="8686800" y="2979738"/>
          <p14:tracePt t="78151" x="8694738" y="2963863"/>
          <p14:tracePt t="78206" x="8709025" y="2963863"/>
          <p14:tracePt t="78214" x="8716963" y="2949575"/>
          <p14:tracePt t="78229" x="8778875" y="2911475"/>
          <p14:tracePt t="78248" x="8793163" y="2895600"/>
          <p14:tracePt t="78248" x="8816975" y="2887663"/>
          <p14:tracePt t="78263" x="8855075" y="2857500"/>
          <p14:tracePt t="78280" x="8877300" y="2857500"/>
          <p14:tracePt t="78296" x="8893175" y="2841625"/>
          <p14:tracePt t="78313" x="8899525" y="2835275"/>
          <p14:tracePt t="78329" x="8907463" y="2819400"/>
          <p14:tracePt t="78345" x="8923338" y="2803525"/>
          <p14:tracePt t="78363" x="8937625" y="2797175"/>
          <p14:tracePt t="78378" x="8945563" y="2781300"/>
          <p14:tracePt t="78397" x="8953500" y="2773363"/>
          <p14:tracePt t="78412" x="8969375" y="2751138"/>
          <p14:tracePt t="78428" x="8983663" y="2735263"/>
          <p14:tracePt t="78447" x="8983663" y="2727325"/>
          <p14:tracePt t="78462" x="8975725" y="2727325"/>
          <p14:tracePt t="78735" x="8969375" y="2727325"/>
          <p14:tracePt t="78743" x="8961438" y="2735263"/>
          <p14:tracePt t="78750" x="8945563" y="2735263"/>
          <p14:tracePt t="78761" x="8923338" y="2751138"/>
          <p14:tracePt t="78779" x="8885238" y="2751138"/>
          <p14:tracePt t="78796" x="8839200" y="2789238"/>
          <p14:tracePt t="78812" x="8793163" y="2811463"/>
          <p14:tracePt t="78830" x="8755063" y="2827338"/>
          <p14:tracePt t="78830" x="8747125" y="2835275"/>
          <p14:tracePt t="78848" x="8740775" y="2841625"/>
          <p14:tracePt t="78862" x="8678863" y="2873375"/>
          <p14:tracePt t="78881" x="8656638" y="2887663"/>
          <p14:tracePt t="78897" x="8648700" y="2887663"/>
          <p14:tracePt t="78913" x="8632825" y="2895600"/>
          <p14:tracePt t="78929" x="8632825" y="2903538"/>
          <p14:tracePt t="78945" x="8626475" y="2911475"/>
          <p14:tracePt t="78961" x="8602663" y="2925763"/>
          <p14:tracePt t="78978" x="8610600" y="2925763"/>
          <p14:tracePt t="79151" x="8626475" y="2925763"/>
          <p14:tracePt t="79159" x="8656638" y="2911475"/>
          <p14:tracePt t="79167" x="8709025" y="2887663"/>
          <p14:tracePt t="79178" x="8809038" y="2849563"/>
          <p14:tracePt t="79196" x="8869363" y="2811463"/>
          <p14:tracePt t="79213" x="8937625" y="2781300"/>
          <p14:tracePt t="79229" x="8975725" y="2765425"/>
          <p14:tracePt t="79245" x="8983663" y="2751138"/>
          <p14:tracePt t="79261" x="8999538" y="2743200"/>
          <p14:tracePt t="79261" x="9007475" y="2743200"/>
          <p14:tracePt t="79281" x="9013825" y="2735263"/>
          <p14:tracePt t="79303" x="8991600" y="2735263"/>
          <p14:tracePt t="79479" x="8975725" y="2735263"/>
          <p14:tracePt t="79486" x="8969375" y="2735263"/>
          <p14:tracePt t="79496" x="8945563" y="2743200"/>
          <p14:tracePt t="79513" x="8915400" y="2759075"/>
          <p14:tracePt t="79529" x="8893175" y="2773363"/>
          <p14:tracePt t="79545" x="8861425" y="2789238"/>
          <p14:tracePt t="79562" x="8823325" y="2819400"/>
          <p14:tracePt t="79578" x="8785225" y="2841625"/>
          <p14:tracePt t="79594" x="8755063" y="2865438"/>
          <p14:tracePt t="79611" x="8740775" y="2879725"/>
          <p14:tracePt t="79628" x="8732838" y="2879725"/>
          <p14:tracePt t="79644" x="8740775" y="2879725"/>
          <p14:tracePt t="79871" x="8747125" y="2879725"/>
          <p14:tracePt t="79887" x="8755063" y="2879725"/>
          <p14:tracePt t="79902" x="8770938" y="2873375"/>
          <p14:tracePt t="79975" x="8785225" y="2873375"/>
          <p14:tracePt t="79982" x="8801100" y="2873375"/>
          <p14:tracePt t="79994" x="8831263" y="2865438"/>
          <p14:tracePt t="80013" x="8855075" y="2857500"/>
          <p14:tracePt t="80029" x="8861425" y="2857500"/>
          <p14:tracePt t="80054" x="8869363" y="2857500"/>
          <p14:tracePt t="80070" x="8885238" y="2849563"/>
          <p14:tracePt t="80079" x="8899525" y="2849563"/>
          <p14:tracePt t="80093" x="8953500" y="2841625"/>
          <p14:tracePt t="80093" x="8969375" y="2827338"/>
          <p14:tracePt t="80111" x="8983663" y="2827338"/>
          <p14:tracePt t="81890" x="8975725" y="2827338"/>
          <p14:tracePt t="82166" x="8969375" y="2827338"/>
          <p14:tracePt t="82175" x="8953500" y="2827338"/>
          <p14:tracePt t="82182" x="8931275" y="2827338"/>
          <p14:tracePt t="82193" x="8899525" y="2827338"/>
          <p14:tracePt t="82209" x="8869363" y="2827338"/>
          <p14:tracePt t="82226" x="8816975" y="2827338"/>
          <p14:tracePt t="82243" x="8694738" y="2827338"/>
          <p14:tracePt t="82260" x="8488363" y="2819400"/>
          <p14:tracePt t="82276" x="8199438" y="2735263"/>
          <p14:tracePt t="82292" x="8016875" y="2705100"/>
          <p14:tracePt t="82308" x="7932738" y="2659063"/>
          <p14:tracePt t="82328" x="7924800" y="2651125"/>
          <p14:tracePt t="82341" x="7924800" y="2644775"/>
          <p14:tracePt t="82391" x="7932738" y="2636838"/>
          <p14:tracePt t="82399" x="7940675" y="2628900"/>
          <p14:tracePt t="82409" x="7954963" y="2613025"/>
          <p14:tracePt t="82425" x="7962900" y="2613025"/>
          <p14:tracePt t="82441" x="7970838" y="2606675"/>
          <p14:tracePt t="82459" x="7978775" y="2598738"/>
          <p14:tracePt t="82474" x="8001000" y="2568575"/>
          <p14:tracePt t="82492" x="8039100" y="2560638"/>
          <p14:tracePt t="82509" x="8069263" y="2536825"/>
          <p14:tracePt t="82509" x="8085138" y="2522538"/>
          <p14:tracePt t="82528" x="8099425" y="2506663"/>
          <p14:tracePt t="82543" x="8123238" y="2506663"/>
          <p14:tracePt t="82559" x="8175625" y="2492375"/>
          <p14:tracePt t="82576" x="8213725" y="2492375"/>
          <p14:tracePt t="82592" x="8251825" y="2492375"/>
          <p14:tracePt t="82609" x="8259763" y="2492375"/>
          <p14:tracePt t="82624" x="8267700" y="2492375"/>
          <p14:tracePt t="82646" x="8275638" y="2492375"/>
          <p14:tracePt t="82657" x="8289925" y="2476500"/>
          <p14:tracePt t="82674" x="8313738" y="2468563"/>
          <p14:tracePt t="82691" x="8343900" y="2446338"/>
          <p14:tracePt t="82708" x="8374063" y="2422525"/>
          <p14:tracePt t="82724" x="8382000" y="2416175"/>
          <p14:tracePt t="82740" x="8389938" y="2408238"/>
          <p14:tracePt t="82758" x="8397875" y="2400300"/>
          <p14:tracePt t="82776" x="8404225" y="2378075"/>
          <p14:tracePt t="82793" x="8428038" y="2346325"/>
          <p14:tracePt t="82809" x="8435975" y="2316163"/>
          <p14:tracePt t="82826" x="8458200" y="2270125"/>
          <p14:tracePt t="82841" x="8458200" y="2232025"/>
          <p14:tracePt t="82858" x="8458200" y="2187575"/>
          <p14:tracePt t="82874" x="8458200" y="2133600"/>
          <p14:tracePt t="82891" x="8442325" y="2079625"/>
          <p14:tracePt t="82908" x="8397875" y="2003425"/>
          <p14:tracePt t="82924" x="8328025" y="1912938"/>
          <p14:tracePt t="82941" x="8275638" y="1858963"/>
          <p14:tracePt t="82941" x="8251825" y="1844675"/>
          <p14:tracePt t="82960" x="8221663" y="1820863"/>
          <p14:tracePt t="82974" x="8183563" y="1790700"/>
          <p14:tracePt t="82993" x="8161338" y="1768475"/>
          <p14:tracePt t="83010" x="8153400" y="1760538"/>
          <p14:tracePt t="83025" x="8137525" y="1752600"/>
          <p14:tracePt t="83041" x="8123238" y="1736725"/>
          <p14:tracePt t="83057" x="8085138" y="1722438"/>
          <p14:tracePt t="83074" x="8054975" y="1698625"/>
          <p14:tracePt t="83092" x="8001000" y="1692275"/>
          <p14:tracePt t="83107" x="7985125" y="1692275"/>
          <p14:tracePt t="83124" x="7978775" y="1692275"/>
          <p14:tracePt t="83140" x="7932738" y="1692275"/>
          <p14:tracePt t="83158" x="7902575" y="1692275"/>
          <p14:tracePt t="83158" x="7870825" y="1692275"/>
          <p14:tracePt t="83176" x="7794625" y="1692275"/>
          <p14:tracePt t="83193" x="7726363" y="1714500"/>
          <p14:tracePt t="83209" x="7688263" y="1736725"/>
          <p14:tracePt t="83226" x="7650163" y="1760538"/>
          <p14:tracePt t="83241" x="7620000" y="1774825"/>
          <p14:tracePt t="83258" x="7589838" y="1798638"/>
          <p14:tracePt t="83275" x="7559675" y="1820863"/>
          <p14:tracePt t="83292" x="7551738" y="1844675"/>
          <p14:tracePt t="83308" x="7543800" y="1874838"/>
          <p14:tracePt t="83308" x="7535863" y="1889125"/>
          <p14:tracePt t="83329" x="7527925" y="1912938"/>
          <p14:tracePt t="83340" x="7513638" y="1965325"/>
          <p14:tracePt t="83357" x="7505700" y="2003425"/>
          <p14:tracePt t="83357" x="7505700" y="2019300"/>
          <p14:tracePt t="83376" x="7489825" y="2079625"/>
          <p14:tracePt t="83392" x="7475538" y="2149475"/>
          <p14:tracePt t="83408" x="7467600" y="2201863"/>
          <p14:tracePt t="83425" x="7467600" y="2255838"/>
          <p14:tracePt t="83440" x="7459663" y="2293938"/>
          <p14:tracePt t="83457" x="7459663" y="2346325"/>
          <p14:tracePt t="83475" x="7451725" y="2384425"/>
          <p14:tracePt t="83491" x="7445375" y="2416175"/>
          <p14:tracePt t="83508" x="7445375" y="2460625"/>
          <p14:tracePt t="83526" x="7421563" y="2506663"/>
          <p14:tracePt t="83540" x="7421563" y="2552700"/>
          <p14:tracePt t="83540" x="7421563" y="2574925"/>
          <p14:tracePt t="83560" x="7413625" y="2613025"/>
          <p14:tracePt t="83573" x="7413625" y="2659063"/>
          <p14:tracePt t="83573" x="7399338" y="2682875"/>
          <p14:tracePt t="83592" x="7399338" y="2713038"/>
          <p14:tracePt t="83609" x="7399338" y="2727325"/>
          <p14:tracePt t="83623" x="7399338" y="2759075"/>
          <p14:tracePt t="83640" x="7399338" y="2797175"/>
          <p14:tracePt t="83656" x="7399338" y="2841625"/>
          <p14:tracePt t="83673" x="7399338" y="2865438"/>
          <p14:tracePt t="83689" x="7399338" y="2887663"/>
          <p14:tracePt t="83706" x="7399338" y="2903538"/>
          <p14:tracePt t="83723" x="7399338" y="2917825"/>
          <p14:tracePt t="83740" x="7399338" y="2949575"/>
          <p14:tracePt t="83740" x="7399338" y="2963863"/>
          <p14:tracePt t="83760" x="7399338" y="2979738"/>
          <p14:tracePt t="83775" x="7399338" y="2987675"/>
          <p14:tracePt t="83792" x="7399338" y="2994025"/>
          <p14:tracePt t="83809" x="7407275" y="3017838"/>
          <p14:tracePt t="83825" x="7413625" y="3032125"/>
          <p14:tracePt t="83842" x="7413625" y="3040063"/>
          <p14:tracePt t="83856" x="7421563" y="3055938"/>
          <p14:tracePt t="83873" x="7437438" y="3063875"/>
          <p14:tracePt t="83889" x="7451725" y="3086100"/>
          <p14:tracePt t="83906" x="7467600" y="3101975"/>
          <p14:tracePt t="83923" x="7475538" y="3108325"/>
          <p14:tracePt t="83939" x="7483475" y="3116263"/>
          <p14:tracePt t="83956" x="7505700" y="3124200"/>
          <p14:tracePt t="83956" x="7513638" y="3132138"/>
          <p14:tracePt t="83976" x="7527925" y="3146425"/>
          <p14:tracePt t="83989" x="7573963" y="3178175"/>
          <p14:tracePt t="84010" x="7589838" y="3178175"/>
          <p14:tracePt t="84039" x="7604125" y="3184525"/>
          <p14:tracePt t="84055" x="7620000" y="3184525"/>
          <p14:tracePt t="84062" x="7642225" y="3208338"/>
          <p14:tracePt t="84074" x="7650163" y="3208338"/>
          <p14:tracePt t="84095" x="7658100" y="3208338"/>
          <p14:tracePt t="84110" x="7666038" y="3208338"/>
          <p14:tracePt t="84126" x="7704138" y="3222625"/>
          <p14:tracePt t="84139" x="7756525" y="3230563"/>
          <p14:tracePt t="84156" x="7788275" y="3230563"/>
          <p14:tracePt t="84173" x="7826375" y="3230563"/>
          <p14:tracePt t="84173" x="7856538" y="3230563"/>
          <p14:tracePt t="84193" x="7902575" y="3230563"/>
          <p14:tracePt t="84209" x="7940675" y="3230563"/>
          <p14:tracePt t="84225" x="7962900" y="3230563"/>
          <p14:tracePt t="84241" x="7993063" y="3208338"/>
          <p14:tracePt t="84258" x="8023225" y="3200400"/>
          <p14:tracePt t="84275" x="8054975" y="3184525"/>
          <p14:tracePt t="84290" x="8077200" y="3162300"/>
          <p14:tracePt t="84307" x="8099425" y="3140075"/>
          <p14:tracePt t="84325" x="8123238" y="3116263"/>
          <p14:tracePt t="84340" x="8161338" y="3094038"/>
          <p14:tracePt t="84356" x="8191500" y="3070225"/>
          <p14:tracePt t="84356" x="8199438" y="3063875"/>
          <p14:tracePt t="84375" x="8213725" y="3055938"/>
          <p14:tracePt t="84389" x="8251825" y="3025775"/>
          <p14:tracePt t="84408" x="8251825" y="3001963"/>
          <p14:tracePt t="84424" x="8275638" y="2963863"/>
          <p14:tracePt t="84440" x="8313738" y="2903538"/>
          <p14:tracePt t="84457" x="8351838" y="2857500"/>
          <p14:tracePt t="84473" x="8389938" y="2811463"/>
          <p14:tracePt t="84490" x="8428038" y="2759075"/>
          <p14:tracePt t="84507" x="8450263" y="2705100"/>
          <p14:tracePt t="84524" x="8474075" y="2636838"/>
          <p14:tracePt t="84540" x="8488363" y="2552700"/>
          <p14:tracePt t="84556" x="8496300" y="2468563"/>
          <p14:tracePt t="84572" x="8512175" y="2408238"/>
          <p14:tracePt t="84572" x="8512175" y="2378075"/>
          <p14:tracePt t="84592" x="8518525" y="2339975"/>
          <p14:tracePt t="84608" x="8526463" y="2308225"/>
          <p14:tracePt t="84624" x="8526463" y="2278063"/>
          <p14:tracePt t="84640" x="8526463" y="2239963"/>
          <p14:tracePt t="84657" x="8526463" y="2193925"/>
          <p14:tracePt t="84673" x="8534400" y="2155825"/>
          <p14:tracePt t="84689" x="8534400" y="2117725"/>
          <p14:tracePt t="84706" x="8534400" y="2065338"/>
          <p14:tracePt t="84723" x="8526463" y="2035175"/>
          <p14:tracePt t="84740" x="8512175" y="1997075"/>
          <p14:tracePt t="84758" x="8504238" y="1973263"/>
          <p14:tracePt t="84773" x="8496300" y="1943100"/>
          <p14:tracePt t="84773" x="8480425" y="1935163"/>
          <p14:tracePt t="84792" x="8466138" y="1912938"/>
          <p14:tracePt t="84809" x="8466138" y="1905000"/>
          <p14:tracePt t="84809" x="8466138" y="1897063"/>
          <p14:tracePt t="84825" x="8420100" y="1858963"/>
          <p14:tracePt t="84841" x="8412163" y="1858963"/>
          <p14:tracePt t="84856" x="8389938" y="1836738"/>
          <p14:tracePt t="84873" x="8374063" y="1828800"/>
          <p14:tracePt t="84889" x="8335963" y="1820863"/>
          <p14:tracePt t="84906" x="8275638" y="1812925"/>
          <p14:tracePt t="84923" x="8199438" y="1812925"/>
          <p14:tracePt t="84939" x="8115300" y="1812925"/>
          <p14:tracePt t="84956" x="8039100" y="1798638"/>
          <p14:tracePt t="84972" x="8001000" y="1790700"/>
          <p14:tracePt t="84972" x="7978775" y="1790700"/>
          <p14:tracePt t="84991" x="7970838" y="1790700"/>
          <p14:tracePt t="85006" x="7954963" y="1790700"/>
          <p14:tracePt t="85025" x="7932738" y="1806575"/>
          <p14:tracePt t="85038" x="7826375" y="1889125"/>
          <p14:tracePt t="85056" x="7742238" y="1958975"/>
          <p14:tracePt t="85073" x="7688263" y="2011363"/>
          <p14:tracePt t="85088" x="7650163" y="2049463"/>
          <p14:tracePt t="85105" x="7627938" y="2065338"/>
          <p14:tracePt t="85122" x="7612063" y="2095500"/>
          <p14:tracePt t="85138" x="7581900" y="2133600"/>
          <p14:tracePt t="85156" x="7551738" y="2201863"/>
          <p14:tracePt t="85171" x="7527925" y="2278063"/>
          <p14:tracePt t="85188" x="7505700" y="2354263"/>
          <p14:tracePt t="85205" x="7489825" y="2416175"/>
          <p14:tracePt t="85221" x="7483475" y="2438400"/>
          <p14:tracePt t="85221" x="7475538" y="2454275"/>
          <p14:tracePt t="85241" x="7475538" y="2468563"/>
          <p14:tracePt t="85258" x="7475538" y="2522538"/>
          <p14:tracePt t="85273" x="7475538" y="2582863"/>
          <p14:tracePt t="85290" x="7475538" y="2667000"/>
          <p14:tracePt t="85306" x="7475538" y="2751138"/>
          <p14:tracePt t="85324" x="7475538" y="2797175"/>
          <p14:tracePt t="85339" x="7475538" y="2835275"/>
          <p14:tracePt t="85356" x="7483475" y="2865438"/>
          <p14:tracePt t="85372" x="7489825" y="2911475"/>
          <p14:tracePt t="85388" x="7505700" y="2955925"/>
          <p14:tracePt t="85408" x="7513638" y="2971800"/>
          <p14:tracePt t="85421" x="7535863" y="3032125"/>
          <p14:tracePt t="85440" x="7535863" y="3078163"/>
          <p14:tracePt t="85456" x="7551738" y="3108325"/>
          <p14:tracePt t="85473" x="7566025" y="3124200"/>
          <p14:tracePt t="85489" x="7589838" y="3154363"/>
          <p14:tracePt t="85507" x="7604125" y="3192463"/>
          <p14:tracePt t="85522" x="7635875" y="3216275"/>
          <p14:tracePt t="85539" x="7718425" y="3254375"/>
          <p14:tracePt t="85556" x="7802563" y="3298825"/>
          <p14:tracePt t="85572" x="7864475" y="3322638"/>
          <p14:tracePt t="85589" x="7894638" y="3330575"/>
          <p14:tracePt t="85605" x="7902575" y="3330575"/>
          <p14:tracePt t="85623" x="7908925" y="3330575"/>
          <p14:tracePt t="85638" x="7993063" y="3314700"/>
          <p14:tracePt t="85656" x="8023225" y="3298825"/>
          <p14:tracePt t="85672" x="8085138" y="3284538"/>
          <p14:tracePt t="85689" x="8107363" y="3268663"/>
          <p14:tracePt t="85704" x="8123238" y="3254375"/>
          <p14:tracePt t="85721" x="8145463" y="3230563"/>
          <p14:tracePt t="85738" x="8199438" y="3178175"/>
          <p14:tracePt t="85756" x="8251825" y="3132138"/>
          <p14:tracePt t="85772" x="8297863" y="3070225"/>
          <p14:tracePt t="85789" x="8335963" y="3009900"/>
          <p14:tracePt t="85789" x="8359775" y="2994025"/>
          <p14:tracePt t="85808" x="8359775" y="2971800"/>
          <p14:tracePt t="85808" x="8366125" y="2949575"/>
          <p14:tracePt t="85823" x="8374063" y="2933700"/>
          <p14:tracePt t="85837" x="8397875" y="2887663"/>
          <p14:tracePt t="85837" x="8404225" y="2857500"/>
          <p14:tracePt t="85855" x="8442325" y="2773363"/>
          <p14:tracePt t="85872" x="8480425" y="2682875"/>
          <p14:tracePt t="85889" x="8480425" y="2598738"/>
          <p14:tracePt t="85905" x="8504238" y="2506663"/>
          <p14:tracePt t="85921" x="8504238" y="2422525"/>
          <p14:tracePt t="85938" x="8504238" y="2370138"/>
          <p14:tracePt t="85954" x="8512175" y="2332038"/>
          <p14:tracePt t="85971" x="8518525" y="2293938"/>
          <p14:tracePt t="85988" x="8518525" y="2263775"/>
          <p14:tracePt t="85988" x="8518525" y="2247900"/>
          <p14:tracePt t="86008" x="8518525" y="2217738"/>
          <p14:tracePt t="86022" x="8518525" y="2179638"/>
          <p14:tracePt t="86022" x="8518525" y="2163763"/>
          <p14:tracePt t="86040" x="8512175" y="2141538"/>
          <p14:tracePt t="86053" x="8512175" y="2125663"/>
          <p14:tracePt t="86070" x="8496300" y="2095500"/>
          <p14:tracePt t="86088" x="8474075" y="2065338"/>
          <p14:tracePt t="86104" x="8458200" y="2041525"/>
          <p14:tracePt t="86120" x="8435975" y="2019300"/>
          <p14:tracePt t="86138" x="8404225" y="2003425"/>
          <p14:tracePt t="86154" x="8359775" y="1973263"/>
          <p14:tracePt t="86171" x="8335963" y="1965325"/>
          <p14:tracePt t="86187" x="8283575" y="1935163"/>
          <p14:tracePt t="86204" x="8245475" y="1897063"/>
          <p14:tracePt t="86221" x="8229600" y="1889125"/>
          <p14:tracePt t="86237" x="8207375" y="1889125"/>
          <p14:tracePt t="86237" x="8191500" y="1889125"/>
          <p14:tracePt t="86257" x="8161338" y="1889125"/>
          <p14:tracePt t="86273" x="8115300" y="1897063"/>
          <p14:tracePt t="86289" x="8069263" y="1920875"/>
          <p14:tracePt t="86306" x="8039100" y="1943100"/>
          <p14:tracePt t="86322" x="8008938" y="1958975"/>
          <p14:tracePt t="86338" x="7985125" y="1973263"/>
          <p14:tracePt t="86354" x="7978775" y="1973263"/>
          <p14:tracePt t="86370" x="7954963" y="1989138"/>
          <p14:tracePt t="86387" x="7940675" y="2003425"/>
          <p14:tracePt t="86387" x="7916863" y="2011363"/>
          <p14:tracePt t="86407" x="7902575" y="2027238"/>
          <p14:tracePt t="86420" x="7864475" y="2073275"/>
          <p14:tracePt t="86420" x="7826375" y="2103438"/>
          <p14:tracePt t="86440" x="7810500" y="2133600"/>
          <p14:tracePt t="86454" x="7756525" y="2187575"/>
          <p14:tracePt t="86472" x="7742238" y="2209800"/>
          <p14:tracePt t="86488" x="7726363" y="2255838"/>
          <p14:tracePt t="86505" x="7712075" y="2316163"/>
          <p14:tracePt t="86522" x="7673975" y="2408238"/>
          <p14:tracePt t="86538" x="7673975" y="2506663"/>
          <p14:tracePt t="86555" x="7666038" y="2568575"/>
          <p14:tracePt t="86571" x="7650163" y="2644775"/>
          <p14:tracePt t="86588" x="7650163" y="2674938"/>
          <p14:tracePt t="86604" x="7650163" y="2705100"/>
          <p14:tracePt t="86620" x="7650163" y="2765425"/>
          <p14:tracePt t="86638" x="7650163" y="2819400"/>
          <p14:tracePt t="86638" x="7650163" y="2835275"/>
          <p14:tracePt t="86655" x="7666038" y="2841625"/>
          <p14:tracePt t="86669" x="7688263" y="2873375"/>
          <p14:tracePt t="86669" x="7704138" y="2887663"/>
          <p14:tracePt t="86687" x="7742238" y="2911475"/>
          <p14:tracePt t="86704" x="7826375" y="2955925"/>
          <p14:tracePt t="86720" x="7932738" y="3001963"/>
          <p14:tracePt t="86736" x="8054975" y="3048000"/>
          <p14:tracePt t="86754" x="8131175" y="3086100"/>
          <p14:tracePt t="86770" x="8169275" y="3094038"/>
          <p14:tracePt t="86787" x="8175625" y="3094038"/>
          <p14:tracePt t="86802" x="8191500" y="3094038"/>
          <p14:tracePt t="86822" x="8213725" y="3086100"/>
          <p14:tracePt t="86836" x="8259763" y="3048000"/>
          <p14:tracePt t="86836" x="8275638" y="3009900"/>
          <p14:tracePt t="86855" x="8275638" y="3001963"/>
          <p14:tracePt t="86869" x="8289925" y="2963863"/>
          <p14:tracePt t="86886" x="8289925" y="2949575"/>
          <p14:tracePt t="87182" x="8313738" y="2917825"/>
          <p14:tracePt t="87191" x="8313738" y="2895600"/>
          <p14:tracePt t="87203" x="8335963" y="2827338"/>
          <p14:tracePt t="87220" x="8382000" y="2727325"/>
          <p14:tracePt t="87236" x="8428038" y="2620963"/>
          <p14:tracePt t="87253" x="8474075" y="2536825"/>
          <p14:tracePt t="87253" x="8504238" y="2492375"/>
          <p14:tracePt t="87272" x="8534400" y="2430463"/>
          <p14:tracePt t="87288" x="8580438" y="2346325"/>
          <p14:tracePt t="87305" x="8602663" y="2308225"/>
          <p14:tracePt t="87323" x="8618538" y="2263775"/>
          <p14:tracePt t="87337" x="8632825" y="2225675"/>
          <p14:tracePt t="87355" x="8656638" y="2179638"/>
          <p14:tracePt t="87370" x="8678863" y="2155825"/>
          <p14:tracePt t="87387" x="8702675" y="2111375"/>
          <p14:tracePt t="87403" x="8716963" y="2087563"/>
          <p14:tracePt t="87419" x="8740775" y="2065338"/>
          <p14:tracePt t="87436" x="8747125" y="2057400"/>
          <p14:tracePt t="87452" x="8747125" y="2049463"/>
          <p14:tracePt t="88351" x="8747125" y="2041525"/>
          <p14:tracePt t="88575" x="8740775" y="2049463"/>
          <p14:tracePt t="88678" x="8724900" y="2049463"/>
          <p14:tracePt t="89142" x="8709025" y="2057400"/>
          <p14:tracePt t="89158" x="8694738" y="2065338"/>
          <p14:tracePt t="89168" x="8686800" y="2065338"/>
          <p14:tracePt t="89174" x="8678863" y="2065338"/>
          <p14:tracePt t="89185" x="8656638" y="2073275"/>
          <p14:tracePt t="89200" x="8626475" y="2073275"/>
          <p14:tracePt t="89217" x="8588375" y="2073275"/>
          <p14:tracePt t="89234" x="8580438" y="2073275"/>
          <p14:tracePt t="89250" x="8564563" y="2073275"/>
          <p14:tracePt t="89267" x="8542338" y="2073275"/>
          <p14:tracePt t="89285" x="8496300" y="2065338"/>
          <p14:tracePt t="89301" x="8458200" y="2057400"/>
          <p14:tracePt t="89301" x="8428038" y="2035175"/>
          <p14:tracePt t="89320" x="8351838" y="2035175"/>
          <p14:tracePt t="89335" x="8321675" y="2019300"/>
          <p14:tracePt t="89350" x="8213725" y="2011363"/>
          <p14:tracePt t="89367" x="8137525" y="1997075"/>
          <p14:tracePt t="89384" x="8047038" y="1973263"/>
          <p14:tracePt t="89401" x="7878763" y="1951038"/>
          <p14:tracePt t="89417" x="7658100" y="1920875"/>
          <p14:tracePt t="89433" x="7345363" y="1866900"/>
          <p14:tracePt t="89451" x="6911975" y="1820863"/>
          <p14:tracePt t="89468" x="6507163" y="1782763"/>
          <p14:tracePt t="89484" x="6164263" y="1714500"/>
          <p14:tracePt t="89501" x="5981700" y="1714500"/>
          <p14:tracePt t="89518" x="5851525" y="1714500"/>
          <p14:tracePt t="89537" x="5807075" y="1714500"/>
          <p14:tracePt t="89553" x="5753100" y="1714500"/>
          <p14:tracePt t="89569" x="5692775" y="1714500"/>
          <p14:tracePt t="89585" x="5600700" y="1714500"/>
          <p14:tracePt t="89602" x="5494338" y="1714500"/>
          <p14:tracePt t="89618" x="5356225" y="1714500"/>
          <p14:tracePt t="89635" x="5265738" y="1714500"/>
          <p14:tracePt t="89651" x="5181600" y="1714500"/>
          <p14:tracePt t="89668" x="5127625" y="1714500"/>
          <p14:tracePt t="89684" x="5083175" y="1706563"/>
          <p14:tracePt t="89701" x="5059363" y="1706563"/>
          <p14:tracePt t="89717" x="5051425" y="1706563"/>
          <p14:tracePt t="89734" x="5037138" y="1698625"/>
          <p14:tracePt t="89751" x="5029200" y="1698625"/>
          <p14:tracePt t="89768" x="4999038" y="1698625"/>
          <p14:tracePt t="89785" x="4868863" y="1684338"/>
          <p14:tracePt t="89801" x="4724400" y="1676400"/>
          <p14:tracePt t="89820" x="4602163" y="1654175"/>
          <p14:tracePt t="89835" x="4541838" y="1638300"/>
          <p14:tracePt t="89851" x="4533900" y="1638300"/>
          <p14:tracePt t="89887" x="4525963" y="1638300"/>
          <p14:tracePt t="89910" x="4518025" y="1638300"/>
          <p14:tracePt t="89942" x="4511675" y="1638300"/>
          <p14:tracePt t="89959" x="4495800" y="1638300"/>
          <p14:tracePt t="89968" x="4479925" y="1638300"/>
          <p14:tracePt t="89974" x="4449763" y="1638300"/>
          <p14:tracePt t="89985" x="4397375" y="1638300"/>
          <p14:tracePt t="90000" x="4359275" y="1638300"/>
          <p14:tracePt t="90020" x="4327525" y="1638300"/>
          <p14:tracePt t="90034" x="4321175" y="1638300"/>
          <p14:tracePt t="90050" x="4283075" y="1638300"/>
          <p14:tracePt t="90068" x="4221163" y="1638300"/>
          <p14:tracePt t="90085" x="4144963" y="1638300"/>
          <p14:tracePt t="90100" x="4092575" y="1638300"/>
          <p14:tracePt t="90117" x="4076700" y="1638300"/>
          <p14:tracePt t="90133" x="4060825" y="1638300"/>
          <p14:tracePt t="90255" x="4046538" y="1638300"/>
          <p14:tracePt t="90262" x="4030663" y="1638300"/>
          <p14:tracePt t="90279" x="4016375" y="1638300"/>
          <p14:tracePt t="90287" x="4000500" y="1638300"/>
          <p14:tracePt t="90300" x="3992563" y="1630363"/>
          <p14:tracePt t="90315" x="3984625" y="1630363"/>
          <p14:tracePt t="90398" x="3978275" y="1638300"/>
          <p14:tracePt t="90478" x="3970338" y="1638300"/>
          <p14:tracePt t="90582" x="3962400" y="1638300"/>
          <p14:tracePt t="90590" x="3954463" y="1638300"/>
          <p14:tracePt t="90606" x="3946525" y="1638300"/>
          <p14:tracePt t="90951" x="3932238" y="1638300"/>
          <p14:tracePt t="90998" x="3916363" y="1638300"/>
          <p14:tracePt t="91016" x="3902075" y="1638300"/>
          <p14:tracePt t="91030" x="3886200" y="1638300"/>
          <p14:tracePt t="91038" x="3870325" y="1638300"/>
          <p14:tracePt t="91049" x="3832225" y="1638300"/>
          <p14:tracePt t="91066" x="3802063" y="1638300"/>
          <p14:tracePt t="91082" x="3779838" y="1638300"/>
          <p14:tracePt t="91100" x="3763963" y="1638300"/>
          <p14:tracePt t="91117" x="3756025" y="1638300"/>
          <p14:tracePt t="91132" x="3749675" y="1638300"/>
          <p14:tracePt t="91167" x="3733800" y="1638300"/>
          <p14:tracePt t="91174" x="3725863" y="1638300"/>
          <p14:tracePt t="91183" x="3695700" y="1638300"/>
          <p14:tracePt t="91201" x="3679825" y="1638300"/>
          <p14:tracePt t="91217" x="3673475" y="1638300"/>
          <p14:tracePt t="91233" x="3657600" y="1638300"/>
          <p14:tracePt t="91249" x="3649663" y="1638300"/>
          <p14:tracePt t="91279" x="3641725" y="1638300"/>
          <p14:tracePt t="91286" x="3627438" y="1638300"/>
          <p14:tracePt t="91298" x="3551238" y="1616075"/>
          <p14:tracePt t="91316" x="3497263" y="1616075"/>
          <p14:tracePt t="91333" x="3459163" y="1616075"/>
          <p14:tracePt t="91333" x="3444875" y="1616075"/>
          <p14:tracePt t="91352" x="3429000" y="1616075"/>
          <p14:tracePt t="91367" x="3406775" y="1616075"/>
          <p14:tracePt t="91384" x="3390900" y="1616075"/>
          <p14:tracePt t="91401" x="3382963" y="1616075"/>
          <p14:tracePt t="91416" x="3360738" y="1616075"/>
          <p14:tracePt t="91433" x="3336925" y="1600200"/>
          <p14:tracePt t="91449" x="3306763" y="1600200"/>
          <p14:tracePt t="91466" x="3260725" y="1600200"/>
          <p14:tracePt t="91483" x="3222625" y="1600200"/>
          <p14:tracePt t="91499" x="3170238" y="1600200"/>
          <p14:tracePt t="91516" x="3140075" y="1600200"/>
          <p14:tracePt t="91533" x="3132138" y="1600200"/>
          <p14:tracePt t="91548" x="3124200" y="1600200"/>
          <p14:tracePt t="91567" x="3116263" y="1600200"/>
          <p14:tracePt t="91590" x="3101975" y="1600200"/>
          <p14:tracePt t="91600" x="3078163" y="1600200"/>
          <p14:tracePt t="91616" x="3032125" y="1600200"/>
          <p14:tracePt t="91633" x="2994025" y="1600200"/>
          <p14:tracePt t="91650" x="2979738" y="1600200"/>
          <p14:tracePt t="91665" x="2963863" y="1600200"/>
          <p14:tracePt t="91687" x="2955925" y="1600200"/>
          <p14:tracePt t="91742" x="2949575" y="1600200"/>
          <p14:tracePt t="91750" x="2933700" y="1600200"/>
          <p14:tracePt t="91767" x="2917825" y="1600200"/>
          <p14:tracePt t="91783" x="2887663" y="1600200"/>
          <p14:tracePt t="91800" x="2873375" y="1600200"/>
          <p14:tracePt t="91815" x="2865438" y="1608138"/>
          <p14:tracePt t="91847" x="2879725" y="1608138"/>
          <p14:tracePt t="92015" x="2895600" y="1608138"/>
          <p14:tracePt t="92023" x="2911475" y="1608138"/>
          <p14:tracePt t="92034" x="2963863" y="1608138"/>
          <p14:tracePt t="92049" x="3040063" y="1608138"/>
          <p14:tracePt t="92064" x="3078163" y="1608138"/>
          <p14:tracePt t="92081" x="3124200" y="1608138"/>
          <p14:tracePt t="92097" x="3132138" y="1608138"/>
          <p14:tracePt t="92113" x="3140075" y="1608138"/>
          <p14:tracePt t="92130" x="3146425" y="1608138"/>
          <p14:tracePt t="92148" x="3184525" y="1608138"/>
          <p14:tracePt t="92166" x="3222625" y="1608138"/>
          <p14:tracePt t="92166" x="3254375" y="1608138"/>
          <p14:tracePt t="92184" x="3292475" y="1608138"/>
          <p14:tracePt t="92200" x="3336925" y="1608138"/>
          <p14:tracePt t="92217" x="3352800" y="1608138"/>
          <p14:tracePt t="92233" x="3368675" y="1608138"/>
          <p14:tracePt t="92263" x="3382963" y="1608138"/>
          <p14:tracePt t="92279" x="3398838" y="1608138"/>
          <p14:tracePt t="92295" x="3413125" y="1608138"/>
          <p14:tracePt t="92303" x="3421063" y="1608138"/>
          <p14:tracePt t="92314" x="3444875" y="1608138"/>
          <p14:tracePt t="92333" x="3459163" y="1608138"/>
          <p14:tracePt t="92348" x="3467100" y="1608138"/>
          <p14:tracePt t="92365" x="3505200" y="1608138"/>
          <p14:tracePt t="92365" x="3527425" y="1608138"/>
          <p14:tracePt t="92383" x="3543300" y="1608138"/>
          <p14:tracePt t="92398" x="3619500" y="1608138"/>
          <p14:tracePt t="92416" x="3627438" y="1608138"/>
          <p14:tracePt t="92430" x="3635375" y="1608138"/>
          <p14:tracePt t="93159" x="3641725" y="1600200"/>
          <p14:tracePt t="93518" x="3649663" y="1592263"/>
          <p14:tracePt t="93527" x="3649663" y="1584325"/>
          <p14:tracePt t="93535" x="3657600" y="1577975"/>
          <p14:tracePt t="93546" x="3673475" y="1554163"/>
          <p14:tracePt t="93563" x="3687763" y="1531938"/>
          <p14:tracePt t="93579" x="3695700" y="1493838"/>
          <p14:tracePt t="93596" x="3711575" y="1463675"/>
          <p14:tracePt t="93613" x="3711575" y="1439863"/>
          <p14:tracePt t="93613" x="3711575" y="1425575"/>
          <p14:tracePt t="93631" x="3711575" y="1417638"/>
          <p14:tracePt t="93645" x="3725863" y="1387475"/>
          <p14:tracePt t="93664" x="3725863" y="1363663"/>
          <p14:tracePt t="93680" x="3741738" y="1317625"/>
          <p14:tracePt t="93697" x="3749675" y="1279525"/>
          <p14:tracePt t="93713" x="3763963" y="1249363"/>
          <p14:tracePt t="93729" x="3779838" y="1211263"/>
          <p14:tracePt t="93746" x="3787775" y="1189038"/>
          <p14:tracePt t="93763" x="3802063" y="1158875"/>
          <p14:tracePt t="93779" x="3810000" y="1135063"/>
          <p14:tracePt t="93795" x="3825875" y="1112838"/>
          <p14:tracePt t="93812" x="3832225" y="1089025"/>
          <p14:tracePt t="93812" x="3840163" y="1082675"/>
          <p14:tracePt t="93831" x="3856038" y="1058863"/>
          <p14:tracePt t="93847" x="3870325" y="1036638"/>
          <p14:tracePt t="93862" x="3878263" y="1020763"/>
          <p14:tracePt t="93880" x="3886200" y="1006475"/>
          <p14:tracePt t="93897" x="3894138" y="990600"/>
          <p14:tracePt t="93913" x="3908425" y="968375"/>
          <p14:tracePt t="93929" x="3924300" y="944563"/>
          <p14:tracePt t="93946" x="3932238" y="922338"/>
          <p14:tracePt t="93963" x="3954463" y="898525"/>
          <p14:tracePt t="93980" x="3954463" y="884238"/>
          <p14:tracePt t="93995" x="3954463" y="876300"/>
          <p14:tracePt t="94013" x="3970338" y="860425"/>
          <p14:tracePt t="94029" x="3978275" y="838200"/>
          <p14:tracePt t="94045" x="4000500" y="830263"/>
          <p14:tracePt t="94062" x="4008438" y="822325"/>
          <p14:tracePt t="94086" x="4008438" y="830263"/>
          <p14:tracePt t="94711" x="4008438" y="846138"/>
          <p14:tracePt t="94719" x="4008438" y="854075"/>
          <p14:tracePt t="94728" x="4008438" y="906463"/>
          <p14:tracePt t="94746" x="3946525" y="974725"/>
          <p14:tracePt t="94763" x="3856038" y="1036638"/>
          <p14:tracePt t="94779" x="3763963" y="1104900"/>
          <p14:tracePt t="94796" x="3687763" y="1181100"/>
          <p14:tracePt t="94813" x="3641725" y="1227138"/>
          <p14:tracePt t="94813" x="3635375" y="1249363"/>
          <p14:tracePt t="94833" x="3627438" y="1265238"/>
          <p14:tracePt t="94845" x="3619500" y="1303338"/>
          <p14:tracePt t="94845" x="3603625" y="1333500"/>
          <p14:tracePt t="94864" x="3603625" y="1387475"/>
          <p14:tracePt t="94881" x="3589338" y="1431925"/>
          <p14:tracePt t="94897" x="3589338" y="1455738"/>
          <p14:tracePt t="94913" x="3589338" y="1463675"/>
          <p14:tracePt t="94928" x="3589338" y="1470025"/>
          <p14:tracePt t="97589" x="3581400" y="1470025"/>
          <p14:tracePt t="97598" x="3559175" y="1477963"/>
          <p14:tracePt t="97609" x="3527425" y="1493838"/>
          <p14:tracePt t="97626" x="3467100" y="1508125"/>
          <p14:tracePt t="97642" x="3375025" y="1562100"/>
          <p14:tracePt t="97659" x="3238500" y="1638300"/>
          <p14:tracePt t="97677" x="3108325" y="1730375"/>
          <p14:tracePt t="97693" x="3009900" y="1806575"/>
          <p14:tracePt t="97693" x="2979738" y="1844675"/>
          <p14:tracePt t="97712" x="2903538" y="1965325"/>
          <p14:tracePt t="97729" x="2857500" y="2057400"/>
          <p14:tracePt t="97744" x="2797175" y="2155825"/>
          <p14:tracePt t="97761" x="2727325" y="2255838"/>
          <p14:tracePt t="97776" x="2674938" y="2354263"/>
          <p14:tracePt t="97793" x="2574925" y="2468563"/>
          <p14:tracePt t="97809" x="2514600" y="2598738"/>
          <p14:tracePt t="97828" x="2460625" y="2713038"/>
          <p14:tracePt t="97843" x="2430463" y="2789238"/>
          <p14:tracePt t="97859" x="2416175" y="2857500"/>
          <p14:tracePt t="97876" x="2400300" y="2887663"/>
          <p14:tracePt t="97892" x="2400300" y="2949575"/>
          <p14:tracePt t="97909" x="2384425" y="3001963"/>
          <p14:tracePt t="97909" x="2384425" y="3009900"/>
          <p14:tracePt t="97928" x="2384425" y="3025775"/>
          <p14:tracePt t="97942" x="2370138" y="3094038"/>
          <p14:tracePt t="97961" x="2346325" y="3146425"/>
          <p14:tracePt t="97978" x="2324100" y="3230563"/>
          <p14:tracePt t="97994" x="2301875" y="3314700"/>
          <p14:tracePt t="98011" x="2278063" y="3436938"/>
          <p14:tracePt t="98028" x="2247900" y="3573463"/>
          <p14:tracePt t="98042" x="2209800" y="3717925"/>
          <p14:tracePt t="98059" x="2179638" y="3832225"/>
          <p14:tracePt t="98076" x="2133600" y="3954463"/>
          <p14:tracePt t="98093" x="2073275" y="4046538"/>
          <p14:tracePt t="98109" x="2027238" y="4122738"/>
          <p14:tracePt t="98128" x="2019300" y="4144963"/>
          <p14:tracePt t="98142" x="2003425" y="4213225"/>
          <p14:tracePt t="98161" x="1989138" y="4283075"/>
          <p14:tracePt t="98177" x="1965325" y="4359275"/>
          <p14:tracePt t="98193" x="1943100" y="4441825"/>
          <p14:tracePt t="98210" x="1912938" y="4518025"/>
          <p14:tracePt t="98227" x="1874838" y="4579938"/>
          <p14:tracePt t="98243" x="1836738" y="4648200"/>
          <p14:tracePt t="98260" x="1812925" y="4716463"/>
          <p14:tracePt t="98276" x="1798638" y="4816475"/>
          <p14:tracePt t="98293" x="1774825" y="4937125"/>
          <p14:tracePt t="98308" x="1744663" y="5029200"/>
          <p14:tracePt t="98308" x="1730375" y="5075238"/>
          <p14:tracePt t="98328" x="1706563" y="5127625"/>
          <p14:tracePt t="98341" x="1654175" y="5235575"/>
          <p14:tracePt t="98341" x="1630363" y="5287963"/>
          <p14:tracePt t="98360" x="1592263" y="5387975"/>
          <p14:tracePt t="98377" x="1562100" y="5464175"/>
          <p14:tracePt t="98393" x="1562100" y="5516563"/>
          <p14:tracePt t="98410" x="1554163" y="5546725"/>
          <p14:tracePt t="98426" x="1554163" y="5562600"/>
          <p14:tracePt t="98441" x="1546225" y="5616575"/>
          <p14:tracePt t="98458" x="1508125" y="5684838"/>
          <p14:tracePt t="98476" x="1493838" y="5722938"/>
          <p14:tracePt t="98491" x="1477963" y="5761038"/>
          <p14:tracePt t="98508" x="1470025" y="5783263"/>
          <p14:tracePt t="98525" x="1470025" y="5791200"/>
          <p14:tracePt t="98541" x="1470025" y="5807075"/>
          <p14:tracePt t="98558" x="1470025" y="5813425"/>
          <p14:tracePt t="98614" x="1463675" y="5807075"/>
          <p14:tracePt t="98646" x="1463675" y="5791200"/>
          <p14:tracePt t="98663" x="1463675" y="5783263"/>
          <p14:tracePt t="98671" x="1463675" y="5761038"/>
          <p14:tracePt t="98679" x="1463675" y="5745163"/>
          <p14:tracePt t="98695" x="1463675" y="5715000"/>
          <p14:tracePt t="98708" x="1470025" y="5654675"/>
          <p14:tracePt t="98726" x="1493838" y="5546725"/>
          <p14:tracePt t="98726" x="1493838" y="5470525"/>
          <p14:tracePt t="98744" x="1493838" y="5432425"/>
          <p14:tracePt t="98759" x="1524000" y="5235575"/>
          <p14:tracePt t="98777" x="1554163" y="5097463"/>
          <p14:tracePt t="98792" x="1570038" y="4975225"/>
          <p14:tracePt t="98810" x="1577975" y="4884738"/>
          <p14:tracePt t="98828" x="1608138" y="4822825"/>
          <p14:tracePt t="98842" x="1630363" y="4732338"/>
          <p14:tracePt t="98858" x="1654175" y="4640263"/>
          <p14:tracePt t="98874" x="1676400" y="4495800"/>
          <p14:tracePt t="98891" x="1706563" y="4351338"/>
          <p14:tracePt t="98908" x="1736725" y="4206875"/>
          <p14:tracePt t="98925" x="1760538" y="4106863"/>
          <p14:tracePt t="98942" x="1782763" y="4054475"/>
          <p14:tracePt t="98942" x="1782763" y="4046538"/>
          <p14:tracePt t="98960" x="1790700" y="4016375"/>
          <p14:tracePt t="98977" x="1798638" y="4000500"/>
          <p14:tracePt t="98993" x="1828800" y="3954463"/>
          <p14:tracePt t="99011" x="1836738" y="3924300"/>
          <p14:tracePt t="99027" x="1851025" y="3863975"/>
          <p14:tracePt t="99040" x="1889125" y="3779838"/>
          <p14:tracePt t="99057" x="1889125" y="3695700"/>
          <p14:tracePt t="99073" x="1889125" y="3627438"/>
          <p14:tracePt t="99090" x="1889125" y="3597275"/>
          <p14:tracePt t="99106" x="1889125" y="3565525"/>
          <p14:tracePt t="99123" x="1897063" y="3551238"/>
          <p14:tracePt t="99140" x="1897063" y="3497263"/>
          <p14:tracePt t="99157" x="1912938" y="3421063"/>
          <p14:tracePt t="99157" x="1912938" y="3360738"/>
          <p14:tracePt t="99175" x="1912938" y="3330575"/>
          <p14:tracePt t="99190" x="1927225" y="3200400"/>
          <p14:tracePt t="99208" x="1935163" y="3154363"/>
          <p14:tracePt t="99224" x="1951038" y="3108325"/>
          <p14:tracePt t="99241" x="1973263" y="3025775"/>
          <p14:tracePt t="99258" x="1997075" y="2911475"/>
          <p14:tracePt t="99274" x="2019300" y="2743200"/>
          <p14:tracePt t="99290" x="2065338" y="2590800"/>
          <p14:tracePt t="99307" x="2095500" y="2468563"/>
          <p14:tracePt t="99325" x="2111375" y="2384425"/>
          <p14:tracePt t="99325" x="2125663" y="2332038"/>
          <p14:tracePt t="99344" x="2133600" y="2301875"/>
          <p14:tracePt t="99357" x="2141538" y="2217738"/>
          <p14:tracePt t="99357" x="2149475" y="2193925"/>
          <p14:tracePt t="99376" x="2155825" y="2141538"/>
          <p14:tracePt t="99392" x="2155825" y="2087563"/>
          <p14:tracePt t="99408" x="2155825" y="2057400"/>
          <p14:tracePt t="99425" x="2155825" y="2027238"/>
          <p14:tracePt t="99441" x="2155825" y="1997075"/>
          <p14:tracePt t="99458" x="2155825" y="1981200"/>
          <p14:tracePt t="99474" x="2155825" y="1951038"/>
          <p14:tracePt t="99493" x="2149475" y="1920875"/>
          <p14:tracePt t="99493" x="2141538" y="1889125"/>
          <p14:tracePt t="99511" x="2133600" y="1851025"/>
          <p14:tracePt t="99524" x="2111375" y="1812925"/>
          <p14:tracePt t="99524" x="2111375" y="1798638"/>
          <p14:tracePt t="99545" x="2095500" y="1768475"/>
          <p14:tracePt t="99556" x="2079625" y="1744663"/>
          <p14:tracePt t="99573" x="2079625" y="1714500"/>
          <p14:tracePt t="99573" x="2073275" y="1698625"/>
          <p14:tracePt t="99591" x="2065338" y="1668463"/>
          <p14:tracePt t="99607" x="2065338" y="1630363"/>
          <p14:tracePt t="99624" x="2065338" y="1577975"/>
          <p14:tracePt t="99640" x="2065338" y="1524000"/>
          <p14:tracePt t="99656" x="2065338" y="1477963"/>
          <p14:tracePt t="99673" x="2065338" y="1455738"/>
          <p14:tracePt t="99689" x="2065338" y="1425575"/>
          <p14:tracePt t="99706" x="2065338" y="1409700"/>
          <p14:tracePt t="99723" x="2065338" y="1379538"/>
          <p14:tracePt t="99740" x="2065338" y="1355725"/>
          <p14:tracePt t="99757" x="2065338" y="1341438"/>
          <p14:tracePt t="99757" x="2065338" y="1317625"/>
          <p14:tracePt t="99776" x="2065338" y="1287463"/>
          <p14:tracePt t="99792" x="2065338" y="1273175"/>
          <p14:tracePt t="99808" x="2073275" y="1257300"/>
          <p14:tracePt t="99827" x="2073275" y="1241425"/>
          <p14:tracePt t="99841" x="2073275" y="1235075"/>
          <p14:tracePt t="99857" x="2087563" y="1203325"/>
          <p14:tracePt t="99876" x="2111375" y="1158875"/>
          <p14:tracePt t="99890" x="2111375" y="1143000"/>
          <p14:tracePt t="99905" x="2125663" y="1120775"/>
          <p14:tracePt t="99922" x="2125663" y="1112838"/>
          <p14:tracePt t="99939" x="2125663" y="1104900"/>
          <p14:tracePt t="100142" x="2125663" y="1120775"/>
          <p14:tracePt t="100175" x="2125663" y="1143000"/>
          <p14:tracePt t="100182" x="2125663" y="1158875"/>
          <p14:tracePt t="100193" x="2125663" y="1173163"/>
          <p14:tracePt t="100208" x="2125663" y="1211263"/>
          <p14:tracePt t="100224" x="2117725" y="1241425"/>
          <p14:tracePt t="100240" x="2117725" y="1287463"/>
          <p14:tracePt t="100257" x="2111375" y="1341438"/>
          <p14:tracePt t="100273" x="2095500" y="1379538"/>
          <p14:tracePt t="100290" x="2095500" y="1417638"/>
          <p14:tracePt t="100306" x="2095500" y="1447800"/>
          <p14:tracePt t="100325" x="2087563" y="1501775"/>
          <p14:tracePt t="100339" x="2079625" y="1570038"/>
          <p14:tracePt t="100356" x="2073275" y="1638300"/>
          <p14:tracePt t="100373" x="2057400" y="1706563"/>
          <p14:tracePt t="100389" x="2049463" y="1812925"/>
          <p14:tracePt t="100389" x="2027238" y="1858963"/>
          <p14:tracePt t="100408" x="2027238" y="1943100"/>
          <p14:tracePt t="100423" x="2019300" y="2011363"/>
          <p14:tracePt t="100440" x="2019300" y="2079625"/>
          <p14:tracePt t="100457" x="2019300" y="2163763"/>
          <p14:tracePt t="100472" x="2019300" y="2263775"/>
          <p14:tracePt t="100490" x="2019300" y="2362200"/>
          <p14:tracePt t="100507" x="2019300" y="2460625"/>
          <p14:tracePt t="100523" x="2019300" y="2522538"/>
          <p14:tracePt t="100539" x="2019300" y="2590800"/>
          <p14:tracePt t="100555" x="2019300" y="2674938"/>
          <p14:tracePt t="100555" x="2019300" y="2713038"/>
          <p14:tracePt t="100576" x="2019300" y="2735263"/>
          <p14:tracePt t="100589" x="1997075" y="2857500"/>
          <p14:tracePt t="100608" x="1997075" y="2911475"/>
          <p14:tracePt t="100624" x="1973263" y="2994025"/>
          <p14:tracePt t="100641" x="1965325" y="3040063"/>
          <p14:tracePt t="100657" x="1965325" y="3070225"/>
          <p14:tracePt t="100673" x="1965325" y="3101975"/>
          <p14:tracePt t="100690" x="1951038" y="3124200"/>
          <p14:tracePt t="100706" x="1951038" y="3178175"/>
          <p14:tracePt t="100723" x="1951038" y="3254375"/>
          <p14:tracePt t="100741" x="1943100" y="3336925"/>
          <p14:tracePt t="100741" x="1927225" y="3382963"/>
          <p14:tracePt t="100759" x="1927225" y="3436938"/>
          <p14:tracePt t="100772" x="1905000" y="3489325"/>
          <p14:tracePt t="100772" x="1897063" y="3505200"/>
          <p14:tracePt t="100793" x="1889125" y="3543300"/>
          <p14:tracePt t="100809" x="1889125" y="3559175"/>
          <p14:tracePt t="100809" x="1874838" y="3573463"/>
          <p14:tracePt t="100823" x="1874838" y="3589338"/>
          <p14:tracePt t="100839" x="1866900" y="3657600"/>
          <p14:tracePt t="100855" x="1851025" y="3711575"/>
          <p14:tracePt t="100874" x="1836738" y="3787775"/>
          <p14:tracePt t="100889" x="1820863" y="3848100"/>
          <p14:tracePt t="100906" x="1798638" y="3902075"/>
          <p14:tracePt t="100923" x="1790700" y="3962400"/>
          <p14:tracePt t="100939" x="1774825" y="3992563"/>
          <p14:tracePt t="100956" x="1768475" y="4022725"/>
          <p14:tracePt t="100973" x="1752600" y="4054475"/>
          <p14:tracePt t="100973" x="1752600" y="4076700"/>
          <p14:tracePt t="100992" x="1730375" y="4130675"/>
          <p14:tracePt t="101010" x="1714500" y="4206875"/>
          <p14:tracePt t="101026" x="1692275" y="4259263"/>
          <p14:tracePt t="101041" x="1676400" y="4289425"/>
          <p14:tracePt t="101057" x="1668463" y="4313238"/>
          <p14:tracePt t="101073" x="1660525" y="4335463"/>
          <p14:tracePt t="101089" x="1654175" y="4365625"/>
          <p14:tracePt t="101107" x="1646238" y="4397375"/>
          <p14:tracePt t="101122" x="1622425" y="4427538"/>
          <p14:tracePt t="101140" x="1608138" y="4503738"/>
          <p14:tracePt t="101156" x="1584325" y="4579938"/>
          <p14:tracePt t="101172" x="1562100" y="4664075"/>
          <p14:tracePt t="101189" x="1554163" y="4702175"/>
          <p14:tracePt t="101189" x="1546225" y="4708525"/>
          <p14:tracePt t="101208" x="1546225" y="4724400"/>
          <p14:tracePt t="101222" x="1539875" y="4784725"/>
          <p14:tracePt t="101241" x="1539875" y="4838700"/>
          <p14:tracePt t="101257" x="1539875" y="4884738"/>
          <p14:tracePt t="101272" x="1524000" y="4922838"/>
          <p14:tracePt t="101289" x="1524000" y="4968875"/>
          <p14:tracePt t="101307" x="1524000" y="5021263"/>
          <p14:tracePt t="101323" x="1524000" y="5067300"/>
          <p14:tracePt t="101340" x="1524000" y="5097463"/>
          <p14:tracePt t="101357" x="1524000" y="5127625"/>
          <p14:tracePt t="101372" x="1524000" y="5143500"/>
          <p14:tracePt t="101372" x="1524000" y="5151438"/>
          <p14:tracePt t="101391" x="1524000" y="5159375"/>
          <p14:tracePt t="101408" x="1524000" y="5165725"/>
          <p14:tracePt t="101447" x="1524000" y="5181600"/>
          <p14:tracePt t="101462" x="1524000" y="5189538"/>
          <p14:tracePt t="101478" x="1524000" y="5197475"/>
          <p14:tracePt t="101494" x="1524000" y="5203825"/>
          <p14:tracePt t="101519" x="1524000" y="5211763"/>
          <p14:tracePt t="101534" x="1531938" y="5211763"/>
          <p14:tracePt t="101926" x="1539875" y="5211763"/>
          <p14:tracePt t="101934" x="1554163" y="5211763"/>
          <p14:tracePt t="101942" x="1562100" y="5211763"/>
          <p14:tracePt t="101954" x="1577975" y="5211763"/>
          <p14:tracePt t="101971" x="1616075" y="5189538"/>
          <p14:tracePt t="101988" x="1660525" y="5143500"/>
          <p14:tracePt t="101988" x="1676400" y="5127625"/>
          <p14:tracePt t="102007" x="1714500" y="5089525"/>
          <p14:tracePt t="102021" x="1806575" y="4975225"/>
          <p14:tracePt t="102021" x="1897063" y="4868863"/>
          <p14:tracePt t="102039" x="2149475" y="4625975"/>
          <p14:tracePt t="102056" x="2416175" y="4403725"/>
          <p14:tracePt t="102072" x="2628900" y="4221163"/>
          <p14:tracePt t="102088" x="2727325" y="4106863"/>
          <p14:tracePt t="102104" x="2811463" y="4000500"/>
          <p14:tracePt t="102122" x="2895600" y="3856038"/>
          <p14:tracePt t="102137" x="2987675" y="3665538"/>
          <p14:tracePt t="102155" x="3078163" y="3406775"/>
          <p14:tracePt t="102171" x="3200400" y="3086100"/>
          <p14:tracePt t="102188" x="3292475" y="2911475"/>
          <p14:tracePt t="102204" x="3322638" y="2811463"/>
          <p14:tracePt t="102220" x="3336925" y="2751138"/>
          <p14:tracePt t="102237" x="3344863" y="2689225"/>
          <p14:tracePt t="102237" x="3352800" y="2674938"/>
          <p14:tracePt t="102255" x="3382963" y="2598738"/>
          <p14:tracePt t="102272" x="3398838" y="2498725"/>
          <p14:tracePt t="102289" x="3436938" y="2384425"/>
          <p14:tracePt t="102305" x="3444875" y="2324100"/>
          <p14:tracePt t="102323" x="3459163" y="2286000"/>
          <p14:tracePt t="102336" x="3459163" y="2263775"/>
          <p14:tracePt t="102354" x="3459163" y="2247900"/>
          <p14:tracePt t="102370" x="3475038" y="2217738"/>
          <p14:tracePt t="102387" x="3505200" y="2163763"/>
          <p14:tracePt t="102404" x="3527425" y="2111375"/>
          <p14:tracePt t="102420" x="3559175" y="2073275"/>
          <p14:tracePt t="102437" x="3589338" y="2019300"/>
          <p14:tracePt t="102453" x="3627438" y="1981200"/>
          <p14:tracePt t="102453" x="3635375" y="1973263"/>
          <p14:tracePt t="102471" x="3641725" y="1973263"/>
          <p14:tracePt t="102486" x="3641725" y="1965325"/>
          <p14:tracePt t="102503" x="3641725" y="1958975"/>
          <p14:tracePt t="102527" x="3641725" y="1943100"/>
          <p14:tracePt t="102542" x="3657600" y="1927225"/>
          <p14:tracePt t="102554" x="3673475" y="1889125"/>
          <p14:tracePt t="102572" x="3695700" y="1851025"/>
          <p14:tracePt t="102589" x="3725863" y="1828800"/>
          <p14:tracePt t="102605" x="3741738" y="1820863"/>
          <p14:tracePt t="102621" x="3741738" y="1806575"/>
          <p14:tracePt t="102637" x="3741738" y="1798638"/>
          <p14:tracePt t="102663" x="3741738" y="1790700"/>
          <p14:tracePt t="102672" x="3756025" y="1768475"/>
          <p14:tracePt t="102688" x="3756025" y="1730375"/>
          <p14:tracePt t="102705" x="3756025" y="1698625"/>
          <p14:tracePt t="102721" x="3756025" y="1684338"/>
          <p14:tracePt t="102742" x="3756025" y="1676400"/>
          <p14:tracePt t="102759" x="3756025" y="1654175"/>
          <p14:tracePt t="102774" x="3749675" y="1654175"/>
          <p14:tracePt t="102838" x="3741738" y="1654175"/>
          <p14:tracePt t="102846" x="3725863" y="1654175"/>
          <p14:tracePt t="102855" x="3687763" y="1654175"/>
          <p14:tracePt t="102873" x="3673475" y="1654175"/>
          <p14:tracePt t="102888" x="3657600" y="1654175"/>
          <p14:tracePt t="102904" x="3641725" y="1654175"/>
          <p14:tracePt t="102920" x="3627438" y="1654175"/>
          <p14:tracePt t="102937" x="3619500" y="1654175"/>
          <p14:tracePt t="102952" x="3611563" y="1654175"/>
          <p14:tracePt t="102969" x="3597275" y="1654175"/>
          <p14:tracePt t="102986" x="3589338" y="1654175"/>
          <p14:tracePt t="103002" x="3581400" y="1646238"/>
          <p14:tracePt t="103020" x="3581400" y="1638300"/>
          <p14:tracePt t="103119" x="3581400" y="1630363"/>
          <p14:tracePt t="103126" x="3581400" y="1616075"/>
          <p14:tracePt t="103136" x="3589338" y="1600200"/>
          <p14:tracePt t="103154" x="3603625" y="1592263"/>
          <p14:tracePt t="103171" x="3611563" y="1577975"/>
          <p14:tracePt t="103187" x="3619500" y="1562100"/>
          <p14:tracePt t="103204" x="3635375" y="1546225"/>
          <p14:tracePt t="103220" x="3657600" y="1539875"/>
          <p14:tracePt t="103237" x="3673475" y="1524000"/>
          <p14:tracePt t="103253" x="3703638" y="1508125"/>
          <p14:tracePt t="103271" x="3711575" y="1501775"/>
          <p14:tracePt t="103304" x="3725863" y="1493838"/>
          <p14:tracePt t="103335" x="3733800" y="1493838"/>
          <p14:tracePt t="103358" x="3733800" y="1485900"/>
          <p14:tracePt t="103368" x="3749675" y="1485900"/>
          <p14:tracePt t="103374" x="3771900" y="1477963"/>
          <p14:tracePt t="103386" x="3779838" y="1470025"/>
          <p14:tracePt t="103403" x="3810000" y="1455738"/>
          <p14:tracePt t="103420" x="3825875" y="1455738"/>
          <p14:tracePt t="103439" x="3832225" y="1455738"/>
          <p14:tracePt t="103453" x="3832225" y="1439863"/>
          <p14:tracePt t="103453" x="3840163" y="1431925"/>
          <p14:tracePt t="103472" x="3848100" y="1431925"/>
          <p14:tracePt t="103487" x="3856038" y="1417638"/>
          <p14:tracePt t="103505" x="3856038" y="1401763"/>
          <p14:tracePt t="103542" x="3856038" y="1393825"/>
          <p14:tracePt t="103551" x="3856038" y="1379538"/>
          <p14:tracePt t="103567" x="3863975" y="1371600"/>
          <p14:tracePt t="103574" x="3863975" y="1349375"/>
          <p14:tracePt t="103585" x="3870325" y="1333500"/>
          <p14:tracePt t="103603" x="3870325" y="1317625"/>
          <p14:tracePt t="103630" x="3870325" y="1303338"/>
          <p14:tracePt t="103647" x="3870325" y="1295400"/>
          <p14:tracePt t="103655" x="3870325" y="1279525"/>
          <p14:tracePt t="103670" x="3848100" y="1257300"/>
          <p14:tracePt t="103688" x="3848100" y="1249363"/>
          <p14:tracePt t="103734" x="3832225" y="1241425"/>
          <p14:tracePt t="103751" x="3825875" y="1227138"/>
          <p14:tracePt t="103758" x="3817938" y="1227138"/>
          <p14:tracePt t="103769" x="3810000" y="1211263"/>
          <p14:tracePt t="103787" x="3787775" y="1203325"/>
          <p14:tracePt t="103803" x="3787775" y="1196975"/>
          <p14:tracePt t="103821" x="3771900" y="1189038"/>
          <p14:tracePt t="103837" x="3771900" y="1173163"/>
          <p14:tracePt t="103853" x="3756025" y="1165225"/>
          <p14:tracePt t="103868" x="3756025" y="1158875"/>
          <p14:tracePt t="103885" x="3749675" y="1150938"/>
          <p14:tracePt t="103902" x="3717925" y="1135063"/>
          <p14:tracePt t="103919" x="3695700" y="1135063"/>
          <p14:tracePt t="103935" x="3687763" y="1120775"/>
          <p14:tracePt t="103952" x="3679825" y="1120775"/>
          <p14:tracePt t="103969" x="3673475" y="1120775"/>
          <p14:tracePt t="103985" x="3665538" y="1112838"/>
          <p14:tracePt t="104002" x="3657600" y="1104900"/>
          <p14:tracePt t="104002" x="3649663" y="1096963"/>
          <p14:tracePt t="104026" x="3641725" y="1096963"/>
          <p14:tracePt t="104038" x="3611563" y="1082675"/>
          <p14:tracePt t="104053" x="3597275" y="1074738"/>
          <p14:tracePt t="104068" x="3581400" y="1066800"/>
          <p14:tracePt t="104084" x="3573463" y="1066800"/>
          <p14:tracePt t="104101" x="3565525" y="1058863"/>
          <p14:tracePt t="104119" x="3559175" y="1058863"/>
          <p14:tracePt t="104152" x="3551238" y="1058863"/>
          <p14:tracePt t="104158" x="3543300" y="1058863"/>
          <p14:tracePt t="104169" x="3527425" y="1058863"/>
          <p14:tracePt t="104184" x="3513138" y="1058863"/>
          <p14:tracePt t="104201" x="3489325" y="1058863"/>
          <p14:tracePt t="104218" x="3482975" y="1058863"/>
          <p14:tracePt t="104235" x="3475038" y="1058863"/>
          <p14:tracePt t="104271" x="3459163" y="1066800"/>
          <p14:tracePt t="104287" x="3451225" y="1074738"/>
          <p14:tracePt t="104303" x="3444875" y="1074738"/>
          <p14:tracePt t="104311" x="3436938" y="1074738"/>
          <p14:tracePt t="104321" x="3429000" y="1074738"/>
          <p14:tracePt t="104367" x="3421063" y="1074738"/>
          <p14:tracePt t="104383" x="3421063" y="1082675"/>
          <p14:tracePt t="104390" x="3413125" y="1082675"/>
          <p14:tracePt t="104401" x="3398838" y="1082675"/>
          <p14:tracePt t="104422" x="3398838" y="1089025"/>
          <p14:tracePt t="104435" x="3390900" y="1089025"/>
          <p14:tracePt t="104455" x="3382963" y="1096963"/>
          <p14:tracePt t="104468" x="3368675" y="1104900"/>
          <p14:tracePt t="104488" x="3368675" y="1112838"/>
          <p14:tracePt t="104502" x="3352800" y="1127125"/>
          <p14:tracePt t="104521" x="3352800" y="1135063"/>
          <p14:tracePt t="104536" x="3344863" y="1143000"/>
          <p14:tracePt t="104554" x="3336925" y="1150938"/>
          <p14:tracePt t="104570" x="3330575" y="1165225"/>
          <p14:tracePt t="104585" x="3322638" y="1173163"/>
          <p14:tracePt t="104602" x="3314700" y="1181100"/>
          <p14:tracePt t="104620" x="3314700" y="1196975"/>
          <p14:tracePt t="104637" x="3298825" y="1203325"/>
          <p14:tracePt t="104652" x="3292475" y="1211263"/>
          <p14:tracePt t="104702" x="3284538" y="1219200"/>
          <p14:tracePt t="104710" x="3284538" y="1235075"/>
          <p14:tracePt t="104719" x="3284538" y="1241425"/>
          <p14:tracePt t="104736" x="3284538" y="1257300"/>
          <p14:tracePt t="104753" x="3254375" y="1287463"/>
          <p14:tracePt t="104769" x="3254375" y="1295400"/>
          <p14:tracePt t="104785" x="3254375" y="1303338"/>
          <p14:tracePt t="104801" x="3246438" y="1311275"/>
          <p14:tracePt t="104821" x="3246438" y="1317625"/>
          <p14:tracePt t="104835" x="3246438" y="1333500"/>
          <p14:tracePt t="104852" x="3246438" y="1349375"/>
          <p14:tracePt t="104887" x="3246438" y="1355725"/>
          <p14:tracePt t="104910" x="3246438" y="1379538"/>
          <p14:tracePt t="104919" x="3246438" y="1393825"/>
          <p14:tracePt t="104926" x="3246438" y="1401763"/>
          <p14:tracePt t="104942" x="3246438" y="1409700"/>
          <p14:tracePt t="104953" x="3246438" y="1417638"/>
          <p14:tracePt t="104968" x="3246438" y="1425575"/>
          <p14:tracePt t="104985" x="3246438" y="1439863"/>
          <p14:tracePt t="105001" x="3246438" y="1455738"/>
          <p14:tracePt t="105021" x="3246438" y="1463675"/>
          <p14:tracePt t="105036" x="3254375" y="1477963"/>
          <p14:tracePt t="105050" x="3260725" y="1501775"/>
          <p14:tracePt t="105068" x="3276600" y="1516063"/>
          <p14:tracePt t="105087" x="3284538" y="1531938"/>
          <p14:tracePt t="105118" x="3284538" y="1539875"/>
          <p14:tracePt t="105142" x="3292475" y="1539875"/>
          <p14:tracePt t="105151" x="3306763" y="1554163"/>
          <p14:tracePt t="105158" x="3322638" y="1577975"/>
          <p14:tracePt t="105174" x="3330575" y="1584325"/>
          <p14:tracePt t="105190" x="3336925" y="1592263"/>
          <p14:tracePt t="105206" x="3344863" y="1608138"/>
          <p14:tracePt t="105230" x="3352800" y="1616075"/>
          <p14:tracePt t="105238" x="3360738" y="1622425"/>
          <p14:tracePt t="105250" x="3375025" y="1630363"/>
          <p14:tracePt t="105267" x="3382963" y="1646238"/>
          <p14:tracePt t="105283" x="3390900" y="1646238"/>
          <p14:tracePt t="105318" x="3398838" y="1654175"/>
          <p14:tracePt t="105326" x="3406775" y="1660525"/>
          <p14:tracePt t="105335" x="3421063" y="1676400"/>
          <p14:tracePt t="105351" x="3444875" y="1692275"/>
          <p14:tracePt t="105368" x="3459163" y="1706563"/>
          <p14:tracePt t="105384" x="3467100" y="1714500"/>
          <p14:tracePt t="105400" x="3475038" y="1722438"/>
          <p14:tracePt t="105416" x="3482975" y="1722438"/>
          <p14:tracePt t="105433" x="3497263" y="1730375"/>
          <p14:tracePt t="105450" x="3505200" y="1736725"/>
          <p14:tracePt t="105467" x="3521075" y="1752600"/>
          <p14:tracePt t="105484" x="3527425" y="1752600"/>
          <p14:tracePt t="105501" x="3551238" y="1768475"/>
          <p14:tracePt t="105518" x="3559175" y="1768475"/>
          <p14:tracePt t="105535" x="3559175" y="1774825"/>
          <p14:tracePt t="105550" x="3565525" y="1782763"/>
          <p14:tracePt t="105570" x="3581400" y="1790700"/>
          <p14:tracePt t="105586" x="3589338" y="1798638"/>
          <p14:tracePt t="105601" x="3597275" y="1798638"/>
          <p14:tracePt t="105617" x="3603625" y="1798638"/>
          <p14:tracePt t="105655" x="3603625" y="1806575"/>
          <p14:tracePt t="105663" x="3611563" y="1806575"/>
          <p14:tracePt t="105670" x="3619500" y="1806575"/>
          <p14:tracePt t="105684" x="3635375" y="1812925"/>
          <p14:tracePt t="105700" x="3649663" y="1812925"/>
          <p14:tracePt t="105717" x="3665538" y="1812925"/>
          <p14:tracePt t="105734" x="3687763" y="1812925"/>
          <p14:tracePt t="105752" x="3703638" y="1812925"/>
          <p14:tracePt t="105769" x="3711575" y="1812925"/>
          <p14:tracePt t="105791" x="3717925" y="1812925"/>
          <p14:tracePt t="105846" x="3725863" y="1812925"/>
          <p14:tracePt t="105854" x="3733800" y="1812925"/>
          <p14:tracePt t="105867" x="3749675" y="1806575"/>
          <p14:tracePt t="105885" x="3763963" y="1798638"/>
          <p14:tracePt t="105901" x="3771900" y="1790700"/>
          <p14:tracePt t="105926" x="3787775" y="1782763"/>
          <p14:tracePt t="105942" x="3787775" y="1774825"/>
          <p14:tracePt t="105959" x="3787775" y="1768475"/>
          <p14:tracePt t="105968" x="3802063" y="1744663"/>
          <p14:tracePt t="105985" x="3817938" y="1722438"/>
          <p14:tracePt t="106001" x="3832225" y="1698625"/>
          <p14:tracePt t="106019" x="3840163" y="1684338"/>
          <p14:tracePt t="106034" x="3848100" y="1668463"/>
          <p14:tracePt t="106050" x="3848100" y="1654175"/>
          <p14:tracePt t="106067" x="3848100" y="1638300"/>
          <p14:tracePt t="106084" x="3848100" y="1616075"/>
          <p14:tracePt t="106101" x="3848100" y="1577975"/>
          <p14:tracePt t="106120" x="3848100" y="1562100"/>
          <p14:tracePt t="106134" x="3848100" y="1539875"/>
          <p14:tracePt t="106153" x="3840163" y="1508125"/>
          <p14:tracePt t="106168" x="3832225" y="1493838"/>
          <p14:tracePt t="106185" x="3832225" y="1485900"/>
          <p14:tracePt t="106200" x="3832225" y="1463675"/>
          <p14:tracePt t="106218" x="3832225" y="1425575"/>
          <p14:tracePt t="106234" x="3825875" y="1409700"/>
          <p14:tracePt t="106250" x="3825875" y="1379538"/>
          <p14:tracePt t="106267" x="3810000" y="1355725"/>
          <p14:tracePt t="106284" x="3802063" y="1341438"/>
          <p14:tracePt t="106300" x="3794125" y="1325563"/>
          <p14:tracePt t="106319" x="3787775" y="1317625"/>
          <p14:tracePt t="106333" x="3779838" y="1311275"/>
          <p14:tracePt t="106351" x="3756025" y="1287463"/>
          <p14:tracePt t="106369" x="3733800" y="1265238"/>
          <p14:tracePt t="106385" x="3717925" y="1249363"/>
          <p14:tracePt t="106401" x="3703638" y="1235075"/>
          <p14:tracePt t="106417" x="3687763" y="1227138"/>
          <p14:tracePt t="106433" x="3665538" y="1203325"/>
          <p14:tracePt t="106451" x="3657600" y="1203325"/>
          <p14:tracePt t="106466" x="3641725" y="1189038"/>
          <p14:tracePt t="106483" x="3611563" y="1173163"/>
          <p14:tracePt t="106500" x="3597275" y="1158875"/>
          <p14:tracePt t="106517" x="3573463" y="1150938"/>
          <p14:tracePt t="106534" x="3559175" y="1143000"/>
          <p14:tracePt t="106548" x="3551238" y="1135063"/>
          <p14:tracePt t="106565" x="3535363" y="1127125"/>
          <p14:tracePt t="106565" x="3521075" y="1120775"/>
          <p14:tracePt t="106584" x="3513138" y="1112838"/>
          <p14:tracePt t="106601" x="3497263" y="1104900"/>
          <p14:tracePt t="106622" x="3482975" y="1096963"/>
          <p14:tracePt t="106654" x="3475038" y="1096963"/>
          <p14:tracePt t="106678" x="3459163" y="1096963"/>
          <p14:tracePt t="106702" x="3451225" y="1096963"/>
          <p14:tracePt t="106719" x="3444875" y="1096963"/>
          <p14:tracePt t="106726" x="3436938" y="1096963"/>
          <p14:tracePt t="106735" x="3421063" y="1096963"/>
          <p14:tracePt t="106752" x="3406775" y="1096963"/>
          <p14:tracePt t="106768" x="3382963" y="1096963"/>
          <p14:tracePt t="106784" x="3368675" y="1104900"/>
          <p14:tracePt t="106802" x="3352800" y="1112838"/>
          <p14:tracePt t="106820" x="3336925" y="1112838"/>
          <p14:tracePt t="106833" x="3322638" y="1127125"/>
          <p14:tracePt t="106851" x="3322638" y="1135063"/>
          <p14:tracePt t="106866" x="3322638" y="1150938"/>
          <p14:tracePt t="106883" x="3322638" y="1165225"/>
          <p14:tracePt t="106899" x="3306763" y="1173163"/>
          <p14:tracePt t="106916" x="3306763" y="1181100"/>
          <p14:tracePt t="106933" x="3306763" y="1196975"/>
          <p14:tracePt t="106948" x="3306763" y="1203325"/>
          <p14:tracePt t="106965" x="3322638" y="1227138"/>
          <p14:tracePt t="106982" x="3322638" y="1257300"/>
          <p14:tracePt t="107000" x="3330575" y="1273175"/>
          <p14:tracePt t="107020" x="3336925" y="1287463"/>
          <p14:tracePt t="107033" x="3344863" y="1311275"/>
          <p14:tracePt t="107049" x="3352800" y="1349375"/>
          <p14:tracePt t="107067" x="3375025" y="1387475"/>
          <p14:tracePt t="107084" x="3390900" y="1401763"/>
          <p14:tracePt t="107101" x="3398838" y="1431925"/>
          <p14:tracePt t="107117" x="3406775" y="1455738"/>
          <p14:tracePt t="107117" x="3406775" y="1470025"/>
          <p14:tracePt t="107135" x="3406775" y="1477963"/>
          <p14:tracePt t="107149" x="3421063" y="1516063"/>
          <p14:tracePt t="107168" x="3436938" y="1531938"/>
          <p14:tracePt t="107182" x="3444875" y="1562100"/>
          <p14:tracePt t="107201" x="3451225" y="1562100"/>
          <p14:tracePt t="107216" x="3459163" y="1584325"/>
          <p14:tracePt t="107232" x="3475038" y="1600200"/>
          <p14:tracePt t="107248" x="3489325" y="1616075"/>
          <p14:tracePt t="107264" x="3497263" y="1630363"/>
          <p14:tracePt t="107281" x="3521075" y="1646238"/>
          <p14:tracePt t="107299" x="3535363" y="1660525"/>
          <p14:tracePt t="107316" x="3559175" y="1692275"/>
          <p14:tracePt t="107316" x="3573463" y="1698625"/>
          <p14:tracePt t="107335" x="3589338" y="1698625"/>
          <p14:tracePt t="107351" x="3597275" y="1706563"/>
          <p14:tracePt t="107368" x="3603625" y="1706563"/>
          <p14:tracePt t="107399" x="3619500" y="1714500"/>
          <p14:tracePt t="107407" x="3619500" y="1722438"/>
          <p14:tracePt t="107416" x="3635375" y="1722438"/>
          <p14:tracePt t="107433" x="3641725" y="1722438"/>
          <p14:tracePt t="107449" x="3649663" y="1736725"/>
          <p14:tracePt t="107466" x="3657600" y="1736725"/>
          <p14:tracePt t="107482" x="3665538" y="1736725"/>
          <p14:tracePt t="107498" x="3673475" y="1736725"/>
          <p14:tracePt t="107515" x="3687763" y="1736725"/>
          <p14:tracePt t="107531" x="3711575" y="1736725"/>
          <p14:tracePt t="107548" x="3717925" y="1730375"/>
          <p14:tracePt t="107565" x="3733800" y="1722438"/>
          <p14:tracePt t="107581" x="3733800" y="1714500"/>
          <p14:tracePt t="107598" x="3749675" y="1692275"/>
          <p14:tracePt t="107616" x="3763963" y="1668463"/>
          <p14:tracePt t="107632" x="3787775" y="1630363"/>
          <p14:tracePt t="107649" x="3802063" y="1577975"/>
          <p14:tracePt t="107666" x="3817938" y="1539875"/>
          <p14:tracePt t="107683" x="3817938" y="1524000"/>
          <p14:tracePt t="107698" x="3817938" y="1508125"/>
          <p14:tracePt t="107715" x="3817938" y="1493838"/>
          <p14:tracePt t="107732" x="3817938" y="1485900"/>
          <p14:tracePt t="107748" x="3817938" y="1463675"/>
          <p14:tracePt t="107748" x="3817938" y="1455738"/>
          <p14:tracePt t="107768" x="3817938" y="1439863"/>
          <p14:tracePt t="107782" x="3817938" y="1387475"/>
          <p14:tracePt t="107800" x="3817938" y="1379538"/>
          <p14:tracePt t="107816" x="3817938" y="1363663"/>
          <p14:tracePt t="107833" x="3817938" y="1355725"/>
          <p14:tracePt t="107848" x="3817938" y="1349375"/>
          <p14:tracePt t="107865" x="3817938" y="1333500"/>
          <p14:tracePt t="107881" x="3802063" y="1317625"/>
          <p14:tracePt t="107898" x="3802063" y="1279525"/>
          <p14:tracePt t="107917" x="3771900" y="1235075"/>
          <p14:tracePt t="107932" x="3756025" y="1219200"/>
          <p14:tracePt t="107932" x="3749675" y="1211263"/>
          <p14:tracePt t="107951" x="3741738" y="1196975"/>
          <p14:tracePt t="107966" x="3725863" y="1189038"/>
          <p14:tracePt t="107982" x="3687763" y="1165225"/>
          <p14:tracePt t="108000" x="3673475" y="1165225"/>
          <p14:tracePt t="108018" x="3665538" y="1165225"/>
          <p14:tracePt t="108035" x="3657600" y="1165225"/>
          <p14:tracePt t="108048" x="3649663" y="1165225"/>
          <p14:tracePt t="108070" x="3641725" y="1150938"/>
          <p14:tracePt t="108081" x="3627438" y="1150938"/>
          <p14:tracePt t="108098" x="3597275" y="1150938"/>
          <p14:tracePt t="108116" x="3581400" y="1150938"/>
          <p14:tracePt t="108132" x="3551238" y="1150938"/>
          <p14:tracePt t="108149" x="3535363" y="1150938"/>
          <p14:tracePt t="108168" x="3521075" y="1150938"/>
          <p14:tracePt t="108181" x="3505200" y="1150938"/>
          <p14:tracePt t="108200" x="3497263" y="1150938"/>
          <p14:tracePt t="108215" x="3475038" y="1150938"/>
          <p14:tracePt t="108232" x="3444875" y="1150938"/>
          <p14:tracePt t="108249" x="3421063" y="1150938"/>
          <p14:tracePt t="108265" x="3382963" y="1165225"/>
          <p14:tracePt t="108282" x="3352800" y="1189038"/>
          <p14:tracePt t="108298" x="3336925" y="1211263"/>
          <p14:tracePt t="108315" x="3306763" y="1241425"/>
          <p14:tracePt t="108331" x="3306763" y="1273175"/>
          <p14:tracePt t="108349" x="3292475" y="1295400"/>
          <p14:tracePt t="108366" x="3292475" y="1317625"/>
          <p14:tracePt t="108366" x="3292475" y="1333500"/>
          <p14:tracePt t="108384" x="3292475" y="1355725"/>
          <p14:tracePt t="108399" x="3336925" y="1455738"/>
          <p14:tracePt t="108417" x="3398838" y="1524000"/>
          <p14:tracePt t="108432" x="3475038" y="1600200"/>
          <p14:tracePt t="108450" x="3543300" y="1660525"/>
          <p14:tracePt t="108466" x="3565525" y="1676400"/>
          <p14:tracePt t="108482" x="3573463" y="1692275"/>
          <p14:tracePt t="108497" x="3589338" y="1692275"/>
          <p14:tracePt t="108591" x="3589338" y="1684338"/>
          <p14:tracePt t="108606" x="3619500" y="1676400"/>
          <p14:tracePt t="109086" x="3649663" y="1676400"/>
          <p14:tracePt t="109095" x="3665538" y="1684338"/>
          <p14:tracePt t="109102" x="3703638" y="1698625"/>
          <p14:tracePt t="109114" x="3779838" y="1722438"/>
          <p14:tracePt t="109132" x="3832225" y="1736725"/>
          <p14:tracePt t="109148" x="3902075" y="1752600"/>
          <p14:tracePt t="109165" x="3978275" y="1774825"/>
          <p14:tracePt t="109165" x="4022725" y="1782763"/>
          <p14:tracePt t="109183" x="4068763" y="1798638"/>
          <p14:tracePt t="109197" x="4130675" y="1806575"/>
          <p14:tracePt t="109197" x="4168775" y="1806575"/>
          <p14:tracePt t="109215" x="4213225" y="1812925"/>
          <p14:tracePt t="109233" x="4221163" y="1820863"/>
          <p14:tracePt t="109326" x="4229100" y="1836738"/>
          <p14:tracePt t="109334" x="4237038" y="1851025"/>
          <p14:tracePt t="109350" x="4244975" y="1858963"/>
          <p14:tracePt t="109364" x="4251325" y="1866900"/>
          <p14:tracePt t="109380" x="4267200" y="1882775"/>
          <p14:tracePt t="109438" x="4275138" y="1889125"/>
          <p14:tracePt t="109455" x="4289425" y="1889125"/>
          <p14:tracePt t="109470" x="4305300" y="1905000"/>
          <p14:tracePt t="109479" x="4321175" y="1905000"/>
          <p14:tracePt t="109495" x="4327525" y="1912938"/>
          <p14:tracePt t="109558" x="4327525" y="1920875"/>
          <p14:tracePt t="109583" x="4327525" y="1927225"/>
          <p14:tracePt t="109822" x="4327525" y="1935163"/>
          <p14:tracePt t="109831" x="4335463" y="1935163"/>
          <p14:tracePt t="109847" x="4351338" y="1935163"/>
          <p14:tracePt t="109879" x="4365625" y="1935163"/>
          <p14:tracePt t="109895" x="4381500" y="1935163"/>
          <p14:tracePt t="109902" x="4403725" y="1943100"/>
          <p14:tracePt t="109913" x="4457700" y="1943100"/>
          <p14:tracePt t="109931" x="4541838" y="1943100"/>
          <p14:tracePt t="109948" x="4648200" y="1943100"/>
          <p14:tracePt t="109964" x="4762500" y="1943100"/>
          <p14:tracePt t="109980" x="4830763" y="1943100"/>
          <p14:tracePt t="109997" x="4876800" y="1943100"/>
          <p14:tracePt t="110019" x="4884738" y="1943100"/>
          <p14:tracePt t="110031" x="4892675" y="1943100"/>
          <p14:tracePt t="110063" x="4899025" y="1943100"/>
          <p14:tracePt t="110071" x="4914900" y="1943100"/>
          <p14:tracePt t="110080" x="4930775" y="1943100"/>
          <p14:tracePt t="110097" x="4937125" y="1943100"/>
          <p14:tracePt t="110114" x="4960938" y="1943100"/>
          <p14:tracePt t="110131" x="4983163" y="1943100"/>
          <p14:tracePt t="110146" x="4999038" y="1943100"/>
          <p14:tracePt t="110164" x="5006975" y="1943100"/>
          <p14:tracePt t="110206" x="5013325" y="1943100"/>
          <p14:tracePt t="110214" x="5029200" y="1943100"/>
          <p14:tracePt t="110230" x="5075238" y="1935163"/>
          <p14:tracePt t="110230" x="5127625" y="1927225"/>
          <p14:tracePt t="110248" x="5219700" y="1912938"/>
          <p14:tracePt t="110264" x="5273675" y="1912938"/>
          <p14:tracePt t="110280" x="5318125" y="1897063"/>
          <p14:tracePt t="110297" x="5341938" y="1897063"/>
          <p14:tracePt t="110314" x="5372100" y="1897063"/>
          <p14:tracePt t="110329" x="5402263" y="1897063"/>
          <p14:tracePt t="110345" x="5448300" y="1897063"/>
          <p14:tracePt t="110364" x="5494338" y="1882775"/>
          <p14:tracePt t="110380" x="5540375" y="1874838"/>
          <p14:tracePt t="110398" x="5600700" y="1874838"/>
          <p14:tracePt t="110398" x="5608638" y="1866900"/>
          <p14:tracePt t="110415" x="5616575" y="1866900"/>
          <p14:tracePt t="110429" x="5661025" y="1866900"/>
          <p14:tracePt t="110449" x="5699125" y="1866900"/>
          <p14:tracePt t="110464" x="5768975" y="1866900"/>
          <p14:tracePt t="110481" x="5821363" y="1866900"/>
          <p14:tracePt t="110497" x="5851525" y="1866900"/>
          <p14:tracePt t="110513" x="5889625" y="1866900"/>
          <p14:tracePt t="110531" x="5905500" y="1866900"/>
          <p14:tracePt t="110545" x="5951538" y="1866900"/>
          <p14:tracePt t="110563" x="5989638" y="1866900"/>
          <p14:tracePt t="110579" x="6042025" y="1866900"/>
          <p14:tracePt t="110596" x="6057900" y="1866900"/>
          <p14:tracePt t="110612" x="6073775" y="1866900"/>
          <p14:tracePt t="110612" x="6080125" y="1866900"/>
          <p14:tracePt t="110632" x="6096000" y="1874838"/>
          <p14:tracePt t="110649" x="6103938" y="1874838"/>
          <p14:tracePt t="110663" x="6194425" y="1897063"/>
          <p14:tracePt t="110681" x="6248400" y="1905000"/>
          <p14:tracePt t="110698" x="6286500" y="1905000"/>
          <p14:tracePt t="110713" x="6324600" y="1912938"/>
          <p14:tracePt t="110730" x="6340475" y="1912938"/>
          <p14:tracePt t="110745" x="6346825" y="1912938"/>
          <p14:tracePt t="110762" x="6354763" y="1912938"/>
          <p14:tracePt t="110782" x="6370638" y="1912938"/>
          <p14:tracePt t="110795" x="6378575" y="1912938"/>
          <p14:tracePt t="110812" x="6416675" y="1920875"/>
          <p14:tracePt t="110812" x="6430963" y="1920875"/>
          <p14:tracePt t="110833" x="6515100" y="1935163"/>
          <p14:tracePt t="110848" x="6599238" y="1943100"/>
          <p14:tracePt t="110864" x="6689725" y="1943100"/>
          <p14:tracePt t="110881" x="6751638" y="1943100"/>
          <p14:tracePt t="110897" x="6773863" y="1943100"/>
          <p14:tracePt t="110913" x="6781800" y="1951038"/>
          <p14:tracePt t="110966" x="6804025" y="1951038"/>
          <p14:tracePt t="110974" x="6835775" y="1951038"/>
          <p14:tracePt t="110983" x="6858000" y="1958975"/>
          <p14:tracePt t="110995" x="6956425" y="1989138"/>
          <p14:tracePt t="111017" x="6980238" y="1989138"/>
          <p14:tracePt t="111029" x="7018338" y="1997075"/>
          <p14:tracePt t="111044" x="7032625" y="1997075"/>
          <p14:tracePt t="111126" x="7040563" y="1997075"/>
          <p14:tracePt t="111134" x="7056438" y="1997075"/>
          <p14:tracePt t="111145" x="7078663" y="1997075"/>
          <p14:tracePt t="111163" x="7094538" y="1997075"/>
          <p14:tracePt t="111178" x="7132638" y="1997075"/>
          <p14:tracePt t="111197" x="7146925" y="1997075"/>
          <p14:tracePt t="111212" x="7178675" y="1997075"/>
          <p14:tracePt t="111229" x="7192963" y="1997075"/>
          <p14:tracePt t="111245" x="7200900" y="1997075"/>
          <p14:tracePt t="111261" x="7208838" y="1989138"/>
          <p14:tracePt t="111287" x="7216775" y="1989138"/>
          <p14:tracePt t="111302" x="7223125" y="1989138"/>
          <p14:tracePt t="111318" x="7231063" y="1989138"/>
          <p14:tracePt t="111328" x="7239000" y="1981200"/>
          <p14:tracePt t="111345" x="7246938" y="1981200"/>
          <p14:tracePt t="111398" x="7246938" y="1973263"/>
          <p14:tracePt t="111406" x="7261225" y="1973263"/>
          <p14:tracePt t="111422" x="7277100" y="1965325"/>
          <p14:tracePt t="111438" x="7285038" y="1958975"/>
          <p14:tracePt t="111447" x="7292975" y="1958975"/>
          <p14:tracePt t="111502" x="7299325" y="1958975"/>
          <p14:tracePt t="111512" x="7307263" y="1958975"/>
          <p14:tracePt t="111518" x="7323138" y="1958975"/>
          <p14:tracePt t="111528" x="7345363" y="1958975"/>
          <p14:tracePt t="111544" x="7353300" y="1951038"/>
          <p14:tracePt t="111560" x="7361238" y="1951038"/>
          <p14:tracePt t="111598" x="7369175" y="1951038"/>
          <p14:tracePt t="111606" x="7375525" y="1943100"/>
          <p14:tracePt t="111614" x="7391400" y="1943100"/>
          <p14:tracePt t="111627" x="7407275" y="1935163"/>
          <p14:tracePt t="111646" x="7413625" y="1935163"/>
          <p14:tracePt t="111686" x="7437438" y="1935163"/>
          <p14:tracePt t="111695" x="7445375" y="1935163"/>
          <p14:tracePt t="111702" x="7451725" y="1935163"/>
          <p14:tracePt t="111713" x="7475538" y="1935163"/>
          <p14:tracePt t="111729" x="7489825" y="1927225"/>
          <p14:tracePt t="111745" x="7483475" y="1927225"/>
          <p14:tracePt t="112046" x="7475538" y="1927225"/>
          <p14:tracePt t="112054" x="7467600" y="1927225"/>
          <p14:tracePt t="112063" x="7445375" y="1927225"/>
          <p14:tracePt t="112077" x="7413625" y="1927225"/>
          <p14:tracePt t="112077" x="7383463" y="1927225"/>
          <p14:tracePt t="112095" x="7361238" y="1927225"/>
          <p14:tracePt t="112110" x="7277100" y="1927225"/>
          <p14:tracePt t="112128" x="7239000" y="1927225"/>
          <p14:tracePt t="112144" x="7192963" y="1927225"/>
          <p14:tracePt t="112160" x="7154863" y="1927225"/>
          <p14:tracePt t="112177" x="7116763" y="1927225"/>
          <p14:tracePt t="112195" x="7094538" y="1927225"/>
          <p14:tracePt t="112212" x="7064375" y="1927225"/>
          <p14:tracePt t="112228" x="7026275" y="1927225"/>
          <p14:tracePt t="112228" x="7002463" y="1927225"/>
          <p14:tracePt t="112247" x="6988175" y="1927225"/>
          <p14:tracePt t="112260" x="6950075" y="1927225"/>
          <p14:tracePt t="112260" x="6926263" y="1927225"/>
          <p14:tracePt t="112280" x="6911975" y="1927225"/>
          <p14:tracePt t="112295" x="6858000" y="1927225"/>
          <p14:tracePt t="112313" x="6804025" y="1927225"/>
          <p14:tracePt t="112330" x="6721475" y="1927225"/>
          <p14:tracePt t="112345" x="6675438" y="1927225"/>
          <p14:tracePt t="112361" x="6637338" y="1927225"/>
          <p14:tracePt t="112378" x="6583363" y="1927225"/>
          <p14:tracePt t="112394" x="6530975" y="1927225"/>
          <p14:tracePt t="112412" x="6477000" y="1927225"/>
          <p14:tracePt t="112428" x="6438900" y="1927225"/>
          <p14:tracePt t="112445" x="6430963" y="1927225"/>
          <p14:tracePt t="112461" x="6416675" y="1927225"/>
          <p14:tracePt t="112477" x="6423025" y="1927225"/>
          <p14:tracePt t="112694" x="6430963" y="1927225"/>
          <p14:tracePt t="112702" x="6454775" y="1927225"/>
          <p14:tracePt t="112713" x="6484938" y="1927225"/>
          <p14:tracePt t="112729" x="6515100" y="1927225"/>
          <p14:tracePt t="112745" x="6545263" y="1927225"/>
          <p14:tracePt t="112760" x="6561138" y="1927225"/>
          <p14:tracePt t="112777" x="6637338" y="1927225"/>
          <p14:tracePt t="112794" x="6743700" y="1927225"/>
          <p14:tracePt t="112810" x="6888163" y="1927225"/>
          <p14:tracePt t="112829" x="7010400" y="1927225"/>
          <p14:tracePt t="112844" x="7086600" y="1927225"/>
          <p14:tracePt t="112860" x="7102475" y="1927225"/>
          <p14:tracePt t="112876" x="7116763" y="1927225"/>
          <p14:tracePt t="112893" x="7124700" y="1927225"/>
          <p14:tracePt t="112913" x="7185025" y="1927225"/>
          <p14:tracePt t="112928" x="7223125" y="1927225"/>
          <p14:tracePt t="112945" x="7239000" y="1927225"/>
          <p14:tracePt t="112961" x="7246938" y="1927225"/>
          <p14:tracePt t="113015" x="7261225" y="1927225"/>
          <p14:tracePt t="113030" x="7285038" y="1935163"/>
          <p14:tracePt t="113038" x="7299325" y="1935163"/>
          <p14:tracePt t="114812" x="7292975" y="1951038"/>
          <p14:tracePt t="115239" x="7246938" y="1958975"/>
          <p14:tracePt t="115246" x="7162800" y="1973263"/>
          <p14:tracePt t="115257" x="6842125" y="2019300"/>
          <p14:tracePt t="115275" x="6202363" y="2019300"/>
          <p14:tracePt t="115291" x="5616575" y="2041525"/>
          <p14:tracePt t="115308" x="4937125" y="2041525"/>
          <p14:tracePt t="115325" x="4098925" y="2103438"/>
          <p14:tracePt t="115341" x="3116263" y="2193925"/>
          <p14:tracePt t="115341" x="2651125" y="2293938"/>
          <p14:tracePt t="115360" x="2171700" y="2339975"/>
          <p14:tracePt t="115374" x="1058863" y="2628900"/>
          <p14:tracePt t="115392" x="669925" y="2765425"/>
          <p14:tracePt t="115408" x="549275" y="2849563"/>
          <p14:tracePt t="115425" x="503238" y="2911475"/>
          <p14:tracePt t="115441" x="479425" y="2963863"/>
          <p14:tracePt t="115458" x="457200" y="3025775"/>
          <p14:tracePt t="115475" x="419100" y="3086100"/>
          <p14:tracePt t="115492" x="373063" y="3146425"/>
          <p14:tracePt t="115509" x="266700" y="3222625"/>
          <p14:tracePt t="115525" x="198438" y="3276600"/>
          <p14:tracePt t="115525" x="174625" y="3298825"/>
          <p14:tracePt t="115544" x="160338" y="3322638"/>
          <p14:tracePt t="115557" x="144463" y="3375025"/>
          <p14:tracePt t="115557" x="136525" y="3421063"/>
          <p14:tracePt t="115576" x="136525" y="3475038"/>
          <p14:tracePt t="115592" x="136525" y="3513138"/>
          <p14:tracePt t="115608" x="136525" y="3551238"/>
          <p14:tracePt t="115625" x="136525" y="3589338"/>
          <p14:tracePt t="115641" x="168275" y="3649663"/>
          <p14:tracePt t="115657" x="258763" y="3749675"/>
          <p14:tracePt t="115674" x="350838" y="3848100"/>
          <p14:tracePt t="115691" x="396875" y="3924300"/>
          <p14:tracePt t="115708" x="441325" y="3992563"/>
          <p14:tracePt t="115725" x="517525" y="4092575"/>
          <p14:tracePt t="115725" x="555625" y="4130675"/>
          <p14:tracePt t="115743" x="617538" y="4191000"/>
          <p14:tracePt t="115757" x="693738" y="4289425"/>
          <p14:tracePt t="115757" x="715963" y="4313238"/>
          <p14:tracePt t="115776" x="731838" y="4327525"/>
          <p14:tracePt t="115792" x="762000" y="4365625"/>
          <p14:tracePt t="115808" x="800100" y="4389438"/>
          <p14:tracePt t="115826" x="884238" y="4427538"/>
          <p14:tracePt t="115840" x="1028700" y="4479925"/>
          <p14:tracePt t="115856" x="1165225" y="4518025"/>
          <p14:tracePt t="115873" x="1249363" y="4518025"/>
          <p14:tracePt t="115890" x="1287463" y="4518025"/>
          <p14:tracePt t="115907" x="1325563" y="4503738"/>
          <p14:tracePt t="115924" x="1379538" y="4449763"/>
          <p14:tracePt t="115940" x="1425575" y="4397375"/>
          <p14:tracePt t="115957" x="1463675" y="4335463"/>
          <p14:tracePt t="115957" x="1477963" y="4313238"/>
          <p14:tracePt t="115976" x="1501775" y="4251325"/>
          <p14:tracePt t="115992" x="1501775" y="4221163"/>
          <p14:tracePt t="116010" x="1524000" y="4183063"/>
          <p14:tracePt t="116027" x="1546225" y="4122738"/>
          <p14:tracePt t="116041" x="1562100" y="4008438"/>
          <p14:tracePt t="116056" x="1570038" y="3894138"/>
          <p14:tracePt t="116073" x="1562100" y="3763963"/>
          <p14:tracePt t="116089" x="1524000" y="3695700"/>
          <p14:tracePt t="116106" x="1485900" y="3641725"/>
          <p14:tracePt t="116123" x="1485900" y="3619500"/>
          <p14:tracePt t="116139" x="1477963" y="3611563"/>
          <p14:tracePt t="116155" x="1470025" y="3611563"/>
          <p14:tracePt t="116173" x="1439863" y="3611563"/>
          <p14:tracePt t="116173" x="1401763" y="3611563"/>
          <p14:tracePt t="116192" x="1371600" y="3611563"/>
          <p14:tracePt t="116209" x="1317625" y="3611563"/>
          <p14:tracePt t="116225" x="1295400" y="3611563"/>
          <p14:tracePt t="116242" x="1287463" y="3611563"/>
          <p14:tracePt t="116257" x="1273175" y="3611563"/>
          <p14:tracePt t="116274" x="1241425" y="3635375"/>
          <p14:tracePt t="116291" x="1189038" y="3695700"/>
          <p14:tracePt t="116307" x="1135063" y="3741738"/>
          <p14:tracePt t="116324" x="1096963" y="3787775"/>
          <p14:tracePt t="116340" x="1082675" y="3817938"/>
          <p14:tracePt t="116340" x="1074738" y="3825875"/>
          <p14:tracePt t="116359" x="1058863" y="3840163"/>
          <p14:tracePt t="116373" x="1028700" y="3870325"/>
          <p14:tracePt t="116391" x="1020763" y="3894138"/>
          <p14:tracePt t="116408" x="1020763" y="3924300"/>
          <p14:tracePt t="116423" x="1020763" y="3992563"/>
          <p14:tracePt t="116441" x="1036638" y="4016375"/>
          <p14:tracePt t="116457" x="1044575" y="4016375"/>
          <p14:tracePt t="116510" x="1058863" y="4016375"/>
          <p14:tracePt t="116526" x="1074738" y="4016375"/>
          <p14:tracePt t="116535" x="1089025" y="4008438"/>
          <p14:tracePt t="116542" x="1096963" y="3992563"/>
          <p14:tracePt t="116556" x="1112838" y="3946525"/>
          <p14:tracePt t="116573" x="1120775" y="3916363"/>
          <p14:tracePt t="116590" x="1120775" y="3902075"/>
          <p14:tracePt t="116950" x="1120775" y="3886200"/>
          <p14:tracePt t="116959" x="1150938" y="3856038"/>
          <p14:tracePt t="116972" x="1249363" y="3749675"/>
          <p14:tracePt t="116972" x="1311275" y="3687763"/>
          <p14:tracePt t="116992" x="1539875" y="3543300"/>
          <p14:tracePt t="117010" x="1744663" y="3413125"/>
          <p14:tracePt t="117025" x="1981200" y="3284538"/>
          <p14:tracePt t="117040" x="2163763" y="3184525"/>
          <p14:tracePt t="117056" x="2339975" y="3108325"/>
          <p14:tracePt t="117073" x="2590800" y="2994025"/>
          <p14:tracePt t="117088" x="2895600" y="2925763"/>
          <p14:tracePt t="117105" x="3230563" y="2819400"/>
          <p14:tracePt t="117122" x="3565525" y="2720975"/>
          <p14:tracePt t="117138" x="3771900" y="2644775"/>
          <p14:tracePt t="117155" x="3902075" y="2568575"/>
          <p14:tracePt t="117172" x="4016375" y="2506663"/>
          <p14:tracePt t="117189" x="4213225" y="2430463"/>
          <p14:tracePt t="117208" x="4305300" y="2422525"/>
          <p14:tracePt t="117222" x="4594225" y="2346325"/>
          <p14:tracePt t="117241" x="4860925" y="2316163"/>
          <p14:tracePt t="117258" x="5013325" y="2263775"/>
          <p14:tracePt t="117274" x="5051425" y="2232025"/>
          <p14:tracePt t="117289" x="5067300" y="2217738"/>
          <p14:tracePt t="117306" x="5135563" y="2193925"/>
          <p14:tracePt t="117324" x="5326063" y="2163763"/>
          <p14:tracePt t="117339" x="5616575" y="2141538"/>
          <p14:tracePt t="117357" x="5791200" y="2087563"/>
          <p14:tracePt t="117374" x="5897563" y="2041525"/>
          <p14:tracePt t="117389" x="5943600" y="2027238"/>
          <p14:tracePt t="117389" x="5959475" y="2011363"/>
          <p14:tracePt t="117407" x="5965825" y="2003425"/>
          <p14:tracePt t="117422" x="5997575" y="1989138"/>
          <p14:tracePt t="117440" x="6042025" y="1981200"/>
          <p14:tracePt t="117456" x="6164263" y="1951038"/>
          <p14:tracePt t="117474" x="6278563" y="1905000"/>
          <p14:tracePt t="117489" x="6362700" y="1866900"/>
          <p14:tracePt t="117504" x="6469063" y="1828800"/>
          <p14:tracePt t="117524" x="6537325" y="1790700"/>
          <p14:tracePt t="117539" x="6583363" y="1760538"/>
          <p14:tracePt t="117556" x="6637338" y="1730375"/>
          <p14:tracePt t="117573" x="6667500" y="1706563"/>
          <p14:tracePt t="117589" x="6705600" y="1692275"/>
          <p14:tracePt t="117589" x="6713538" y="1684338"/>
          <p14:tracePt t="117608" x="6735763" y="1668463"/>
          <p14:tracePt t="117622" x="6781800" y="1654175"/>
          <p14:tracePt t="117640" x="6819900" y="1630363"/>
          <p14:tracePt t="117657" x="6850063" y="1608138"/>
          <p14:tracePt t="117673" x="6858000" y="1592263"/>
          <p14:tracePt t="117689" x="6873875" y="1584325"/>
          <p14:tracePt t="117706" x="6873875" y="1577975"/>
          <p14:tracePt t="117726" x="6880225" y="1570038"/>
          <p14:tracePt t="117737" x="6896100" y="1562100"/>
          <p14:tracePt t="117754" x="6911975" y="1562100"/>
          <p14:tracePt t="117771" x="6942138" y="1546225"/>
          <p14:tracePt t="117771" x="6950075" y="1539875"/>
          <p14:tracePt t="117792" x="6956425" y="1539875"/>
          <p14:tracePt t="117805" x="6964363" y="1531938"/>
          <p14:tracePt t="117805" x="6972300" y="1531938"/>
          <p14:tracePt t="117826" x="6980238" y="1524000"/>
          <p14:tracePt t="119916" x="6980238" y="1516063"/>
          <p14:tracePt t="120271" x="6972300" y="1501775"/>
          <p14:tracePt t="120294" x="6964363" y="1493838"/>
          <p14:tracePt t="120303" x="6956425" y="1485900"/>
          <p14:tracePt t="120471" x="6956425" y="1477963"/>
          <p14:tracePt t="120495" x="6956425" y="1470025"/>
          <p14:tracePt t="120534" x="6942138" y="1463675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5311775" y="2057400"/>
          <a:ext cx="38322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5" imgW="1325812" imgH="396144" progId="Equation.3">
                  <p:embed/>
                </p:oleObj>
              </mc:Choice>
              <mc:Fallback>
                <p:oleObj name="Equation" r:id="rId5" imgW="1325812" imgH="39614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057400"/>
                        <a:ext cx="38322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381000" y="1914525"/>
          <a:ext cx="49276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Photo Editor Photo" r:id="rId7" imgW="4076190" imgH="4076190" progId="MSPhotoEd.3">
                  <p:embed/>
                </p:oleObj>
              </mc:Choice>
              <mc:Fallback>
                <p:oleObj name="Photo Editor Photo" r:id="rId7" imgW="4076190" imgH="4076190" progId="MSPhotoEd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lum bright="-6000" contrast="1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14525"/>
                        <a:ext cx="49276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Box 1"/>
          <p:cNvSpPr txBox="1">
            <a:spLocks noChangeArrowheads="1"/>
          </p:cNvSpPr>
          <p:nvPr/>
        </p:nvSpPr>
        <p:spPr bwMode="auto">
          <a:xfrm>
            <a:off x="838200" y="685800"/>
            <a:ext cx="731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Linearizacija MM jedna</a:t>
            </a:r>
            <a:r>
              <a:rPr lang="sr-Latn-RS"/>
              <a:t>č</a:t>
            </a:r>
            <a:r>
              <a:rPr lang="en-US"/>
              <a:t>ine</a:t>
            </a:r>
            <a:r>
              <a:rPr lang="sr-Latn-RS"/>
              <a:t> da bi</a:t>
            </a:r>
            <a:r>
              <a:rPr lang="en-US"/>
              <a:t> </a:t>
            </a:r>
            <a:r>
              <a:rPr lang="sr-Latn-RS"/>
              <a:t>se lakse odredili parametri enzimske kinetike</a:t>
            </a:r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12" x="6942138" y="1455738"/>
          <p14:tracePt t="1426" x="6934200" y="1455738"/>
          <p14:tracePt t="1442" x="6926263" y="1455738"/>
          <p14:tracePt t="1515" x="6918325" y="1463675"/>
          <p14:tracePt t="2401" x="6911975" y="1463675"/>
          <p14:tracePt t="2667" x="6896100" y="1463675"/>
          <p14:tracePt t="3282" x="6888163" y="1463675"/>
          <p14:tracePt t="3338" x="6880225" y="1463675"/>
          <p14:tracePt t="3363" x="6873875" y="1463675"/>
          <p14:tracePt t="3402" x="6865938" y="1470025"/>
          <p14:tracePt t="3418" x="6858000" y="1470025"/>
          <p14:tracePt t="5064" x="6842125" y="1470025"/>
          <p14:tracePt t="5707" x="6835775" y="1470025"/>
          <p14:tracePt t="5747" x="6827838" y="1470025"/>
          <p14:tracePt t="5803" x="6827838" y="1477963"/>
          <p14:tracePt t="5860" x="6819900" y="1477963"/>
          <p14:tracePt t="6300" x="6811963" y="1477963"/>
          <p14:tracePt t="6340" x="6797675" y="1485900"/>
          <p14:tracePt t="34404" x="6804025" y="1485900"/>
          <p14:tracePt t="35219" x="6819900" y="1485900"/>
          <p14:tracePt t="35229" x="6811963" y="1485900"/>
          <p14:tracePt t="36067" x="6773863" y="1477963"/>
          <p14:tracePt t="36076" x="6713538" y="1463675"/>
          <p14:tracePt t="36083" x="6645275" y="1463675"/>
          <p14:tracePt t="36096" x="6492875" y="1455738"/>
          <p14:tracePt t="36111" x="6378575" y="1431925"/>
          <p14:tracePt t="36129" x="6270625" y="1393825"/>
          <p14:tracePt t="36146" x="6232525" y="1387475"/>
          <p14:tracePt t="36162" x="6202363" y="1355725"/>
          <p14:tracePt t="36162" x="6180138" y="1349375"/>
          <p14:tracePt t="36180" x="6088063" y="1333500"/>
          <p14:tracePt t="36197" x="5951538" y="1325563"/>
          <p14:tracePt t="36213" x="5753100" y="1303338"/>
          <p14:tracePt t="36231" x="5600700" y="1303338"/>
          <p14:tracePt t="36247" x="5440363" y="1303338"/>
          <p14:tracePt t="36264" x="5326063" y="1279525"/>
          <p14:tracePt t="36280" x="5241925" y="1257300"/>
          <p14:tracePt t="36297" x="5197475" y="1257300"/>
          <p14:tracePt t="36312" x="5151438" y="1257300"/>
          <p14:tracePt t="36329" x="5059363" y="1257300"/>
          <p14:tracePt t="36346" x="4876800" y="1257300"/>
          <p14:tracePt t="36346" x="4770438" y="1257300"/>
          <p14:tracePt t="36365" x="4632325" y="1257300"/>
          <p14:tracePt t="36379" x="4244975" y="1235075"/>
          <p14:tracePt t="36397" x="4068763" y="1235075"/>
          <p14:tracePt t="36413" x="4000500" y="1235075"/>
          <p14:tracePt t="36429" x="3978275" y="1227138"/>
          <p14:tracePt t="36445" x="3962400" y="1227138"/>
          <p14:tracePt t="36462" x="3932238" y="1227138"/>
          <p14:tracePt t="36480" x="3878263" y="1227138"/>
          <p14:tracePt t="36496" x="3763963" y="1227138"/>
          <p14:tracePt t="36513" x="3641725" y="1227138"/>
          <p14:tracePt t="36529" x="3497263" y="1227138"/>
          <p14:tracePt t="36529" x="3429000" y="1227138"/>
          <p14:tracePt t="36549" x="3382963" y="1219200"/>
          <p14:tracePt t="36562" x="3284538" y="1181100"/>
          <p14:tracePt t="36562" x="3276600" y="1181100"/>
          <p14:tracePt t="36580" x="3246438" y="1181100"/>
          <p14:tracePt t="36597" x="3162300" y="1181100"/>
          <p14:tracePt t="36613" x="3048000" y="1181100"/>
          <p14:tracePt t="36629" x="2949575" y="1181100"/>
          <p14:tracePt t="36646" x="2873375" y="1173163"/>
          <p14:tracePt t="36662" x="2849563" y="1173163"/>
          <p14:tracePt t="36679" x="2797175" y="1165225"/>
          <p14:tracePt t="36696" x="2727325" y="1150938"/>
          <p14:tracePt t="36712" x="2574925" y="1150938"/>
          <p14:tracePt t="36730" x="2422525" y="1150938"/>
          <p14:tracePt t="36745" x="2308225" y="1150938"/>
          <p14:tracePt t="36761" x="2239963" y="1150938"/>
          <p14:tracePt t="36761" x="2217738" y="1150938"/>
          <p14:tracePt t="36782" x="2201863" y="1150938"/>
          <p14:tracePt t="36794" x="2171700" y="1150938"/>
          <p14:tracePt t="36813" x="2163763" y="1150938"/>
          <p14:tracePt t="36851" x="2155825" y="1150938"/>
          <p14:tracePt t="36860" x="2125663" y="1150938"/>
          <p14:tracePt t="36867" x="2111375" y="1150938"/>
          <p14:tracePt t="36878" x="2003425" y="1150938"/>
          <p14:tracePt t="36896" x="1927225" y="1150938"/>
          <p14:tracePt t="36912" x="1897063" y="1150938"/>
          <p14:tracePt t="36928" x="1889125" y="1150938"/>
          <p14:tracePt t="36944" x="1905000" y="1135063"/>
          <p14:tracePt t="37131" x="1912938" y="1135063"/>
          <p14:tracePt t="37139" x="1943100" y="1135063"/>
          <p14:tracePt t="37147" x="1951038" y="1135063"/>
          <p14:tracePt t="37161" x="1965325" y="1120775"/>
          <p14:tracePt t="37178" x="1981200" y="1120775"/>
          <p14:tracePt t="37212" x="1973263" y="1120775"/>
          <p14:tracePt t="37388" x="1958975" y="1120775"/>
          <p14:tracePt t="37395" x="1951038" y="1120775"/>
          <p14:tracePt t="37412" x="1935163" y="1120775"/>
          <p14:tracePt t="37459" x="1897063" y="1135063"/>
          <p14:tracePt t="37467" x="1874838" y="1135063"/>
          <p14:tracePt t="37477" x="1844675" y="1135063"/>
          <p14:tracePt t="37496" x="1836738" y="1135063"/>
          <p14:tracePt t="37539" x="1828800" y="1143000"/>
          <p14:tracePt t="37563" x="1836738" y="1143000"/>
          <p14:tracePt t="37619" x="1844675" y="1143000"/>
          <p14:tracePt t="37635" x="1851025" y="1143000"/>
          <p14:tracePt t="37659" x="1858963" y="1143000"/>
          <p14:tracePt t="37676" x="1866900" y="1143000"/>
          <p14:tracePt t="37685" x="1874838" y="1143000"/>
          <p14:tracePt t="37694" x="1897063" y="1143000"/>
          <p14:tracePt t="37710" x="1943100" y="1135063"/>
          <p14:tracePt t="37727" x="1981200" y="1127125"/>
          <p14:tracePt t="37745" x="1997075" y="1120775"/>
          <p14:tracePt t="37760" x="2003425" y="1120775"/>
          <p14:tracePt t="37777" x="2035175" y="1120775"/>
          <p14:tracePt t="37797" x="2041525" y="1120775"/>
          <p14:tracePt t="37810" x="2095500" y="1104900"/>
          <p14:tracePt t="37829" x="2111375" y="1104900"/>
          <p14:tracePt t="37845" x="2133600" y="1104900"/>
          <p14:tracePt t="37862" x="2155825" y="1104900"/>
          <p14:tracePt t="37878" x="2163763" y="1096963"/>
          <p14:tracePt t="37894" x="2187575" y="1089025"/>
          <p14:tracePt t="37911" x="2217738" y="1089025"/>
          <p14:tracePt t="37927" x="2255838" y="1074738"/>
          <p14:tracePt t="37944" x="2332038" y="1066800"/>
          <p14:tracePt t="37960" x="2416175" y="1066800"/>
          <p14:tracePt t="37977" x="2498725" y="1066800"/>
          <p14:tracePt t="37994" x="2552700" y="1066800"/>
          <p14:tracePt t="38012" x="2560638" y="1066800"/>
          <p14:tracePt t="38051" x="2568575" y="1066800"/>
          <p14:tracePt t="38067" x="2582863" y="1066800"/>
          <p14:tracePt t="38077" x="2590800" y="1066800"/>
          <p14:tracePt t="38083" x="2598738" y="1066800"/>
          <p14:tracePt t="38094" x="2606675" y="1066800"/>
          <p14:tracePt t="38115" x="2613025" y="1058863"/>
          <p14:tracePt t="38127" x="2644775" y="1050925"/>
          <p14:tracePt t="38144" x="2682875" y="1050925"/>
          <p14:tracePt t="38160" x="2713038" y="1044575"/>
          <p14:tracePt t="38177" x="2751138" y="1036638"/>
          <p14:tracePt t="38177" x="2765425" y="1036638"/>
          <p14:tracePt t="38196" x="2781300" y="1036638"/>
          <p14:tracePt t="38210" x="2789238" y="1028700"/>
          <p14:tracePt t="38229" x="2803525" y="1020763"/>
          <p14:tracePt t="38246" x="2857500" y="1012825"/>
          <p14:tracePt t="38262" x="2911475" y="1006475"/>
          <p14:tracePt t="38278" x="2994025" y="1006475"/>
          <p14:tracePt t="38295" x="3086100" y="990600"/>
          <p14:tracePt t="38311" x="3146425" y="990600"/>
          <p14:tracePt t="38329" x="3162300" y="990600"/>
          <p14:tracePt t="38342" x="3170238" y="990600"/>
          <p14:tracePt t="38395" x="3178175" y="990600"/>
          <p14:tracePt t="38403" x="3184525" y="990600"/>
          <p14:tracePt t="40188" x="3184525" y="982663"/>
          <p14:tracePt t="40724" x="3216275" y="982663"/>
          <p14:tracePt t="40747" x="3238500" y="974725"/>
          <p14:tracePt t="40763" x="3238500" y="968375"/>
          <p14:tracePt t="40772" x="3254375" y="968375"/>
          <p14:tracePt t="40779" x="3268663" y="968375"/>
          <p14:tracePt t="40790" x="3298825" y="960438"/>
          <p14:tracePt t="40808" x="3314700" y="952500"/>
          <p14:tracePt t="40825" x="3322638" y="952500"/>
          <p14:tracePt t="40841" x="3330575" y="952500"/>
          <p14:tracePt t="40891" x="3336925" y="952500"/>
          <p14:tracePt t="40899" x="3344863" y="952500"/>
          <p14:tracePt t="40908" x="3352800" y="952500"/>
          <p14:tracePt t="40924" x="3368675" y="952500"/>
          <p14:tracePt t="40942" x="3375025" y="952500"/>
          <p14:tracePt t="40957" x="3398838" y="952500"/>
          <p14:tracePt t="40975" x="3436938" y="952500"/>
          <p14:tracePt t="40991" x="3497263" y="952500"/>
          <p14:tracePt t="41007" x="3543300" y="968375"/>
          <p14:tracePt t="41026" x="3565525" y="990600"/>
          <p14:tracePt t="41040" x="3573463" y="990600"/>
          <p14:tracePt t="41056" x="3597275" y="990600"/>
          <p14:tracePt t="41091" x="3649663" y="990600"/>
          <p14:tracePt t="41099" x="3725863" y="1006475"/>
          <p14:tracePt t="41109" x="3894138" y="1058863"/>
          <p14:tracePt t="41126" x="4008438" y="1104900"/>
          <p14:tracePt t="41141" x="4046538" y="1104900"/>
          <p14:tracePt t="41158" x="4060825" y="1104900"/>
          <p14:tracePt t="41175" x="4068763" y="1112838"/>
          <p14:tracePt t="41192" x="4076700" y="1112838"/>
          <p14:tracePt t="41220" x="4092575" y="1112838"/>
          <p14:tracePt t="41227" x="4122738" y="1112838"/>
          <p14:tracePt t="41240" x="4237038" y="1112838"/>
          <p14:tracePt t="41257" x="4419600" y="1135063"/>
          <p14:tracePt t="41274" x="4564063" y="1150938"/>
          <p14:tracePt t="41274" x="4632325" y="1158875"/>
          <p14:tracePt t="41293" x="4716463" y="1173163"/>
          <p14:tracePt t="41309" x="4740275" y="1173163"/>
          <p14:tracePt t="41323" x="4770438" y="1173163"/>
          <p14:tracePt t="41341" x="4792663" y="1165225"/>
          <p14:tracePt t="41357" x="4816475" y="1158875"/>
          <p14:tracePt t="41374" x="4922838" y="1143000"/>
          <p14:tracePt t="41392" x="5059363" y="1143000"/>
          <p14:tracePt t="41406" x="5151438" y="1143000"/>
          <p14:tracePt t="41424" x="5227638" y="1143000"/>
          <p14:tracePt t="41439" x="5265738" y="1143000"/>
          <p14:tracePt t="41456" x="5295900" y="1143000"/>
          <p14:tracePt t="41473" x="5349875" y="1143000"/>
          <p14:tracePt t="41473" x="5364163" y="1143000"/>
          <p14:tracePt t="41493" x="5387975" y="1143000"/>
          <p14:tracePt t="41507" x="5432425" y="1143000"/>
          <p14:tracePt t="41527" x="5448300" y="1143000"/>
          <p14:tracePt t="41542" x="5456238" y="1143000"/>
          <p14:tracePt t="41556" x="5464175" y="1143000"/>
          <p14:tracePt t="42195" x="5464175" y="1135063"/>
          <p14:tracePt t="42715" x="5470525" y="1135063"/>
          <p14:tracePt t="42747" x="5470525" y="1127125"/>
          <p14:tracePt t="42756" x="5486400" y="1127125"/>
          <p14:tracePt t="42773" x="5502275" y="1127125"/>
          <p14:tracePt t="42779" x="5524500" y="1127125"/>
          <p14:tracePt t="42790" x="5562600" y="1120775"/>
          <p14:tracePt t="42806" x="5570538" y="1120775"/>
          <p14:tracePt t="42821" x="5584825" y="1120775"/>
          <p14:tracePt t="42867" x="5600700" y="1120775"/>
          <p14:tracePt t="42875" x="5622925" y="1112838"/>
          <p14:tracePt t="42888" x="5668963" y="1112838"/>
          <p14:tracePt t="42906" x="5699125" y="1096963"/>
          <p14:tracePt t="42924" x="5715000" y="1096963"/>
          <p14:tracePt t="42956" x="5737225" y="1096963"/>
          <p14:tracePt t="42964" x="5768975" y="1096963"/>
          <p14:tracePt t="42973" x="5889625" y="1096963"/>
          <p14:tracePt t="42989" x="5973763" y="1096963"/>
          <p14:tracePt t="43006" x="6080125" y="1096963"/>
          <p14:tracePt t="43023" x="6156325" y="1096963"/>
          <p14:tracePt t="43039" x="6180138" y="1096963"/>
          <p14:tracePt t="43056" x="6194425" y="1096963"/>
          <p14:tracePt t="43072" x="6240463" y="1082675"/>
          <p14:tracePt t="43089" x="6324600" y="1082675"/>
          <p14:tracePt t="43089" x="6354763" y="1082675"/>
          <p14:tracePt t="43108" x="6378575" y="1082675"/>
          <p14:tracePt t="43122" x="6392863" y="1082675"/>
          <p14:tracePt t="43138" x="6408738" y="1082675"/>
          <p14:tracePt t="43155" x="6416675" y="1082675"/>
          <p14:tracePt t="43172" x="6423025" y="1082675"/>
          <p14:tracePt t="43190" x="6430963" y="1082675"/>
          <p14:tracePt t="43220" x="6438900" y="1082675"/>
          <p14:tracePt t="44112" x="6438900" y="1089025"/>
          <p14:tracePt t="44595" x="6430963" y="1096963"/>
          <p14:tracePt t="44643" x="6423025" y="1096963"/>
          <p14:tracePt t="44659" x="6408738" y="1112838"/>
          <p14:tracePt t="44668" x="6408738" y="1120775"/>
          <p14:tracePt t="44675" x="6384925" y="1143000"/>
          <p14:tracePt t="44688" x="6340475" y="1181100"/>
          <p14:tracePt t="44704" x="6256338" y="1227138"/>
          <p14:tracePt t="44720" x="6218238" y="1249363"/>
          <p14:tracePt t="44738" x="6164263" y="1279525"/>
          <p14:tracePt t="44754" x="6134100" y="1333500"/>
          <p14:tracePt t="44770" x="6096000" y="1401763"/>
          <p14:tracePt t="44789" x="6080125" y="1425575"/>
          <p14:tracePt t="44804" x="6011863" y="1562100"/>
          <p14:tracePt t="44821" x="5951538" y="1646238"/>
          <p14:tracePt t="44839" x="5921375" y="1722438"/>
          <p14:tracePt t="44855" x="5883275" y="1774825"/>
          <p14:tracePt t="44871" x="5875338" y="1806575"/>
          <p14:tracePt t="44888" x="5859463" y="1836738"/>
          <p14:tracePt t="44904" x="5859463" y="1889125"/>
          <p14:tracePt t="44921" x="5859463" y="1951038"/>
          <p14:tracePt t="44937" x="5829300" y="2041525"/>
          <p14:tracePt t="44937" x="5807075" y="2087563"/>
          <p14:tracePt t="44956" x="5783263" y="2117725"/>
          <p14:tracePt t="44969" x="5761038" y="2171700"/>
          <p14:tracePt t="44969" x="5761038" y="2187575"/>
          <p14:tracePt t="44988" x="5753100" y="2193925"/>
          <p14:tracePt t="45003" x="5745163" y="2225675"/>
          <p14:tracePt t="45022" x="5745163" y="2263775"/>
          <p14:tracePt t="45038" x="5737225" y="2308225"/>
          <p14:tracePt t="45054" x="5730875" y="2346325"/>
          <p14:tracePt t="45069" x="5730875" y="2362200"/>
          <p14:tracePt t="45086" x="5730875" y="2384425"/>
          <p14:tracePt t="45102" x="5730875" y="2400300"/>
          <p14:tracePt t="45118" x="5715000" y="2422525"/>
          <p14:tracePt t="45136" x="5707063" y="2454275"/>
          <p14:tracePt t="45154" x="5707063" y="2484438"/>
          <p14:tracePt t="45154" x="5707063" y="2506663"/>
          <p14:tracePt t="45172" x="5707063" y="2530475"/>
          <p14:tracePt t="45172" x="5707063" y="2536825"/>
          <p14:tracePt t="45190" x="5707063" y="2552700"/>
          <p14:tracePt t="45203" x="5707063" y="2560638"/>
          <p14:tracePt t="45267" x="5715000" y="2560638"/>
          <p14:tracePt t="45291" x="5715000" y="2552700"/>
          <p14:tracePt t="45300" x="5722938" y="2544763"/>
          <p14:tracePt t="45307" x="5745163" y="2522538"/>
          <p14:tracePt t="45319" x="5753100" y="2506663"/>
          <p14:tracePt t="45336" x="5761038" y="2492375"/>
          <p14:tracePt t="45353" x="5761038" y="2484438"/>
          <p14:tracePt t="45370" x="5761038" y="2460625"/>
          <p14:tracePt t="45389" x="5761038" y="2446338"/>
          <p14:tracePt t="45405" x="5761038" y="2438400"/>
          <p14:tracePt t="45420" x="5761038" y="2422525"/>
          <p14:tracePt t="45436" x="5775325" y="2400300"/>
          <p14:tracePt t="45454" x="5775325" y="2392363"/>
          <p14:tracePt t="45475" x="5775325" y="2384425"/>
          <p14:tracePt t="45486" x="5775325" y="2370138"/>
          <p14:tracePt t="45502" x="5768975" y="2362200"/>
          <p14:tracePt t="45523" x="5761038" y="2354263"/>
          <p14:tracePt t="45539" x="5753100" y="2346325"/>
          <p14:tracePt t="45552" x="5730875" y="2332038"/>
          <p14:tracePt t="45570" x="5715000" y="2316163"/>
          <p14:tracePt t="45587" x="5707063" y="2308225"/>
          <p14:tracePt t="45604" x="5699125" y="2301875"/>
          <p14:tracePt t="45620" x="5684838" y="2278063"/>
          <p14:tracePt t="45643" x="5668963" y="2270125"/>
          <p14:tracePt t="45659" x="5661025" y="2263775"/>
          <p14:tracePt t="45675" x="5654675" y="2263775"/>
          <p14:tracePt t="45691" x="5646738" y="2263775"/>
          <p14:tracePt t="45732" x="5638800" y="2263775"/>
          <p14:tracePt t="45739" x="5622925" y="2263775"/>
          <p14:tracePt t="45755" x="5616575" y="2263775"/>
          <p14:tracePt t="45812" x="5608638" y="2263775"/>
          <p14:tracePt t="45827" x="5600700" y="2263775"/>
          <p14:tracePt t="45836" x="5592763" y="2263775"/>
          <p14:tracePt t="45853" x="5584825" y="2263775"/>
          <p14:tracePt t="45875" x="5584825" y="2270125"/>
          <p14:tracePt t="45886" x="5570538" y="2286000"/>
          <p14:tracePt t="45903" x="5546725" y="2293938"/>
          <p14:tracePt t="45920" x="5524500" y="2301875"/>
          <p14:tracePt t="45937" x="5508625" y="2308225"/>
          <p14:tracePt t="45953" x="5502275" y="2324100"/>
          <p14:tracePt t="45968" x="5502275" y="2332038"/>
          <p14:tracePt t="45988" x="5502275" y="2339975"/>
          <p14:tracePt t="46002" x="5494338" y="2370138"/>
          <p14:tracePt t="46002" x="5486400" y="2378075"/>
          <p14:tracePt t="46022" x="5478463" y="2392363"/>
          <p14:tracePt t="46036" x="5470525" y="2422525"/>
          <p14:tracePt t="46053" x="5456238" y="2446338"/>
          <p14:tracePt t="46069" x="5456238" y="2468563"/>
          <p14:tracePt t="46085" x="5456238" y="2484438"/>
          <p14:tracePt t="46107" x="5448300" y="2492375"/>
          <p14:tracePt t="46124" x="5448300" y="2498725"/>
          <p14:tracePt t="46139" x="5448300" y="2514600"/>
          <p14:tracePt t="46155" x="5448300" y="2522538"/>
          <p14:tracePt t="46168" x="5440363" y="2530475"/>
          <p14:tracePt t="46168" x="5440363" y="2536825"/>
          <p14:tracePt t="46189" x="5432425" y="2544763"/>
          <p14:tracePt t="46202" x="5426075" y="2560638"/>
          <p14:tracePt t="46220" x="5418138" y="2582863"/>
          <p14:tracePt t="46238" x="5410200" y="2590800"/>
          <p14:tracePt t="46253" x="5410200" y="2606675"/>
          <p14:tracePt t="46270" x="5410200" y="2620963"/>
          <p14:tracePt t="46286" x="5410200" y="2651125"/>
          <p14:tracePt t="46303" x="5410200" y="2697163"/>
          <p14:tracePt t="46319" x="5410200" y="2751138"/>
          <p14:tracePt t="46335" x="5410200" y="2789238"/>
          <p14:tracePt t="46352" x="5410200" y="2827338"/>
          <p14:tracePt t="46369" x="5394325" y="2857500"/>
          <p14:tracePt t="46369" x="5394325" y="2865438"/>
          <p14:tracePt t="46388" x="5394325" y="2879725"/>
          <p14:tracePt t="46402" x="5394325" y="2895600"/>
          <p14:tracePt t="46417" x="5394325" y="2911475"/>
          <p14:tracePt t="46435" x="5394325" y="2949575"/>
          <p14:tracePt t="46454" x="5394325" y="2979738"/>
          <p14:tracePt t="46469" x="5394325" y="3001963"/>
          <p14:tracePt t="46486" x="5394325" y="3040063"/>
          <p14:tracePt t="46503" x="5410200" y="3063875"/>
          <p14:tracePt t="46518" x="5410200" y="3086100"/>
          <p14:tracePt t="46536" x="5410200" y="3094038"/>
          <p14:tracePt t="46551" x="5410200" y="3101975"/>
          <p14:tracePt t="46568" x="5410200" y="3124200"/>
          <p14:tracePt t="46585" x="5418138" y="3140075"/>
          <p14:tracePt t="46601" x="5426075" y="3162300"/>
          <p14:tracePt t="46619" x="5432425" y="3200400"/>
          <p14:tracePt t="46619" x="5432425" y="3208338"/>
          <p14:tracePt t="46638" x="5440363" y="3216275"/>
          <p14:tracePt t="46654" x="5440363" y="3222625"/>
          <p14:tracePt t="46669" x="5448300" y="3246438"/>
          <p14:tracePt t="46685" x="5486400" y="3268663"/>
          <p14:tracePt t="46702" x="5516563" y="3292475"/>
          <p14:tracePt t="46718" x="5546725" y="3306763"/>
          <p14:tracePt t="46735" x="5562600" y="3322638"/>
          <p14:tracePt t="46751" x="5578475" y="3322638"/>
          <p14:tracePt t="46796" x="5584825" y="3322638"/>
          <p14:tracePt t="46819" x="5600700" y="3322638"/>
          <p14:tracePt t="46827" x="5608638" y="3322638"/>
          <p14:tracePt t="46852" x="5622925" y="3322638"/>
          <p14:tracePt t="46859" x="5638800" y="3314700"/>
          <p14:tracePt t="46875" x="5646738" y="3314700"/>
          <p14:tracePt t="46886" x="5668963" y="3306763"/>
          <p14:tracePt t="46903" x="5668963" y="3284538"/>
          <p14:tracePt t="46918" x="5684838" y="3268663"/>
          <p14:tracePt t="46935" x="5692775" y="3246438"/>
          <p14:tracePt t="46952" x="5699125" y="3222625"/>
          <p14:tracePt t="46968" x="5715000" y="3192463"/>
          <p14:tracePt t="46968" x="5722938" y="3184525"/>
          <p14:tracePt t="46988" x="5730875" y="3178175"/>
          <p14:tracePt t="47004" x="5730875" y="3170238"/>
          <p14:tracePt t="47018" x="5745163" y="3154363"/>
          <p14:tracePt t="47037" x="5753100" y="3132138"/>
          <p14:tracePt t="47053" x="5768975" y="3094038"/>
          <p14:tracePt t="47069" x="5783263" y="3063875"/>
          <p14:tracePt t="47086" x="5799138" y="3025775"/>
          <p14:tracePt t="47102" x="5799138" y="2994025"/>
          <p14:tracePt t="47118" x="5799138" y="2955925"/>
          <p14:tracePt t="47136" x="5799138" y="2933700"/>
          <p14:tracePt t="47152" x="5799138" y="2903538"/>
          <p14:tracePt t="47169" x="5813425" y="2873375"/>
          <p14:tracePt t="47169" x="5813425" y="2865438"/>
          <p14:tracePt t="47188" x="5821363" y="2849563"/>
          <p14:tracePt t="47201" x="5829300" y="2819400"/>
          <p14:tracePt t="47201" x="5829300" y="2811463"/>
          <p14:tracePt t="47220" x="5829300" y="2803525"/>
          <p14:tracePt t="47234" x="5829300" y="2773363"/>
          <p14:tracePt t="47234" x="5829300" y="2759075"/>
          <p14:tracePt t="47253" x="5837238" y="2735263"/>
          <p14:tracePt t="47269" x="5845175" y="2713038"/>
          <p14:tracePt t="47286" x="5851525" y="2689225"/>
          <p14:tracePt t="47302" x="5851525" y="2651125"/>
          <p14:tracePt t="47317" x="5851525" y="2620963"/>
          <p14:tracePt t="47333" x="5851525" y="2582863"/>
          <p14:tracePt t="47350" x="5851525" y="2560638"/>
          <p14:tracePt t="47368" x="5859463" y="2544763"/>
          <p14:tracePt t="47368" x="5859463" y="2530475"/>
          <p14:tracePt t="47388" x="5867400" y="2522538"/>
          <p14:tracePt t="47400" x="5867400" y="2506663"/>
          <p14:tracePt t="47416" x="5867400" y="2476500"/>
          <p14:tracePt t="47434" x="5867400" y="2460625"/>
          <p14:tracePt t="47449" x="5867400" y="2430463"/>
          <p14:tracePt t="47449" x="5867400" y="2422525"/>
          <p14:tracePt t="47468" x="5867400" y="2408238"/>
          <p14:tracePt t="47484" x="5867400" y="2392363"/>
          <p14:tracePt t="47501" x="5867400" y="2384425"/>
          <p14:tracePt t="47516" x="5851525" y="2370138"/>
          <p14:tracePt t="47533" x="5829300" y="2354263"/>
          <p14:tracePt t="47549" x="5813425" y="2339975"/>
          <p14:tracePt t="47566" x="5813425" y="2332038"/>
          <p14:tracePt t="47583" x="5799138" y="2324100"/>
          <p14:tracePt t="47600" x="5799138" y="2316163"/>
          <p14:tracePt t="47616" x="5775325" y="2301875"/>
          <p14:tracePt t="47633" x="5761038" y="2293938"/>
          <p14:tracePt t="47650" x="5745163" y="2286000"/>
          <p14:tracePt t="47667" x="5730875" y="2278063"/>
          <p14:tracePt t="47685" x="5707063" y="2270125"/>
          <p14:tracePt t="47701" x="5699125" y="2263775"/>
          <p14:tracePt t="47723" x="5692775" y="2263775"/>
          <p14:tracePt t="47733" x="5684838" y="2263775"/>
          <p14:tracePt t="47749" x="5661025" y="2255838"/>
          <p14:tracePt t="47767" x="5654675" y="2247900"/>
          <p14:tracePt t="47783" x="5638800" y="2247900"/>
          <p14:tracePt t="47803" x="5630863" y="2247900"/>
          <p14:tracePt t="47828" x="5622925" y="2247900"/>
          <p14:tracePt t="47836" x="5616575" y="2247900"/>
          <p14:tracePt t="47850" x="5608638" y="2247900"/>
          <p14:tracePt t="47868" x="5592763" y="2247900"/>
          <p14:tracePt t="47883" x="5570538" y="2247900"/>
          <p14:tracePt t="47902" x="5546725" y="2263775"/>
          <p14:tracePt t="47918" x="5540375" y="2263775"/>
          <p14:tracePt t="47934" x="5524500" y="2270125"/>
          <p14:tracePt t="47951" x="5524500" y="2278063"/>
          <p14:tracePt t="47967" x="5508625" y="2286000"/>
          <p14:tracePt t="47985" x="5502275" y="2301875"/>
          <p14:tracePt t="47999" x="5470525" y="2339975"/>
          <p14:tracePt t="48018" x="5464175" y="2362200"/>
          <p14:tracePt t="48018" x="5456238" y="2370138"/>
          <p14:tracePt t="48037" x="5456238" y="2378075"/>
          <p14:tracePt t="48049" x="5448300" y="2400300"/>
          <p14:tracePt t="48067" x="5448300" y="2408238"/>
          <p14:tracePt t="48084" x="5448300" y="2438400"/>
          <p14:tracePt t="48101" x="5440363" y="2476500"/>
          <p14:tracePt t="48117" x="5440363" y="2506663"/>
          <p14:tracePt t="48134" x="5418138" y="2552700"/>
          <p14:tracePt t="48150" x="5418138" y="2590800"/>
          <p14:tracePt t="48168" x="5418138" y="2620963"/>
          <p14:tracePt t="48186" x="5418138" y="2628900"/>
          <p14:tracePt t="48200" x="5402263" y="2651125"/>
          <p14:tracePt t="48216" x="5402263" y="2682875"/>
          <p14:tracePt t="48234" x="5394325" y="2720975"/>
          <p14:tracePt t="48234" x="5394325" y="2735263"/>
          <p14:tracePt t="48252" x="5394325" y="2751138"/>
          <p14:tracePt t="48266" x="5387975" y="2781300"/>
          <p14:tracePt t="48266" x="5387975" y="2797175"/>
          <p14:tracePt t="48285" x="5387975" y="2827338"/>
          <p14:tracePt t="48302" x="5387975" y="2857500"/>
          <p14:tracePt t="48317" x="5387975" y="2873375"/>
          <p14:tracePt t="48334" x="5387975" y="2887663"/>
          <p14:tracePt t="48350" x="5387975" y="2903538"/>
          <p14:tracePt t="48366" x="5387975" y="2949575"/>
          <p14:tracePt t="48386" x="5440363" y="3009900"/>
          <p14:tracePt t="48400" x="5448300" y="3063875"/>
          <p14:tracePt t="48417" x="5456238" y="3101975"/>
          <p14:tracePt t="48435" x="5456238" y="3132138"/>
          <p14:tracePt t="48435" x="5456238" y="3146425"/>
          <p14:tracePt t="48453" x="5464175" y="3154363"/>
          <p14:tracePt t="48466" x="5470525" y="3184525"/>
          <p14:tracePt t="48466" x="5470525" y="3200400"/>
          <p14:tracePt t="48486" x="5478463" y="3230563"/>
          <p14:tracePt t="48501" x="5486400" y="3260725"/>
          <p14:tracePt t="48518" x="5486400" y="3276600"/>
          <p14:tracePt t="48535" x="5494338" y="3298825"/>
          <p14:tracePt t="48549" x="5508625" y="3322638"/>
          <p14:tracePt t="48567" x="5546725" y="3368675"/>
          <p14:tracePt t="48582" x="5562600" y="3398838"/>
          <p14:tracePt t="48600" x="5578475" y="3406775"/>
          <p14:tracePt t="48617" x="5578475" y="3413125"/>
          <p14:tracePt t="48636" x="5584825" y="3413125"/>
          <p14:tracePt t="48652" x="5592763" y="3413125"/>
          <p14:tracePt t="48666" x="5608638" y="3413125"/>
          <p14:tracePt t="48666" x="5616575" y="3413125"/>
          <p14:tracePt t="48686" x="5638800" y="3406775"/>
          <p14:tracePt t="48702" x="5638800" y="3360738"/>
          <p14:tracePt t="48718" x="5638800" y="3352800"/>
          <p14:tracePt t="48733" x="5638800" y="3330575"/>
          <p14:tracePt t="48751" x="5646738" y="3314700"/>
          <p14:tracePt t="48766" x="5654675" y="3276600"/>
          <p14:tracePt t="48784" x="5668963" y="3238500"/>
          <p14:tracePt t="48800" x="5668963" y="3192463"/>
          <p14:tracePt t="48817" x="5684838" y="3140075"/>
          <p14:tracePt t="48817" x="5684838" y="3116263"/>
          <p14:tracePt t="48837" x="5692775" y="3086100"/>
          <p14:tracePt t="48849" x="5707063" y="3040063"/>
          <p14:tracePt t="48849" x="5715000" y="3025775"/>
          <p14:tracePt t="48868" x="5722938" y="3017838"/>
          <p14:tracePt t="48882" x="5761038" y="2941638"/>
          <p14:tracePt t="48901" x="5783263" y="2887663"/>
          <p14:tracePt t="48919" x="5799138" y="2835275"/>
          <p14:tracePt t="48934" x="5813425" y="2773363"/>
          <p14:tracePt t="48950" x="5813425" y="2751138"/>
          <p14:tracePt t="48967" x="5829300" y="2705100"/>
          <p14:tracePt t="48984" x="5837238" y="2659063"/>
          <p14:tracePt t="49000" x="5845175" y="2613025"/>
          <p14:tracePt t="49017" x="5845175" y="2574925"/>
          <p14:tracePt t="49032" x="5845175" y="2522538"/>
          <p14:tracePt t="49049" x="5845175" y="2468563"/>
          <p14:tracePt t="49066" x="5845175" y="2422525"/>
          <p14:tracePt t="49082" x="5845175" y="2384425"/>
          <p14:tracePt t="49101" x="5845175" y="2370138"/>
          <p14:tracePt t="49117" x="5845175" y="2362200"/>
          <p14:tracePt t="49132" x="5845175" y="2346325"/>
          <p14:tracePt t="49148" x="5837238" y="2332038"/>
          <p14:tracePt t="49168" x="5821363" y="2316163"/>
          <p14:tracePt t="49185" x="5821363" y="2308225"/>
          <p14:tracePt t="49199" x="5799138" y="2293938"/>
          <p14:tracePt t="49215" x="5783263" y="2278063"/>
          <p14:tracePt t="49233" x="5768975" y="2270125"/>
          <p14:tracePt t="49248" x="5753100" y="2263775"/>
          <p14:tracePt t="49266" x="5737225" y="2255838"/>
          <p14:tracePt t="49282" x="5692775" y="2247900"/>
          <p14:tracePt t="49300" x="5676900" y="2239963"/>
          <p14:tracePt t="49315" x="5661025" y="2239963"/>
          <p14:tracePt t="49333" x="5630863" y="2239963"/>
          <p14:tracePt t="49349" x="5570538" y="2239963"/>
          <p14:tracePt t="49366" x="5478463" y="2239963"/>
          <p14:tracePt t="49384" x="5418138" y="2255838"/>
          <p14:tracePt t="49399" x="5394325" y="2270125"/>
          <p14:tracePt t="49415" x="5387975" y="2270125"/>
          <p14:tracePt t="49432" x="5372100" y="2293938"/>
          <p14:tracePt t="49449" x="5349875" y="2346325"/>
          <p14:tracePt t="49449" x="5334000" y="2362200"/>
          <p14:tracePt t="49469" x="5334000" y="2384425"/>
          <p14:tracePt t="49482" x="5318125" y="2416175"/>
          <p14:tracePt t="49482" x="5311775" y="2430463"/>
          <p14:tracePt t="49501" x="5287963" y="2460625"/>
          <p14:tracePt t="49501" x="5287963" y="2476500"/>
          <p14:tracePt t="49517" x="5249863" y="2522538"/>
          <p14:tracePt t="49534" x="5249863" y="2568575"/>
          <p14:tracePt t="49550" x="5249863" y="2598738"/>
          <p14:tracePt t="49565" x="5249863" y="2651125"/>
          <p14:tracePt t="49581" x="5249863" y="2689225"/>
          <p14:tracePt t="49599" x="5249863" y="2727325"/>
          <p14:tracePt t="49616" x="5265738" y="2781300"/>
          <p14:tracePt t="49632" x="5273675" y="2803525"/>
          <p14:tracePt t="49647" x="5273675" y="2841625"/>
          <p14:tracePt t="49664" x="5280025" y="2879725"/>
          <p14:tracePt t="49664" x="5287963" y="2903538"/>
          <p14:tracePt t="49685" x="5295900" y="2925763"/>
          <p14:tracePt t="49698" x="5334000" y="3001963"/>
          <p14:tracePt t="49717" x="5341938" y="3025775"/>
          <p14:tracePt t="49734" x="5349875" y="3040063"/>
          <p14:tracePt t="49750" x="5387975" y="3086100"/>
          <p14:tracePt t="49767" x="5426075" y="3132138"/>
          <p14:tracePt t="49782" x="5478463" y="3154363"/>
          <p14:tracePt t="49799" x="5486400" y="3162300"/>
          <p14:tracePt t="49814" x="5494338" y="3170238"/>
          <p14:tracePt t="49859" x="5508625" y="3170238"/>
          <p14:tracePt t="49875" x="5516563" y="3170238"/>
          <p14:tracePt t="49891" x="5524500" y="3170238"/>
          <p14:tracePt t="49901" x="5524500" y="3162300"/>
          <p14:tracePt t="49916" x="5524500" y="3154363"/>
          <p14:tracePt t="49933" x="5546725" y="3162300"/>
          <p14:tracePt t="49950" x="5554663" y="3154363"/>
          <p14:tracePt t="49967" x="5554663" y="3101975"/>
          <p14:tracePt t="49983" x="5600700" y="3101975"/>
          <p14:tracePt t="49999" x="5630863" y="3108325"/>
          <p14:tracePt t="50018" x="5600700" y="3086100"/>
          <p14:tracePt t="50032" x="5622925" y="3116263"/>
          <p14:tracePt t="50047" x="5578475" y="3063875"/>
          <p14:tracePt t="50064" x="5608638" y="3108325"/>
          <p14:tracePt t="50082" x="5608638" y="3101975"/>
          <p14:tracePt t="50097" x="5668963" y="3048000"/>
          <p14:tracePt t="50097" x="5661025" y="3032125"/>
          <p14:tracePt t="50117" x="5730875" y="2994025"/>
          <p14:tracePt t="50132" x="5737225" y="3025775"/>
          <p14:tracePt t="50150" x="5707063" y="2994025"/>
          <p14:tracePt t="50165" x="5692775" y="3055938"/>
          <p14:tracePt t="50184" x="5661025" y="3116263"/>
          <p14:tracePt t="50199" x="5707063" y="3178175"/>
          <p14:tracePt t="50216" x="5699125" y="3208338"/>
          <p14:tracePt t="50231" x="5775325" y="3246438"/>
          <p14:tracePt t="50249" x="5753100" y="3230563"/>
          <p14:tracePt t="50266" x="5737225" y="3216275"/>
          <p14:tracePt t="50281" x="5730875" y="3284538"/>
          <p14:tracePt t="50298" x="5707063" y="3360738"/>
          <p14:tracePt t="50314" x="5692775" y="3390900"/>
          <p14:tracePt t="50331" x="5692775" y="3382963"/>
          <p14:tracePt t="50452" x="5699125" y="3382963"/>
          <p14:tracePt t="50459" x="5715000" y="3382963"/>
          <p14:tracePt t="50467" x="5730875" y="3382963"/>
          <p14:tracePt t="50480" x="5768975" y="3382963"/>
          <p14:tracePt t="50498" x="5813425" y="3382963"/>
          <p14:tracePt t="50498" x="5859463" y="3382963"/>
          <p14:tracePt t="50517" x="5927725" y="3382963"/>
          <p14:tracePt t="50530" x="6278563" y="3382963"/>
          <p14:tracePt t="50549" x="6575425" y="3382963"/>
          <p14:tracePt t="50565" x="6842125" y="3382963"/>
          <p14:tracePt t="50582" x="7032625" y="3382963"/>
          <p14:tracePt t="50598" x="7132638" y="3382963"/>
          <p14:tracePt t="50614" x="7154863" y="3375025"/>
          <p14:tracePt t="50659" x="7208838" y="3368675"/>
          <p14:tracePt t="50667" x="7269163" y="3360738"/>
          <p14:tracePt t="50680" x="7445375" y="3352800"/>
          <p14:tracePt t="50680" x="7505700" y="3344863"/>
          <p14:tracePt t="50700" x="7535863" y="3344863"/>
          <p14:tracePt t="50714" x="7551738" y="3330575"/>
          <p14:tracePt t="50730" x="7559675" y="3314700"/>
          <p14:tracePt t="50749" x="7559675" y="3306763"/>
          <p14:tracePt t="50781" x="7581900" y="3284538"/>
          <p14:tracePt t="50787" x="7604125" y="3284538"/>
          <p14:tracePt t="50804" x="7604125" y="3276600"/>
          <p14:tracePt t="50814" x="7627938" y="3254375"/>
          <p14:tracePt t="50832" x="7650163" y="3238500"/>
          <p14:tracePt t="50847" x="7673975" y="3216275"/>
          <p14:tracePt t="50864" x="7696200" y="3208338"/>
          <p14:tracePt t="50880" x="7734300" y="3200400"/>
          <p14:tracePt t="50897" x="7756525" y="3200400"/>
          <p14:tracePt t="50913" x="7764463" y="3200400"/>
          <p14:tracePt t="50971" x="7772400" y="3192463"/>
          <p14:tracePt t="51003" x="7780338" y="3192463"/>
          <p14:tracePt t="51028" x="7780338" y="3184525"/>
          <p14:tracePt t="51035" x="7788275" y="3178175"/>
          <p14:tracePt t="51051" x="7794625" y="3170238"/>
          <p14:tracePt t="51062" x="7810500" y="3154363"/>
          <p14:tracePt t="51080" x="7826375" y="3140075"/>
          <p14:tracePt t="51099" x="7826375" y="3124200"/>
          <p14:tracePt t="51116" x="7840663" y="3094038"/>
          <p14:tracePt t="51130" x="7856538" y="3070225"/>
          <p14:tracePt t="51130" x="7864475" y="3055938"/>
          <p14:tracePt t="51149" x="7864475" y="3040063"/>
          <p14:tracePt t="51164" x="7870825" y="3040063"/>
          <p14:tracePt t="51180" x="7878763" y="3025775"/>
          <p14:tracePt t="51199" x="7886700" y="2994025"/>
          <p14:tracePt t="51215" x="7908925" y="2941638"/>
          <p14:tracePt t="51231" x="7924800" y="2873375"/>
          <p14:tracePt t="51248" x="7947025" y="2827338"/>
          <p14:tracePt t="51265" x="7954963" y="2781300"/>
          <p14:tracePt t="51281" x="7970838" y="2720975"/>
          <p14:tracePt t="51297" x="7985125" y="2674938"/>
          <p14:tracePt t="51314" x="7985125" y="2644775"/>
          <p14:tracePt t="51330" x="7985125" y="2590800"/>
          <p14:tracePt t="51330" x="7985125" y="2544763"/>
          <p14:tracePt t="51348" x="7985125" y="2514600"/>
          <p14:tracePt t="51348" x="8008938" y="2468563"/>
          <p14:tracePt t="51365" x="8008938" y="2416175"/>
          <p14:tracePt t="51384" x="8023225" y="2378075"/>
          <p14:tracePt t="51398" x="8031163" y="2346325"/>
          <p14:tracePt t="51414" x="8031163" y="2324100"/>
          <p14:tracePt t="51430" x="8031163" y="2308225"/>
          <p14:tracePt t="51447" x="8031163" y="2286000"/>
          <p14:tracePt t="51465" x="8031163" y="2263775"/>
          <p14:tracePt t="51481" x="8031163" y="2247900"/>
          <p14:tracePt t="51496" x="8031163" y="2239963"/>
          <p14:tracePt t="51513" x="8031163" y="2217738"/>
          <p14:tracePt t="51513" x="8023225" y="2217738"/>
          <p14:tracePt t="51533" x="8023225" y="2201863"/>
          <p14:tracePt t="51548" x="8008938" y="2187575"/>
          <p14:tracePt t="51565" x="7985125" y="2163763"/>
          <p14:tracePt t="51581" x="7978775" y="2163763"/>
          <p14:tracePt t="51603" x="7970838" y="2163763"/>
          <p14:tracePt t="51614" x="7954963" y="2149475"/>
          <p14:tracePt t="51630" x="7940675" y="2149475"/>
          <p14:tracePt t="51667" x="7924800" y="2149475"/>
          <p14:tracePt t="51675" x="7894638" y="2149475"/>
          <p14:tracePt t="51683" x="7840663" y="2149475"/>
          <p14:tracePt t="51696" x="7712075" y="2149475"/>
          <p14:tracePt t="51713" x="7620000" y="2149475"/>
          <p14:tracePt t="51713" x="7589838" y="2149475"/>
          <p14:tracePt t="51732" x="7581900" y="2149475"/>
          <p14:tracePt t="51746" x="7573963" y="2149475"/>
          <p14:tracePt t="51771" x="7566025" y="2149475"/>
          <p14:tracePt t="51781" x="7551738" y="2149475"/>
          <p14:tracePt t="51798" x="7535863" y="2193925"/>
          <p14:tracePt t="51814" x="7513638" y="2255838"/>
          <p14:tracePt t="51830" x="7497763" y="2308225"/>
          <p14:tracePt t="51847" x="7489825" y="2354263"/>
          <p14:tracePt t="51864" x="7489825" y="2400300"/>
          <p14:tracePt t="51879" x="7489825" y="2438400"/>
          <p14:tracePt t="51896" x="7489825" y="2492375"/>
          <p14:tracePt t="51913" x="7483475" y="2522538"/>
          <p14:tracePt t="51929" x="7459663" y="2590800"/>
          <p14:tracePt t="51946" x="7437438" y="2667000"/>
          <p14:tracePt t="51946" x="7429500" y="2682875"/>
          <p14:tracePt t="51965" x="7429500" y="2713038"/>
          <p14:tracePt t="51981" x="7421563" y="2751138"/>
          <p14:tracePt t="51998" x="7421563" y="2797175"/>
          <p14:tracePt t="52014" x="7421563" y="2811463"/>
          <p14:tracePt t="52029" x="7421563" y="2857500"/>
          <p14:tracePt t="52046" x="7413625" y="2895600"/>
          <p14:tracePt t="52063" x="7413625" y="2911475"/>
          <p14:tracePt t="52078" x="7413625" y="2941638"/>
          <p14:tracePt t="52095" x="7407275" y="2955925"/>
          <p14:tracePt t="52111" x="7407275" y="2971800"/>
          <p14:tracePt t="52128" x="7407275" y="2987675"/>
          <p14:tracePt t="52145" x="7407275" y="3009900"/>
          <p14:tracePt t="52161" x="7407275" y="3032125"/>
          <p14:tracePt t="52178" x="7407275" y="3048000"/>
          <p14:tracePt t="52178" x="7407275" y="3055938"/>
          <p14:tracePt t="52198" x="7407275" y="3070225"/>
          <p14:tracePt t="52219" x="7407275" y="3078163"/>
          <p14:tracePt t="52231" x="7407275" y="3086100"/>
          <p14:tracePt t="52260" x="7429500" y="3108325"/>
          <p14:tracePt t="52299" x="7429500" y="3116263"/>
          <p14:tracePt t="52323" x="7429500" y="3124200"/>
          <p14:tracePt t="52347" x="7429500" y="3132138"/>
          <p14:tracePt t="52355" x="7451725" y="3154363"/>
          <p14:tracePt t="52371" x="7467600" y="3170238"/>
          <p14:tracePt t="52384" x="7483475" y="3184525"/>
          <p14:tracePt t="52396" x="7489825" y="3184525"/>
          <p14:tracePt t="52413" x="7497763" y="3184525"/>
          <p14:tracePt t="52467" x="7513638" y="3192463"/>
          <p14:tracePt t="52475" x="7513638" y="3208338"/>
          <p14:tracePt t="52483" x="7527925" y="3216275"/>
          <p14:tracePt t="52495" x="7535863" y="3216275"/>
          <p14:tracePt t="52523" x="7527925" y="3216275"/>
          <p14:tracePt t="52579" x="7527925" y="3208338"/>
          <p14:tracePt t="52611" x="7543800" y="3208338"/>
          <p14:tracePt t="52629" x="7559675" y="3208338"/>
          <p14:tracePt t="52636" x="7581900" y="3208338"/>
          <p14:tracePt t="52646" x="7597775" y="3208338"/>
          <p14:tracePt t="52662" x="7604125" y="3208338"/>
          <p14:tracePt t="52708" x="7627938" y="3208338"/>
          <p14:tracePt t="52723" x="7642225" y="3208338"/>
          <p14:tracePt t="52739" x="7673975" y="3208338"/>
          <p14:tracePt t="52748" x="7696200" y="3200400"/>
          <p14:tracePt t="52762" x="7726363" y="3192463"/>
          <p14:tracePt t="52779" x="7726363" y="3184525"/>
          <p14:tracePt t="52828" x="7734300" y="3184525"/>
          <p14:tracePt t="52844" x="7734300" y="3178175"/>
          <p14:tracePt t="52851" x="7742238" y="3178175"/>
          <p14:tracePt t="52861" x="7764463" y="3162300"/>
          <p14:tracePt t="52878" x="7772400" y="3162300"/>
          <p14:tracePt t="52894" x="7788275" y="3162300"/>
          <p14:tracePt t="52911" x="7794625" y="3146425"/>
          <p14:tracePt t="52928" x="7802563" y="3140075"/>
          <p14:tracePt t="52945" x="7840663" y="3108325"/>
          <p14:tracePt t="52962" x="7908925" y="3070225"/>
          <p14:tracePt t="52962" x="7940675" y="3048000"/>
          <p14:tracePt t="52981" x="7947025" y="3040063"/>
          <p14:tracePt t="52995" x="7954963" y="3017838"/>
          <p14:tracePt t="53011" x="7954963" y="3009900"/>
          <p14:tracePt t="53029" x="7954963" y="2994025"/>
          <p14:tracePt t="53045" x="7954963" y="2963863"/>
          <p14:tracePt t="53062" x="7954963" y="2925763"/>
          <p14:tracePt t="53078" x="7954963" y="2857500"/>
          <p14:tracePt t="53096" x="7954963" y="2803525"/>
          <p14:tracePt t="53112" x="7954963" y="2765425"/>
          <p14:tracePt t="53128" x="7954963" y="2735263"/>
          <p14:tracePt t="53145" x="7947025" y="2697163"/>
          <p14:tracePt t="53161" x="7947025" y="2674938"/>
          <p14:tracePt t="53161" x="7947025" y="2659063"/>
          <p14:tracePt t="53181" x="7947025" y="2628900"/>
          <p14:tracePt t="53181" x="7947025" y="2598738"/>
          <p14:tracePt t="53196" x="7947025" y="2514600"/>
          <p14:tracePt t="53214" x="7947025" y="2460625"/>
          <p14:tracePt t="53230" x="7940675" y="2422525"/>
          <p14:tracePt t="53247" x="7940675" y="2416175"/>
          <p14:tracePt t="53262" x="7940675" y="2400300"/>
          <p14:tracePt t="53279" x="7940675" y="2384425"/>
          <p14:tracePt t="53295" x="7940675" y="2354263"/>
          <p14:tracePt t="53312" x="7940675" y="2278063"/>
          <p14:tracePt t="53329" x="7940675" y="2217738"/>
          <p14:tracePt t="53345" x="7940675" y="2187575"/>
          <p14:tracePt t="53361" x="7940675" y="2171700"/>
          <p14:tracePt t="53378" x="7940675" y="2155825"/>
          <p14:tracePt t="53397" x="7932738" y="2155825"/>
          <p14:tracePt t="53411" x="7924800" y="2155825"/>
          <p14:tracePt t="53429" x="7908925" y="2155825"/>
          <p14:tracePt t="53446" x="7894638" y="2155825"/>
          <p14:tracePt t="53462" x="7878763" y="2155825"/>
          <p14:tracePt t="53483" x="7840663" y="2155825"/>
          <p14:tracePt t="53507" x="7826375" y="2155825"/>
          <p14:tracePt t="53515" x="7810500" y="2155825"/>
          <p14:tracePt t="53527" x="7788275" y="2155825"/>
          <p14:tracePt t="53546" x="7756525" y="2171700"/>
          <p14:tracePt t="53562" x="7718425" y="2201863"/>
          <p14:tracePt t="53562" x="7704138" y="2209800"/>
          <p14:tracePt t="53580" x="7688263" y="2225675"/>
          <p14:tracePt t="53594" x="7642225" y="2286000"/>
          <p14:tracePt t="53613" x="7604125" y="2354263"/>
          <p14:tracePt t="53629" x="7604125" y="2392363"/>
          <p14:tracePt t="53645" x="7559675" y="2460625"/>
          <p14:tracePt t="53662" x="7543800" y="2522538"/>
          <p14:tracePt t="53678" x="7521575" y="2590800"/>
          <p14:tracePt t="53695" x="7497763" y="2659063"/>
          <p14:tracePt t="53711" x="7497763" y="2697163"/>
          <p14:tracePt t="53727" x="7489825" y="2713038"/>
          <p14:tracePt t="53745" x="7489825" y="2727325"/>
          <p14:tracePt t="53762" x="7475538" y="2743200"/>
          <p14:tracePt t="53762" x="7475538" y="2751138"/>
          <p14:tracePt t="53780" x="7475538" y="2773363"/>
          <p14:tracePt t="53797" x="7459663" y="2797175"/>
          <p14:tracePt t="53810" x="7451725" y="2841625"/>
          <p14:tracePt t="53830" x="7451725" y="2873375"/>
          <p14:tracePt t="53845" x="7451725" y="2887663"/>
          <p14:tracePt t="53864" x="7445375" y="2903538"/>
          <p14:tracePt t="53877" x="7445375" y="2917825"/>
          <p14:tracePt t="53894" x="7437438" y="2949575"/>
          <p14:tracePt t="53911" x="7437438" y="2987675"/>
          <p14:tracePt t="53927" x="7437438" y="3032125"/>
          <p14:tracePt t="53945" x="7437438" y="3048000"/>
          <p14:tracePt t="53960" x="7437438" y="3078163"/>
          <p14:tracePt t="53976" x="7437438" y="3094038"/>
          <p14:tracePt t="53993" x="7445375" y="3101975"/>
          <p14:tracePt t="54010" x="7451725" y="3116263"/>
          <p14:tracePt t="54035" x="7459663" y="3116263"/>
          <p14:tracePt t="54046" x="7467600" y="3124200"/>
          <p14:tracePt t="54060" x="7489825" y="3132138"/>
          <p14:tracePt t="54077" x="7505700" y="3140075"/>
          <p14:tracePt t="54093" x="7535863" y="3140075"/>
          <p14:tracePt t="54110" x="7551738" y="3140075"/>
          <p14:tracePt t="54126" x="7566025" y="3140075"/>
          <p14:tracePt t="54143" x="7589838" y="3140075"/>
          <p14:tracePt t="54160" x="7642225" y="3132138"/>
          <p14:tracePt t="54177" x="7704138" y="3116263"/>
          <p14:tracePt t="54177" x="7712075" y="3108325"/>
          <p14:tracePt t="54197" x="7718425" y="3108325"/>
          <p14:tracePt t="54210" x="7726363" y="3108325"/>
          <p14:tracePt t="54347" x="7734300" y="3108325"/>
          <p14:tracePt t="54363" x="7742238" y="3108325"/>
          <p14:tracePt t="54380" x="7750175" y="3108325"/>
          <p14:tracePt t="54395" x="7764463" y="3108325"/>
          <p14:tracePt t="54419" x="7780338" y="3108325"/>
          <p14:tracePt t="54428" x="7788275" y="3108325"/>
          <p14:tracePt t="54435" x="7802563" y="3101975"/>
          <p14:tracePt t="54444" x="7818438" y="3086100"/>
          <p14:tracePt t="54461" x="7832725" y="3070225"/>
          <p14:tracePt t="54478" x="7832725" y="3055938"/>
          <p14:tracePt t="54494" x="7832725" y="3025775"/>
          <p14:tracePt t="54511" x="7832725" y="2994025"/>
          <p14:tracePt t="54529" x="7856538" y="2955925"/>
          <p14:tracePt t="54545" x="7864475" y="2903538"/>
          <p14:tracePt t="54561" x="7864475" y="2873375"/>
          <p14:tracePt t="54579" x="7864475" y="2857500"/>
          <p14:tracePt t="54593" x="7864475" y="2841625"/>
          <p14:tracePt t="54609" x="7864475" y="2797175"/>
          <p14:tracePt t="54629" x="7864475" y="2759075"/>
          <p14:tracePt t="54644" x="7864475" y="2713038"/>
          <p14:tracePt t="54661" x="7864475" y="2659063"/>
          <p14:tracePt t="54678" x="7864475" y="2598738"/>
          <p14:tracePt t="54695" x="7864475" y="2582863"/>
          <p14:tracePt t="54709" x="7864475" y="2568575"/>
          <p14:tracePt t="54727" x="7864475" y="2552700"/>
          <p14:tracePt t="54743" x="7864475" y="2544763"/>
          <p14:tracePt t="54759" x="7864475" y="2514600"/>
          <p14:tracePt t="54777" x="7864475" y="2506663"/>
          <p14:tracePt t="54793" x="7870825" y="2460625"/>
          <p14:tracePt t="54793" x="7870825" y="2430463"/>
          <p14:tracePt t="54813" x="7870825" y="2378075"/>
          <p14:tracePt t="54826" x="7840663" y="2308225"/>
          <p14:tracePt t="54826" x="7832725" y="2301875"/>
          <p14:tracePt t="54846" x="7826375" y="2286000"/>
          <p14:tracePt t="54861" x="7810500" y="2263775"/>
          <p14:tracePt t="54877" x="7802563" y="2263775"/>
          <p14:tracePt t="54894" x="7802563" y="2255838"/>
          <p14:tracePt t="54909" x="7788275" y="2247900"/>
          <p14:tracePt t="55003" x="7772400" y="2247900"/>
          <p14:tracePt t="55035" x="7734300" y="2232025"/>
          <p14:tracePt t="55051" x="7726363" y="2232025"/>
          <p14:tracePt t="55083" x="7712075" y="2232025"/>
          <p14:tracePt t="55093" x="7704138" y="2232025"/>
          <p14:tracePt t="55099" x="7696200" y="2239963"/>
          <p14:tracePt t="55110" x="7680325" y="2255838"/>
          <p14:tracePt t="55127" x="7666038" y="2270125"/>
          <p14:tracePt t="55143" x="7650163" y="2286000"/>
          <p14:tracePt t="55160" x="7635875" y="2293938"/>
          <p14:tracePt t="55176" x="7612063" y="2316163"/>
          <p14:tracePt t="55195" x="7612063" y="2354263"/>
          <p14:tracePt t="55210" x="7604125" y="2370138"/>
          <p14:tracePt t="55226" x="7604125" y="2378075"/>
          <p14:tracePt t="55242" x="7604125" y="2384425"/>
          <p14:tracePt t="55267" x="7604125" y="2392363"/>
          <p14:tracePt t="55987" x="7604125" y="2384425"/>
          <p14:tracePt t="57626" x="7612063" y="2384425"/>
          <p14:tracePt t="59495" x="7597775" y="2384425"/>
          <p14:tracePt t="60171" x="7543800" y="2384425"/>
          <p14:tracePt t="60179" x="7489825" y="2392363"/>
          <p14:tracePt t="60188" x="7361238" y="2422525"/>
          <p14:tracePt t="60206" x="7170738" y="2446338"/>
          <p14:tracePt t="60222" x="6972300" y="2476500"/>
          <p14:tracePt t="60238" x="6727825" y="2530475"/>
          <p14:tracePt t="60255" x="6416675" y="2628900"/>
          <p14:tracePt t="60271" x="6126163" y="2697163"/>
          <p14:tracePt t="60287" x="5859463" y="2781300"/>
          <p14:tracePt t="60304" x="5622925" y="2841625"/>
          <p14:tracePt t="60321" x="5394325" y="2895600"/>
          <p14:tracePt t="60337" x="5203825" y="2941638"/>
          <p14:tracePt t="60337" x="5135563" y="2963863"/>
          <p14:tracePt t="60357" x="5089525" y="2994025"/>
          <p14:tracePt t="60370" x="5006975" y="3070225"/>
          <p14:tracePt t="60390" x="4953000" y="3140075"/>
          <p14:tracePt t="60406" x="4816475" y="3216275"/>
          <p14:tracePt t="60422" x="4632325" y="3306763"/>
          <p14:tracePt t="60439" x="4427538" y="3406775"/>
          <p14:tracePt t="60455" x="4283075" y="3467100"/>
          <p14:tracePt t="60471" x="4198938" y="3527425"/>
          <p14:tracePt t="60486" x="4084638" y="3611563"/>
          <p14:tracePt t="60504" x="3916363" y="3687763"/>
          <p14:tracePt t="60521" x="3733800" y="3802063"/>
          <p14:tracePt t="60536" x="3589338" y="3894138"/>
          <p14:tracePt t="60553" x="3475038" y="3978275"/>
          <p14:tracePt t="60570" x="3398838" y="4068763"/>
          <p14:tracePt t="60570" x="3360738" y="4114800"/>
          <p14:tracePt t="60588" x="3336925" y="4160838"/>
          <p14:tracePt t="60603" x="3238500" y="4289425"/>
          <p14:tracePt t="60621" x="3154363" y="4343400"/>
          <p14:tracePt t="60638" x="3086100" y="4381500"/>
          <p14:tracePt t="60655" x="3009900" y="4419600"/>
          <p14:tracePt t="60670" x="2949575" y="4465638"/>
          <p14:tracePt t="60689" x="2895600" y="4518025"/>
          <p14:tracePt t="60705" x="2835275" y="4564063"/>
          <p14:tracePt t="60720" x="2759075" y="4625975"/>
          <p14:tracePt t="60738" x="2659063" y="4694238"/>
          <p14:tracePt t="60754" x="2560638" y="4740275"/>
          <p14:tracePt t="60754" x="2514600" y="4762500"/>
          <p14:tracePt t="60773" x="2460625" y="4792663"/>
          <p14:tracePt t="60787" x="2324100" y="4854575"/>
          <p14:tracePt t="60805" x="2225675" y="4899025"/>
          <p14:tracePt t="60822" x="2095500" y="4945063"/>
          <p14:tracePt t="60838" x="2003425" y="4991100"/>
          <p14:tracePt t="60855" x="1951038" y="5021263"/>
          <p14:tracePt t="60871" x="1927225" y="5051425"/>
          <p14:tracePt t="60888" x="1897063" y="5083175"/>
          <p14:tracePt t="60905" x="1836738" y="5105400"/>
          <p14:tracePt t="60922" x="1736725" y="5151438"/>
          <p14:tracePt t="60938" x="1676400" y="5197475"/>
          <p14:tracePt t="60938" x="1660525" y="5203825"/>
          <p14:tracePt t="60956" x="1630363" y="5227638"/>
          <p14:tracePt t="60969" x="1554163" y="5280025"/>
          <p14:tracePt t="60986" x="1516063" y="5311775"/>
          <p14:tracePt t="60986" x="1508125" y="5326063"/>
          <p14:tracePt t="61004" x="1485900" y="5326063"/>
          <p14:tracePt t="61019" x="1470025" y="5349875"/>
          <p14:tracePt t="61037" x="1439863" y="5372100"/>
          <p14:tracePt t="61053" x="1409700" y="5402263"/>
          <p14:tracePt t="61069" x="1363663" y="5448300"/>
          <p14:tracePt t="61085" x="1341438" y="5502275"/>
          <p14:tracePt t="61102" x="1333500" y="5532438"/>
          <p14:tracePt t="61122" x="1311275" y="5562600"/>
          <p14:tracePt t="61138" x="1265238" y="5600700"/>
          <p14:tracePt t="61154" x="1211263" y="5646738"/>
          <p14:tracePt t="61154" x="1181100" y="5668963"/>
          <p14:tracePt t="61173" x="1158875" y="5692775"/>
          <p14:tracePt t="61173" x="1150938" y="5699125"/>
          <p14:tracePt t="61190" x="1096963" y="5730875"/>
          <p14:tracePt t="61205" x="1066800" y="5745163"/>
          <p14:tracePt t="61221" x="1012825" y="5761038"/>
          <p14:tracePt t="61238" x="990600" y="5775325"/>
          <p14:tracePt t="61254" x="960438" y="5799138"/>
          <p14:tracePt t="61270" x="960438" y="5821363"/>
          <p14:tracePt t="61287" x="936625" y="5845175"/>
          <p14:tracePt t="61303" x="922338" y="5867400"/>
          <p14:tracePt t="61320" x="906463" y="5883275"/>
          <p14:tracePt t="61336" x="906463" y="5913438"/>
          <p14:tracePt t="61353" x="906463" y="5927725"/>
          <p14:tracePt t="61370" x="892175" y="5959475"/>
          <p14:tracePt t="61370" x="884238" y="5965825"/>
          <p14:tracePt t="61389" x="876300" y="5973763"/>
          <p14:tracePt t="61403" x="854075" y="5981700"/>
          <p14:tracePt t="61418" x="830263" y="5997575"/>
          <p14:tracePt t="61438" x="822325" y="6003925"/>
          <p14:tracePt t="61470" x="815975" y="6011863"/>
          <p14:tracePt t="61484" x="815975" y="6019800"/>
          <p14:tracePt t="61500" x="800100" y="6027738"/>
          <p14:tracePt t="61523" x="800100" y="6042025"/>
          <p14:tracePt t="61531" x="784225" y="6057900"/>
          <p14:tracePt t="61539" x="769938" y="6065838"/>
          <p14:tracePt t="61556" x="762000" y="6073775"/>
          <p14:tracePt t="61569" x="746125" y="6073775"/>
          <p14:tracePt t="61569" x="739775" y="6080125"/>
          <p14:tracePt t="61588" x="723900" y="6088063"/>
          <p14:tracePt t="61603" x="639763" y="6103938"/>
          <p14:tracePt t="61622" x="579438" y="6111875"/>
          <p14:tracePt t="61638" x="541338" y="6111875"/>
          <p14:tracePt t="61655" x="541338" y="6118225"/>
          <p14:tracePt t="61675" x="541338" y="6126163"/>
          <p14:tracePt t="61707" x="525463" y="6134100"/>
          <p14:tracePt t="61715" x="517525" y="6134100"/>
          <p14:tracePt t="61723" x="503238" y="6149975"/>
          <p14:tracePt t="61736" x="473075" y="6156325"/>
          <p14:tracePt t="61753" x="465138" y="6164263"/>
          <p14:tracePt t="61769" x="465138" y="6142038"/>
          <p14:tracePt t="62011" x="473075" y="6134100"/>
          <p14:tracePt t="62019" x="525463" y="6103938"/>
          <p14:tracePt t="62036" x="555625" y="6088063"/>
          <p14:tracePt t="62052" x="571500" y="6080125"/>
          <p14:tracePt t="62067" x="579438" y="6073775"/>
          <p14:tracePt t="62100" x="593725" y="6065838"/>
          <p14:tracePt t="62116" x="601663" y="6049963"/>
          <p14:tracePt t="62123" x="639763" y="6035675"/>
          <p14:tracePt t="62136" x="669925" y="6027738"/>
          <p14:tracePt t="62153" x="685800" y="6019800"/>
          <p14:tracePt t="62170" x="708025" y="6003925"/>
          <p14:tracePt t="62170" x="731838" y="5981700"/>
          <p14:tracePt t="62191" x="754063" y="5959475"/>
          <p14:tracePt t="62205" x="769938" y="5935663"/>
          <p14:tracePt t="62219" x="846138" y="5897563"/>
          <p14:tracePt t="62237" x="906463" y="5867400"/>
          <p14:tracePt t="62254" x="930275" y="5851525"/>
          <p14:tracePt t="62269" x="952500" y="5837238"/>
          <p14:tracePt t="62286" x="968375" y="5821363"/>
          <p14:tracePt t="62302" x="990600" y="5775325"/>
          <p14:tracePt t="62319" x="1028700" y="5737225"/>
          <p14:tracePt t="62335" x="1082675" y="5715000"/>
          <p14:tracePt t="62352" x="1127125" y="5668963"/>
          <p14:tracePt t="62369" x="1150938" y="5638800"/>
          <p14:tracePt t="62369" x="1165225" y="5600700"/>
          <p14:tracePt t="62389" x="1196975" y="5578475"/>
          <p14:tracePt t="62401" x="1241425" y="5532438"/>
          <p14:tracePt t="62401" x="1257300" y="5516563"/>
          <p14:tracePt t="62420" x="1287463" y="5508625"/>
          <p14:tracePt t="62434" x="1317625" y="5494338"/>
          <p14:tracePt t="62434" x="1325563" y="5486400"/>
          <p14:tracePt t="62453" x="1333500" y="5478463"/>
          <p14:tracePt t="62471" x="1349375" y="5470525"/>
          <p14:tracePt t="62486" x="1363663" y="5456238"/>
          <p14:tracePt t="62507" x="1379538" y="5440363"/>
          <p14:tracePt t="62523" x="1393825" y="5432425"/>
          <p14:tracePt t="62535" x="1447800" y="5402263"/>
          <p14:tracePt t="62552" x="1501775" y="5364163"/>
          <p14:tracePt t="62568" x="1539875" y="5341938"/>
          <p14:tracePt t="62586" x="1554163" y="5326063"/>
          <p14:tracePt t="62602" x="1577975" y="5318125"/>
          <p14:tracePt t="62602" x="1584325" y="5311775"/>
          <p14:tracePt t="62621" x="1592263" y="5303838"/>
          <p14:tracePt t="62634" x="1608138" y="5287963"/>
          <p14:tracePt t="62634" x="1616075" y="5287963"/>
          <p14:tracePt t="62653" x="1654175" y="5265738"/>
          <p14:tracePt t="62670" x="1692275" y="5235575"/>
          <p14:tracePt t="62688" x="1722438" y="5219700"/>
          <p14:tracePt t="62704" x="1736725" y="5203825"/>
          <p14:tracePt t="62719" x="1752600" y="5189538"/>
          <p14:tracePt t="62739" x="1768475" y="5181600"/>
          <p14:tracePt t="62755" x="1782763" y="5159375"/>
          <p14:tracePt t="62767" x="1812925" y="5121275"/>
          <p14:tracePt t="62785" x="1844675" y="5083175"/>
          <p14:tracePt t="62801" x="1858963" y="5051425"/>
          <p14:tracePt t="62801" x="1866900" y="5045075"/>
          <p14:tracePt t="62821" x="1882775" y="5029200"/>
          <p14:tracePt t="62834" x="1935163" y="5006975"/>
          <p14:tracePt t="62853" x="1943100" y="4999038"/>
          <p14:tracePt t="62869" x="1958975" y="4983163"/>
          <p14:tracePt t="62886" x="1965325" y="4983163"/>
          <p14:tracePt t="62901" x="1997075" y="4960938"/>
          <p14:tracePt t="62919" x="2035175" y="4930775"/>
          <p14:tracePt t="62936" x="2065338" y="4892675"/>
          <p14:tracePt t="62952" x="2111375" y="4860925"/>
          <p14:tracePt t="62969" x="2133600" y="4838700"/>
          <p14:tracePt t="62986" x="2171700" y="4816475"/>
          <p14:tracePt t="63001" x="2209800" y="4784725"/>
          <p14:tracePt t="63018" x="2239963" y="4770438"/>
          <p14:tracePt t="63018" x="2278063" y="4754563"/>
          <p14:tracePt t="63036" x="2316163" y="4740275"/>
          <p14:tracePt t="63053" x="2346325" y="4724400"/>
          <p14:tracePt t="63069" x="2400300" y="4678363"/>
          <p14:tracePt t="63086" x="2438400" y="4640263"/>
          <p14:tracePt t="63102" x="2476500" y="4594225"/>
          <p14:tracePt t="63118" x="2522538" y="4549775"/>
          <p14:tracePt t="63136" x="2552700" y="4533900"/>
          <p14:tracePt t="63153" x="2574925" y="4518025"/>
          <p14:tracePt t="63168" x="2598738" y="4503738"/>
          <p14:tracePt t="63168" x="2613025" y="4479925"/>
          <p14:tracePt t="63189" x="2628900" y="4479925"/>
          <p14:tracePt t="63201" x="2682875" y="4441825"/>
          <p14:tracePt t="63201" x="2705100" y="4435475"/>
          <p14:tracePt t="63220" x="2727325" y="4419600"/>
          <p14:tracePt t="63234" x="2759075" y="4403725"/>
          <p14:tracePt t="63252" x="2773363" y="4381500"/>
          <p14:tracePt t="63269" x="2797175" y="4359275"/>
          <p14:tracePt t="63287" x="2835275" y="4327525"/>
          <p14:tracePt t="63301" x="2887663" y="4313238"/>
          <p14:tracePt t="63317" x="2903538" y="4297363"/>
          <p14:tracePt t="63335" x="2933700" y="4259263"/>
          <p14:tracePt t="63351" x="2979738" y="4198938"/>
          <p14:tracePt t="63368" x="3025775" y="4160838"/>
          <p14:tracePt t="63386" x="3086100" y="4122738"/>
          <p14:tracePt t="63402" x="3124200" y="4098925"/>
          <p14:tracePt t="63402" x="3140075" y="4092575"/>
          <p14:tracePt t="63420" x="3146425" y="4084638"/>
          <p14:tracePt t="63434" x="3178175" y="4054475"/>
          <p14:tracePt t="63434" x="3184525" y="4046538"/>
          <p14:tracePt t="63454" x="3208338" y="4022725"/>
          <p14:tracePt t="63470" x="3276600" y="3978275"/>
          <p14:tracePt t="63485" x="3336925" y="3908425"/>
          <p14:tracePt t="63502" x="3375025" y="3878263"/>
          <p14:tracePt t="63518" x="3421063" y="3840163"/>
          <p14:tracePt t="63536" x="3436938" y="3817938"/>
          <p14:tracePt t="63551" x="3459163" y="3794125"/>
          <p14:tracePt t="63567" x="3489325" y="3756025"/>
          <p14:tracePt t="63584" x="3535363" y="3717925"/>
          <p14:tracePt t="63601" x="3581400" y="3649663"/>
          <p14:tracePt t="63617" x="3665538" y="3603625"/>
          <p14:tracePt t="63634" x="3749675" y="3527425"/>
          <p14:tracePt t="63634" x="3771900" y="3505200"/>
          <p14:tracePt t="63653" x="3840163" y="3421063"/>
          <p14:tracePt t="63670" x="3863975" y="3375025"/>
          <p14:tracePt t="63686" x="3902075" y="3322638"/>
          <p14:tracePt t="63703" x="3940175" y="3284538"/>
          <p14:tracePt t="63718" x="4000500" y="3238500"/>
          <p14:tracePt t="63735" x="4046538" y="3184525"/>
          <p14:tracePt t="63751" x="4106863" y="3132138"/>
          <p14:tracePt t="63767" x="4168775" y="3086100"/>
          <p14:tracePt t="63784" x="4198938" y="3040063"/>
          <p14:tracePt t="63800" x="4229100" y="3009900"/>
          <p14:tracePt t="63817" x="4275138" y="2971800"/>
          <p14:tracePt t="63834" x="4313238" y="2941638"/>
          <p14:tracePt t="63834" x="4321175" y="2933700"/>
          <p14:tracePt t="63853" x="4327525" y="2903538"/>
          <p14:tracePt t="63871" x="4365625" y="2857500"/>
          <p14:tracePt t="63886" x="4397375" y="2819400"/>
          <p14:tracePt t="63901" x="4435475" y="2797175"/>
          <p14:tracePt t="63918" x="4465638" y="2781300"/>
          <p14:tracePt t="63935" x="4487863" y="2759075"/>
          <p14:tracePt t="63950" x="4533900" y="2727325"/>
          <p14:tracePt t="63967" x="4594225" y="2682875"/>
          <p14:tracePt t="63983" x="4656138" y="2644775"/>
          <p14:tracePt t="63999" x="4694238" y="2620963"/>
          <p14:tracePt t="64016" x="4740275" y="2598738"/>
          <p14:tracePt t="64033" x="4762500" y="2568575"/>
          <p14:tracePt t="64049" x="4800600" y="2536825"/>
          <p14:tracePt t="64066" x="4868863" y="2498725"/>
          <p14:tracePt t="64085" x="4899025" y="2484438"/>
          <p14:tracePt t="64101" x="4945063" y="2476500"/>
          <p14:tracePt t="64117" x="4975225" y="2446338"/>
          <p14:tracePt t="64134" x="5006975" y="2422525"/>
          <p14:tracePt t="64150" x="5021263" y="2408238"/>
          <p14:tracePt t="64168" x="5037138" y="2370138"/>
          <p14:tracePt t="64186" x="5059363" y="2354263"/>
          <p14:tracePt t="64202" x="5067300" y="2339975"/>
          <p14:tracePt t="64218" x="5089525" y="2324100"/>
          <p14:tracePt t="64233" x="5097463" y="2316163"/>
          <p14:tracePt t="64248" x="5105400" y="2308225"/>
          <p14:tracePt t="64268" x="5083175" y="2308225"/>
          <p14:tracePt t="64396" x="5075238" y="2308225"/>
          <p14:tracePt t="64403" x="5051425" y="2308225"/>
          <p14:tracePt t="64416" x="4968875" y="2362200"/>
          <p14:tracePt t="64416" x="4914900" y="2378075"/>
          <p14:tracePt t="64436" x="4868863" y="2408238"/>
          <p14:tracePt t="64449" x="4792663" y="2468563"/>
          <p14:tracePt t="64449" x="4754563" y="2498725"/>
          <p14:tracePt t="64469" x="4702175" y="2514600"/>
          <p14:tracePt t="64483" x="4587875" y="2590800"/>
          <p14:tracePt t="64502" x="4525963" y="2651125"/>
          <p14:tracePt t="64518" x="4435475" y="2727325"/>
          <p14:tracePt t="64534" x="4283075" y="2835275"/>
          <p14:tracePt t="64550" x="4076700" y="2963863"/>
          <p14:tracePt t="64567" x="3810000" y="3132138"/>
          <p14:tracePt t="64584" x="3649663" y="3254375"/>
          <p14:tracePt t="64600" x="3551238" y="3330575"/>
          <p14:tracePt t="64617" x="3513138" y="3413125"/>
          <p14:tracePt t="64633" x="3451225" y="3497263"/>
          <p14:tracePt t="64650" x="3390900" y="3573463"/>
          <p14:tracePt t="64650" x="3344863" y="3627438"/>
          <p14:tracePt t="64670" x="3276600" y="3665538"/>
          <p14:tracePt t="64682" x="3101975" y="3817938"/>
          <p14:tracePt t="64702" x="3009900" y="3916363"/>
          <p14:tracePt t="64718" x="2963863" y="3978275"/>
          <p14:tracePt t="64735" x="2887663" y="4068763"/>
          <p14:tracePt t="64750" x="2781300" y="4144963"/>
          <p14:tracePt t="64768" x="2697163" y="4221163"/>
          <p14:tracePt t="64783" x="2613025" y="4289425"/>
          <p14:tracePt t="64800" x="2536825" y="4411663"/>
          <p14:tracePt t="64817" x="2468563" y="4549775"/>
          <p14:tracePt t="64833" x="2400300" y="4670425"/>
          <p14:tracePt t="64850" x="2346325" y="4762500"/>
          <p14:tracePt t="64850" x="2301875" y="4816475"/>
          <p14:tracePt t="64869" x="2247900" y="4892675"/>
          <p14:tracePt t="64882" x="2087563" y="5029200"/>
          <p14:tracePt t="64901" x="2041525" y="5075238"/>
          <p14:tracePt t="64917" x="1981200" y="5143500"/>
          <p14:tracePt t="64934" x="1897063" y="5227638"/>
          <p14:tracePt t="64951" x="1836738" y="5295900"/>
          <p14:tracePt t="64968" x="1730375" y="5426075"/>
          <p14:tracePt t="64984" x="1608138" y="5524500"/>
          <p14:tracePt t="65000" x="1477963" y="5600700"/>
          <p14:tracePt t="65017" x="1341438" y="5638800"/>
          <p14:tracePt t="65033" x="1235075" y="5668963"/>
          <p14:tracePt t="65050" x="1165225" y="5707063"/>
          <p14:tracePt t="65050" x="1135063" y="5730875"/>
          <p14:tracePt t="65069" x="1096963" y="5753100"/>
          <p14:tracePt t="65082" x="982663" y="5813425"/>
          <p14:tracePt t="65101" x="876300" y="5883275"/>
          <p14:tracePt t="65117" x="784225" y="5927725"/>
          <p14:tracePt t="65134" x="708025" y="5981700"/>
          <p14:tracePt t="65150" x="625475" y="6035675"/>
          <p14:tracePt t="65167" x="555625" y="6080125"/>
          <p14:tracePt t="65185" x="503238" y="6103938"/>
          <p14:tracePt t="65200" x="479425" y="6134100"/>
          <p14:tracePt t="65217" x="449263" y="6149975"/>
          <p14:tracePt t="65233" x="427038" y="6172200"/>
          <p14:tracePt t="65250" x="396875" y="6210300"/>
          <p14:tracePt t="65250" x="381000" y="6226175"/>
          <p14:tracePt t="65268" x="373063" y="6240463"/>
          <p14:tracePt t="65282" x="327025" y="6278563"/>
          <p14:tracePt t="65282" x="320675" y="6286500"/>
          <p14:tracePt t="65300" x="327025" y="6286500"/>
          <p14:tracePt t="65435" x="334963" y="6286500"/>
          <p14:tracePt t="65443" x="365125" y="6270625"/>
          <p14:tracePt t="65459" x="373063" y="6264275"/>
          <p14:tracePt t="65468" x="411163" y="6240463"/>
          <p14:tracePt t="65482" x="457200" y="6210300"/>
          <p14:tracePt t="65482" x="487363" y="6194425"/>
          <p14:tracePt t="65502" x="525463" y="6149975"/>
          <p14:tracePt t="65518" x="555625" y="6118225"/>
          <p14:tracePt t="65533" x="571500" y="6080125"/>
          <p14:tracePt t="65533" x="593725" y="6065838"/>
          <p14:tracePt t="65550" x="617538" y="6035675"/>
          <p14:tracePt t="65566" x="639763" y="5997575"/>
          <p14:tracePt t="65582" x="693738" y="5965825"/>
          <p14:tracePt t="65599" x="762000" y="5921375"/>
          <p14:tracePt t="65615" x="854075" y="5845175"/>
          <p14:tracePt t="65632" x="952500" y="5768975"/>
          <p14:tracePt t="65649" x="1036638" y="5707063"/>
          <p14:tracePt t="65666" x="1074738" y="5676900"/>
          <p14:tracePt t="65685" x="1089025" y="5661025"/>
          <p14:tracePt t="65699" x="1150938" y="5616575"/>
          <p14:tracePt t="65718" x="1203325" y="5562600"/>
          <p14:tracePt t="65733" x="1317625" y="5486400"/>
          <p14:tracePt t="65749" x="1516063" y="5410200"/>
          <p14:tracePt t="65766" x="1676400" y="5326063"/>
          <p14:tracePt t="65781" x="1798638" y="5241925"/>
          <p14:tracePt t="65798" x="1828800" y="5203825"/>
          <p14:tracePt t="65815" x="1851025" y="5181600"/>
          <p14:tracePt t="65832" x="1882775" y="5159375"/>
          <p14:tracePt t="65849" x="1935163" y="5105400"/>
          <p14:tracePt t="65865" x="1981200" y="5075238"/>
          <p14:tracePt t="65882" x="1989138" y="5067300"/>
          <p14:tracePt t="65882" x="1997075" y="5067300"/>
          <p14:tracePt t="65900" x="1997075" y="5051425"/>
          <p14:tracePt t="65916" x="1997075" y="5037138"/>
          <p14:tracePt t="65933" x="1997075" y="5029200"/>
          <p14:tracePt t="65948" x="1997075" y="5021263"/>
          <p14:tracePt t="65965" x="1997075" y="5013325"/>
          <p14:tracePt t="65996" x="1989138" y="4999038"/>
          <p14:tracePt t="66003" x="1981200" y="4983163"/>
          <p14:tracePt t="66015" x="1920875" y="4922838"/>
          <p14:tracePt t="66032" x="1844675" y="4838700"/>
          <p14:tracePt t="66049" x="1806575" y="4808538"/>
          <p14:tracePt t="66065" x="1782763" y="4784725"/>
          <p14:tracePt t="66082" x="1752600" y="4754563"/>
          <p14:tracePt t="66082" x="1752600" y="4746625"/>
          <p14:tracePt t="66100" x="1744663" y="4740275"/>
          <p14:tracePt t="66114" x="1698625" y="4702175"/>
          <p14:tracePt t="66133" x="1630363" y="4670425"/>
          <p14:tracePt t="66149" x="1546225" y="4648200"/>
          <p14:tracePt t="66166" x="1477963" y="4625975"/>
          <p14:tracePt t="66184" x="1455738" y="4618038"/>
          <p14:tracePt t="66200" x="1439863" y="4618038"/>
          <p14:tracePt t="66219" x="1425575" y="4610100"/>
          <p14:tracePt t="66252" x="1401763" y="4610100"/>
          <p14:tracePt t="66267" x="1393825" y="4610100"/>
          <p14:tracePt t="66275" x="1379538" y="4610100"/>
          <p14:tracePt t="66284" x="1363663" y="4594225"/>
          <p14:tracePt t="66298" x="1325563" y="4594225"/>
          <p14:tracePt t="66298" x="1317625" y="4594225"/>
          <p14:tracePt t="66317" x="1303338" y="4594225"/>
          <p14:tracePt t="66333" x="1317625" y="4594225"/>
          <p14:tracePt t="66547" x="1349375" y="4594225"/>
          <p14:tracePt t="66555" x="1431925" y="4594225"/>
          <p14:tracePt t="66566" x="1584325" y="4640263"/>
          <p14:tracePt t="66582" x="1698625" y="4648200"/>
          <p14:tracePt t="66598" x="1752600" y="4648200"/>
          <p14:tracePt t="68500" x="1752600" y="4656138"/>
          <p14:tracePt t="69123" x="1752600" y="4670425"/>
          <p14:tracePt t="69131" x="1752600" y="4732338"/>
          <p14:tracePt t="69145" x="1798638" y="4854575"/>
          <p14:tracePt t="69145" x="1851025" y="4922838"/>
          <p14:tracePt t="69165" x="1905000" y="4991100"/>
          <p14:tracePt t="69177" x="2095500" y="5227638"/>
          <p14:tracePt t="69177" x="2217738" y="5364163"/>
          <p14:tracePt t="69197" x="2422525" y="5608638"/>
          <p14:tracePt t="69215" x="2552700" y="5821363"/>
          <p14:tracePt t="69230" x="2613025" y="5927725"/>
          <p14:tracePt t="69247" x="2659063" y="6049963"/>
          <p14:tracePt t="69262" x="2759075" y="6188075"/>
          <p14:tracePt t="69280" x="2903538" y="6324600"/>
          <p14:tracePt t="69296" x="3063875" y="6469063"/>
          <p14:tracePt t="69313" x="3146425" y="6553200"/>
          <p14:tracePt t="69329" x="3154363" y="6561138"/>
          <p14:tracePt t="69344" x="3154363" y="6569075"/>
          <p14:tracePt t="69364" x="3154363" y="6591300"/>
          <p14:tracePt t="69382" x="3154363" y="6613525"/>
          <p14:tracePt t="69397" x="3154363" y="6645275"/>
          <p14:tracePt t="69413" x="3184525" y="6697663"/>
          <p14:tracePt t="69429" x="3216275" y="6781800"/>
          <p14:tracePt t="69446" x="3216275" y="6835775"/>
          <p14:tracePt t="69461" x="3216275" y="6850063"/>
          <p14:tracePt t="69478" x="3238500" y="6850063"/>
          <p14:tracePt t="69496" x="3330575" y="6850063"/>
          <p14:tracePt t="69513" x="3398838" y="6850063"/>
          <p14:tracePt t="69529" x="3421063" y="6850063"/>
          <p14:tracePt t="69546" x="3413125" y="6850063"/>
          <p14:tracePt t="69595" x="3406775" y="6850063"/>
          <p14:tracePt t="69613" x="3406775" y="6842125"/>
          <p14:tracePt t="69628" x="3406775" y="6827838"/>
          <p14:tracePt t="69635" x="3406775" y="6797675"/>
          <p14:tracePt t="69646" x="3406775" y="6759575"/>
          <p14:tracePt t="69662" x="3421063" y="6743700"/>
          <p14:tracePt t="69677" x="3421063" y="6697663"/>
          <p14:tracePt t="69696" x="3421063" y="6659563"/>
          <p14:tracePt t="69711" x="3436938" y="6621463"/>
          <p14:tracePt t="69728" x="3436938" y="6575425"/>
          <p14:tracePt t="69746" x="3436938" y="6523038"/>
          <p14:tracePt t="69762" x="3436938" y="6492875"/>
          <p14:tracePt t="69762" x="3436938" y="6484938"/>
          <p14:tracePt t="69780" x="3436938" y="6477000"/>
          <p14:tracePt t="69794" x="3436938" y="6469063"/>
          <p14:tracePt t="69794" x="3436938" y="6461125"/>
          <p14:tracePt t="69813" x="3436938" y="6454775"/>
          <p14:tracePt t="69827" x="3436938" y="6446838"/>
          <p14:tracePt t="69899" x="3436938" y="6438900"/>
          <p14:tracePt t="69915" x="3421063" y="6430963"/>
          <p14:tracePt t="69923" x="3421063" y="6416675"/>
          <p14:tracePt t="69931" x="3413125" y="6408738"/>
          <p14:tracePt t="69947" x="3413125" y="6416675"/>
          <p14:tracePt t="70459" x="3413125" y="6423025"/>
          <p14:tracePt t="70476" x="3413125" y="6430963"/>
          <p14:tracePt t="70500" x="3413125" y="6438900"/>
          <p14:tracePt t="71227" x="3406775" y="6438900"/>
          <p14:tracePt t="71971" x="3390900" y="6438900"/>
          <p14:tracePt t="72235" x="3375025" y="6438900"/>
          <p14:tracePt t="72243" x="3336925" y="6430963"/>
          <p14:tracePt t="72257" x="3222625" y="6400800"/>
          <p14:tracePt t="72278" x="3116263" y="6384925"/>
          <p14:tracePt t="72294" x="2979738" y="6362700"/>
          <p14:tracePt t="72310" x="2849563" y="6340475"/>
          <p14:tracePt t="72327" x="2667000" y="6270625"/>
          <p14:tracePt t="72343" x="2476500" y="6240463"/>
          <p14:tracePt t="72358" x="2225675" y="6194425"/>
          <p14:tracePt t="72376" x="2011363" y="6142038"/>
          <p14:tracePt t="72393" x="1874838" y="6103938"/>
          <p14:tracePt t="72408" x="1828800" y="6088063"/>
          <p14:tracePt t="72424" x="1820863" y="6088063"/>
          <p14:tracePt t="72444" x="1812925" y="6088063"/>
          <p14:tracePt t="72459" x="1798638" y="6096000"/>
          <p14:tracePt t="72474" x="1692275" y="6118225"/>
          <p14:tracePt t="72493" x="1608138" y="6142038"/>
          <p14:tracePt t="72511" x="1577975" y="6156325"/>
          <p14:tracePt t="72527" x="1570038" y="6164263"/>
          <p14:tracePt t="72547" x="1570038" y="6172200"/>
          <p14:tracePt t="72595" x="1562100" y="6172200"/>
          <p14:tracePt t="72603" x="1546225" y="6172200"/>
          <p14:tracePt t="72611" x="1516063" y="6172200"/>
          <p14:tracePt t="72625" x="1431925" y="6172200"/>
          <p14:tracePt t="72641" x="1393825" y="6172200"/>
          <p14:tracePt t="72641" x="1371600" y="6172200"/>
          <p14:tracePt t="72661" x="1355725" y="6172200"/>
          <p14:tracePt t="72674" x="1311275" y="6172200"/>
          <p14:tracePt t="72694" x="1257300" y="6172200"/>
          <p14:tracePt t="72710" x="1203325" y="6172200"/>
          <p14:tracePt t="72726" x="1189038" y="6172200"/>
          <p14:tracePt t="72741" x="1181100" y="6172200"/>
          <p14:tracePt t="72772" x="1173163" y="6172200"/>
          <p14:tracePt t="72780" x="1165225" y="6172200"/>
          <p14:tracePt t="72795" x="1158875" y="6172200"/>
          <p14:tracePt t="72807" x="1150938" y="6172200"/>
          <p14:tracePt t="72824" x="1143000" y="6164263"/>
          <p14:tracePt t="72843" x="1143000" y="6134100"/>
          <p14:tracePt t="72843" x="1143000" y="6111875"/>
          <p14:tracePt t="72861" x="1173163" y="6080125"/>
          <p14:tracePt t="72875" x="1265238" y="5981700"/>
          <p14:tracePt t="72875" x="1333500" y="5921375"/>
          <p14:tracePt t="72893" x="1425575" y="5845175"/>
          <p14:tracePt t="72910" x="1508125" y="5813425"/>
          <p14:tracePt t="72925" x="1531938" y="5791200"/>
          <p14:tracePt t="72942" x="1570038" y="5745163"/>
          <p14:tracePt t="72958" x="1630363" y="5684838"/>
          <p14:tracePt t="72975" x="1752600" y="5600700"/>
          <p14:tracePt t="72991" x="1851025" y="5540375"/>
          <p14:tracePt t="73008" x="1927225" y="5486400"/>
          <p14:tracePt t="73025" x="1951038" y="5470525"/>
          <p14:tracePt t="73042" x="1981200" y="5410200"/>
          <p14:tracePt t="73058" x="2003425" y="5364163"/>
          <p14:tracePt t="73058" x="2019300" y="5349875"/>
          <p14:tracePt t="73077" x="2049463" y="5295900"/>
          <p14:tracePt t="73090" x="2125663" y="5203825"/>
          <p14:tracePt t="73090" x="2171700" y="5173663"/>
          <p14:tracePt t="73109" x="2232025" y="5105400"/>
          <p14:tracePt t="73126" x="2270125" y="5075238"/>
          <p14:tracePt t="73141" x="2308225" y="5029200"/>
          <p14:tracePt t="73158" x="2354263" y="4983163"/>
          <p14:tracePt t="73174" x="2438400" y="4922838"/>
          <p14:tracePt t="73191" x="2552700" y="4838700"/>
          <p14:tracePt t="73207" x="2628900" y="4732338"/>
          <p14:tracePt t="73224" x="2697163" y="4648200"/>
          <p14:tracePt t="73241" x="2759075" y="4572000"/>
          <p14:tracePt t="73258" x="2819400" y="4487863"/>
          <p14:tracePt t="73274" x="2879725" y="4411663"/>
          <p14:tracePt t="73274" x="2933700" y="4343400"/>
          <p14:tracePt t="73293" x="3116263" y="4229100"/>
          <p14:tracePt t="73309" x="3390900" y="4046538"/>
          <p14:tracePt t="73325" x="3589338" y="3924300"/>
          <p14:tracePt t="73343" x="3673475" y="3848100"/>
          <p14:tracePt t="73359" x="3695700" y="3817938"/>
          <p14:tracePt t="73377" x="3717925" y="3794125"/>
          <p14:tracePt t="73392" x="3756025" y="3741738"/>
          <p14:tracePt t="73407" x="3787775" y="3679825"/>
          <p14:tracePt t="73424" x="3856038" y="3597275"/>
          <p14:tracePt t="73439" x="3932238" y="3521075"/>
          <p14:tracePt t="73456" x="3984625" y="3475038"/>
          <p14:tracePt t="73456" x="4008438" y="3467100"/>
          <p14:tracePt t="73477" x="4022725" y="3451225"/>
          <p14:tracePt t="73490" x="4068763" y="3421063"/>
          <p14:tracePt t="73509" x="4092575" y="3390900"/>
          <p14:tracePt t="73527" x="4137025" y="3344863"/>
          <p14:tracePt t="73543" x="4221163" y="3276600"/>
          <p14:tracePt t="73558" x="4297363" y="3238500"/>
          <p14:tracePt t="73575" x="4335463" y="3200400"/>
          <p14:tracePt t="73592" x="4381500" y="3162300"/>
          <p14:tracePt t="73608" x="4441825" y="3094038"/>
          <p14:tracePt t="73625" x="4503738" y="3032125"/>
          <p14:tracePt t="73640" x="4564063" y="2963863"/>
          <p14:tracePt t="73657" x="4640263" y="2903538"/>
          <p14:tracePt t="73677" x="4670425" y="2887663"/>
          <p14:tracePt t="73677" x="4686300" y="2857500"/>
          <p14:tracePt t="73693" x="4716463" y="2835275"/>
          <p14:tracePt t="73705" x="4770438" y="2803525"/>
          <p14:tracePt t="73723" x="4838700" y="2735263"/>
          <p14:tracePt t="73740" x="4868863" y="2689225"/>
          <p14:tracePt t="73756" x="4914900" y="2651125"/>
          <p14:tracePt t="73773" x="4945063" y="2628900"/>
          <p14:tracePt t="73789" x="4968875" y="2606675"/>
          <p14:tracePt t="73808" x="4983163" y="2598738"/>
          <p14:tracePt t="73824" x="4991100" y="2590800"/>
          <p14:tracePt t="73840" x="4999038" y="2574925"/>
          <p14:tracePt t="73858" x="5006975" y="2574925"/>
          <p14:tracePt t="73873" x="4999038" y="2574925"/>
          <p14:tracePt t="74195" x="4991100" y="2574925"/>
          <p14:tracePt t="74204" x="4983163" y="2574925"/>
          <p14:tracePt t="74211" x="4968875" y="2574925"/>
          <p14:tracePt t="74251" x="4960938" y="2574925"/>
          <p14:tracePt t="74291" x="4945063" y="2574925"/>
          <p14:tracePt t="74299" x="4937125" y="2574925"/>
          <p14:tracePt t="74324" x="4930775" y="2574925"/>
          <p14:tracePt t="74347" x="4922838" y="2568575"/>
          <p14:tracePt t="74364" x="4945063" y="2560638"/>
          <p14:tracePt t="74563" x="4983163" y="2560638"/>
          <p14:tracePt t="74573" x="5051425" y="2560638"/>
          <p14:tracePt t="74579" x="5105400" y="2560638"/>
          <p14:tracePt t="74589" x="5189538" y="2568575"/>
          <p14:tracePt t="74607" x="5241925" y="2582863"/>
          <p14:tracePt t="74624" x="5257800" y="2582863"/>
          <p14:tracePt t="74640" x="5311775" y="2582863"/>
          <p14:tracePt t="74658" x="5448300" y="2582863"/>
          <p14:tracePt t="74674" x="5630863" y="2613025"/>
          <p14:tracePt t="74674" x="5715000" y="2628900"/>
          <p14:tracePt t="74693" x="5753100" y="2636838"/>
          <p14:tracePt t="74706" x="5829300" y="2667000"/>
          <p14:tracePt t="74706" x="5837238" y="2667000"/>
          <p14:tracePt t="74725" x="5867400" y="2667000"/>
          <p14:tracePt t="74787" x="5943600" y="2667000"/>
          <p14:tracePt t="74795" x="6035675" y="2667000"/>
          <p14:tracePt t="74805" x="6226175" y="2705100"/>
          <p14:tracePt t="74824" x="6370638" y="2727325"/>
          <p14:tracePt t="74840" x="6446838" y="2743200"/>
          <p14:tracePt t="74857" x="6454775" y="2743200"/>
          <p14:tracePt t="74876" x="6461125" y="2743200"/>
          <p14:tracePt t="74892" x="6469063" y="2751138"/>
          <p14:tracePt t="75003" x="6477000" y="2751138"/>
          <p14:tracePt t="75011" x="6484938" y="2751138"/>
          <p14:tracePt t="75022" x="6515100" y="2773363"/>
          <p14:tracePt t="75039" x="6523038" y="2781300"/>
          <p14:tracePt t="75075" x="6523038" y="2789238"/>
          <p14:tracePt t="75107" x="6515100" y="2789238"/>
          <p14:tracePt t="75251" x="6507163" y="2797175"/>
          <p14:tracePt t="75259" x="6499225" y="2797175"/>
          <p14:tracePt t="75275" x="6492875" y="2797175"/>
          <p14:tracePt t="75288" x="6477000" y="2797175"/>
          <p14:tracePt t="75363" x="6469063" y="2797175"/>
          <p14:tracePt t="75403" x="6446838" y="2797175"/>
          <p14:tracePt t="75435" x="6430963" y="2803525"/>
          <p14:tracePt t="75443" x="6408738" y="2803525"/>
          <p14:tracePt t="75455" x="6362700" y="2803525"/>
          <p14:tracePt t="75472" x="6308725" y="2827338"/>
          <p14:tracePt t="75488" x="6286500" y="2835275"/>
          <p14:tracePt t="75506" x="6264275" y="2849563"/>
          <p14:tracePt t="75522" x="6248400" y="2857500"/>
          <p14:tracePt t="75522" x="6232525" y="2865438"/>
          <p14:tracePt t="75541" x="6210300" y="2887663"/>
          <p14:tracePt t="75558" x="6188075" y="2903538"/>
          <p14:tracePt t="75575" x="6156325" y="2925763"/>
          <p14:tracePt t="75589" x="6142038" y="2979738"/>
          <p14:tracePt t="75607" x="6103938" y="3032125"/>
          <p14:tracePt t="75623" x="6065838" y="3070225"/>
          <p14:tracePt t="75638" x="6042025" y="3101975"/>
          <p14:tracePt t="75656" x="6019800" y="3116263"/>
          <p14:tracePt t="75672" x="6003925" y="3132138"/>
          <p14:tracePt t="75689" x="6003925" y="3146425"/>
          <p14:tracePt t="75705" x="6003925" y="3178175"/>
          <p14:tracePt t="75722" x="6003925" y="3200400"/>
          <p14:tracePt t="75722" x="6003925" y="3208338"/>
          <p14:tracePt t="75740" x="6003925" y="3216275"/>
          <p14:tracePt t="75867" x="6003925" y="3222625"/>
          <p14:tracePt t="75883" x="6003925" y="3230563"/>
          <p14:tracePt t="75891" x="6003925" y="3238500"/>
          <p14:tracePt t="75905" x="6011863" y="3246438"/>
          <p14:tracePt t="75921" x="6011863" y="3254375"/>
          <p14:tracePt t="75964" x="6019800" y="3254375"/>
          <p14:tracePt t="75979" x="6035675" y="3260725"/>
          <p14:tracePt t="75988" x="6035675" y="3268663"/>
          <p14:tracePt t="76067" x="6035675" y="3276600"/>
          <p14:tracePt t="76075" x="6049963" y="3292475"/>
          <p14:tracePt t="76087" x="6057900" y="3298825"/>
          <p14:tracePt t="76104" x="6057900" y="3306763"/>
          <p14:tracePt t="76121" x="6073775" y="3314700"/>
          <p14:tracePt t="76121" x="6080125" y="3330575"/>
          <p14:tracePt t="76141" x="6103938" y="3336925"/>
          <p14:tracePt t="76154" x="6134100" y="3352800"/>
          <p14:tracePt t="76173" x="6142038" y="3360738"/>
          <p14:tracePt t="76189" x="6156325" y="3368675"/>
          <p14:tracePt t="76212" x="6210300" y="3390900"/>
          <p14:tracePt t="76221" x="6400800" y="3451225"/>
          <p14:tracePt t="76238" x="6735763" y="3551238"/>
          <p14:tracePt t="76255" x="6904038" y="3597275"/>
          <p14:tracePt t="76271" x="6918325" y="3597275"/>
          <p14:tracePt t="76288" x="6918325" y="3581400"/>
          <p14:tracePt t="76304" x="6911975" y="3581400"/>
          <p14:tracePt t="76320" x="6911975" y="3573463"/>
          <p14:tracePt t="76348" x="6911975" y="3565525"/>
          <p14:tracePt t="76427" x="6918325" y="3559175"/>
          <p14:tracePt t="76436" x="6934200" y="3559175"/>
          <p14:tracePt t="76443" x="6942138" y="3551238"/>
          <p14:tracePt t="76491" x="6950075" y="3543300"/>
          <p14:tracePt t="76507" x="6950075" y="3535363"/>
          <p14:tracePt t="76515" x="6964363" y="3527425"/>
          <p14:tracePt t="76524" x="6972300" y="3521075"/>
          <p14:tracePt t="76537" x="6988175" y="3505200"/>
          <p14:tracePt t="76554" x="7002463" y="3489325"/>
          <p14:tracePt t="76571" x="7002463" y="3475038"/>
          <p14:tracePt t="76589" x="7018338" y="3451225"/>
          <p14:tracePt t="76605" x="7032625" y="3429000"/>
          <p14:tracePt t="76622" x="7032625" y="3406775"/>
          <p14:tracePt t="76639" x="7064375" y="3375025"/>
          <p14:tracePt t="76655" x="7078663" y="3360738"/>
          <p14:tracePt t="76671" x="7102475" y="3298825"/>
          <p14:tracePt t="76690" x="7132638" y="3260725"/>
          <p14:tracePt t="76704" x="7140575" y="3230563"/>
          <p14:tracePt t="76721" x="7154863" y="3200400"/>
          <p14:tracePt t="76737" x="7170738" y="3162300"/>
          <p14:tracePt t="76754" x="7170738" y="3132138"/>
          <p14:tracePt t="76754" x="7185025" y="3108325"/>
          <p14:tracePt t="76773" x="7192963" y="3070225"/>
          <p14:tracePt t="76788" x="7231063" y="3032125"/>
          <p14:tracePt t="76806" x="7261225" y="2987675"/>
          <p14:tracePt t="76821" x="7277100" y="2949575"/>
          <p14:tracePt t="76838" x="7285038" y="2903538"/>
          <p14:tracePt t="76855" x="7299325" y="2887663"/>
          <p14:tracePt t="76871" x="7299325" y="2857500"/>
          <p14:tracePt t="76888" x="7315200" y="2835275"/>
          <p14:tracePt t="76904" x="7315200" y="2811463"/>
          <p14:tracePt t="76921" x="7331075" y="2773363"/>
          <p14:tracePt t="76938" x="7353300" y="2697163"/>
          <p14:tracePt t="76938" x="7375525" y="2659063"/>
          <p14:tracePt t="76956" x="7383463" y="2644775"/>
          <p14:tracePt t="76970" x="7407275" y="2606675"/>
          <p14:tracePt t="76989" x="7407275" y="2590800"/>
          <p14:tracePt t="77004" x="7407275" y="2582863"/>
          <p14:tracePt t="77022" x="7421563" y="2544763"/>
          <p14:tracePt t="77038" x="7437438" y="2506663"/>
          <p14:tracePt t="77055" x="7445375" y="2454275"/>
          <p14:tracePt t="77071" x="7459663" y="2430463"/>
          <p14:tracePt t="77087" x="7467600" y="2408238"/>
          <p14:tracePt t="77104" x="7475538" y="2400300"/>
          <p14:tracePt t="77120" x="7475538" y="2384425"/>
          <p14:tracePt t="77138" x="7483475" y="2370138"/>
          <p14:tracePt t="77153" x="7483475" y="2362200"/>
          <p14:tracePt t="77170" x="7483475" y="2346325"/>
          <p14:tracePt t="77170" x="7483475" y="2332038"/>
          <p14:tracePt t="77191" x="7483475" y="2316163"/>
          <p14:tracePt t="77205" x="7483475" y="2308225"/>
          <p14:tracePt t="77220" x="7483475" y="2293938"/>
          <p14:tracePt t="77236" x="7483475" y="2270125"/>
          <p14:tracePt t="77254" x="7467600" y="2255838"/>
          <p14:tracePt t="77271" x="7459663" y="2255838"/>
          <p14:tracePt t="77286" x="7437438" y="2232025"/>
          <p14:tracePt t="77305" x="7399338" y="2217738"/>
          <p14:tracePt t="77320" x="7369175" y="2193925"/>
          <p14:tracePt t="77336" x="7331075" y="2171700"/>
          <p14:tracePt t="77353" x="7315200" y="2163763"/>
          <p14:tracePt t="77353" x="7307263" y="2155825"/>
          <p14:tracePt t="77373" x="7277100" y="2141538"/>
          <p14:tracePt t="77390" x="7269163" y="2141538"/>
          <p14:tracePt t="77402" x="7231063" y="2125663"/>
          <p14:tracePt t="77402" x="7192963" y="2111375"/>
          <p14:tracePt t="77421" x="7078663" y="2087563"/>
          <p14:tracePt t="77437" x="6950075" y="2065338"/>
          <p14:tracePt t="77454" x="6904038" y="2057400"/>
          <p14:tracePt t="77470" x="6880225" y="2049463"/>
          <p14:tracePt t="77487" x="6858000" y="2041525"/>
          <p14:tracePt t="77504" x="6850063" y="2041525"/>
          <p14:tracePt t="77531" x="6835775" y="2041525"/>
          <p14:tracePt t="77547" x="6819900" y="2041525"/>
          <p14:tracePt t="77556" x="6804025" y="2041525"/>
          <p14:tracePt t="77569" x="6759575" y="2041525"/>
          <p14:tracePt t="77569" x="6721475" y="2041525"/>
          <p14:tracePt t="77589" x="6683375" y="2041525"/>
          <p14:tracePt t="77603" x="6569075" y="2041525"/>
          <p14:tracePt t="77622" x="6530975" y="2041525"/>
          <p14:tracePt t="77638" x="6499225" y="2041525"/>
          <p14:tracePt t="77655" x="6461125" y="2041525"/>
          <p14:tracePt t="77671" x="6408738" y="2049463"/>
          <p14:tracePt t="77689" x="6370638" y="2065338"/>
          <p14:tracePt t="77704" x="6316663" y="2079625"/>
          <p14:tracePt t="77720" x="6286500" y="2095500"/>
          <p14:tracePt t="77735" x="6270625" y="2095500"/>
          <p14:tracePt t="77752" x="6240463" y="2111375"/>
          <p14:tracePt t="77768" x="6218238" y="2125663"/>
          <p14:tracePt t="77786" x="6194425" y="2141538"/>
          <p14:tracePt t="77786" x="6188075" y="2149475"/>
          <p14:tracePt t="77805" x="6172200" y="2163763"/>
          <p14:tracePt t="77820" x="6156325" y="2187575"/>
          <p14:tracePt t="77837" x="6142038" y="2217738"/>
          <p14:tracePt t="77854" x="6118225" y="2270125"/>
          <p14:tracePt t="77871" x="6103938" y="2301875"/>
          <p14:tracePt t="77888" x="6080125" y="2332038"/>
          <p14:tracePt t="77904" x="6065838" y="2346325"/>
          <p14:tracePt t="77920" x="6049963" y="2354263"/>
          <p14:tracePt t="77936" x="6042025" y="2408238"/>
          <p14:tracePt t="77953" x="6042025" y="2446338"/>
          <p14:tracePt t="77953" x="6042025" y="2454275"/>
          <p14:tracePt t="77972" x="6035675" y="2468563"/>
          <p14:tracePt t="77986" x="6019800" y="2506663"/>
          <p14:tracePt t="78005" x="6003925" y="2536825"/>
          <p14:tracePt t="78022" x="6003925" y="2552700"/>
          <p14:tracePt t="78035" x="6003925" y="2606675"/>
          <p14:tracePt t="78053" x="6003925" y="2651125"/>
          <p14:tracePt t="78070" x="6003925" y="2682875"/>
          <p14:tracePt t="78086" x="6003925" y="2720975"/>
          <p14:tracePt t="78103" x="5989638" y="2759075"/>
          <p14:tracePt t="78119" x="5989638" y="2803525"/>
          <p14:tracePt t="78137" x="5989638" y="2835275"/>
          <p14:tracePt t="78154" x="5989638" y="2873375"/>
          <p14:tracePt t="78170" x="5989638" y="2903538"/>
          <p14:tracePt t="78170" x="5989638" y="2917825"/>
          <p14:tracePt t="78190" x="5989638" y="2933700"/>
          <p14:tracePt t="78203" x="5989638" y="2971800"/>
          <p14:tracePt t="78203" x="5989638" y="2987675"/>
          <p14:tracePt t="78220" x="5973763" y="3040063"/>
          <p14:tracePt t="78238" x="5973763" y="3070225"/>
          <p14:tracePt t="78253" x="5973763" y="3108325"/>
          <p14:tracePt t="78269" x="5973763" y="3140075"/>
          <p14:tracePt t="78286" x="5973763" y="3162300"/>
          <p14:tracePt t="78303" x="5981700" y="3184525"/>
          <p14:tracePt t="78319" x="5997575" y="3208338"/>
          <p14:tracePt t="78335" x="6003925" y="3222625"/>
          <p14:tracePt t="78352" x="6019800" y="3238500"/>
          <p14:tracePt t="78369" x="6027738" y="3238500"/>
          <p14:tracePt t="78386" x="6042025" y="3268663"/>
          <p14:tracePt t="78386" x="6049963" y="3276600"/>
          <p14:tracePt t="78405" x="6065838" y="3284538"/>
          <p14:tracePt t="78421" x="6088063" y="3298825"/>
          <p14:tracePt t="78437" x="6096000" y="3314700"/>
          <p14:tracePt t="78454" x="6172200" y="3344863"/>
          <p14:tracePt t="78469" x="6232525" y="3375025"/>
          <p14:tracePt t="78486" x="6264275" y="3406775"/>
          <p14:tracePt t="78502" x="6278563" y="3406775"/>
          <p14:tracePt t="78519" x="6286500" y="3406775"/>
          <p14:tracePt t="78535" x="6302375" y="3406775"/>
          <p14:tracePt t="78551" x="6316663" y="3406775"/>
          <p14:tracePt t="78568" x="6370638" y="3406775"/>
          <p14:tracePt t="78585" x="6454775" y="3406775"/>
          <p14:tracePt t="78602" x="6553200" y="3429000"/>
          <p14:tracePt t="78602" x="6569075" y="3429000"/>
          <p14:tracePt t="78621" x="6591300" y="3429000"/>
          <p14:tracePt t="78635" x="6599238" y="3429000"/>
          <p14:tracePt t="78691" x="6613525" y="3429000"/>
          <p14:tracePt t="78700" x="6637338" y="3429000"/>
          <p14:tracePt t="78707" x="6645275" y="3429000"/>
          <p14:tracePt t="78718" x="6683375" y="3429000"/>
          <p14:tracePt t="78735" x="6689725" y="3429000"/>
          <p14:tracePt t="78751" x="6697663" y="3429000"/>
          <p14:tracePt t="78779" x="6713538" y="3429000"/>
          <p14:tracePt t="78788" x="6751638" y="3429000"/>
          <p14:tracePt t="78801" x="6804025" y="3429000"/>
          <p14:tracePt t="78801" x="6819900" y="3429000"/>
          <p14:tracePt t="78820" x="6835775" y="3429000"/>
          <p14:tracePt t="78837" x="6835775" y="3421063"/>
          <p14:tracePt t="78859" x="6835775" y="3413125"/>
          <p14:tracePt t="78885" x="6835775" y="3390900"/>
          <p14:tracePt t="78900" x="6850063" y="3382963"/>
          <p14:tracePt t="78907" x="6873875" y="3368675"/>
          <p14:tracePt t="78919" x="6911975" y="3344863"/>
          <p14:tracePt t="78936" x="6926263" y="3344863"/>
          <p14:tracePt t="78951" x="6926263" y="3336925"/>
          <p14:tracePt t="78968" x="6934200" y="3336925"/>
          <p14:tracePt t="78996" x="6950075" y="3322638"/>
          <p14:tracePt t="79004" x="6956425" y="3314700"/>
          <p14:tracePt t="79018" x="6972300" y="3298825"/>
          <p14:tracePt t="79034" x="6980238" y="3292475"/>
          <p14:tracePt t="79050" x="6988175" y="3284538"/>
          <p14:tracePt t="79075" x="6994525" y="3276600"/>
          <p14:tracePt t="79091" x="7002463" y="3268663"/>
          <p14:tracePt t="79107" x="7010400" y="3260725"/>
          <p14:tracePt t="79118" x="7026275" y="3246438"/>
          <p14:tracePt t="79134" x="7040563" y="3184525"/>
          <p14:tracePt t="79152" x="7064375" y="3116263"/>
          <p14:tracePt t="79169" x="7086600" y="3070225"/>
          <p14:tracePt t="79169" x="7102475" y="3048000"/>
          <p14:tracePt t="79188" x="7108825" y="3040063"/>
          <p14:tracePt t="79204" x="7116763" y="3025775"/>
          <p14:tracePt t="79218" x="7132638" y="3001963"/>
          <p14:tracePt t="79218" x="7146925" y="2987675"/>
          <p14:tracePt t="79237" x="7178675" y="2949575"/>
          <p14:tracePt t="79252" x="7185025" y="2911475"/>
          <p14:tracePt t="79269" x="7208838" y="2865438"/>
          <p14:tracePt t="79286" x="7223125" y="2803525"/>
          <p14:tracePt t="79303" x="7246938" y="2765425"/>
          <p14:tracePt t="79318" x="7269163" y="2713038"/>
          <p14:tracePt t="79335" x="7277100" y="2697163"/>
          <p14:tracePt t="79351" x="7277100" y="2682875"/>
          <p14:tracePt t="79367" x="7277100" y="2667000"/>
          <p14:tracePt t="79387" x="7277100" y="2644775"/>
          <p14:tracePt t="79402" x="7277100" y="2620963"/>
          <p14:tracePt t="79402" x="7277100" y="2606675"/>
          <p14:tracePt t="79420" x="7277100" y="2598738"/>
          <p14:tracePt t="79434" x="7246938" y="2552700"/>
          <p14:tracePt t="79453" x="7239000" y="2536825"/>
          <p14:tracePt t="79468" x="7223125" y="2536825"/>
          <p14:tracePt t="79486" x="7200900" y="2514600"/>
          <p14:tracePt t="79500" x="7162800" y="2514600"/>
          <p14:tracePt t="79518" x="7116763" y="2498725"/>
          <p14:tracePt t="79535" x="7086600" y="2498725"/>
          <p14:tracePt t="79551" x="7048500" y="2484438"/>
          <p14:tracePt t="79568" x="7026275" y="2484438"/>
          <p14:tracePt t="79584" x="7002463" y="2484438"/>
          <p14:tracePt t="79601" x="6964363" y="2484438"/>
          <p14:tracePt t="79618" x="6880225" y="2498725"/>
          <p14:tracePt t="79634" x="6773863" y="2522538"/>
          <p14:tracePt t="79634" x="6759575" y="2530475"/>
          <p14:tracePt t="79653" x="6735763" y="2530475"/>
          <p14:tracePt t="79667" x="6735763" y="2536825"/>
          <p14:tracePt t="80251" x="6735763" y="2552700"/>
          <p14:tracePt t="80259" x="6735763" y="2568575"/>
          <p14:tracePt t="80275" x="6735763" y="2582863"/>
          <p14:tracePt t="80284" x="6735763" y="2613025"/>
          <p14:tracePt t="80301" x="6735763" y="2651125"/>
          <p14:tracePt t="80318" x="6735763" y="2689225"/>
          <p14:tracePt t="80334" x="6735763" y="2751138"/>
          <p14:tracePt t="80350" x="6727825" y="2835275"/>
          <p14:tracePt t="80367" x="6689725" y="2903538"/>
          <p14:tracePt t="80367" x="6689725" y="2917825"/>
          <p14:tracePt t="80388" x="6683375" y="2955925"/>
          <p14:tracePt t="80399" x="6675438" y="2987675"/>
          <p14:tracePt t="80416" x="6667500" y="3017838"/>
          <p14:tracePt t="80433" x="6651625" y="3063875"/>
          <p14:tracePt t="80450" x="6637338" y="3094038"/>
          <p14:tracePt t="80450" x="6637338" y="3101975"/>
          <p14:tracePt t="80468" x="6621463" y="3124200"/>
          <p14:tracePt t="80482" x="6613525" y="3140075"/>
          <p14:tracePt t="80482" x="6613525" y="3154363"/>
          <p14:tracePt t="80501" x="6607175" y="3184525"/>
          <p14:tracePt t="80517" x="6599238" y="3200400"/>
          <p14:tracePt t="80534" x="6599238" y="3216275"/>
          <p14:tracePt t="80549" x="6599238" y="3230563"/>
          <p14:tracePt t="80565" x="6591300" y="3238500"/>
          <p14:tracePt t="81211" x="6545263" y="3222625"/>
          <p14:tracePt t="81219" x="6477000" y="3208338"/>
          <p14:tracePt t="81232" x="6302375" y="3154363"/>
          <p14:tracePt t="81250" x="6096000" y="3116263"/>
          <p14:tracePt t="81250" x="5997575" y="3108325"/>
          <p14:tracePt t="81270" x="5867400" y="3086100"/>
          <p14:tracePt t="81282" x="5616575" y="3055938"/>
          <p14:tracePt t="81301" x="5440363" y="3055938"/>
          <p14:tracePt t="81317" x="5211763" y="3025775"/>
          <p14:tracePt t="81333" x="5029200" y="2994025"/>
          <p14:tracePt t="81351" x="4968875" y="2987675"/>
          <p14:tracePt t="81367" x="4937125" y="2979738"/>
          <p14:tracePt t="81384" x="4899025" y="2971800"/>
          <p14:tracePt t="81399" x="4868863" y="2971800"/>
          <p14:tracePt t="81417" x="4838700" y="2971800"/>
          <p14:tracePt t="81433" x="4754563" y="2971800"/>
          <p14:tracePt t="81450" x="4594225" y="2971800"/>
          <p14:tracePt t="81450" x="4511675" y="2971800"/>
          <p14:tracePt t="81469" x="4419600" y="2971800"/>
          <p14:tracePt t="81482" x="4237038" y="2933700"/>
          <p14:tracePt t="81482" x="4175125" y="2933700"/>
          <p14:tracePt t="81501" x="4098925" y="2903538"/>
          <p14:tracePt t="81517" x="4092575" y="2903538"/>
          <p14:tracePt t="81533" x="4076700" y="2903538"/>
          <p14:tracePt t="81595" x="4046538" y="2903538"/>
          <p14:tracePt t="81611" x="4030663" y="2903538"/>
          <p14:tracePt t="81619" x="3992563" y="2903538"/>
          <p14:tracePt t="81632" x="3908425" y="2903538"/>
          <p14:tracePt t="81649" x="3856038" y="2895600"/>
          <p14:tracePt t="81666" x="3840163" y="2879725"/>
          <p14:tracePt t="81685" x="3832225" y="2879725"/>
          <p14:tracePt t="81955" x="3825875" y="2879725"/>
          <p14:tracePt t="81965" x="3810000" y="2865438"/>
          <p14:tracePt t="81971" x="3794125" y="2865438"/>
          <p14:tracePt t="81982" x="3763963" y="2865438"/>
          <p14:tracePt t="82000" x="3725863" y="2865438"/>
          <p14:tracePt t="82016" x="3649663" y="2849563"/>
          <p14:tracePt t="82032" x="3559175" y="2849563"/>
          <p14:tracePt t="82048" x="3413125" y="2827338"/>
          <p14:tracePt t="82064" x="3298825" y="2803525"/>
          <p14:tracePt t="82064" x="3268663" y="2803525"/>
          <p14:tracePt t="82084" x="3246438" y="2803525"/>
          <p14:tracePt t="82098" x="3216275" y="2797175"/>
          <p14:tracePt t="82098" x="3192463" y="2797175"/>
          <p14:tracePt t="82117" x="3178175" y="2797175"/>
          <p14:tracePt t="82132" x="3146425" y="2797175"/>
          <p14:tracePt t="82149" x="3101975" y="2797175"/>
          <p14:tracePt t="82167" x="3032125" y="2797175"/>
          <p14:tracePt t="82182" x="2955925" y="2797175"/>
          <p14:tracePt t="82199" x="2903538" y="2797175"/>
          <p14:tracePt t="82216" x="2873375" y="2797175"/>
          <p14:tracePt t="82232" x="2819400" y="2797175"/>
          <p14:tracePt t="82249" x="2765425" y="2797175"/>
          <p14:tracePt t="82249" x="2743200" y="2797175"/>
          <p14:tracePt t="82268" x="2735263" y="2803525"/>
          <p14:tracePt t="82281" x="2720975" y="2803525"/>
          <p14:tracePt t="82298" x="2705100" y="2803525"/>
          <p14:tracePt t="82323" x="2713038" y="2803525"/>
          <p14:tracePt t="82451" x="2720975" y="2803525"/>
          <p14:tracePt t="82459" x="2735263" y="2803525"/>
          <p14:tracePt t="82467" x="2751138" y="2803525"/>
          <p14:tracePt t="82481" x="2803525" y="2803525"/>
          <p14:tracePt t="82481" x="2835275" y="2803525"/>
          <p14:tracePt t="82501" x="2887663" y="2803525"/>
          <p14:tracePt t="82515" x="3146425" y="2803525"/>
          <p14:tracePt t="82532" x="3322638" y="2803525"/>
          <p14:tracePt t="82550" x="3436938" y="2803525"/>
          <p14:tracePt t="82566" x="3482975" y="2803525"/>
          <p14:tracePt t="82581" x="3489325" y="2803525"/>
          <p14:tracePt t="82612" x="3521075" y="2803525"/>
          <p14:tracePt t="82635" x="3551238" y="2803525"/>
          <p14:tracePt t="82643" x="3581400" y="2803525"/>
          <p14:tracePt t="82651" x="3627438" y="2803525"/>
          <p14:tracePt t="82664" x="3657600" y="2803525"/>
          <p14:tracePt t="82681" x="3679825" y="2803525"/>
          <p14:tracePt t="82681" x="3687763" y="2803525"/>
          <p14:tracePt t="82700" x="3695700" y="2803525"/>
          <p14:tracePt t="82715" x="3711575" y="2803525"/>
          <p14:tracePt t="82715" x="3725863" y="2803525"/>
          <p14:tracePt t="82734" x="3763963" y="2797175"/>
          <p14:tracePt t="82750" x="3856038" y="2797175"/>
          <p14:tracePt t="82766" x="3946525" y="2797175"/>
          <p14:tracePt t="82782" x="3962400" y="2797175"/>
          <p14:tracePt t="82798" x="3954463" y="2789238"/>
          <p14:tracePt t="82828" x="3946525" y="2781300"/>
          <p14:tracePt t="82835" x="3902075" y="2781300"/>
          <p14:tracePt t="82847" x="3848100" y="2765425"/>
          <p14:tracePt t="82864" x="3832225" y="2765425"/>
          <p14:tracePt t="82881" x="3817938" y="2765425"/>
          <p14:tracePt t="82898" x="3779838" y="2765425"/>
          <p14:tracePt t="82914" x="3725863" y="2765425"/>
          <p14:tracePt t="82914" x="3679825" y="2765425"/>
          <p14:tracePt t="82933" x="3619500" y="2765425"/>
          <p14:tracePt t="82949" x="3573463" y="2765425"/>
          <p14:tracePt t="82967" x="3565525" y="2765425"/>
          <p14:tracePt t="82980" x="3559175" y="2765425"/>
          <p14:tracePt t="83019" x="3543300" y="2765425"/>
          <p14:tracePt t="83035" x="3527425" y="2765425"/>
          <p14:tracePt t="83043" x="3497263" y="2781300"/>
          <p14:tracePt t="83051" x="3467100" y="2789238"/>
          <p14:tracePt t="83063" x="3429000" y="2789238"/>
          <p14:tracePt t="83080" x="3421063" y="2797175"/>
          <p14:tracePt t="83097" x="3421063" y="2803525"/>
          <p14:tracePt t="83132" x="3421063" y="2811463"/>
          <p14:tracePt t="83139" x="3429000" y="2811463"/>
          <p14:tracePt t="83165" x="3436938" y="2811463"/>
          <p14:tracePt t="83171" x="3444875" y="2811463"/>
          <p14:tracePt t="83183" x="3527425" y="2811463"/>
          <p14:tracePt t="83198" x="3787775" y="2811463"/>
          <p14:tracePt t="83215" x="4160838" y="2811463"/>
          <p14:tracePt t="83231" x="4335463" y="2835275"/>
          <p14:tracePt t="83248" x="4359275" y="2841625"/>
          <p14:tracePt t="83264" x="4351338" y="2841625"/>
          <p14:tracePt t="83283" x="4327525" y="2841625"/>
          <p14:tracePt t="83297" x="4198938" y="2835275"/>
          <p14:tracePt t="83314" x="4054475" y="2811463"/>
          <p14:tracePt t="83314" x="4008438" y="2811463"/>
          <p14:tracePt t="83332" x="3992563" y="2811463"/>
          <p14:tracePt t="83346" x="3978275" y="2811463"/>
          <p14:tracePt t="83371" x="3962400" y="2811463"/>
          <p14:tracePt t="83383" x="3863975" y="2819400"/>
          <p14:tracePt t="83397" x="3695700" y="2827338"/>
          <p14:tracePt t="83413" x="3543300" y="2827338"/>
          <p14:tracePt t="83429" x="3513138" y="2827338"/>
          <p14:tracePt t="83446" x="3535363" y="2827338"/>
          <p14:tracePt t="83515" x="3573463" y="2827338"/>
          <p14:tracePt t="83524" x="3611563" y="2827338"/>
          <p14:tracePt t="83532" x="3649663" y="2827338"/>
          <p14:tracePt t="83546" x="3679825" y="2827338"/>
          <p14:tracePt t="83564" x="3695700" y="2827338"/>
          <p14:tracePt t="83596" x="3703638" y="2827338"/>
          <p14:tracePt t="83612" x="3717925" y="2827338"/>
          <p14:tracePt t="83619" x="3741738" y="2827338"/>
          <p14:tracePt t="83629" x="3771900" y="2827338"/>
          <p14:tracePt t="83647" x="3787775" y="2827338"/>
          <p14:tracePt t="83663" x="3794125" y="2835275"/>
          <p14:tracePt t="83723" x="3794125" y="2841625"/>
          <p14:tracePt t="83771" x="3787775" y="2841625"/>
          <p14:tracePt t="83787" x="3794125" y="2841625"/>
          <p14:tracePt t="85250" x="3794125" y="2857500"/>
          <p14:tracePt t="85651" x="3787775" y="2865438"/>
          <p14:tracePt t="85660" x="3779838" y="2879725"/>
          <p14:tracePt t="85667" x="3771900" y="2879725"/>
          <p14:tracePt t="85678" x="3749675" y="2925763"/>
          <p14:tracePt t="85697" x="3733800" y="2933700"/>
          <p14:tracePt t="85711" x="3717925" y="2971800"/>
          <p14:tracePt t="85728" x="3687763" y="3032125"/>
          <p14:tracePt t="85746" x="3603625" y="3063875"/>
          <p14:tracePt t="85763" x="3543300" y="3146425"/>
          <p14:tracePt t="85763" x="3489325" y="3200400"/>
          <p14:tracePt t="85780" x="3421063" y="3230563"/>
          <p14:tracePt t="85794" x="3208338" y="3375025"/>
          <p14:tracePt t="85814" x="3086100" y="3489325"/>
          <p14:tracePt t="85829" x="2994025" y="3597275"/>
          <p14:tracePt t="85846" x="2911475" y="3695700"/>
          <p14:tracePt t="85862" x="2857500" y="3763963"/>
          <p14:tracePt t="85878" x="2773363" y="3856038"/>
          <p14:tracePt t="85895" x="2743200" y="3978275"/>
          <p14:tracePt t="85911" x="2644775" y="4122738"/>
          <p14:tracePt t="85928" x="2536825" y="4251325"/>
          <p14:tracePt t="85945" x="2468563" y="4373563"/>
          <p14:tracePt t="85961" x="2422525" y="4487863"/>
          <p14:tracePt t="85978" x="2384425" y="4579938"/>
          <p14:tracePt t="85978" x="2354263" y="4632325"/>
          <p14:tracePt t="85997" x="2332038" y="4670425"/>
          <p14:tracePt t="85997" x="2308225" y="4716463"/>
          <p14:tracePt t="86013" x="2286000" y="4792663"/>
          <p14:tracePt t="86029" x="2286000" y="4860925"/>
          <p14:tracePt t="86045" x="2286000" y="4892675"/>
          <p14:tracePt t="86061" x="2286000" y="4906963"/>
          <p14:tracePt t="86078" x="2286000" y="4922838"/>
          <p14:tracePt t="86095" x="2286000" y="4953000"/>
          <p14:tracePt t="86111" x="2247900" y="4983163"/>
          <p14:tracePt t="86129" x="2217738" y="5029200"/>
          <p14:tracePt t="86144" x="2163763" y="5067300"/>
          <p14:tracePt t="86161" x="2149475" y="5083175"/>
          <p14:tracePt t="86179" x="2125663" y="5089525"/>
          <p14:tracePt t="86193" x="2111375" y="5105400"/>
          <p14:tracePt t="86209" x="2087563" y="5121275"/>
          <p14:tracePt t="86209" x="2079625" y="5121275"/>
          <p14:tracePt t="86228" x="2065338" y="5121275"/>
          <p14:tracePt t="86243" x="2057400" y="5127625"/>
          <p14:tracePt t="86262" x="2019300" y="5127625"/>
          <p14:tracePt t="86278" x="1920875" y="5083175"/>
          <p14:tracePt t="86296" x="1828800" y="5037138"/>
          <p14:tracePt t="86312" x="1806575" y="5021263"/>
          <p14:tracePt t="86328" x="1806575" y="5006975"/>
          <p14:tracePt t="86451" x="1812925" y="5006975"/>
          <p14:tracePt t="86460" x="1828800" y="5006975"/>
          <p14:tracePt t="86467" x="1851025" y="4999038"/>
          <p14:tracePt t="86478" x="1882775" y="4991100"/>
          <p14:tracePt t="86496" x="1920875" y="4975225"/>
          <p14:tracePt t="86512" x="1927225" y="4968875"/>
          <p14:tracePt t="86527" x="1935163" y="4968875"/>
          <p14:tracePt t="86544" x="1935163" y="4960938"/>
          <p14:tracePt t="86651" x="1943100" y="4960938"/>
          <p14:tracePt t="86660" x="1958975" y="4960938"/>
          <p14:tracePt t="86668" x="1965325" y="4945063"/>
          <p14:tracePt t="86678" x="1989138" y="4945063"/>
          <p14:tracePt t="86695" x="1981200" y="4945063"/>
          <p14:tracePt t="86899" x="1981200" y="4953000"/>
          <p14:tracePt t="87619" x="1989138" y="4953000"/>
          <p14:tracePt t="87675" x="1989138" y="4960938"/>
          <p14:tracePt t="87708" x="1997075" y="4960938"/>
          <p14:tracePt t="87715" x="1997075" y="4968875"/>
          <p14:tracePt t="87740" x="2011363" y="4983163"/>
          <p14:tracePt t="87755" x="2027238" y="4991100"/>
          <p14:tracePt t="87779" x="2027238" y="4999038"/>
          <p14:tracePt t="87787" x="2035175" y="5013325"/>
          <p14:tracePt t="87796" x="2041525" y="5029200"/>
          <p14:tracePt t="87809" x="2073275" y="5051425"/>
          <p14:tracePt t="87809" x="2087563" y="5067300"/>
          <p14:tracePt t="87829" x="2103438" y="5083175"/>
          <p14:tracePt t="87842" x="2117725" y="5097463"/>
          <p14:tracePt t="87858" x="2117725" y="5127625"/>
          <p14:tracePt t="87877" x="2133600" y="5159375"/>
          <p14:tracePt t="87893" x="2155825" y="5227638"/>
          <p14:tracePt t="87910" x="2193925" y="5287963"/>
          <p14:tracePt t="87927" x="2217738" y="5326063"/>
          <p14:tracePt t="87942" x="2217738" y="5341938"/>
          <p14:tracePt t="87959" x="2217738" y="5356225"/>
          <p14:tracePt t="87976" x="2217738" y="5372100"/>
          <p14:tracePt t="87992" x="2217738" y="5402263"/>
          <p14:tracePt t="88009" x="2217738" y="5418138"/>
          <p14:tracePt t="88009" x="2217738" y="5432425"/>
          <p14:tracePt t="88029" x="2217738" y="5448300"/>
          <p14:tracePt t="88042" x="2232025" y="5478463"/>
          <p14:tracePt t="88042" x="2239963" y="5502275"/>
          <p14:tracePt t="88061" x="2247900" y="5532438"/>
          <p14:tracePt t="88078" x="2247900" y="5546725"/>
          <p14:tracePt t="88092" x="2247900" y="5570538"/>
          <p14:tracePt t="88109" x="2255838" y="5592763"/>
          <p14:tracePt t="88125" x="2286000" y="5622925"/>
          <p14:tracePt t="88141" x="2308225" y="5646738"/>
          <p14:tracePt t="88157" x="2354263" y="5692775"/>
          <p14:tracePt t="88176" x="2362200" y="5692775"/>
          <p14:tracePt t="88315" x="2362200" y="5676900"/>
          <p14:tracePt t="88411" x="2362200" y="5668963"/>
          <p14:tracePt t="88443" x="2362200" y="5654675"/>
          <p14:tracePt t="88451" x="2362200" y="5646738"/>
          <p14:tracePt t="88460" x="2362200" y="5638800"/>
          <p14:tracePt t="88474" x="2362200" y="5630863"/>
          <p14:tracePt t="88490" x="2362200" y="5616575"/>
          <p14:tracePt t="88509" x="2362200" y="5608638"/>
          <p14:tracePt t="88526" x="2362200" y="5592763"/>
          <p14:tracePt t="88542" x="2362200" y="5570538"/>
          <p14:tracePt t="88558" x="2362200" y="5516563"/>
          <p14:tracePt t="88575" x="2362200" y="5494338"/>
          <p14:tracePt t="88593" x="2362200" y="5486400"/>
          <p14:tracePt t="88608" x="2362200" y="5478463"/>
          <p14:tracePt t="88624" x="2362200" y="5464175"/>
          <p14:tracePt t="88641" x="2354263" y="5440363"/>
          <p14:tracePt t="88658" x="2354263" y="5432425"/>
          <p14:tracePt t="88676" x="2354263" y="5402263"/>
          <p14:tracePt t="88694" x="2346325" y="5372100"/>
          <p14:tracePt t="88709" x="2346325" y="5349875"/>
          <p14:tracePt t="88726" x="2339975" y="5349875"/>
          <p14:tracePt t="88741" x="2339975" y="5341938"/>
          <p14:tracePt t="88757" x="2339975" y="5326063"/>
          <p14:tracePt t="88787" x="2339975" y="5311775"/>
          <p14:tracePt t="88795" x="2339975" y="5303838"/>
          <p14:tracePt t="88827" x="2332038" y="5295900"/>
          <p14:tracePt t="88972" x="2324100" y="5295900"/>
          <p14:tracePt t="89035" x="2324100" y="5303838"/>
          <p14:tracePt t="89059" x="2324100" y="5311775"/>
          <p14:tracePt t="89076" x="2324100" y="5318125"/>
          <p14:tracePt t="89083" x="2324100" y="5326063"/>
          <p14:tracePt t="89093" x="2324100" y="5341938"/>
          <p14:tracePt t="89110" x="2324100" y="5356225"/>
          <p14:tracePt t="89125" x="2324100" y="5372100"/>
          <p14:tracePt t="89142" x="2324100" y="5380038"/>
          <p14:tracePt t="89157" x="2324100" y="5402263"/>
          <p14:tracePt t="89175" x="2324100" y="5432425"/>
          <p14:tracePt t="89194" x="2324100" y="5456238"/>
          <p14:tracePt t="89208" x="2324100" y="5470525"/>
          <p14:tracePt t="89225" x="2324100" y="5494338"/>
          <p14:tracePt t="89242" x="2324100" y="5540375"/>
          <p14:tracePt t="89258" x="2324100" y="5570538"/>
          <p14:tracePt t="89274" x="2316163" y="5592763"/>
          <p14:tracePt t="89291" x="2316163" y="5600700"/>
          <p14:tracePt t="89308" x="2301875" y="5616575"/>
          <p14:tracePt t="89326" x="2293938" y="5638800"/>
          <p14:tracePt t="89343" x="2278063" y="5646738"/>
          <p14:tracePt t="89357" x="2270125" y="5654675"/>
          <p14:tracePt t="89374" x="2263775" y="5668963"/>
          <p14:tracePt t="89411" x="2225675" y="5668963"/>
          <p14:tracePt t="89419" x="2171700" y="5668963"/>
          <p14:tracePt t="89427" x="2117725" y="5676900"/>
          <p14:tracePt t="89439" x="2035175" y="5676900"/>
          <p14:tracePt t="89458" x="2011363" y="5676900"/>
          <p14:tracePt t="89474" x="2011363" y="5668963"/>
          <p14:tracePt t="89652" x="2011363" y="5661025"/>
          <p14:tracePt t="89699" x="2019300" y="5661025"/>
          <p14:tracePt t="89708" x="2035175" y="5654675"/>
          <p14:tracePt t="89725" x="2035175" y="5646738"/>
          <p14:tracePt t="89731" x="2049463" y="5646738"/>
          <p14:tracePt t="89741" x="2079625" y="5646738"/>
          <p14:tracePt t="89758" x="2087563" y="5646738"/>
          <p14:tracePt t="89827" x="2095500" y="5646738"/>
          <p14:tracePt t="89835" x="2103438" y="5646738"/>
          <p14:tracePt t="89843" x="2117725" y="5646738"/>
          <p14:tracePt t="89915" x="2125663" y="5646738"/>
          <p14:tracePt t="89939" x="2149475" y="5646738"/>
          <p14:tracePt t="90019" x="2163763" y="5646738"/>
          <p14:tracePt t="90027" x="2179638" y="5646738"/>
          <p14:tracePt t="90039" x="2193925" y="5646738"/>
          <p14:tracePt t="90056" x="2201863" y="5646738"/>
          <p14:tracePt t="90107" x="2209800" y="5646738"/>
          <p14:tracePt t="90125" x="2217738" y="5646738"/>
          <p14:tracePt t="90131" x="2225675" y="5646738"/>
          <p14:tracePt t="90141" x="2232025" y="5646738"/>
          <p14:tracePt t="90163" x="2239963" y="5646738"/>
          <p14:tracePt t="90179" x="2247900" y="5646738"/>
          <p14:tracePt t="90190" x="2286000" y="5646738"/>
          <p14:tracePt t="90209" x="2332038" y="5646738"/>
          <p14:tracePt t="90223" x="2346325" y="5646738"/>
          <p14:tracePt t="90240" x="2362200" y="5646738"/>
          <p14:tracePt t="90299" x="2370138" y="5646738"/>
          <p14:tracePt t="90315" x="2378075" y="5646738"/>
          <p14:tracePt t="90324" x="2408238" y="5646738"/>
          <p14:tracePt t="90342" x="2422525" y="5646738"/>
          <p14:tracePt t="90357" x="2430463" y="5646738"/>
          <p14:tracePt t="90395" x="2438400" y="5646738"/>
          <p14:tracePt t="90411" x="2454275" y="5646738"/>
          <p14:tracePt t="90419" x="2468563" y="5646738"/>
          <p14:tracePt t="90427" x="2484438" y="5646738"/>
          <p14:tracePt t="90439" x="2522538" y="5646738"/>
          <p14:tracePt t="90457" x="2544763" y="5661025"/>
          <p14:tracePt t="90473" x="2560638" y="5661025"/>
          <p14:tracePt t="90490" x="2568575" y="5661025"/>
          <p14:tracePt t="90506" x="2574925" y="5661025"/>
          <p14:tracePt t="90555" x="2590800" y="5661025"/>
          <p14:tracePt t="90563" x="2613025" y="5661025"/>
          <p14:tracePt t="90574" x="2667000" y="5661025"/>
          <p14:tracePt t="90591" x="2682875" y="5661025"/>
          <p14:tracePt t="90606" x="2674938" y="5661025"/>
          <p14:tracePt t="90867" x="2659063" y="5661025"/>
          <p14:tracePt t="90875" x="2651125" y="5661025"/>
          <p14:tracePt t="90888" x="2620963" y="5661025"/>
          <p14:tracePt t="90888" x="2613025" y="5661025"/>
          <p14:tracePt t="90909" x="2606675" y="5661025"/>
          <p14:tracePt t="90922" x="2590800" y="5661025"/>
          <p14:tracePt t="90922" x="2582863" y="5661025"/>
          <p14:tracePt t="90940" x="2536825" y="5661025"/>
          <p14:tracePt t="90958" x="2514600" y="5661025"/>
          <p14:tracePt t="90973" x="2492375" y="5646738"/>
          <p14:tracePt t="90990" x="2476500" y="5630863"/>
          <p14:tracePt t="91006" x="2460625" y="5630863"/>
          <p14:tracePt t="91027" x="2446338" y="5630863"/>
          <p14:tracePt t="91039" x="2384425" y="5592763"/>
          <p14:tracePt t="91055" x="2346325" y="5578475"/>
          <p14:tracePt t="91071" x="2339975" y="5562600"/>
          <p14:tracePt t="91089" x="2332038" y="5554663"/>
          <p14:tracePt t="91107" x="2324100" y="5554663"/>
          <p14:tracePt t="91122" x="2293938" y="5554663"/>
          <p14:tracePt t="91141" x="2278063" y="5554663"/>
          <p14:tracePt t="91157" x="2263775" y="5554663"/>
          <p14:tracePt t="91173" x="2247900" y="5546725"/>
          <p14:tracePt t="91191" x="2239963" y="5546725"/>
          <p14:tracePt t="91221" x="2232025" y="5546725"/>
          <p14:tracePt t="91227" x="2217738" y="5546725"/>
          <p14:tracePt t="91251" x="2209800" y="5546725"/>
          <p14:tracePt t="91331" x="2193925" y="5546725"/>
          <p14:tracePt t="91395" x="2187575" y="5546725"/>
          <p14:tracePt t="91419" x="2187575" y="5554663"/>
          <p14:tracePt t="91539" x="2193925" y="5554663"/>
          <p14:tracePt t="91563" x="2201863" y="5554663"/>
          <p14:tracePt t="91573" x="2209800" y="5554663"/>
          <p14:tracePt t="91579" x="2217738" y="5570538"/>
          <p14:tracePt t="91590" x="2247900" y="5578475"/>
          <p14:tracePt t="91607" x="2270125" y="5578475"/>
          <p14:tracePt t="91621" x="2293938" y="5578475"/>
          <p14:tracePt t="91638" x="2301875" y="5578475"/>
          <p14:tracePt t="91655" x="2308225" y="5578475"/>
          <p14:tracePt t="91683" x="2316163" y="5578475"/>
          <p14:tracePt t="91691" x="2339975" y="5578475"/>
          <p14:tracePt t="91705" x="2354263" y="5578475"/>
          <p14:tracePt t="91705" x="2378075" y="5578475"/>
          <p14:tracePt t="91725" x="2430463" y="5578475"/>
          <p14:tracePt t="91738" x="2468563" y="5578475"/>
          <p14:tracePt t="91757" x="2460625" y="5578475"/>
          <p14:tracePt t="91955" x="2454275" y="5578475"/>
          <p14:tracePt t="94661" x="2446338" y="5570538"/>
          <p14:tracePt t="95067" x="2454275" y="5562600"/>
          <p14:tracePt t="95635" x="2460625" y="5554663"/>
          <p14:tracePt t="95643" x="2476500" y="5546725"/>
          <p14:tracePt t="95653" x="2536825" y="5494338"/>
          <p14:tracePt t="95670" x="2620963" y="5432425"/>
          <p14:tracePt t="95687" x="2789238" y="5349875"/>
          <p14:tracePt t="95703" x="3009900" y="5249863"/>
          <p14:tracePt t="95719" x="3375025" y="5105400"/>
          <p14:tracePt t="95735" x="3802063" y="4930775"/>
          <p14:tracePt t="95751" x="4289425" y="4762500"/>
          <p14:tracePt t="95767" x="4656138" y="4656138"/>
          <p14:tracePt t="95784" x="4937125" y="4564063"/>
          <p14:tracePt t="95801" x="5083175" y="4503738"/>
          <p14:tracePt t="95818" x="5127625" y="4457700"/>
          <p14:tracePt t="95834" x="5203825" y="4359275"/>
          <p14:tracePt t="95834" x="5219700" y="4313238"/>
          <p14:tracePt t="95853" x="5341938" y="4175125"/>
          <p14:tracePt t="95869" x="5578475" y="4030663"/>
          <p14:tracePt t="95885" x="5905500" y="3840163"/>
          <p14:tracePt t="95902" x="6232525" y="3711575"/>
          <p14:tracePt t="95919" x="6400800" y="3635375"/>
          <p14:tracePt t="95935" x="6530975" y="3551238"/>
          <p14:tracePt t="95951" x="6621463" y="3436938"/>
          <p14:tracePt t="95969" x="6683375" y="3306763"/>
          <p14:tracePt t="95985" x="6765925" y="3170238"/>
          <p14:tracePt t="96001" x="6888163" y="3025775"/>
          <p14:tracePt t="96001" x="6972300" y="2955925"/>
          <p14:tracePt t="96020" x="7078663" y="2887663"/>
          <p14:tracePt t="96034" x="7231063" y="2765425"/>
          <p14:tracePt t="96034" x="7292975" y="2720975"/>
          <p14:tracePt t="96053" x="7361238" y="2667000"/>
          <p14:tracePt t="96069" x="7383463" y="2644775"/>
          <p14:tracePt t="96085" x="7413625" y="2613025"/>
          <p14:tracePt t="96101" x="7483475" y="2568575"/>
          <p14:tracePt t="96118" x="7650163" y="2468563"/>
          <p14:tracePt t="96134" x="7794625" y="2378075"/>
          <p14:tracePt t="96151" x="7856538" y="2332038"/>
          <p14:tracePt t="96168" x="7870825" y="2324100"/>
          <p14:tracePt t="96186" x="7886700" y="2316163"/>
          <p14:tracePt t="96202" x="7902575" y="2301875"/>
          <p14:tracePt t="96218" x="7932738" y="2286000"/>
          <p14:tracePt t="96236" x="7940675" y="2278063"/>
          <p14:tracePt t="96250" x="7947025" y="2270125"/>
          <p14:tracePt t="96291" x="7962900" y="2270125"/>
          <p14:tracePt t="96301" x="7985125" y="2270125"/>
          <p14:tracePt t="96307" x="8001000" y="2270125"/>
          <p14:tracePt t="96318" x="8016875" y="2270125"/>
          <p14:tracePt t="96334" x="8023225" y="2270125"/>
          <p14:tracePt t="96388" x="8039100" y="2270125"/>
          <p14:tracePt t="96395" x="8047038" y="2270125"/>
          <p14:tracePt t="96443" x="8054975" y="2270125"/>
          <p14:tracePt t="96451" x="8077200" y="2270125"/>
          <p14:tracePt t="96466" x="8153400" y="2293938"/>
          <p14:tracePt t="96485" x="8161338" y="2293938"/>
          <p14:tracePt t="96555" x="8161338" y="2301875"/>
          <p14:tracePt t="96564" x="8169275" y="2301875"/>
          <p14:tracePt t="96579" x="8183563" y="2301875"/>
          <p14:tracePt t="96587" x="8221663" y="2324100"/>
          <p14:tracePt t="96599" x="8359775" y="2354263"/>
          <p14:tracePt t="96617" x="8374063" y="2370138"/>
          <p14:tracePt t="96632" x="8374063" y="2378075"/>
          <p14:tracePt t="97411" x="8382000" y="2378075"/>
          <p14:tracePt t="97443" x="8397875" y="2378075"/>
          <p14:tracePt t="97459" x="8404225" y="2384425"/>
          <p14:tracePt t="97475" x="8404225" y="2392363"/>
          <p14:tracePt t="97484" x="8428038" y="2422525"/>
          <p14:tracePt t="97502" x="8435975" y="2446338"/>
          <p14:tracePt t="97517" x="8450263" y="2460625"/>
          <p14:tracePt t="97534" x="8488363" y="2498725"/>
          <p14:tracePt t="97550" x="8504238" y="2522538"/>
          <p14:tracePt t="97566" x="8504238" y="2536825"/>
          <p14:tracePt t="97582" x="8504238" y="2568575"/>
          <p14:tracePt t="97599" x="8512175" y="2606675"/>
          <p14:tracePt t="97616" x="8518525" y="2682875"/>
          <p14:tracePt t="97633" x="8518525" y="2735263"/>
          <p14:tracePt t="97649" x="8518525" y="2773363"/>
          <p14:tracePt t="97649" x="8518525" y="2803525"/>
          <p14:tracePt t="97669" x="8518525" y="2827338"/>
          <p14:tracePt t="97669" x="8504238" y="2887663"/>
          <p14:tracePt t="97686" x="8504238" y="2979738"/>
          <p14:tracePt t="97702" x="8504238" y="3032125"/>
          <p14:tracePt t="97718" x="8504238" y="3086100"/>
          <p14:tracePt t="97734" x="8504238" y="3101975"/>
          <p14:tracePt t="97749" x="8504238" y="3116263"/>
          <p14:tracePt t="97766" x="8504238" y="3132138"/>
          <p14:tracePt t="97783" x="8504238" y="3146425"/>
          <p14:tracePt t="97799" x="8512175" y="3162300"/>
          <p14:tracePt t="97815" x="8512175" y="3170238"/>
          <p14:tracePt t="97832" x="8534400" y="3192463"/>
          <p14:tracePt t="97849" x="8564563" y="3222625"/>
          <p14:tracePt t="97866" x="8588375" y="3246438"/>
          <p14:tracePt t="97882" x="8594725" y="3246438"/>
          <p14:tracePt t="97963" x="8594725" y="3238500"/>
          <p14:tracePt t="98067" x="8572500" y="3238500"/>
          <p14:tracePt t="98819" x="8542338" y="3246438"/>
          <p14:tracePt t="98828" x="8496300" y="3260725"/>
          <p14:tracePt t="98835" x="8428038" y="3260725"/>
          <p14:tracePt t="98847" x="8259763" y="3260725"/>
          <p14:tracePt t="98865" x="8054975" y="3260725"/>
          <p14:tracePt t="98881" x="7864475" y="3260725"/>
          <p14:tracePt t="98898" x="7680325" y="3260725"/>
          <p14:tracePt t="98898" x="7597775" y="3260725"/>
          <p14:tracePt t="98917" x="7551738" y="3260725"/>
          <p14:tracePt t="98917" x="7535863" y="3260725"/>
          <p14:tracePt t="98933" x="7521575" y="3260725"/>
          <p14:tracePt t="98950" x="7513638" y="3260725"/>
          <p14:tracePt t="98965" x="7467600" y="3284538"/>
          <p14:tracePt t="98982" x="7345363" y="3292475"/>
          <p14:tracePt t="98999" x="7208838" y="3314700"/>
          <p14:tracePt t="99016" x="7116763" y="3330575"/>
          <p14:tracePt t="99030" x="7064375" y="3330575"/>
          <p14:tracePt t="99047" x="7040563" y="3336925"/>
          <p14:tracePt t="99063" x="7018338" y="3344863"/>
          <p14:tracePt t="99080" x="7002463" y="3344863"/>
          <p14:tracePt t="99096" x="7010400" y="3344863"/>
          <p14:tracePt t="99227" x="7018338" y="3344863"/>
          <p14:tracePt t="99243" x="7026275" y="3336925"/>
          <p14:tracePt t="99251" x="7040563" y="3336925"/>
          <p14:tracePt t="99264" x="7064375" y="3336925"/>
          <p14:tracePt t="99282" x="7070725" y="3336925"/>
          <p14:tracePt t="99297" x="7078663" y="3330575"/>
          <p14:tracePt t="99314" x="7102475" y="3330575"/>
          <p14:tracePt t="99314" x="7116763" y="3330575"/>
          <p14:tracePt t="99333" x="7140575" y="3322638"/>
          <p14:tracePt t="99347" x="7223125" y="3322638"/>
          <p14:tracePt t="99365" x="7285038" y="3322638"/>
          <p14:tracePt t="99385" x="7299325" y="3322638"/>
          <p14:tracePt t="99397" x="7299325" y="3314700"/>
          <p14:tracePt t="99451" x="7307263" y="3306763"/>
          <p14:tracePt t="99468" x="7315200" y="3298825"/>
          <p14:tracePt t="99483" x="7315200" y="3292475"/>
          <p14:tracePt t="99491" x="7323138" y="3292475"/>
          <p14:tracePt t="99507" x="7323138" y="3284538"/>
          <p14:tracePt t="99516" x="7331075" y="3268663"/>
          <p14:tracePt t="99530" x="7345363" y="3246438"/>
          <p14:tracePt t="99548" x="7361238" y="3222625"/>
          <p14:tracePt t="99565" x="7369175" y="3184525"/>
          <p14:tracePt t="99582" x="7383463" y="3146425"/>
          <p14:tracePt t="99598" x="7391400" y="3116263"/>
          <p14:tracePt t="99615" x="7413625" y="3086100"/>
          <p14:tracePt t="99630" x="7421563" y="3040063"/>
          <p14:tracePt t="99647" x="7429500" y="3025775"/>
          <p14:tracePt t="99664" x="7445375" y="2971800"/>
          <p14:tracePt t="99680" x="7445375" y="2963863"/>
          <p14:tracePt t="99696" x="7445375" y="2941638"/>
          <p14:tracePt t="99696" x="7451725" y="2933700"/>
          <p14:tracePt t="99717" x="7451725" y="2925763"/>
          <p14:tracePt t="99730" x="7451725" y="2887663"/>
          <p14:tracePt t="99730" x="7459663" y="2857500"/>
          <p14:tracePt t="99749" x="7459663" y="2773363"/>
          <p14:tracePt t="99765" x="7459663" y="2689225"/>
          <p14:tracePt t="99782" x="7459663" y="2644775"/>
          <p14:tracePt t="99797" x="7459663" y="2613025"/>
          <p14:tracePt t="99814" x="7459663" y="2590800"/>
          <p14:tracePt t="99830" x="7459663" y="2574925"/>
          <p14:tracePt t="99847" x="7459663" y="2544763"/>
          <p14:tracePt t="99864" x="7459663" y="2506663"/>
          <p14:tracePt t="99880" x="7459663" y="2476500"/>
          <p14:tracePt t="99897" x="7467600" y="2454275"/>
          <p14:tracePt t="99914" x="7467600" y="2422525"/>
          <p14:tracePt t="99930" x="7467600" y="2378075"/>
          <p14:tracePt t="99930" x="7467600" y="2354263"/>
          <p14:tracePt t="99949" x="7467600" y="2293938"/>
          <p14:tracePt t="99966" x="7451725" y="2255838"/>
          <p14:tracePt t="99982" x="7451725" y="2247900"/>
          <p14:tracePt t="100003" x="7445375" y="2247900"/>
          <p14:tracePt t="100014" x="7429500" y="2217738"/>
          <p14:tracePt t="100032" x="7399338" y="2201863"/>
          <p14:tracePt t="100045" x="7375525" y="2193925"/>
          <p14:tracePt t="100062" x="7353300" y="2187575"/>
          <p14:tracePt t="100081" x="7345363" y="2179638"/>
          <p14:tracePt t="100096" x="7331075" y="2179638"/>
          <p14:tracePt t="100113" x="7315200" y="2179638"/>
          <p14:tracePt t="100129" x="7307263" y="2171700"/>
          <p14:tracePt t="100146" x="7292975" y="2171700"/>
          <p14:tracePt t="100165" x="7277100" y="2171700"/>
          <p14:tracePt t="100181" x="7261225" y="2171700"/>
          <p14:tracePt t="100197" x="7231063" y="2171700"/>
          <p14:tracePt t="100215" x="7223125" y="2163763"/>
          <p14:tracePt t="100300" x="7216775" y="2155825"/>
          <p14:tracePt t="100307" x="7200900" y="2155825"/>
          <p14:tracePt t="100316" x="7185025" y="2155825"/>
          <p14:tracePt t="100329" x="7146925" y="2141538"/>
          <p14:tracePt t="100329" x="7132638" y="2141538"/>
          <p14:tracePt t="100348" x="7116763" y="2133600"/>
          <p14:tracePt t="100364" x="7102475" y="2133600"/>
          <p14:tracePt t="100396" x="7086600" y="2133600"/>
          <p14:tracePt t="100403" x="7048500" y="2133600"/>
          <p14:tracePt t="100413" x="7048500" y="2149475"/>
          <p14:tracePt t="100444" x="7048500" y="2155825"/>
          <p14:tracePt t="100451" x="7018338" y="2155825"/>
          <p14:tracePt t="100475" x="6994525" y="2155825"/>
          <p14:tracePt t="100483" x="6942138" y="2149475"/>
          <p14:tracePt t="100497" x="6873875" y="2133600"/>
          <p14:tracePt t="100514" x="6835775" y="2125663"/>
          <p14:tracePt t="100529" x="6827838" y="2125663"/>
          <p14:tracePt t="100555" x="6819900" y="2125663"/>
          <p14:tracePt t="100571" x="6811963" y="2125663"/>
          <p14:tracePt t="100579" x="6773863" y="2125663"/>
          <p14:tracePt t="100596" x="6735763" y="2125663"/>
          <p14:tracePt t="100613" x="6675438" y="2133600"/>
          <p14:tracePt t="100630" x="6645275" y="2141538"/>
          <p14:tracePt t="100647" x="6629400" y="2149475"/>
          <p14:tracePt t="100663" x="6621463" y="2149475"/>
          <p14:tracePt t="100678" x="6607175" y="2155825"/>
          <p14:tracePt t="100697" x="6575425" y="2187575"/>
          <p14:tracePt t="100713" x="6523038" y="2201863"/>
          <p14:tracePt t="100730" x="6477000" y="2239963"/>
          <p14:tracePt t="100730" x="6461125" y="2255838"/>
          <p14:tracePt t="100749" x="6446838" y="2263775"/>
          <p14:tracePt t="100762" x="6430963" y="2278063"/>
          <p14:tracePt t="100782" x="6423025" y="2293938"/>
          <p14:tracePt t="100797" x="6400800" y="2324100"/>
          <p14:tracePt t="100814" x="6400800" y="2362200"/>
          <p14:tracePt t="100830" x="6362700" y="2430463"/>
          <p14:tracePt t="100847" x="6340475" y="2484438"/>
          <p14:tracePt t="100864" x="6316663" y="2514600"/>
          <p14:tracePt t="100879" x="6286500" y="2552700"/>
          <p14:tracePt t="100896" x="6270625" y="2582863"/>
          <p14:tracePt t="100912" x="6256338" y="2613025"/>
          <p14:tracePt t="100929" x="6256338" y="2644775"/>
          <p14:tracePt t="100929" x="6256338" y="2659063"/>
          <p14:tracePt t="100948" x="6240463" y="2682875"/>
          <p14:tracePt t="100962" x="6232525" y="2720975"/>
          <p14:tracePt t="100962" x="6232525" y="2743200"/>
          <p14:tracePt t="100981" x="6232525" y="2781300"/>
          <p14:tracePt t="100998" x="6232525" y="2819400"/>
          <p14:tracePt t="101014" x="6232525" y="2841625"/>
          <p14:tracePt t="101030" x="6232525" y="2879725"/>
          <p14:tracePt t="101047" x="6232525" y="2895600"/>
          <p14:tracePt t="101062" x="6232525" y="2925763"/>
          <p14:tracePt t="101079" x="6232525" y="2979738"/>
          <p14:tracePt t="101097" x="6232525" y="3017838"/>
          <p14:tracePt t="101113" x="6240463" y="3048000"/>
          <p14:tracePt t="101130" x="6256338" y="3086100"/>
          <p14:tracePt t="101146" x="6256338" y="3116263"/>
          <p14:tracePt t="101161" x="6270625" y="3140075"/>
          <p14:tracePt t="101178" x="6286500" y="3178175"/>
          <p14:tracePt t="101178" x="6302375" y="3192463"/>
          <p14:tracePt t="101197" x="6308725" y="3222625"/>
          <p14:tracePt t="101212" x="6324600" y="3268663"/>
          <p14:tracePt t="101228" x="6346825" y="3314700"/>
          <p14:tracePt t="101248" x="6370638" y="3344863"/>
          <p14:tracePt t="101263" x="6384925" y="3368675"/>
          <p14:tracePt t="101279" x="6408738" y="3390900"/>
          <p14:tracePt t="101295" x="6446838" y="3429000"/>
          <p14:tracePt t="101312" x="6469063" y="3444875"/>
          <p14:tracePt t="101327" x="6492875" y="3459163"/>
          <p14:tracePt t="101345" x="6507163" y="3459163"/>
          <p14:tracePt t="101362" x="6515100" y="3459163"/>
          <p14:tracePt t="101381" x="6530975" y="3459163"/>
          <p14:tracePt t="101399" x="6569075" y="3459163"/>
          <p14:tracePt t="101413" x="6629400" y="3459163"/>
          <p14:tracePt t="101430" x="6697663" y="3444875"/>
          <p14:tracePt t="101446" x="6735763" y="3444875"/>
          <p14:tracePt t="101462" x="6751638" y="3444875"/>
          <p14:tracePt t="101478" x="6759575" y="3444875"/>
          <p14:tracePt t="101495" x="6804025" y="3421063"/>
          <p14:tracePt t="101513" x="6880225" y="3398838"/>
          <p14:tracePt t="101530" x="6942138" y="3382963"/>
          <p14:tracePt t="101546" x="6994525" y="3375025"/>
          <p14:tracePt t="101562" x="7010400" y="3375025"/>
          <p14:tracePt t="101577" x="7010400" y="3368675"/>
          <p14:tracePt t="101595" x="7010400" y="3360738"/>
          <p14:tracePt t="101611" x="7048500" y="3314700"/>
          <p14:tracePt t="101630" x="7094538" y="3260725"/>
          <p14:tracePt t="101645" x="7124700" y="3200400"/>
          <p14:tracePt t="101661" x="7124700" y="3146425"/>
          <p14:tracePt t="101678" x="7132638" y="3086100"/>
          <p14:tracePt t="101695" x="7132638" y="3025775"/>
          <p14:tracePt t="101711" x="7154863" y="2987675"/>
          <p14:tracePt t="101728" x="7162800" y="2963863"/>
          <p14:tracePt t="101746" x="7178675" y="2933700"/>
          <p14:tracePt t="101762" x="7192963" y="2903538"/>
          <p14:tracePt t="101762" x="7200900" y="2879725"/>
          <p14:tracePt t="101781" x="7216775" y="2841625"/>
          <p14:tracePt t="101794" x="7254875" y="2789238"/>
          <p14:tracePt t="101794" x="7261225" y="2773363"/>
          <p14:tracePt t="101813" x="7277100" y="2751138"/>
          <p14:tracePt t="101829" x="7285038" y="2713038"/>
          <p14:tracePt t="101845" x="7292975" y="2682875"/>
          <p14:tracePt t="101862" x="7299325" y="2613025"/>
          <p14:tracePt t="101878" x="7307263" y="2574925"/>
          <p14:tracePt t="101895" x="7307263" y="2522538"/>
          <p14:tracePt t="101911" x="7307263" y="2484438"/>
          <p14:tracePt t="101928" x="7307263" y="2454275"/>
          <p14:tracePt t="101945" x="7307263" y="2416175"/>
          <p14:tracePt t="101961" x="7307263" y="2400300"/>
          <p14:tracePt t="101977" x="7307263" y="2384425"/>
          <p14:tracePt t="101977" x="7307263" y="2378075"/>
          <p14:tracePt t="101997" x="7299325" y="2370138"/>
          <p14:tracePt t="102013" x="7292975" y="2370138"/>
          <p14:tracePt t="102163" x="7292975" y="2378075"/>
          <p14:tracePt t="102219" x="7292975" y="2384425"/>
          <p14:tracePt t="102388" x="7292975" y="2400300"/>
          <p14:tracePt t="102395" x="7292975" y="2408238"/>
          <p14:tracePt t="102410" x="7292975" y="2492375"/>
          <p14:tracePt t="102428" x="7292975" y="2530475"/>
          <p14:tracePt t="102445" x="7292975" y="2582863"/>
          <p14:tracePt t="102461" x="7277100" y="2628900"/>
          <p14:tracePt t="102477" x="7261225" y="2667000"/>
          <p14:tracePt t="102496" x="7246938" y="2743200"/>
          <p14:tracePt t="102512" x="7231063" y="2789238"/>
          <p14:tracePt t="102528" x="7216775" y="2857500"/>
          <p14:tracePt t="102545" x="7185025" y="2917825"/>
          <p14:tracePt t="102561" x="7140575" y="2994025"/>
          <p14:tracePt t="102578" x="7116763" y="3032125"/>
          <p14:tracePt t="102594" x="7108825" y="3055938"/>
          <p14:tracePt t="102594" x="7102475" y="3063875"/>
          <p14:tracePt t="102612" x="7094538" y="3078163"/>
          <p14:tracePt t="102629" x="7078663" y="3094038"/>
          <p14:tracePt t="102645" x="7040563" y="3094038"/>
          <p14:tracePt t="102662" x="7018338" y="3108325"/>
          <p14:tracePt t="102678" x="6972300" y="3124200"/>
          <p14:tracePt t="102695" x="6942138" y="3124200"/>
          <p14:tracePt t="102711" x="6934200" y="3124200"/>
          <p14:tracePt t="102764" x="6926263" y="3124200"/>
          <p14:tracePt t="102771" x="6926263" y="3132138"/>
          <p14:tracePt t="102780" x="6918325" y="3132138"/>
          <p14:tracePt t="102794" x="6911975" y="3132138"/>
          <p14:tracePt t="102891" x="6904038" y="3140075"/>
          <p14:tracePt t="103028" x="6896100" y="3140075"/>
          <p14:tracePt t="103035" x="6888163" y="3140075"/>
          <p14:tracePt t="103044" x="6842125" y="3140075"/>
          <p14:tracePt t="103061" x="6797675" y="3140075"/>
          <p14:tracePt t="103078" x="6781800" y="3140075"/>
          <p14:tracePt t="103096" x="6765925" y="3132138"/>
          <p14:tracePt t="103331" x="6765925" y="3124200"/>
          <p14:tracePt t="103372" x="6743700" y="3108325"/>
          <p14:tracePt t="103381" x="6735763" y="3094038"/>
          <p14:tracePt t="103393" x="6697663" y="3063875"/>
          <p14:tracePt t="103409" x="6697663" y="3048000"/>
          <p14:tracePt t="103425" x="6697663" y="3040063"/>
          <p14:tracePt t="103507" x="6697663" y="3032125"/>
          <p14:tracePt t="103516" x="6689725" y="3032125"/>
          <p14:tracePt t="104561" x="6705600" y="3032125"/>
          <p14:tracePt t="104579" x="6721475" y="3032125"/>
          <p14:tracePt t="104595" x="6727825" y="3032125"/>
          <p14:tracePt t="104611" x="6735763" y="3048000"/>
          <p14:tracePt t="104627" x="6751638" y="3048000"/>
          <p14:tracePt t="104667" x="6759575" y="3048000"/>
          <p14:tracePt t="104771" x="6765925" y="3048000"/>
          <p14:tracePt t="104859" x="6765925" y="3055938"/>
          <p14:tracePt t="104876" x="6773863" y="3063875"/>
          <p14:tracePt t="104883" x="6781800" y="3070225"/>
          <p14:tracePt t="104899" x="6789738" y="3070225"/>
          <p14:tracePt t="104915" x="6797675" y="3070225"/>
          <p14:tracePt t="104931" x="6811963" y="3063875"/>
          <p14:tracePt t="105779" x="6811963" y="3055938"/>
          <p14:tracePt t="105788" x="6819900" y="3040063"/>
          <p14:tracePt t="105795" x="6827838" y="3040063"/>
          <p14:tracePt t="105807" x="6865938" y="3025775"/>
          <p14:tracePt t="105824" x="6880225" y="3017838"/>
          <p14:tracePt t="105875" x="6888163" y="3009900"/>
          <p14:tracePt t="105892" x="6896100" y="3001963"/>
          <p14:tracePt t="105899" x="6911975" y="2987675"/>
          <p14:tracePt t="105908" x="6942138" y="2955925"/>
          <p14:tracePt t="105925" x="6994525" y="2903538"/>
          <p14:tracePt t="105941" x="7040563" y="2873375"/>
          <p14:tracePt t="105958" x="7070725" y="2841625"/>
          <p14:tracePt t="105974" x="7116763" y="2819400"/>
          <p14:tracePt t="105990" x="7146925" y="2789238"/>
          <p14:tracePt t="106007" x="7162800" y="2773363"/>
          <p14:tracePt t="106026" x="7200900" y="2743200"/>
          <p14:tracePt t="106040" x="7239000" y="2689225"/>
          <p14:tracePt t="106056" x="7269163" y="2644775"/>
          <p14:tracePt t="106074" x="7299325" y="2568575"/>
          <p14:tracePt t="106074" x="7323138" y="2530475"/>
          <p14:tracePt t="106093" x="7345363" y="2492375"/>
          <p14:tracePt t="106108" x="7361238" y="2408238"/>
          <p14:tracePt t="106126" x="7361238" y="2354263"/>
          <p14:tracePt t="106142" x="7361238" y="2301875"/>
          <p14:tracePt t="106158" x="7353300" y="2263775"/>
          <p14:tracePt t="106174" x="7331075" y="2217738"/>
          <p14:tracePt t="106193" x="7292975" y="2163763"/>
          <p14:tracePt t="106207" x="7246938" y="2111375"/>
          <p14:tracePt t="106224" x="7192963" y="2057400"/>
          <p14:tracePt t="106240" x="7162800" y="2035175"/>
          <p14:tracePt t="106256" x="7094538" y="1981200"/>
          <p14:tracePt t="106274" x="7048500" y="1973263"/>
          <p14:tracePt t="106290" x="7040563" y="1973263"/>
          <p14:tracePt t="106306" x="7026275" y="1973263"/>
          <p14:tracePt t="106325" x="7010400" y="1973263"/>
          <p14:tracePt t="106342" x="6980238" y="1973263"/>
          <p14:tracePt t="106359" x="6918325" y="1973263"/>
          <p14:tracePt t="106376" x="6888163" y="1973263"/>
          <p14:tracePt t="106390" x="6858000" y="1973263"/>
          <p14:tracePt t="106406" x="6811963" y="1989138"/>
          <p14:tracePt t="106422" x="6781800" y="2035175"/>
          <p14:tracePt t="106440" x="6721475" y="2079625"/>
          <p14:tracePt t="106458" x="6659563" y="2117725"/>
          <p14:tracePt t="106473" x="6621463" y="2117725"/>
          <p14:tracePt t="106490" x="6621463" y="2125663"/>
          <p14:tracePt t="106506" x="6621463" y="2133600"/>
          <p14:tracePt t="106524" x="6599238" y="2155825"/>
          <p14:tracePt t="106541" x="6583363" y="2155825"/>
          <p14:tracePt t="106558" x="6569075" y="2171700"/>
          <p14:tracePt t="106575" x="6553200" y="2193925"/>
          <p14:tracePt t="106591" x="6545263" y="2217738"/>
          <p14:tracePt t="106608" x="6537325" y="2232025"/>
          <p14:tracePt t="106624" x="6523038" y="2239963"/>
          <p14:tracePt t="106641" x="6515100" y="2255838"/>
          <p14:tracePt t="106657" x="6507163" y="2270125"/>
          <p14:tracePt t="106676" x="6507163" y="2278063"/>
          <p14:tracePt t="106691" x="6507163" y="2324100"/>
          <p14:tracePt t="106691" x="6507163" y="2332038"/>
          <p14:tracePt t="106709" x="6507163" y="2346325"/>
          <p14:tracePt t="106723" x="6523038" y="2408238"/>
          <p14:tracePt t="106741" x="6530975" y="2438400"/>
          <p14:tracePt t="106758" x="6553200" y="2468563"/>
          <p14:tracePt t="106774" x="6583363" y="2506663"/>
          <p14:tracePt t="106790" x="6599238" y="2530475"/>
          <p14:tracePt t="106806" x="6613525" y="2544763"/>
          <p14:tracePt t="106823" x="6621463" y="2568575"/>
          <p14:tracePt t="106840" x="6645275" y="2590800"/>
          <p14:tracePt t="106857" x="6683375" y="2620963"/>
          <p14:tracePt t="106874" x="6727825" y="2659063"/>
          <p14:tracePt t="106874" x="6743700" y="2674938"/>
          <p14:tracePt t="106892" x="6773863" y="2689225"/>
          <p14:tracePt t="106906" x="6819900" y="2720975"/>
          <p14:tracePt t="106906" x="6858000" y="2743200"/>
          <p14:tracePt t="106925" x="6888163" y="2759075"/>
          <p14:tracePt t="106942" x="6964363" y="2765425"/>
          <p14:tracePt t="106957" x="7002463" y="2773363"/>
          <p14:tracePt t="106973" x="7010400" y="2773363"/>
          <p14:tracePt t="106989" x="7040563" y="2759075"/>
          <p14:tracePt t="107006" x="7064375" y="2659063"/>
          <p14:tracePt t="107023" x="7078663" y="2568575"/>
          <p14:tracePt t="107039" x="7086600" y="2492375"/>
          <p14:tracePt t="107056" x="7086600" y="2468563"/>
          <p14:tracePt t="107074" x="7094538" y="2454275"/>
          <p14:tracePt t="107090" x="7094538" y="2446338"/>
          <p14:tracePt t="107106" x="7094538" y="2438400"/>
          <p14:tracePt t="107123" x="7094538" y="2400300"/>
          <p14:tracePt t="107123" x="7094538" y="2378075"/>
          <p14:tracePt t="107141" x="7094538" y="2308225"/>
          <p14:tracePt t="107157" x="7094538" y="2247900"/>
          <p14:tracePt t="107173" x="7094538" y="2217738"/>
          <p14:tracePt t="107192" x="7094538" y="2201863"/>
          <p14:tracePt t="107206" x="7086600" y="2179638"/>
          <p14:tracePt t="107223" x="7078663" y="2171700"/>
          <p14:tracePt t="107238" x="7064375" y="2155825"/>
          <p14:tracePt t="107256" x="7040563" y="2149475"/>
          <p14:tracePt t="107272" x="7032625" y="2141538"/>
          <p14:tracePt t="107289" x="7026275" y="2141538"/>
          <p14:tracePt t="107306" x="6994525" y="2133600"/>
          <p14:tracePt t="107306" x="6988175" y="2133600"/>
          <p14:tracePt t="107325" x="6972300" y="2125663"/>
          <p14:tracePt t="107340" x="6911975" y="2117725"/>
          <p14:tracePt t="107358" x="6880225" y="2117725"/>
          <p14:tracePt t="107375" x="6842125" y="2117725"/>
          <p14:tracePt t="107391" x="6797675" y="2117725"/>
          <p14:tracePt t="107406" x="6759575" y="2117725"/>
          <p14:tracePt t="107422" x="6735763" y="2117725"/>
          <p14:tracePt t="107438" x="6727825" y="2117725"/>
          <p14:tracePt t="107455" x="6721475" y="2117725"/>
          <p14:tracePt t="107472" x="6705600" y="2117725"/>
          <p14:tracePt t="107488" x="6667500" y="2125663"/>
          <p14:tracePt t="107505" x="6637338" y="2141538"/>
          <p14:tracePt t="107505" x="6607175" y="2155825"/>
          <p14:tracePt t="107524" x="6591300" y="2163763"/>
          <p14:tracePt t="107539" x="6569075" y="2179638"/>
          <p14:tracePt t="107539" x="6561138" y="2187575"/>
          <p14:tracePt t="107556" x="6545263" y="2193925"/>
          <p14:tracePt t="107570" x="6530975" y="2225675"/>
          <p14:tracePt t="107589" x="6507163" y="2255838"/>
          <p14:tracePt t="107606" x="6484938" y="2278063"/>
          <p14:tracePt t="107623" x="6484938" y="2286000"/>
          <p14:tracePt t="107643" x="6484938" y="2293938"/>
          <p14:tracePt t="107655" x="6484938" y="2301875"/>
          <p14:tracePt t="107675" x="6469063" y="2316163"/>
          <p14:tracePt t="107675" x="6469063" y="2324100"/>
          <p14:tracePt t="107692" x="6469063" y="2332038"/>
          <p14:tracePt t="107707" x="6469063" y="2339975"/>
          <p14:tracePt t="107720" x="6454775" y="2354263"/>
          <p14:tracePt t="107737" x="6454775" y="2362200"/>
          <p14:tracePt t="107737" x="6454775" y="2370138"/>
          <p14:tracePt t="107756" x="6438900" y="2384425"/>
          <p14:tracePt t="107773" x="6438900" y="2392363"/>
          <p14:tracePt t="107788" x="6438900" y="2422525"/>
          <p14:tracePt t="107806" x="6438900" y="2438400"/>
          <p14:tracePt t="107827" x="6438900" y="2446338"/>
          <p14:tracePt t="107839" x="6438900" y="2476500"/>
          <p14:tracePt t="107857" x="6438900" y="2492375"/>
          <p14:tracePt t="107872" x="6438900" y="2498725"/>
          <p14:tracePt t="107887" x="6438900" y="2514600"/>
          <p14:tracePt t="107905" x="6438900" y="2522538"/>
          <p14:tracePt t="107932" x="6438900" y="2530475"/>
          <p14:tracePt t="107940" x="6454775" y="2536825"/>
          <p14:tracePt t="107957" x="6469063" y="2552700"/>
          <p14:tracePt t="107974" x="6477000" y="2568575"/>
          <p14:tracePt t="107989" x="6492875" y="2582863"/>
          <p14:tracePt t="108006" x="6499225" y="2590800"/>
          <p14:tracePt t="108021" x="6507163" y="2598738"/>
          <p14:tracePt t="108038" x="6515100" y="2606675"/>
          <p14:tracePt t="108055" x="6523038" y="2606675"/>
          <p14:tracePt t="108071" x="6530975" y="2613025"/>
          <p14:tracePt t="108088" x="6553200" y="2620963"/>
          <p14:tracePt t="108088" x="6553200" y="2628900"/>
          <p14:tracePt t="108108" x="6569075" y="2636838"/>
          <p14:tracePt t="108121" x="6575425" y="2644775"/>
          <p14:tracePt t="108138" x="6575425" y="2651125"/>
          <p14:tracePt t="108154" x="6621463" y="2674938"/>
          <p14:tracePt t="108173" x="6675438" y="2689225"/>
          <p14:tracePt t="108191" x="6683375" y="2689225"/>
          <p14:tracePt t="108227" x="6689725" y="2689225"/>
          <p14:tracePt t="108243" x="6705600" y="2689225"/>
          <p14:tracePt t="108252" x="6735763" y="2689225"/>
          <p14:tracePt t="108259" x="6759575" y="2689225"/>
          <p14:tracePt t="108271" x="6811963" y="2689225"/>
          <p14:tracePt t="108288" x="6835775" y="2689225"/>
          <p14:tracePt t="108305" x="6858000" y="2689225"/>
          <p14:tracePt t="108321" x="6888163" y="2689225"/>
          <p14:tracePt t="108338" x="6911975" y="2682875"/>
          <p14:tracePt t="108338" x="6926263" y="2674938"/>
          <p14:tracePt t="108357" x="6942138" y="2667000"/>
          <p14:tracePt t="108374" x="6964363" y="2659063"/>
          <p14:tracePt t="108390" x="6988175" y="2644775"/>
          <p14:tracePt t="108406" x="7002463" y="2628900"/>
          <p14:tracePt t="108423" x="7018338" y="2613025"/>
          <p14:tracePt t="108438" x="7032625" y="2606675"/>
          <p14:tracePt t="108455" x="7040563" y="2582863"/>
          <p14:tracePt t="108472" x="7048500" y="2544763"/>
          <p14:tracePt t="108488" x="7048500" y="2484438"/>
          <p14:tracePt t="108505" x="7048500" y="2430463"/>
          <p14:tracePt t="108522" x="7048500" y="2354263"/>
          <p14:tracePt t="108537" x="7048500" y="2270125"/>
          <p14:tracePt t="108554" x="7048500" y="2232025"/>
          <p14:tracePt t="108570" x="7048500" y="2225675"/>
          <p14:tracePt t="108587" x="7032625" y="2201863"/>
          <p14:tracePt t="108606" x="7026275" y="2179638"/>
          <p14:tracePt t="108623" x="7002463" y="2155825"/>
          <p14:tracePt t="108639" x="6972300" y="2141538"/>
          <p14:tracePt t="108655" x="6950075" y="2117725"/>
          <p14:tracePt t="108672" x="6896100" y="2095500"/>
          <p14:tracePt t="108672" x="6888163" y="2095500"/>
          <p14:tracePt t="108692" x="6880225" y="2095500"/>
          <p14:tracePt t="108704" x="6865938" y="2087563"/>
          <p14:tracePt t="108720" x="6850063" y="2087563"/>
          <p14:tracePt t="108737" x="6835775" y="2087563"/>
          <p14:tracePt t="108753" x="6781800" y="2087563"/>
          <p14:tracePt t="108770" x="6721475" y="2087563"/>
          <p14:tracePt t="108770" x="6683375" y="2103438"/>
          <p14:tracePt t="108788" x="6659563" y="2103438"/>
          <p14:tracePt t="108803" x="6645275" y="2103438"/>
          <p14:tracePt t="108821" x="6645275" y="2111375"/>
          <p14:tracePt t="108837" x="6613525" y="2141538"/>
          <p14:tracePt t="108855" x="6599238" y="2187575"/>
          <p14:tracePt t="108871" x="6553200" y="2255838"/>
          <p14:tracePt t="108888" x="6515100" y="2301875"/>
          <p14:tracePt t="108905" x="6499225" y="2354263"/>
          <p14:tracePt t="108905" x="6492875" y="2362200"/>
          <p14:tracePt t="108924" x="6469063" y="2384425"/>
          <p14:tracePt t="108937" x="6469063" y="2422525"/>
          <p14:tracePt t="108954" x="6461125" y="2446338"/>
          <p14:tracePt t="108954" x="6461125" y="2460625"/>
          <p14:tracePt t="108973" x="6461125" y="2476500"/>
          <p14:tracePt t="108973" x="6461125" y="2498725"/>
          <p14:tracePt t="108989" x="6461125" y="2544763"/>
          <p14:tracePt t="109005" x="6484938" y="2613025"/>
          <p14:tracePt t="109022" x="6545263" y="2682875"/>
          <p14:tracePt t="109038" x="6591300" y="2727325"/>
          <p14:tracePt t="109054" x="6629400" y="2773363"/>
          <p14:tracePt t="109071" x="6637338" y="2773363"/>
          <p14:tracePt t="109107" x="6651625" y="2773363"/>
          <p14:tracePt t="109115" x="6675438" y="2773363"/>
          <p14:tracePt t="109131" x="6689725" y="2773363"/>
          <p14:tracePt t="109147" x="6721475" y="2773363"/>
          <p14:tracePt t="109156" x="6743700" y="2773363"/>
          <p14:tracePt t="109170" x="6835775" y="2773363"/>
          <p14:tracePt t="109191" x="6873875" y="2765425"/>
          <p14:tracePt t="109205" x="6904038" y="2759075"/>
          <p14:tracePt t="109223" x="6918325" y="2751138"/>
          <p14:tracePt t="109238" x="6926263" y="2743200"/>
          <p14:tracePt t="109255" x="6942138" y="2727325"/>
          <p14:tracePt t="109270" x="6950075" y="2720975"/>
          <p14:tracePt t="109287" x="6964363" y="2697163"/>
          <p14:tracePt t="109304" x="6994525" y="2659063"/>
          <p14:tracePt t="109320" x="7018338" y="2651125"/>
          <p14:tracePt t="109336" x="7026275" y="2636838"/>
          <p14:tracePt t="109355" x="7032625" y="262890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0" y="1412875"/>
          <a:ext cx="9144000" cy="489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Photo Editor Photo" r:id="rId5" imgW="5866667" imgH="3123810" progId="MSPhotoEd.3">
                  <p:embed/>
                </p:oleObj>
              </mc:Choice>
              <mc:Fallback>
                <p:oleObj name="Photo Editor Photo" r:id="rId5" imgW="5866667" imgH="3123810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2000" contrast="1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12875"/>
                        <a:ext cx="9144000" cy="489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/>
              <a:t>K</a:t>
            </a:r>
            <a:r>
              <a:rPr lang="sr-Latn-CS" altLang="en-US" baseline="-25000" smtClean="0"/>
              <a:t>M</a:t>
            </a:r>
            <a:r>
              <a:rPr lang="en-US" altLang="en-US" smtClean="0"/>
              <a:t> -Mihaelis</a:t>
            </a:r>
            <a:r>
              <a:rPr lang="sr-Latn-CS" altLang="en-US" smtClean="0"/>
              <a:t>ova</a:t>
            </a:r>
            <a:r>
              <a:rPr lang="en-US" altLang="en-US" smtClean="0"/>
              <a:t> </a:t>
            </a:r>
            <a:r>
              <a:rPr lang="sr-Latn-CS" altLang="en-US" smtClean="0"/>
              <a:t>konstanta</a:t>
            </a:r>
            <a:endParaRPr lang="en-US" altLang="en-US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1" x="7026275" y="2628900"/>
          <p14:tracePt t="1300" x="7010400" y="2628900"/>
          <p14:tracePt t="1348" x="7002463" y="2628900"/>
          <p14:tracePt t="1364" x="6988175" y="2628900"/>
          <p14:tracePt t="1372" x="6964363" y="2606675"/>
          <p14:tracePt t="1384" x="6950075" y="2606675"/>
          <p14:tracePt t="1400" x="6911975" y="2568575"/>
          <p14:tracePt t="1418" x="6850063" y="2536825"/>
          <p14:tracePt t="1435" x="6811963" y="2514600"/>
          <p14:tracePt t="1451" x="6759575" y="2492375"/>
          <p14:tracePt t="1451" x="6713538" y="2468563"/>
          <p14:tracePt t="1470" x="6659563" y="2430463"/>
          <p14:tracePt t="1486" x="6569075" y="2378075"/>
          <p14:tracePt t="1503" x="6507163" y="2316163"/>
          <p14:tracePt t="1519" x="6354763" y="2217738"/>
          <p14:tracePt t="1535" x="6232525" y="2149475"/>
          <p14:tracePt t="1551" x="6156325" y="2079625"/>
          <p14:tracePt t="1567" x="6111875" y="2027238"/>
          <p14:tracePt t="1584" x="6080125" y="1997075"/>
          <p14:tracePt t="1600" x="6035675" y="1958975"/>
          <p14:tracePt t="1616" x="5943600" y="1912938"/>
          <p14:tracePt t="1633" x="5829300" y="1882775"/>
          <p14:tracePt t="1650" x="5562600" y="1798638"/>
          <p14:tracePt t="1668" x="5470525" y="1752600"/>
          <p14:tracePt t="1668" x="5387975" y="1698625"/>
          <p14:tracePt t="1684" x="5211763" y="1654175"/>
          <p14:tracePt t="1701" x="5067300" y="1600200"/>
          <p14:tracePt t="1718" x="4960938" y="1562100"/>
          <p14:tracePt t="1736" x="4830763" y="1539875"/>
          <p14:tracePt t="1749" x="4664075" y="1531938"/>
          <p14:tracePt t="1767" x="4495800" y="1493838"/>
          <p14:tracePt t="1783" x="4313238" y="1463675"/>
          <p14:tracePt t="1799" x="4175125" y="1439863"/>
          <p14:tracePt t="1816" x="4084638" y="1431925"/>
          <p14:tracePt t="1833" x="4016375" y="1431925"/>
          <p14:tracePt t="1851" x="3946525" y="1431925"/>
          <p14:tracePt t="1867" x="3794125" y="1409700"/>
          <p14:tracePt t="1885" x="3711575" y="1393825"/>
          <p14:tracePt t="1901" x="3679825" y="1387475"/>
          <p14:tracePt t="1917" x="3665538" y="1387475"/>
          <p14:tracePt t="1933" x="3611563" y="1379538"/>
          <p14:tracePt t="1952" x="3551238" y="1379538"/>
          <p14:tracePt t="1966" x="3436938" y="1371600"/>
          <p14:tracePt t="1983" x="3292475" y="1349375"/>
          <p14:tracePt t="1999" x="3170238" y="1317625"/>
          <p14:tracePt t="2017" x="3094038" y="1303338"/>
          <p14:tracePt t="2017" x="3078163" y="1303338"/>
          <p14:tracePt t="2037" x="3063875" y="1303338"/>
          <p14:tracePt t="2048" x="3025775" y="1303338"/>
          <p14:tracePt t="2065" x="2971800" y="1303338"/>
          <p14:tracePt t="2082" x="2887663" y="1287463"/>
          <p14:tracePt t="2082" x="2841625" y="1279525"/>
          <p14:tracePt t="2101" x="2759075" y="1265238"/>
          <p14:tracePt t="2116" x="2697163" y="1257300"/>
          <p14:tracePt t="2133" x="2659063" y="1249363"/>
          <p14:tracePt t="2149" x="2613025" y="1249363"/>
          <p14:tracePt t="2166" x="2560638" y="1249363"/>
          <p14:tracePt t="2183" x="2476500" y="1249363"/>
          <p14:tracePt t="2199" x="2370138" y="1249363"/>
          <p14:tracePt t="2216" x="2232025" y="1249363"/>
          <p14:tracePt t="2233" x="2079625" y="1241425"/>
          <p14:tracePt t="2249" x="1905000" y="1196975"/>
          <p14:tracePt t="2249" x="1844675" y="1196975"/>
          <p14:tracePt t="2269" x="1806575" y="1189038"/>
          <p14:tracePt t="2282" x="1774825" y="1181100"/>
          <p14:tracePt t="2300" x="1768475" y="1181100"/>
          <p14:tracePt t="2315" x="1760538" y="1181100"/>
          <p14:tracePt t="2371" x="1752600" y="1181100"/>
          <p14:tracePt t="2380" x="1744663" y="1189038"/>
          <p14:tracePt t="2387" x="1736725" y="1189038"/>
          <p14:tracePt t="3283" x="1736725" y="1196975"/>
          <p14:tracePt t="3627" x="1736725" y="1203325"/>
          <p14:tracePt t="3667" x="1744663" y="1203325"/>
          <p14:tracePt t="3699" x="1752600" y="1203325"/>
          <p14:tracePt t="3707" x="1760538" y="1211263"/>
          <p14:tracePt t="3755" x="1752600" y="1211263"/>
          <p14:tracePt t="3899" x="1744663" y="1211263"/>
          <p14:tracePt t="3923" x="1736725" y="1219200"/>
          <p14:tracePt t="3956" x="1730375" y="1219200"/>
          <p14:tracePt t="3988" x="1722438" y="1219200"/>
          <p14:tracePt t="4019" x="1714500" y="1219200"/>
          <p14:tracePt t="4043" x="1706563" y="1219200"/>
          <p14:tracePt t="4059" x="1698625" y="1227138"/>
          <p14:tracePt t="4099" x="1684338" y="1227138"/>
          <p14:tracePt t="4107" x="1668463" y="1227138"/>
          <p14:tracePt t="4123" x="1638300" y="1227138"/>
          <p14:tracePt t="4132" x="1600200" y="1227138"/>
          <p14:tracePt t="4149" x="1592263" y="1227138"/>
          <p14:tracePt t="4164" x="1584325" y="1227138"/>
          <p14:tracePt t="4276" x="1577975" y="1227138"/>
          <p14:tracePt t="4284" x="1570038" y="1227138"/>
          <p14:tracePt t="4308" x="1562100" y="1227138"/>
          <p14:tracePt t="4317" x="1554163" y="1227138"/>
          <p14:tracePt t="4331" x="1524000" y="1227138"/>
          <p14:tracePt t="4331" x="1508125" y="1227138"/>
          <p14:tracePt t="4350" x="1493838" y="1227138"/>
          <p14:tracePt t="4350" x="1477963" y="1227138"/>
          <p14:tracePt t="4367" x="1463675" y="1227138"/>
          <p14:tracePt t="4382" x="1455738" y="1227138"/>
          <p14:tracePt t="5060" x="1470025" y="1249363"/>
          <p14:tracePt t="5068" x="1477963" y="1257300"/>
          <p14:tracePt t="5080" x="1485900" y="1257300"/>
          <p14:tracePt t="5097" x="1501775" y="1257300"/>
          <p14:tracePt t="5115" x="1508125" y="1257300"/>
          <p14:tracePt t="5130" x="1531938" y="1257300"/>
          <p14:tracePt t="5130" x="1539875" y="1257300"/>
          <p14:tracePt t="5149" x="1562100" y="1249363"/>
          <p14:tracePt t="5165" x="1592263" y="1249363"/>
          <p14:tracePt t="5182" x="1676400" y="1241425"/>
          <p14:tracePt t="5198" x="1752600" y="1241425"/>
          <p14:tracePt t="5215" x="1820863" y="1241425"/>
          <p14:tracePt t="5230" x="1858963" y="1241425"/>
          <p14:tracePt t="5247" x="1874838" y="1241425"/>
          <p14:tracePt t="5264" x="1889125" y="1241425"/>
          <p14:tracePt t="5280" x="1905000" y="1235075"/>
          <p14:tracePt t="5298" x="1943100" y="1219200"/>
          <p14:tracePt t="5298" x="1958975" y="1219200"/>
          <p14:tracePt t="5317" x="1989138" y="1211263"/>
          <p14:tracePt t="5330" x="2019300" y="1211263"/>
          <p14:tracePt t="5330" x="2035175" y="1211263"/>
          <p14:tracePt t="5349" x="2041525" y="1211263"/>
          <p14:tracePt t="5363" x="2087563" y="1203325"/>
          <p14:tracePt t="5382" x="2133600" y="1196975"/>
          <p14:tracePt t="5398" x="2171700" y="1181100"/>
          <p14:tracePt t="5415" x="2247900" y="1181100"/>
          <p14:tracePt t="5431" x="2301875" y="1181100"/>
          <p14:tracePt t="5447" x="2339975" y="1181100"/>
          <p14:tracePt t="5464" x="2370138" y="1181100"/>
          <p14:tracePt t="5480" x="2416175" y="1181100"/>
          <p14:tracePt t="5497" x="2454275" y="1173163"/>
          <p14:tracePt t="5514" x="2460625" y="1173163"/>
          <p14:tracePt t="5531" x="2468563" y="1165225"/>
          <p14:tracePt t="5549" x="2476500" y="1165225"/>
          <p14:tracePt t="5563" x="2506663" y="1165225"/>
          <p14:tracePt t="5563" x="2530475" y="1165225"/>
          <p14:tracePt t="5582" x="2606675" y="1165225"/>
          <p14:tracePt t="5598" x="2644775" y="1165225"/>
          <p14:tracePt t="5616" x="2674938" y="1165225"/>
          <p14:tracePt t="5631" x="2689225" y="1165225"/>
          <p14:tracePt t="5648" x="2697163" y="1150938"/>
          <p14:tracePt t="5663" x="2713038" y="1150938"/>
          <p14:tracePt t="5680" x="2727325" y="1150938"/>
          <p14:tracePt t="5698" x="2781300" y="1150938"/>
          <p14:tracePt t="5713" x="2819400" y="1150938"/>
          <p14:tracePt t="5730" x="2865438" y="1150938"/>
          <p14:tracePt t="5747" x="2879725" y="1150938"/>
          <p14:tracePt t="5747" x="2895600" y="1150938"/>
          <p14:tracePt t="5766" x="2903538" y="1150938"/>
          <p14:tracePt t="5829" x="2911475" y="1150938"/>
          <p14:tracePt t="5836" x="2917825" y="1150938"/>
          <p14:tracePt t="5846" x="2955925" y="1150938"/>
          <p14:tracePt t="5864" x="3032125" y="1150938"/>
          <p14:tracePt t="5881" x="3070225" y="1150938"/>
          <p14:tracePt t="5898" x="3078163" y="1150938"/>
          <p14:tracePt t="5957" x="3101975" y="1150938"/>
          <p14:tracePt t="5964" x="3178175" y="1173163"/>
          <p14:tracePt t="5982" x="3268663" y="1173163"/>
          <p14:tracePt t="5998" x="3344863" y="1189038"/>
          <p14:tracePt t="6015" x="3360738" y="1196975"/>
          <p14:tracePt t="6029" x="3368675" y="1196975"/>
          <p14:tracePt t="6140" x="3375025" y="1196975"/>
          <p14:tracePt t="6148" x="3382963" y="1196975"/>
          <p14:tracePt t="6163" x="3390900" y="1189038"/>
          <p14:tracePt t="6179" x="3406775" y="1189038"/>
          <p14:tracePt t="6220" x="3413125" y="1189038"/>
          <p14:tracePt t="6236" x="3429000" y="1189038"/>
          <p14:tracePt t="6245" x="3436938" y="1189038"/>
          <p14:tracePt t="6254" x="3451225" y="1189038"/>
          <p14:tracePt t="6263" x="3467100" y="1181100"/>
          <p14:tracePt t="6279" x="3475038" y="1181100"/>
          <p14:tracePt t="6356" x="3482975" y="1181100"/>
          <p14:tracePt t="6364" x="3489325" y="1181100"/>
          <p14:tracePt t="6381" x="3497263" y="1173163"/>
          <p14:tracePt t="6396" x="3505200" y="1173163"/>
          <p14:tracePt t="6452" x="3513138" y="1165225"/>
          <p14:tracePt t="6468" x="3521075" y="1165225"/>
          <p14:tracePt t="8237" x="3513138" y="1165225"/>
          <p14:tracePt t="8308" x="3505200" y="1165225"/>
          <p14:tracePt t="8316" x="3489325" y="1165225"/>
          <p14:tracePt t="8340" x="3475038" y="1173163"/>
          <p14:tracePt t="8348" x="3467100" y="1181100"/>
          <p14:tracePt t="8359" x="3429000" y="1189038"/>
          <p14:tracePt t="8378" x="3390900" y="1196975"/>
          <p14:tracePt t="8395" x="3336925" y="1219200"/>
          <p14:tracePt t="8412" x="3254375" y="1249363"/>
          <p14:tracePt t="8412" x="3222625" y="1265238"/>
          <p14:tracePt t="8430" x="3184525" y="1279525"/>
          <p14:tracePt t="8444" x="3116263" y="1311275"/>
          <p14:tracePt t="8462" x="3094038" y="1325563"/>
          <p14:tracePt t="8477" x="3070225" y="1341438"/>
          <p14:tracePt t="8495" x="3055938" y="1371600"/>
          <p14:tracePt t="8510" x="3017838" y="1401763"/>
          <p14:tracePt t="8527" x="2949575" y="1463675"/>
          <p14:tracePt t="8544" x="2857500" y="1508125"/>
          <p14:tracePt t="8561" x="2759075" y="1562100"/>
          <p14:tracePt t="8577" x="2713038" y="1608138"/>
          <p14:tracePt t="8594" x="2689225" y="1654175"/>
          <p14:tracePt t="8594" x="2689225" y="1668463"/>
          <p14:tracePt t="8613" x="2674938" y="1698625"/>
          <p14:tracePt t="8627" x="2620963" y="1790700"/>
          <p14:tracePt t="8627" x="2590800" y="1820863"/>
          <p14:tracePt t="8646" x="2522538" y="1920875"/>
          <p14:tracePt t="8663" x="2446338" y="2011363"/>
          <p14:tracePt t="8678" x="2392363" y="2095500"/>
          <p14:tracePt t="8695" x="2354263" y="2163763"/>
          <p14:tracePt t="8710" x="2339975" y="2187575"/>
          <p14:tracePt t="8727" x="2324100" y="2209800"/>
          <p14:tracePt t="8744" x="2286000" y="2255838"/>
          <p14:tracePt t="8762" x="2247900" y="2316163"/>
          <p14:tracePt t="8777" x="2232025" y="2370138"/>
          <p14:tracePt t="8794" x="2193925" y="2430463"/>
          <p14:tracePt t="8810" x="2171700" y="2460625"/>
          <p14:tracePt t="8827" x="2133600" y="2530475"/>
          <p14:tracePt t="8827" x="2111375" y="2568575"/>
          <p14:tracePt t="8845" x="2095500" y="2598738"/>
          <p14:tracePt t="8862" x="2079625" y="2628900"/>
          <p14:tracePt t="8878" x="2079625" y="2667000"/>
          <p14:tracePt t="8895" x="2079625" y="2705100"/>
          <p14:tracePt t="8911" x="2079625" y="2773363"/>
          <p14:tracePt t="8927" x="2079625" y="2827338"/>
          <p14:tracePt t="8946" x="2065338" y="2865438"/>
          <p14:tracePt t="8961" x="2065338" y="2917825"/>
          <p14:tracePt t="8976" x="2065338" y="3001963"/>
          <p14:tracePt t="8993" x="2141538" y="3078163"/>
          <p14:tracePt t="9009" x="2209800" y="3170238"/>
          <p14:tracePt t="9026" x="2270125" y="3254375"/>
          <p14:tracePt t="9042" x="2293938" y="3292475"/>
          <p14:tracePt t="9059" x="2316163" y="3336925"/>
          <p14:tracePt t="9059" x="2324100" y="3352800"/>
          <p14:tracePt t="9077" x="2362200" y="3406775"/>
          <p14:tracePt t="9094" x="2378075" y="3436938"/>
          <p14:tracePt t="9110" x="2400300" y="3475038"/>
          <p14:tracePt t="9126" x="2400300" y="3521075"/>
          <p14:tracePt t="9143" x="2362200" y="3565525"/>
          <p14:tracePt t="9160" x="2316163" y="3627438"/>
          <p14:tracePt t="9176" x="2301875" y="3641725"/>
          <p14:tracePt t="9194" x="2293938" y="3649663"/>
          <p14:tracePt t="9208" x="2286000" y="3649663"/>
          <p14:tracePt t="9225" x="2286000" y="3665538"/>
          <p14:tracePt t="9316" x="2286000" y="3673475"/>
          <p14:tracePt t="9339" x="2286000" y="3679825"/>
          <p14:tracePt t="9347" x="2286000" y="3687763"/>
          <p14:tracePt t="9363" x="2286000" y="3695700"/>
          <p14:tracePt t="9375" x="2286000" y="3703638"/>
          <p14:tracePt t="9392" x="2286000" y="3711575"/>
          <p14:tracePt t="9408" x="2286000" y="3717925"/>
          <p14:tracePt t="9425" x="2286000" y="3733800"/>
          <p14:tracePt t="9442" x="2286000" y="3749675"/>
          <p14:tracePt t="9442" x="2286000" y="3763963"/>
          <p14:tracePt t="9461" x="2286000" y="3794125"/>
          <p14:tracePt t="9477" x="2286000" y="3848100"/>
          <p14:tracePt t="9493" x="2308225" y="3902075"/>
          <p14:tracePt t="9509" x="2308225" y="3954463"/>
          <p14:tracePt t="9526" x="2308225" y="3984625"/>
          <p14:tracePt t="9541" x="2308225" y="4000500"/>
          <p14:tracePt t="9558" x="2301875" y="4030663"/>
          <p14:tracePt t="9575" x="2301875" y="4068763"/>
          <p14:tracePt t="9593" x="2301875" y="4076700"/>
          <p14:tracePt t="9608" x="2301875" y="4106863"/>
          <p14:tracePt t="9626" x="2301875" y="4114800"/>
          <p14:tracePt t="9641" x="2286000" y="4130675"/>
          <p14:tracePt t="9641" x="2278063" y="4130675"/>
          <p14:tracePt t="9661" x="2278063" y="4144963"/>
          <p14:tracePt t="9677" x="2278063" y="4175125"/>
          <p14:tracePt t="9694" x="2278063" y="4198938"/>
          <p14:tracePt t="9709" x="2278063" y="4229100"/>
          <p14:tracePt t="9726" x="2278063" y="4259263"/>
          <p14:tracePt t="9742" x="2278063" y="4297363"/>
          <p14:tracePt t="9759" x="2278063" y="4327525"/>
          <p14:tracePt t="9775" x="2278063" y="4381500"/>
          <p14:tracePt t="9792" x="2278063" y="4441825"/>
          <p14:tracePt t="9808" x="2293938" y="4495800"/>
          <p14:tracePt t="9825" x="2308225" y="4556125"/>
          <p14:tracePt t="9842" x="2316163" y="4618038"/>
          <p14:tracePt t="9842" x="2332038" y="4640263"/>
          <p14:tracePt t="9861" x="2332038" y="4702175"/>
          <p14:tracePt t="9877" x="2332038" y="4754563"/>
          <p14:tracePt t="9893" x="2332038" y="4784725"/>
          <p14:tracePt t="9909" x="2332038" y="4816475"/>
          <p14:tracePt t="9926" x="2332038" y="4868863"/>
          <p14:tracePt t="9944" x="2332038" y="4922838"/>
          <p14:tracePt t="9960" x="2346325" y="4991100"/>
          <p14:tracePt t="9974" x="2370138" y="5067300"/>
          <p14:tracePt t="9991" x="2370138" y="5127625"/>
          <p14:tracePt t="10007" x="2370138" y="5173663"/>
          <p14:tracePt t="10025" x="2370138" y="5219700"/>
          <p14:tracePt t="10042" x="2370138" y="5280025"/>
          <p14:tracePt t="10058" x="2370138" y="5349875"/>
          <p14:tracePt t="10058" x="2370138" y="5380038"/>
          <p14:tracePt t="10076" x="2370138" y="5470525"/>
          <p14:tracePt t="10092" x="2370138" y="5546725"/>
          <p14:tracePt t="10109" x="2370138" y="5661025"/>
          <p14:tracePt t="10126" x="2370138" y="5761038"/>
          <p14:tracePt t="10142" x="2370138" y="5867400"/>
          <p14:tracePt t="10158" x="2354263" y="5965825"/>
          <p14:tracePt t="10176" x="2354263" y="6049963"/>
          <p14:tracePt t="10192" x="2354263" y="6134100"/>
          <p14:tracePt t="10209" x="2354263" y="6172200"/>
          <p14:tracePt t="10225" x="2370138" y="6248400"/>
          <p14:tracePt t="10241" x="2384425" y="6308725"/>
          <p14:tracePt t="10241" x="2384425" y="6324600"/>
          <p14:tracePt t="10260" x="2384425" y="6340475"/>
          <p14:tracePt t="10275" x="2384425" y="6408738"/>
          <p14:tracePt t="10293" x="2384425" y="6446838"/>
          <p14:tracePt t="10309" x="2384425" y="6461125"/>
          <p14:tracePt t="10325" x="2384425" y="6469063"/>
          <p14:tracePt t="10340" x="2378075" y="6477000"/>
          <p14:tracePt t="10358" x="2370138" y="6477000"/>
          <p14:tracePt t="10374" x="2362200" y="6477000"/>
          <p14:tracePt t="10475" x="2354263" y="6477000"/>
          <p14:tracePt t="10492" x="2339975" y="6477000"/>
          <p14:tracePt t="10499" x="2332038" y="6469063"/>
          <p14:tracePt t="10508" x="2293938" y="6446838"/>
          <p14:tracePt t="10526" x="2247900" y="6408738"/>
          <p14:tracePt t="10541" x="2201863" y="6362700"/>
          <p14:tracePt t="10557" x="2163763" y="6308725"/>
          <p14:tracePt t="10573" x="2111375" y="6248400"/>
          <p14:tracePt t="10590" x="2079625" y="6210300"/>
          <p14:tracePt t="10608" x="2049463" y="6180138"/>
          <p14:tracePt t="10624" x="2035175" y="6149975"/>
          <p14:tracePt t="10641" x="2011363" y="6118225"/>
          <p14:tracePt t="10658" x="2003425" y="6057900"/>
          <p14:tracePt t="10658" x="2003425" y="6042025"/>
          <p14:tracePt t="10677" x="1997075" y="5997575"/>
          <p14:tracePt t="10691" x="1997075" y="5913438"/>
          <p14:tracePt t="10709" x="1981200" y="5875338"/>
          <p14:tracePt t="10725" x="1958975" y="5813425"/>
          <p14:tracePt t="10742" x="1935163" y="5753100"/>
          <p14:tracePt t="10758" x="1889125" y="5646738"/>
          <p14:tracePt t="10774" x="1866900" y="5554663"/>
          <p14:tracePt t="10790" x="1866900" y="5410200"/>
          <p14:tracePt t="10807" x="1866900" y="5273675"/>
          <p14:tracePt t="10824" x="1874838" y="5113338"/>
          <p14:tracePt t="10840" x="1889125" y="4983163"/>
          <p14:tracePt t="10857" x="1889125" y="4868863"/>
          <p14:tracePt t="10874" x="1874838" y="4724400"/>
          <p14:tracePt t="10874" x="1866900" y="4632325"/>
          <p14:tracePt t="10893" x="1851025" y="4549775"/>
          <p14:tracePt t="10893" x="1812925" y="4457700"/>
          <p14:tracePt t="10909" x="1752600" y="4305300"/>
          <p14:tracePt t="10926" x="1638300" y="4152900"/>
          <p14:tracePt t="10943" x="1508125" y="4000500"/>
          <p14:tracePt t="10958" x="1401763" y="3870325"/>
          <p14:tracePt t="10974" x="1325563" y="3756025"/>
          <p14:tracePt t="10990" x="1295400" y="3711575"/>
          <p14:tracePt t="11006" x="1265238" y="3665538"/>
          <p14:tracePt t="11024" x="1249363" y="3627438"/>
          <p14:tracePt t="11040" x="1227138" y="3603625"/>
          <p14:tracePt t="11056" x="1203325" y="3565525"/>
          <p14:tracePt t="11073" x="1173163" y="3535363"/>
          <p14:tracePt t="11089" x="1143000" y="3489325"/>
          <p14:tracePt t="11106" x="1135063" y="3459163"/>
          <p14:tracePt t="11106" x="1127125" y="3451225"/>
          <p14:tracePt t="11124" x="1104900" y="3406775"/>
          <p14:tracePt t="11140" x="1104900" y="3398838"/>
          <p14:tracePt t="11156" x="1104900" y="3382963"/>
          <p14:tracePt t="11172" x="1089025" y="3368675"/>
          <p14:tracePt t="11191" x="1089025" y="3344863"/>
          <p14:tracePt t="11207" x="1074738" y="3306763"/>
          <p14:tracePt t="11224" x="1036638" y="3254375"/>
          <p14:tracePt t="11240" x="1036638" y="3238500"/>
          <p14:tracePt t="11258" x="1036638" y="3230563"/>
          <p14:tracePt t="11299" x="1036638" y="3216275"/>
          <p14:tracePt t="11308" x="1058863" y="3216275"/>
          <p14:tracePt t="11315" x="1082675" y="3208338"/>
          <p14:tracePt t="11325" x="1120775" y="3184525"/>
          <p14:tracePt t="11341" x="1173163" y="3170238"/>
          <p14:tracePt t="11358" x="1189038" y="3162300"/>
          <p14:tracePt t="11373" x="1196975" y="3162300"/>
          <p14:tracePt t="11395" x="1219200" y="3162300"/>
          <p14:tracePt t="11405" x="1257300" y="3162300"/>
          <p14:tracePt t="11423" x="1333500" y="3162300"/>
          <p14:tracePt t="11440" x="1409700" y="3162300"/>
          <p14:tracePt t="11456" x="1493838" y="3162300"/>
          <p14:tracePt t="11474" x="1592263" y="3170238"/>
          <p14:tracePt t="11489" x="1730375" y="3192463"/>
          <p14:tracePt t="11506" x="1806575" y="3208338"/>
          <p14:tracePt t="11522" x="1828800" y="3208338"/>
          <p14:tracePt t="11538" x="1836738" y="3208338"/>
          <p14:tracePt t="11554" x="1874838" y="3216275"/>
          <p14:tracePt t="11628" x="1920875" y="3216275"/>
          <p14:tracePt t="11635" x="1965325" y="3230563"/>
          <p14:tracePt t="11643" x="2035175" y="3238500"/>
          <p14:tracePt t="11656" x="2193925" y="3284538"/>
          <p14:tracePt t="11656" x="2255838" y="3284538"/>
          <p14:tracePt t="11676" x="2332038" y="3292475"/>
          <p14:tracePt t="11689" x="2476500" y="3314700"/>
          <p14:tracePt t="11689" x="2522538" y="3314700"/>
          <p14:tracePt t="11709" x="2560638" y="3314700"/>
          <p14:tracePt t="11723" x="2651125" y="3314700"/>
          <p14:tracePt t="11741" x="2689225" y="3314700"/>
          <p14:tracePt t="11758" x="2713038" y="3314700"/>
          <p14:tracePt t="11774" x="2735263" y="3314700"/>
          <p14:tracePt t="11789" x="2789238" y="3314700"/>
          <p14:tracePt t="11806" x="2849563" y="3292475"/>
          <p14:tracePt t="11823" x="2963863" y="3292475"/>
          <p14:tracePt t="11839" x="3070225" y="3292475"/>
          <p14:tracePt t="11856" x="3178175" y="3292475"/>
          <p14:tracePt t="11873" x="3254375" y="3292475"/>
          <p14:tracePt t="11889" x="3314700" y="3292475"/>
          <p14:tracePt t="11889" x="3344863" y="3292475"/>
          <p14:tracePt t="11908" x="3398838" y="3292475"/>
          <p14:tracePt t="11922" x="3597275" y="3322638"/>
          <p14:tracePt t="11943" x="3695700" y="3322638"/>
          <p14:tracePt t="11958" x="3840163" y="3322638"/>
          <p14:tracePt t="11975" x="3992563" y="3322638"/>
          <p14:tracePt t="11990" x="4122738" y="3322638"/>
          <p14:tracePt t="12005" x="4237038" y="3322638"/>
          <p14:tracePt t="12022" x="4335463" y="3322638"/>
          <p14:tracePt t="12039" x="4435475" y="3322638"/>
          <p14:tracePt t="12055" x="4533900" y="3314700"/>
          <p14:tracePt t="12072" x="4587875" y="3298825"/>
          <p14:tracePt t="12089" x="4664075" y="3298825"/>
          <p14:tracePt t="12106" x="4754563" y="3292475"/>
          <p14:tracePt t="12106" x="4808538" y="3276600"/>
          <p14:tracePt t="12124" x="4860925" y="3276600"/>
          <p14:tracePt t="12124" x="4899025" y="3268663"/>
          <p14:tracePt t="12140" x="5013325" y="3254375"/>
          <p14:tracePt t="12158" x="5181600" y="3254375"/>
          <p14:tracePt t="12174" x="5318125" y="3254375"/>
          <p14:tracePt t="12190" x="5410200" y="3254375"/>
          <p14:tracePt t="12207" x="5464175" y="3254375"/>
          <p14:tracePt t="12224" x="5478463" y="3254375"/>
          <p14:tracePt t="12238" x="5532438" y="3254375"/>
          <p14:tracePt t="12258" x="5646738" y="3254375"/>
          <p14:tracePt t="12273" x="5807075" y="3254375"/>
          <p14:tracePt t="12289" x="5989638" y="3246438"/>
          <p14:tracePt t="12306" x="6088063" y="3230563"/>
          <p14:tracePt t="12306" x="6118225" y="3216275"/>
          <p14:tracePt t="12325" x="6134100" y="3208338"/>
          <p14:tracePt t="12338" x="6210300" y="3184525"/>
          <p14:tracePt t="12356" x="6308725" y="3170238"/>
          <p14:tracePt t="12374" x="6454775" y="3170238"/>
          <p14:tracePt t="12389" x="6629400" y="3170238"/>
          <p14:tracePt t="12406" x="6789738" y="3170238"/>
          <p14:tracePt t="12423" x="6942138" y="3170238"/>
          <p14:tracePt t="12440" x="7056438" y="3162300"/>
          <p14:tracePt t="12457" x="7146925" y="3162300"/>
          <p14:tracePt t="12473" x="7261225" y="3162300"/>
          <p14:tracePt t="12490" x="7413625" y="3146425"/>
          <p14:tracePt t="12490" x="7475538" y="3146425"/>
          <p14:tracePt t="12509" x="7573963" y="3140075"/>
          <p14:tracePt t="12522" x="7870825" y="3086100"/>
          <p14:tracePt t="12541" x="8047038" y="3070225"/>
          <p14:tracePt t="12557" x="8137525" y="3048000"/>
          <p14:tracePt t="12573" x="8191500" y="3040063"/>
          <p14:tracePt t="12589" x="8207375" y="3040063"/>
          <p14:tracePt t="12605" x="8221663" y="3032125"/>
          <p14:tracePt t="12622" x="8237538" y="3032125"/>
          <p14:tracePt t="12638" x="8267700" y="3032125"/>
          <p14:tracePt t="12655" x="8305800" y="3048000"/>
          <p14:tracePt t="12673" x="8335963" y="3063875"/>
          <p14:tracePt t="12690" x="8366125" y="3078163"/>
          <p14:tracePt t="12705" x="8412163" y="3094038"/>
          <p14:tracePt t="12705" x="8450263" y="3101975"/>
          <p14:tracePt t="12724" x="8466138" y="3116263"/>
          <p14:tracePt t="12738" x="8580438" y="3140075"/>
          <p14:tracePt t="12758" x="8572500" y="3140075"/>
          <p14:tracePt t="12819" x="8564563" y="3140075"/>
          <p14:tracePt t="12827" x="8556625" y="3140075"/>
          <p14:tracePt t="13043" x="8556625" y="3146425"/>
          <p14:tracePt t="13051" x="8550275" y="3146425"/>
          <p14:tracePt t="13059" x="8542338" y="3154363"/>
          <p14:tracePt t="13071" x="8534400" y="3162300"/>
          <p14:tracePt t="13091" x="8534400" y="3170238"/>
          <p14:tracePt t="13523" x="8534400" y="3178175"/>
          <p14:tracePt t="13532" x="8534400" y="3184525"/>
          <p14:tracePt t="14434" x="8534400" y="3192463"/>
          <p14:tracePt t="15227" x="8518525" y="3192463"/>
          <p14:tracePt t="15243" x="8512175" y="3200400"/>
          <p14:tracePt t="15307" x="8512175" y="3208338"/>
          <p14:tracePt t="15315" x="8504238" y="3208338"/>
          <p14:tracePt t="15323" x="8496300" y="3208338"/>
          <p14:tracePt t="15335" x="8488363" y="3208338"/>
          <p14:tracePt t="15352" x="8474075" y="3208338"/>
          <p14:tracePt t="15368" x="8466138" y="3222625"/>
          <p14:tracePt t="15443" x="8458200" y="3222625"/>
          <p14:tracePt t="15453" x="8450263" y="3222625"/>
          <p14:tracePt t="15459" x="8428038" y="3222625"/>
          <p14:tracePt t="15471" x="8397875" y="3222625"/>
          <p14:tracePt t="15485" x="8343900" y="3222625"/>
          <p14:tracePt t="15502" x="8289925" y="3222625"/>
          <p14:tracePt t="15519" x="8259763" y="3222625"/>
          <p14:tracePt t="15536" x="8245475" y="3222625"/>
          <p14:tracePt t="15552" x="8237538" y="3222625"/>
          <p14:tracePt t="15568" x="8221663" y="3222625"/>
          <p14:tracePt t="15635" x="8207375" y="3222625"/>
          <p14:tracePt t="15643" x="8191500" y="3222625"/>
          <p14:tracePt t="15652" x="8169275" y="3222625"/>
          <p14:tracePt t="15670" x="8153400" y="3222625"/>
          <p14:tracePt t="15686" x="8137525" y="3222625"/>
          <p14:tracePt t="15703" x="8107363" y="3222625"/>
          <p14:tracePt t="15719" x="8093075" y="3222625"/>
          <p14:tracePt t="15736" x="8061325" y="3222625"/>
          <p14:tracePt t="15736" x="8054975" y="3222625"/>
          <p14:tracePt t="15756" x="8047038" y="3222625"/>
          <p14:tracePt t="15768" x="8039100" y="3222625"/>
          <p14:tracePt t="15785" x="8031163" y="3222625"/>
          <p14:tracePt t="15859" x="8047038" y="3222625"/>
          <p14:tracePt t="16155" x="8061325" y="3222625"/>
          <p14:tracePt t="16179" x="8069263" y="3222625"/>
          <p14:tracePt t="16188" x="8085138" y="3222625"/>
          <p14:tracePt t="16201" x="8099425" y="3222625"/>
          <p14:tracePt t="16201" x="8107363" y="3222625"/>
          <p14:tracePt t="16221" x="8137525" y="3222625"/>
          <p14:tracePt t="16237" x="8153400" y="3222625"/>
          <p14:tracePt t="16255" x="8161338" y="3222625"/>
          <p14:tracePt t="16268" x="8169275" y="3222625"/>
          <p14:tracePt t="17051" x="8169275" y="3216275"/>
          <p14:tracePt t="18161" x="8161338" y="3216275"/>
          <p14:tracePt t="19746" x="8161338" y="3208338"/>
          <p14:tracePt t="20132" x="8161338" y="3192463"/>
          <p14:tracePt t="20155" x="8161338" y="3184525"/>
          <p14:tracePt t="20164" x="8161338" y="3170238"/>
          <p14:tracePt t="20171" x="8169275" y="3162300"/>
          <p14:tracePt t="20181" x="8169275" y="3124200"/>
          <p14:tracePt t="20197" x="8183563" y="3101975"/>
          <p14:tracePt t="20215" x="8183563" y="3078163"/>
          <p14:tracePt t="20230" x="8183563" y="3055938"/>
          <p14:tracePt t="20246" x="8183563" y="3040063"/>
          <p14:tracePt t="20266" x="8183563" y="3025775"/>
          <p14:tracePt t="20282" x="8199438" y="3009900"/>
          <p14:tracePt t="20299" x="8199438" y="2994025"/>
          <p14:tracePt t="20316" x="8199438" y="2979738"/>
          <p14:tracePt t="20330" x="8213725" y="2949575"/>
          <p14:tracePt t="20350" x="8213725" y="2925763"/>
          <p14:tracePt t="20365" x="8213725" y="2917825"/>
          <p14:tracePt t="20387" x="8213725" y="2911475"/>
          <p14:tracePt t="20397" x="8213725" y="2903538"/>
          <p14:tracePt t="20414" x="8229600" y="2895600"/>
          <p14:tracePt t="20430" x="8229600" y="2879725"/>
          <p14:tracePt t="20447" x="8237538" y="2879725"/>
          <p14:tracePt t="20483" x="8237538" y="2873375"/>
          <p14:tracePt t="20499" x="8245475" y="2865438"/>
          <p14:tracePt t="20515" x="8251825" y="2857500"/>
          <p14:tracePt t="20523" x="8259763" y="2857500"/>
          <p14:tracePt t="20539" x="8259763" y="2849563"/>
          <p14:tracePt t="20555" x="8259763" y="2841625"/>
          <p14:tracePt t="20580" x="8267700" y="2841625"/>
          <p14:tracePt t="20587" x="8267700" y="2835275"/>
          <p14:tracePt t="20597" x="8275638" y="2835275"/>
          <p14:tracePt t="20995" x="8289925" y="2835275"/>
          <p14:tracePt t="21027" x="8297863" y="2835275"/>
          <p14:tracePt t="21035" x="8305800" y="2835275"/>
          <p14:tracePt t="21045" x="8321675" y="2835275"/>
          <p14:tracePt t="21064" x="8335963" y="2827338"/>
          <p14:tracePt t="21080" x="8343900" y="2827338"/>
          <p14:tracePt t="21107" x="8351838" y="2819400"/>
          <p14:tracePt t="21123" x="8359775" y="2819400"/>
          <p14:tracePt t="21132" x="8374063" y="2811463"/>
          <p14:tracePt t="21146" x="8382000" y="2811463"/>
          <p14:tracePt t="21171" x="8389938" y="2811463"/>
          <p14:tracePt t="21253" x="8404225" y="2811463"/>
          <p14:tracePt t="21267" x="8412163" y="2811463"/>
          <p14:tracePt t="21315" x="8420100" y="2811463"/>
          <p14:tracePt t="21331" x="8428038" y="2811463"/>
          <p14:tracePt t="23980" x="8420100" y="2811463"/>
          <p14:tracePt t="24139" x="8404225" y="2803525"/>
          <p14:tracePt t="24147" x="8397875" y="2803525"/>
          <p14:tracePt t="24163" x="8366125" y="2803525"/>
          <p14:tracePt t="24176" x="8335963" y="2803525"/>
          <p14:tracePt t="24193" x="8305800" y="2803525"/>
          <p14:tracePt t="24210" x="8289925" y="2803525"/>
          <p14:tracePt t="24226" x="8283575" y="2803525"/>
          <p14:tracePt t="24243" x="8259763" y="2803525"/>
          <p14:tracePt t="24300" x="8237538" y="2803525"/>
          <p14:tracePt t="24307" x="8207375" y="2803525"/>
          <p14:tracePt t="24315" x="8161338" y="2789238"/>
          <p14:tracePt t="24326" x="8123238" y="2765425"/>
          <p14:tracePt t="24343" x="8085138" y="2765425"/>
          <p14:tracePt t="24359" x="8077200" y="2765425"/>
          <p14:tracePt t="24428" x="8069263" y="2765425"/>
          <p14:tracePt t="24435" x="8054975" y="2765425"/>
          <p14:tracePt t="24445" x="8039100" y="2765425"/>
          <p14:tracePt t="24462" x="8023225" y="2765425"/>
          <p14:tracePt t="24476" x="8016875" y="2765425"/>
          <p14:tracePt t="24493" x="8008938" y="2759075"/>
          <p14:tracePt t="24524" x="8008938" y="2751138"/>
          <p14:tracePt t="24540" x="8001000" y="2751138"/>
          <p14:tracePt t="24547" x="7993063" y="2751138"/>
          <p14:tracePt t="24619" x="7985125" y="2751138"/>
          <p14:tracePt t="24635" x="7970838" y="2751138"/>
          <p14:tracePt t="24644" x="7947025" y="2759075"/>
          <p14:tracePt t="24661" x="7940675" y="2759075"/>
          <p14:tracePt t="24677" x="7940675" y="2765425"/>
          <p14:tracePt t="24694" x="7932738" y="2765425"/>
          <p14:tracePt t="24709" x="7924800" y="2765425"/>
          <p14:tracePt t="24726" x="7916863" y="2765425"/>
          <p14:tracePt t="24742" x="7908925" y="2765425"/>
          <p14:tracePt t="24811" x="7902575" y="2765425"/>
          <p14:tracePt t="24819" x="7894638" y="2773363"/>
          <p14:tracePt t="24828" x="7886700" y="2781300"/>
          <p14:tracePt t="24842" x="7864475" y="2789238"/>
          <p14:tracePt t="24861" x="7848600" y="2797175"/>
          <p14:tracePt t="24877" x="7848600" y="2803525"/>
          <p14:tracePt t="25339" x="7856538" y="2803525"/>
          <p14:tracePt t="25419" x="7864475" y="2803525"/>
          <p14:tracePt t="25427" x="7870825" y="2803525"/>
          <p14:tracePt t="25442" x="7886700" y="2803525"/>
          <p14:tracePt t="25459" x="7902575" y="2803525"/>
          <p14:tracePt t="25477" x="7916863" y="2803525"/>
          <p14:tracePt t="25500" x="7924800" y="2803525"/>
          <p14:tracePt t="25531" x="7932738" y="2803525"/>
          <p14:tracePt t="25571" x="7947025" y="2803525"/>
          <p14:tracePt t="25587" x="7954963" y="2803525"/>
          <p14:tracePt t="25627" x="7962900" y="2803525"/>
          <p14:tracePt t="25659" x="7970838" y="2803525"/>
          <p14:tracePt t="25683" x="7993063" y="2803525"/>
          <p14:tracePt t="25692" x="8023225" y="2803525"/>
          <p14:tracePt t="25699" x="8039100" y="2803525"/>
          <p14:tracePt t="25709" x="8093075" y="2803525"/>
          <p14:tracePt t="25726" x="8123238" y="2803525"/>
          <p14:tracePt t="25741" x="8131175" y="2803525"/>
          <p14:tracePt t="25811" x="8137525" y="2803525"/>
          <p14:tracePt t="25819" x="8145463" y="2803525"/>
          <p14:tracePt t="25827" x="8161338" y="2803525"/>
          <p14:tracePt t="25841" x="8175625" y="2803525"/>
          <p14:tracePt t="25858" x="8199438" y="2803525"/>
          <p14:tracePt t="25876" x="8207375" y="2803525"/>
          <p14:tracePt t="25891" x="8213725" y="2803525"/>
          <p14:tracePt t="25940" x="8213725" y="2811463"/>
          <p14:tracePt t="25949" x="8221663" y="2811463"/>
          <p14:tracePt t="25972" x="8221663" y="2819400"/>
          <p14:tracePt t="27695" x="8213725" y="2819400"/>
          <p14:tracePt t="27915" x="8207375" y="2819400"/>
          <p14:tracePt t="27924" x="8191500" y="2819400"/>
          <p14:tracePt t="27940" x="8175625" y="2819400"/>
          <p14:tracePt t="27947" x="8161338" y="2819400"/>
          <p14:tracePt t="27957" x="8131175" y="2819400"/>
          <p14:tracePt t="27974" x="8115300" y="2819400"/>
          <p14:tracePt t="27990" x="8093075" y="2819400"/>
          <p14:tracePt t="28005" x="8085138" y="2819400"/>
          <p14:tracePt t="28023" x="8061325" y="2819400"/>
          <p14:tracePt t="28040" x="8016875" y="2819400"/>
          <p14:tracePt t="28056" x="8001000" y="2819400"/>
          <p14:tracePt t="28073" x="7993063" y="2819400"/>
          <p14:tracePt t="28099" x="7985125" y="2819400"/>
          <p14:tracePt t="28108" x="7978775" y="2819400"/>
          <p14:tracePt t="28122" x="7947025" y="2819400"/>
          <p14:tracePt t="28142" x="7916863" y="2819400"/>
          <p14:tracePt t="28157" x="7886700" y="2819400"/>
          <p14:tracePt t="28174" x="7864475" y="2819400"/>
          <p14:tracePt t="28191" x="7856538" y="2819400"/>
          <p14:tracePt t="28205" x="7864475" y="2819400"/>
          <p14:tracePt t="29043" x="7870825" y="2819400"/>
          <p14:tracePt t="29052" x="7878763" y="2819400"/>
          <p14:tracePt t="29123" x="7886700" y="2819400"/>
          <p14:tracePt t="29163" x="7894638" y="2819400"/>
          <p14:tracePt t="29172" x="7908925" y="2819400"/>
          <p14:tracePt t="29299" x="7916863" y="2819400"/>
          <p14:tracePt t="29307" x="7924800" y="2819400"/>
          <p14:tracePt t="29379" x="7932738" y="2819400"/>
          <p14:tracePt t="29395" x="7940675" y="2819400"/>
          <p14:tracePt t="29411" x="7954963" y="2819400"/>
          <p14:tracePt t="29427" x="7962900" y="2819400"/>
          <p14:tracePt t="29443" x="8001000" y="2819400"/>
          <p14:tracePt t="29499" x="8016875" y="2827338"/>
          <p14:tracePt t="29507" x="8054975" y="2835275"/>
          <p14:tracePt t="29521" x="8099425" y="2857500"/>
          <p14:tracePt t="29537" x="8115300" y="2857500"/>
          <p14:tracePt t="29553" x="8161338" y="2857500"/>
          <p14:tracePt t="29570" x="8245475" y="2879725"/>
          <p14:tracePt t="29570" x="8267700" y="2879725"/>
          <p14:tracePt t="29588" x="8328025" y="2887663"/>
          <p14:tracePt t="29604" x="8343900" y="2887663"/>
          <p14:tracePt t="30068" x="8351838" y="2887663"/>
          <p14:tracePt t="30275" x="8359775" y="2887663"/>
          <p14:tracePt t="30283" x="8366125" y="2887663"/>
          <p14:tracePt t="30355" x="8374063" y="2887663"/>
          <p14:tracePt t="30372" x="8389938" y="2887663"/>
          <p14:tracePt t="30435" x="8404225" y="2887663"/>
          <p14:tracePt t="30443" x="8420100" y="2879725"/>
          <p14:tracePt t="30453" x="8480425" y="2879725"/>
          <p14:tracePt t="30471" x="8526463" y="2865438"/>
          <p14:tracePt t="30488" x="8556625" y="2865438"/>
          <p14:tracePt t="30505" x="8572500" y="2849563"/>
          <p14:tracePt t="30521" x="8572500" y="2841625"/>
          <p14:tracePt t="30536" x="8594725" y="2835275"/>
          <p14:tracePt t="30554" x="8610600" y="2827338"/>
          <p14:tracePt t="30571" x="8618538" y="2811463"/>
          <p14:tracePt t="30586" x="8648700" y="2797175"/>
          <p14:tracePt t="30605" x="8670925" y="2797175"/>
          <p14:tracePt t="30622" x="8670925" y="2781300"/>
          <p14:tracePt t="30636" x="8678863" y="2773363"/>
          <p14:tracePt t="30653" x="8694738" y="2759075"/>
          <p14:tracePt t="30670" x="8709025" y="2751138"/>
          <p14:tracePt t="30686" x="8716963" y="2751138"/>
          <p14:tracePt t="30703" x="8716963" y="2743200"/>
          <p14:tracePt t="30747" x="8724900" y="2735263"/>
          <p14:tracePt t="30771" x="8724900" y="2720975"/>
          <p14:tracePt t="30979" x="8716963" y="2720975"/>
          <p14:tracePt t="31195" x="8709025" y="2720975"/>
          <p14:tracePt t="31299" x="8709025" y="2727325"/>
          <p14:tracePt t="31323" x="8702675" y="2727325"/>
          <p14:tracePt t="31331" x="8694738" y="2735263"/>
          <p14:tracePt t="31347" x="8694738" y="2743200"/>
          <p14:tracePt t="31411" x="8686800" y="2743200"/>
          <p14:tracePt t="31420" x="8686800" y="2751138"/>
          <p14:tracePt t="31443" x="8686800" y="2759075"/>
          <p14:tracePt t="31459" x="8686800" y="2765425"/>
          <p14:tracePt t="31469" x="8678863" y="2765425"/>
          <p14:tracePt t="31475" x="8670925" y="2773363"/>
          <p14:tracePt t="31485" x="8670925" y="2781300"/>
          <p14:tracePt t="31507" x="8664575" y="2781300"/>
          <p14:tracePt t="31518" x="8656638" y="2789238"/>
          <p14:tracePt t="31534" x="8648700" y="2797175"/>
          <p14:tracePt t="31551" x="8640763" y="2797175"/>
          <p14:tracePt t="31611" x="8632825" y="2811463"/>
          <p14:tracePt t="31627" x="8626475" y="2811463"/>
          <p14:tracePt t="32520" x="8626475" y="2819400"/>
          <p14:tracePt t="32604" x="8626475" y="2827338"/>
          <p14:tracePt t="33955" x="8626475" y="2835275"/>
          <p14:tracePt t="34795" x="8626475" y="2841625"/>
          <p14:tracePt t="34803" x="8626475" y="2857500"/>
          <p14:tracePt t="34819" x="8626475" y="2865438"/>
          <p14:tracePt t="34835" x="8626475" y="2873375"/>
          <p14:tracePt t="34848" x="8618538" y="2873375"/>
          <p14:tracePt t="34866" x="8610600" y="2879725"/>
          <p14:tracePt t="35019" x="8602663" y="2879725"/>
          <p14:tracePt t="35051" x="8588375" y="2879725"/>
          <p14:tracePt t="35059" x="8588375" y="2895600"/>
          <p14:tracePt t="35068" x="8580438" y="2895600"/>
          <p14:tracePt t="35082" x="8564563" y="2925763"/>
          <p14:tracePt t="35082" x="8556625" y="2933700"/>
          <p14:tracePt t="35101" x="8512175" y="2979738"/>
          <p14:tracePt t="35117" x="8466138" y="3017838"/>
          <p14:tracePt t="35133" x="8428038" y="3063875"/>
          <p14:tracePt t="35150" x="8404225" y="3124200"/>
          <p14:tracePt t="35166" x="8382000" y="3154363"/>
          <p14:tracePt t="35184" x="8382000" y="3162300"/>
          <p14:tracePt t="35198" x="8382000" y="3178175"/>
          <p14:tracePt t="35323" x="8374063" y="3178175"/>
          <p14:tracePt t="35347" x="8374063" y="3184525"/>
          <p14:tracePt t="35355" x="8374063" y="3200400"/>
          <p14:tracePt t="35403" x="8374063" y="3208338"/>
          <p14:tracePt t="35483" x="8374063" y="3216275"/>
          <p14:tracePt t="35491" x="8374063" y="3222625"/>
          <p14:tracePt t="35507" x="8374063" y="3230563"/>
          <p14:tracePt t="35517" x="8374063" y="3254375"/>
          <p14:tracePt t="35535" x="8374063" y="3284538"/>
          <p14:tracePt t="35549" x="8389938" y="3314700"/>
          <p14:tracePt t="35565" x="8389938" y="3344863"/>
          <p14:tracePt t="35583" x="8389938" y="3375025"/>
          <p14:tracePt t="35598" x="8389938" y="3406775"/>
          <p14:tracePt t="35615" x="8389938" y="3421063"/>
          <p14:tracePt t="35631" x="8389938" y="3444875"/>
          <p14:tracePt t="35647" x="8389938" y="3475038"/>
          <p14:tracePt t="35664" x="8389938" y="3497263"/>
          <p14:tracePt t="35682" x="8389938" y="3543300"/>
          <p14:tracePt t="35698" x="8382000" y="3573463"/>
          <p14:tracePt t="35716" x="8359775" y="3581400"/>
          <p14:tracePt t="35733" x="8359775" y="3611563"/>
          <p14:tracePt t="35749" x="8359775" y="3641725"/>
          <p14:tracePt t="35767" x="8351838" y="3687763"/>
          <p14:tracePt t="35783" x="8343900" y="3717925"/>
          <p14:tracePt t="35799" x="8343900" y="3763963"/>
          <p14:tracePt t="35815" x="8335963" y="3794125"/>
          <p14:tracePt t="35832" x="8335963" y="3840163"/>
          <p14:tracePt t="35849" x="8328025" y="3870325"/>
          <p14:tracePt t="35849" x="8328025" y="3886200"/>
          <p14:tracePt t="35869" x="8328025" y="3908425"/>
          <p14:tracePt t="35881" x="8328025" y="3946525"/>
          <p14:tracePt t="35898" x="8321675" y="4008438"/>
          <p14:tracePt t="35917" x="8305800" y="4060825"/>
          <p14:tracePt t="35932" x="8297863" y="4122738"/>
          <p14:tracePt t="35950" x="8297863" y="4183063"/>
          <p14:tracePt t="35967" x="8297863" y="4221163"/>
          <p14:tracePt t="35981" x="8283575" y="4244975"/>
          <p14:tracePt t="35997" x="8283575" y="4275138"/>
          <p14:tracePt t="36014" x="8283575" y="4289425"/>
          <p14:tracePt t="36029" x="8283575" y="4305300"/>
          <p14:tracePt t="36046" x="8283575" y="4327525"/>
          <p14:tracePt t="36065" x="8283575" y="4373563"/>
          <p14:tracePt t="36082" x="8283575" y="4427538"/>
          <p14:tracePt t="36082" x="8289925" y="4435475"/>
          <p14:tracePt t="36100" x="8297863" y="4473575"/>
          <p14:tracePt t="36100" x="8305800" y="4495800"/>
          <p14:tracePt t="36117" x="8305800" y="4533900"/>
          <p14:tracePt t="36131" x="8283575" y="4602163"/>
          <p14:tracePt t="36148" x="8213725" y="4670425"/>
          <p14:tracePt t="36166" x="8199438" y="4716463"/>
          <p14:tracePt t="36181" x="8183563" y="4740275"/>
          <p14:tracePt t="36199" x="8161338" y="4770438"/>
          <p14:tracePt t="36215" x="8153400" y="4792663"/>
          <p14:tracePt t="36231" x="8131175" y="4808538"/>
          <p14:tracePt t="36248" x="8131175" y="4830763"/>
          <p14:tracePt t="36265" x="8131175" y="4838700"/>
          <p14:tracePt t="36291" x="8131175" y="4846638"/>
          <p14:tracePt t="36307" x="8123238" y="4854575"/>
          <p14:tracePt t="36339" x="8123238" y="4860925"/>
          <p14:tracePt t="36355" x="8123238" y="4868863"/>
          <p14:tracePt t="36364" x="8123238" y="4876800"/>
          <p14:tracePt t="36371" x="8123238" y="4884738"/>
          <p14:tracePt t="36381" x="8123238" y="4906963"/>
          <p14:tracePt t="36400" x="8123238" y="4914900"/>
          <p14:tracePt t="36428" x="8123238" y="4922838"/>
          <p14:tracePt t="36435" x="8107363" y="4930775"/>
          <p14:tracePt t="36451" x="8107363" y="4937125"/>
          <p14:tracePt t="36475" x="8107363" y="4945063"/>
          <p14:tracePt t="36483" x="8107363" y="4953000"/>
          <p14:tracePt t="36497" x="8107363" y="4968875"/>
          <p14:tracePt t="36514" x="8107363" y="4975225"/>
          <p14:tracePt t="36530" x="8107363" y="4991100"/>
          <p14:tracePt t="36547" x="8107363" y="4999038"/>
          <p14:tracePt t="36571" x="8107363" y="5006975"/>
          <p14:tracePt t="36581" x="8107363" y="5021263"/>
          <p14:tracePt t="36598" x="8107363" y="5029200"/>
          <p14:tracePt t="36614" x="8107363" y="5045075"/>
          <p14:tracePt t="36630" x="8107363" y="5051425"/>
          <p14:tracePt t="36651" x="8107363" y="5059363"/>
          <p14:tracePt t="36667" x="8107363" y="5075238"/>
          <p14:tracePt t="36691" x="8107363" y="5083175"/>
          <p14:tracePt t="36723" x="8107363" y="5089525"/>
          <p14:tracePt t="36731" x="8107363" y="5097463"/>
          <p14:tracePt t="36739" x="8107363" y="5105400"/>
          <p14:tracePt t="36748" x="8131175" y="5135563"/>
          <p14:tracePt t="36764" x="8131175" y="5143500"/>
          <p14:tracePt t="36787" x="8145463" y="5173663"/>
          <p14:tracePt t="36803" x="8145463" y="5189538"/>
          <p14:tracePt t="36814" x="8199438" y="5249863"/>
          <p14:tracePt t="36831" x="8237538" y="5295900"/>
          <p14:tracePt t="36848" x="8245475" y="5318125"/>
          <p14:tracePt t="36863" x="8259763" y="5341938"/>
          <p14:tracePt t="36881" x="8259763" y="5349875"/>
          <p14:tracePt t="36896" x="8267700" y="5364163"/>
          <p14:tracePt t="36913" x="8283575" y="5372100"/>
          <p14:tracePt t="36963" x="8283575" y="5380038"/>
          <p14:tracePt t="36987" x="8283575" y="5387975"/>
          <p14:tracePt t="36996" x="8283575" y="5394325"/>
          <p14:tracePt t="37003" x="8283575" y="5402263"/>
          <p14:tracePt t="37013" x="8283575" y="5418138"/>
          <p14:tracePt t="37030" x="8283575" y="5432425"/>
          <p14:tracePt t="37048" x="8283575" y="5448300"/>
          <p14:tracePt t="37064" x="8283575" y="5478463"/>
          <p14:tracePt t="37081" x="8275638" y="5508625"/>
          <p14:tracePt t="37097" x="8259763" y="5524500"/>
          <p14:tracePt t="37115" x="8259763" y="5540375"/>
          <p14:tracePt t="37129" x="8259763" y="5554663"/>
          <p14:tracePt t="37146" x="8259763" y="5570538"/>
          <p14:tracePt t="37163" x="8259763" y="5578475"/>
          <p14:tracePt t="37181" x="8245475" y="5592763"/>
          <p14:tracePt t="37197" x="8245475" y="5600700"/>
          <p14:tracePt t="37213" x="8237538" y="5616575"/>
          <p14:tracePt t="37229" x="8229600" y="5622925"/>
          <p14:tracePt t="37259" x="8221663" y="5630863"/>
          <p14:tracePt t="37268" x="8213725" y="5638800"/>
          <p14:tracePt t="37281" x="8199438" y="5661025"/>
          <p14:tracePt t="37295" x="8191500" y="5684838"/>
          <p14:tracePt t="37313" x="8183563" y="5699125"/>
          <p14:tracePt t="37328" x="8175625" y="5715000"/>
          <p14:tracePt t="37328" x="8175625" y="5722938"/>
          <p14:tracePt t="37348" x="8169275" y="5730875"/>
          <p14:tracePt t="37371" x="8169275" y="5745163"/>
          <p14:tracePt t="37419" x="8161338" y="5753100"/>
          <p14:tracePt t="38857" x="8145463" y="575310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Turnover </a:t>
            </a:r>
            <a:r>
              <a:rPr lang="sr-Latn-CS" altLang="en-US" sz="4000" smtClean="0"/>
              <a:t>broj,broj ponavljanja</a:t>
            </a:r>
            <a:r>
              <a:rPr lang="en-US" altLang="en-US" sz="4000" smtClean="0"/>
              <a:t>, k</a:t>
            </a:r>
            <a:r>
              <a:rPr lang="en-US" altLang="en-US" sz="4000" baseline="-25000" smtClean="0"/>
              <a:t>cat</a:t>
            </a:r>
            <a:endParaRPr lang="en-US" altLang="en-US" sz="4000" smtClean="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762000" y="1447800"/>
            <a:ext cx="7772400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Pct val="85000"/>
              <a:buFontTx/>
              <a:buChar char="•"/>
            </a:pPr>
            <a:r>
              <a:rPr lang="en-US" altLang="en-US" sz="2600"/>
              <a:t> </a:t>
            </a:r>
            <a:r>
              <a:rPr lang="sr-Latn-CS" altLang="en-US" sz="2600"/>
              <a:t>broj reakcija koje se dese na svakom aktivnom centru u jedinici vremena, ili broj molekula produkta koji se stvori po jednom aktivnom centru u jedinici vremena</a:t>
            </a:r>
            <a:endParaRPr lang="en-US" altLang="en-US" sz="2600"/>
          </a:p>
          <a:p>
            <a:pPr eaLnBrk="1" hangingPunct="1">
              <a:spcBef>
                <a:spcPct val="20000"/>
              </a:spcBef>
              <a:buSzPct val="85000"/>
              <a:buFontTx/>
              <a:buChar char="•"/>
            </a:pPr>
            <a:endParaRPr lang="en-US" altLang="en-US" sz="2600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914400" y="3124200"/>
            <a:ext cx="77724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Tx/>
              <a:buChar char="•"/>
            </a:pPr>
            <a:r>
              <a:rPr lang="en-US" altLang="en-US" sz="2600"/>
              <a:t>Turn over broj predstavlja </a:t>
            </a:r>
            <a:r>
              <a:rPr lang="sr-Latn-CS" altLang="en-US" sz="2600"/>
              <a:t>formiranje produkta pri visokoj </a:t>
            </a:r>
            <a:r>
              <a:rPr lang="en-US" altLang="en-US" sz="2600"/>
              <a:t> </a:t>
            </a:r>
            <a:r>
              <a:rPr lang="sr-Latn-CS" altLang="en-US" sz="2600"/>
              <a:t>koncentraciji substrata</a:t>
            </a:r>
            <a:r>
              <a:rPr lang="en-US" altLang="en-US" sz="2600"/>
              <a:t>.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990600" y="4191000"/>
            <a:ext cx="7315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Tx/>
              <a:buChar char="•"/>
            </a:pPr>
            <a:r>
              <a:rPr lang="en-US" altLang="en-US" sz="2600"/>
              <a:t> k</a:t>
            </a:r>
            <a:r>
              <a:rPr lang="en-US" altLang="en-US" sz="2600" baseline="-25000"/>
              <a:t>cat</a:t>
            </a:r>
            <a:r>
              <a:rPr lang="en-US" altLang="en-US" sz="2600"/>
              <a:t> = V</a:t>
            </a:r>
            <a:r>
              <a:rPr lang="en-US" altLang="en-US" sz="2600" baseline="-25000"/>
              <a:t>max</a:t>
            </a:r>
            <a:r>
              <a:rPr lang="en-US" altLang="en-US" sz="2600"/>
              <a:t>/E</a:t>
            </a:r>
            <a:r>
              <a:rPr lang="sr-Latn-CS" altLang="en-US" sz="2600" baseline="-25000"/>
              <a:t>0</a:t>
            </a:r>
            <a:r>
              <a:rPr lang="en-US" altLang="en-US" sz="2600"/>
              <a:t> 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752600" y="4800600"/>
            <a:ext cx="70104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spcBef>
                <a:spcPct val="50000"/>
              </a:spcBef>
              <a:buSzPct val="85000"/>
              <a:buFont typeface="Arial" panose="020B0604020202020204" pitchFamily="34" charset="0"/>
              <a:buChar char="•"/>
            </a:pPr>
            <a:r>
              <a:rPr lang="en-US" altLang="en-US" sz="2600"/>
              <a:t> k</a:t>
            </a:r>
            <a:r>
              <a:rPr lang="en-US" altLang="en-US" sz="2600" baseline="-25000"/>
              <a:t>cat</a:t>
            </a:r>
            <a:r>
              <a:rPr lang="en-US" altLang="en-US" sz="2600"/>
              <a:t> = k</a:t>
            </a:r>
            <a:r>
              <a:rPr lang="en-US" altLang="en-US" sz="2600" baseline="-25000"/>
              <a:t>2</a:t>
            </a:r>
            <a:r>
              <a:rPr lang="en-US" altLang="en-US" sz="2600"/>
              <a:t> za Mihaelis-Menten</a:t>
            </a:r>
            <a:r>
              <a:rPr lang="sr-Latn-CS" altLang="en-US" sz="2600"/>
              <a:t> ovu kinetiku</a:t>
            </a:r>
            <a:endParaRPr lang="en-US" altLang="en-US" sz="2600"/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1752600" y="5410200"/>
            <a:ext cx="67056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spcBef>
                <a:spcPct val="50000"/>
              </a:spcBef>
              <a:buSzPct val="85000"/>
              <a:buFont typeface="Arial" panose="020B0604020202020204" pitchFamily="34" charset="0"/>
              <a:buChar char="•"/>
            </a:pPr>
            <a:r>
              <a:rPr lang="en-US" altLang="en-US" sz="2600"/>
              <a:t> </a:t>
            </a:r>
            <a:r>
              <a:rPr lang="sr-Latn-CS" altLang="en-US" sz="2600"/>
              <a:t>biće znatno kompleksnije za složenije mehanizme</a:t>
            </a:r>
            <a:endParaRPr lang="en-US" altLang="en-US" sz="2600"/>
          </a:p>
        </p:txBody>
      </p:sp>
      <p:graphicFrame>
        <p:nvGraphicFramePr>
          <p:cNvPr id="14344" name="Object 2"/>
          <p:cNvGraphicFramePr>
            <a:graphicFrameLocks noChangeAspect="1"/>
          </p:cNvGraphicFramePr>
          <p:nvPr/>
        </p:nvGraphicFramePr>
        <p:xfrm>
          <a:off x="4379913" y="4157663"/>
          <a:ext cx="24082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13" y="4157663"/>
                        <a:ext cx="24082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65" x="8145463" y="5745163"/>
          <p14:tracePt t="1091" x="8137525" y="5730875"/>
          <p14:tracePt t="1099" x="8137525" y="5722938"/>
          <p14:tracePt t="1108" x="8085138" y="5684838"/>
          <p14:tracePt t="1125" x="8016875" y="5622925"/>
          <p14:tracePt t="1141" x="7908925" y="5554663"/>
          <p14:tracePt t="1158" x="7810500" y="5448300"/>
          <p14:tracePt t="1175" x="7696200" y="5311775"/>
          <p14:tracePt t="1192" x="7620000" y="5173663"/>
          <p14:tracePt t="1209" x="7527925" y="4983163"/>
          <p14:tracePt t="1225" x="7437438" y="4724400"/>
          <p14:tracePt t="1225" x="7399338" y="4602163"/>
          <p14:tracePt t="1244" x="7369175" y="4419600"/>
          <p14:tracePt t="1257" x="7337425" y="4160838"/>
          <p14:tracePt t="1257" x="7337425" y="4022725"/>
          <p14:tracePt t="1275" x="7337425" y="3733800"/>
          <p14:tracePt t="1292" x="7337425" y="3513138"/>
          <p14:tracePt t="1308" x="7369175" y="3322638"/>
          <p14:tracePt t="1325" x="7399338" y="3116263"/>
          <p14:tracePt t="1341" x="7451725" y="2933700"/>
          <p14:tracePt t="1357" x="7475538" y="2803525"/>
          <p14:tracePt t="1374" x="7497763" y="2713038"/>
          <p14:tracePt t="1390" x="7505700" y="2689225"/>
          <p14:tracePt t="1407" x="7505700" y="2682875"/>
          <p14:tracePt t="1442" x="7513638" y="2682875"/>
          <p14:tracePt t="1450" x="7521575" y="2674938"/>
          <p14:tracePt t="1482" x="7521575" y="2667000"/>
          <p14:tracePt t="1491" x="7521575" y="2651125"/>
          <p14:tracePt t="1498" x="7521575" y="2620963"/>
          <p14:tracePt t="1508" x="7521575" y="2568575"/>
          <p14:tracePt t="1526" x="7521575" y="2514600"/>
          <p14:tracePt t="1541" x="7521575" y="2460625"/>
          <p14:tracePt t="1557" x="7521575" y="2438400"/>
          <p14:tracePt t="1574" x="7521575" y="2422525"/>
          <p14:tracePt t="1590" x="7521575" y="2408238"/>
          <p14:tracePt t="1607" x="7513638" y="2392363"/>
          <p14:tracePt t="1623" x="7475538" y="2308225"/>
          <p14:tracePt t="1640" x="7467600" y="2263775"/>
          <p14:tracePt t="1658" x="7467600" y="2201863"/>
          <p14:tracePt t="1658" x="7467600" y="2171700"/>
          <p14:tracePt t="1676" x="7467600" y="2111375"/>
          <p14:tracePt t="1692" x="7467600" y="2073275"/>
          <p14:tracePt t="1710" x="7467600" y="2027238"/>
          <p14:tracePt t="1726" x="7459663" y="2011363"/>
          <p14:tracePt t="1742" x="7459663" y="1997075"/>
          <p14:tracePt t="1756" x="7451725" y="1965325"/>
          <p14:tracePt t="1773" x="7451725" y="1951038"/>
          <p14:tracePt t="1794" x="7451725" y="1920875"/>
          <p14:tracePt t="1805" x="7429500" y="1858963"/>
          <p14:tracePt t="1824" x="7429500" y="1806575"/>
          <p14:tracePt t="1840" x="7407275" y="1768475"/>
          <p14:tracePt t="1857" x="7399338" y="1744663"/>
          <p14:tracePt t="1857" x="7399338" y="1736725"/>
          <p14:tracePt t="1876" x="7391400" y="1722438"/>
          <p14:tracePt t="1898" x="7391400" y="1706563"/>
          <p14:tracePt t="1938" x="7391400" y="1692275"/>
          <p14:tracePt t="1955" x="7383463" y="1684338"/>
          <p14:tracePt t="1962" x="7383463" y="1676400"/>
          <p14:tracePt t="2002" x="7383463" y="1668463"/>
          <p14:tracePt t="2066" x="7383463" y="1660525"/>
          <p14:tracePt t="2082" x="7383463" y="1654175"/>
          <p14:tracePt t="2091" x="7383463" y="1638300"/>
          <p14:tracePt t="2146" x="7383463" y="1630363"/>
          <p14:tracePt t="2178" x="7383463" y="1608138"/>
          <p14:tracePt t="2202" x="7383463" y="1600200"/>
          <p14:tracePt t="2226" x="7383463" y="1592263"/>
          <p14:tracePt t="2370" x="7383463" y="1584325"/>
          <p14:tracePt t="2411" x="7383463" y="1577975"/>
          <p14:tracePt t="2434" x="7375525" y="1577975"/>
          <p14:tracePt t="2442" x="7369175" y="1570038"/>
          <p14:tracePt t="2546" x="7361238" y="1570038"/>
          <p14:tracePt t="2570" x="7353300" y="1562100"/>
          <p14:tracePt t="2850" x="7353300" y="1554163"/>
          <p14:tracePt t="2882" x="7353300" y="1546225"/>
          <p14:tracePt t="2890" x="7353300" y="1531938"/>
          <p14:tracePt t="2905" x="7353300" y="1516063"/>
          <p14:tracePt t="2905" x="7353300" y="1501775"/>
          <p14:tracePt t="2924" x="7361238" y="1493838"/>
          <p14:tracePt t="2940" x="7375525" y="1463675"/>
          <p14:tracePt t="2958" x="7407275" y="1431925"/>
          <p14:tracePt t="2973" x="7445375" y="1401763"/>
          <p14:tracePt t="2990" x="7475538" y="1371600"/>
          <p14:tracePt t="3007" x="7489825" y="1363663"/>
          <p14:tracePt t="3007" x="7505700" y="1355725"/>
          <p14:tracePt t="3027" x="7505700" y="1349375"/>
          <p14:tracePt t="3039" x="7513638" y="1349375"/>
          <p14:tracePt t="3056" x="7513638" y="1341438"/>
          <p14:tracePt t="3072" x="7521575" y="1333500"/>
          <p14:tracePt t="3098" x="7527925" y="1325563"/>
          <p14:tracePt t="3170" x="7535863" y="1325563"/>
          <p14:tracePt t="3202" x="7543800" y="1325563"/>
          <p14:tracePt t="3210" x="7543800" y="1317625"/>
          <p14:tracePt t="3222" x="7566025" y="1317625"/>
          <p14:tracePt t="3240" x="7581900" y="1303338"/>
          <p14:tracePt t="3255" x="7589838" y="1295400"/>
          <p14:tracePt t="3322" x="7589838" y="1287463"/>
          <p14:tracePt t="3330" x="7589838" y="1279525"/>
          <p14:tracePt t="3362" x="7589838" y="1273175"/>
          <p14:tracePt t="3372" x="7589838" y="1265238"/>
          <p14:tracePt t="3450" x="7581900" y="1265238"/>
          <p14:tracePt t="4442" x="7573963" y="1265238"/>
          <p14:tracePt t="4546" x="7566025" y="1265238"/>
          <p14:tracePt t="4602" x="7559675" y="1265238"/>
          <p14:tracePt t="4715" x="7551738" y="1265238"/>
          <p14:tracePt t="5617" x="7543800" y="1265238"/>
          <p14:tracePt t="6090" x="7513638" y="1265238"/>
          <p14:tracePt t="6106" x="7505700" y="1265238"/>
          <p14:tracePt t="6122" x="7497763" y="1257300"/>
          <p14:tracePt t="6130" x="7489825" y="1249363"/>
          <p14:tracePt t="7313" x="7483475" y="1249363"/>
          <p14:tracePt t="8178" x="7475538" y="1249363"/>
          <p14:tracePt t="8323" x="7467600" y="1249363"/>
          <p14:tracePt t="8402" x="7459663" y="1249363"/>
          <p14:tracePt t="8442" x="7451725" y="1249363"/>
          <p14:tracePt t="8482" x="7445375" y="1249363"/>
          <p14:tracePt t="8490" x="7429500" y="1249363"/>
          <p14:tracePt t="8506" x="7413625" y="1249363"/>
          <p14:tracePt t="8522" x="7399338" y="1249363"/>
          <p14:tracePt t="8534" x="7369175" y="1249363"/>
          <p14:tracePt t="8551" x="7315200" y="1249363"/>
          <p14:tracePt t="8568" x="7254875" y="1249363"/>
          <p14:tracePt t="8584" x="7146925" y="1249363"/>
          <p14:tracePt t="8601" x="6980238" y="1249363"/>
          <p14:tracePt t="8601" x="6888163" y="1249363"/>
          <p14:tracePt t="8619" x="6811963" y="1249363"/>
          <p14:tracePt t="8633" x="6607175" y="1249363"/>
          <p14:tracePt t="8633" x="6492875" y="1249363"/>
          <p14:tracePt t="8652" x="6156325" y="1249363"/>
          <p14:tracePt t="8668" x="5845175" y="1249363"/>
          <p14:tracePt t="8685" x="5622925" y="1249363"/>
          <p14:tracePt t="8700" x="5456238" y="1249363"/>
          <p14:tracePt t="8718" x="5303838" y="1249363"/>
          <p14:tracePt t="8735" x="5143500" y="1249363"/>
          <p14:tracePt t="8749" x="4968875" y="1249363"/>
          <p14:tracePt t="8765" x="4822825" y="1249363"/>
          <p14:tracePt t="8782" x="4702175" y="1249363"/>
          <p14:tracePt t="8799" x="4602163" y="1249363"/>
          <p14:tracePt t="8816" x="4511675" y="1249363"/>
          <p14:tracePt t="8816" x="4449763" y="1249363"/>
          <p14:tracePt t="8837" x="4397375" y="1249363"/>
          <p14:tracePt t="8849" x="4251325" y="1249363"/>
          <p14:tracePt t="8849" x="4160838" y="1249363"/>
          <p14:tracePt t="8867" x="4000500" y="1249363"/>
          <p14:tracePt t="8885" x="3817938" y="1241425"/>
          <p14:tracePt t="8901" x="3635375" y="1219200"/>
          <p14:tracePt t="8917" x="3467100" y="1196975"/>
          <p14:tracePt t="8934" x="3306763" y="1165225"/>
          <p14:tracePt t="8949" x="3154363" y="1143000"/>
          <p14:tracePt t="8966" x="2987675" y="1096963"/>
          <p14:tracePt t="8983" x="2835275" y="1096963"/>
          <p14:tracePt t="8999" x="2659063" y="1089025"/>
          <p14:tracePt t="9016" x="2498725" y="1066800"/>
          <p14:tracePt t="9016" x="2408238" y="1058863"/>
          <p14:tracePt t="9036" x="2301875" y="1044575"/>
          <p14:tracePt t="9049" x="1989138" y="1044575"/>
          <p14:tracePt t="9068" x="1844675" y="1036638"/>
          <p14:tracePt t="9084" x="1744663" y="1020763"/>
          <p14:tracePt t="9101" x="1714500" y="1012825"/>
          <p14:tracePt t="9117" x="1706563" y="1012825"/>
          <p14:tracePt t="9234" x="1714500" y="1028700"/>
          <p14:tracePt t="9258" x="1736725" y="1036638"/>
          <p14:tracePt t="9267" x="1774825" y="1050925"/>
          <p14:tracePt t="9274" x="1798638" y="1050925"/>
          <p14:tracePt t="9284" x="1866900" y="1050925"/>
          <p14:tracePt t="9301" x="1943100" y="1050925"/>
          <p14:tracePt t="9317" x="2035175" y="1050925"/>
          <p14:tracePt t="9334" x="2201863" y="1050925"/>
          <p14:tracePt t="9350" x="2438400" y="1050925"/>
          <p14:tracePt t="9367" x="2697163" y="1050925"/>
          <p14:tracePt t="9382" x="2979738" y="1058863"/>
          <p14:tracePt t="9399" x="3124200" y="1074738"/>
          <p14:tracePt t="9417" x="3170238" y="1074738"/>
          <p14:tracePt t="9432" x="3178175" y="1074738"/>
          <p14:tracePt t="9482" x="3184525" y="1074738"/>
          <p14:tracePt t="9490" x="3216275" y="1074738"/>
          <p14:tracePt t="9506" x="3246438" y="1074738"/>
          <p14:tracePt t="9518" x="3352800" y="1074738"/>
          <p14:tracePt t="9534" x="3444875" y="1082675"/>
          <p14:tracePt t="9550" x="3505200" y="1096963"/>
          <p14:tracePt t="9567" x="3521075" y="1096963"/>
          <p14:tracePt t="9582" x="3527425" y="1096963"/>
          <p14:tracePt t="9666" x="3535363" y="1096963"/>
          <p14:tracePt t="10600" x="3543300" y="1096963"/>
          <p14:tracePt t="10930" x="3551238" y="1096963"/>
          <p14:tracePt t="11058" x="3559175" y="1096963"/>
          <p14:tracePt t="11122" x="3573463" y="1096963"/>
          <p14:tracePt t="11210" x="3581400" y="1096963"/>
          <p14:tracePt t="11226" x="3589338" y="1104900"/>
          <p14:tracePt t="11234" x="3589338" y="1112838"/>
          <p14:tracePt t="11250" x="3603625" y="1112838"/>
          <p14:tracePt t="11263" x="3611563" y="1112838"/>
          <p14:tracePt t="11280" x="3619500" y="1120775"/>
          <p14:tracePt t="11296" x="3627438" y="1120775"/>
          <p14:tracePt t="11313" x="3635375" y="1120775"/>
          <p14:tracePt t="11348" x="3649663" y="1120775"/>
          <p14:tracePt t="11410" x="3695700" y="1120775"/>
          <p14:tracePt t="11418" x="3717925" y="1127125"/>
          <p14:tracePt t="11429" x="3825875" y="1165225"/>
          <p14:tracePt t="11448" x="3856038" y="1165225"/>
          <p14:tracePt t="11464" x="3863975" y="1173163"/>
          <p14:tracePt t="11480" x="3870325" y="1173163"/>
          <p14:tracePt t="11496" x="3886200" y="1173163"/>
          <p14:tracePt t="11513" x="3916363" y="1173163"/>
          <p14:tracePt t="11533" x="3932238" y="1173163"/>
          <p14:tracePt t="11547" x="3946525" y="1173163"/>
          <p14:tracePt t="11570" x="3962400" y="1165225"/>
          <p14:tracePt t="11595" x="3970338" y="1158875"/>
          <p14:tracePt t="11602" x="3978275" y="1158875"/>
          <p14:tracePt t="11642" x="3978275" y="1150938"/>
          <p14:tracePt t="11658" x="3978275" y="1143000"/>
          <p14:tracePt t="11706" x="3984625" y="1143000"/>
          <p14:tracePt t="12482" x="4008438" y="1143000"/>
          <p14:tracePt t="12490" x="4046538" y="1127125"/>
          <p14:tracePt t="12498" x="4084638" y="1127125"/>
          <p14:tracePt t="12512" x="4175125" y="1127125"/>
          <p14:tracePt t="12512" x="4206875" y="1120775"/>
          <p14:tracePt t="12533" x="4321175" y="1120775"/>
          <p14:tracePt t="12548" x="4373563" y="1120775"/>
          <p14:tracePt t="12563" x="4389438" y="1120775"/>
          <p14:tracePt t="12581" x="4397375" y="1120775"/>
          <p14:tracePt t="12597" x="4419600" y="1120775"/>
          <p14:tracePt t="12614" x="4511675" y="1120775"/>
          <p14:tracePt t="12630" x="4694238" y="1120775"/>
          <p14:tracePt t="12647" x="4914900" y="1120775"/>
          <p14:tracePt t="12664" x="5097463" y="1120775"/>
          <p14:tracePt t="12680" x="5189538" y="1120775"/>
          <p14:tracePt t="12696" x="5197475" y="1120775"/>
          <p14:tracePt t="12713" x="5203825" y="1120775"/>
          <p14:tracePt t="12729" x="5219700" y="1112838"/>
          <p14:tracePt t="12729" x="5257800" y="1112838"/>
          <p14:tracePt t="12747" x="5387975" y="1104900"/>
          <p14:tracePt t="12764" x="5570538" y="1104900"/>
          <p14:tracePt t="12780" x="5761038" y="1104900"/>
          <p14:tracePt t="12796" x="5927725" y="1104900"/>
          <p14:tracePt t="12813" x="6019800" y="1104900"/>
          <p14:tracePt t="12829" x="6035675" y="1089025"/>
          <p14:tracePt t="12847" x="6042025" y="1089025"/>
          <p14:tracePt t="12874" x="6049963" y="1089025"/>
          <p14:tracePt t="12882" x="6096000" y="1089025"/>
          <p14:tracePt t="12895" x="6218238" y="1089025"/>
          <p14:tracePt t="12895" x="6270625" y="1089025"/>
          <p14:tracePt t="12915" x="6346825" y="1089025"/>
          <p14:tracePt t="12928" x="6400800" y="1104900"/>
          <p14:tracePt t="12928" x="6416675" y="1104900"/>
          <p14:tracePt t="12947" x="6430963" y="1104900"/>
          <p14:tracePt t="13020" x="6446838" y="1104900"/>
          <p14:tracePt t="13027" x="6461125" y="1104900"/>
          <p14:tracePt t="13034" x="6484938" y="1104900"/>
          <p14:tracePt t="13045" x="6537325" y="1104900"/>
          <p14:tracePt t="13061" x="6575425" y="1104900"/>
          <p14:tracePt t="13077" x="6599238" y="1104900"/>
          <p14:tracePt t="13097" x="6613525" y="1104900"/>
          <p14:tracePt t="13112" x="6621463" y="1104900"/>
          <p14:tracePt t="13170" x="6637338" y="1104900"/>
          <p14:tracePt t="13194" x="6659563" y="1104900"/>
          <p14:tracePt t="13202" x="6689725" y="1104900"/>
          <p14:tracePt t="13213" x="6751638" y="1104900"/>
          <p14:tracePt t="13228" x="6781800" y="1104900"/>
          <p14:tracePt t="13246" x="6797675" y="1104900"/>
          <p14:tracePt t="13262" x="6811963" y="1104900"/>
          <p14:tracePt t="13290" x="6842125" y="1104900"/>
          <p14:tracePt t="13298" x="6850063" y="1112838"/>
          <p14:tracePt t="13311" x="6972300" y="1127125"/>
          <p14:tracePt t="13328" x="7094538" y="1135063"/>
          <p14:tracePt t="13328" x="7154863" y="1150938"/>
          <p14:tracePt t="13348" x="7170738" y="1150938"/>
          <p14:tracePt t="13361" x="7178675" y="1150938"/>
          <p14:tracePt t="13410" x="7185025" y="1150938"/>
          <p14:tracePt t="13418" x="7192963" y="1150938"/>
          <p14:tracePt t="13429" x="7299325" y="1158875"/>
          <p14:tracePt t="13446" x="7383463" y="1173163"/>
          <p14:tracePt t="13462" x="7445375" y="1181100"/>
          <p14:tracePt t="13479" x="7451725" y="1181100"/>
          <p14:tracePt t="13495" x="7467600" y="1189038"/>
          <p14:tracePt t="13546" x="7475538" y="1189038"/>
          <p14:tracePt t="17858" x="7483475" y="1189038"/>
          <p14:tracePt t="17986" x="7489825" y="1181100"/>
          <p14:tracePt t="18020" x="7497763" y="1181100"/>
          <p14:tracePt t="18034" x="7513638" y="1181100"/>
          <p14:tracePt t="18042" x="7527925" y="1181100"/>
          <p14:tracePt t="18066" x="7535863" y="1181100"/>
          <p14:tracePt t="18082" x="7543800" y="1181100"/>
          <p14:tracePt t="18091" x="7551738" y="1181100"/>
          <p14:tracePt t="18107" x="7573963" y="1181100"/>
          <p14:tracePt t="18124" x="7581900" y="1181100"/>
          <p14:tracePt t="18140" x="7597775" y="1181100"/>
          <p14:tracePt t="18186" x="7612063" y="1181100"/>
          <p14:tracePt t="18202" x="7627938" y="1181100"/>
          <p14:tracePt t="18218" x="7642225" y="1181100"/>
          <p14:tracePt t="18226" x="7658100" y="1181100"/>
          <p14:tracePt t="18239" x="7688263" y="1181100"/>
          <p14:tracePt t="18239" x="7696200" y="1181100"/>
          <p14:tracePt t="18259" x="7704138" y="1181100"/>
          <p14:tracePt t="18273" x="7712075" y="1181100"/>
          <p14:tracePt t="18290" x="7718425" y="1173163"/>
          <p14:tracePt t="18307" x="7734300" y="1173163"/>
          <p14:tracePt t="18324" x="7742238" y="1165225"/>
          <p14:tracePt t="18347" x="7756525" y="1165225"/>
          <p14:tracePt t="18370" x="7780338" y="1158875"/>
          <p14:tracePt t="18378" x="7810500" y="1158875"/>
          <p14:tracePt t="18394" x="7826375" y="1158875"/>
          <p14:tracePt t="18406" x="7840663" y="1158875"/>
          <p14:tracePt t="18423" x="7856538" y="1158875"/>
          <p14:tracePt t="18491" x="7870825" y="1158875"/>
          <p14:tracePt t="18498" x="7886700" y="1158875"/>
          <p14:tracePt t="18508" x="7916863" y="1158875"/>
          <p14:tracePt t="18525" x="7932738" y="1158875"/>
          <p14:tracePt t="19427" x="7924800" y="1150938"/>
          <p14:tracePt t="19442" x="7916863" y="1150938"/>
          <p14:tracePt t="19450" x="7902575" y="1150938"/>
          <p14:tracePt t="19466" x="7886700" y="1150938"/>
          <p14:tracePt t="19475" x="7864475" y="1150938"/>
          <p14:tracePt t="19488" x="7832725" y="1150938"/>
          <p14:tracePt t="19488" x="7818438" y="1150938"/>
          <p14:tracePt t="19508" x="7810500" y="1150938"/>
          <p14:tracePt t="19508" x="7794625" y="1150938"/>
          <p14:tracePt t="19524" x="7772400" y="1150938"/>
          <p14:tracePt t="19540" x="7756525" y="1150938"/>
          <p14:tracePt t="19554" x="7750175" y="1150938"/>
          <p14:tracePt t="19618" x="7750175" y="1158875"/>
          <p14:tracePt t="19658" x="7756525" y="1165225"/>
          <p14:tracePt t="19691" x="7764463" y="1165225"/>
          <p14:tracePt t="19698" x="7772400" y="1165225"/>
          <p14:tracePt t="19708" x="7780338" y="1165225"/>
          <p14:tracePt t="19723" x="7802563" y="1173163"/>
          <p14:tracePt t="19741" x="7832725" y="1173163"/>
          <p14:tracePt t="19757" x="7864475" y="1173163"/>
          <p14:tracePt t="19772" x="7947025" y="1173163"/>
          <p14:tracePt t="19789" x="8039100" y="1173163"/>
          <p14:tracePt t="19806" x="8123238" y="1173163"/>
          <p14:tracePt t="19822" x="8169275" y="1173163"/>
          <p14:tracePt t="19838" x="8199438" y="1173163"/>
          <p14:tracePt t="19898" x="8229600" y="1173163"/>
          <p14:tracePt t="19914" x="8251825" y="1173163"/>
          <p14:tracePt t="19923" x="8283575" y="1173163"/>
          <p14:tracePt t="19938" x="8313738" y="1173163"/>
          <p14:tracePt t="19957" x="8305800" y="1173163"/>
          <p14:tracePt t="20146" x="8289925" y="1173163"/>
          <p14:tracePt t="20162" x="8275638" y="1181100"/>
          <p14:tracePt t="20171" x="8251825" y="1181100"/>
          <p14:tracePt t="20187" x="8237538" y="1181100"/>
          <p14:tracePt t="20194" x="8213725" y="1189038"/>
          <p14:tracePt t="20205" x="8161338" y="1196975"/>
          <p14:tracePt t="20222" x="8099425" y="1211263"/>
          <p14:tracePt t="20239" x="7993063" y="1219200"/>
          <p14:tracePt t="20256" x="7894638" y="1235075"/>
          <p14:tracePt t="20272" x="7788275" y="1257300"/>
          <p14:tracePt t="20288" x="7642225" y="1257300"/>
          <p14:tracePt t="20288" x="7604125" y="1257300"/>
          <p14:tracePt t="20307" x="7566025" y="1257300"/>
          <p14:tracePt t="20320" x="7521575" y="1257300"/>
          <p14:tracePt t="20340" x="7535863" y="1257300"/>
          <p14:tracePt t="20434" x="7543800" y="1257300"/>
          <p14:tracePt t="20474" x="7551738" y="1257300"/>
          <p14:tracePt t="20482" x="7573963" y="1257300"/>
          <p14:tracePt t="20490" x="7597775" y="1257300"/>
          <p14:tracePt t="20504" x="7650163" y="1257300"/>
          <p14:tracePt t="20504" x="7680325" y="1257300"/>
          <p14:tracePt t="20525" x="7718425" y="1257300"/>
          <p14:tracePt t="20540" x="7772400" y="1257300"/>
          <p14:tracePt t="20555" x="7802563" y="1257300"/>
          <p14:tracePt t="20573" x="7832725" y="1257300"/>
          <p14:tracePt t="20588" x="7908925" y="1257300"/>
          <p14:tracePt t="20605" x="7993063" y="1257300"/>
          <p14:tracePt t="20621" x="8016875" y="1257300"/>
          <p14:tracePt t="20638" x="8023225" y="1257300"/>
          <p14:tracePt t="20653" x="8031163" y="1265238"/>
          <p14:tracePt t="20670" x="8023225" y="1265238"/>
          <p14:tracePt t="20954" x="8016875" y="1265238"/>
          <p14:tracePt t="21042" x="8001000" y="1273175"/>
          <p14:tracePt t="21058" x="7993063" y="1273175"/>
          <p14:tracePt t="21074" x="7970838" y="1279525"/>
          <p14:tracePt t="21082" x="7962900" y="1279525"/>
          <p14:tracePt t="21090" x="7932738" y="1287463"/>
          <p14:tracePt t="21103" x="7856538" y="1303338"/>
          <p14:tracePt t="21120" x="7688263" y="1349375"/>
          <p14:tracePt t="21137" x="7483475" y="1409700"/>
          <p14:tracePt t="21137" x="7345363" y="1455738"/>
          <p14:tracePt t="21156" x="6964363" y="1539875"/>
          <p14:tracePt t="21171" x="6591300" y="1654175"/>
          <p14:tracePt t="21188" x="6210300" y="1722438"/>
          <p14:tracePt t="21205" x="5935663" y="1798638"/>
          <p14:tracePt t="21222" x="5799138" y="1889125"/>
          <p14:tracePt t="21237" x="5470525" y="1951038"/>
          <p14:tracePt t="21254" x="5059363" y="1989138"/>
          <p14:tracePt t="21271" x="4473575" y="2027238"/>
          <p14:tracePt t="21288" x="3932238" y="2035175"/>
          <p14:tracePt t="21304" x="3344863" y="2079625"/>
          <p14:tracePt t="21320" x="2963863" y="2073275"/>
          <p14:tracePt t="21320" x="2879725" y="2079625"/>
          <p14:tracePt t="21339" x="2743200" y="2079625"/>
          <p14:tracePt t="21353" x="2498725" y="2095500"/>
          <p14:tracePt t="21353" x="2408238" y="2103438"/>
          <p14:tracePt t="21372" x="2209800" y="2133600"/>
          <p14:tracePt t="21388" x="2065338" y="2155825"/>
          <p14:tracePt t="21404" x="1927225" y="2171700"/>
          <p14:tracePt t="21420" x="1774825" y="2171700"/>
          <p14:tracePt t="21437" x="1616075" y="2171700"/>
          <p14:tracePt t="21453" x="1463675" y="2171700"/>
          <p14:tracePt t="21470" x="1333500" y="2171700"/>
          <p14:tracePt t="21487" x="1211263" y="2171700"/>
          <p14:tracePt t="21505" x="1096963" y="2171700"/>
          <p14:tracePt t="21505" x="1044575" y="2171700"/>
          <p14:tracePt t="21524" x="1012825" y="2171700"/>
          <p14:tracePt t="21536" x="922338" y="2155825"/>
          <p14:tracePt t="21536" x="898525" y="2155825"/>
          <p14:tracePt t="21556" x="846138" y="2149475"/>
          <p14:tracePt t="21569" x="800100" y="2149475"/>
          <p14:tracePt t="21587" x="800100" y="2141538"/>
          <p14:tracePt t="21666" x="800100" y="2125663"/>
          <p14:tracePt t="21698" x="822325" y="2117725"/>
          <p14:tracePt t="21708" x="860425" y="2117725"/>
          <p14:tracePt t="21721" x="968375" y="2095500"/>
          <p14:tracePt t="21736" x="1066800" y="2073275"/>
          <p14:tracePt t="21753" x="1203325" y="2049463"/>
          <p14:tracePt t="21753" x="1227138" y="2049463"/>
          <p14:tracePt t="21771" x="1265238" y="2049463"/>
          <p14:tracePt t="21785" x="1341438" y="2027238"/>
          <p14:tracePt t="21785" x="1363663" y="2027238"/>
          <p14:tracePt t="21804" x="1387475" y="2019300"/>
          <p14:tracePt t="21820" x="1393825" y="2011363"/>
          <p14:tracePt t="21835" x="1401763" y="2011363"/>
          <p14:tracePt t="21853" x="1409700" y="2011363"/>
          <p14:tracePt t="21874" x="1417638" y="1997075"/>
          <p14:tracePt t="21890" x="1431925" y="1997075"/>
          <p14:tracePt t="21902" x="1439863" y="1989138"/>
          <p14:tracePt t="21919" x="1447800" y="1989138"/>
          <p14:tracePt t="21935" x="1463675" y="1981200"/>
          <p14:tracePt t="21952" x="1463675" y="1973263"/>
          <p14:tracePt t="21969" x="1470025" y="1973263"/>
          <p14:tracePt t="21988" x="1470025" y="1981200"/>
          <p14:tracePt t="22274" x="1485900" y="2003425"/>
          <p14:tracePt t="22283" x="1524000" y="2019300"/>
          <p14:tracePt t="22290" x="1546225" y="2035175"/>
          <p14:tracePt t="22302" x="1592263" y="2065338"/>
          <p14:tracePt t="22320" x="1638300" y="2103438"/>
          <p14:tracePt t="22336" x="1654175" y="2111375"/>
          <p14:tracePt t="22352" x="1654175" y="2125663"/>
          <p14:tracePt t="22368" x="1654175" y="2133600"/>
          <p14:tracePt t="22385" x="1668463" y="2141538"/>
          <p14:tracePt t="22570" x="1684338" y="2141538"/>
          <p14:tracePt t="22578" x="1684338" y="2133600"/>
          <p14:tracePt t="22587" x="1698625" y="2125663"/>
          <p14:tracePt t="22603" x="1698625" y="2117725"/>
          <p14:tracePt t="22619" x="1698625" y="2103438"/>
          <p14:tracePt t="22635" x="1722438" y="2087563"/>
          <p14:tracePt t="22653" x="1768475" y="2073275"/>
          <p14:tracePt t="22669" x="1812925" y="2049463"/>
          <p14:tracePt t="22686" x="1836738" y="2049463"/>
          <p14:tracePt t="22702" x="1844675" y="2049463"/>
          <p14:tracePt t="22719" x="1858963" y="2035175"/>
          <p14:tracePt t="22735" x="1874838" y="2035175"/>
          <p14:tracePt t="22752" x="1905000" y="2035175"/>
          <p14:tracePt t="22771" x="1912938" y="2035175"/>
          <p14:tracePt t="22794" x="1920875" y="2035175"/>
          <p14:tracePt t="22804" x="1935163" y="2035175"/>
          <p14:tracePt t="22817" x="1997075" y="2035175"/>
          <p14:tracePt t="22835" x="2027238" y="2035175"/>
          <p14:tracePt t="22853" x="2041525" y="2027238"/>
          <p14:tracePt t="22869" x="2057400" y="2027238"/>
          <p14:tracePt t="22885" x="2065338" y="2027238"/>
          <p14:tracePt t="22901" x="2073275" y="2027238"/>
          <p14:tracePt t="22918" x="2087563" y="2027238"/>
          <p14:tracePt t="22971" x="2103438" y="2027238"/>
          <p14:tracePt t="22978" x="2125663" y="2019300"/>
          <p14:tracePt t="22987" x="2171700" y="2019300"/>
          <p14:tracePt t="23002" x="2263775" y="2019300"/>
          <p14:tracePt t="23022" x="2301875" y="2003425"/>
          <p14:tracePt t="23037" x="2346325" y="2003425"/>
          <p14:tracePt t="23053" x="2378075" y="2003425"/>
          <p14:tracePt t="23069" x="2408238" y="2003425"/>
          <p14:tracePt t="23086" x="2446338" y="2003425"/>
          <p14:tracePt t="23102" x="2454275" y="2003425"/>
          <p14:tracePt t="23118" x="2460625" y="2003425"/>
          <p14:tracePt t="23146" x="2468563" y="2003425"/>
          <p14:tracePt t="23154" x="2484438" y="2003425"/>
          <p14:tracePt t="23168" x="2522538" y="2003425"/>
          <p14:tracePt t="23168" x="2544763" y="2003425"/>
          <p14:tracePt t="23188" x="2552700" y="2003425"/>
          <p14:tracePt t="23201" x="2582863" y="2003425"/>
          <p14:tracePt t="23218" x="2590800" y="2003425"/>
          <p14:tracePt t="23235" x="2606675" y="2003425"/>
          <p14:tracePt t="23282" x="2620963" y="2003425"/>
          <p14:tracePt t="23290" x="2636838" y="2003425"/>
          <p14:tracePt t="23301" x="2667000" y="2003425"/>
          <p14:tracePt t="23319" x="2697163" y="2003425"/>
          <p14:tracePt t="23336" x="2713038" y="2003425"/>
          <p14:tracePt t="23350" x="2720975" y="2003425"/>
          <p14:tracePt t="23368" x="2727325" y="2003425"/>
          <p14:tracePt t="23384" x="2751138" y="2003425"/>
          <p14:tracePt t="23400" x="2773363" y="2003425"/>
          <p14:tracePt t="23400" x="2781300" y="2003425"/>
          <p14:tracePt t="23419" x="2789238" y="2003425"/>
          <p14:tracePt t="23451" x="2797175" y="2003425"/>
          <p14:tracePt t="23458" x="2811463" y="2003425"/>
          <p14:tracePt t="23469" x="2827338" y="2003425"/>
          <p14:tracePt t="23485" x="2841625" y="2003425"/>
          <p14:tracePt t="23501" x="2857500" y="2003425"/>
          <p14:tracePt t="23519" x="2887663" y="2003425"/>
          <p14:tracePt t="23535" x="2963863" y="2003425"/>
          <p14:tracePt t="23552" x="3048000" y="2003425"/>
          <p14:tracePt t="23569" x="3078163" y="2003425"/>
          <p14:tracePt t="23585" x="3094038" y="2003425"/>
          <p14:tracePt t="23706" x="3101975" y="2003425"/>
          <p14:tracePt t="23722" x="3108325" y="2003425"/>
          <p14:tracePt t="23730" x="3116263" y="2003425"/>
          <p14:tracePt t="23746" x="3124200" y="2003425"/>
          <p14:tracePt t="23794" x="3132138" y="2003425"/>
          <p14:tracePt t="23802" x="3146425" y="2003425"/>
          <p14:tracePt t="23818" x="3162300" y="2003425"/>
          <p14:tracePt t="23835" x="3170238" y="2003425"/>
          <p14:tracePt t="23852" x="3178175" y="2003425"/>
          <p14:tracePt t="23858" x="3184525" y="2003425"/>
          <p14:tracePt t="23970" x="3200400" y="2003425"/>
          <p14:tracePt t="24002" x="3208338" y="2003425"/>
          <p14:tracePt t="24010" x="3216275" y="2003425"/>
          <p14:tracePt t="24021" x="3230563" y="2003425"/>
          <p14:tracePt t="24036" x="3238500" y="2003425"/>
          <p14:tracePt t="24122" x="3246438" y="1989138"/>
          <p14:tracePt t="24132" x="3260725" y="1989138"/>
          <p14:tracePt t="24146" x="3268663" y="1989138"/>
          <p14:tracePt t="24162" x="3292475" y="1989138"/>
          <p14:tracePt t="24170" x="3298825" y="1973263"/>
          <p14:tracePt t="24184" x="3314700" y="1973263"/>
          <p14:tracePt t="24200" x="3360738" y="1965325"/>
          <p14:tracePt t="24217" x="3390900" y="1958975"/>
          <p14:tracePt t="24217" x="3413125" y="1958975"/>
          <p14:tracePt t="24236" x="3436938" y="1958975"/>
          <p14:tracePt t="24252" x="3451225" y="1958975"/>
          <p14:tracePt t="24266" x="3467100" y="1943100"/>
          <p14:tracePt t="24285" x="3497263" y="1943100"/>
          <p14:tracePt t="24301" x="3559175" y="1943100"/>
          <p14:tracePt t="24318" x="3611563" y="1935163"/>
          <p14:tracePt t="24334" x="3657600" y="1935163"/>
          <p14:tracePt t="24351" x="3673475" y="1927225"/>
          <p14:tracePt t="24367" x="3687763" y="1927225"/>
          <p14:tracePt t="24386" x="3703638" y="1927225"/>
          <p14:tracePt t="24399" x="3725863" y="1927225"/>
          <p14:tracePt t="24417" x="3756025" y="1927225"/>
          <p14:tracePt t="24417" x="3763963" y="1927225"/>
          <p14:tracePt t="24436" x="3771900" y="1927225"/>
          <p14:tracePt t="24449" x="3779838" y="1927225"/>
          <p14:tracePt t="24466" x="3787775" y="1927225"/>
          <p14:tracePt t="24490" x="3794125" y="1927225"/>
          <p14:tracePt t="24506" x="3802063" y="1912938"/>
          <p14:tracePt t="24520" x="3810000" y="1912938"/>
          <p14:tracePt t="24536" x="3825875" y="1912938"/>
          <p14:tracePt t="24551" x="3856038" y="1912938"/>
          <p14:tracePt t="24566" x="3878263" y="1912938"/>
          <p14:tracePt t="24583" x="3894138" y="1912938"/>
          <p14:tracePt t="24599" x="3902075" y="1912938"/>
          <p14:tracePt t="24618" x="3916363" y="1912938"/>
          <p14:tracePt t="24631" x="3954463" y="1912938"/>
          <p14:tracePt t="24649" x="4022725" y="1912938"/>
          <p14:tracePt t="24649" x="4030663" y="1912938"/>
          <p14:tracePt t="24668" x="4046538" y="1912938"/>
          <p14:tracePt t="24684" x="4054475" y="1905000"/>
          <p14:tracePt t="24708" x="4060825" y="1905000"/>
          <p14:tracePt t="24722" x="4068763" y="1905000"/>
          <p14:tracePt t="24732" x="4084638" y="1905000"/>
          <p14:tracePt t="24749" x="4098925" y="1897063"/>
          <p14:tracePt t="24766" x="4114800" y="1897063"/>
          <p14:tracePt t="24786" x="4122738" y="1897063"/>
          <p14:tracePt t="24799" x="4130675" y="1889125"/>
          <p14:tracePt t="24816" x="4144963" y="1889125"/>
          <p14:tracePt t="24816" x="4152900" y="1882775"/>
          <p14:tracePt t="24835" x="4175125" y="1882775"/>
          <p14:tracePt t="24850" x="4221163" y="1866900"/>
          <p14:tracePt t="24867" x="4237038" y="1866900"/>
          <p14:tracePt t="25776" x="4237038" y="1858963"/>
          <p14:tracePt t="26450" x="4244975" y="1858963"/>
          <p14:tracePt t="27010" x="4251325" y="1858963"/>
          <p14:tracePt t="27020" x="4259263" y="1858963"/>
          <p14:tracePt t="27030" x="4267200" y="1858963"/>
          <p14:tracePt t="27154" x="4267200" y="1874838"/>
          <p14:tracePt t="27163" x="4283075" y="1897063"/>
          <p14:tracePt t="27170" x="4305300" y="1927225"/>
          <p14:tracePt t="27180" x="4327525" y="1935163"/>
          <p14:tracePt t="27199" x="4335463" y="1935163"/>
          <p14:tracePt t="27675" x="4343400" y="1943100"/>
          <p14:tracePt t="27682" x="4359275" y="1943100"/>
          <p14:tracePt t="27696" x="4419600" y="1943100"/>
          <p14:tracePt t="27718" x="4511675" y="1981200"/>
          <p14:tracePt t="27732" x="4587875" y="1981200"/>
          <p14:tracePt t="27748" x="4664075" y="2003425"/>
          <p14:tracePt t="27764" x="4702175" y="2003425"/>
          <p14:tracePt t="27781" x="4708525" y="2003425"/>
          <p14:tracePt t="27796" x="4716463" y="2003425"/>
          <p14:tracePt t="27813" x="4724400" y="1997075"/>
          <p14:tracePt t="27834" x="4732338" y="1997075"/>
          <p14:tracePt t="27846" x="4762500" y="1989138"/>
          <p14:tracePt t="27865" x="4792663" y="1981200"/>
          <p14:tracePt t="27881" x="4800600" y="1973263"/>
          <p14:tracePt t="27899" x="4816475" y="1973263"/>
          <p14:tracePt t="27931" x="4822825" y="1973263"/>
          <p14:tracePt t="27947" x="4838700" y="1973263"/>
          <p14:tracePt t="27955" x="4846638" y="1973263"/>
          <p14:tracePt t="27964" x="4860925" y="1965325"/>
          <p14:tracePt t="27980" x="4899025" y="1958975"/>
          <p14:tracePt t="27997" x="4937125" y="1943100"/>
          <p14:tracePt t="28014" x="4968875" y="1943100"/>
          <p14:tracePt t="28031" x="5013325" y="1943100"/>
          <p14:tracePt t="28047" x="5029200" y="1943100"/>
          <p14:tracePt t="28062" x="5037138" y="1935163"/>
          <p14:tracePt t="28079" x="5045075" y="1935163"/>
          <p14:tracePt t="28114" x="5059363" y="1935163"/>
          <p14:tracePt t="28122" x="5059363" y="1927225"/>
          <p14:tracePt t="28131" x="5089525" y="1927225"/>
          <p14:tracePt t="28149" x="5121275" y="1912938"/>
          <p14:tracePt t="28164" x="5135563" y="1912938"/>
          <p14:tracePt t="28181" x="5165725" y="1912938"/>
          <p14:tracePt t="28197" x="5197475" y="1897063"/>
          <p14:tracePt t="28214" x="5227638" y="1897063"/>
          <p14:tracePt t="28229" x="5249863" y="1897063"/>
          <p14:tracePt t="28246" x="5280025" y="1897063"/>
          <p14:tracePt t="28263" x="5303838" y="1897063"/>
          <p14:tracePt t="28280" x="5326063" y="1897063"/>
          <p14:tracePt t="28296" x="5356225" y="1897063"/>
          <p14:tracePt t="28296" x="5372100" y="1897063"/>
          <p14:tracePt t="28315" x="5402263" y="1897063"/>
          <p14:tracePt t="28329" x="5532438" y="1897063"/>
          <p14:tracePt t="28348" x="5562600" y="1897063"/>
          <p14:tracePt t="28364" x="5600700" y="1897063"/>
          <p14:tracePt t="28379" x="5616575" y="1897063"/>
          <p14:tracePt t="28395" x="5630863" y="1897063"/>
          <p14:tracePt t="28418" x="5646738" y="1897063"/>
          <p14:tracePt t="28450" x="5661025" y="1897063"/>
          <p14:tracePt t="28458" x="5699125" y="1897063"/>
          <p14:tracePt t="28466" x="5737225" y="1897063"/>
          <p14:tracePt t="28479" x="5807075" y="1897063"/>
          <p14:tracePt t="28496" x="5859463" y="1874838"/>
          <p14:tracePt t="28513" x="5883275" y="1874838"/>
          <p14:tracePt t="28533" x="5897563" y="1874838"/>
          <p14:tracePt t="28545" x="5913438" y="1874838"/>
          <p14:tracePt t="28570" x="5951538" y="1874838"/>
          <p14:tracePt t="28580" x="6027738" y="1874838"/>
          <p14:tracePt t="28597" x="6088063" y="1874838"/>
          <p14:tracePt t="28614" x="6156325" y="1874838"/>
          <p14:tracePt t="28630" x="6210300" y="1874838"/>
          <p14:tracePt t="28646" x="6232525" y="1874838"/>
          <p14:tracePt t="28664" x="6248400" y="1874838"/>
          <p14:tracePt t="28679" x="6256338" y="1874838"/>
          <p14:tracePt t="28695" x="6264275" y="1874838"/>
          <p14:tracePt t="28712" x="6286500" y="1874838"/>
          <p14:tracePt t="28747" x="6340475" y="1874838"/>
          <p14:tracePt t="28754" x="6408738" y="1874838"/>
          <p14:tracePt t="28763" x="6575425" y="1874838"/>
          <p14:tracePt t="28779" x="6697663" y="1874838"/>
          <p14:tracePt t="28796" x="6727825" y="1874838"/>
          <p14:tracePt t="28811" x="6743700" y="1874838"/>
          <p14:tracePt t="28874" x="6759575" y="1874838"/>
          <p14:tracePt t="28882" x="6797675" y="1874838"/>
          <p14:tracePt t="28895" x="6888163" y="1874838"/>
          <p14:tracePt t="28913" x="6964363" y="1874838"/>
          <p14:tracePt t="28929" x="6972300" y="1874838"/>
          <p14:tracePt t="28945" x="6994525" y="1874838"/>
          <p14:tracePt t="29002" x="7018338" y="1874838"/>
          <p14:tracePt t="29011" x="7032625" y="1874838"/>
          <p14:tracePt t="29020" x="7048500" y="1874838"/>
          <p14:tracePt t="29029" x="7064375" y="1874838"/>
          <p14:tracePt t="29046" x="7078663" y="1874838"/>
          <p14:tracePt t="29062" x="7094538" y="1874838"/>
          <p14:tracePt t="29079" x="7102475" y="1866900"/>
          <p14:tracePt t="29098" x="7116763" y="1866900"/>
          <p14:tracePt t="29466" x="7146925" y="1866900"/>
          <p14:tracePt t="29475" x="7162800" y="1866900"/>
          <p14:tracePt t="29482" x="7178675" y="1866900"/>
          <p14:tracePt t="29495" x="7192963" y="1866900"/>
          <p14:tracePt t="29511" x="7200900" y="1866900"/>
          <p14:tracePt t="29511" x="7208838" y="1866900"/>
          <p14:tracePt t="29531" x="7200900" y="1866900"/>
          <p14:tracePt t="29786" x="7192963" y="1874838"/>
          <p14:tracePt t="29795" x="7178675" y="1874838"/>
          <p14:tracePt t="29811" x="7154863" y="1882775"/>
          <p14:tracePt t="29818" x="7146925" y="1882775"/>
          <p14:tracePt t="29828" x="7108825" y="1882775"/>
          <p14:tracePt t="29845" x="7086600" y="1897063"/>
          <p14:tracePt t="29861" x="7040563" y="1897063"/>
          <p14:tracePt t="29879" x="6994525" y="1897063"/>
          <p14:tracePt t="29895" x="6827838" y="1897063"/>
          <p14:tracePt t="29912" x="6607175" y="1897063"/>
          <p14:tracePt t="29929" x="6384925" y="1897063"/>
          <p14:tracePt t="29944" x="6126163" y="1897063"/>
          <p14:tracePt t="29963" x="6073775" y="1897063"/>
          <p14:tracePt t="29978" x="5959475" y="1897063"/>
          <p14:tracePt t="29996" x="5867400" y="1897063"/>
          <p14:tracePt t="30013" x="5753100" y="1912938"/>
          <p14:tracePt t="30031" x="5638800" y="1912938"/>
          <p14:tracePt t="30044" x="5524500" y="1912938"/>
          <p14:tracePt t="30060" x="5387975" y="1912938"/>
          <p14:tracePt t="30077" x="5235575" y="1912938"/>
          <p14:tracePt t="30094" x="5067300" y="1912938"/>
          <p14:tracePt t="30110" x="4892675" y="1912938"/>
          <p14:tracePt t="30128" x="4678363" y="1912938"/>
          <p14:tracePt t="30145" x="4427538" y="1912938"/>
          <p14:tracePt t="30145" x="4327525" y="1920875"/>
          <p14:tracePt t="30164" x="4191000" y="1920875"/>
          <p14:tracePt t="30177" x="3946525" y="1951038"/>
          <p14:tracePt t="30193" x="3581400" y="1997075"/>
          <p14:tracePt t="30211" x="3421063" y="2019300"/>
          <p14:tracePt t="30227" x="3254375" y="2041525"/>
          <p14:tracePt t="30244" x="3032125" y="2079625"/>
          <p14:tracePt t="30260" x="2751138" y="2111375"/>
          <p14:tracePt t="30277" x="2560638" y="2133600"/>
          <p14:tracePt t="30294" x="2446338" y="2155825"/>
          <p14:tracePt t="30311" x="2384425" y="2179638"/>
          <p14:tracePt t="30327" x="2316163" y="2193925"/>
          <p14:tracePt t="30344" x="2247900" y="2209800"/>
          <p14:tracePt t="30344" x="2209800" y="2217738"/>
          <p14:tracePt t="30363" x="2187575" y="2217738"/>
          <p14:tracePt t="30377" x="2149475" y="2225675"/>
          <p14:tracePt t="30396" x="2141538" y="2232025"/>
          <p14:tracePt t="30410" x="2133600" y="2239963"/>
          <p14:tracePt t="30427" x="2111375" y="2239963"/>
          <p14:tracePt t="30444" x="2049463" y="2247900"/>
          <p14:tracePt t="30462" x="1943100" y="2263775"/>
          <p14:tracePt t="30477" x="1844675" y="2263775"/>
          <p14:tracePt t="30494" x="1752600" y="2270125"/>
          <p14:tracePt t="30511" x="1698625" y="2278063"/>
          <p14:tracePt t="30530" x="1616075" y="2286000"/>
          <p14:tracePt t="30544" x="1554163" y="2286000"/>
          <p14:tracePt t="30560" x="1463675" y="2286000"/>
          <p14:tracePt t="30560" x="1417638" y="2286000"/>
          <p14:tracePt t="30579" x="1393825" y="2286000"/>
          <p14:tracePt t="30593" x="1349375" y="2286000"/>
          <p14:tracePt t="30613" x="1333500" y="2286000"/>
          <p14:tracePt t="30629" x="1325563" y="2286000"/>
          <p14:tracePt t="30690" x="1317625" y="2286000"/>
          <p14:tracePt t="30706" x="1303338" y="2286000"/>
          <p14:tracePt t="30722" x="1325563" y="2286000"/>
          <p14:tracePt t="30874" x="1349375" y="2293938"/>
          <p14:tracePt t="30882" x="1401763" y="2301875"/>
          <p14:tracePt t="30893" x="1493838" y="2308225"/>
          <p14:tracePt t="30911" x="1600200" y="2332038"/>
          <p14:tracePt t="30928" x="1654175" y="2332038"/>
          <p14:tracePt t="30945" x="1684338" y="2332038"/>
          <p14:tracePt t="30960" x="1706563" y="2332038"/>
          <p14:tracePt t="30977" x="1722438" y="2332038"/>
          <p14:tracePt t="30993" x="1768475" y="2346325"/>
          <p14:tracePt t="31011" x="1851025" y="2346325"/>
          <p14:tracePt t="31028" x="1905000" y="2346325"/>
          <p14:tracePt t="31044" x="2041525" y="2346325"/>
          <p14:tracePt t="31060" x="2163763" y="2346325"/>
          <p14:tracePt t="31077" x="2255838" y="2346325"/>
          <p14:tracePt t="31093" x="2316163" y="2346325"/>
          <p14:tracePt t="31110" x="2370138" y="2346325"/>
          <p14:tracePt t="31128" x="2400300" y="2346325"/>
          <p14:tracePt t="31144" x="2438400" y="2346325"/>
          <p14:tracePt t="31161" x="2460625" y="2346325"/>
          <p14:tracePt t="31161" x="2484438" y="2346325"/>
          <p14:tracePt t="31179" x="2498725" y="2346325"/>
          <p14:tracePt t="31193" x="2530475" y="2346325"/>
          <p14:tracePt t="31193" x="2536825" y="2346325"/>
          <p14:tracePt t="31211" x="2568575" y="2346325"/>
          <p14:tracePt t="31229" x="2628900" y="2346325"/>
          <p14:tracePt t="31244" x="2697163" y="2346325"/>
          <p14:tracePt t="31260" x="2773363" y="2346325"/>
          <p14:tracePt t="31277" x="2811463" y="2346325"/>
          <p14:tracePt t="31293" x="2841625" y="2346325"/>
          <p14:tracePt t="31310" x="2857500" y="2346325"/>
          <p14:tracePt t="31326" x="2887663" y="2346325"/>
          <p14:tracePt t="31343" x="2933700" y="2346325"/>
          <p14:tracePt t="31360" x="3001963" y="2362200"/>
          <p14:tracePt t="31360" x="3048000" y="2362200"/>
          <p14:tracePt t="31379" x="3063875" y="2362200"/>
          <p14:tracePt t="31393" x="3116263" y="2362200"/>
          <p14:tracePt t="31393" x="3146425" y="2362200"/>
          <p14:tracePt t="31412" x="3222625" y="2362200"/>
          <p14:tracePt t="31429" x="3284538" y="2362200"/>
          <p14:tracePt t="31446" x="3314700" y="2362200"/>
          <p14:tracePt t="31460" x="3352800" y="2362200"/>
          <p14:tracePt t="31477" x="3406775" y="2362200"/>
          <p14:tracePt t="31493" x="3475038" y="2354263"/>
          <p14:tracePt t="31510" x="3527425" y="2354263"/>
          <p14:tracePt t="31528" x="3603625" y="2354263"/>
          <p14:tracePt t="31543" x="3679825" y="2354263"/>
          <p14:tracePt t="31559" x="3763963" y="2354263"/>
          <p14:tracePt t="31576" x="3856038" y="2354263"/>
          <p14:tracePt t="31593" x="3962400" y="2354263"/>
          <p14:tracePt t="31593" x="4008438" y="2354263"/>
          <p14:tracePt t="31611" x="4106863" y="2354263"/>
          <p14:tracePt t="31628" x="4175125" y="2354263"/>
          <p14:tracePt t="31644" x="4191000" y="2346325"/>
          <p14:tracePt t="31661" x="4198938" y="2346325"/>
          <p14:tracePt t="31675" x="4213225" y="2339975"/>
          <p14:tracePt t="31778" x="4229100" y="2339975"/>
          <p14:tracePt t="31786" x="4244975" y="2339975"/>
          <p14:tracePt t="31795" x="4259263" y="2339975"/>
          <p14:tracePt t="31808" x="4283075" y="2339975"/>
          <p14:tracePt t="31826" x="4289425" y="2339975"/>
          <p14:tracePt t="31882" x="4297363" y="2339975"/>
          <p14:tracePt t="31891" x="4305300" y="2339975"/>
          <p14:tracePt t="31898" x="4313238" y="2332038"/>
          <p14:tracePt t="31994" x="4321175" y="2332038"/>
          <p14:tracePt t="32018" x="4327525" y="2332038"/>
          <p14:tracePt t="32114" x="4335463" y="2332038"/>
          <p14:tracePt t="32202" x="4343400" y="2332038"/>
          <p14:tracePt t="32210" x="4351338" y="2332038"/>
          <p14:tracePt t="32298" x="4365625" y="2332038"/>
          <p14:tracePt t="32307" x="4381500" y="2332038"/>
          <p14:tracePt t="32323" x="4389438" y="2332038"/>
          <p14:tracePt t="32418" x="4403725" y="2332038"/>
          <p14:tracePt t="32498" x="4411663" y="2332038"/>
          <p14:tracePt t="32602" x="4419600" y="2332038"/>
          <p14:tracePt t="32610" x="4435475" y="2332038"/>
          <p14:tracePt t="32682" x="4449763" y="2332038"/>
          <p14:tracePt t="32692" x="4465638" y="2332038"/>
          <p14:tracePt t="32707" x="4473575" y="2332038"/>
          <p14:tracePt t="32771" x="4479925" y="2332038"/>
          <p14:tracePt t="32794" x="4487863" y="2332038"/>
          <p14:tracePt t="34648" x="4487863" y="2324100"/>
          <p14:tracePt t="35130" x="4487863" y="2332038"/>
          <p14:tracePt t="35610" x="4495800" y="2332038"/>
          <p14:tracePt t="35618" x="4511675" y="2332038"/>
          <p14:tracePt t="35626" x="4541838" y="2332038"/>
          <p14:tracePt t="35638" x="4625975" y="2332038"/>
          <p14:tracePt t="35656" x="4702175" y="2332038"/>
          <p14:tracePt t="35672" x="4816475" y="2332038"/>
          <p14:tracePt t="35672" x="4868863" y="2332038"/>
          <p14:tracePt t="35691" x="4930775" y="2332038"/>
          <p14:tracePt t="35706" x="5037138" y="2332038"/>
          <p14:tracePt t="35724" x="5089525" y="2332038"/>
          <p14:tracePt t="35740" x="5121275" y="2332038"/>
          <p14:tracePt t="35755" x="5151438" y="2332038"/>
          <p14:tracePt t="35773" x="5189538" y="2332038"/>
          <p14:tracePt t="35788" x="5280025" y="2332038"/>
          <p14:tracePt t="35806" x="5380038" y="2332038"/>
          <p14:tracePt t="35823" x="5486400" y="2332038"/>
          <p14:tracePt t="35840" x="5524500" y="2339975"/>
          <p14:tracePt t="35856" x="5570538" y="2339975"/>
          <p14:tracePt t="35872" x="5654675" y="2354263"/>
          <p14:tracePt t="35872" x="5684838" y="2354263"/>
          <p14:tracePt t="35891" x="5745163" y="2354263"/>
          <p14:tracePt t="35905" x="5867400" y="2370138"/>
          <p14:tracePt t="35921" x="5973763" y="2384425"/>
          <p14:tracePt t="35921" x="6035675" y="2400300"/>
          <p14:tracePt t="35939" x="6057900" y="2400300"/>
          <p14:tracePt t="35939" x="6073775" y="2400300"/>
          <p14:tracePt t="35956" x="6103938" y="2400300"/>
          <p14:tracePt t="35973" x="6118225" y="2400300"/>
          <p14:tracePt t="35994" x="6142038" y="2400300"/>
          <p14:tracePt t="36058" x="6156325" y="2400300"/>
          <p14:tracePt t="36066" x="6172200" y="2400300"/>
          <p14:tracePt t="36074" x="6180138" y="2400300"/>
          <p14:tracePt t="36088" x="6188075" y="2400300"/>
          <p14:tracePt t="36115" x="6194425" y="2400300"/>
          <p14:tracePt t="36123" x="6210300" y="2400300"/>
          <p14:tracePt t="36139" x="6210300" y="2416175"/>
          <p14:tracePt t="36194" x="6188075" y="2416175"/>
          <p14:tracePt t="36203" x="6149975" y="2416175"/>
          <p14:tracePt t="36210" x="6080125" y="2422525"/>
          <p14:tracePt t="36221" x="5943600" y="2422525"/>
          <p14:tracePt t="36239" x="5935663" y="2422525"/>
          <p14:tracePt t="36255" x="5921375" y="2430463"/>
          <p14:tracePt t="36570" x="5905500" y="2438400"/>
          <p14:tracePt t="36578" x="5889625" y="2446338"/>
          <p14:tracePt t="36588" x="5875338" y="2454275"/>
          <p14:tracePt t="36604" x="5867400" y="2454275"/>
          <p14:tracePt t="36621" x="5875338" y="2454275"/>
          <p14:tracePt t="36706" x="5883275" y="2454275"/>
          <p14:tracePt t="36730" x="5889625" y="2454275"/>
          <p14:tracePt t="36746" x="5905500" y="2446338"/>
          <p14:tracePt t="36762" x="5905500" y="2438400"/>
          <p14:tracePt t="36786" x="5913438" y="2430463"/>
          <p14:tracePt t="36794" x="5927725" y="2416175"/>
          <p14:tracePt t="36819" x="5935663" y="2408238"/>
          <p14:tracePt t="36835" x="5959475" y="2400300"/>
          <p14:tracePt t="36850" x="5965825" y="2400300"/>
          <p14:tracePt t="36866" x="5981700" y="2400300"/>
          <p14:tracePt t="36874" x="5989638" y="2400300"/>
          <p14:tracePt t="36887" x="6019800" y="2392363"/>
          <p14:tracePt t="36904" x="6049963" y="2392363"/>
          <p14:tracePt t="36920" x="6096000" y="2392363"/>
          <p14:tracePt t="36920" x="6111875" y="2392363"/>
          <p14:tracePt t="36939" x="6126163" y="2392363"/>
          <p14:tracePt t="36955" x="6218238" y="2392363"/>
          <p14:tracePt t="36972" x="6316663" y="2378075"/>
          <p14:tracePt t="36989" x="6446838" y="2378075"/>
          <p14:tracePt t="37006" x="6569075" y="2378075"/>
          <p14:tracePt t="37023" x="6675438" y="2378075"/>
          <p14:tracePt t="37038" x="6727825" y="2378075"/>
          <p14:tracePt t="37054" x="6765925" y="2378075"/>
          <p14:tracePt t="37070" x="6797675" y="2378075"/>
          <p14:tracePt t="37088" x="6835775" y="2378075"/>
          <p14:tracePt t="37104" x="6865938" y="2378075"/>
          <p14:tracePt t="37121" x="6911975" y="2378075"/>
          <p14:tracePt t="37138" x="6972300" y="2378075"/>
          <p14:tracePt t="37138" x="7010400" y="2378075"/>
          <p14:tracePt t="37155" x="7116763" y="2378075"/>
          <p14:tracePt t="37172" x="7192963" y="2378075"/>
          <p14:tracePt t="37188" x="7216775" y="2378075"/>
          <p14:tracePt t="37204" x="7223125" y="2370138"/>
          <p14:tracePt t="37220" x="7231063" y="2370138"/>
          <p14:tracePt t="37237" x="7239000" y="2370138"/>
          <p14:tracePt t="37275" x="7254875" y="2362200"/>
          <p14:tracePt t="37283" x="7277100" y="2362200"/>
          <p14:tracePt t="37290" x="7299325" y="2362200"/>
          <p14:tracePt t="37304" x="7345363" y="2362200"/>
          <p14:tracePt t="37320" x="7399338" y="2362200"/>
          <p14:tracePt t="37339" x="7407275" y="2362200"/>
          <p14:tracePt t="37353" x="7399338" y="2354263"/>
          <p14:tracePt t="37410" x="7391400" y="2354263"/>
          <p14:tracePt t="37578" x="7383463" y="2354263"/>
          <p14:tracePt t="37594" x="7369175" y="2354263"/>
          <p14:tracePt t="37634" x="7361238" y="2354263"/>
          <p14:tracePt t="37691" x="7353300" y="2354263"/>
          <p14:tracePt t="37698" x="7345363" y="2354263"/>
          <p14:tracePt t="37706" x="7331075" y="2354263"/>
          <p14:tracePt t="37721" x="7292975" y="2354263"/>
          <p14:tracePt t="37737" x="7208838" y="2354263"/>
          <p14:tracePt t="37737" x="7146925" y="2354263"/>
          <p14:tracePt t="37756" x="7116763" y="2354263"/>
          <p14:tracePt t="37771" x="6911975" y="2354263"/>
          <p14:tracePt t="37789" x="6811963" y="2354263"/>
          <p14:tracePt t="37804" x="6667500" y="2354263"/>
          <p14:tracePt t="37821" x="6530975" y="2354263"/>
          <p14:tracePt t="37837" x="6324600" y="2384425"/>
          <p14:tracePt t="37853" x="6088063" y="2392363"/>
          <p14:tracePt t="37870" x="5875338" y="2416175"/>
          <p14:tracePt t="37887" x="5638800" y="2460625"/>
          <p14:tracePt t="37904" x="5372100" y="2522538"/>
          <p14:tracePt t="37919" x="5089525" y="2552700"/>
          <p14:tracePt t="37937" x="4792663" y="2590800"/>
          <p14:tracePt t="37953" x="4564063" y="2628900"/>
          <p14:tracePt t="37953" x="4465638" y="2644775"/>
          <p14:tracePt t="37972" x="4313238" y="2644775"/>
          <p14:tracePt t="37988" x="4191000" y="2644775"/>
          <p14:tracePt t="38005" x="4114800" y="2644775"/>
          <p14:tracePt t="38022" x="4016375" y="2644775"/>
          <p14:tracePt t="38036" x="3932238" y="2644775"/>
          <p14:tracePt t="38053" x="3848100" y="2644775"/>
          <p14:tracePt t="38069" x="3756025" y="2644775"/>
          <p14:tracePt t="38087" x="3657600" y="2644775"/>
          <p14:tracePt t="38103" x="3527425" y="2667000"/>
          <p14:tracePt t="38119" x="3398838" y="2689225"/>
          <p14:tracePt t="38136" x="3284538" y="2689225"/>
          <p14:tracePt t="38153" x="3200400" y="2697163"/>
          <p14:tracePt t="38153" x="3154363" y="2697163"/>
          <p14:tracePt t="38172" x="3101975" y="2705100"/>
          <p14:tracePt t="38187" x="3063875" y="2705100"/>
          <p14:tracePt t="38204" x="3040063" y="2713038"/>
          <p14:tracePt t="38221" x="3025775" y="2713038"/>
          <p14:tracePt t="38237" x="3001963" y="2713038"/>
          <p14:tracePt t="38254" x="2955925" y="2713038"/>
          <p14:tracePt t="38270" x="2903538" y="2713038"/>
          <p14:tracePt t="38287" x="2879725" y="2720975"/>
          <p14:tracePt t="38304" x="2879725" y="2727325"/>
          <p14:tracePt t="38426" x="2873375" y="2727325"/>
          <p14:tracePt t="38539" x="2865438" y="2727325"/>
          <p14:tracePt t="38546" x="2857500" y="2727325"/>
          <p14:tracePt t="38555" x="2849563" y="2735263"/>
          <p14:tracePt t="38602" x="2841625" y="2743200"/>
          <p14:tracePt t="38620" x="2835275" y="2743200"/>
          <p14:tracePt t="38626" x="2811463" y="2743200"/>
          <p14:tracePt t="38636" x="2797175" y="2751138"/>
          <p14:tracePt t="38653" x="2765425" y="2751138"/>
          <p14:tracePt t="38669" x="2759075" y="2751138"/>
          <p14:tracePt t="38685" x="2735263" y="2759075"/>
          <p14:tracePt t="38702" x="2682875" y="2759075"/>
          <p14:tracePt t="38702" x="2644775" y="2759075"/>
          <p14:tracePt t="38724" x="2606675" y="2759075"/>
          <p14:tracePt t="38735" x="2530475" y="2759075"/>
          <p14:tracePt t="38751" x="2492375" y="2759075"/>
          <p14:tracePt t="38769" x="2468563" y="2759075"/>
          <p14:tracePt t="38769" x="2460625" y="2759075"/>
          <p14:tracePt t="38787" x="2454275" y="2759075"/>
          <p14:tracePt t="38819" x="2446338" y="2759075"/>
          <p14:tracePt t="38826" x="2438400" y="2759075"/>
          <p14:tracePt t="38835" x="2422525" y="2759075"/>
          <p14:tracePt t="38852" x="2408238" y="2759075"/>
          <p14:tracePt t="38867" x="2400300" y="2751138"/>
          <p14:tracePt t="38962" x="2400300" y="2743200"/>
          <p14:tracePt t="38978" x="2400300" y="2735263"/>
          <p14:tracePt t="39066" x="2408238" y="2735263"/>
          <p14:tracePt t="39074" x="2422525" y="2735263"/>
          <p14:tracePt t="39983" x="2430463" y="2720975"/>
          <p14:tracePt t="40378" x="2438400" y="2720975"/>
          <p14:tracePt t="40386" x="2454275" y="2720975"/>
          <p14:tracePt t="40400" x="2484438" y="2705100"/>
          <p14:tracePt t="40417" x="2498725" y="2705100"/>
          <p14:tracePt t="40417" x="2522538" y="2697163"/>
          <p14:tracePt t="40436" x="2574925" y="2682875"/>
          <p14:tracePt t="40452" x="2659063" y="2682875"/>
          <p14:tracePt t="40468" x="2773363" y="2682875"/>
          <p14:tracePt t="40484" x="2933700" y="2682875"/>
          <p14:tracePt t="40501" x="3086100" y="2682875"/>
          <p14:tracePt t="40519" x="3230563" y="2682875"/>
          <p14:tracePt t="40536" x="3368675" y="2682875"/>
          <p14:tracePt t="40551" x="3573463" y="2682875"/>
          <p14:tracePt t="40567" x="3749675" y="2682875"/>
          <p14:tracePt t="40584" x="3932238" y="2682875"/>
          <p14:tracePt t="40600" x="4076700" y="2682875"/>
          <p14:tracePt t="40600" x="4130675" y="2682875"/>
          <p14:tracePt t="40620" x="4198938" y="2682875"/>
          <p14:tracePt t="40620" x="4229100" y="2682875"/>
          <p14:tracePt t="40635" x="4289425" y="2682875"/>
          <p14:tracePt t="40651" x="4365625" y="2697163"/>
          <p14:tracePt t="40668" x="4403725" y="2705100"/>
          <p14:tracePt t="40684" x="4419600" y="2705100"/>
          <p14:tracePt t="40700" x="4397375" y="2705100"/>
          <p14:tracePt t="40746" x="4389438" y="2713038"/>
          <p14:tracePt t="40754" x="4373563" y="2713038"/>
          <p14:tracePt t="40766" x="4359275" y="2713038"/>
          <p14:tracePt t="40784" x="4351338" y="2720975"/>
          <p14:tracePt t="40799" x="4343400" y="2727325"/>
          <p14:tracePt t="40816" x="4327525" y="2727325"/>
          <p14:tracePt t="40833" x="4283075" y="2743200"/>
          <p14:tracePt t="40833" x="4237038" y="2751138"/>
          <p14:tracePt t="40852" x="4137025" y="2751138"/>
          <p14:tracePt t="40868" x="4054475" y="2751138"/>
          <p14:tracePt t="40884" x="4008438" y="2751138"/>
          <p14:tracePt t="40902" x="3970338" y="2751138"/>
          <p14:tracePt t="40917" x="3946525" y="2743200"/>
          <p14:tracePt t="40934" x="3902075" y="2735263"/>
          <p14:tracePt t="40950" x="3856038" y="2713038"/>
          <p14:tracePt t="40966" x="3848100" y="2713038"/>
          <p14:tracePt t="41869" x="3840163" y="2713038"/>
          <p14:tracePt t="42442" x="3802063" y="2713038"/>
          <p14:tracePt t="42450" x="3749675" y="2713038"/>
          <p14:tracePt t="42465" x="3611563" y="2735263"/>
          <p14:tracePt t="42465" x="3543300" y="2743200"/>
          <p14:tracePt t="42484" x="3360738" y="2759075"/>
          <p14:tracePt t="42500" x="3170238" y="2765425"/>
          <p14:tracePt t="42516" x="3017838" y="2765425"/>
          <p14:tracePt t="42533" x="2879725" y="2765425"/>
          <p14:tracePt t="42549" x="2743200" y="2765425"/>
          <p14:tracePt t="42566" x="2620963" y="2765425"/>
          <p14:tracePt t="42582" x="2574925" y="2765425"/>
          <p14:tracePt t="42600" x="2552700" y="2765425"/>
          <p14:tracePt t="42616" x="2530475" y="2773363"/>
          <p14:tracePt t="42632" x="2498725" y="2797175"/>
          <p14:tracePt t="42647" x="2468563" y="2797175"/>
          <p14:tracePt t="42664" x="2460625" y="2811463"/>
          <p14:tracePt t="42664" x="2446338" y="2827338"/>
          <p14:tracePt t="42683" x="2416175" y="2835275"/>
          <p14:tracePt t="42700" x="2384425" y="2849563"/>
          <p14:tracePt t="42720" x="2316163" y="2865438"/>
          <p14:tracePt t="42732" x="2232025" y="2879725"/>
          <p14:tracePt t="42748" x="2171700" y="2887663"/>
          <p14:tracePt t="42764" x="2141538" y="2895600"/>
          <p14:tracePt t="42780" x="2117725" y="2911475"/>
          <p14:tracePt t="42797" x="2117725" y="2917825"/>
          <p14:tracePt t="42826" x="2117725" y="2925763"/>
          <p14:tracePt t="42834" x="2117725" y="2933700"/>
          <p14:tracePt t="42847" x="2117725" y="2949575"/>
          <p14:tracePt t="42865" x="2111375" y="2963863"/>
          <p14:tracePt t="42884" x="2111375" y="2979738"/>
          <p14:tracePt t="42899" x="2111375" y="2994025"/>
          <p14:tracePt t="42922" x="2111375" y="3001963"/>
          <p14:tracePt t="42994" x="2111375" y="3009900"/>
          <p14:tracePt t="43042" x="2103438" y="3017838"/>
          <p14:tracePt t="44223" x="2095500" y="3025775"/>
          <p14:tracePt t="45051" x="2087563" y="3025775"/>
          <p14:tracePt t="45066" x="2065338" y="3025775"/>
          <p14:tracePt t="45082" x="2065338" y="3040063"/>
          <p14:tracePt t="45090" x="2049463" y="3040063"/>
          <p14:tracePt t="45098" x="2035175" y="3055938"/>
          <p14:tracePt t="45115" x="2019300" y="3063875"/>
          <p14:tracePt t="45129" x="1981200" y="3078163"/>
          <p14:tracePt t="45129" x="1965325" y="3086100"/>
          <p14:tracePt t="45148" x="1958975" y="3086100"/>
          <p14:tracePt t="45148" x="1943100" y="3094038"/>
          <p14:tracePt t="45164" x="1935163" y="3094038"/>
          <p14:tracePt t="45180" x="1927225" y="3101975"/>
          <p14:tracePt t="45196" x="1920875" y="3101975"/>
          <p14:tracePt t="45266" x="1912938" y="3101975"/>
          <p14:tracePt t="45282" x="1897063" y="3101975"/>
          <p14:tracePt t="45338" x="1897063" y="3108325"/>
          <p14:tracePt t="45346" x="1889125" y="3108325"/>
          <p14:tracePt t="45361" x="1858963" y="3132138"/>
          <p14:tracePt t="45380" x="1836738" y="3154363"/>
          <p14:tracePt t="45397" x="1790700" y="3178175"/>
          <p14:tracePt t="45413" x="1744663" y="3216275"/>
          <p14:tracePt t="45429" x="1722438" y="3238500"/>
          <p14:tracePt t="45447" x="1692275" y="3276600"/>
          <p14:tracePt t="45463" x="1660525" y="3322638"/>
          <p14:tracePt t="45478" x="1646238" y="3360738"/>
          <p14:tracePt t="45496" x="1600200" y="3421063"/>
          <p14:tracePt t="45512" x="1570038" y="3451225"/>
          <p14:tracePt t="45512" x="1554163" y="3475038"/>
          <p14:tracePt t="45533" x="1539875" y="3482975"/>
          <p14:tracePt t="45545" x="1524000" y="3489325"/>
          <p14:tracePt t="45560" x="1524000" y="3505200"/>
          <p14:tracePt t="45577" x="1516063" y="3505200"/>
          <p14:tracePt t="45594" x="1516063" y="3513138"/>
          <p14:tracePt t="45611" x="1493838" y="3521075"/>
          <p14:tracePt t="45628" x="1477963" y="3527425"/>
          <p14:tracePt t="45646" x="1463675" y="3543300"/>
          <p14:tracePt t="45661" x="1455738" y="3551238"/>
          <p14:tracePt t="45678" x="1447800" y="3559175"/>
          <p14:tracePt t="45695" x="1439863" y="3573463"/>
          <p14:tracePt t="45710" x="1431925" y="3581400"/>
          <p14:tracePt t="45728" x="1431925" y="3589338"/>
          <p14:tracePt t="45744" x="1431925" y="3597275"/>
          <p14:tracePt t="46243" x="1439863" y="3597275"/>
          <p14:tracePt t="46306" x="1447800" y="3597275"/>
          <p14:tracePt t="46315" x="1455738" y="3597275"/>
          <p14:tracePt t="46326" x="1485900" y="3597275"/>
          <p14:tracePt t="46344" x="1524000" y="3597275"/>
          <p14:tracePt t="46344" x="1546225" y="3597275"/>
          <p14:tracePt t="46363" x="1570038" y="3597275"/>
          <p14:tracePt t="46378" x="1706563" y="3597275"/>
          <p14:tracePt t="46397" x="1798638" y="3597275"/>
          <p14:tracePt t="46412" x="1889125" y="3611563"/>
          <p14:tracePt t="46429" x="1935163" y="3619500"/>
          <p14:tracePt t="46445" x="2003425" y="3635375"/>
          <p14:tracePt t="46461" x="2065338" y="3641725"/>
          <p14:tracePt t="46478" x="2141538" y="3657600"/>
          <p14:tracePt t="46494" x="2217738" y="3665538"/>
          <p14:tracePt t="46511" x="2278063" y="3665538"/>
          <p14:tracePt t="46511" x="2316163" y="3665538"/>
          <p14:tracePt t="46530" x="2362200" y="3665538"/>
          <p14:tracePt t="46544" x="2446338" y="3657600"/>
          <p14:tracePt t="46561" x="2498725" y="3657600"/>
          <p14:tracePt t="46561" x="2530475" y="3641725"/>
          <p14:tracePt t="46580" x="2606675" y="3635375"/>
          <p14:tracePt t="46597" x="2697163" y="3635375"/>
          <p14:tracePt t="46612" x="2773363" y="3635375"/>
          <p14:tracePt t="46628" x="2895600" y="3635375"/>
          <p14:tracePt t="46646" x="2979738" y="3635375"/>
          <p14:tracePt t="46662" x="3040063" y="3641725"/>
          <p14:tracePt t="46678" x="3116263" y="3657600"/>
          <p14:tracePt t="46695" x="3200400" y="3665538"/>
          <p14:tracePt t="46695" x="3254375" y="3679825"/>
          <p14:tracePt t="46717" x="3298825" y="3687763"/>
          <p14:tracePt t="46728" x="3406775" y="3703638"/>
          <p14:tracePt t="46744" x="3475038" y="3703638"/>
          <p14:tracePt t="46761" x="3521075" y="3703638"/>
          <p14:tracePt t="46761" x="3551238" y="3703638"/>
          <p14:tracePt t="46779" x="3581400" y="3703638"/>
          <p14:tracePt t="46795" x="3573463" y="3703638"/>
          <p14:tracePt t="47370" x="3565525" y="3703638"/>
          <p14:tracePt t="47386" x="3559175" y="3703638"/>
          <p14:tracePt t="47402" x="3543300" y="3711575"/>
          <p14:tracePt t="47418" x="3527425" y="3711575"/>
          <p14:tracePt t="47443" x="3527425" y="3717925"/>
          <p14:tracePt t="47459" x="3513138" y="3717925"/>
          <p14:tracePt t="47466" x="3497263" y="3733800"/>
          <p14:tracePt t="47477" x="3475038" y="3749675"/>
          <p14:tracePt t="47494" x="3436938" y="3756025"/>
          <p14:tracePt t="47510" x="3421063" y="3756025"/>
          <p14:tracePt t="47529" x="3413125" y="3756025"/>
          <p14:tracePt t="47543" x="3398838" y="3756025"/>
          <p14:tracePt t="47570" x="3382963" y="3756025"/>
          <p14:tracePt t="47586" x="3375025" y="3763963"/>
          <p14:tracePt t="47595" x="3368675" y="3771900"/>
          <p14:tracePt t="47609" x="3344863" y="3779838"/>
          <p14:tracePt t="47628" x="3336925" y="3779838"/>
          <p14:tracePt t="47643" x="3330575" y="3779838"/>
          <p14:tracePt t="47660" x="3314700" y="3779838"/>
          <p14:tracePt t="47676" x="3284538" y="3779838"/>
          <p14:tracePt t="47694" x="3254375" y="3779838"/>
          <p14:tracePt t="47712" x="3222625" y="3779838"/>
          <p14:tracePt t="47727" x="3208338" y="3787775"/>
          <p14:tracePt t="47743" x="3200400" y="3787775"/>
          <p14:tracePt t="47759" x="3192463" y="3787775"/>
          <p14:tracePt t="47802" x="3178175" y="3787775"/>
          <p14:tracePt t="47811" x="3162300" y="3794125"/>
          <p14:tracePt t="47818" x="3140075" y="3794125"/>
          <p14:tracePt t="47827" x="3040063" y="3802063"/>
          <p14:tracePt t="47844" x="2933700" y="3802063"/>
          <p14:tracePt t="47860" x="2819400" y="3817938"/>
          <p14:tracePt t="47877" x="2759075" y="3817938"/>
          <p14:tracePt t="47894" x="2705100" y="3825875"/>
          <p14:tracePt t="47910" x="2667000" y="3832225"/>
          <p14:tracePt t="47927" x="2651125" y="3832225"/>
          <p14:tracePt t="47942" x="2644775" y="3832225"/>
          <p14:tracePt t="47959" x="2628900" y="3840163"/>
          <p14:tracePt t="47976" x="2620963" y="3848100"/>
          <p14:tracePt t="47995" x="2606675" y="3856038"/>
          <p14:tracePt t="48010" x="2590800" y="3863975"/>
          <p14:tracePt t="48010" x="2574925" y="3870325"/>
          <p14:tracePt t="48029" x="2544763" y="3870325"/>
          <p14:tracePt t="48042" x="2492375" y="3878263"/>
          <p14:tracePt t="48060" x="2476500" y="3886200"/>
          <p14:tracePt t="48076" x="2476500" y="3894138"/>
          <p14:tracePt t="48130" x="2476500" y="3902075"/>
          <p14:tracePt t="48427" x="2468563" y="3902075"/>
          <p14:tracePt t="48434" x="2468563" y="3908425"/>
          <p14:tracePt t="48444" x="2460625" y="3908425"/>
          <p14:tracePt t="48458" x="2454275" y="3908425"/>
          <p14:tracePt t="48475" x="2446338" y="3908425"/>
          <p14:tracePt t="48491" x="2422525" y="3916363"/>
          <p14:tracePt t="48509" x="2392363" y="3924300"/>
          <p14:tracePt t="48528" x="2346325" y="3932238"/>
          <p14:tracePt t="48543" x="2293938" y="3946525"/>
          <p14:tracePt t="48559" x="2263775" y="3962400"/>
          <p14:tracePt t="48576" x="2255838" y="3962400"/>
          <p14:tracePt t="48591" x="2247900" y="3970338"/>
          <p14:tracePt t="48608" x="2239963" y="3978275"/>
          <p14:tracePt t="48867" x="2217738" y="3978275"/>
          <p14:tracePt t="48875" x="2201863" y="3978275"/>
          <p14:tracePt t="48882" x="2187575" y="3978275"/>
          <p14:tracePt t="48892" x="2155825" y="3978275"/>
          <p14:tracePt t="48909" x="2133600" y="3978275"/>
          <p14:tracePt t="48927" x="2087563" y="3978275"/>
          <p14:tracePt t="48941" x="2041525" y="3962400"/>
          <p14:tracePt t="48958" x="2019300" y="3962400"/>
          <p14:tracePt t="48973" x="2003425" y="3962400"/>
          <p14:tracePt t="48990" x="1997075" y="3962400"/>
          <p14:tracePt t="49042" x="1973263" y="3962400"/>
          <p14:tracePt t="49050" x="1958975" y="3962400"/>
          <p14:tracePt t="49060" x="1920875" y="3962400"/>
          <p14:tracePt t="49076" x="1889125" y="3962400"/>
          <p14:tracePt t="49092" x="1844675" y="3962400"/>
          <p14:tracePt t="49108" x="1806575" y="3962400"/>
          <p14:tracePt t="49125" x="1736725" y="3962400"/>
          <p14:tracePt t="49142" x="1684338" y="3962400"/>
          <p14:tracePt t="49159" x="1630363" y="3962400"/>
          <p14:tracePt t="49176" x="1577975" y="3962400"/>
          <p14:tracePt t="49192" x="1562100" y="3962400"/>
          <p14:tracePt t="49192" x="1554163" y="3962400"/>
          <p14:tracePt t="50106" x="1554163" y="3984625"/>
          <p14:tracePt t="50114" x="1554163" y="3992563"/>
          <p14:tracePt t="50130" x="1562100" y="4000500"/>
          <p14:tracePt t="50140" x="1608138" y="4038600"/>
          <p14:tracePt t="50158" x="1638300" y="4060825"/>
          <p14:tracePt t="50175" x="1654175" y="4068763"/>
          <p14:tracePt t="50191" x="1668463" y="4076700"/>
          <p14:tracePt t="50206" x="1676400" y="4076700"/>
          <p14:tracePt t="50223" x="1698625" y="4092575"/>
          <p14:tracePt t="50241" x="1760538" y="4130675"/>
          <p14:tracePt t="50241" x="1768475" y="4130675"/>
          <p14:tracePt t="50260" x="1774825" y="4137025"/>
          <p14:tracePt t="50273" x="1782763" y="4144963"/>
          <p14:tracePt t="50290" x="1782763" y="4152900"/>
          <p14:tracePt t="50307" x="1790700" y="4152900"/>
          <p14:tracePt t="50324" x="1836738" y="4198938"/>
          <p14:tracePt t="50341" x="1912938" y="4259263"/>
          <p14:tracePt t="50357" x="1965325" y="4297363"/>
          <p14:tracePt t="50374" x="1989138" y="4321175"/>
          <p14:tracePt t="50390" x="2011363" y="4351338"/>
          <p14:tracePt t="50407" x="2041525" y="4373563"/>
          <p14:tracePt t="50425" x="2111375" y="4435475"/>
          <p14:tracePt t="50441" x="2187575" y="4473575"/>
          <p14:tracePt t="50441" x="2201863" y="4495800"/>
          <p14:tracePt t="50459" x="2217738" y="4503738"/>
          <p14:tracePt t="50473" x="2232025" y="4518025"/>
          <p14:tracePt t="50473" x="2247900" y="4525963"/>
          <p14:tracePt t="50492" x="2286000" y="4541838"/>
          <p14:tracePt t="50508" x="2422525" y="4610100"/>
          <p14:tracePt t="50526" x="2522538" y="4640263"/>
          <p14:tracePt t="50541" x="2582863" y="4656138"/>
          <p14:tracePt t="50557" x="2574925" y="4656138"/>
          <p14:tracePt t="50586" x="2568575" y="4656138"/>
          <p14:tracePt t="50594" x="2560638" y="4656138"/>
          <p14:tracePt t="50606" x="2552700" y="4656138"/>
          <p14:tracePt t="50690" x="2514600" y="4648200"/>
          <p14:tracePt t="50698" x="2492375" y="4640263"/>
          <p14:tracePt t="50710" x="2476500" y="4625975"/>
          <p14:tracePt t="51619" x="2484438" y="4625975"/>
          <p14:tracePt t="51954" x="2492375" y="4625975"/>
          <p14:tracePt t="52026" x="2498725" y="4625975"/>
          <p14:tracePt t="52034" x="2506663" y="4625975"/>
          <p14:tracePt t="52122" x="2514600" y="4632325"/>
          <p14:tracePt t="52130" x="2522538" y="4632325"/>
          <p14:tracePt t="52298" x="2552700" y="4632325"/>
          <p14:tracePt t="52306" x="2552700" y="4640263"/>
          <p14:tracePt t="52321" x="2574925" y="4640263"/>
          <p14:tracePt t="52340" x="2582863" y="4640263"/>
          <p14:tracePt t="52402" x="2590800" y="4640263"/>
          <p14:tracePt t="52418" x="2606675" y="4632325"/>
          <p14:tracePt t="52426" x="2620963" y="4632325"/>
          <p14:tracePt t="52530" x="2628900" y="4625975"/>
          <p14:tracePt t="52570" x="2636838" y="4625975"/>
          <p14:tracePt t="52588" x="2651125" y="4618038"/>
          <p14:tracePt t="52594" x="2667000" y="4610100"/>
          <p14:tracePt t="52604" x="2689225" y="4610100"/>
          <p14:tracePt t="52621" x="2697163" y="4610100"/>
          <p14:tracePt t="52682" x="2713038" y="4610100"/>
          <p14:tracePt t="52690" x="2727325" y="4610100"/>
          <p14:tracePt t="52707" x="2735263" y="4602163"/>
          <p14:tracePt t="52721" x="2735263" y="4594225"/>
          <p14:tracePt t="52737" x="2751138" y="4594225"/>
          <p14:tracePt t="52756" x="2765425" y="4594225"/>
          <p14:tracePt t="52773" x="2803525" y="4594225"/>
          <p14:tracePt t="52789" x="2819400" y="4594225"/>
          <p14:tracePt t="52805" x="2835275" y="4594225"/>
          <p14:tracePt t="52820" x="2841625" y="4594225"/>
          <p14:tracePt t="52874" x="2849563" y="4587875"/>
          <p14:tracePt t="52970" x="2849563" y="4572000"/>
          <p14:tracePt t="53570" x="2849563" y="4564063"/>
          <p14:tracePt t="53602" x="2849563" y="4541838"/>
          <p14:tracePt t="53610" x="2849563" y="4533900"/>
          <p14:tracePt t="53626" x="2857500" y="4518025"/>
          <p14:tracePt t="53637" x="2865438" y="4503738"/>
          <p14:tracePt t="53653" x="2873375" y="4495800"/>
          <p14:tracePt t="53669" x="2879725" y="4487863"/>
          <p14:tracePt t="53687" x="2887663" y="4473575"/>
          <p14:tracePt t="53703" x="2895600" y="4457700"/>
          <p14:tracePt t="53719" x="2895600" y="4449763"/>
          <p14:tracePt t="53735" x="2895600" y="4435475"/>
          <p14:tracePt t="53753" x="2903538" y="4435475"/>
          <p14:tracePt t="53768" x="2903538" y="4427538"/>
          <p14:tracePt t="53787" x="2903538" y="4419600"/>
          <p14:tracePt t="53826" x="2903538" y="4411663"/>
          <p14:tracePt t="53850" x="2903538" y="4403725"/>
          <p14:tracePt t="53867" x="2903538" y="4389438"/>
          <p14:tracePt t="53898" x="2903538" y="4373563"/>
          <p14:tracePt t="53914" x="2903538" y="4359275"/>
          <p14:tracePt t="53930" x="2903538" y="4343400"/>
          <p14:tracePt t="53946" x="2917825" y="4327525"/>
          <p14:tracePt t="54855" x="2917825" y="4335463"/>
          <p14:tracePt t="55322" x="2917825" y="4343400"/>
          <p14:tracePt t="55338" x="2933700" y="4359275"/>
          <p14:tracePt t="55395" x="2933700" y="4373563"/>
          <p14:tracePt t="55434" x="2933700" y="4381500"/>
          <p14:tracePt t="55451" x="2933700" y="4389438"/>
          <p14:tracePt t="55458" x="2933700" y="4397375"/>
          <p14:tracePt t="55468" x="2933700" y="4403725"/>
          <p14:tracePt t="55485" x="2933700" y="4411663"/>
          <p14:tracePt t="55501" x="2941638" y="4441825"/>
          <p14:tracePt t="55520" x="2941638" y="4457700"/>
          <p14:tracePt t="55538" x="2941638" y="4465638"/>
          <p14:tracePt t="55562" x="2949575" y="4473575"/>
          <p14:tracePt t="55570" x="2949575" y="4479925"/>
          <p14:tracePt t="55626" x="2949575" y="4487863"/>
          <p14:tracePt t="55642" x="2949575" y="4495800"/>
          <p14:tracePt t="55658" x="2949575" y="4479925"/>
          <p14:tracePt t="55786" x="2949575" y="4457700"/>
          <p14:tracePt t="55794" x="2949575" y="4441825"/>
          <p14:tracePt t="55803" x="2949575" y="4427538"/>
          <p14:tracePt t="55818" x="2949575" y="4411663"/>
          <p14:tracePt t="55837" x="2949575" y="4403725"/>
          <p14:tracePt t="55858" x="2955925" y="4403725"/>
          <p14:tracePt t="55870" x="2955925" y="4397375"/>
          <p14:tracePt t="55885" x="2963863" y="4389438"/>
          <p14:tracePt t="55900" x="2971800" y="4381500"/>
          <p14:tracePt t="55917" x="2971800" y="4373563"/>
          <p14:tracePt t="55946" x="2971800" y="4365625"/>
          <p14:tracePt t="55970" x="2971800" y="4359275"/>
          <p14:tracePt t="56020" x="2979738" y="4359275"/>
          <p14:tracePt t="56090" x="2987675" y="4359275"/>
          <p14:tracePt t="56114" x="2994025" y="4359275"/>
          <p14:tracePt t="56122" x="3009900" y="4359275"/>
          <p14:tracePt t="56134" x="3040063" y="4359275"/>
          <p14:tracePt t="56152" x="3055938" y="4359275"/>
          <p14:tracePt t="56167" x="3063875" y="4359275"/>
          <p14:tracePt t="56184" x="3078163" y="4359275"/>
          <p14:tracePt t="56226" x="3094038" y="4359275"/>
          <p14:tracePt t="56235" x="3101975" y="4359275"/>
          <p14:tracePt t="56251" x="3094038" y="4359275"/>
          <p14:tracePt t="56442" x="3086100" y="4359275"/>
          <p14:tracePt t="56482" x="3078163" y="4359275"/>
          <p14:tracePt t="56506" x="3070225" y="4359275"/>
          <p14:tracePt t="56514" x="3063875" y="4373563"/>
          <p14:tracePt t="56531" x="3063875" y="4381500"/>
          <p14:tracePt t="56546" x="3055938" y="4381500"/>
          <p14:tracePt t="56562" x="3055938" y="4389438"/>
          <p14:tracePt t="56570" x="3048000" y="4403725"/>
          <p14:tracePt t="56583" x="3048000" y="4411663"/>
          <p14:tracePt t="56600" x="3048000" y="4419600"/>
          <p14:tracePt t="56616" x="3048000" y="4435475"/>
          <p14:tracePt t="56634" x="3048000" y="4449763"/>
          <p14:tracePt t="56651" x="3048000" y="4457700"/>
          <p14:tracePt t="56668" x="3040063" y="4465638"/>
          <p14:tracePt t="56683" x="3048000" y="4465638"/>
          <p14:tracePt t="57010" x="3055938" y="4465638"/>
          <p14:tracePt t="57066" x="3063875" y="4465638"/>
          <p14:tracePt t="57084" x="3070225" y="4465638"/>
          <p14:tracePt t="57090" x="3086100" y="4465638"/>
          <p14:tracePt t="57131" x="3101975" y="4449763"/>
          <p14:tracePt t="57147" x="3108325" y="4441825"/>
          <p14:tracePt t="57154" x="3124200" y="4435475"/>
          <p14:tracePt t="57170" x="3124200" y="4427538"/>
          <p14:tracePt t="57194" x="3124200" y="4419600"/>
          <p14:tracePt t="57218" x="3124200" y="4411663"/>
          <p14:tracePt t="57250" x="3124200" y="4403725"/>
          <p14:tracePt t="57258" x="3132138" y="4397375"/>
          <p14:tracePt t="57274" x="3132138" y="4389438"/>
          <p14:tracePt t="57285" x="3132138" y="4365625"/>
          <p14:tracePt t="57306" x="3116263" y="4359275"/>
          <p14:tracePt t="57322" x="3116263" y="4351338"/>
          <p14:tracePt t="57333" x="3108325" y="4343400"/>
          <p14:tracePt t="57349" x="3108325" y="4335463"/>
          <p14:tracePt t="57394" x="3094038" y="4321175"/>
          <p14:tracePt t="57426" x="3078163" y="4321175"/>
          <p14:tracePt t="57442" x="3063875" y="4321175"/>
          <p14:tracePt t="57451" x="3048000" y="4321175"/>
          <p14:tracePt t="57467" x="3040063" y="4321175"/>
          <p14:tracePt t="57482" x="3017838" y="4321175"/>
          <p14:tracePt t="57499" x="3001963" y="4321175"/>
          <p14:tracePt t="57518" x="2987675" y="4321175"/>
          <p14:tracePt t="57533" x="2979738" y="4321175"/>
          <p14:tracePt t="57554" x="2971800" y="4321175"/>
          <p14:tracePt t="57565" x="2955925" y="4321175"/>
          <p14:tracePt t="57586" x="2941638" y="4327525"/>
          <p14:tracePt t="57610" x="2941638" y="4335463"/>
          <p14:tracePt t="57619" x="2925763" y="4343400"/>
          <p14:tracePt t="57633" x="2917825" y="4359275"/>
          <p14:tracePt t="57633" x="2895600" y="4365625"/>
          <p14:tracePt t="57652" x="2887663" y="4373563"/>
          <p14:tracePt t="57667" x="2879725" y="4381500"/>
          <p14:tracePt t="57684" x="2873375" y="4381500"/>
          <p14:tracePt t="57700" x="2873375" y="4389438"/>
          <p14:tracePt t="57718" x="2865438" y="4397375"/>
          <p14:tracePt t="57731" x="2865438" y="4403725"/>
          <p14:tracePt t="57761" x="2865438" y="4419600"/>
          <p14:tracePt t="57785" x="2865438" y="4427538"/>
          <p14:tracePt t="57810" x="2857500" y="4427538"/>
          <p14:tracePt t="57826" x="2857500" y="4435475"/>
          <p14:tracePt t="57835" x="2857500" y="4441825"/>
          <p14:tracePt t="57849" x="2857500" y="4465638"/>
          <p14:tracePt t="57868" x="2857500" y="4473575"/>
          <p14:tracePt t="57882" x="2857500" y="4487863"/>
          <p14:tracePt t="57915" x="2857500" y="4495800"/>
          <p14:tracePt t="57938" x="2857500" y="4511675"/>
          <p14:tracePt t="58026" x="2865438" y="4518025"/>
          <p14:tracePt t="58042" x="2873375" y="4525963"/>
          <p14:tracePt t="58051" x="2879725" y="4541838"/>
          <p14:tracePt t="58130" x="2887663" y="4549775"/>
          <p14:tracePt t="58218" x="2903538" y="4564063"/>
          <p14:tracePt t="58242" x="2911475" y="4564063"/>
          <p14:tracePt t="58330" x="2925763" y="4564063"/>
          <p14:tracePt t="58346" x="2933700" y="4579938"/>
          <p14:tracePt t="58363" x="2941638" y="4579938"/>
          <p14:tracePt t="58370" x="2963863" y="4579938"/>
          <p14:tracePt t="58402" x="2971800" y="4579938"/>
          <p14:tracePt t="58410" x="2979738" y="4579938"/>
          <p14:tracePt t="58418" x="2994025" y="4579938"/>
          <p14:tracePt t="58431" x="3032125" y="4594225"/>
          <p14:tracePt t="58448" x="3048000" y="4594225"/>
          <p14:tracePt t="58465" x="3063875" y="4594225"/>
          <p14:tracePt t="58523" x="3078163" y="4594225"/>
          <p14:tracePt t="58532" x="3094038" y="4594225"/>
          <p14:tracePt t="58554" x="3101975" y="4594225"/>
          <p14:tracePt t="58578" x="3101975" y="4587875"/>
          <p14:tracePt t="58586" x="3101975" y="4579938"/>
          <p14:tracePt t="58598" x="3101975" y="4556125"/>
          <p14:tracePt t="58616" x="3132138" y="4518025"/>
          <p14:tracePt t="58632" x="3146425" y="4487863"/>
          <p14:tracePt t="58649" x="3146425" y="4473575"/>
          <p14:tracePt t="58665" x="3146425" y="4449763"/>
          <p14:tracePt t="58665" x="3146425" y="4441825"/>
          <p14:tracePt t="58683" x="3140075" y="4403725"/>
          <p14:tracePt t="58699" x="3140075" y="4397375"/>
          <p14:tracePt t="58716" x="3140075" y="4389438"/>
          <p14:tracePt t="58733" x="3140075" y="4373563"/>
          <p14:tracePt t="58748" x="3140075" y="4365625"/>
          <p14:tracePt t="58764" x="3132138" y="4351338"/>
          <p14:tracePt t="58782" x="3116263" y="4335463"/>
          <p14:tracePt t="58800" x="3108325" y="4327525"/>
          <p14:tracePt t="58815" x="3101975" y="4321175"/>
          <p14:tracePt t="58867" x="3101975" y="4313238"/>
          <p14:tracePt t="58884" x="3101975" y="4305300"/>
          <p14:tracePt t="58891" x="3094038" y="4305300"/>
          <p14:tracePt t="58900" x="3086100" y="4305300"/>
          <p14:tracePt t="58923" x="3078163" y="4305300"/>
          <p14:tracePt t="58971" x="3070225" y="4305300"/>
          <p14:tracePt t="58979" x="3055938" y="4305300"/>
          <p14:tracePt t="58987" x="3040063" y="4305300"/>
          <p14:tracePt t="59003" x="3032125" y="4305300"/>
          <p14:tracePt t="59059" x="3025775" y="4305300"/>
          <p14:tracePt t="59067" x="3017838" y="4305300"/>
          <p14:tracePt t="59082" x="2994025" y="4305300"/>
          <p14:tracePt t="59082" x="2979738" y="4313238"/>
          <p14:tracePt t="59101" x="2963863" y="4327525"/>
          <p14:tracePt t="59117" x="2955925" y="4335463"/>
          <p14:tracePt t="59139" x="2949575" y="4335463"/>
          <p14:tracePt t="59150" x="2949575" y="4343400"/>
          <p14:tracePt t="59171" x="2933700" y="4351338"/>
          <p14:tracePt t="59187" x="2925763" y="4351338"/>
          <p14:tracePt t="59198" x="2917825" y="4359275"/>
          <p14:tracePt t="59215" x="2911475" y="4365625"/>
          <p14:tracePt t="59232" x="2903538" y="4381500"/>
          <p14:tracePt t="59249" x="2903538" y="4397375"/>
          <p14:tracePt t="59265" x="2903538" y="4403725"/>
          <p14:tracePt t="59281" x="2895600" y="4403725"/>
          <p14:tracePt t="59298" x="2895600" y="4411663"/>
          <p14:tracePt t="59316" x="2895600" y="4427538"/>
          <p14:tracePt t="59332" x="2895600" y="4441825"/>
          <p14:tracePt t="59350" x="2895600" y="4457700"/>
          <p14:tracePt t="59367" x="2895600" y="4465638"/>
          <p14:tracePt t="59382" x="2895600" y="4473575"/>
          <p14:tracePt t="59398" x="2895600" y="4479925"/>
          <p14:tracePt t="59414" x="2895600" y="4495800"/>
          <p14:tracePt t="59431" x="2895600" y="4518025"/>
          <p14:tracePt t="59448" x="2903538" y="4525963"/>
          <p14:tracePt t="59464" x="2903538" y="4533900"/>
          <p14:tracePt t="59481" x="2903538" y="4541838"/>
          <p14:tracePt t="59523" x="2903538" y="4556125"/>
          <p14:tracePt t="59547" x="2911475" y="4556125"/>
          <p14:tracePt t="59555" x="2917825" y="4564063"/>
          <p14:tracePt t="59570" x="2925763" y="4572000"/>
          <p14:tracePt t="59603" x="2933700" y="4572000"/>
          <p14:tracePt t="59627" x="2941638" y="4572000"/>
          <p14:tracePt t="59635" x="2949575" y="4572000"/>
          <p14:tracePt t="59648" x="2963863" y="4572000"/>
          <p14:tracePt t="59665" x="2971800" y="4572000"/>
          <p14:tracePt t="59723" x="2979738" y="4572000"/>
          <p14:tracePt t="59739" x="2987675" y="4572000"/>
          <p14:tracePt t="59748" x="3001963" y="4572000"/>
          <p14:tracePt t="59755" x="3009900" y="4572000"/>
          <p14:tracePt t="59795" x="3017838" y="4572000"/>
          <p14:tracePt t="59827" x="3017838" y="4564063"/>
          <p14:tracePt t="59835" x="3025775" y="4556125"/>
          <p14:tracePt t="59848" x="3032125" y="4564063"/>
          <p14:tracePt t="59963" x="3032125" y="4572000"/>
          <p14:tracePt t="60139" x="3032125" y="4579938"/>
          <p14:tracePt t="60531" x="3032125" y="4572000"/>
          <p14:tracePt t="61792" x="3032125" y="4564063"/>
          <p14:tracePt t="62075" x="3032125" y="4556125"/>
          <p14:tracePt t="62107" x="3025775" y="4556125"/>
          <p14:tracePt t="62115" x="3017838" y="4549775"/>
          <p14:tracePt t="62147" x="3009900" y="4541838"/>
          <p14:tracePt t="63167" x="3009900" y="4533900"/>
          <p14:tracePt t="63843" x="2994025" y="4533900"/>
          <p14:tracePt t="63883" x="2987675" y="4533900"/>
          <p14:tracePt t="63899" x="2987675" y="4525963"/>
          <p14:tracePt t="63908" x="2971800" y="4518025"/>
          <p14:tracePt t="63939" x="2949575" y="4518025"/>
          <p14:tracePt t="64011" x="2941638" y="4518025"/>
          <p14:tracePt t="64021" x="2925763" y="4518025"/>
          <p14:tracePt t="64035" x="2911475" y="4518025"/>
          <p14:tracePt t="64045" x="2895600" y="4518025"/>
          <p14:tracePt t="64068" x="2879725" y="4518025"/>
          <p14:tracePt t="64077" x="2841625" y="4518025"/>
          <p14:tracePt t="64094" x="2819400" y="4533900"/>
          <p14:tracePt t="64110" x="2781300" y="4533900"/>
          <p14:tracePt t="64128" x="2705100" y="4533900"/>
          <p14:tracePt t="64145" x="2644775" y="4533900"/>
          <p14:tracePt t="64162" x="2590800" y="4533900"/>
          <p14:tracePt t="64178" x="2506663" y="4533900"/>
          <p14:tracePt t="64178" x="2446338" y="4533900"/>
          <p14:tracePt t="64196" x="2378075" y="4533900"/>
          <p14:tracePt t="64209" x="2255838" y="4533900"/>
          <p14:tracePt t="64229" x="2239963" y="4533900"/>
          <p14:tracePt t="64245" x="2239963" y="4541838"/>
          <p14:tracePt t="64283" x="2247900" y="4541838"/>
          <p14:tracePt t="64475" x="2255838" y="4541838"/>
          <p14:tracePt t="64499" x="2263775" y="4541838"/>
          <p14:tracePt t="64771" x="2270125" y="4541838"/>
          <p14:tracePt t="64939" x="2278063" y="4541838"/>
          <p14:tracePt t="65036" x="2293938" y="4541838"/>
          <p14:tracePt t="65211" x="2301875" y="4541838"/>
          <p14:tracePt t="65323" x="2308225" y="4541838"/>
          <p14:tracePt t="65331" x="2308225" y="4533900"/>
          <p14:tracePt t="65387" x="2316163" y="4525963"/>
          <p14:tracePt t="65411" x="2324100" y="4525963"/>
          <p14:tracePt t="65435" x="2324100" y="4518025"/>
          <p14:tracePt t="65460" x="2332038" y="4511675"/>
          <p14:tracePt t="65515" x="2332038" y="4503738"/>
          <p14:tracePt t="66027" x="2332038" y="4495800"/>
          <p14:tracePt t="66975" x="2346325" y="4495800"/>
          <p14:tracePt t="67747" x="2354263" y="4495800"/>
          <p14:tracePt t="67835" x="2362200" y="4495800"/>
          <p14:tracePt t="67852" x="2370138" y="4495800"/>
          <p14:tracePt t="67859" x="2378075" y="4495800"/>
          <p14:tracePt t="67873" x="2384425" y="4495800"/>
          <p14:tracePt t="67931" x="2400300" y="4495800"/>
          <p14:tracePt t="67947" x="2408238" y="4495800"/>
          <p14:tracePt t="67971" x="2416175" y="4495800"/>
          <p14:tracePt t="67988" x="2422525" y="4495800"/>
          <p14:tracePt t="68011" x="2422525" y="4487863"/>
          <p14:tracePt t="68022" x="2438400" y="4487863"/>
          <p14:tracePt t="68027" x="2446338" y="4487863"/>
          <p14:tracePt t="68039" x="2484438" y="4487863"/>
          <p14:tracePt t="68057" x="2544763" y="4487863"/>
          <p14:tracePt t="68073" x="2574925" y="4487863"/>
          <p14:tracePt t="68091" x="2590800" y="4487863"/>
          <p14:tracePt t="68106" x="2620963" y="4487863"/>
          <p14:tracePt t="68124" x="2636838" y="4487863"/>
          <p14:tracePt t="68139" x="2644775" y="4479925"/>
          <p14:tracePt t="68157" x="2651125" y="4479925"/>
          <p14:tracePt t="68227" x="2659063" y="4479925"/>
          <p14:tracePt t="68235" x="2674938" y="4479925"/>
          <p14:tracePt t="68243" x="2682875" y="4479925"/>
          <p14:tracePt t="68256" x="2713038" y="4479925"/>
          <p14:tracePt t="68274" x="2727325" y="4479925"/>
          <p14:tracePt t="68274" x="2735263" y="4479925"/>
          <p14:tracePt t="68292" x="2743200" y="4479925"/>
          <p14:tracePt t="68347" x="2751138" y="4487863"/>
          <p14:tracePt t="68363" x="2759075" y="4487863"/>
          <p14:tracePt t="68372" x="2765425" y="4495800"/>
          <p14:tracePt t="68379" x="2773363" y="4495800"/>
          <p14:tracePt t="68389" x="2797175" y="4495800"/>
          <p14:tracePt t="68407" x="2797175" y="4503738"/>
          <p14:tracePt t="68422" x="2803525" y="4503738"/>
          <p14:tracePt t="68451" x="2811463" y="4503738"/>
          <p14:tracePt t="68459" x="2819400" y="4503738"/>
          <p14:tracePt t="68472" x="2841625" y="4518025"/>
          <p14:tracePt t="68490" x="2857500" y="4525963"/>
          <p14:tracePt t="68507" x="2865438" y="4525963"/>
          <p14:tracePt t="68523" x="2879725" y="4533900"/>
          <p14:tracePt t="68541" x="2887663" y="4533900"/>
          <p14:tracePt t="68557" x="2911475" y="4541838"/>
          <p14:tracePt t="68573" x="2917825" y="4541838"/>
          <p14:tracePt t="70542" x="2925763" y="4541838"/>
          <p14:tracePt t="71339" x="2941638" y="4541838"/>
          <p14:tracePt t="73790" x="2933700" y="4541838"/>
          <p14:tracePt t="73811" x="2933700" y="4533900"/>
          <p14:tracePt t="73819" x="2933700" y="4525963"/>
          <p14:tracePt t="73843" x="2917825" y="4518025"/>
          <p14:tracePt t="73859" x="2917825" y="4511675"/>
          <p14:tracePt t="73875" x="2917825" y="4495800"/>
          <p14:tracePt t="73885" x="2911475" y="4449763"/>
          <p14:tracePt t="73902" x="2911475" y="4403725"/>
          <p14:tracePt t="73917" x="2903538" y="4389438"/>
          <p14:tracePt t="73933" x="2895600" y="4359275"/>
          <p14:tracePt t="73951" x="2895600" y="4351338"/>
          <p14:tracePt t="73965" x="2895600" y="4327525"/>
          <p14:tracePt t="73983" x="2887663" y="4289425"/>
          <p14:tracePt t="73999" x="2879725" y="4251325"/>
          <p14:tracePt t="74016" x="2865438" y="4206875"/>
          <p14:tracePt t="74016" x="2849563" y="4191000"/>
          <p14:tracePt t="74035" x="2841625" y="4160838"/>
          <p14:tracePt t="74049" x="2841625" y="4122738"/>
          <p14:tracePt t="74067" x="2841625" y="4054475"/>
          <p14:tracePt t="74086" x="2841625" y="3992563"/>
          <p14:tracePt t="74101" x="2841625" y="3940175"/>
          <p14:tracePt t="74119" x="2841625" y="3886200"/>
          <p14:tracePt t="74134" x="2841625" y="3840163"/>
          <p14:tracePt t="74152" x="2887663" y="3779838"/>
          <p14:tracePt t="74168" x="2941638" y="3725863"/>
          <p14:tracePt t="74183" x="2987675" y="3687763"/>
          <p14:tracePt t="74200" x="3009900" y="3641725"/>
          <p14:tracePt t="74217" x="3017838" y="3597275"/>
          <p14:tracePt t="74217" x="3025775" y="3589338"/>
          <p14:tracePt t="74236" x="3025775" y="3565525"/>
          <p14:tracePt t="74249" x="3025775" y="3521075"/>
          <p14:tracePt t="74249" x="3025775" y="3497263"/>
          <p14:tracePt t="74270" x="3040063" y="3429000"/>
          <p14:tracePt t="74285" x="3063875" y="3360738"/>
          <p14:tracePt t="74301" x="3070225" y="3284538"/>
          <p14:tracePt t="74318" x="3070225" y="3246438"/>
          <p14:tracePt t="74335" x="3070225" y="3200400"/>
          <p14:tracePt t="74351" x="3070225" y="3170238"/>
          <p14:tracePt t="74368" x="3070225" y="3146425"/>
          <p14:tracePt t="74383" x="3070225" y="3124200"/>
          <p14:tracePt t="74400" x="3070225" y="3086100"/>
          <p14:tracePt t="74417" x="3070225" y="3078163"/>
          <p14:tracePt t="74432" x="3070225" y="3055938"/>
          <p14:tracePt t="74450" x="3055938" y="3032125"/>
          <p14:tracePt t="74450" x="3048000" y="3032125"/>
          <p14:tracePt t="74469" x="3040063" y="3017838"/>
          <p14:tracePt t="74483" x="3017838" y="2994025"/>
          <p14:tracePt t="74500" x="3009900" y="2987675"/>
          <p14:tracePt t="74519" x="3001963" y="2979738"/>
          <p14:tracePt t="74535" x="2987675" y="2971800"/>
          <p14:tracePt t="74549" x="2971800" y="2963863"/>
          <p14:tracePt t="74566" x="2949575" y="2955925"/>
          <p14:tracePt t="74584" x="2941638" y="2955925"/>
          <p14:tracePt t="74599" x="2941638" y="2971800"/>
          <p14:tracePt t="74635" x="2941638" y="2979738"/>
          <p14:tracePt t="74643" x="2955925" y="2987675"/>
          <p14:tracePt t="74652" x="2963863" y="3001963"/>
          <p14:tracePt t="74666" x="2971800" y="3001963"/>
          <p14:tracePt t="74682" x="2971800" y="3009900"/>
          <p14:tracePt t="74723" x="2971800" y="3017838"/>
          <p14:tracePt t="74739" x="2971800" y="3025775"/>
          <p14:tracePt t="74843" x="2979738" y="3025775"/>
          <p14:tracePt t="75051" x="2979738" y="3001963"/>
          <p14:tracePt t="75059" x="2949575" y="2963863"/>
          <p14:tracePt t="75068" x="2917825" y="2925763"/>
          <p14:tracePt t="75083" x="2835275" y="2819400"/>
          <p14:tracePt t="75101" x="2797175" y="2765425"/>
          <p14:tracePt t="75117" x="2751138" y="2713038"/>
          <p14:tracePt t="75133" x="2735263" y="2689225"/>
          <p14:tracePt t="75150" x="2713038" y="2659063"/>
          <p14:tracePt t="75167" x="2682875" y="2613025"/>
          <p14:tracePt t="75183" x="2651125" y="2582863"/>
          <p14:tracePt t="75198" x="2613025" y="2536825"/>
          <p14:tracePt t="75215" x="2568575" y="2492375"/>
          <p14:tracePt t="75233" x="2498725" y="2422525"/>
          <p14:tracePt t="75249" x="2484438" y="2378075"/>
          <p14:tracePt t="75266" x="2454275" y="2354263"/>
          <p14:tracePt t="75266" x="2430463" y="2324100"/>
          <p14:tracePt t="75284" x="2430463" y="2316163"/>
          <p14:tracePt t="75298" x="2416175" y="2301875"/>
          <p14:tracePt t="75318" x="2408238" y="2286000"/>
          <p14:tracePt t="75334" x="2384425" y="2263775"/>
          <p14:tracePt t="75351" x="2370138" y="2247900"/>
          <p14:tracePt t="75367" x="2354263" y="2225675"/>
          <p14:tracePt t="75383" x="2339975" y="2201863"/>
          <p14:tracePt t="75399" x="2324100" y="2179638"/>
          <p14:tracePt t="75415" x="2308225" y="2163763"/>
          <p14:tracePt t="75433" x="2293938" y="2149475"/>
          <p14:tracePt t="75448" x="2293938" y="2133600"/>
          <p14:tracePt t="75465" x="2278063" y="2125663"/>
          <p14:tracePt t="75482" x="2278063" y="2095500"/>
          <p14:tracePt t="75498" x="2278063" y="2079625"/>
          <p14:tracePt t="75517" x="2278063" y="2065338"/>
          <p14:tracePt t="75531" x="2278063" y="2049463"/>
          <p14:tracePt t="75549" x="2293938" y="2019300"/>
          <p14:tracePt t="75565" x="2324100" y="2003425"/>
          <p14:tracePt t="75581" x="2416175" y="1997075"/>
          <p14:tracePt t="75599" x="2498725" y="1989138"/>
          <p14:tracePt t="75617" x="2552700" y="1981200"/>
          <p14:tracePt t="75633" x="2590800" y="1981200"/>
          <p14:tracePt t="75648" x="2682875" y="1958975"/>
          <p14:tracePt t="75648" x="2705100" y="1958975"/>
          <p14:tracePt t="75668" x="2759075" y="1958975"/>
          <p14:tracePt t="75681" x="2887663" y="1958975"/>
          <p14:tracePt t="75681" x="2933700" y="1958975"/>
          <p14:tracePt t="75700" x="3009900" y="1943100"/>
          <p14:tracePt t="75719" x="3101975" y="1935163"/>
          <p14:tracePt t="75733" x="3216275" y="1935163"/>
          <p14:tracePt t="75749" x="3268663" y="1935163"/>
          <p14:tracePt t="75768" x="3322638" y="1935163"/>
          <p14:tracePt t="75782" x="3390900" y="1935163"/>
          <p14:tracePt t="75797" x="3482975" y="1935163"/>
          <p14:tracePt t="75814" x="3603625" y="1935163"/>
          <p14:tracePt t="75831" x="3756025" y="1935163"/>
          <p14:tracePt t="75848" x="3908425" y="1935163"/>
          <p14:tracePt t="75865" x="4038600" y="1935163"/>
          <p14:tracePt t="75881" x="4168775" y="1935163"/>
          <p14:tracePt t="75898" x="4213225" y="1935163"/>
          <p14:tracePt t="75915" x="4206875" y="1935163"/>
          <p14:tracePt t="75963" x="4191000" y="1935163"/>
          <p14:tracePt t="75970" x="4175125" y="1935163"/>
          <p14:tracePt t="75981" x="4152900" y="1935163"/>
          <p14:tracePt t="75997" x="4137025" y="1951038"/>
          <p14:tracePt t="76014" x="4106863" y="1965325"/>
          <p14:tracePt t="76032" x="4060825" y="1989138"/>
          <p14:tracePt t="76047" x="3946525" y="2011363"/>
          <p14:tracePt t="76064" x="3810000" y="2027238"/>
          <p14:tracePt t="76081" x="3673475" y="2049463"/>
          <p14:tracePt t="76098" x="3551238" y="2057400"/>
          <p14:tracePt t="76098" x="3527425" y="2073275"/>
          <p14:tracePt t="76116" x="3482975" y="2079625"/>
          <p14:tracePt t="76130" x="3352800" y="2125663"/>
          <p14:tracePt t="76149" x="3306763" y="2155825"/>
          <p14:tracePt t="76164" x="3292475" y="2187575"/>
          <p14:tracePt t="76182" x="3260725" y="2217738"/>
          <p14:tracePt t="76197" x="3246438" y="2263775"/>
          <p14:tracePt t="76214" x="3246438" y="2308225"/>
          <p14:tracePt t="76230" x="3260725" y="2370138"/>
          <p14:tracePt t="76247" x="3352800" y="2430463"/>
          <p14:tracePt t="76263" x="3421063" y="2446338"/>
          <p14:tracePt t="76280" x="3489325" y="2460625"/>
          <p14:tracePt t="76297" x="3535363" y="2468563"/>
          <p14:tracePt t="76314" x="3559175" y="2468563"/>
          <p14:tracePt t="76314" x="3565525" y="2468563"/>
          <p14:tracePt t="76332" x="3603625" y="2468563"/>
          <p14:tracePt t="76349" x="3657600" y="2468563"/>
          <p14:tracePt t="76366" x="3703638" y="2468563"/>
          <p14:tracePt t="76383" x="3725863" y="2468563"/>
          <p14:tracePt t="76397" x="3733800" y="2468563"/>
          <p14:tracePt t="76427" x="3717925" y="2484438"/>
          <p14:tracePt t="76435" x="3703638" y="2484438"/>
          <p14:tracePt t="76447" x="3589338" y="2498725"/>
          <p14:tracePt t="76464" x="3459163" y="2522538"/>
          <p14:tracePt t="76482" x="3330575" y="2552700"/>
          <p14:tracePt t="76497" x="3192463" y="2574925"/>
          <p14:tracePt t="76497" x="3094038" y="2590800"/>
          <p14:tracePt t="76516" x="2941638" y="2613025"/>
          <p14:tracePt t="76533" x="2827338" y="2636838"/>
          <p14:tracePt t="76548" x="2751138" y="2667000"/>
          <p14:tracePt t="76566" x="2735263" y="2667000"/>
          <p14:tracePt t="76581" x="2735263" y="2674938"/>
          <p14:tracePt t="76597" x="2751138" y="2689225"/>
          <p14:tracePt t="76615" x="2819400" y="2713038"/>
          <p14:tracePt t="76632" x="2949575" y="2743200"/>
          <p14:tracePt t="76648" x="3078163" y="2765425"/>
          <p14:tracePt t="76665" x="3192463" y="2781300"/>
          <p14:tracePt t="76681" x="3246438" y="2789238"/>
          <p14:tracePt t="76697" x="3284538" y="2789238"/>
          <p14:tracePt t="76718" x="3292475" y="2789238"/>
          <p14:tracePt t="76729" x="3314700" y="2789238"/>
          <p14:tracePt t="76746" x="3322638" y="2789238"/>
          <p14:tracePt t="76763" x="3330575" y="2789238"/>
          <p14:tracePt t="76820" x="3330575" y="2797175"/>
          <p14:tracePt t="76843" x="3330575" y="2803525"/>
          <p14:tracePt t="76859" x="3330575" y="2811463"/>
          <p14:tracePt t="76867" x="3314700" y="2811463"/>
          <p14:tracePt t="76880" x="3268663" y="2827338"/>
          <p14:tracePt t="76898" x="3254375" y="2835275"/>
          <p14:tracePt t="76913" x="3246438" y="2835275"/>
          <p14:tracePt t="76948" x="3246438" y="2841625"/>
          <p14:tracePt t="76979" x="3246438" y="2849563"/>
          <p14:tracePt t="77051" x="3254375" y="2857500"/>
          <p14:tracePt t="77387" x="3260725" y="2857500"/>
          <p14:tracePt t="77540" x="3268663" y="2857500"/>
          <p14:tracePt t="77667" x="3276600" y="2857500"/>
          <p14:tracePt t="77915" x="3268663" y="2865438"/>
          <p14:tracePt t="77939" x="3268663" y="2873375"/>
          <p14:tracePt t="77947" x="3246438" y="2887663"/>
          <p14:tracePt t="77965" x="3230563" y="2925763"/>
          <p14:tracePt t="77980" x="3216275" y="2963863"/>
          <p14:tracePt t="77997" x="3170238" y="3040063"/>
          <p14:tracePt t="78014" x="3132138" y="3132138"/>
          <p14:tracePt t="78031" x="3070225" y="3246438"/>
          <p14:tracePt t="78047" x="3001963" y="3375025"/>
          <p14:tracePt t="78062" x="2933700" y="3489325"/>
          <p14:tracePt t="78079" x="2857500" y="3597275"/>
          <p14:tracePt t="78097" x="2803525" y="3717925"/>
          <p14:tracePt t="78113" x="2765425" y="3817938"/>
          <p14:tracePt t="78113" x="2759075" y="3856038"/>
          <p14:tracePt t="78132" x="2751138" y="3902075"/>
          <p14:tracePt t="78145" x="2743200" y="3954463"/>
          <p14:tracePt t="78145" x="2735263" y="4000500"/>
          <p14:tracePt t="78165" x="2727325" y="4030663"/>
          <p14:tracePt t="78181" x="2727325" y="4076700"/>
          <p14:tracePt t="78197" x="2720975" y="4122738"/>
          <p14:tracePt t="78214" x="2713038" y="4175125"/>
          <p14:tracePt t="78229" x="2713038" y="4221163"/>
          <p14:tracePt t="78246" x="2713038" y="4275138"/>
          <p14:tracePt t="78263" x="2705100" y="4305300"/>
          <p14:tracePt t="78279" x="2705100" y="4327525"/>
          <p14:tracePt t="78297" x="2705100" y="4351338"/>
          <p14:tracePt t="78312" x="2705100" y="4365625"/>
          <p14:tracePt t="78329" x="2705100" y="4373563"/>
          <p14:tracePt t="78346" x="2705100" y="4381500"/>
          <p14:tracePt t="78387" x="2705100" y="4389438"/>
          <p14:tracePt t="78411" x="2705100" y="4411663"/>
          <p14:tracePt t="78419" x="2705100" y="4419600"/>
          <p14:tracePt t="78435" x="2705100" y="4427538"/>
          <p14:tracePt t="78446" x="2705100" y="4457700"/>
          <p14:tracePt t="78462" x="2705100" y="4479925"/>
          <p14:tracePt t="78479" x="2689225" y="4511675"/>
          <p14:tracePt t="78495" x="2682875" y="4525963"/>
          <p14:tracePt t="78512" x="2674938" y="4533900"/>
          <p14:tracePt t="78529" x="2667000" y="4549775"/>
          <p14:tracePt t="78545" x="2667000" y="4556125"/>
          <p14:tracePt t="82967" x="2682875" y="4556125"/>
          <p14:tracePt t="83339" x="2720975" y="4556125"/>
          <p14:tracePt t="83363" x="2759075" y="4556125"/>
          <p14:tracePt t="83371" x="2819400" y="4556125"/>
          <p14:tracePt t="83379" x="2841625" y="4556125"/>
          <p14:tracePt t="83390" x="2949575" y="4549775"/>
          <p14:tracePt t="83407" x="3001963" y="4541838"/>
          <p14:tracePt t="83424" x="3063875" y="4533900"/>
          <p14:tracePt t="83441" x="3108325" y="4525963"/>
          <p14:tracePt t="83441" x="3124200" y="4511675"/>
          <p14:tracePt t="83460" x="3162300" y="4511675"/>
          <p14:tracePt t="83474" x="3230563" y="4511675"/>
          <p14:tracePt t="83474" x="3260725" y="4511675"/>
          <p14:tracePt t="83493" x="3298825" y="4511675"/>
          <p14:tracePt t="83493" x="3336925" y="4511675"/>
          <p14:tracePt t="83510" x="3467100" y="4511675"/>
          <p14:tracePt t="83525" x="3603625" y="4511675"/>
          <p14:tracePt t="83542" x="3717925" y="4511675"/>
          <p14:tracePt t="83557" x="3863975" y="4511675"/>
          <p14:tracePt t="83574" x="3984625" y="4511675"/>
          <p14:tracePt t="83591" x="4106863" y="4511675"/>
          <p14:tracePt t="83607" x="4191000" y="4511675"/>
          <p14:tracePt t="83624" x="4275138" y="4525963"/>
          <p14:tracePt t="83640" x="4397375" y="4556125"/>
          <p14:tracePt t="83657" x="4564063" y="4564063"/>
          <p14:tracePt t="83674" x="4740275" y="4602163"/>
          <p14:tracePt t="83674" x="4784725" y="4602163"/>
          <p14:tracePt t="83693" x="4822825" y="4610100"/>
          <p14:tracePt t="83708" x="4830763" y="4610100"/>
          <p14:tracePt t="83755" x="4854575" y="4610100"/>
          <p14:tracePt t="83773" x="4884738" y="4610100"/>
          <p14:tracePt t="83778" x="4899025" y="4610100"/>
          <p14:tracePt t="83788" x="4906963" y="4610100"/>
          <p14:tracePt t="83868" x="4906963" y="4618038"/>
          <p14:tracePt t="83883" x="4899025" y="4618038"/>
          <p14:tracePt t="83931" x="4884738" y="4618038"/>
          <p14:tracePt t="83940" x="4868863" y="4618038"/>
          <p14:tracePt t="83947" x="4838700" y="4610100"/>
          <p14:tracePt t="83957" x="4816475" y="4610100"/>
          <p14:tracePt t="83975" x="4800600" y="4610100"/>
          <p14:tracePt t="83991" x="4792663" y="4610100"/>
          <p14:tracePt t="84006" x="4754563" y="4610100"/>
          <p14:tracePt t="84006" x="4724400" y="4610100"/>
          <p14:tracePt t="84028" x="4702175" y="4610100"/>
          <p14:tracePt t="84039" x="4648200" y="4610100"/>
          <p14:tracePt t="84057" x="4572000" y="4618038"/>
          <p14:tracePt t="84073" x="4511675" y="4618038"/>
          <p14:tracePt t="84090" x="4465638" y="4618038"/>
          <p14:tracePt t="84090" x="4457700" y="4618038"/>
          <p14:tracePt t="84109" x="4479925" y="4618038"/>
          <p14:tracePt t="84155" x="4487863" y="4618038"/>
          <p14:tracePt t="84235" x="4503738" y="4618038"/>
          <p14:tracePt t="84243" x="4525963" y="4618038"/>
          <p14:tracePt t="84256" x="4602163" y="4618038"/>
          <p14:tracePt t="84274" x="4664075" y="4618038"/>
          <p14:tracePt t="84289" x="4708525" y="4618038"/>
          <p14:tracePt t="84289" x="4732338" y="4618038"/>
          <p14:tracePt t="84309" x="4746625" y="4618038"/>
          <p14:tracePt t="84323" x="4822825" y="4618038"/>
          <p14:tracePt t="84341" x="4846638" y="4618038"/>
          <p14:tracePt t="84357" x="4854575" y="4618038"/>
          <p14:tracePt t="84373" x="4860925" y="4618038"/>
          <p14:tracePt t="84419" x="4876800" y="4618038"/>
          <p14:tracePt t="84444" x="4876800" y="4625975"/>
          <p14:tracePt t="84547" x="4868863" y="4625975"/>
          <p14:tracePt t="84556" x="4846638" y="4640263"/>
          <p14:tracePt t="84579" x="4816475" y="4640263"/>
          <p14:tracePt t="84595" x="4800600" y="4640263"/>
          <p14:tracePt t="84603" x="4784725" y="4640263"/>
          <p14:tracePt t="84611" x="4770438" y="4640263"/>
          <p14:tracePt t="84622" x="4778375" y="4640263"/>
          <p14:tracePt t="84939" x="4784725" y="4640263"/>
          <p14:tracePt t="84947" x="4792663" y="4640263"/>
          <p14:tracePt t="84957" x="4800600" y="4640263"/>
          <p14:tracePt t="84972" x="4808538" y="4640263"/>
          <p14:tracePt t="84990" x="4822825" y="4640263"/>
          <p14:tracePt t="85051" x="4830763" y="4640263"/>
          <p14:tracePt t="85067" x="4838700" y="4640263"/>
          <p14:tracePt t="85075" x="4846638" y="4640263"/>
          <p14:tracePt t="85131" x="4860925" y="4640263"/>
          <p14:tracePt t="85139" x="4884738" y="4640263"/>
          <p14:tracePt t="85157" x="4937125" y="4640263"/>
          <p14:tracePt t="85173" x="4953000" y="4640263"/>
          <p14:tracePt t="85190" x="4960938" y="4640263"/>
          <p14:tracePt t="85211" x="4968875" y="4632325"/>
          <p14:tracePt t="85227" x="4975225" y="4632325"/>
          <p14:tracePt t="85259" x="4991100" y="4632325"/>
          <p14:tracePt t="85299" x="4999038" y="4632325"/>
          <p14:tracePt t="85307" x="5013325" y="4632325"/>
          <p14:tracePt t="85321" x="5059363" y="4632325"/>
          <p14:tracePt t="85321" x="5083175" y="4632325"/>
          <p14:tracePt t="85341" x="5181600" y="4632325"/>
          <p14:tracePt t="85357" x="5273675" y="4632325"/>
          <p14:tracePt t="85373" x="5318125" y="4632325"/>
          <p14:tracePt t="85389" x="5334000" y="4632325"/>
          <p14:tracePt t="85405" x="5341938" y="4632325"/>
          <p14:tracePt t="85436" x="5356225" y="4632325"/>
          <p14:tracePt t="85460" x="5364163" y="4632325"/>
          <p14:tracePt t="85467" x="5380038" y="4632325"/>
          <p14:tracePt t="85475" x="5418138" y="4632325"/>
          <p14:tracePt t="85488" x="5486400" y="4625975"/>
          <p14:tracePt t="85506" x="5554663" y="4618038"/>
          <p14:tracePt t="85506" x="5584825" y="4610100"/>
          <p14:tracePt t="85525" x="5638800" y="4602163"/>
          <p14:tracePt t="85540" x="5654675" y="4602163"/>
          <p14:tracePt t="85555" x="5692775" y="4602163"/>
          <p14:tracePt t="85572" x="5737225" y="4602163"/>
          <p14:tracePt t="85589" x="5768975" y="4618038"/>
          <p14:tracePt t="85606" x="5799138" y="4618038"/>
          <p14:tracePt t="85622" x="5807075" y="4618038"/>
          <p14:tracePt t="85659" x="5821363" y="4610100"/>
          <p14:tracePt t="85675" x="5821363" y="4602163"/>
          <p14:tracePt t="85683" x="5829300" y="4602163"/>
          <p14:tracePt t="85691" x="5829300" y="4594225"/>
          <p14:tracePt t="85704" x="5829300" y="4587875"/>
          <p14:tracePt t="85755" x="5829300" y="4579938"/>
          <p14:tracePt t="85787" x="5829300" y="4572000"/>
          <p14:tracePt t="85804" x="5821363" y="4572000"/>
          <p14:tracePt t="85915" x="5813425" y="4572000"/>
          <p14:tracePt t="85947" x="5807075" y="4572000"/>
          <p14:tracePt t="85956" x="5799138" y="4572000"/>
          <p14:tracePt t="85963" x="5783263" y="4572000"/>
          <p14:tracePt t="85972" x="5761038" y="4572000"/>
          <p14:tracePt t="85989" x="5745163" y="4572000"/>
          <p14:tracePt t="86005" x="5745163" y="4587875"/>
          <p14:tracePt t="86059" x="5730875" y="4594225"/>
          <p14:tracePt t="86091" x="5722938" y="4594225"/>
          <p14:tracePt t="86155" x="5722938" y="4602163"/>
          <p14:tracePt t="86163" x="5715000" y="4602163"/>
          <p14:tracePt t="86195" x="5707063" y="4610100"/>
          <p14:tracePt t="86227" x="5707063" y="4618038"/>
          <p14:tracePt t="86236" x="5699125" y="4625975"/>
          <p14:tracePt t="86243" x="5676900" y="4625975"/>
          <p14:tracePt t="86259" x="5646738" y="4625975"/>
          <p14:tracePt t="86270" x="5562600" y="4625975"/>
          <p14:tracePt t="86288" x="5502275" y="4625975"/>
          <p14:tracePt t="86305" x="5494338" y="4625975"/>
          <p14:tracePt t="86320" x="5502275" y="4625975"/>
          <p14:tracePt t="86499" x="5508625" y="4625975"/>
          <p14:tracePt t="86507" x="5516563" y="4625975"/>
          <p14:tracePt t="86531" x="5524500" y="4625975"/>
          <p14:tracePt t="86562" x="5532438" y="4625975"/>
          <p14:tracePt t="86578" x="5546725" y="4625975"/>
          <p14:tracePt t="86627" x="5554663" y="4625975"/>
          <p14:tracePt t="86636" x="5562600" y="4625975"/>
          <p14:tracePt t="86643" x="5584825" y="4625975"/>
          <p14:tracePt t="86653" x="5608638" y="4625975"/>
          <p14:tracePt t="86670" x="5616575" y="4618038"/>
          <p14:tracePt t="86755" x="5622925" y="4618038"/>
          <p14:tracePt t="86763" x="5630863" y="4618038"/>
          <p14:tracePt t="86779" x="5630863" y="4610100"/>
          <p14:tracePt t="87339" x="5630863" y="4602163"/>
          <p14:tracePt t="87387" x="5638800" y="4602163"/>
          <p14:tracePt t="87612" x="5654675" y="4602163"/>
          <p14:tracePt t="87635" x="5661025" y="4602163"/>
          <p14:tracePt t="87715" x="5668963" y="4602163"/>
          <p14:tracePt t="87795" x="5684838" y="4602163"/>
          <p14:tracePt t="87803" x="5722938" y="4602163"/>
          <p14:tracePt t="87822" x="5730875" y="4602163"/>
          <p14:tracePt t="87836" x="5737225" y="4610100"/>
          <p14:tracePt t="87854" x="5722938" y="4610100"/>
          <p14:tracePt t="87987" x="5722938" y="4602163"/>
          <p14:tracePt t="88235" x="5730875" y="4594225"/>
          <p14:tracePt t="88243" x="5737225" y="4594225"/>
          <p14:tracePt t="88253" x="5753100" y="4579938"/>
          <p14:tracePt t="88270" x="5761038" y="4579938"/>
          <p14:tracePt t="88286" x="5775325" y="4579938"/>
          <p14:tracePt t="88302" x="5799138" y="4564063"/>
          <p14:tracePt t="88318" x="5813425" y="4564063"/>
          <p14:tracePt t="88336" x="5859463" y="4564063"/>
          <p14:tracePt t="88352" x="5889625" y="4564063"/>
          <p14:tracePt t="88368" x="5905500" y="4564063"/>
          <p14:tracePt t="88385" x="5913438" y="4564063"/>
          <p14:tracePt t="88401" x="5927725" y="4564063"/>
          <p14:tracePt t="88443" x="5951538" y="4564063"/>
          <p14:tracePt t="88452" x="5973763" y="4564063"/>
          <p14:tracePt t="88459" x="6003925" y="4564063"/>
          <p14:tracePt t="88469" x="6011863" y="4564063"/>
          <p14:tracePt t="88523" x="6027738" y="4564063"/>
          <p14:tracePt t="88539" x="6049963" y="4564063"/>
          <p14:tracePt t="88547" x="6065838" y="4564063"/>
          <p14:tracePt t="88555" x="6088063" y="4564063"/>
          <p14:tracePt t="88568" x="6118225" y="4564063"/>
          <p14:tracePt t="88586" x="6142038" y="4564063"/>
          <p14:tracePt t="88586" x="6149975" y="4564063"/>
          <p14:tracePt t="88604" x="6156325" y="4564063"/>
          <p14:tracePt t="88627" x="6172200" y="4549775"/>
          <p14:tracePt t="88652" x="6180138" y="4549775"/>
          <p14:tracePt t="88659" x="6194425" y="4541838"/>
          <p14:tracePt t="88669" x="6256338" y="4541838"/>
          <p14:tracePt t="88686" x="6278563" y="4541838"/>
          <p14:tracePt t="88701" x="6294438" y="4533900"/>
          <p14:tracePt t="88719" x="6308725" y="4533900"/>
          <p14:tracePt t="88755" x="6316663" y="4541838"/>
          <p14:tracePt t="88988" x="6324600" y="4549775"/>
          <p14:tracePt t="89115" x="6332538" y="4549775"/>
          <p14:tracePt t="89123" x="6332538" y="4556125"/>
          <p14:tracePt t="89628" x="6340475" y="4564063"/>
          <p14:tracePt t="89667" x="6346825" y="4556125"/>
          <p14:tracePt t="89939" x="6346825" y="4549775"/>
          <p14:tracePt t="89947" x="6354763" y="4525963"/>
          <p14:tracePt t="89955" x="6362700" y="4518025"/>
          <p14:tracePt t="89966" x="6362700" y="4487863"/>
          <p14:tracePt t="89984" x="6362700" y="4457700"/>
          <p14:tracePt t="90000" x="6362700" y="4449763"/>
          <p14:tracePt t="90016" x="6362700" y="4435475"/>
          <p14:tracePt t="90016" x="6362700" y="4427538"/>
          <p14:tracePt t="90037" x="6362700" y="4419600"/>
          <p14:tracePt t="90049" x="6362700" y="4397375"/>
          <p14:tracePt t="90066" x="6362700" y="4373563"/>
          <p14:tracePt t="90066" x="6362700" y="4365625"/>
          <p14:tracePt t="90084" x="6362700" y="4335463"/>
          <p14:tracePt t="90101" x="6362700" y="4283075"/>
          <p14:tracePt t="90118" x="6346825" y="4267200"/>
          <p14:tracePt t="90134" x="6340475" y="4237038"/>
          <p14:tracePt t="90150" x="6308725" y="4206875"/>
          <p14:tracePt t="90167" x="6286500" y="4175125"/>
          <p14:tracePt t="90186" x="6210300" y="4137025"/>
          <p14:tracePt t="90199" x="6172200" y="4106863"/>
          <p14:tracePt t="90216" x="6149975" y="4098925"/>
          <p14:tracePt t="90232" x="6134100" y="4098925"/>
          <p14:tracePt t="90307" x="6126163" y="4098925"/>
          <p14:tracePt t="90317" x="6103938" y="4092575"/>
          <p14:tracePt t="90323" x="6073775" y="4092575"/>
          <p14:tracePt t="90339" x="6057900" y="4092575"/>
          <p14:tracePt t="90364" x="6049963" y="4092575"/>
          <p14:tracePt t="90379" x="6035675" y="4098925"/>
          <p14:tracePt t="90403" x="6019800" y="4098925"/>
          <p14:tracePt t="90412" x="6011863" y="4098925"/>
          <p14:tracePt t="90419" x="5989638" y="4122738"/>
          <p14:tracePt t="90433" x="5943600" y="4152900"/>
          <p14:tracePt t="90450" x="5897563" y="4175125"/>
          <p14:tracePt t="90469" x="5859463" y="4191000"/>
          <p14:tracePt t="90469" x="5851525" y="4198938"/>
          <p14:tracePt t="90484" x="5837238" y="4213225"/>
          <p14:tracePt t="90500" x="5837238" y="4244975"/>
          <p14:tracePt t="90518" x="5837238" y="4259263"/>
          <p14:tracePt t="90534" x="5837238" y="4283075"/>
          <p14:tracePt t="90552" x="5829300" y="4297363"/>
          <p14:tracePt t="90567" x="5807075" y="4321175"/>
          <p14:tracePt t="90584" x="5783263" y="4351338"/>
          <p14:tracePt t="90601" x="5768975" y="4373563"/>
          <p14:tracePt t="90617" x="5745163" y="4397375"/>
          <p14:tracePt t="90633" x="5745163" y="4419600"/>
          <p14:tracePt t="90633" x="5745163" y="4441825"/>
          <p14:tracePt t="90652" x="5745163" y="4449763"/>
          <p14:tracePt t="90666" x="5745163" y="4518025"/>
          <p14:tracePt t="90684" x="5745163" y="4549775"/>
          <p14:tracePt t="90701" x="5745163" y="4579938"/>
          <p14:tracePt t="90719" x="5753100" y="4610100"/>
          <p14:tracePt t="90735" x="5761038" y="4618038"/>
          <p14:tracePt t="90749" x="5761038" y="4632325"/>
          <p14:tracePt t="90766" x="5768975" y="4632325"/>
          <p14:tracePt t="90811" x="5768975" y="4625975"/>
          <p14:tracePt t="90819" x="5768975" y="4618038"/>
          <p14:tracePt t="90835" x="5768975" y="4610100"/>
          <p14:tracePt t="90859" x="5768975" y="4602163"/>
          <p14:tracePt t="90899" x="5768975" y="4594225"/>
          <p14:tracePt t="90916" x="5753100" y="4587875"/>
          <p14:tracePt t="90955" x="5737225" y="4579938"/>
          <p14:tracePt t="90963" x="5715000" y="4572000"/>
          <p14:tracePt t="90971" x="5692775" y="4541838"/>
          <p14:tracePt t="90982" x="5630863" y="4541838"/>
          <p14:tracePt t="90999" x="5516563" y="4541838"/>
          <p14:tracePt t="91016" x="5364163" y="4541838"/>
          <p14:tracePt t="91033" x="5089525" y="4541838"/>
          <p14:tracePt t="91033" x="4868863" y="4541838"/>
          <p14:tracePt t="91053" x="4740275" y="4541838"/>
          <p14:tracePt t="91065" x="4305300" y="4541838"/>
          <p14:tracePt t="91065" x="4213225" y="4541838"/>
          <p14:tracePt t="91085" x="4000500" y="4541838"/>
          <p14:tracePt t="91101" x="3787775" y="4541838"/>
          <p14:tracePt t="91117" x="3565525" y="4564063"/>
          <p14:tracePt t="91134" x="3390900" y="4587875"/>
          <p14:tracePt t="91149" x="3276600" y="4594225"/>
          <p14:tracePt t="91167" x="3162300" y="4594225"/>
          <p14:tracePt t="91182" x="3086100" y="4610100"/>
          <p14:tracePt t="91199" x="3025775" y="4610100"/>
          <p14:tracePt t="91216" x="2987675" y="4625975"/>
          <p14:tracePt t="91232" x="2955925" y="4625975"/>
          <p14:tracePt t="91248" x="2949575" y="4625975"/>
          <p14:tracePt t="91265" x="2941638" y="4632325"/>
          <p14:tracePt t="91291" x="2933700" y="4632325"/>
          <p14:tracePt t="91300" x="2895600" y="4632325"/>
          <p14:tracePt t="91317" x="2819400" y="4632325"/>
          <p14:tracePt t="91333" x="2751138" y="4625975"/>
          <p14:tracePt t="91350" x="2720975" y="4610100"/>
          <p14:tracePt t="91368" x="2720975" y="4594225"/>
          <p14:tracePt t="91491" x="2727325" y="4594225"/>
          <p14:tracePt t="91499" x="2765425" y="4564063"/>
          <p14:tracePt t="91516" x="2811463" y="4518025"/>
          <p14:tracePt t="91534" x="2841625" y="4473575"/>
          <p14:tracePt t="91548" x="2879725" y="4427538"/>
          <p14:tracePt t="91565" x="2895600" y="4411663"/>
          <p14:tracePt t="91583" x="2917825" y="4397375"/>
          <p14:tracePt t="91599" x="2933700" y="4381500"/>
          <p14:tracePt t="91619" x="2949575" y="4365625"/>
          <p14:tracePt t="91643" x="2971800" y="4365625"/>
          <p14:tracePt t="91659" x="2971800" y="4351338"/>
          <p14:tracePt t="91667" x="3001963" y="4351338"/>
          <p14:tracePt t="91682" x="3009900" y="4335463"/>
          <p14:tracePt t="91682" x="3032125" y="4327525"/>
          <p14:tracePt t="91700" x="3048000" y="4313238"/>
          <p14:tracePt t="91718" x="3070225" y="4305300"/>
          <p14:tracePt t="91734" x="3078163" y="4289425"/>
          <p14:tracePt t="91749" x="3108325" y="4275138"/>
          <p14:tracePt t="91766" x="3146425" y="4267200"/>
          <p14:tracePt t="91782" x="3192463" y="4251325"/>
          <p14:tracePt t="91798" x="3200400" y="4237038"/>
          <p14:tracePt t="91816" x="3200400" y="4244975"/>
          <p14:tracePt t="91955" x="3184525" y="4244975"/>
          <p14:tracePt t="91964" x="3184525" y="4251325"/>
          <p14:tracePt t="91971" x="3178175" y="4251325"/>
          <p14:tracePt t="91981" x="3170238" y="4283075"/>
          <p14:tracePt t="91998" x="3154363" y="4305300"/>
          <p14:tracePt t="92015" x="3146425" y="4321175"/>
          <p14:tracePt t="92034" x="3140075" y="4351338"/>
          <p14:tracePt t="92048" x="3132138" y="4359275"/>
          <p14:tracePt t="92066" x="3124200" y="4373563"/>
          <p14:tracePt t="92066" x="3116263" y="4389438"/>
          <p14:tracePt t="92085" x="3108325" y="4397375"/>
          <p14:tracePt t="92098" x="3094038" y="4419600"/>
          <p14:tracePt t="92098" x="3094038" y="4427538"/>
          <p14:tracePt t="92117" x="3078163" y="4465638"/>
          <p14:tracePt t="92133" x="3078163" y="4479925"/>
          <p14:tracePt t="92150" x="3063875" y="4495800"/>
          <p14:tracePt t="92166" x="3055938" y="4518025"/>
          <p14:tracePt t="92182" x="3048000" y="4541838"/>
          <p14:tracePt t="92199" x="3032125" y="4556125"/>
          <p14:tracePt t="92214" x="3032125" y="4572000"/>
          <p14:tracePt t="92231" x="3032125" y="4579938"/>
          <p14:tracePt t="92247" x="3032125" y="4587875"/>
          <p14:tracePt t="92264" x="3032125" y="4602163"/>
          <p14:tracePt t="92281" x="3032125" y="4610100"/>
          <p14:tracePt t="92297" x="3017838" y="4618038"/>
          <p14:tracePt t="92316" x="3017838" y="4625975"/>
          <p14:tracePt t="93225" x="3017838" y="4640263"/>
          <p14:tracePt t="93699" x="3017838" y="4656138"/>
          <p14:tracePt t="93723" x="3017838" y="4664075"/>
          <p14:tracePt t="93747" x="3017838" y="4670425"/>
          <p14:tracePt t="93754" x="3009900" y="4678363"/>
          <p14:tracePt t="93771" x="3009900" y="4686300"/>
          <p14:tracePt t="93780" x="3001963" y="4702175"/>
          <p14:tracePt t="93797" x="3001963" y="4708525"/>
          <p14:tracePt t="93819" x="2994025" y="4724400"/>
          <p14:tracePt t="93835" x="2987675" y="4724400"/>
          <p14:tracePt t="93851" x="2979738" y="4732338"/>
          <p14:tracePt t="93867" x="2971800" y="4740275"/>
          <p14:tracePt t="93879" x="2971800" y="4746625"/>
          <p14:tracePt t="93896" x="2955925" y="4762500"/>
          <p14:tracePt t="93914" x="2949575" y="4778375"/>
          <p14:tracePt t="93914" x="2941638" y="4784725"/>
          <p14:tracePt t="93932" x="2933700" y="4792663"/>
          <p14:tracePt t="93946" x="2911475" y="4816475"/>
          <p14:tracePt t="93963" x="2879725" y="4838700"/>
          <p14:tracePt t="93981" x="2879725" y="4846638"/>
          <p14:tracePt t="93997" x="2873375" y="4860925"/>
          <p14:tracePt t="94014" x="2873375" y="4868863"/>
          <p14:tracePt t="94031" x="2857500" y="4868863"/>
          <p14:tracePt t="94046" x="2857500" y="4884738"/>
          <p14:tracePt t="94063" x="2857500" y="4892675"/>
          <p14:tracePt t="94079" x="2849563" y="4899025"/>
          <p14:tracePt t="94096" x="2849563" y="4906963"/>
          <p14:tracePt t="94112" x="2827338" y="4914900"/>
          <p14:tracePt t="94130" x="2797175" y="4922838"/>
          <p14:tracePt t="94130" x="2781300" y="4930775"/>
          <p14:tracePt t="94149" x="2759075" y="4945063"/>
          <p14:tracePt t="94165" x="2751138" y="4960938"/>
          <p14:tracePt t="94197" x="2751138" y="4975225"/>
          <p14:tracePt t="94219" x="2751138" y="4991100"/>
          <p14:tracePt t="94241" x="2751138" y="4999038"/>
          <p14:tracePt t="94266" x="2751138" y="5006975"/>
          <p14:tracePt t="94290" x="2751138" y="5013325"/>
          <p14:tracePt t="94307" x="2751138" y="5021263"/>
          <p14:tracePt t="94331" x="2751138" y="5037138"/>
          <p14:tracePt t="94339" x="2759075" y="5037138"/>
          <p14:tracePt t="94355" x="2765425" y="5037138"/>
          <p14:tracePt t="94365" x="2765425" y="5045075"/>
          <p14:tracePt t="97028" x="2781300" y="5045075"/>
          <p14:tracePt t="97171" x="2789238" y="5045075"/>
          <p14:tracePt t="97187" x="2797175" y="5045075"/>
          <p14:tracePt t="97195" x="2803525" y="5045075"/>
          <p14:tracePt t="97209" x="2811463" y="5045075"/>
          <p14:tracePt t="97226" x="2819400" y="5037138"/>
          <p14:tracePt t="97251" x="2835275" y="5029200"/>
          <p14:tracePt t="97267" x="2857500" y="5029200"/>
          <p14:tracePt t="97277" x="2949575" y="5029200"/>
          <p14:tracePt t="97294" x="3146425" y="5029200"/>
          <p14:tracePt t="97309" x="3475038" y="5121275"/>
          <p14:tracePt t="97326" x="3703638" y="5173663"/>
          <p14:tracePt t="97343" x="3794125" y="5203825"/>
          <p14:tracePt t="97360" x="3840163" y="5211763"/>
          <p14:tracePt t="97376" x="3856038" y="5211763"/>
          <p14:tracePt t="97396" x="3856038" y="5219700"/>
          <p14:tracePt t="97443" x="3870325" y="5227638"/>
          <p14:tracePt t="97475" x="3924300" y="5235575"/>
          <p14:tracePt t="97483" x="3978275" y="5249863"/>
          <p14:tracePt t="97493" x="4130675" y="5280025"/>
          <p14:tracePt t="97509" x="4221163" y="5295900"/>
          <p14:tracePt t="97528" x="4259263" y="5303838"/>
          <p14:tracePt t="97543" x="4313238" y="5311775"/>
          <p14:tracePt t="97559" x="4389438" y="5334000"/>
          <p14:tracePt t="97576" x="4465638" y="5364163"/>
          <p14:tracePt t="97593" x="4479925" y="5380038"/>
          <p14:tracePt t="97608" x="4487863" y="5380038"/>
          <p14:tracePt t="97683" x="4479925" y="5364163"/>
          <p14:tracePt t="97699" x="4479925" y="5341938"/>
          <p14:tracePt t="97710" x="4465638" y="5326063"/>
          <p14:tracePt t="97715" x="4441825" y="5311775"/>
          <p14:tracePt t="97726" x="4359275" y="5249863"/>
          <p14:tracePt t="97742" x="4283075" y="5203825"/>
          <p14:tracePt t="97760" x="4237038" y="5197475"/>
          <p14:tracePt t="97776" x="4183063" y="5189538"/>
          <p14:tracePt t="97792" x="4168775" y="5189538"/>
          <p14:tracePt t="97810" x="4152900" y="5189538"/>
          <p14:tracePt t="97875" x="4137025" y="5189538"/>
          <p14:tracePt t="97883" x="4130675" y="5189538"/>
          <p14:tracePt t="97899" x="4122738" y="5189538"/>
          <p14:tracePt t="97910" x="4122738" y="5197475"/>
          <p14:tracePt t="98035" x="4130675" y="5197475"/>
          <p14:tracePt t="98083" x="4137025" y="5197475"/>
          <p14:tracePt t="98093" x="4144963" y="5203825"/>
          <p14:tracePt t="98099" x="4175125" y="5211763"/>
          <p14:tracePt t="98109" x="4206875" y="5219700"/>
          <p14:tracePt t="98126" x="4237038" y="5235575"/>
          <p14:tracePt t="98143" x="4251325" y="5235575"/>
          <p14:tracePt t="98160" x="4275138" y="5249863"/>
          <p14:tracePt t="98176" x="4283075" y="5249863"/>
          <p14:tracePt t="98191" x="4313238" y="5249863"/>
          <p14:tracePt t="98209" x="4365625" y="5249863"/>
          <p14:tracePt t="98226" x="4465638" y="5257800"/>
          <p14:tracePt t="98226" x="4495800" y="5257800"/>
          <p14:tracePt t="98245" x="4541838" y="5257800"/>
          <p14:tracePt t="98258" x="4572000" y="5257800"/>
          <p14:tracePt t="98276" x="4602163" y="5257800"/>
          <p14:tracePt t="98293" x="4618038" y="5257800"/>
          <p14:tracePt t="98308" x="4632325" y="5257800"/>
          <p14:tracePt t="98327" x="4640263" y="5257800"/>
          <p14:tracePt t="98363" x="4656138" y="5257800"/>
          <p14:tracePt t="98379" x="4678363" y="5257800"/>
          <p14:tracePt t="98387" x="4694238" y="5257800"/>
          <p14:tracePt t="98395" x="4716463" y="5257800"/>
          <p14:tracePt t="98408" x="4770438" y="5257800"/>
          <p14:tracePt t="98426" x="4816475" y="5257800"/>
          <p14:tracePt t="98426" x="4838700" y="5249863"/>
          <p14:tracePt t="98445" x="4846638" y="5249863"/>
          <p14:tracePt t="98458" x="4868863" y="5249863"/>
          <p14:tracePt t="98478" x="4892675" y="5241925"/>
          <p14:tracePt t="98493" x="4914900" y="5235575"/>
          <p14:tracePt t="98510" x="4945063" y="5235575"/>
          <p14:tracePt t="98526" x="4968875" y="5227638"/>
          <p14:tracePt t="98542" x="4999038" y="5219700"/>
          <p14:tracePt t="98558" x="5059363" y="5219700"/>
          <p14:tracePt t="98575" x="5113338" y="5219700"/>
          <p14:tracePt t="98592" x="5143500" y="5219700"/>
          <p14:tracePt t="98608" x="5159375" y="5219700"/>
          <p14:tracePt t="98624" x="5173663" y="5211763"/>
          <p14:tracePt t="98624" x="5189538" y="5203825"/>
          <p14:tracePt t="98644" x="5203825" y="5203825"/>
          <p14:tracePt t="98660" x="5235575" y="5197475"/>
          <p14:tracePt t="98677" x="5257800" y="5197475"/>
          <p14:tracePt t="98693" x="5303838" y="5197475"/>
          <p14:tracePt t="98711" x="5341938" y="5197475"/>
          <p14:tracePt t="98727" x="5364163" y="5197475"/>
          <p14:tracePt t="98742" x="5387975" y="5197475"/>
          <p14:tracePt t="98758" x="5410200" y="5197475"/>
          <p14:tracePt t="98776" x="5448300" y="5197475"/>
          <p14:tracePt t="98792" x="5508625" y="5203825"/>
          <p14:tracePt t="98807" x="5562600" y="5203825"/>
          <p14:tracePt t="98824" x="5638800" y="5211763"/>
          <p14:tracePt t="98841" x="5699125" y="5227638"/>
          <p14:tracePt t="98858" x="5737225" y="5227638"/>
          <p14:tracePt t="98858" x="5768975" y="5227638"/>
          <p14:tracePt t="98876" x="5829300" y="5227638"/>
          <p14:tracePt t="98892" x="5883275" y="5235575"/>
          <p14:tracePt t="98909" x="5913438" y="5241925"/>
          <p14:tracePt t="98926" x="5921375" y="5249863"/>
          <p14:tracePt t="98941" x="5935663" y="5249863"/>
          <p14:tracePt t="98959" x="5951538" y="5249863"/>
          <p14:tracePt t="98976" x="5965825" y="5249863"/>
          <p14:tracePt t="98990" x="6003925" y="5257800"/>
          <p14:tracePt t="99007" x="6126163" y="5273675"/>
          <p14:tracePt t="99026" x="6226175" y="5287963"/>
          <p14:tracePt t="99040" x="6286500" y="5287963"/>
          <p14:tracePt t="99040" x="6302375" y="5287963"/>
          <p14:tracePt t="99059" x="6316663" y="5287963"/>
          <p14:tracePt t="99073" x="6354763" y="5287963"/>
          <p14:tracePt t="99090" x="6408738" y="5287963"/>
          <p14:tracePt t="99090" x="6423025" y="5287963"/>
          <p14:tracePt t="99108" x="6438900" y="5287963"/>
          <p14:tracePt t="99124" x="6446838" y="5287963"/>
          <p14:tracePt t="99140" x="6461125" y="5287963"/>
          <p14:tracePt t="99163" x="6477000" y="5287963"/>
          <p14:tracePt t="99174" x="6599238" y="5287963"/>
          <p14:tracePt t="99191" x="6765925" y="5287963"/>
          <p14:tracePt t="99208" x="6942138" y="5318125"/>
          <p14:tracePt t="99225" x="7002463" y="5311775"/>
          <p14:tracePt t="99242" x="7032625" y="5318125"/>
          <p14:tracePt t="99242" x="7040563" y="5318125"/>
          <p14:tracePt t="99260" x="7040563" y="5311775"/>
          <p14:tracePt t="99274" x="7056438" y="5303838"/>
          <p14:tracePt t="99291" x="7070725" y="5303838"/>
          <p14:tracePt t="99309" x="7078663" y="5303838"/>
          <p14:tracePt t="99324" x="7094538" y="5303838"/>
          <p14:tracePt t="99379" x="7132638" y="5287963"/>
          <p14:tracePt t="99387" x="7154863" y="5287963"/>
          <p14:tracePt t="99395" x="7185025" y="5280025"/>
          <p14:tracePt t="99407" x="7192963" y="5280025"/>
          <p14:tracePt t="99423" x="7185025" y="5280025"/>
          <p14:tracePt t="99443" x="7185025" y="5287963"/>
          <p14:tracePt t="99507" x="7208838" y="5334000"/>
          <p14:tracePt t="99515" x="7170738" y="5326063"/>
          <p14:tracePt t="99531" x="7170738" y="5318125"/>
          <p14:tracePt t="99542" x="7154863" y="5318125"/>
          <p14:tracePt t="99635" x="7070725" y="5318125"/>
          <p14:tracePt t="99643" x="6988175" y="5303838"/>
          <p14:tracePt t="99656" x="6873875" y="5303838"/>
          <p14:tracePt t="99656" x="6850063" y="5303838"/>
          <p14:tracePt t="99677" x="6819900" y="5303838"/>
          <p14:tracePt t="99690" x="6773863" y="5303838"/>
          <p14:tracePt t="99710" x="6751638" y="5303838"/>
          <p14:tracePt t="99725" x="6727825" y="5311775"/>
          <p14:tracePt t="99741" x="6675438" y="5311775"/>
          <p14:tracePt t="99757" x="6599238" y="5311775"/>
          <p14:tracePt t="99773" x="6523038" y="5311775"/>
          <p14:tracePt t="99789" x="6423025" y="5334000"/>
          <p14:tracePt t="99806" x="6256338" y="5311775"/>
          <p14:tracePt t="99823" x="6096000" y="5311775"/>
          <p14:tracePt t="99840" x="5973763" y="5311775"/>
          <p14:tracePt t="99857" x="5837238" y="5311775"/>
          <p14:tracePt t="99873" x="5730875" y="5311775"/>
          <p14:tracePt t="99873" x="5707063" y="5311775"/>
          <p14:tracePt t="99892" x="5654675" y="5311775"/>
          <p14:tracePt t="99907" x="5524500" y="5311775"/>
          <p14:tracePt t="99926" x="5402263" y="5311775"/>
          <p14:tracePt t="99942" x="5273675" y="5311775"/>
          <p14:tracePt t="99959" x="5127625" y="5295900"/>
          <p14:tracePt t="99975" x="5029200" y="5287963"/>
          <p14:tracePt t="99991" x="4906963" y="5273675"/>
          <p14:tracePt t="100008" x="4816475" y="5265738"/>
          <p14:tracePt t="100026" x="4732338" y="5249863"/>
          <p14:tracePt t="100040" x="4694238" y="5249863"/>
          <p14:tracePt t="100057" x="4664075" y="5249863"/>
          <p14:tracePt t="100073" x="4648200" y="5249863"/>
          <p14:tracePt t="100092" x="4632325" y="5249863"/>
          <p14:tracePt t="100106" x="4564063" y="5257800"/>
          <p14:tracePt t="100124" x="4479925" y="5257800"/>
          <p14:tracePt t="100142" x="4389438" y="5257800"/>
          <p14:tracePt t="100158" x="4335463" y="5257800"/>
          <p14:tracePt t="100174" x="4327525" y="5265738"/>
          <p14:tracePt t="100191" x="4321175" y="5265738"/>
          <p14:tracePt t="100206" x="4313238" y="5273675"/>
          <p14:tracePt t="100223" x="4283075" y="5273675"/>
          <p14:tracePt t="100241" x="4221163" y="5273675"/>
          <p14:tracePt t="100241" x="4175125" y="5273675"/>
          <p14:tracePt t="100260" x="4137025" y="5273675"/>
          <p14:tracePt t="100272" x="4060825" y="5273675"/>
          <p14:tracePt t="100272" x="4022725" y="5273675"/>
          <p14:tracePt t="100292" x="4000500" y="5273675"/>
          <p14:tracePt t="100292" x="3962400" y="5273675"/>
          <p14:tracePt t="100308" x="3946525" y="5273675"/>
          <p14:tracePt t="100308" x="3908425" y="5273675"/>
          <p14:tracePt t="100324" x="3832225" y="5273675"/>
          <p14:tracePt t="100341" x="3749675" y="5273675"/>
          <p14:tracePt t="100357" x="3687763" y="5273675"/>
          <p14:tracePt t="100373" x="3641725" y="5273675"/>
          <p14:tracePt t="100390" x="3635375" y="5273675"/>
          <p14:tracePt t="100406" x="3635375" y="5287963"/>
          <p14:tracePt t="100422" x="3657600" y="5287963"/>
          <p14:tracePt t="100439" x="3703638" y="5287963"/>
          <p14:tracePt t="100456" x="3779838" y="5303838"/>
          <p14:tracePt t="100473" x="3832225" y="5303838"/>
          <p14:tracePt t="100473" x="3856038" y="5303838"/>
          <p14:tracePt t="100492" x="3870325" y="5303838"/>
          <p14:tracePt t="100506" x="3878263" y="5303838"/>
          <p14:tracePt t="100531" x="3908425" y="5295900"/>
          <p14:tracePt t="100541" x="3932238" y="5295900"/>
          <p14:tracePt t="100557" x="3984625" y="5287963"/>
          <p14:tracePt t="100573" x="4038600" y="5280025"/>
          <p14:tracePt t="100590" x="4076700" y="5273675"/>
          <p14:tracePt t="100607" x="4106863" y="5265738"/>
          <p14:tracePt t="100624" x="4130675" y="5257800"/>
          <p14:tracePt t="100638" x="4137025" y="5257800"/>
          <p14:tracePt t="100655" x="4144963" y="5249863"/>
          <p14:tracePt t="100699" x="4137025" y="5249863"/>
          <p14:tracePt t="100779" x="4130675" y="5249863"/>
          <p14:tracePt t="100788" x="4122738" y="5249863"/>
          <p14:tracePt t="100795" x="4114800" y="5241925"/>
          <p14:tracePt t="100811" x="4106863" y="5241925"/>
          <p14:tracePt t="100875" x="4106863" y="5235575"/>
          <p14:tracePt t="101027" x="4106863" y="5227638"/>
          <p14:tracePt t="101043" x="4098925" y="5219700"/>
          <p14:tracePt t="101052" x="4092575" y="5211763"/>
          <p14:tracePt t="101059" x="4084638" y="5211763"/>
          <p14:tracePt t="101099" x="4076700" y="5211763"/>
          <p14:tracePt t="101123" x="4060825" y="5211763"/>
          <p14:tracePt t="101131" x="4060825" y="5219700"/>
          <p14:tracePt t="101147" x="4060825" y="5227638"/>
          <p14:tracePt t="101156" x="4054475" y="5241925"/>
          <p14:tracePt t="101172" x="4038600" y="5249863"/>
          <p14:tracePt t="101190" x="4008438" y="5265738"/>
          <p14:tracePt t="101207" x="3946525" y="5265738"/>
          <p14:tracePt t="101223" x="3894138" y="5265738"/>
          <p14:tracePt t="101240" x="3840163" y="5265738"/>
          <p14:tracePt t="101257" x="3825875" y="5265738"/>
          <p14:tracePt t="101271" x="3817938" y="5265738"/>
          <p14:tracePt t="101387" x="3810000" y="5265738"/>
          <p14:tracePt t="101395" x="3802063" y="5265738"/>
          <p14:tracePt t="101405" x="3779838" y="5265738"/>
          <p14:tracePt t="101422" x="3771900" y="5265738"/>
          <p14:tracePt t="101438" x="3763963" y="5265738"/>
          <p14:tracePt t="101492" x="3756025" y="5257800"/>
          <p14:tracePt t="101499" x="3749675" y="5241925"/>
          <p14:tracePt t="101507" x="3733800" y="5235575"/>
          <p14:tracePt t="101507" x="3717925" y="5219700"/>
          <p14:tracePt t="101524" x="3711575" y="5211763"/>
          <p14:tracePt t="101538" x="3695700" y="5189538"/>
          <p14:tracePt t="101557" x="3687763" y="5165725"/>
          <p14:tracePt t="101573" x="3673475" y="5127625"/>
          <p14:tracePt t="101589" x="3649663" y="5075238"/>
          <p14:tracePt t="101606" x="3627438" y="5029200"/>
          <p14:tracePt t="101622" x="3603625" y="5006975"/>
          <p14:tracePt t="101638" x="3603625" y="4999038"/>
          <p14:tracePt t="101659" x="3603625" y="4991100"/>
          <p14:tracePt t="101675" x="3603625" y="4983163"/>
          <p14:tracePt t="101699" x="3603625" y="4968875"/>
          <p14:tracePt t="101716" x="3603625" y="4953000"/>
          <p14:tracePt t="101724" x="3603625" y="4937125"/>
          <p14:tracePt t="101740" x="3603625" y="4922838"/>
          <p14:tracePt t="101754" x="3589338" y="4884738"/>
          <p14:tracePt t="101773" x="3581400" y="4876800"/>
          <p14:tracePt t="101795" x="3573463" y="4868863"/>
          <p14:tracePt t="101827" x="3565525" y="4868863"/>
          <p14:tracePt t="101931" x="3551238" y="4868863"/>
          <p14:tracePt t="101947" x="3543300" y="4868863"/>
          <p14:tracePt t="101956" x="3535363" y="4868863"/>
          <p14:tracePt t="101973" x="3527425" y="4868863"/>
          <p14:tracePt t="102035" x="3521075" y="4868863"/>
          <p14:tracePt t="102051" x="3513138" y="4868863"/>
          <p14:tracePt t="102058" x="3497263" y="4876800"/>
          <p14:tracePt t="102070" x="3467100" y="4884738"/>
          <p14:tracePt t="102088" x="3421063" y="4884738"/>
          <p14:tracePt t="102105" x="3390900" y="4884738"/>
          <p14:tracePt t="102121" x="3375025" y="4892675"/>
          <p14:tracePt t="102137" x="3368675" y="4892675"/>
          <p14:tracePt t="102154" x="3368675" y="4899025"/>
          <p14:tracePt t="102170" x="3352800" y="4906963"/>
          <p14:tracePt t="102204" x="3336925" y="4914900"/>
          <p14:tracePt t="102220" x="3330575" y="4922838"/>
          <p14:tracePt t="102226" x="3322638" y="4922838"/>
          <p14:tracePt t="102237" x="3314700" y="4930775"/>
          <p14:tracePt t="102267" x="3306763" y="4937125"/>
          <p14:tracePt t="102283" x="3298825" y="4953000"/>
          <p14:tracePt t="102299" x="3292475" y="4953000"/>
          <p14:tracePt t="102307" x="3292475" y="4960938"/>
          <p14:tracePt t="102323" x="3284538" y="4968875"/>
          <p14:tracePt t="102340" x="3276600" y="4968875"/>
          <p14:tracePt t="102354" x="3276600" y="4983163"/>
          <p14:tracePt t="102370" x="3276600" y="4991100"/>
          <p14:tracePt t="102387" x="3276600" y="4999038"/>
          <p14:tracePt t="102404" x="3268663" y="5006975"/>
          <p14:tracePt t="102421" x="3268663" y="5013325"/>
          <p14:tracePt t="102437" x="3260725" y="5013325"/>
          <p14:tracePt t="102453" x="3260725" y="5045075"/>
          <p14:tracePt t="102471" x="3260725" y="5051425"/>
          <p14:tracePt t="102491" x="3260725" y="5059363"/>
          <p14:tracePt t="102507" x="3260725" y="5067300"/>
          <p14:tracePt t="102524" x="3260725" y="5075238"/>
          <p14:tracePt t="102537" x="3260725" y="5083175"/>
          <p14:tracePt t="102554" x="3260725" y="5089525"/>
          <p14:tracePt t="102595" x="3260725" y="5097463"/>
          <p14:tracePt t="102619" x="3260725" y="5113338"/>
          <p14:tracePt t="102683" x="3260725" y="5127625"/>
          <p14:tracePt t="102699" x="3260725" y="5143500"/>
          <p14:tracePt t="102707" x="3260725" y="5151438"/>
          <p14:tracePt t="102724" x="3260725" y="5159375"/>
          <p14:tracePt t="102763" x="3260725" y="5165725"/>
          <p14:tracePt t="102803" x="3260725" y="5173663"/>
          <p14:tracePt t="102820" x="3260725" y="5181600"/>
          <p14:tracePt t="102851" x="3260725" y="5189538"/>
          <p14:tracePt t="102859" x="3276600" y="5203825"/>
          <p14:tracePt t="102875" x="3276600" y="5211763"/>
          <p14:tracePt t="102939" x="3284538" y="5219700"/>
          <p14:tracePt t="102955" x="3284538" y="5227638"/>
          <p14:tracePt t="102972" x="3292475" y="5235575"/>
          <p14:tracePt t="102979" x="3298825" y="5241925"/>
          <p14:tracePt t="102989" x="3322638" y="5257800"/>
          <p14:tracePt t="103006" x="3330575" y="5265738"/>
          <p14:tracePt t="103022" x="3344863" y="5273675"/>
          <p14:tracePt t="103091" x="3344863" y="5280025"/>
          <p14:tracePt t="103116" x="3352800" y="5280025"/>
          <p14:tracePt t="103123" x="3360738" y="5295900"/>
          <p14:tracePt t="103171" x="3375025" y="5303838"/>
          <p14:tracePt t="103179" x="3375025" y="5311775"/>
          <p14:tracePt t="103188" x="3390900" y="5311775"/>
          <p14:tracePt t="103259" x="3406775" y="5318125"/>
          <p14:tracePt t="103283" x="3406775" y="5326063"/>
          <p14:tracePt t="103299" x="3413125" y="5326063"/>
          <p14:tracePt t="103363" x="3421063" y="5326063"/>
          <p14:tracePt t="103387" x="3429000" y="5334000"/>
          <p14:tracePt t="103404" x="3444875" y="5334000"/>
          <p14:tracePt t="103467" x="3451225" y="5334000"/>
          <p14:tracePt t="103484" x="3467100" y="5334000"/>
          <p14:tracePt t="103491" x="3475038" y="5334000"/>
          <p14:tracePt t="103503" x="3489325" y="5334000"/>
          <p14:tracePt t="103522" x="3497263" y="5334000"/>
          <p14:tracePt t="103537" x="3497263" y="5326063"/>
          <p14:tracePt t="103579" x="3513138" y="5318125"/>
          <p14:tracePt t="103587" x="3513138" y="5311775"/>
          <p14:tracePt t="103602" x="3527425" y="5295900"/>
          <p14:tracePt t="103621" x="3535363" y="5295900"/>
          <p14:tracePt t="103637" x="3543300" y="5295900"/>
          <p14:tracePt t="103675" x="3551238" y="5295900"/>
          <p14:tracePt t="103691" x="3559175" y="5287963"/>
          <p14:tracePt t="103739" x="3565525" y="5280025"/>
          <p14:tracePt t="103755" x="3573463" y="5273675"/>
          <p14:tracePt t="103763" x="3589338" y="5257800"/>
          <p14:tracePt t="103779" x="3597275" y="5249863"/>
          <p14:tracePt t="103795" x="3603625" y="5249863"/>
          <p14:tracePt t="103850" x="3611563" y="5249863"/>
          <p14:tracePt t="103858" x="3611563" y="5241925"/>
          <p14:tracePt t="103883" x="3611563" y="5235575"/>
          <p14:tracePt t="103891" x="3619500" y="5227638"/>
          <p14:tracePt t="103902" x="3627438" y="5211763"/>
          <p14:tracePt t="103919" x="3627438" y="5203825"/>
          <p14:tracePt t="103939" x="3635375" y="5197475"/>
          <p14:tracePt t="103972" x="3635375" y="5189538"/>
          <p14:tracePt t="103987" x="3635375" y="5173663"/>
          <p14:tracePt t="104004" x="3635375" y="5165725"/>
          <p14:tracePt t="104011" x="3635375" y="5151438"/>
          <p14:tracePt t="104023" x="3635375" y="5127625"/>
          <p14:tracePt t="104036" x="3635375" y="5097463"/>
          <p14:tracePt t="104055" x="3635375" y="5067300"/>
          <p14:tracePt t="104069" x="3635375" y="5051425"/>
          <p14:tracePt t="104086" x="3635375" y="5045075"/>
          <p14:tracePt t="104115" x="3635375" y="5029200"/>
          <p14:tracePt t="104139" x="3635375" y="5021263"/>
          <p14:tracePt t="104171" x="3635375" y="5006975"/>
          <p14:tracePt t="104187" x="3627438" y="4999038"/>
          <p14:tracePt t="104195" x="3627438" y="4991100"/>
          <p14:tracePt t="104220" x="3627438" y="4975225"/>
          <p14:tracePt t="104243" x="3611563" y="4975225"/>
          <p14:tracePt t="104267" x="3611563" y="4960938"/>
          <p14:tracePt t="104275" x="3603625" y="4960938"/>
          <p14:tracePt t="104285" x="3573463" y="4930775"/>
          <p14:tracePt t="104303" x="3559175" y="4914900"/>
          <p14:tracePt t="104318" x="3543300" y="4899025"/>
          <p14:tracePt t="104337" x="3527425" y="4884738"/>
          <p14:tracePt t="104352" x="3513138" y="4868863"/>
          <p14:tracePt t="104369" x="3505200" y="4854575"/>
          <p14:tracePt t="104385" x="3497263" y="4854575"/>
          <p14:tracePt t="104404" x="3489325" y="4838700"/>
          <p14:tracePt t="104418" x="3482975" y="4838700"/>
          <p14:tracePt t="104435" x="3467100" y="4838700"/>
          <p14:tracePt t="104499" x="3459163" y="4838700"/>
          <p14:tracePt t="104516" x="3451225" y="4838700"/>
          <p14:tracePt t="104523" x="3444875" y="4838700"/>
          <p14:tracePt t="104539" x="3436938" y="4838700"/>
          <p14:tracePt t="104552" x="3421063" y="4846638"/>
          <p14:tracePt t="104568" x="3413125" y="4868863"/>
          <p14:tracePt t="104585" x="3390900" y="4876800"/>
          <p14:tracePt t="104603" x="3390900" y="4884738"/>
          <p14:tracePt t="104620" x="3382963" y="4892675"/>
          <p14:tracePt t="104659" x="3382963" y="4899025"/>
          <p14:tracePt t="104675" x="3375025" y="4906963"/>
          <p14:tracePt t="104699" x="3368675" y="4906963"/>
          <p14:tracePt t="104717" x="3360738" y="4906963"/>
          <p14:tracePt t="104723" x="3344863" y="4914900"/>
          <p14:tracePt t="104735" x="3336925" y="4922838"/>
          <p14:tracePt t="104751" x="3336925" y="4930775"/>
          <p14:tracePt t="104768" x="3330575" y="4937125"/>
          <p14:tracePt t="104785" x="3322638" y="4945063"/>
          <p14:tracePt t="104801" x="3322638" y="4960938"/>
          <p14:tracePt t="104801" x="3314700" y="4960938"/>
          <p14:tracePt t="104821" x="3306763" y="4968875"/>
          <p14:tracePt t="104837" x="3306763" y="4983163"/>
          <p14:tracePt t="104852" x="3306763" y="4991100"/>
          <p14:tracePt t="104875" x="3306763" y="4999038"/>
          <p14:tracePt t="104885" x="3306763" y="5006975"/>
          <p14:tracePt t="104901" x="3298825" y="5021263"/>
          <p14:tracePt t="104918" x="3298825" y="5029200"/>
          <p14:tracePt t="104939" x="3298825" y="5037138"/>
          <p14:tracePt t="104951" x="3292475" y="5037138"/>
          <p14:tracePt t="104971" x="3292475" y="5051425"/>
          <p14:tracePt t="105003" x="3298825" y="5067300"/>
          <p14:tracePt t="105042" x="3306763" y="5075238"/>
          <p14:tracePt t="105066" x="3314700" y="5083175"/>
          <p14:tracePt t="105075" x="3322638" y="5089525"/>
          <p14:tracePt t="105086" x="3336925" y="5105400"/>
          <p14:tracePt t="105123" x="3352800" y="5121275"/>
          <p14:tracePt t="105147" x="3360738" y="5127625"/>
          <p14:tracePt t="105195" x="3375025" y="5127625"/>
          <p14:tracePt t="105211" x="3382963" y="5135563"/>
          <p14:tracePt t="105219" x="3398838" y="5151438"/>
          <p14:tracePt t="105234" x="3429000" y="5165725"/>
          <p14:tracePt t="105253" x="3436938" y="5173663"/>
          <p14:tracePt t="105267" x="3444875" y="5173663"/>
          <p14:tracePt t="105284" x="3451225" y="5173663"/>
          <p14:tracePt t="105301" x="3467100" y="5173663"/>
          <p14:tracePt t="105355" x="3482975" y="5173663"/>
          <p14:tracePt t="105363" x="3497263" y="5173663"/>
          <p14:tracePt t="105371" x="3505200" y="5173663"/>
          <p14:tracePt t="105384" x="3573463" y="5159375"/>
          <p14:tracePt t="105401" x="3641725" y="5143500"/>
          <p14:tracePt t="105418" x="3665538" y="5135563"/>
          <p14:tracePt t="105434" x="3665538" y="5127625"/>
          <p14:tracePt t="105507" x="3673475" y="5127625"/>
          <p14:tracePt t="105515" x="3679825" y="5121275"/>
          <p14:tracePt t="105595" x="3679825" y="5113338"/>
          <p14:tracePt t="105611" x="3687763" y="5105400"/>
          <p14:tracePt t="105627" x="3687763" y="5089525"/>
          <p14:tracePt t="105643" x="3687763" y="5075238"/>
          <p14:tracePt t="105659" x="3679825" y="5059363"/>
          <p14:tracePt t="105669" x="3665538" y="5029200"/>
          <p14:tracePt t="105685" x="3657600" y="5006975"/>
          <p14:tracePt t="105701" x="3641725" y="4991100"/>
          <p14:tracePt t="105717" x="3641725" y="4975225"/>
          <p14:tracePt t="105734" x="3641725" y="4968875"/>
          <p14:tracePt t="105750" x="3635375" y="4968875"/>
          <p14:tracePt t="105767" x="3603625" y="4960938"/>
          <p14:tracePt t="105785" x="3573463" y="4945063"/>
          <p14:tracePt t="105801" x="3559175" y="4937125"/>
          <p14:tracePt t="105818" x="3543300" y="4930775"/>
          <p14:tracePt t="105834" x="3513138" y="4906963"/>
          <p14:tracePt t="105834" x="3505200" y="4906963"/>
          <p14:tracePt t="105853" x="3475038" y="4884738"/>
          <p14:tracePt t="105870" x="3459163" y="4884738"/>
          <p14:tracePt t="105884" x="3444875" y="4884738"/>
          <p14:tracePt t="105900" x="3436938" y="4876800"/>
          <p14:tracePt t="105923" x="3421063" y="4876800"/>
          <p14:tracePt t="105979" x="3421063" y="4884738"/>
          <p14:tracePt t="106043" x="3413125" y="4884738"/>
          <p14:tracePt t="106059" x="3406775" y="4892675"/>
          <p14:tracePt t="106069" x="3398838" y="4899025"/>
          <p14:tracePt t="106086" x="3390900" y="4899025"/>
          <p14:tracePt t="106100" x="3382963" y="4906963"/>
          <p14:tracePt t="106118" x="3375025" y="4922838"/>
          <p14:tracePt t="106164" x="3368675" y="4930775"/>
          <p14:tracePt t="106179" x="3368675" y="4937125"/>
          <p14:tracePt t="106196" x="3368675" y="4945063"/>
          <p14:tracePt t="106211" x="3368675" y="4953000"/>
          <p14:tracePt t="106219" x="3368675" y="4968875"/>
          <p14:tracePt t="106236" x="3368675" y="4975225"/>
          <p14:tracePt t="106275" x="3368675" y="4983163"/>
          <p14:tracePt t="106299" x="3368675" y="4991100"/>
          <p14:tracePt t="106316" x="3368675" y="4999038"/>
          <p14:tracePt t="106332" x="3368675" y="5006975"/>
          <p14:tracePt t="106355" x="3368675" y="5013325"/>
          <p14:tracePt t="106371" x="3368675" y="5021263"/>
          <p14:tracePt t="106387" x="3368675" y="5037138"/>
          <p14:tracePt t="106403" x="3368675" y="5051425"/>
          <p14:tracePt t="106419" x="3368675" y="5067300"/>
          <p14:tracePt t="106443" x="3368675" y="5083175"/>
          <p14:tracePt t="106459" x="3375025" y="5089525"/>
          <p14:tracePt t="106485" x="3382963" y="5105400"/>
          <p14:tracePt t="106491" x="3382963" y="5113338"/>
          <p14:tracePt t="106547" x="3382963" y="5127625"/>
          <p14:tracePt t="106587" x="3382963" y="5135563"/>
          <p14:tracePt t="106635" x="3382963" y="5143500"/>
          <p14:tracePt t="106643" x="3382963" y="5151438"/>
          <p14:tracePt t="106652" x="3390900" y="5159375"/>
          <p14:tracePt t="106666" x="3398838" y="5181600"/>
          <p14:tracePt t="106684" x="3413125" y="5197475"/>
          <p14:tracePt t="106707" x="3413125" y="5211763"/>
          <p14:tracePt t="106755" x="3421063" y="5211763"/>
          <p14:tracePt t="106787" x="3421063" y="5219700"/>
          <p14:tracePt t="106795" x="3429000" y="5219700"/>
          <p14:tracePt t="106819" x="3436938" y="5227638"/>
          <p14:tracePt t="106827" x="3451225" y="5227638"/>
          <p14:tracePt t="106875" x="3459163" y="5235575"/>
          <p14:tracePt t="106915" x="3459163" y="5241925"/>
          <p14:tracePt t="106979" x="3475038" y="5249863"/>
          <p14:tracePt t="112272" x="3489325" y="5249863"/>
          <p14:tracePt t="112579" x="3497263" y="5249863"/>
          <p14:tracePt t="112595" x="3505200" y="5249863"/>
          <p14:tracePt t="112603" x="3489325" y="5249863"/>
          <p14:tracePt t="115652" x="3497263" y="5257800"/>
          <p14:tracePt t="116107" x="3497263" y="5265738"/>
          <p14:tracePt t="117420" x="3497263" y="5273675"/>
          <p14:tracePt t="117555" x="3497263" y="5280025"/>
          <p14:tracePt t="117573" x="3497263" y="5287963"/>
          <p14:tracePt t="117579" x="3497263" y="5295900"/>
          <p14:tracePt t="117589" x="3497263" y="5311775"/>
          <p14:tracePt t="117606" x="3489325" y="5318125"/>
          <p14:tracePt t="117621" x="3482975" y="5311775"/>
          <p14:tracePt t="117739" x="3475038" y="5295900"/>
          <p14:tracePt t="117747" x="3475038" y="5280025"/>
          <p14:tracePt t="117757" x="3451225" y="5249863"/>
          <p14:tracePt t="117773" x="3444875" y="5241925"/>
          <p14:tracePt t="117788" x="3436938" y="5241925"/>
          <p14:tracePt t="117806" x="3421063" y="5241925"/>
          <p14:tracePt t="117821" x="3398838" y="5249863"/>
          <p14:tracePt t="117838" x="3382963" y="5287963"/>
          <p14:tracePt t="117855" x="3360738" y="5349875"/>
          <p14:tracePt t="117872" x="3352800" y="5380038"/>
          <p14:tracePt t="117888" x="3352800" y="5394325"/>
          <p14:tracePt t="117905" x="3344863" y="5394325"/>
          <p14:tracePt t="117923" x="3306763" y="5394325"/>
          <p14:tracePt t="117940" x="3260725" y="5394325"/>
          <p14:tracePt t="117953" x="3124200" y="5372100"/>
          <p14:tracePt t="117953" x="3048000" y="5356225"/>
          <p14:tracePt t="117971" x="2849563" y="5326063"/>
          <p14:tracePt t="117988" x="2636838" y="5311775"/>
          <p14:tracePt t="118006" x="2416175" y="5295900"/>
          <p14:tracePt t="118024" x="2270125" y="5295900"/>
          <p14:tracePt t="118040" x="2187575" y="5295900"/>
          <p14:tracePt t="118057" x="2179638" y="5295900"/>
          <p14:tracePt t="118070" x="2179638" y="5303838"/>
          <p14:tracePt t="118099" x="2179638" y="5311775"/>
          <p14:tracePt t="118108" x="2171700" y="5311775"/>
          <p14:tracePt t="118139" x="2149475" y="5311775"/>
          <p14:tracePt t="118147" x="2133600" y="5311775"/>
          <p14:tracePt t="118156" x="2111375" y="5311775"/>
          <p14:tracePt t="118173" x="2103438" y="5311775"/>
          <p14:tracePt t="118189" x="2111375" y="5311775"/>
          <p14:tracePt t="118259" x="2133600" y="5311775"/>
          <p14:tracePt t="118267" x="2141538" y="5311775"/>
          <p14:tracePt t="118275" x="2149475" y="5303838"/>
          <p14:tracePt t="118287" x="2155825" y="5303838"/>
          <p14:tracePt t="118304" x="2163763" y="5303838"/>
          <p14:tracePt t="118323" x="2179638" y="5303838"/>
          <p14:tracePt t="118338" x="2255838" y="5295900"/>
          <p14:tracePt t="118356" x="2316163" y="5295900"/>
          <p14:tracePt t="118372" x="2384425" y="5295900"/>
          <p14:tracePt t="118388" x="2454275" y="5295900"/>
          <p14:tracePt t="118405" x="2590800" y="5295900"/>
          <p14:tracePt t="118422" x="2759075" y="5295900"/>
          <p14:tracePt t="118438" x="2895600" y="5303838"/>
          <p14:tracePt t="118455" x="2925763" y="5303838"/>
          <p14:tracePt t="118472" x="2933700" y="5303838"/>
          <p14:tracePt t="118487" x="2955925" y="5303838"/>
          <p14:tracePt t="118487" x="2963863" y="5303838"/>
          <p14:tracePt t="118507" x="2971800" y="5303838"/>
          <p14:tracePt t="118521" x="3001963" y="5318125"/>
          <p14:tracePt t="118536" x="3025775" y="5326063"/>
          <p14:tracePt t="118554" x="3078163" y="5326063"/>
          <p14:tracePt t="118554" x="3116263" y="5326063"/>
          <p14:tracePt t="118573" x="3208338" y="5326063"/>
          <p14:tracePt t="118588" x="3284538" y="5326063"/>
          <p14:tracePt t="118605" x="3336925" y="5326063"/>
          <p14:tracePt t="118621" x="3390900" y="5326063"/>
          <p14:tracePt t="118637" x="3436938" y="5326063"/>
          <p14:tracePt t="118655" x="3475038" y="5326063"/>
          <p14:tracePt t="118671" x="3505200" y="5326063"/>
          <p14:tracePt t="118687" x="3513138" y="5326063"/>
          <p14:tracePt t="118779" x="3527425" y="5326063"/>
          <p14:tracePt t="118788" x="3543300" y="5326063"/>
          <p14:tracePt t="118795" x="3521075" y="5326063"/>
          <p14:tracePt t="118836" x="3467100" y="5326063"/>
          <p14:tracePt t="118843" x="3406775" y="5326063"/>
          <p14:tracePt t="118853" x="3344863" y="5326063"/>
          <p14:tracePt t="118870" x="3336925" y="5326063"/>
          <p14:tracePt t="118899" x="3336925" y="5334000"/>
          <p14:tracePt t="118915" x="3330575" y="5334000"/>
          <p14:tracePt t="118939" x="3314700" y="5334000"/>
          <p14:tracePt t="118955" x="3306763" y="5334000"/>
          <p14:tracePt t="118963" x="3284538" y="5334000"/>
          <p14:tracePt t="118972" x="3170238" y="5334000"/>
          <p14:tracePt t="118989" x="3032125" y="5334000"/>
          <p14:tracePt t="119005" x="2887663" y="5334000"/>
          <p14:tracePt t="119024" x="2803525" y="5334000"/>
          <p14:tracePt t="119038" x="2781300" y="5349875"/>
          <p14:tracePt t="119055" x="2735263" y="5349875"/>
          <p14:tracePt t="119070" x="2720975" y="5349875"/>
          <p14:tracePt t="119087" x="2682875" y="5349875"/>
          <p14:tracePt t="119104" x="2644775" y="5349875"/>
          <p14:tracePt t="119120" x="2628900" y="5349875"/>
          <p14:tracePt t="119137" x="2598738" y="5349875"/>
          <p14:tracePt t="119154" x="2582863" y="5349875"/>
          <p14:tracePt t="119169" x="2574925" y="5349875"/>
          <p14:tracePt t="119186" x="2574925" y="5364163"/>
          <p14:tracePt t="119235" x="2582863" y="5364163"/>
          <p14:tracePt t="119252" x="2598738" y="5364163"/>
          <p14:tracePt t="119259" x="2613025" y="5364163"/>
          <p14:tracePt t="119270" x="2651125" y="5380038"/>
          <p14:tracePt t="119288" x="2689225" y="5380038"/>
          <p14:tracePt t="119305" x="2743200" y="5380038"/>
          <p14:tracePt t="119320" x="2797175" y="5380038"/>
          <p14:tracePt t="119337" x="2849563" y="5380038"/>
          <p14:tracePt t="119355" x="2949575" y="5380038"/>
          <p14:tracePt t="119370" x="3055938" y="5380038"/>
          <p14:tracePt t="119389" x="3146425" y="5380038"/>
          <p14:tracePt t="119404" x="3208338" y="5380038"/>
          <p14:tracePt t="119421" x="3268663" y="5387975"/>
          <p14:tracePt t="119438" x="3322638" y="5387975"/>
          <p14:tracePt t="119453" x="3375025" y="5387975"/>
          <p14:tracePt t="119471" x="3390900" y="5387975"/>
          <p14:tracePt t="119487" x="3421063" y="5380038"/>
          <p14:tracePt t="119504" x="3459163" y="5372100"/>
          <p14:tracePt t="119521" x="3505200" y="5364163"/>
          <p14:tracePt t="119521" x="3527425" y="5364163"/>
          <p14:tracePt t="119539" x="3535363" y="5364163"/>
          <p14:tracePt t="119553" x="3543300" y="5364163"/>
          <p14:tracePt t="119569" x="3543300" y="5356225"/>
          <p14:tracePt t="119586" x="3565525" y="5356225"/>
          <p14:tracePt t="120411" x="3573463" y="5349875"/>
          <p14:tracePt t="120419" x="3603625" y="5349875"/>
          <p14:tracePt t="120437" x="3635375" y="5341938"/>
          <p14:tracePt t="120453" x="3649663" y="5341938"/>
          <p14:tracePt t="120469" x="3665538" y="5341938"/>
          <p14:tracePt t="120486" x="3687763" y="5341938"/>
          <p14:tracePt t="120503" x="3741738" y="5341938"/>
          <p14:tracePt t="120521" x="3817938" y="5341938"/>
          <p14:tracePt t="120537" x="3916363" y="5334000"/>
          <p14:tracePt t="120553" x="3992563" y="5334000"/>
          <p14:tracePt t="120570" x="4046538" y="5334000"/>
          <p14:tracePt t="120570" x="4060825" y="5334000"/>
          <p14:tracePt t="120589" x="4076700" y="5334000"/>
          <p14:tracePt t="120604" x="4092575" y="5334000"/>
          <p14:tracePt t="120621" x="4098925" y="5326063"/>
          <p14:tracePt t="120643" x="4106863" y="5326063"/>
          <p14:tracePt t="120653" x="4114800" y="5326063"/>
          <p14:tracePt t="120715" x="4122738" y="5326063"/>
          <p14:tracePt t="120723" x="4130675" y="5326063"/>
          <p14:tracePt t="120735" x="4152900" y="5326063"/>
          <p14:tracePt t="120752" x="4160838" y="5326063"/>
          <p14:tracePt t="123420" x="4160838" y="5341938"/>
          <p14:tracePt t="123499" x="4144963" y="5349875"/>
          <p14:tracePt t="123555" x="4144963" y="5356225"/>
          <p14:tracePt t="123579" x="4137025" y="5364163"/>
          <p14:tracePt t="123587" x="4130675" y="5364163"/>
          <p14:tracePt t="123598" x="4122738" y="5372100"/>
          <p14:tracePt t="123617" x="4106863" y="5380038"/>
          <p14:tracePt t="123632" x="4084638" y="5394325"/>
          <p14:tracePt t="123650" x="4054475" y="5402263"/>
          <p14:tracePt t="123666" x="4046538" y="5410200"/>
          <p14:tracePt t="123682" x="4030663" y="5410200"/>
          <p14:tracePt t="123701" x="4022725" y="5418138"/>
          <p14:tracePt t="123732" x="4008438" y="5418138"/>
          <p14:tracePt t="123738" x="3978275" y="5418138"/>
          <p14:tracePt t="123748" x="3940175" y="5426075"/>
          <p14:tracePt t="123765" x="3908425" y="5432425"/>
          <p14:tracePt t="123781" x="3878263" y="5440363"/>
          <p14:tracePt t="123798" x="3863975" y="5448300"/>
          <p14:tracePt t="123814" x="3832225" y="5456238"/>
          <p14:tracePt t="123832" x="3810000" y="5470525"/>
          <p14:tracePt t="123848" x="3771900" y="5470525"/>
          <p14:tracePt t="123866" x="3741738" y="5486400"/>
          <p14:tracePt t="123866" x="3711575" y="5494338"/>
          <p14:tracePt t="123885" x="3687763" y="5494338"/>
          <p14:tracePt t="123885" x="3649663" y="5494338"/>
          <p14:tracePt t="123901" x="3551238" y="5502275"/>
          <p14:tracePt t="123917" x="3390900" y="5516563"/>
          <p14:tracePt t="123934" x="3260725" y="5524500"/>
          <p14:tracePt t="123949" x="3192463" y="5540375"/>
          <p14:tracePt t="123966" x="3146425" y="5546725"/>
          <p14:tracePt t="123983" x="3124200" y="5546725"/>
          <p14:tracePt t="123999" x="3116263" y="5546725"/>
          <p14:tracePt t="124015" x="3101975" y="5554663"/>
          <p14:tracePt t="124034" x="3094038" y="5562600"/>
          <p14:tracePt t="124075" x="3078163" y="5570538"/>
          <p14:tracePt t="124091" x="3070225" y="5584825"/>
          <p14:tracePt t="124107" x="3063875" y="5584825"/>
          <p14:tracePt t="124117" x="3048000" y="5608638"/>
          <p14:tracePt t="124133" x="3032125" y="5630863"/>
          <p14:tracePt t="124149" x="3025775" y="5638800"/>
          <p14:tracePt t="124168" x="3009900" y="5654675"/>
          <p14:tracePt t="124183" x="3001963" y="5668963"/>
          <p14:tracePt t="124199" x="2987675" y="5684838"/>
          <p14:tracePt t="124215" x="2955925" y="5707063"/>
          <p14:tracePt t="124232" x="2949575" y="5715000"/>
          <p14:tracePt t="124248" x="2925763" y="5715000"/>
          <p14:tracePt t="124265" x="2911475" y="5730875"/>
          <p14:tracePt t="124282" x="2911475" y="5737225"/>
          <p14:tracePt t="124298" x="2895600" y="5753100"/>
          <p14:tracePt t="124298" x="2895600" y="5768975"/>
          <p14:tracePt t="124316" x="2879725" y="5768975"/>
          <p14:tracePt t="124332" x="2841625" y="5783263"/>
          <p14:tracePt t="124350" x="2827338" y="5799138"/>
          <p14:tracePt t="124366" x="2789238" y="5807075"/>
          <p14:tracePt t="124382" x="2781300" y="5807075"/>
          <p14:tracePt t="124402" x="2773363" y="5807075"/>
          <p14:tracePt t="124418" x="2765425" y="5813425"/>
          <p14:tracePt t="124451" x="2751138" y="5813425"/>
          <p14:tracePt t="124467" x="2727325" y="5821363"/>
          <p14:tracePt t="124483" x="2720975" y="5829300"/>
          <p14:tracePt t="124491" x="2713038" y="5829300"/>
          <p14:tracePt t="125462" x="2720975" y="5829300"/>
          <p14:tracePt t="126123" x="2735263" y="5829300"/>
          <p14:tracePt t="126139" x="2743200" y="5829300"/>
          <p14:tracePt t="126219" x="2759075" y="5829300"/>
          <p14:tracePt t="126227" x="2773363" y="5829300"/>
          <p14:tracePt t="126235" x="2803525" y="5829300"/>
          <p14:tracePt t="126246" x="2841625" y="5829300"/>
          <p14:tracePt t="126264" x="2857500" y="5829300"/>
          <p14:tracePt t="126280" x="2865438" y="5829300"/>
          <p14:tracePt t="126296" x="2879725" y="5829300"/>
          <p14:tracePt t="126312" x="2917825" y="5829300"/>
          <p14:tracePt t="126329" x="2963863" y="5829300"/>
          <p14:tracePt t="126329" x="2987675" y="5829300"/>
          <p14:tracePt t="126349" x="3025775" y="5829300"/>
          <p14:tracePt t="126363" x="3146425" y="5829300"/>
          <p14:tracePt t="126381" x="3184525" y="5829300"/>
          <p14:tracePt t="126398" x="3192463" y="5829300"/>
          <p14:tracePt t="126413" x="3208338" y="5829300"/>
          <p14:tracePt t="126431" x="3246438" y="5829300"/>
          <p14:tracePt t="126447" x="3298825" y="5829300"/>
          <p14:tracePt t="126463" x="3398838" y="5829300"/>
          <p14:tracePt t="126479" x="3451225" y="5829300"/>
          <p14:tracePt t="126496" x="3489325" y="5829300"/>
          <p14:tracePt t="126496" x="3505200" y="5829300"/>
          <p14:tracePt t="126516" x="3521075" y="5829300"/>
          <p14:tracePt t="126529" x="3535363" y="5829300"/>
          <p14:tracePt t="126546" x="3543300" y="5829300"/>
          <p14:tracePt t="126561" x="3559175" y="5829300"/>
          <p14:tracePt t="126578" x="3551238" y="5829300"/>
          <p14:tracePt t="127291" x="3535363" y="5821363"/>
          <p14:tracePt t="127299" x="3527425" y="5813425"/>
          <p14:tracePt t="127331" x="3513138" y="5813425"/>
          <p14:tracePt t="127355" x="3475038" y="5813425"/>
          <p14:tracePt t="127363" x="3467100" y="5807075"/>
          <p14:tracePt t="127378" x="3421063" y="5791200"/>
          <p14:tracePt t="127397" x="3390900" y="5783263"/>
          <p14:tracePt t="127413" x="3276600" y="5715000"/>
          <p14:tracePt t="127430" x="3178175" y="5668963"/>
          <p14:tracePt t="127446" x="3108325" y="5646738"/>
          <p14:tracePt t="127462" x="3040063" y="5622925"/>
          <p14:tracePt t="127479" x="2987675" y="5608638"/>
          <p14:tracePt t="127495" x="2949575" y="5592763"/>
          <p14:tracePt t="127512" x="2925763" y="5592763"/>
          <p14:tracePt t="127512" x="2917825" y="5578475"/>
          <p14:tracePt t="127531" x="2903538" y="5578475"/>
          <p14:tracePt t="127544" x="2873375" y="5570538"/>
          <p14:tracePt t="127562" x="2827338" y="5562600"/>
          <p14:tracePt t="127562" x="2811463" y="5554663"/>
          <p14:tracePt t="127580" x="2797175" y="5546725"/>
          <p14:tracePt t="127594" x="2697163" y="5516563"/>
          <p14:tracePt t="127613" x="2667000" y="5508625"/>
          <p14:tracePt t="127629" x="2659063" y="5494338"/>
          <p14:tracePt t="127646" x="2651125" y="5478463"/>
          <p14:tracePt t="127867" x="2644775" y="5464175"/>
          <p14:tracePt t="127875" x="2628900" y="5440363"/>
          <p14:tracePt t="127875" x="2613025" y="5418138"/>
          <p14:tracePt t="127900" x="2598738" y="5402263"/>
          <p14:tracePt t="127906" x="2574925" y="5387975"/>
          <p14:tracePt t="127922" x="2560638" y="5380038"/>
          <p14:tracePt t="127930" x="2552700" y="5372100"/>
          <p14:tracePt t="127943" x="2544763" y="5372100"/>
          <p14:tracePt t="127960" x="2544763" y="5364163"/>
          <p14:tracePt t="127979" x="2544763" y="5356225"/>
          <p14:tracePt t="127995" x="2544763" y="5341938"/>
          <p14:tracePt t="128011" x="2544763" y="5334000"/>
          <p14:tracePt t="128917" x="2544763" y="5326063"/>
          <p14:tracePt t="129019" x="2552700" y="5326063"/>
          <p14:tracePt t="129099" x="2568575" y="5318125"/>
          <p14:tracePt t="129107" x="2574925" y="5311775"/>
          <p14:tracePt t="129115" x="2582863" y="5303838"/>
          <p14:tracePt t="129127" x="2590800" y="5295900"/>
          <p14:tracePt t="129143" x="2598738" y="5295900"/>
          <p14:tracePt t="129219" x="2606675" y="5295900"/>
          <p14:tracePt t="129227" x="2628900" y="5295900"/>
          <p14:tracePt t="129245" x="2659063" y="5287963"/>
          <p14:tracePt t="129262" x="2713038" y="5287963"/>
          <p14:tracePt t="129277" x="2797175" y="5287963"/>
          <p14:tracePt t="129293" x="2865438" y="5280025"/>
          <p14:tracePt t="129310" x="2903538" y="5273675"/>
          <p14:tracePt t="129327" x="2911475" y="5273675"/>
          <p14:tracePt t="129342" x="2941638" y="5273675"/>
          <p14:tracePt t="129359" x="2971800" y="5273675"/>
          <p14:tracePt t="129378" x="3001963" y="5273675"/>
          <p14:tracePt t="129395" x="3017838" y="5273675"/>
          <p14:tracePt t="129409" x="3048000" y="5273675"/>
          <p14:tracePt t="129409" x="3048000" y="5265738"/>
          <p14:tracePt t="129429" x="3055938" y="5265738"/>
          <p14:tracePt t="129445" x="3094038" y="5265738"/>
          <p14:tracePt t="129462" x="3132138" y="5265738"/>
          <p14:tracePt t="129478" x="3192463" y="5280025"/>
          <p14:tracePt t="129494" x="3222625" y="5287963"/>
          <p14:tracePt t="129511" x="3238500" y="5287963"/>
          <p14:tracePt t="129529" x="3254375" y="5295900"/>
          <p14:tracePt t="129543" x="3260725" y="5295900"/>
          <p14:tracePt t="129558" x="3276600" y="5295900"/>
          <p14:tracePt t="129575" x="3284538" y="5295900"/>
          <p14:tracePt t="129593" x="3292475" y="5295900"/>
          <p14:tracePt t="129612" x="3306763" y="5295900"/>
          <p14:tracePt t="129644" x="3322638" y="5295900"/>
          <p14:tracePt t="129660" x="3336925" y="5295900"/>
          <p14:tracePt t="129667" x="3344863" y="5295900"/>
          <p14:tracePt t="129683" x="3368675" y="5295900"/>
          <p14:tracePt t="129730" x="3390900" y="5295900"/>
          <p14:tracePt t="129739" x="3436938" y="5295900"/>
          <p14:tracePt t="129746" x="3467100" y="5295900"/>
          <p14:tracePt t="129758" x="3527425" y="5326063"/>
          <p14:tracePt t="129775" x="3535363" y="5326063"/>
          <p14:tracePt t="129792" x="3527425" y="5326063"/>
          <p14:tracePt t="130499" x="3521075" y="5326063"/>
          <p14:tracePt t="131043" x="3513138" y="5326063"/>
          <p14:tracePt t="131051" x="3497263" y="5318125"/>
          <p14:tracePt t="131235" x="3497263" y="5311775"/>
          <p14:tracePt t="132161" x="3497263" y="5303838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urnover </a:t>
            </a:r>
            <a:r>
              <a:rPr lang="sr-Latn-CS" altLang="en-US" smtClean="0"/>
              <a:t>broj</a:t>
            </a:r>
            <a:r>
              <a:rPr lang="en-US" altLang="en-US" smtClean="0"/>
              <a:t>, k</a:t>
            </a:r>
            <a:r>
              <a:rPr lang="en-US" altLang="en-US" baseline="-25000" smtClean="0"/>
              <a:t>cat</a:t>
            </a:r>
            <a:endParaRPr lang="en-US" altLang="en-US" smtClean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33400" y="1905000"/>
          <a:ext cx="8180388" cy="348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Photo Editor Photo" r:id="rId5" imgW="6020640" imgH="2553056" progId="MSPhotoEd.3">
                  <p:embed/>
                </p:oleObj>
              </mc:Choice>
              <mc:Fallback>
                <p:oleObj name="Photo Editor Photo" r:id="rId5" imgW="6020640" imgH="2553056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8180388" cy="348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" x="3489325" y="5303838"/>
          <p14:tracePt t="1105" x="3489325" y="5295900"/>
          <p14:tracePt t="1601" x="3489325" y="5287963"/>
          <p14:tracePt t="1738" x="3489325" y="5280025"/>
          <p14:tracePt t="1777" x="3497263" y="5280025"/>
          <p14:tracePt t="2090" x="3497263" y="5273675"/>
          <p14:tracePt t="2226" x="3505200" y="5265738"/>
          <p14:tracePt t="2243" x="3505200" y="5257800"/>
          <p14:tracePt t="2259" x="3505200" y="5249863"/>
          <p14:tracePt t="2266" x="3513138" y="5249863"/>
          <p14:tracePt t="2277" x="3513138" y="5235575"/>
          <p14:tracePt t="2293" x="3527425" y="5227638"/>
          <p14:tracePt t="2309" x="3535363" y="5227638"/>
          <p14:tracePt t="2327" x="3543300" y="5227638"/>
          <p14:tracePt t="2343" x="3551238" y="5227638"/>
          <p14:tracePt t="2359" x="3551238" y="5219700"/>
          <p14:tracePt t="2377" x="3551238" y="5211763"/>
          <p14:tracePt t="2393" x="3551238" y="5203825"/>
          <p14:tracePt t="2465" x="3543300" y="5203825"/>
          <p14:tracePt t="2865" x="3527425" y="5197475"/>
          <p14:tracePt t="2873" x="3521075" y="5189538"/>
          <p14:tracePt t="2882" x="3513138" y="5181600"/>
          <p14:tracePt t="2921" x="3497263" y="5173663"/>
          <p14:tracePt t="2929" x="3475038" y="5143500"/>
          <p14:tracePt t="2941" x="3406775" y="5075238"/>
          <p14:tracePt t="2959" x="3292475" y="4960938"/>
          <p14:tracePt t="2959" x="3238500" y="4899025"/>
          <p14:tracePt t="2978" x="3170238" y="4830763"/>
          <p14:tracePt t="2991" x="3063875" y="4708525"/>
          <p14:tracePt t="2991" x="3001963" y="4656138"/>
          <p14:tracePt t="3011" x="2887663" y="4511675"/>
          <p14:tracePt t="3027" x="2759075" y="4359275"/>
          <p14:tracePt t="3043" x="2659063" y="4206875"/>
          <p14:tracePt t="3059" x="2560638" y="4054475"/>
          <p14:tracePt t="3075" x="2438400" y="3902075"/>
          <p14:tracePt t="3093" x="2324100" y="3717925"/>
          <p14:tracePt t="3108" x="2278063" y="3551238"/>
          <p14:tracePt t="3125" x="2278063" y="3390900"/>
          <p14:tracePt t="3142" x="2286000" y="3246438"/>
          <p14:tracePt t="3158" x="2354263" y="3086100"/>
          <p14:tracePt t="3158" x="2384425" y="3040063"/>
          <p14:tracePt t="3178" x="2416175" y="2979738"/>
          <p14:tracePt t="3191" x="2476500" y="2865438"/>
          <p14:tracePt t="3191" x="2506663" y="2835275"/>
          <p14:tracePt t="3211" x="2544763" y="2751138"/>
          <p14:tracePt t="3227" x="2590800" y="2674938"/>
          <p14:tracePt t="3243" x="2613025" y="2606675"/>
          <p14:tracePt t="3259" x="2628900" y="2568575"/>
          <p14:tracePt t="3275" x="2651125" y="2544763"/>
          <p14:tracePt t="3292" x="2689225" y="2514600"/>
          <p14:tracePt t="3308" x="2713038" y="2484438"/>
          <p14:tracePt t="3325" x="2751138" y="2416175"/>
          <p14:tracePt t="3342" x="2773363" y="2354263"/>
          <p14:tracePt t="3358" x="2819400" y="2270125"/>
          <p14:tracePt t="3375" x="2849563" y="2201863"/>
          <p14:tracePt t="3391" x="2887663" y="2087563"/>
          <p14:tracePt t="3391" x="2887663" y="2035175"/>
          <p14:tracePt t="3410" x="2903538" y="1981200"/>
          <p14:tracePt t="3425" x="2911475" y="1889125"/>
          <p14:tracePt t="3443" x="2911475" y="1858963"/>
          <p14:tracePt t="3459" x="2911475" y="1851025"/>
          <p14:tracePt t="3481" x="2911475" y="1836738"/>
          <p14:tracePt t="3497" x="2911475" y="1820863"/>
          <p14:tracePt t="3508" x="2911475" y="1774825"/>
          <p14:tracePt t="3525" x="2911475" y="1722438"/>
          <p14:tracePt t="3540" x="2865438" y="1646238"/>
          <p14:tracePt t="3557" x="2841625" y="1616075"/>
          <p14:tracePt t="3575" x="2811463" y="1592263"/>
          <p14:tracePt t="3591" x="2797175" y="1577975"/>
          <p14:tracePt t="3608" x="2789238" y="1562100"/>
          <p14:tracePt t="3625" x="2789238" y="1546225"/>
          <p14:tracePt t="3642" x="2773363" y="1531938"/>
          <p14:tracePt t="3658" x="2751138" y="1508125"/>
          <p14:tracePt t="3675" x="2727325" y="1485900"/>
          <p14:tracePt t="3691" x="2713038" y="1470025"/>
          <p14:tracePt t="3707" x="2697163" y="1455738"/>
          <p14:tracePt t="3725" x="2682875" y="1439863"/>
          <p14:tracePt t="3741" x="2674938" y="1439863"/>
          <p14:tracePt t="3756" x="2667000" y="1431925"/>
          <p14:tracePt t="3774" x="2667000" y="1425575"/>
          <p14:tracePt t="3790" x="2659063" y="1417638"/>
          <p14:tracePt t="3817" x="2659063" y="1401763"/>
          <p14:tracePt t="3833" x="2659063" y="1393825"/>
          <p14:tracePt t="3865" x="2659063" y="1387475"/>
          <p14:tracePt t="3881" x="2659063" y="1379538"/>
          <p14:tracePt t="3890" x="2659063" y="1371600"/>
          <p14:tracePt t="3897" x="2667000" y="1363663"/>
          <p14:tracePt t="3937" x="2682875" y="1355725"/>
          <p14:tracePt t="3945" x="2689225" y="1355725"/>
          <p14:tracePt t="3957" x="2705100" y="1333500"/>
          <p14:tracePt t="3975" x="2773363" y="1317625"/>
          <p14:tracePt t="3992" x="2803525" y="1311275"/>
          <p14:tracePt t="3992" x="2819400" y="1311275"/>
          <p14:tracePt t="4010" x="2827338" y="1311275"/>
          <p14:tracePt t="4025" x="2841625" y="1311275"/>
          <p14:tracePt t="4041" x="2849563" y="1311275"/>
          <p14:tracePt t="4058" x="2865438" y="1311275"/>
          <p14:tracePt t="4097" x="2873375" y="1303338"/>
          <p14:tracePt t="4106" x="2879725" y="1303338"/>
          <p14:tracePt t="4113" x="2895600" y="1295400"/>
          <p14:tracePt t="4123" x="2911475" y="1287463"/>
          <p14:tracePt t="4140" x="2917825" y="1287463"/>
          <p14:tracePt t="4169" x="2925763" y="1287463"/>
          <p14:tracePt t="4249" x="2941638" y="1287463"/>
          <p14:tracePt t="4258" x="2955925" y="1303338"/>
          <p14:tracePt t="4265" x="2971800" y="1303338"/>
          <p14:tracePt t="4275" x="3009900" y="1325563"/>
          <p14:tracePt t="4292" x="3055938" y="1333500"/>
          <p14:tracePt t="4307" x="3063875" y="1341438"/>
          <p14:tracePt t="4324" x="3070225" y="1341438"/>
          <p14:tracePt t="4409" x="3078163" y="1341438"/>
          <p14:tracePt t="4417" x="3086100" y="1341438"/>
          <p14:tracePt t="4425" x="3101975" y="1341438"/>
          <p14:tracePt t="4439" x="3116263" y="1341438"/>
          <p14:tracePt t="4458" x="3124200" y="1341438"/>
          <p14:tracePt t="4473" x="3132138" y="1341438"/>
          <p14:tracePt t="4492" x="3146425" y="1341438"/>
          <p14:tracePt t="4509" x="3154363" y="1341438"/>
          <p14:tracePt t="4522" x="3184525" y="1341438"/>
          <p14:tracePt t="4540" x="3216275" y="1341438"/>
          <p14:tracePt t="4556" x="3246438" y="1341438"/>
          <p14:tracePt t="4572" x="3284538" y="1341438"/>
          <p14:tracePt t="4589" x="3314700" y="1341438"/>
          <p14:tracePt t="4606" x="3360738" y="1341438"/>
          <p14:tracePt t="4624" x="3406775" y="1341438"/>
          <p14:tracePt t="4624" x="3444875" y="1341438"/>
          <p14:tracePt t="4643" x="3482975" y="1341438"/>
          <p14:tracePt t="4657" x="3565525" y="1341438"/>
          <p14:tracePt t="4657" x="3603625" y="1341438"/>
          <p14:tracePt t="4675" x="3649663" y="1341438"/>
          <p14:tracePt t="4691" x="3687763" y="1341438"/>
          <p14:tracePt t="4709" x="3717925" y="1341438"/>
          <p14:tracePt t="4723" x="3771900" y="1341438"/>
          <p14:tracePt t="4741" x="3825875" y="1341438"/>
          <p14:tracePt t="4757" x="3840163" y="1341438"/>
          <p14:tracePt t="4773" x="3856038" y="1341438"/>
          <p14:tracePt t="4794" x="3878263" y="1341438"/>
          <p14:tracePt t="4808" x="3946525" y="1325563"/>
          <p14:tracePt t="4824" x="4030663" y="1325563"/>
          <p14:tracePt t="4842" x="4068763" y="1325563"/>
          <p14:tracePt t="4858" x="4114800" y="1325563"/>
          <p14:tracePt t="4875" x="4130675" y="1325563"/>
          <p14:tracePt t="4875" x="4168775" y="1325563"/>
          <p14:tracePt t="4891" x="4251325" y="1325563"/>
          <p14:tracePt t="4907" x="4335463" y="1325563"/>
          <p14:tracePt t="4924" x="4411663" y="1325563"/>
          <p14:tracePt t="4941" x="4449763" y="1325563"/>
          <p14:tracePt t="4958" x="4495800" y="1325563"/>
          <p14:tracePt t="4975" x="4549775" y="1325563"/>
          <p14:tracePt t="4991" x="4632325" y="1325563"/>
          <p14:tracePt t="5009" x="4670425" y="1325563"/>
          <p14:tracePt t="5025" x="4708525" y="1325563"/>
          <p14:tracePt t="5025" x="4732338" y="1325563"/>
          <p14:tracePt t="5043" x="4754563" y="1325563"/>
          <p14:tracePt t="5058" x="4822825" y="1325563"/>
          <p14:tracePt t="5075" x="4876800" y="1325563"/>
          <p14:tracePt t="5092" x="4930775" y="1325563"/>
          <p14:tracePt t="5108" x="4968875" y="1325563"/>
          <p14:tracePt t="5124" x="4999038" y="1325563"/>
          <p14:tracePt t="5141" x="5013325" y="1325563"/>
          <p14:tracePt t="5157" x="5059363" y="1325563"/>
          <p14:tracePt t="5175" x="5121275" y="1325563"/>
          <p14:tracePt t="5191" x="5197475" y="1325563"/>
          <p14:tracePt t="5208" x="5227638" y="1325563"/>
          <p14:tracePt t="5225" x="5241925" y="1325563"/>
          <p14:tracePt t="5243" x="5257800" y="1325563"/>
          <p14:tracePt t="5257" x="5303838" y="1325563"/>
          <p14:tracePt t="5257" x="5334000" y="1325563"/>
          <p14:tracePt t="5275" x="5394325" y="1325563"/>
          <p14:tracePt t="5289" x="5546725" y="1325563"/>
          <p14:tracePt t="5308" x="5600700" y="1325563"/>
          <p14:tracePt t="5324" x="5616575" y="1325563"/>
          <p14:tracePt t="5339" x="5638800" y="1325563"/>
          <p14:tracePt t="5356" x="5654675" y="1325563"/>
          <p14:tracePt t="5373" x="5676900" y="1325563"/>
          <p14:tracePt t="5390" x="5737225" y="1325563"/>
          <p14:tracePt t="5407" x="5821363" y="1325563"/>
          <p14:tracePt t="5424" x="5921375" y="1325563"/>
          <p14:tracePt t="5440" x="5959475" y="1325563"/>
          <p14:tracePt t="5459" x="5965825" y="1325563"/>
          <p14:tracePt t="5474" x="6003925" y="1325563"/>
          <p14:tracePt t="5492" x="6042025" y="1325563"/>
          <p14:tracePt t="5508" x="6088063" y="1325563"/>
          <p14:tracePt t="5526" x="6172200" y="1325563"/>
          <p14:tracePt t="5540" x="6270625" y="1325563"/>
          <p14:tracePt t="5556" x="6324600" y="1325563"/>
          <p14:tracePt t="5574" x="6340475" y="1325563"/>
          <p14:tracePt t="5590" x="6378575" y="1325563"/>
          <p14:tracePt t="5642" x="6408738" y="1325563"/>
          <p14:tracePt t="5650" x="6430963" y="1325563"/>
          <p14:tracePt t="5659" x="6446838" y="1325563"/>
          <p14:tracePt t="5673" x="6454775" y="1325563"/>
          <p14:tracePt t="5794" x="6446838" y="1325563"/>
          <p14:tracePt t="5818" x="6438900" y="1325563"/>
          <p14:tracePt t="5826" x="6430963" y="1325563"/>
          <p14:tracePt t="5906" x="6408738" y="1325563"/>
          <p14:tracePt t="6234" x="6400800" y="1325563"/>
          <p14:tracePt t="6242" x="6392863" y="1325563"/>
          <p14:tracePt t="6256" x="6384925" y="1325563"/>
          <p14:tracePt t="6272" x="6370638" y="1325563"/>
          <p14:tracePt t="6554" x="6362700" y="1325563"/>
          <p14:tracePt t="6562" x="6354763" y="1325563"/>
          <p14:tracePt t="6578" x="6340475" y="1333500"/>
          <p14:tracePt t="6674" x="6332538" y="1333500"/>
          <p14:tracePt t="6714" x="6324600" y="1333500"/>
          <p14:tracePt t="6867" x="6316663" y="1333500"/>
          <p14:tracePt t="7475" x="6308725" y="1333500"/>
          <p14:tracePt t="11920" x="6302375" y="1341438"/>
          <p14:tracePt t="12778" x="6294438" y="1341438"/>
          <p14:tracePt t="12786" x="6294438" y="1349375"/>
          <p14:tracePt t="12799" x="6286500" y="1349375"/>
          <p14:tracePt t="12819" x="6270625" y="1355725"/>
          <p14:tracePt t="12898" x="6264275" y="1363663"/>
          <p14:tracePt t="12922" x="6248400" y="1371600"/>
          <p14:tracePt t="13298" x="6240463" y="1379538"/>
          <p14:tracePt t="13315" x="6226175" y="1379538"/>
          <p14:tracePt t="13322" x="6210300" y="1379538"/>
          <p14:tracePt t="13332" x="6194425" y="1379538"/>
          <p14:tracePt t="13352" x="6188075" y="1387475"/>
          <p14:tracePt t="13385" x="6188075" y="1393825"/>
          <p14:tracePt t="13401" x="6180138" y="1393825"/>
          <p14:tracePt t="13408" x="6164263" y="1393825"/>
          <p14:tracePt t="13418" x="6149975" y="1401763"/>
          <p14:tracePt t="13434" x="6142038" y="1409700"/>
          <p14:tracePt t="13450" x="6134100" y="1417638"/>
          <p14:tracePt t="13463" x="6126163" y="1425575"/>
          <p14:tracePt t="13479" x="6103938" y="1425575"/>
          <p14:tracePt t="13479" x="6096000" y="1425575"/>
          <p14:tracePt t="13498" x="6088063" y="1431925"/>
          <p14:tracePt t="13512" x="6080125" y="1431925"/>
          <p14:tracePt t="13530" x="6073775" y="1439863"/>
          <p14:tracePt t="13562" x="6065838" y="1439863"/>
          <p14:tracePt t="13594" x="6057900" y="1447800"/>
          <p14:tracePt t="13601" x="6049963" y="1447800"/>
          <p14:tracePt t="13614" x="6035675" y="1455738"/>
          <p14:tracePt t="13631" x="6011863" y="1463675"/>
          <p14:tracePt t="13631" x="6003925" y="1470025"/>
          <p14:tracePt t="13650" x="5997575" y="1470025"/>
          <p14:tracePt t="13665" x="5965825" y="1485900"/>
          <p14:tracePt t="13684" x="5935663" y="1501775"/>
          <p14:tracePt t="13700" x="5897563" y="1516063"/>
          <p14:tracePt t="13716" x="5845175" y="1539875"/>
          <p14:tracePt t="13732" x="5813425" y="1554163"/>
          <p14:tracePt t="13748" x="5775325" y="1570038"/>
          <p14:tracePt t="13764" x="5722938" y="1592263"/>
          <p14:tracePt t="13780" x="5676900" y="1608138"/>
          <p14:tracePt t="13797" x="5616575" y="1646238"/>
          <p14:tracePt t="13814" x="5554663" y="1684338"/>
          <p14:tracePt t="13831" x="5464175" y="1730375"/>
          <p14:tracePt t="13831" x="5440363" y="1752600"/>
          <p14:tracePt t="13851" x="5410200" y="1768475"/>
          <p14:tracePt t="13864" x="5326063" y="1836738"/>
          <p14:tracePt t="13883" x="5287963" y="1851025"/>
          <p14:tracePt t="13896" x="5151438" y="1973263"/>
          <p14:tracePt t="13915" x="5013325" y="2079625"/>
          <p14:tracePt t="13930" x="4892675" y="2179638"/>
          <p14:tracePt t="13947" x="4740275" y="2270125"/>
          <p14:tracePt t="13965" x="4579938" y="2354263"/>
          <p14:tracePt t="13980" x="4479925" y="2416175"/>
          <p14:tracePt t="13997" x="4351338" y="2468563"/>
          <p14:tracePt t="14014" x="4275138" y="2498725"/>
          <p14:tracePt t="14031" x="4198938" y="2536825"/>
          <p14:tracePt t="14046" x="4144963" y="2544763"/>
          <p14:tracePt t="14063" x="4106863" y="2568575"/>
          <p14:tracePt t="14080" x="3992563" y="2574925"/>
          <p14:tracePt t="14100" x="3894138" y="2606675"/>
          <p14:tracePt t="14115" x="3787775" y="2636838"/>
          <p14:tracePt t="14132" x="3687763" y="2659063"/>
          <p14:tracePt t="14148" x="3597275" y="2705100"/>
          <p14:tracePt t="14166" x="3513138" y="2705100"/>
          <p14:tracePt t="14182" x="3429000" y="2735263"/>
          <p14:tracePt t="14197" x="3360738" y="2751138"/>
          <p14:tracePt t="14214" x="3284538" y="2781300"/>
          <p14:tracePt t="14231" x="3170238" y="2827338"/>
          <p14:tracePt t="14247" x="3025775" y="2835275"/>
          <p14:tracePt t="14263" x="2873375" y="2873375"/>
          <p14:tracePt t="14263" x="2797175" y="2903538"/>
          <p14:tracePt t="14282" x="2674938" y="2963863"/>
          <p14:tracePt t="14298" x="2560638" y="3017838"/>
          <p14:tracePt t="14314" x="2392363" y="3055938"/>
          <p14:tracePt t="14331" x="2263775" y="3101975"/>
          <p14:tracePt t="14347" x="2171700" y="3132138"/>
          <p14:tracePt t="14365" x="2057400" y="3170238"/>
          <p14:tracePt t="14381" x="1958975" y="3208338"/>
          <p14:tracePt t="14398" x="1897063" y="3238500"/>
          <p14:tracePt t="14414" x="1828800" y="3276600"/>
          <p14:tracePt t="14429" x="1760538" y="3322638"/>
          <p14:tracePt t="14446" x="1638300" y="3382963"/>
          <p14:tracePt t="14446" x="1584325" y="3413125"/>
          <p14:tracePt t="14466" x="1546225" y="3436938"/>
          <p14:tracePt t="14479" x="1455738" y="3475038"/>
          <p14:tracePt t="14499" x="1431925" y="3489325"/>
          <p14:tracePt t="14514" x="1401763" y="3513138"/>
          <p14:tracePt t="14531" x="1387475" y="3527425"/>
          <p14:tracePt t="14547" x="1379538" y="3535363"/>
          <p14:tracePt t="14562" x="1363663" y="3543300"/>
          <p14:tracePt t="14579" x="1349375" y="3551238"/>
          <p14:tracePt t="14596" x="1311275" y="3565525"/>
          <p14:tracePt t="14614" x="1287463" y="3581400"/>
          <p14:tracePt t="14631" x="1265238" y="3597275"/>
          <p14:tracePt t="14647" x="1241425" y="3597275"/>
          <p14:tracePt t="14647" x="1227138" y="3597275"/>
          <p14:tracePt t="14666" x="1219200" y="3597275"/>
          <p14:tracePt t="14679" x="1203325" y="3597275"/>
          <p14:tracePt t="14696" x="1181100" y="3597275"/>
          <p14:tracePt t="14769" x="1143000" y="3597275"/>
          <p14:tracePt t="14777" x="1112838" y="3597275"/>
          <p14:tracePt t="14785" x="1066800" y="3597275"/>
          <p14:tracePt t="14796" x="1036638" y="3597275"/>
          <p14:tracePt t="14813" x="1028700" y="3597275"/>
          <p14:tracePt t="14829" x="1020763" y="3597275"/>
          <p14:tracePt t="14913" x="1012825" y="3597275"/>
          <p14:tracePt t="14921" x="1006475" y="3597275"/>
          <p14:tracePt t="14961" x="1020763" y="3597275"/>
          <p14:tracePt t="15273" x="1028700" y="3597275"/>
          <p14:tracePt t="15289" x="1044575" y="3597275"/>
          <p14:tracePt t="15298" x="1058863" y="3597275"/>
          <p14:tracePt t="15314" x="1066800" y="3597275"/>
          <p14:tracePt t="15329" x="1074738" y="3597275"/>
          <p14:tracePt t="15346" x="1082675" y="3597275"/>
          <p14:tracePt t="15362" x="1089025" y="3597275"/>
          <p14:tracePt t="15378" x="1120775" y="3597275"/>
          <p14:tracePt t="15395" x="1150938" y="3589338"/>
          <p14:tracePt t="15411" x="1181100" y="3589338"/>
          <p14:tracePt t="15428" x="1211263" y="3589338"/>
          <p14:tracePt t="15446" x="1219200" y="3589338"/>
          <p14:tracePt t="15462" x="1235075" y="3589338"/>
          <p14:tracePt t="15479" x="1265238" y="3589338"/>
          <p14:tracePt t="15479" x="1273175" y="3589338"/>
          <p14:tracePt t="15498" x="1287463" y="3589338"/>
          <p14:tracePt t="15512" x="1317625" y="3597275"/>
          <p14:tracePt t="15530" x="1355725" y="3597275"/>
          <p14:tracePt t="15546" x="1401763" y="3597275"/>
          <p14:tracePt t="15563" x="1425575" y="3597275"/>
          <p14:tracePt t="15578" x="1439863" y="3597275"/>
          <p14:tracePt t="15596" x="1455738" y="3597275"/>
          <p14:tracePt t="15612" x="1477963" y="3597275"/>
          <p14:tracePt t="15629" x="1493838" y="3597275"/>
          <p14:tracePt t="15646" x="1524000" y="3597275"/>
          <p14:tracePt t="15664" x="1539875" y="3597275"/>
          <p14:tracePt t="15705" x="1554163" y="3597275"/>
          <p14:tracePt t="15713" x="1577975" y="3597275"/>
          <p14:tracePt t="15721" x="1616075" y="3597275"/>
          <p14:tracePt t="15730" x="1684338" y="3597275"/>
          <p14:tracePt t="15746" x="1768475" y="3597275"/>
          <p14:tracePt t="15763" x="1828800" y="3597275"/>
          <p14:tracePt t="15779" x="1866900" y="3611563"/>
          <p14:tracePt t="15796" x="1874838" y="3611563"/>
          <p14:tracePt t="15841" x="1882775" y="3611563"/>
          <p14:tracePt t="15849" x="1889125" y="3611563"/>
          <p14:tracePt t="15862" x="1927225" y="3611563"/>
          <p14:tracePt t="15880" x="2027238" y="3635375"/>
          <p14:tracePt t="15880" x="2049463" y="3635375"/>
          <p14:tracePt t="15898" x="2065338" y="3641725"/>
          <p14:tracePt t="15911" x="2095500" y="3649663"/>
          <p14:tracePt t="15931" x="2125663" y="3649663"/>
          <p14:tracePt t="15947" x="2171700" y="3673475"/>
          <p14:tracePt t="15963" x="2270125" y="3695700"/>
          <p14:tracePt t="15980" x="2392363" y="3695700"/>
          <p14:tracePt t="15997" x="2476500" y="3717925"/>
          <p14:tracePt t="16011" x="2514600" y="3725863"/>
          <p14:tracePt t="16028" x="2522538" y="3725863"/>
          <p14:tracePt t="16105" x="2536825" y="3725863"/>
          <p14:tracePt t="16113" x="2544763" y="3725863"/>
          <p14:tracePt t="16127" x="2582863" y="3717925"/>
          <p14:tracePt t="16147" x="2582863" y="3711575"/>
          <p14:tracePt t="16169" x="2598738" y="3703638"/>
          <p14:tracePt t="16179" x="2613025" y="3695700"/>
          <p14:tracePt t="16195" x="2628900" y="3687763"/>
          <p14:tracePt t="16217" x="2636838" y="3687763"/>
          <p14:tracePt t="16227" x="2743200" y="3687763"/>
          <p14:tracePt t="16245" x="2887663" y="3687763"/>
          <p14:tracePt t="16261" x="2994025" y="3687763"/>
          <p14:tracePt t="16278" x="3070225" y="3687763"/>
          <p14:tracePt t="16295" x="3094038" y="3687763"/>
          <p14:tracePt t="16311" x="3094038" y="3679825"/>
          <p14:tracePt t="16337" x="3101975" y="3673475"/>
          <p14:tracePt t="16346" x="3146425" y="3657600"/>
          <p14:tracePt t="16363" x="3222625" y="3627438"/>
          <p14:tracePt t="16379" x="3429000" y="3597275"/>
          <p14:tracePt t="16396" x="3611563" y="3597275"/>
          <p14:tracePt t="16412" x="3733800" y="3597275"/>
          <p14:tracePt t="16429" x="3771900" y="3597275"/>
          <p14:tracePt t="16445" x="3779838" y="3597275"/>
          <p14:tracePt t="16481" x="3787775" y="3589338"/>
          <p14:tracePt t="16497" x="3787775" y="3581400"/>
          <p14:tracePt t="16505" x="3802063" y="3581400"/>
          <p14:tracePt t="16514" x="3840163" y="3581400"/>
          <p14:tracePt t="16528" x="3946525" y="3581400"/>
          <p14:tracePt t="16528" x="3992563" y="3581400"/>
          <p14:tracePt t="16546" x="4098925" y="3597275"/>
          <p14:tracePt t="16562" x="4114800" y="3597275"/>
          <p14:tracePt t="16578" x="4130675" y="3597275"/>
          <p14:tracePt t="16633" x="4160838" y="3597275"/>
          <p14:tracePt t="16649" x="4191000" y="3597275"/>
          <p14:tracePt t="16657" x="4229100" y="3589338"/>
          <p14:tracePt t="16665" x="4289425" y="3589338"/>
          <p14:tracePt t="16678" x="4381500" y="3589338"/>
          <p14:tracePt t="16696" x="4397375" y="3589338"/>
          <p14:tracePt t="16712" x="4403725" y="3589338"/>
          <p14:tracePt t="16793" x="4435475" y="3589338"/>
          <p14:tracePt t="16880" x="4449763" y="3589338"/>
          <p14:tracePt t="16921" x="4465638" y="3589338"/>
          <p14:tracePt t="16977" x="4479925" y="3589338"/>
          <p14:tracePt t="16994" x="4487863" y="3589338"/>
          <p14:tracePt t="17001" x="4495800" y="3589338"/>
          <p14:tracePt t="17011" x="4518025" y="3589338"/>
          <p14:tracePt t="17027" x="4541838" y="3589338"/>
          <p14:tracePt t="17044" x="4556125" y="3589338"/>
          <p14:tracePt t="17061" x="4572000" y="3589338"/>
          <p14:tracePt t="17076" x="4587875" y="3589338"/>
          <p14:tracePt t="17093" x="4640263" y="3589338"/>
          <p14:tracePt t="17110" x="4702175" y="3589338"/>
          <p14:tracePt t="17127" x="4754563" y="3597275"/>
          <p14:tracePt t="17127" x="4778375" y="3597275"/>
          <p14:tracePt t="17146" x="4800600" y="3603625"/>
          <p14:tracePt t="17146" x="4816475" y="3603625"/>
          <p14:tracePt t="17164" x="4830763" y="3603625"/>
          <p14:tracePt t="17179" x="4838700" y="3603625"/>
          <p14:tracePt t="17193" x="4854575" y="3603625"/>
          <p14:tracePt t="17241" x="4868863" y="3603625"/>
          <p14:tracePt t="17249" x="4899025" y="3603625"/>
          <p14:tracePt t="17260" x="4930775" y="3603625"/>
          <p14:tracePt t="17277" x="4960938" y="3603625"/>
          <p14:tracePt t="17294" x="4975225" y="3603625"/>
          <p14:tracePt t="17310" x="4999038" y="3603625"/>
          <p14:tracePt t="17327" x="5013325" y="3603625"/>
          <p14:tracePt t="17344" x="5021263" y="3603625"/>
          <p14:tracePt t="17359" x="5013325" y="3603625"/>
          <p14:tracePt t="17488" x="5006975" y="3603625"/>
          <p14:tracePt t="17496" x="4999038" y="3603625"/>
          <p14:tracePt t="17508" x="4968875" y="3603625"/>
          <p14:tracePt t="17528" x="4930775" y="3603625"/>
          <p14:tracePt t="17542" x="4906963" y="3603625"/>
          <p14:tracePt t="17559" x="4899025" y="3603625"/>
          <p14:tracePt t="17575" x="4884738" y="3603625"/>
          <p14:tracePt t="17610" x="4884738" y="3611563"/>
          <p14:tracePt t="17617" x="4868863" y="3611563"/>
          <p14:tracePt t="17626" x="4822825" y="3611563"/>
          <p14:tracePt t="17643" x="4784725" y="3619500"/>
          <p14:tracePt t="17662" x="4754563" y="3627438"/>
          <p14:tracePt t="17677" x="4716463" y="3627438"/>
          <p14:tracePt t="17694" x="4694238" y="3635375"/>
          <p14:tracePt t="17711" x="4686300" y="3635375"/>
          <p14:tracePt t="17729" x="4678363" y="3635375"/>
          <p14:tracePt t="17743" x="4640263" y="3635375"/>
          <p14:tracePt t="17760" x="4587875" y="3635375"/>
          <p14:tracePt t="17760" x="4549775" y="3635375"/>
          <p14:tracePt t="17778" x="4495800" y="3635375"/>
          <p14:tracePt t="17794" x="4457700" y="3635375"/>
          <p14:tracePt t="17811" x="4427538" y="3635375"/>
          <p14:tracePt t="17828" x="4381500" y="3603625"/>
          <p14:tracePt t="17843" x="4373563" y="3589338"/>
          <p14:tracePt t="17860" x="4359275" y="3581400"/>
          <p14:tracePt t="17878" x="4373563" y="3581400"/>
          <p14:tracePt t="18113" x="4381500" y="3581400"/>
          <p14:tracePt t="18129" x="4389438" y="3581400"/>
          <p14:tracePt t="18137" x="4397375" y="3581400"/>
          <p14:tracePt t="18145" x="4403725" y="3581400"/>
          <p14:tracePt t="18185" x="4411663" y="3581400"/>
          <p14:tracePt t="18194" x="4419600" y="3581400"/>
          <p14:tracePt t="18201" x="4419600" y="3573463"/>
          <p14:tracePt t="18211" x="4441825" y="3573463"/>
          <p14:tracePt t="18228" x="4457700" y="3565525"/>
          <p14:tracePt t="18243" x="4487863" y="3559175"/>
          <p14:tracePt t="18259" x="4495800" y="3551238"/>
          <p14:tracePt t="18289" x="4503738" y="3551238"/>
          <p14:tracePt t="18345" x="4511675" y="3551238"/>
          <p14:tracePt t="18353" x="4518025" y="3551238"/>
          <p14:tracePt t="18361" x="4533900" y="3551238"/>
          <p14:tracePt t="18377" x="4541838" y="3551238"/>
          <p14:tracePt t="18393" x="4556125" y="3551238"/>
          <p14:tracePt t="18410" x="4564063" y="3551238"/>
          <p14:tracePt t="18425" x="4579938" y="3551238"/>
          <p14:tracePt t="18442" x="4618038" y="3551238"/>
          <p14:tracePt t="18458" x="4670425" y="3551238"/>
          <p14:tracePt t="18477" x="4716463" y="3551238"/>
          <p14:tracePt t="18493" x="4732338" y="3551238"/>
          <p14:tracePt t="18510" x="4740275" y="3551238"/>
          <p14:tracePt t="18526" x="4754563" y="3551238"/>
          <p14:tracePt t="18545" x="4762500" y="3551238"/>
          <p14:tracePt t="18558" x="4792663" y="3551238"/>
          <p14:tracePt t="18576" x="4816475" y="3551238"/>
          <p14:tracePt t="18592" x="4822825" y="3551238"/>
          <p14:tracePt t="18626" x="4838700" y="3551238"/>
          <p14:tracePt t="18633" x="4860925" y="3551238"/>
          <p14:tracePt t="18644" x="4953000" y="3543300"/>
          <p14:tracePt t="18659" x="5021263" y="3543300"/>
          <p14:tracePt t="18677" x="5029200" y="3543300"/>
          <p14:tracePt t="18697" x="5037138" y="3535363"/>
          <p14:tracePt t="18721" x="5029200" y="3535363"/>
          <p14:tracePt t="18905" x="5021263" y="3535363"/>
          <p14:tracePt t="18937" x="5013325" y="3535363"/>
          <p14:tracePt t="18969" x="5006975" y="3535363"/>
          <p14:tracePt t="18977" x="4991100" y="3535363"/>
          <p14:tracePt t="18994" x="4975225" y="3535363"/>
          <p14:tracePt t="19009" x="4953000" y="3535363"/>
          <p14:tracePt t="19027" x="4945063" y="3535363"/>
          <p14:tracePt t="19042" x="4930775" y="3535363"/>
          <p14:tracePt t="19059" x="4922838" y="3535363"/>
          <p14:tracePt t="19076" x="4884738" y="3535363"/>
          <p14:tracePt t="19093" x="4830763" y="3535363"/>
          <p14:tracePt t="19107" x="4816475" y="3535363"/>
          <p14:tracePt t="19123" x="4808538" y="3535363"/>
          <p14:tracePt t="19201" x="4792663" y="3527425"/>
          <p14:tracePt t="19209" x="4784725" y="3527425"/>
          <p14:tracePt t="19226" x="4778375" y="3527425"/>
          <p14:tracePt t="19233" x="4770438" y="3527425"/>
          <p14:tracePt t="19281" x="4762500" y="3527425"/>
          <p14:tracePt t="19305" x="4754563" y="3527425"/>
          <p14:tracePt t="19321" x="4746625" y="3527425"/>
          <p14:tracePt t="19337" x="4732338" y="3527425"/>
          <p14:tracePt t="19345" x="4716463" y="3527425"/>
          <p14:tracePt t="19357" x="4664075" y="3527425"/>
          <p14:tracePt t="19375" x="4625975" y="3527425"/>
          <p14:tracePt t="19375" x="4610100" y="3527425"/>
          <p14:tracePt t="19395" x="4602163" y="3527425"/>
          <p14:tracePt t="20121" x="4594225" y="3527425"/>
          <p14:tracePt t="20145" x="4587875" y="3527425"/>
          <p14:tracePt t="20153" x="4579938" y="3527425"/>
          <p14:tracePt t="20161" x="4572000" y="3527425"/>
          <p14:tracePt t="20177" x="4556125" y="3527425"/>
          <p14:tracePt t="20190" x="4533900" y="3527425"/>
          <p14:tracePt t="20208" x="4533900" y="3535363"/>
          <p14:tracePt t="20338" x="4541838" y="3535363"/>
          <p14:tracePt t="20385" x="4549775" y="3535363"/>
          <p14:tracePt t="20393" x="4556125" y="3535363"/>
          <p14:tracePt t="20406" x="4602163" y="3535363"/>
          <p14:tracePt t="20424" x="4670425" y="3535363"/>
          <p14:tracePt t="20424" x="4694238" y="3535363"/>
          <p14:tracePt t="20442" x="4716463" y="3535363"/>
          <p14:tracePt t="20456" x="4724400" y="3535363"/>
          <p14:tracePt t="20505" x="4740275" y="3535363"/>
          <p14:tracePt t="20521" x="4754563" y="3535363"/>
          <p14:tracePt t="20538" x="4770438" y="3535363"/>
          <p14:tracePt t="20545" x="4784725" y="3535363"/>
          <p14:tracePt t="20556" x="4822825" y="3535363"/>
          <p14:tracePt t="20574" x="4846638" y="3535363"/>
          <p14:tracePt t="20590" x="4854575" y="3535363"/>
          <p14:tracePt t="20665" x="4860925" y="3535363"/>
          <p14:tracePt t="20689" x="4868863" y="3527425"/>
          <p14:tracePt t="20713" x="4876800" y="3527425"/>
          <p14:tracePt t="20761" x="4884738" y="3521075"/>
          <p14:tracePt t="20769" x="4892675" y="3521075"/>
          <p14:tracePt t="20800" x="4906963" y="3521075"/>
          <p14:tracePt t="20808" x="4937125" y="3521075"/>
          <p14:tracePt t="20823" x="4991100" y="3521075"/>
          <p14:tracePt t="20841" x="4999038" y="3521075"/>
          <p14:tracePt t="20859" x="5006975" y="3521075"/>
          <p14:tracePt t="20993" x="5013325" y="3513138"/>
          <p14:tracePt t="21001" x="5021263" y="3513138"/>
          <p14:tracePt t="21569" x="5029200" y="3513138"/>
          <p14:tracePt t="21601" x="5037138" y="3513138"/>
          <p14:tracePt t="21609" x="5067300" y="3513138"/>
          <p14:tracePt t="21622" x="5127625" y="3513138"/>
          <p14:tracePt t="21639" x="5143500" y="3505200"/>
          <p14:tracePt t="21656" x="5159375" y="3489325"/>
          <p14:tracePt t="21656" x="5173663" y="3489325"/>
          <p14:tracePt t="21675" x="5181600" y="3482975"/>
          <p14:tracePt t="21689" x="5189538" y="3475038"/>
          <p14:tracePt t="21706" x="5257800" y="3467100"/>
          <p14:tracePt t="21724" x="5402263" y="3459163"/>
          <p14:tracePt t="21740" x="5524500" y="3444875"/>
          <p14:tracePt t="21757" x="5616575" y="3436938"/>
          <p14:tracePt t="21773" x="5676900" y="3421063"/>
          <p14:tracePt t="21790" x="5722938" y="3421063"/>
          <p14:tracePt t="21807" x="5753100" y="3413125"/>
          <p14:tracePt t="21823" x="5775325" y="3413125"/>
          <p14:tracePt t="21839" x="5813425" y="3406775"/>
          <p14:tracePt t="21858" x="5905500" y="3398838"/>
          <p14:tracePt t="21858" x="5965825" y="3382963"/>
          <p14:tracePt t="21874" x="6088063" y="3382963"/>
          <p14:tracePt t="21890" x="6194425" y="3382963"/>
          <p14:tracePt t="21906" x="6256338" y="3382963"/>
          <p14:tracePt t="21922" x="6294438" y="3382963"/>
          <p14:tracePt t="21939" x="6324600" y="3382963"/>
          <p14:tracePt t="21956" x="6346825" y="3382963"/>
          <p14:tracePt t="21972" x="6362700" y="3375025"/>
          <p14:tracePt t="21988" x="6416675" y="3375025"/>
          <p14:tracePt t="22007" x="6530975" y="3368675"/>
          <p14:tracePt t="22023" x="6651625" y="3368675"/>
          <p14:tracePt t="22040" x="6811963" y="3382963"/>
          <p14:tracePt t="22040" x="6880225" y="3390900"/>
          <p14:tracePt t="22059" x="6934200" y="3406775"/>
          <p14:tracePt t="22071" x="6956425" y="3413125"/>
          <p14:tracePt t="22089" x="6964363" y="3421063"/>
          <p14:tracePt t="22145" x="6994525" y="3436938"/>
          <p14:tracePt t="22153" x="7026275" y="3444875"/>
          <p14:tracePt t="22161" x="7064375" y="3467100"/>
          <p14:tracePt t="22172" x="7132638" y="3497263"/>
          <p14:tracePt t="22188" x="7200900" y="3521075"/>
          <p14:tracePt t="22206" x="7208838" y="3521075"/>
          <p14:tracePt t="22222" x="7223125" y="3527425"/>
          <p14:tracePt t="22297" x="7223125" y="3535363"/>
          <p14:tracePt t="22322" x="7239000" y="3551238"/>
          <p14:tracePt t="22329" x="7246938" y="3559175"/>
          <p14:tracePt t="22345" x="7254875" y="3559175"/>
          <p14:tracePt t="22355" x="7254875" y="3565525"/>
          <p14:tracePt t="22371" x="7246938" y="3565525"/>
          <p14:tracePt t="23307" x="7261225" y="3565525"/>
          <p14:tracePt t="24129" x="7269163" y="3565525"/>
          <p14:tracePt t="24737" x="7277100" y="3565525"/>
          <p14:tracePt t="24754" x="7285038" y="3565525"/>
          <p14:tracePt t="24793" x="7292975" y="3565525"/>
          <p14:tracePt t="24841" x="7299325" y="3565525"/>
          <p14:tracePt t="24858" x="7307263" y="3565525"/>
          <p14:tracePt t="24866" x="7315200" y="3565525"/>
          <p14:tracePt t="24881" x="7331075" y="3565525"/>
          <p14:tracePt t="24921" x="7337425" y="3565525"/>
          <p14:tracePt t="24937" x="7345363" y="3565525"/>
          <p14:tracePt t="24953" x="7353300" y="3565525"/>
          <p14:tracePt t="24961" x="7361238" y="3565525"/>
          <p14:tracePt t="25001" x="7375525" y="3565525"/>
          <p14:tracePt t="25018" x="7391400" y="3565525"/>
          <p14:tracePt t="25025" x="7407275" y="3565525"/>
          <p14:tracePt t="25036" x="7437438" y="3565525"/>
          <p14:tracePt t="25053" x="7451725" y="3565525"/>
          <p14:tracePt t="25069" x="7467600" y="3565525"/>
          <p14:tracePt t="25137" x="7475538" y="3565525"/>
          <p14:tracePt t="25145" x="7497763" y="3565525"/>
          <p14:tracePt t="25154" x="7513638" y="3565525"/>
          <p14:tracePt t="25172" x="7527925" y="3565525"/>
          <p14:tracePt t="25187" x="7543800" y="3565525"/>
          <p14:tracePt t="25203" x="7551738" y="3565525"/>
          <p14:tracePt t="25258" x="7573963" y="3565525"/>
          <p14:tracePt t="25265" x="7581900" y="3565525"/>
          <p14:tracePt t="25273" x="7620000" y="3565525"/>
          <p14:tracePt t="25286" x="7680325" y="3565525"/>
          <p14:tracePt t="25303" x="7712075" y="3565525"/>
          <p14:tracePt t="25320" x="7726363" y="3565525"/>
          <p14:tracePt t="25369" x="7756525" y="3565525"/>
          <p14:tracePt t="25386" x="7780338" y="3565525"/>
          <p14:tracePt t="25393" x="7826375" y="3565525"/>
          <p14:tracePt t="25402" x="7924800" y="3565525"/>
          <p14:tracePt t="25419" x="8001000" y="3565525"/>
          <p14:tracePt t="25436" x="8016875" y="3565525"/>
          <p14:tracePt t="25513" x="8031163" y="3565525"/>
          <p14:tracePt t="25521" x="8047038" y="3565525"/>
          <p14:tracePt t="25537" x="8054975" y="3565525"/>
          <p14:tracePt t="25551" x="8061325" y="3565525"/>
          <p14:tracePt t="28243" x="8054975" y="3565525"/>
          <p14:tracePt t="28442" x="8047038" y="3551238"/>
          <p14:tracePt t="28489" x="8039100" y="3551238"/>
          <p14:tracePt t="28505" x="8031163" y="3551238"/>
          <p14:tracePt t="28521" x="8023225" y="3551238"/>
          <p14:tracePt t="28529" x="8023225" y="3543300"/>
          <p14:tracePt t="28545" x="8016875" y="3535363"/>
          <p14:tracePt t="28553" x="7985125" y="3527425"/>
          <p14:tracePt t="28569" x="7978775" y="3521075"/>
          <p14:tracePt t="28582" x="7954963" y="3505200"/>
          <p14:tracePt t="28600" x="7940675" y="3505200"/>
          <p14:tracePt t="29257" x="7924800" y="3505200"/>
          <p14:tracePt t="29265" x="7886700" y="3505200"/>
          <p14:tracePt t="29273" x="7870825" y="3505200"/>
          <p14:tracePt t="29283" x="7826375" y="3505200"/>
          <p14:tracePt t="29299" x="7788275" y="3497263"/>
          <p14:tracePt t="29316" x="7780338" y="3489325"/>
          <p14:tracePt t="29345" x="7772400" y="3489325"/>
          <p14:tracePt t="29352" x="7750175" y="3489325"/>
          <p14:tracePt t="29364" x="7696200" y="3489325"/>
          <p14:tracePt t="29382" x="7658100" y="3489325"/>
          <p14:tracePt t="29399" x="7635875" y="3489325"/>
          <p14:tracePt t="29416" x="7620000" y="3489325"/>
          <p14:tracePt t="29416" x="7612063" y="3489325"/>
          <p14:tracePt t="29434" x="7604125" y="3489325"/>
          <p14:tracePt t="29457" x="7589838" y="3497263"/>
          <p14:tracePt t="29466" x="7566025" y="3505200"/>
          <p14:tracePt t="29482" x="7559675" y="3505200"/>
          <p14:tracePt t="29498" x="7543800" y="3505200"/>
          <p14:tracePt t="29515" x="7535863" y="3505200"/>
          <p14:tracePt t="29531" x="7521575" y="3505200"/>
          <p14:tracePt t="29547" x="7497763" y="3513138"/>
          <p14:tracePt t="29563" x="7437438" y="3521075"/>
          <p14:tracePt t="29582" x="7383463" y="3535363"/>
          <p14:tracePt t="29599" x="7353300" y="3535363"/>
          <p14:tracePt t="29615" x="7337425" y="3535363"/>
          <p14:tracePt t="29632" x="7331075" y="3535363"/>
          <p14:tracePt t="29665" x="7315200" y="3535363"/>
          <p14:tracePt t="29673" x="7277100" y="3551238"/>
          <p14:tracePt t="29682" x="7223125" y="3551238"/>
          <p14:tracePt t="29700" x="7162800" y="3551238"/>
          <p14:tracePt t="29715" x="7154863" y="3551238"/>
          <p14:tracePt t="29730" x="7146925" y="3551238"/>
          <p14:tracePt t="29777" x="7140575" y="3551238"/>
          <p14:tracePt t="29785" x="7132638" y="3551238"/>
          <p14:tracePt t="29817" x="7108825" y="3551238"/>
          <p14:tracePt t="29825" x="7102475" y="3551238"/>
          <p14:tracePt t="29858" x="7094538" y="3551238"/>
          <p14:tracePt t="29897" x="7086600" y="3551238"/>
          <p14:tracePt t="30851" x="7078663" y="3559175"/>
          <p14:tracePt t="36668" x="7086600" y="3559175"/>
          <p14:tracePt t="37177" x="7094538" y="3559175"/>
          <p14:tracePt t="37329" x="7102475" y="3559175"/>
          <p14:tracePt t="37361" x="7116763" y="3559175"/>
          <p14:tracePt t="37417" x="7124700" y="3551238"/>
          <p14:tracePt t="37513" x="7132638" y="3551238"/>
          <p14:tracePt t="37529" x="7132638" y="3543300"/>
          <p14:tracePt t="37633" x="7132638" y="3535363"/>
          <p14:tracePt t="38852" x="7140575" y="3535363"/>
          <p14:tracePt t="39673" x="7146925" y="3535363"/>
          <p14:tracePt t="39681" x="7154863" y="3527425"/>
          <p14:tracePt t="39697" x="7185025" y="3513138"/>
          <p14:tracePt t="39713" x="7192963" y="3505200"/>
          <p14:tracePt t="39723" x="7231063" y="3489325"/>
          <p14:tracePt t="39739" x="7285038" y="3489325"/>
          <p14:tracePt t="39755" x="7345363" y="3451225"/>
          <p14:tracePt t="39773" x="7383463" y="3451225"/>
          <p14:tracePt t="39788" x="7407275" y="3436938"/>
          <p14:tracePt t="39805" x="7445375" y="3429000"/>
          <p14:tracePt t="39821" x="7459663" y="3421063"/>
          <p14:tracePt t="39838" x="7513638" y="3398838"/>
          <p14:tracePt t="39855" x="7527925" y="3375025"/>
          <p14:tracePt t="39871" x="7559675" y="3352800"/>
          <p14:tracePt t="39887" x="7581900" y="3352800"/>
          <p14:tracePt t="39904" x="7604125" y="3336925"/>
          <p14:tracePt t="39904" x="7612063" y="3336925"/>
          <p14:tracePt t="39922" x="7612063" y="3330575"/>
          <p14:tracePt t="39922" x="7627938" y="3322638"/>
          <p14:tracePt t="39938" x="7658100" y="3306763"/>
          <p14:tracePt t="39954" x="7696200" y="3284538"/>
          <p14:tracePt t="39971" x="7726363" y="3260725"/>
          <p14:tracePt t="39987" x="7750175" y="3246438"/>
          <p14:tracePt t="40005" x="7772400" y="3230563"/>
          <p14:tracePt t="40021" x="7788275" y="3208338"/>
          <p14:tracePt t="40038" x="7810500" y="3200400"/>
          <p14:tracePt t="40053" x="7840663" y="3184525"/>
          <p14:tracePt t="40070" x="7848600" y="3162300"/>
          <p14:tracePt t="40086" x="7870825" y="3162300"/>
          <p14:tracePt t="40106" x="7878763" y="3146425"/>
          <p14:tracePt t="40145" x="7894638" y="3146425"/>
          <p14:tracePt t="40162" x="7902575" y="3146425"/>
          <p14:tracePt t="40170" x="7916863" y="3146425"/>
          <p14:tracePt t="40176" x="7916863" y="3140075"/>
          <p14:tracePt t="40186" x="7924800" y="3132138"/>
          <p14:tracePt t="40203" x="7932738" y="3132138"/>
          <p14:tracePt t="40265" x="7932738" y="3124200"/>
          <p14:tracePt t="40281" x="7940675" y="3108325"/>
          <p14:tracePt t="40297" x="7947025" y="3101975"/>
          <p14:tracePt t="40313" x="7947025" y="3094038"/>
          <p14:tracePt t="40345" x="7970838" y="3086100"/>
          <p14:tracePt t="40377" x="7970838" y="3078163"/>
          <p14:tracePt t="40386" x="7985125" y="3063875"/>
          <p14:tracePt t="40393" x="7993063" y="3048000"/>
          <p14:tracePt t="40403" x="8008938" y="3040063"/>
          <p14:tracePt t="40420" x="8023225" y="3017838"/>
          <p14:tracePt t="40437" x="8023225" y="3009900"/>
          <p14:tracePt t="40452" x="8031163" y="2994025"/>
          <p14:tracePt t="40473" x="8031163" y="2987675"/>
          <p14:tracePt t="40489" x="8031163" y="2979738"/>
          <p14:tracePt t="40506" x="8031163" y="2971800"/>
          <p14:tracePt t="40520" x="8031163" y="2963863"/>
          <p14:tracePt t="40536" x="8039100" y="2955925"/>
          <p14:tracePt t="40561" x="8039100" y="2949575"/>
          <p14:tracePt t="40593" x="8039100" y="2941638"/>
          <p14:tracePt t="40633" x="8023225" y="2933700"/>
          <p14:tracePt t="40649" x="8016875" y="2933700"/>
          <p14:tracePt t="40705" x="8008938" y="2925763"/>
          <p14:tracePt t="40729" x="8001000" y="2917825"/>
          <p14:tracePt t="40737" x="7993063" y="2911475"/>
          <p14:tracePt t="40745" x="7985125" y="2911475"/>
          <p14:tracePt t="40754" x="7970838" y="2911475"/>
          <p14:tracePt t="40771" x="7954963" y="2911475"/>
          <p14:tracePt t="40786" x="7940675" y="2911475"/>
          <p14:tracePt t="40803" x="7924800" y="2903538"/>
          <p14:tracePt t="40858" x="7916863" y="2903538"/>
          <p14:tracePt t="40873" x="7908925" y="2903538"/>
          <p14:tracePt t="40888" x="7894638" y="2903538"/>
          <p14:tracePt t="40896" x="7886700" y="2903538"/>
          <p14:tracePt t="40912" x="7870825" y="2903538"/>
          <p14:tracePt t="40921" x="7864475" y="2903538"/>
          <p14:tracePt t="40937" x="7856538" y="2903538"/>
          <p14:tracePt t="40952" x="7832725" y="2903538"/>
          <p14:tracePt t="40969" x="7826375" y="2903538"/>
          <p14:tracePt t="40986" x="7810500" y="2903538"/>
          <p14:tracePt t="41003" x="7802563" y="2903538"/>
          <p14:tracePt t="41019" x="7794625" y="2903538"/>
          <p14:tracePt t="41036" x="7780338" y="2903538"/>
          <p14:tracePt t="41054" x="7764463" y="2911475"/>
          <p14:tracePt t="41070" x="7750175" y="2917825"/>
          <p14:tracePt t="41089" x="7734300" y="2917825"/>
          <p14:tracePt t="41105" x="7734300" y="2925763"/>
          <p14:tracePt t="41119" x="7726363" y="2933700"/>
          <p14:tracePt t="41135" x="7712075" y="2933700"/>
          <p14:tracePt t="41152" x="7712075" y="2941638"/>
          <p14:tracePt t="41193" x="7712075" y="2949575"/>
          <p14:tracePt t="41202" x="7704138" y="2955925"/>
          <p14:tracePt t="41218" x="7704138" y="2963863"/>
          <p14:tracePt t="41225" x="7704138" y="2971800"/>
          <p14:tracePt t="41235" x="7704138" y="2979738"/>
          <p14:tracePt t="41252" x="7696200" y="2987675"/>
          <p14:tracePt t="41270" x="7696200" y="3001963"/>
          <p14:tracePt t="41287" x="7696200" y="3017838"/>
          <p14:tracePt t="41304" x="7696200" y="3025775"/>
          <p14:tracePt t="41318" x="7696200" y="3032125"/>
          <p14:tracePt t="41335" x="7696200" y="3040063"/>
          <p14:tracePt t="41352" x="7696200" y="3063875"/>
          <p14:tracePt t="41370" x="7696200" y="3078163"/>
          <p14:tracePt t="41386" x="7696200" y="3086100"/>
          <p14:tracePt t="41402" x="7696200" y="3101975"/>
          <p14:tracePt t="41419" x="7696200" y="3108325"/>
          <p14:tracePt t="41435" x="7704138" y="3124200"/>
          <p14:tracePt t="41452" x="7704138" y="3132138"/>
          <p14:tracePt t="41473" x="7718425" y="3132138"/>
          <p14:tracePt t="41485" x="7726363" y="3146425"/>
          <p14:tracePt t="41501" x="7734300" y="3146425"/>
          <p14:tracePt t="41519" x="7742238" y="3146425"/>
          <p14:tracePt t="41538" x="7756525" y="3162300"/>
          <p14:tracePt t="41553" x="7764463" y="3162300"/>
          <p14:tracePt t="41569" x="7772400" y="3162300"/>
          <p14:tracePt t="41617" x="7780338" y="3162300"/>
          <p14:tracePt t="41633" x="7794625" y="3162300"/>
          <p14:tracePt t="41641" x="7810500" y="3170238"/>
          <p14:tracePt t="41651" x="7818438" y="3170238"/>
          <p14:tracePt t="41681" x="7826375" y="3170238"/>
          <p14:tracePt t="41705" x="7840663" y="3170238"/>
          <p14:tracePt t="41713" x="7856538" y="3170238"/>
          <p14:tracePt t="41721" x="7870825" y="3170238"/>
          <p14:tracePt t="41734" x="7894638" y="3170238"/>
          <p14:tracePt t="41751" x="7902575" y="3170238"/>
          <p14:tracePt t="41786" x="7908925" y="3170238"/>
          <p14:tracePt t="41802" x="7916863" y="3170238"/>
          <p14:tracePt t="41809" x="7932738" y="3170238"/>
          <p14:tracePt t="41819" x="7954963" y="3170238"/>
          <p14:tracePt t="41836" x="7962900" y="3170238"/>
          <p14:tracePt t="41851" x="7978775" y="3162300"/>
          <p14:tracePt t="41896" x="7985125" y="3162300"/>
          <p14:tracePt t="41912" x="7985125" y="3154363"/>
          <p14:tracePt t="41920" x="7993063" y="3154363"/>
          <p14:tracePt t="41935" x="8023225" y="3140075"/>
          <p14:tracePt t="41952" x="8031163" y="3140075"/>
          <p14:tracePt t="41967" x="8039100" y="3132138"/>
          <p14:tracePt t="41984" x="8047038" y="3124200"/>
          <p14:tracePt t="42003" x="8047038" y="3116263"/>
          <p14:tracePt t="42025" x="8054975" y="3116263"/>
          <p14:tracePt t="42035" x="8061325" y="3101975"/>
          <p14:tracePt t="42051" x="8069263" y="3094038"/>
          <p14:tracePt t="42070" x="8085138" y="3086100"/>
          <p14:tracePt t="42084" x="8085138" y="3070225"/>
          <p14:tracePt t="42103" x="8085138" y="3055938"/>
          <p14:tracePt t="42118" x="8093075" y="3048000"/>
          <p14:tracePt t="42134" x="8093075" y="3040063"/>
          <p14:tracePt t="42154" x="8093075" y="3025775"/>
          <p14:tracePt t="42217" x="8093075" y="3009900"/>
          <p14:tracePt t="42249" x="8077200" y="3009900"/>
          <p14:tracePt t="42297" x="8069263" y="3001963"/>
          <p14:tracePt t="42313" x="8061325" y="3001963"/>
          <p14:tracePt t="42321" x="8054975" y="2994025"/>
          <p14:tracePt t="42337" x="8047038" y="2987675"/>
          <p14:tracePt t="42377" x="8039100" y="2987675"/>
          <p14:tracePt t="42393" x="8031163" y="2987675"/>
          <p14:tracePt t="42441" x="8023225" y="2987675"/>
          <p14:tracePt t="42457" x="8008938" y="2979738"/>
          <p14:tracePt t="42473" x="8001000" y="2979738"/>
          <p14:tracePt t="42482" x="7993063" y="2979738"/>
          <p14:tracePt t="42489" x="7978775" y="2979738"/>
          <p14:tracePt t="42513" x="7970838" y="2979738"/>
          <p14:tracePt t="42545" x="7954963" y="2971800"/>
          <p14:tracePt t="42553" x="7947025" y="2971800"/>
          <p14:tracePt t="42617" x="7940675" y="2971800"/>
          <p14:tracePt t="42625" x="7916863" y="2971800"/>
          <p14:tracePt t="42635" x="7886700" y="2971800"/>
          <p14:tracePt t="42651" x="7878763" y="2971800"/>
          <p14:tracePt t="42753" x="7870825" y="2971800"/>
          <p14:tracePt t="42769" x="7864475" y="2971800"/>
          <p14:tracePt t="42777" x="7856538" y="2971800"/>
          <p14:tracePt t="42786" x="7840663" y="2971800"/>
          <p14:tracePt t="42802" x="7832725" y="2971800"/>
          <p14:tracePt t="42817" x="7818438" y="2971800"/>
          <p14:tracePt t="42835" x="7802563" y="2971800"/>
          <p14:tracePt t="42865" x="7788275" y="2971800"/>
          <p14:tracePt t="42882" x="7772400" y="2971800"/>
          <p14:tracePt t="42889" x="7756525" y="2971800"/>
          <p14:tracePt t="42900" x="7742238" y="2971800"/>
          <p14:tracePt t="42917" x="7726363" y="2971800"/>
          <p14:tracePt t="42934" x="7712075" y="2971800"/>
          <p14:tracePt t="42961" x="7704138" y="2971800"/>
          <p14:tracePt t="43009" x="7696200" y="2971800"/>
          <p14:tracePt t="43025" x="7696200" y="2979738"/>
          <p14:tracePt t="43034" x="7688263" y="2979738"/>
          <p14:tracePt t="43041" x="7680325" y="2987675"/>
          <p14:tracePt t="43050" x="7680325" y="2994025"/>
          <p14:tracePt t="43066" x="7680325" y="3009900"/>
          <p14:tracePt t="43083" x="7680325" y="3017838"/>
          <p14:tracePt t="43099" x="7680325" y="3032125"/>
          <p14:tracePt t="43118" x="7680325" y="3040063"/>
          <p14:tracePt t="43133" x="7680325" y="3048000"/>
          <p14:tracePt t="43150" x="7680325" y="3063875"/>
          <p14:tracePt t="43150" x="7680325" y="3070225"/>
          <p14:tracePt t="43170" x="7680325" y="3078163"/>
          <p14:tracePt t="43186" x="7688263" y="3101975"/>
          <p14:tracePt t="43202" x="7696200" y="3101975"/>
          <p14:tracePt t="43218" x="7696200" y="3108325"/>
          <p14:tracePt t="43233" x="7704138" y="3116263"/>
          <p14:tracePt t="43251" x="7712075" y="3124200"/>
          <p14:tracePt t="43273" x="7718425" y="3132138"/>
          <p14:tracePt t="43297" x="7734300" y="3140075"/>
          <p14:tracePt t="43321" x="7750175" y="3140075"/>
          <p14:tracePt t="43329" x="7750175" y="3146425"/>
          <p14:tracePt t="43337" x="7764463" y="3154363"/>
          <p14:tracePt t="43350" x="7772400" y="3154363"/>
          <p14:tracePt t="43367" x="7780338" y="3162300"/>
          <p14:tracePt t="43382" x="7794625" y="3162300"/>
          <p14:tracePt t="43408" x="7802563" y="3162300"/>
          <p14:tracePt t="43417" x="7818438" y="3170238"/>
          <p14:tracePt t="43432" x="7832725" y="3178175"/>
          <p14:tracePt t="43449" x="7848600" y="3178175"/>
          <p14:tracePt t="43472" x="7864475" y="3178175"/>
          <p14:tracePt t="43482" x="7916863" y="3178175"/>
          <p14:tracePt t="43502" x="7970838" y="3178175"/>
          <p14:tracePt t="43517" x="7993063" y="3178175"/>
          <p14:tracePt t="43533" x="8008938" y="3178175"/>
          <p14:tracePt t="43550" x="8023225" y="3178175"/>
          <p14:tracePt t="43567" x="8031163" y="3178175"/>
          <p14:tracePt t="43585" x="8039100" y="3178175"/>
          <p14:tracePt t="43618" x="8047038" y="3162300"/>
          <p14:tracePt t="43625" x="8061325" y="3162300"/>
          <p14:tracePt t="43641" x="8077200" y="3146425"/>
          <p14:tracePt t="43651" x="8099425" y="3132138"/>
          <p14:tracePt t="43666" x="8137525" y="3101975"/>
          <p14:tracePt t="43683" x="8137525" y="3086100"/>
          <p14:tracePt t="43699" x="8153400" y="3078163"/>
          <p14:tracePt t="43717" x="8153400" y="3070225"/>
          <p14:tracePt t="43733" x="8153400" y="3063875"/>
          <p14:tracePt t="43749" x="8153400" y="3055938"/>
          <p14:tracePt t="43766" x="8153400" y="3048000"/>
          <p14:tracePt t="43783" x="8145463" y="3032125"/>
          <p14:tracePt t="43802" x="8137525" y="3025775"/>
          <p14:tracePt t="43841" x="8131175" y="3017838"/>
          <p14:tracePt t="43857" x="8123238" y="3009900"/>
          <p14:tracePt t="43866" x="8123238" y="3001963"/>
          <p14:tracePt t="43882" x="8115300" y="3001963"/>
          <p14:tracePt t="43889" x="8115300" y="2994025"/>
          <p14:tracePt t="43899" x="8099425" y="2979738"/>
          <p14:tracePt t="43916" x="8085138" y="2971800"/>
          <p14:tracePt t="43934" x="8069263" y="2963863"/>
          <p14:tracePt t="43950" x="8054975" y="2955925"/>
          <p14:tracePt t="43967" x="8047038" y="2955925"/>
          <p14:tracePt t="43982" x="8039100" y="2955925"/>
          <p14:tracePt t="43998" x="8023225" y="2955925"/>
          <p14:tracePt t="44016" x="8016875" y="2955925"/>
          <p14:tracePt t="44032" x="8001000" y="2949575"/>
          <p14:tracePt t="44049" x="7993063" y="2941638"/>
          <p14:tracePt t="44066" x="7978775" y="2941638"/>
          <p14:tracePt t="44082" x="7970838" y="2941638"/>
          <p14:tracePt t="44098" x="7954963" y="2941638"/>
          <p14:tracePt t="44114" x="7932738" y="2925763"/>
          <p14:tracePt t="44132" x="7878763" y="2925763"/>
          <p14:tracePt t="44150" x="7856538" y="2925763"/>
          <p14:tracePt t="44169" x="7840663" y="2925763"/>
          <p14:tracePt t="44183" x="7802563" y="2925763"/>
          <p14:tracePt t="44183" x="7794625" y="2933700"/>
          <p14:tracePt t="44203" x="7788275" y="2949575"/>
          <p14:tracePt t="44215" x="7750175" y="2949575"/>
          <p14:tracePt t="44215" x="7742238" y="2955925"/>
          <p14:tracePt t="44234" x="7734300" y="2963863"/>
          <p14:tracePt t="44250" x="7726363" y="2963863"/>
          <p14:tracePt t="44266" x="7718425" y="2971800"/>
          <p14:tracePt t="44282" x="7696200" y="2979738"/>
          <p14:tracePt t="44299" x="7688263" y="2987675"/>
          <p14:tracePt t="44317" x="7673975" y="3009900"/>
          <p14:tracePt t="44334" x="7673975" y="3040063"/>
          <p14:tracePt t="44349" x="7673975" y="3063875"/>
          <p14:tracePt t="44367" x="7673975" y="3070225"/>
          <p14:tracePt t="44382" x="7680325" y="3070225"/>
          <p14:tracePt t="44409" x="7688263" y="3070225"/>
          <p14:tracePt t="44425" x="7696200" y="3070225"/>
          <p14:tracePt t="44497" x="7696200" y="3078163"/>
          <p14:tracePt t="44745" x="7696200" y="3094038"/>
          <p14:tracePt t="44785" x="7680325" y="3108325"/>
          <p14:tracePt t="44801" x="7680325" y="3124200"/>
          <p14:tracePt t="44809" x="7673975" y="3140075"/>
          <p14:tracePt t="44818" x="7658100" y="3146425"/>
          <p14:tracePt t="44831" x="7635875" y="3178175"/>
          <p14:tracePt t="44831" x="7627938" y="3192463"/>
          <p14:tracePt t="44852" x="7597775" y="3238500"/>
          <p14:tracePt t="44868" x="7566025" y="3276600"/>
          <p14:tracePt t="44882" x="7543800" y="3298825"/>
          <p14:tracePt t="44899" x="7521575" y="3306763"/>
          <p14:tracePt t="44914" x="7505700" y="3330575"/>
          <p14:tracePt t="44931" x="7483475" y="3360738"/>
          <p14:tracePt t="44948" x="7459663" y="3382963"/>
          <p14:tracePt t="44964" x="7391400" y="3421063"/>
          <p14:tracePt t="44981" x="7345363" y="3444875"/>
          <p14:tracePt t="44997" x="7315200" y="3459163"/>
          <p14:tracePt t="45014" x="7292975" y="3475038"/>
          <p14:tracePt t="45031" x="7277100" y="3482975"/>
          <p14:tracePt t="45047" x="7269163" y="3489325"/>
          <p14:tracePt t="45047" x="7269163" y="3497263"/>
          <p14:tracePt t="45065" x="7254875" y="3497263"/>
          <p14:tracePt t="45083" x="7239000" y="3505200"/>
          <p14:tracePt t="45101" x="7231063" y="3521075"/>
          <p14:tracePt t="45116" x="7192963" y="3535363"/>
          <p14:tracePt t="45132" x="7162800" y="3551238"/>
          <p14:tracePt t="45149" x="7124700" y="3565525"/>
          <p14:tracePt t="45168" x="7116763" y="3565525"/>
          <p14:tracePt t="45249" x="7108825" y="3565525"/>
          <p14:tracePt t="45273" x="7102475" y="3565525"/>
          <p14:tracePt t="45489" x="7086600" y="3581400"/>
          <p14:tracePt t="45498" x="7064375" y="3581400"/>
          <p14:tracePt t="45505" x="7048500" y="3581400"/>
          <p14:tracePt t="45515" x="7026275" y="3581400"/>
          <p14:tracePt t="45532" x="7018338" y="3581400"/>
          <p14:tracePt t="45547" x="7032625" y="3581400"/>
          <p14:tracePt t="45721" x="7048500" y="3581400"/>
          <p14:tracePt t="45777" x="7056438" y="3581400"/>
          <p14:tracePt t="45809" x="7064375" y="3581400"/>
          <p14:tracePt t="45833" x="7070725" y="3581400"/>
          <p14:tracePt t="45858" x="7086600" y="3581400"/>
          <p14:tracePt t="45882" x="7102475" y="3581400"/>
          <p14:tracePt t="45898" x="7108825" y="3581400"/>
          <p14:tracePt t="45914" x="7116763" y="3573463"/>
          <p14:tracePt t="45921" x="7124700" y="3573463"/>
          <p14:tracePt t="45953" x="7140575" y="3573463"/>
          <p14:tracePt t="45961" x="7146925" y="3573463"/>
          <p14:tracePt t="45969" x="7162800" y="3573463"/>
          <p14:tracePt t="45980" x="7178675" y="3573463"/>
          <p14:tracePt t="45997" x="7208838" y="3573463"/>
          <p14:tracePt t="46014" x="7231063" y="3573463"/>
          <p14:tracePt t="46032" x="7254875" y="3573463"/>
          <p14:tracePt t="46046" x="7261225" y="3573463"/>
          <p14:tracePt t="46062" x="7269163" y="3573463"/>
          <p14:tracePt t="46079" x="7277100" y="3573463"/>
          <p14:tracePt t="46097" x="7292975" y="3565525"/>
          <p14:tracePt t="46115" x="7331075" y="3565525"/>
          <p14:tracePt t="46131" x="7399338" y="3551238"/>
          <p14:tracePt t="46147" x="7445375" y="3551238"/>
          <p14:tracePt t="46166" x="7497763" y="3551238"/>
          <p14:tracePt t="46181" x="7513638" y="3551238"/>
          <p14:tracePt t="46196" x="7527925" y="3551238"/>
          <p14:tracePt t="46214" x="7535863" y="3543300"/>
          <p14:tracePt t="46230" x="7543800" y="3535363"/>
          <p14:tracePt t="46246" x="7573963" y="3535363"/>
          <p14:tracePt t="46264" x="7597775" y="3535363"/>
          <p14:tracePt t="46264" x="7604125" y="3535363"/>
          <p14:tracePt t="46282" x="7627938" y="3535363"/>
          <p14:tracePt t="46299" x="7650163" y="3535363"/>
          <p14:tracePt t="46314" x="7696200" y="3535363"/>
          <p14:tracePt t="46332" x="7726363" y="3535363"/>
          <p14:tracePt t="46347" x="7734300" y="3535363"/>
          <p14:tracePt t="46378" x="7742238" y="3535363"/>
          <p14:tracePt t="46393" x="7756525" y="3535363"/>
          <p14:tracePt t="46401" x="7780338" y="3535363"/>
          <p14:tracePt t="46413" x="7832725" y="3535363"/>
          <p14:tracePt t="46431" x="7886700" y="3535363"/>
          <p14:tracePt t="46448" x="7902575" y="3535363"/>
          <p14:tracePt t="46512" x="7924800" y="3551238"/>
          <p14:tracePt t="46521" x="7940675" y="3551238"/>
          <p14:tracePt t="46530" x="7954963" y="3551238"/>
          <p14:tracePt t="46546" x="7947025" y="3551238"/>
          <p14:tracePt t="46705" x="7932738" y="3551238"/>
          <p14:tracePt t="46714" x="7916863" y="3551238"/>
          <p14:tracePt t="46730" x="7908925" y="3551238"/>
          <p14:tracePt t="46737" x="7902575" y="3551238"/>
          <p14:tracePt t="46747" x="7886700" y="3551238"/>
          <p14:tracePt t="46763" x="7870825" y="3551238"/>
          <p14:tracePt t="46780" x="7840663" y="3551238"/>
          <p14:tracePt t="46797" x="7780338" y="3551238"/>
          <p14:tracePt t="46813" x="7680325" y="3551238"/>
          <p14:tracePt t="46829" x="7589838" y="3551238"/>
          <p14:tracePt t="46846" x="7483475" y="3551238"/>
          <p14:tracePt t="46846" x="7445375" y="3551238"/>
          <p14:tracePt t="46867" x="7413625" y="3551238"/>
          <p14:tracePt t="46879" x="7345363" y="3573463"/>
          <p14:tracePt t="46879" x="7331075" y="3573463"/>
          <p14:tracePt t="46898" x="7307263" y="3573463"/>
          <p14:tracePt t="46913" x="7239000" y="3573463"/>
          <p14:tracePt t="46932" x="7170738" y="3573463"/>
          <p14:tracePt t="46947" x="7086600" y="3573463"/>
          <p14:tracePt t="46964" x="7048500" y="3573463"/>
          <p14:tracePt t="46981" x="7010400" y="3573463"/>
          <p14:tracePt t="46996" x="6994525" y="3573463"/>
          <p14:tracePt t="47012" x="6988175" y="3573463"/>
          <p14:tracePt t="47030" x="6980238" y="3581400"/>
          <p14:tracePt t="47046" x="6980238" y="3589338"/>
          <p14:tracePt t="47081" x="6988175" y="3589338"/>
          <p14:tracePt t="47281" x="6994525" y="3589338"/>
          <p14:tracePt t="47289" x="7002463" y="3589338"/>
          <p14:tracePt t="47306" x="7010400" y="3589338"/>
          <p14:tracePt t="47321" x="7018338" y="3589338"/>
          <p14:tracePt t="47337" x="7032625" y="3589338"/>
          <p14:tracePt t="47353" x="7040563" y="3589338"/>
          <p14:tracePt t="47369" x="7056438" y="3589338"/>
          <p14:tracePt t="47433" x="7064375" y="3589338"/>
          <p14:tracePt t="47457" x="7070725" y="3589338"/>
          <p14:tracePt t="47489" x="7078663" y="3589338"/>
          <p14:tracePt t="47569" x="7070725" y="3589338"/>
          <p14:tracePt t="47801" x="7064375" y="3589338"/>
          <p14:tracePt t="47825" x="7056438" y="3589338"/>
          <p14:tracePt t="47865" x="7048500" y="3589338"/>
          <p14:tracePt t="47889" x="7040563" y="3589338"/>
          <p14:tracePt t="47921" x="7026275" y="3589338"/>
          <p14:tracePt t="47961" x="7018338" y="3589338"/>
          <p14:tracePt t="47993" x="7010400" y="3589338"/>
          <p14:tracePt t="48010" x="7002463" y="3589338"/>
          <p14:tracePt t="48017" x="6994525" y="3589338"/>
          <p14:tracePt t="48028" x="6972300" y="3589338"/>
          <p14:tracePt t="48046" x="6942138" y="3589338"/>
          <p14:tracePt t="48062" x="6918325" y="3589338"/>
          <p14:tracePt t="48078" x="6896100" y="3589338"/>
          <p14:tracePt t="48095" x="6873875" y="3589338"/>
          <p14:tracePt t="48095" x="6842125" y="3589338"/>
          <p14:tracePt t="48114" x="6819900" y="3589338"/>
          <p14:tracePt t="48128" x="6683375" y="3589338"/>
          <p14:tracePt t="48148" x="6569075" y="3589338"/>
          <p14:tracePt t="48165" x="6438900" y="3589338"/>
          <p14:tracePt t="48180" x="6302375" y="3589338"/>
          <p14:tracePt t="48196" x="6248400" y="3589338"/>
          <p14:tracePt t="48213" x="6226175" y="3589338"/>
          <p14:tracePt t="48229" x="6218238" y="3589338"/>
          <p14:tracePt t="48249" x="6210300" y="3589338"/>
          <p14:tracePt t="48261" x="6156325" y="3589338"/>
          <p14:tracePt t="48278" x="6096000" y="3589338"/>
          <p14:tracePt t="48295" x="5981700" y="3589338"/>
          <p14:tracePt t="48315" x="5897563" y="3589338"/>
          <p14:tracePt t="48329" x="5745163" y="3565525"/>
          <p14:tracePt t="48348" x="5715000" y="3551238"/>
          <p14:tracePt t="48362" x="5692775" y="3551238"/>
          <p14:tracePt t="48380" x="5684838" y="3551238"/>
          <p14:tracePt t="48395" x="5654675" y="3551238"/>
          <p14:tracePt t="48417" x="5630863" y="3551238"/>
          <p14:tracePt t="48428" x="5570538" y="3551238"/>
          <p14:tracePt t="48446" x="5440363" y="3535363"/>
          <p14:tracePt t="48462" x="5295900" y="3527425"/>
          <p14:tracePt t="48479" x="5165725" y="3505200"/>
          <p14:tracePt t="48495" x="5143500" y="3505200"/>
          <p14:tracePt t="48513" x="5135563" y="3505200"/>
          <p14:tracePt t="48561" x="5127625" y="3505200"/>
          <p14:tracePt t="48569" x="5113338" y="3505200"/>
          <p14:tracePt t="48579" x="5083175" y="3505200"/>
          <p14:tracePt t="48596" x="5037138" y="3505200"/>
          <p14:tracePt t="48611" x="4975225" y="3505200"/>
          <p14:tracePt t="48630" x="4922838" y="3505200"/>
          <p14:tracePt t="48647" x="4876800" y="3505200"/>
          <p14:tracePt t="48661" x="4822825" y="3505200"/>
          <p14:tracePt t="48677" x="4800600" y="3505200"/>
          <p14:tracePt t="48693" x="4792663" y="3505200"/>
          <p14:tracePt t="48713" x="4784725" y="3505200"/>
          <p14:tracePt t="48730" x="4770438" y="3505200"/>
          <p14:tracePt t="48745" x="4740275" y="3505200"/>
          <p14:tracePt t="48761" x="4708525" y="3505200"/>
          <p14:tracePt t="48779" x="4678363" y="3505200"/>
          <p14:tracePt t="48796" x="4664075" y="3505200"/>
          <p14:tracePt t="48810" x="4632325" y="3505200"/>
          <p14:tracePt t="48828" x="4625975" y="3505200"/>
          <p14:tracePt t="49625" x="4618038" y="3505200"/>
          <p14:tracePt t="49858" x="4610100" y="3505200"/>
          <p14:tracePt t="49867" x="4594225" y="3505200"/>
          <p14:tracePt t="49937" x="4587875" y="3505200"/>
          <p14:tracePt t="49945" x="4579938" y="3505200"/>
          <p14:tracePt t="49959" x="4511675" y="3505200"/>
          <p14:tracePt t="49980" x="4479925" y="3513138"/>
          <p14:tracePt t="49994" x="4473575" y="3521075"/>
          <p14:tracePt t="50048" x="4465638" y="3521075"/>
          <p14:tracePt t="50065" x="4449763" y="3521075"/>
          <p14:tracePt t="50073" x="4435475" y="3527425"/>
          <p14:tracePt t="50081" x="4397375" y="3527425"/>
          <p14:tracePt t="50093" x="4321175" y="3535363"/>
          <p14:tracePt t="50111" x="4259263" y="3535363"/>
          <p14:tracePt t="50128" x="4221163" y="3535363"/>
          <p14:tracePt t="50144" x="4198938" y="3535363"/>
          <p14:tracePt t="50144" x="4191000" y="3535363"/>
          <p14:tracePt t="50164" x="4168775" y="3535363"/>
          <p14:tracePt t="50180" x="4137025" y="3535363"/>
          <p14:tracePt t="50196" x="4046538" y="3535363"/>
          <p14:tracePt t="50211" x="4000500" y="3527425"/>
          <p14:tracePt t="50229" x="3924300" y="3521075"/>
          <p14:tracePt t="50245" x="3870325" y="3513138"/>
          <p14:tracePt t="50260" x="3840163" y="3497263"/>
          <p14:tracePt t="50276" x="3825875" y="3497263"/>
          <p14:tracePt t="50294" x="3810000" y="3497263"/>
          <p14:tracePt t="50321" x="3787775" y="3497263"/>
          <p14:tracePt t="50337" x="3749675" y="3497263"/>
          <p14:tracePt t="50346" x="3717925" y="3497263"/>
          <p14:tracePt t="50360" x="3535363" y="3497263"/>
          <p14:tracePt t="50379" x="3451225" y="3497263"/>
          <p14:tracePt t="50393" x="3375025" y="3497263"/>
          <p14:tracePt t="50393" x="3336925" y="3497263"/>
          <p14:tracePt t="50411" x="3254375" y="3489325"/>
          <p14:tracePt t="50427" x="3216275" y="3489325"/>
          <p14:tracePt t="50443" x="3184525" y="3482975"/>
          <p14:tracePt t="50460" x="3124200" y="3475038"/>
          <p14:tracePt t="50477" x="3048000" y="3475038"/>
          <p14:tracePt t="50495" x="2955925" y="3475038"/>
          <p14:tracePt t="50511" x="2865438" y="3475038"/>
          <p14:tracePt t="50528" x="2765425" y="3475038"/>
          <p14:tracePt t="50543" x="2727325" y="3475038"/>
          <p14:tracePt t="50559" x="2720975" y="3475038"/>
          <p14:tracePt t="50576" x="2713038" y="3475038"/>
          <p14:tracePt t="50594" x="2697163" y="3475038"/>
          <p14:tracePt t="50610" x="2552700" y="3475038"/>
          <p14:tracePt t="50627" x="2416175" y="3475038"/>
          <p14:tracePt t="50643" x="2332038" y="3475038"/>
          <p14:tracePt t="50660" x="2278063" y="3459163"/>
          <p14:tracePt t="50677" x="2255838" y="3459163"/>
          <p14:tracePt t="50694" x="2232025" y="3459163"/>
          <p14:tracePt t="50711" x="2217738" y="3459163"/>
          <p14:tracePt t="50728" x="2187575" y="3459163"/>
          <p14:tracePt t="50744" x="2155825" y="3459163"/>
          <p14:tracePt t="50761" x="2117725" y="3459163"/>
          <p14:tracePt t="50761" x="2087563" y="3459163"/>
          <p14:tracePt t="50779" x="2065338" y="3459163"/>
          <p14:tracePt t="50792" x="1997075" y="3459163"/>
          <p14:tracePt t="50792" x="1951038" y="3459163"/>
          <p14:tracePt t="50811" x="1897063" y="3459163"/>
          <p14:tracePt t="50827" x="1882775" y="3459163"/>
          <p14:tracePt t="50843" x="1851025" y="3459163"/>
          <p14:tracePt t="50863" x="1828800" y="3459163"/>
          <p14:tracePt t="50880" x="1798638" y="3459163"/>
          <p14:tracePt t="50893" x="1790700" y="3467100"/>
          <p14:tracePt t="50910" x="1782763" y="3475038"/>
          <p14:tracePt t="50927" x="1760538" y="3482975"/>
          <p14:tracePt t="50944" x="1684338" y="3505200"/>
          <p14:tracePt t="50961" x="1622425" y="3513138"/>
          <p14:tracePt t="50961" x="1592263" y="3513138"/>
          <p14:tracePt t="50980" x="1577975" y="3521075"/>
          <p14:tracePt t="50993" x="1539875" y="3521075"/>
          <p14:tracePt t="51011" x="1516063" y="3521075"/>
          <p14:tracePt t="51028" x="1501775" y="3527425"/>
          <p14:tracePt t="51043" x="1485900" y="3535363"/>
          <p14:tracePt t="51060" x="1470025" y="3543300"/>
          <p14:tracePt t="51077" x="1463675" y="3543300"/>
          <p14:tracePt t="51092" x="1439863" y="3551238"/>
          <p14:tracePt t="51110" x="1409700" y="3565525"/>
          <p14:tracePt t="51126" x="1317625" y="3573463"/>
          <p14:tracePt t="51143" x="1181100" y="3589338"/>
          <p14:tracePt t="51160" x="1104900" y="3589338"/>
          <p14:tracePt t="51160" x="1096963" y="3589338"/>
          <p14:tracePt t="51179" x="1074738" y="3589338"/>
          <p14:tracePt t="51250" x="1044575" y="3589338"/>
          <p14:tracePt t="51259" x="1012825" y="3589338"/>
          <p14:tracePt t="51266" x="974725" y="3589338"/>
          <p14:tracePt t="51276" x="868363" y="3573463"/>
          <p14:tracePt t="51293" x="822325" y="3573463"/>
          <p14:tracePt t="51310" x="822325" y="3565525"/>
          <p14:tracePt t="51394" x="822325" y="3559175"/>
          <p14:tracePt t="51442" x="822325" y="3551238"/>
          <p14:tracePt t="51450" x="822325" y="3543300"/>
          <p14:tracePt t="51460" x="846138" y="3543300"/>
          <p14:tracePt t="51477" x="854075" y="3543300"/>
          <p14:tracePt t="51492" x="876300" y="3543300"/>
          <p14:tracePt t="51510" x="898525" y="3535363"/>
          <p14:tracePt t="51527" x="960438" y="3535363"/>
          <p14:tracePt t="51543" x="1096963" y="3535363"/>
          <p14:tracePt t="51560" x="1189038" y="3535363"/>
          <p14:tracePt t="51576" x="1257300" y="3535363"/>
          <p14:tracePt t="51593" x="1273175" y="3535363"/>
          <p14:tracePt t="51609" x="1279525" y="3535363"/>
          <p14:tracePt t="51627" x="1295400" y="3527425"/>
          <p14:tracePt t="51643" x="1363663" y="3513138"/>
          <p14:tracePt t="51660" x="1455738" y="3513138"/>
          <p14:tracePt t="51677" x="1493838" y="3513138"/>
          <p14:tracePt t="51693" x="1516063" y="3513138"/>
          <p14:tracePt t="51710" x="1531938" y="3513138"/>
          <p14:tracePt t="51746" x="1539875" y="3513138"/>
          <p14:tracePt t="51754" x="1592263" y="3513138"/>
          <p14:tracePt t="51762" x="1654175" y="3513138"/>
          <p14:tracePt t="51776" x="1774825" y="3513138"/>
          <p14:tracePt t="51792" x="1889125" y="3513138"/>
          <p14:tracePt t="51792" x="1905000" y="3513138"/>
          <p14:tracePt t="51811" x="1920875" y="3513138"/>
          <p14:tracePt t="51825" x="1927225" y="3513138"/>
          <p14:tracePt t="51860" x="1935163" y="3513138"/>
          <p14:tracePt t="51875" x="1989138" y="3497263"/>
          <p14:tracePt t="51882" x="2041525" y="3497263"/>
          <p14:tracePt t="51892" x="2232025" y="3497263"/>
          <p14:tracePt t="51909" x="2346325" y="3497263"/>
          <p14:tracePt t="51925" x="2408238" y="3497263"/>
          <p14:tracePt t="51943" x="2422525" y="3505200"/>
          <p14:tracePt t="51985" x="2438400" y="3505200"/>
          <p14:tracePt t="51993" x="2468563" y="3513138"/>
          <p14:tracePt t="52001" x="2530475" y="3513138"/>
          <p14:tracePt t="52010" x="2644775" y="3543300"/>
          <p14:tracePt t="52024" x="2895600" y="3565525"/>
          <p14:tracePt t="52024" x="3032125" y="3597275"/>
          <p14:tracePt t="52043" x="3178175" y="3597275"/>
          <p14:tracePt t="52058" x="3208338" y="3597275"/>
          <p14:tracePt t="52074" x="3238500" y="3597275"/>
          <p14:tracePt t="52146" x="3292475" y="3597275"/>
          <p14:tracePt t="52154" x="3322638" y="3597275"/>
          <p14:tracePt t="52162" x="3360738" y="3597275"/>
          <p14:tracePt t="52175" x="3398838" y="3597275"/>
          <p14:tracePt t="52175" x="3429000" y="3597275"/>
          <p14:tracePt t="52195" x="3444875" y="3597275"/>
          <p14:tracePt t="52208" x="3482975" y="3597275"/>
          <p14:tracePt t="52208" x="3505200" y="3597275"/>
          <p14:tracePt t="52228" x="3641725" y="3597275"/>
          <p14:tracePt t="52244" x="3802063" y="3597275"/>
          <p14:tracePt t="52260" x="3992563" y="3597275"/>
          <p14:tracePt t="52276" x="4084638" y="3597275"/>
          <p14:tracePt t="52292" x="4092575" y="3597275"/>
          <p14:tracePt t="52346" x="4106863" y="3597275"/>
          <p14:tracePt t="52354" x="4137025" y="3597275"/>
          <p14:tracePt t="52362" x="4183063" y="3597275"/>
          <p14:tracePt t="52375" x="4359275" y="3597275"/>
          <p14:tracePt t="52392" x="4487863" y="3597275"/>
          <p14:tracePt t="52408" x="4511675" y="3597275"/>
          <p14:tracePt t="52425" x="4518025" y="3597275"/>
          <p14:tracePt t="52444" x="4525963" y="3597275"/>
          <p14:tracePt t="52461" x="4533900" y="3589338"/>
          <p14:tracePt t="52476" x="4618038" y="3581400"/>
          <p14:tracePt t="52493" x="4716463" y="3565525"/>
          <p14:tracePt t="52509" x="4762500" y="3559175"/>
          <p14:tracePt t="52527" x="4778375" y="3559175"/>
          <p14:tracePt t="52586" x="4784725" y="3551238"/>
          <p14:tracePt t="52602" x="4792663" y="3551238"/>
          <p14:tracePt t="52610" x="4800600" y="3551238"/>
          <p14:tracePt t="52627" x="4808538" y="3551238"/>
          <p14:tracePt t="52690" x="4816475" y="3551238"/>
          <p14:tracePt t="52698" x="4822825" y="3551238"/>
          <p14:tracePt t="53608" x="4830763" y="3551238"/>
          <p14:tracePt t="55616" x="4816475" y="3559175"/>
          <p14:tracePt t="56090" x="4808538" y="3559175"/>
          <p14:tracePt t="56098" x="4800600" y="3565525"/>
          <p14:tracePt t="56107" x="4754563" y="3573463"/>
          <p14:tracePt t="56123" x="4678363" y="3581400"/>
          <p14:tracePt t="56139" x="4594225" y="3581400"/>
          <p14:tracePt t="56156" x="4556125" y="3581400"/>
          <p14:tracePt t="56172" x="4541838" y="3581400"/>
          <p14:tracePt t="56187" x="4533900" y="3581400"/>
          <p14:tracePt t="56266" x="4525963" y="3581400"/>
          <p14:tracePt t="56274" x="4511675" y="3589338"/>
          <p14:tracePt t="56298" x="4495800" y="3589338"/>
          <p14:tracePt t="56306" x="4449763" y="3589338"/>
          <p14:tracePt t="56324" x="4411663" y="3589338"/>
          <p14:tracePt t="56340" x="4397375" y="3603625"/>
          <p14:tracePt t="56355" x="4403725" y="3603625"/>
          <p14:tracePt t="56554" x="4411663" y="3603625"/>
          <p14:tracePt t="56571" x="4427538" y="3603625"/>
          <p14:tracePt t="56586" x="4435475" y="3603625"/>
          <p14:tracePt t="56602" x="4441825" y="3603625"/>
          <p14:tracePt t="56618" x="4449763" y="3603625"/>
          <p14:tracePt t="56626" x="4457700" y="3603625"/>
          <p14:tracePt t="56637" x="4479925" y="3603625"/>
          <p14:tracePt t="56654" x="4495800" y="3603625"/>
          <p14:tracePt t="56671" x="4503738" y="3603625"/>
          <p14:tracePt t="56714" x="4518025" y="3597275"/>
          <p14:tracePt t="56730" x="4541838" y="3597275"/>
          <p14:tracePt t="56739" x="4556125" y="3597275"/>
          <p14:tracePt t="56746" x="4572000" y="3597275"/>
          <p14:tracePt t="56778" x="4579938" y="3597275"/>
          <p14:tracePt t="56810" x="4594225" y="3597275"/>
          <p14:tracePt t="56818" x="4618038" y="3597275"/>
          <p14:tracePt t="56825" x="4640263" y="3597275"/>
          <p14:tracePt t="56836" x="4670425" y="3597275"/>
          <p14:tracePt t="56856" x="4678363" y="3597275"/>
          <p14:tracePt t="56881" x="4694238" y="3597275"/>
          <p14:tracePt t="56890" x="4702175" y="3597275"/>
          <p14:tracePt t="56903" x="4746625" y="3597275"/>
          <p14:tracePt t="56920" x="4784725" y="3597275"/>
          <p14:tracePt t="56920" x="4800600" y="3597275"/>
          <p14:tracePt t="56939" x="4846638" y="3597275"/>
          <p14:tracePt t="56956" x="4868863" y="3597275"/>
          <p14:tracePt t="56971" x="4876800" y="3597275"/>
          <p14:tracePt t="58748" x="4892675" y="3597275"/>
          <p14:tracePt t="59226" x="4899025" y="3597275"/>
          <p14:tracePt t="59338" x="4906963" y="3597275"/>
          <p14:tracePt t="59442" x="4899025" y="3597275"/>
          <p14:tracePt t="59699" x="4892675" y="3597275"/>
          <p14:tracePt t="59722" x="4884738" y="3597275"/>
          <p14:tracePt t="59778" x="4876800" y="3597275"/>
          <p14:tracePt t="59802" x="4860925" y="3597275"/>
          <p14:tracePt t="59818" x="4854575" y="3597275"/>
          <p14:tracePt t="59914" x="4846638" y="3597275"/>
          <p14:tracePt t="61796" x="4838700" y="3597275"/>
          <p14:tracePt t="62602" x="4830763" y="3597275"/>
          <p14:tracePt t="62610" x="4808538" y="3597275"/>
          <p14:tracePt t="62618" x="4778375" y="3597275"/>
          <p14:tracePt t="62631" x="4740275" y="3597275"/>
          <p14:tracePt t="62631" x="4716463" y="3597275"/>
          <p14:tracePt t="62651" x="4702175" y="3597275"/>
          <p14:tracePt t="62666" x="4694238" y="3597275"/>
          <p14:tracePt t="62682" x="4686300" y="3597275"/>
          <p14:tracePt t="62698" x="4678363" y="3597275"/>
          <p14:tracePt t="62731" x="4670425" y="3597275"/>
          <p14:tracePt t="62747" x="4656138" y="3597275"/>
          <p14:tracePt t="62754" x="4618038" y="3597275"/>
          <p14:tracePt t="62764" x="4564063" y="3597275"/>
          <p14:tracePt t="62781" x="4518025" y="3597275"/>
          <p14:tracePt t="62798" x="4503738" y="3597275"/>
          <p14:tracePt t="62814" x="4511675" y="3597275"/>
          <p14:tracePt t="63058" x="4518025" y="3597275"/>
          <p14:tracePt t="63066" x="4533900" y="3597275"/>
          <p14:tracePt t="63083" x="4549775" y="3597275"/>
          <p14:tracePt t="63098" x="4579938" y="3597275"/>
          <p14:tracePt t="63116" x="4610100" y="3597275"/>
          <p14:tracePt t="63132" x="4664075" y="3597275"/>
          <p14:tracePt t="63149" x="4716463" y="3597275"/>
          <p14:tracePt t="63167" x="4754563" y="3597275"/>
          <p14:tracePt t="63182" x="4770438" y="3597275"/>
          <p14:tracePt t="63197" x="4784725" y="3597275"/>
          <p14:tracePt t="63226" x="4800600" y="3597275"/>
          <p14:tracePt t="63266" x="4816475" y="3597275"/>
          <p14:tracePt t="63282" x="4838700" y="3589338"/>
          <p14:tracePt t="63290" x="4854575" y="3581400"/>
          <p14:tracePt t="63299" x="4868863" y="3581400"/>
          <p14:tracePt t="63314" x="4899025" y="3581400"/>
          <p14:tracePt t="63332" x="4906963" y="3581400"/>
          <p14:tracePt t="63402" x="4930775" y="3581400"/>
          <p14:tracePt t="63418" x="4960938" y="3581400"/>
          <p14:tracePt t="63426" x="4983163" y="3581400"/>
          <p14:tracePt t="63434" x="4991100" y="3581400"/>
          <p14:tracePt t="63448" x="5013325" y="3581400"/>
          <p14:tracePt t="63463" x="5006975" y="3581400"/>
          <p14:tracePt t="63634" x="4999038" y="3581400"/>
          <p14:tracePt t="63642" x="4983163" y="3581400"/>
          <p14:tracePt t="63650" x="4960938" y="3581400"/>
          <p14:tracePt t="63664" x="4860925" y="3581400"/>
          <p14:tracePt t="63664" x="4808538" y="3581400"/>
          <p14:tracePt t="63683" x="4746625" y="3581400"/>
          <p14:tracePt t="63698" x="4686300" y="3581400"/>
          <p14:tracePt t="63698" x="4670425" y="3581400"/>
          <p14:tracePt t="63715" x="4656138" y="3581400"/>
          <p14:tracePt t="63731" x="4648200" y="3581400"/>
          <p14:tracePt t="63786" x="4640263" y="3581400"/>
          <p14:tracePt t="63794" x="4625975" y="3581400"/>
          <p14:tracePt t="63802" x="4587875" y="3581400"/>
          <p14:tracePt t="63813" x="4465638" y="3581400"/>
          <p14:tracePt t="63830" x="4389438" y="3581400"/>
          <p14:tracePt t="63847" x="4365625" y="3581400"/>
          <p14:tracePt t="63847" x="4359275" y="3581400"/>
          <p14:tracePt t="63867" x="4365625" y="3581400"/>
          <p14:tracePt t="64106" x="4365625" y="3573463"/>
          <p14:tracePt t="64114" x="4381500" y="3573463"/>
          <p14:tracePt t="64133" x="4397375" y="3573463"/>
          <p14:tracePt t="64149" x="4411663" y="3559175"/>
          <p14:tracePt t="64170" x="4427538" y="3559175"/>
          <p14:tracePt t="64186" x="4441825" y="3559175"/>
          <p14:tracePt t="64196" x="4495800" y="3559175"/>
          <p14:tracePt t="64214" x="4525963" y="3559175"/>
          <p14:tracePt t="64229" x="4549775" y="3559175"/>
          <p14:tracePt t="64246" x="4564063" y="3551238"/>
          <p14:tracePt t="64264" x="4572000" y="3551238"/>
          <p14:tracePt t="64279" x="4579938" y="3551238"/>
          <p14:tracePt t="64296" x="4587875" y="3551238"/>
          <p14:tracePt t="64410" x="4594225" y="3551238"/>
          <p14:tracePt t="64418" x="4602163" y="3551238"/>
          <p14:tracePt t="64429" x="4625975" y="3551238"/>
          <p14:tracePt t="64447" x="4640263" y="3551238"/>
          <p14:tracePt t="64464" x="4678363" y="3551238"/>
          <p14:tracePt t="64479" x="4708525" y="3551238"/>
          <p14:tracePt t="64497" x="4732338" y="3551238"/>
          <p14:tracePt t="64512" x="4784725" y="3551238"/>
          <p14:tracePt t="64532" x="4816475" y="3551238"/>
          <p14:tracePt t="64547" x="4822825" y="3551238"/>
          <p14:tracePt t="64562" x="4830763" y="3551238"/>
          <p14:tracePt t="64595" x="4838700" y="3551238"/>
          <p14:tracePt t="64610" x="4846638" y="3551238"/>
          <p14:tracePt t="64617" x="4854575" y="3551238"/>
          <p14:tracePt t="64628" x="4860925" y="3551238"/>
          <p14:tracePt t="64698" x="4868863" y="3551238"/>
          <p14:tracePt t="66463" x="4876800" y="3551238"/>
          <p14:tracePt t="66946" x="4884738" y="3551238"/>
          <p14:tracePt t="67194" x="4868863" y="3551238"/>
          <p14:tracePt t="67354" x="4854575" y="3551238"/>
          <p14:tracePt t="67362" x="4830763" y="3551238"/>
          <p14:tracePt t="67376" x="4792663" y="3551238"/>
          <p14:tracePt t="67376" x="4770438" y="3551238"/>
          <p14:tracePt t="67396" x="4740275" y="3551238"/>
          <p14:tracePt t="67411" x="4724400" y="3559175"/>
          <p14:tracePt t="67428" x="4708525" y="3559175"/>
          <p14:tracePt t="67482" x="4694238" y="3559175"/>
          <p14:tracePt t="67491" x="4678363" y="3559175"/>
          <p14:tracePt t="67498" x="4664075" y="3559175"/>
          <p14:tracePt t="67509" x="4648200" y="3559175"/>
          <p14:tracePt t="67527" x="4632325" y="3559175"/>
          <p14:tracePt t="67626" x="4625975" y="3559175"/>
          <p14:tracePt t="67643" x="4602163" y="3559175"/>
          <p14:tracePt t="67650" x="4579938" y="3559175"/>
          <p14:tracePt t="67660" x="4549775" y="3559175"/>
          <p14:tracePt t="67677" x="4533900" y="3559175"/>
          <p14:tracePt t="67692" x="4549775" y="3559175"/>
          <p14:tracePt t="68018" x="4556125" y="3559175"/>
          <p14:tracePt t="68041" x="4564063" y="3559175"/>
          <p14:tracePt t="68066" x="4572000" y="3559175"/>
          <p14:tracePt t="68098" x="4579938" y="3559175"/>
          <p14:tracePt t="68106" x="4594225" y="3559175"/>
          <p14:tracePt t="68114" x="4610100" y="3559175"/>
          <p14:tracePt t="68125" x="4648200" y="3559175"/>
          <p14:tracePt t="68142" x="4656138" y="3559175"/>
          <p14:tracePt t="68158" x="4664075" y="3559175"/>
          <p14:tracePt t="68177" x="4678363" y="3559175"/>
          <p14:tracePt t="68226" x="4694238" y="3559175"/>
          <p14:tracePt t="68234" x="4702175" y="3559175"/>
          <p14:tracePt t="68244" x="4708525" y="3551238"/>
          <p14:tracePt t="68258" x="4716463" y="3551238"/>
          <p14:tracePt t="68276" x="4724400" y="3551238"/>
          <p14:tracePt t="68292" x="4746625" y="3535363"/>
          <p14:tracePt t="68311" x="4770438" y="3535363"/>
          <p14:tracePt t="68326" x="4800600" y="3535363"/>
          <p14:tracePt t="68342" x="4816475" y="3535363"/>
          <p14:tracePt t="68359" x="4838700" y="3535363"/>
          <p14:tracePt t="68375" x="4854575" y="3535363"/>
          <p14:tracePt t="68395" x="4860925" y="3535363"/>
          <p14:tracePt t="68434" x="4868863" y="3535363"/>
          <p14:tracePt t="68443" x="4884738" y="3535363"/>
          <p14:tracePt t="68450" x="4892675" y="3521075"/>
          <p14:tracePt t="68460" x="4914900" y="3521075"/>
          <p14:tracePt t="68477" x="4937125" y="3505200"/>
          <p14:tracePt t="68492" x="4983163" y="3497263"/>
          <p14:tracePt t="68510" x="5006975" y="3489325"/>
          <p14:tracePt t="68526" x="5013325" y="3489325"/>
          <p14:tracePt t="68541" x="5021263" y="3489325"/>
          <p14:tracePt t="68586" x="5037138" y="3489325"/>
          <p14:tracePt t="68594" x="5051425" y="3489325"/>
          <p14:tracePt t="68608" x="5067300" y="3489325"/>
          <p14:tracePt t="68608" x="5075238" y="3489325"/>
          <p14:tracePt t="68627" x="5089525" y="3489325"/>
          <p14:tracePt t="68650" x="5097463" y="3489325"/>
          <p14:tracePt t="68659" x="5113338" y="3475038"/>
          <p14:tracePt t="68678" x="5127625" y="3475038"/>
          <p14:tracePt t="68691" x="5143500" y="3475038"/>
          <p14:tracePt t="68709" x="5159375" y="3475038"/>
          <p14:tracePt t="68724" x="5181600" y="3475038"/>
          <p14:tracePt t="68741" x="5219700" y="3475038"/>
          <p14:tracePt t="68757" x="5235575" y="3475038"/>
          <p14:tracePt t="68774" x="5257800" y="3475038"/>
          <p14:tracePt t="68774" x="5265738" y="3475038"/>
          <p14:tracePt t="68795" x="5273675" y="3475038"/>
          <p14:tracePt t="68807" x="5287963" y="3475038"/>
          <p14:tracePt t="68807" x="5295900" y="3475038"/>
          <p14:tracePt t="68827" x="5303838" y="3475038"/>
          <p14:tracePt t="68842" x="5318125" y="3475038"/>
          <p14:tracePt t="68859" x="5341938" y="3475038"/>
          <p14:tracePt t="68876" x="5387975" y="3475038"/>
          <p14:tracePt t="68892" x="5478463" y="3475038"/>
          <p14:tracePt t="68908" x="5540375" y="3475038"/>
          <p14:tracePt t="68926" x="5600700" y="3475038"/>
          <p14:tracePt t="68941" x="5608638" y="3475038"/>
          <p14:tracePt t="68957" x="5622925" y="3489325"/>
          <p14:tracePt t="68974" x="5630863" y="3489325"/>
          <p14:tracePt t="68991" x="5654675" y="3489325"/>
          <p14:tracePt t="68991" x="5668963" y="3489325"/>
          <p14:tracePt t="69011" x="5684838" y="3489325"/>
          <p14:tracePt t="69024" x="5692775" y="3489325"/>
          <p14:tracePt t="69041" x="5699125" y="3489325"/>
          <p14:tracePt t="69057" x="5715000" y="3489325"/>
          <p14:tracePt t="69075" x="5730875" y="3489325"/>
          <p14:tracePt t="69098" x="5745163" y="3489325"/>
          <p14:tracePt t="69107" x="5799138" y="3489325"/>
          <p14:tracePt t="69125" x="5875338" y="3505200"/>
          <p14:tracePt t="69141" x="5935663" y="3513138"/>
          <p14:tracePt t="69158" x="5959475" y="3513138"/>
          <p14:tracePt t="69176" x="5973763" y="3521075"/>
          <p14:tracePt t="69191" x="5989638" y="3521075"/>
          <p14:tracePt t="69207" x="5997575" y="3521075"/>
          <p14:tracePt t="69224" x="6019800" y="3521075"/>
          <p14:tracePt t="69224" x="6027738" y="3521075"/>
          <p14:tracePt t="69244" x="6065838" y="3521075"/>
          <p14:tracePt t="69260" x="6111875" y="3521075"/>
          <p14:tracePt t="69275" x="6202363" y="3527425"/>
          <p14:tracePt t="69293" x="6294438" y="3551238"/>
          <p14:tracePt t="69309" x="6302375" y="3551238"/>
          <p14:tracePt t="69324" x="6316663" y="3551238"/>
          <p14:tracePt t="69371" x="6332538" y="3551238"/>
          <p14:tracePt t="69378" x="6346825" y="3551238"/>
          <p14:tracePt t="69390" x="6408738" y="3551238"/>
          <p14:tracePt t="69408" x="6492875" y="3551238"/>
          <p14:tracePt t="69424" x="6537325" y="3551238"/>
          <p14:tracePt t="69424" x="6545263" y="3551238"/>
          <p14:tracePt t="69444" x="6553200" y="3551238"/>
          <p14:tracePt t="69459" x="6569075" y="3551238"/>
          <p14:tracePt t="69475" x="6659563" y="3551238"/>
          <p14:tracePt t="69492" x="6804025" y="3565525"/>
          <p14:tracePt t="69509" x="6918325" y="3565525"/>
          <p14:tracePt t="69525" x="7026275" y="3565525"/>
          <p14:tracePt t="69543" x="7108825" y="3565525"/>
          <p14:tracePt t="69558" x="7170738" y="3573463"/>
          <p14:tracePt t="69575" x="7200900" y="3573463"/>
          <p14:tracePt t="69591" x="7231063" y="3589338"/>
          <p14:tracePt t="69608" x="7254875" y="3581400"/>
          <p14:tracePt t="69608" x="7254875" y="3543300"/>
          <p14:tracePt t="69627" x="7254875" y="3521075"/>
          <p14:tracePt t="69640" x="7254875" y="3527425"/>
          <p14:tracePt t="69978" x="7254875" y="3535363"/>
          <p14:tracePt t="69994" x="7246938" y="3535363"/>
          <p14:tracePt t="70002" x="7246938" y="3543300"/>
          <p14:tracePt t="70034" x="7254875" y="3543300"/>
          <p14:tracePt t="70106" x="7261225" y="3543300"/>
          <p14:tracePt t="70131" x="7277100" y="3543300"/>
          <p14:tracePt t="70154" x="7285038" y="3535363"/>
          <p14:tracePt t="70170" x="7292975" y="3535363"/>
          <p14:tracePt t="70178" x="7299325" y="3527425"/>
          <p14:tracePt t="70194" x="7323138" y="3521075"/>
          <p14:tracePt t="70207" x="7361238" y="3521075"/>
          <p14:tracePt t="70223" x="7391400" y="3513138"/>
          <p14:tracePt t="70223" x="7407275" y="3513138"/>
          <p14:tracePt t="70243" x="7413625" y="3513138"/>
          <p14:tracePt t="70256" x="7429500" y="3505200"/>
          <p14:tracePt t="70256" x="7437438" y="3497263"/>
          <p14:tracePt t="70276" x="7451725" y="3489325"/>
          <p14:tracePt t="70292" x="7505700" y="3489325"/>
          <p14:tracePt t="70309" x="7543800" y="3482975"/>
          <p14:tracePt t="70325" x="7581900" y="3482975"/>
          <p14:tracePt t="70340" x="7604125" y="3475038"/>
          <p14:tracePt t="70357" x="7642225" y="3475038"/>
          <p14:tracePt t="70373" x="7688263" y="3475038"/>
          <p14:tracePt t="70390" x="7704138" y="3475038"/>
          <p14:tracePt t="70406" x="7718425" y="3475038"/>
          <p14:tracePt t="70434" x="7726363" y="3475038"/>
          <p14:tracePt t="70466" x="7742238" y="3475038"/>
          <p14:tracePt t="70475" x="7764463" y="3475038"/>
          <p14:tracePt t="70482" x="7780338" y="3475038"/>
          <p14:tracePt t="70491" x="7794625" y="3475038"/>
          <p14:tracePt t="70507" x="7826375" y="3475038"/>
          <p14:tracePt t="70525" x="7878763" y="3475038"/>
          <p14:tracePt t="70540" x="7916863" y="3475038"/>
          <p14:tracePt t="70558" x="7947025" y="3475038"/>
          <p14:tracePt t="70573" x="7962900" y="3475038"/>
          <p14:tracePt t="70589" x="7985125" y="3475038"/>
          <p14:tracePt t="70608" x="8001000" y="3482975"/>
          <p14:tracePt t="70623" x="8008938" y="3497263"/>
          <p14:tracePt t="70639" x="8023225" y="3497263"/>
          <p14:tracePt t="70656" x="8054975" y="3497263"/>
          <p14:tracePt t="70656" x="8069263" y="3497263"/>
          <p14:tracePt t="70676" x="8115300" y="3497263"/>
          <p14:tracePt t="70691" x="8153400" y="3497263"/>
          <p14:tracePt t="70708" x="8169275" y="3497263"/>
          <p14:tracePt t="70723" x="8199438" y="3497263"/>
          <p14:tracePt t="70740" x="8229600" y="3497263"/>
          <p14:tracePt t="70757" x="8245475" y="3497263"/>
          <p14:tracePt t="70772" x="8251825" y="3497263"/>
          <p14:tracePt t="70851" x="8259763" y="3497263"/>
          <p14:tracePt t="70858" x="8267700" y="3497263"/>
          <p14:tracePt t="70873" x="8259763" y="3497263"/>
          <p14:tracePt t="71002" x="8251825" y="3497263"/>
          <p14:tracePt t="71010" x="8221663" y="3497263"/>
          <p14:tracePt t="71022" x="8175625" y="3497263"/>
          <p14:tracePt t="71039" x="8085138" y="3482975"/>
          <p14:tracePt t="71039" x="8047038" y="3482975"/>
          <p14:tracePt t="71058" x="8001000" y="3482975"/>
          <p14:tracePt t="71071" x="7940675" y="3482975"/>
          <p14:tracePt t="71089" x="7932738" y="3482975"/>
          <p14:tracePt t="71105" x="7924800" y="3482975"/>
          <p14:tracePt t="71130" x="7908925" y="3482975"/>
          <p14:tracePt t="71140" x="7886700" y="3482975"/>
          <p14:tracePt t="71156" x="7818438" y="3482975"/>
          <p14:tracePt t="71173" x="7764463" y="3489325"/>
          <p14:tracePt t="71189" x="7712075" y="3489325"/>
          <p14:tracePt t="71206" x="7673975" y="3489325"/>
          <p14:tracePt t="71222" x="7666038" y="3489325"/>
          <p14:tracePt t="71238" x="7650163" y="3489325"/>
          <p14:tracePt t="71256" x="7635875" y="3489325"/>
          <p14:tracePt t="71272" x="7620000" y="3489325"/>
          <p14:tracePt t="71272" x="7604125" y="3489325"/>
          <p14:tracePt t="71292" x="7589838" y="3497263"/>
          <p14:tracePt t="71308" x="7566025" y="3497263"/>
          <p14:tracePt t="71324" x="7521575" y="3497263"/>
          <p14:tracePt t="71340" x="7467600" y="3497263"/>
          <p14:tracePt t="71357" x="7383463" y="3497263"/>
          <p14:tracePt t="71372" x="7331075" y="3497263"/>
          <p14:tracePt t="71389" x="7307263" y="3497263"/>
          <p14:tracePt t="71406" x="7292975" y="3497263"/>
          <p14:tracePt t="71422" x="7285038" y="3497263"/>
          <p14:tracePt t="71438" x="7277100" y="3497263"/>
          <p14:tracePt t="71455" x="7246938" y="3497263"/>
          <p14:tracePt t="71472" x="7208838" y="3497263"/>
          <p14:tracePt t="71472" x="7192963" y="3497263"/>
          <p14:tracePt t="71491" x="7185025" y="3497263"/>
          <p14:tracePt t="71505" x="7154863" y="3497263"/>
          <p14:tracePt t="71525" x="7146925" y="3497263"/>
          <p14:tracePt t="71538" x="7140575" y="3497263"/>
          <p14:tracePt t="71562" x="7124700" y="3497263"/>
          <p14:tracePt t="71586" x="7116763" y="3497263"/>
          <p14:tracePt t="71603" x="7108825" y="3497263"/>
          <p14:tracePt t="71658" x="7102475" y="3497263"/>
          <p14:tracePt t="71674" x="7094538" y="3505200"/>
          <p14:tracePt t="71690" x="7102475" y="3505200"/>
          <p14:tracePt t="71866" x="7108825" y="3505200"/>
          <p14:tracePt t="71890" x="7116763" y="3505200"/>
          <p14:tracePt t="71898" x="7124700" y="3505200"/>
          <p14:tracePt t="71914" x="7132638" y="3505200"/>
          <p14:tracePt t="71930" x="7140575" y="3505200"/>
          <p14:tracePt t="71946" x="7154863" y="3505200"/>
          <p14:tracePt t="71970" x="7170738" y="3505200"/>
          <p14:tracePt t="71978" x="7185025" y="3505200"/>
          <p14:tracePt t="71988" x="7216775" y="3505200"/>
          <p14:tracePt t="72006" x="7246938" y="3505200"/>
          <p14:tracePt t="72022" x="7254875" y="3505200"/>
          <p14:tracePt t="72038" x="7261225" y="3505200"/>
          <p14:tracePt t="72058" x="7269163" y="3505200"/>
          <p14:tracePt t="72074" x="7277100" y="3505200"/>
          <p14:tracePt t="72087" x="7307263" y="3505200"/>
          <p14:tracePt t="72087" x="7323138" y="3505200"/>
          <p14:tracePt t="72106" x="7331075" y="3505200"/>
          <p14:tracePt t="72120" x="7345363" y="3505200"/>
          <p14:tracePt t="72137" x="7353300" y="3505200"/>
          <p14:tracePt t="72186" x="7369175" y="3505200"/>
          <p14:tracePt t="72202" x="7375525" y="3505200"/>
          <p14:tracePt t="72210" x="7383463" y="3505200"/>
          <p14:tracePt t="72220" x="7399338" y="3505200"/>
          <p14:tracePt t="72237" x="7407275" y="3505200"/>
          <p14:tracePt t="72258" x="7413625" y="3505200"/>
          <p14:tracePt t="72274" x="7429500" y="3505200"/>
          <p14:tracePt t="72288" x="7451725" y="3505200"/>
          <p14:tracePt t="72288" x="7459663" y="3505200"/>
          <p14:tracePt t="72307" x="7467600" y="3505200"/>
          <p14:tracePt t="72354" x="7475538" y="3505200"/>
          <p14:tracePt t="72371" x="7483475" y="3505200"/>
          <p14:tracePt t="72378" x="7497763" y="3505200"/>
          <p14:tracePt t="72387" x="7513638" y="3505200"/>
          <p14:tracePt t="72404" x="7527925" y="3505200"/>
          <p14:tracePt t="72482" x="7543800" y="3505200"/>
          <p14:tracePt t="72490" x="7559675" y="3505200"/>
          <p14:tracePt t="72504" x="7589838" y="3505200"/>
          <p14:tracePt t="72522" x="7604125" y="3505200"/>
          <p14:tracePt t="72562" x="7612063" y="3505200"/>
          <p14:tracePt t="72571" x="7635875" y="3505200"/>
          <p14:tracePt t="72578" x="7650163" y="3505200"/>
          <p14:tracePt t="72588" x="7696200" y="3505200"/>
          <p14:tracePt t="72606" x="7742238" y="3505200"/>
          <p14:tracePt t="72621" x="7788275" y="3505200"/>
          <p14:tracePt t="72638" x="7810500" y="3505200"/>
          <p14:tracePt t="72654" x="7826375" y="3505200"/>
          <p14:tracePt t="72672" x="7832725" y="3505200"/>
          <p14:tracePt t="72687" x="7864475" y="3505200"/>
          <p14:tracePt t="72704" x="7924800" y="3505200"/>
          <p14:tracePt t="72704" x="7954963" y="3505200"/>
          <p14:tracePt t="72723" x="8016875" y="3505200"/>
          <p14:tracePt t="72740" x="8054975" y="3505200"/>
          <p14:tracePt t="72756" x="8061325" y="3505200"/>
          <p14:tracePt t="72771" x="8077200" y="3505200"/>
          <p14:tracePt t="72826" x="8085138" y="3505200"/>
          <p14:tracePt t="72834" x="8099425" y="3505200"/>
          <p14:tracePt t="72842" x="8115300" y="3505200"/>
          <p14:tracePt t="72854" x="8137525" y="3505200"/>
          <p14:tracePt t="72872" x="8153400" y="3505200"/>
          <p14:tracePt t="72890" x="8169275" y="3505200"/>
          <p14:tracePt t="72906" x="8175625" y="3505200"/>
          <p14:tracePt t="72923" x="8183563" y="3505200"/>
          <p14:tracePt t="72939" x="8175625" y="3505200"/>
          <p14:tracePt t="73130" x="8169275" y="3505200"/>
          <p14:tracePt t="73164" x="8161338" y="3505200"/>
          <p14:tracePt t="73170" x="8115300" y="3505200"/>
          <p14:tracePt t="73188" x="8008938" y="3505200"/>
          <p14:tracePt t="73204" x="7902575" y="3505200"/>
          <p14:tracePt t="73221" x="7840663" y="3505200"/>
          <p14:tracePt t="73237" x="7794625" y="3505200"/>
          <p14:tracePt t="73254" x="7780338" y="3505200"/>
          <p14:tracePt t="73270" x="7764463" y="3505200"/>
          <p14:tracePt t="73287" x="7734300" y="3505200"/>
          <p14:tracePt t="73305" x="7718425" y="3505200"/>
          <p14:tracePt t="73320" x="7673975" y="3505200"/>
          <p14:tracePt t="73339" x="7658100" y="3505200"/>
          <p14:tracePt t="73354" x="7551738" y="3505200"/>
          <p14:tracePt t="73372" x="7535863" y="3505200"/>
          <p14:tracePt t="73386" x="7527925" y="3505200"/>
          <p14:tracePt t="73403" x="7505700" y="3505200"/>
          <p14:tracePt t="73420" x="7475538" y="3505200"/>
          <p14:tracePt t="73436" x="7437438" y="3505200"/>
          <p14:tracePt t="73452" x="7413625" y="3505200"/>
          <p14:tracePt t="73469" x="7369175" y="3505200"/>
          <p14:tracePt t="73486" x="7337425" y="3505200"/>
          <p14:tracePt t="73502" x="7307263" y="3505200"/>
          <p14:tracePt t="73519" x="7292975" y="3505200"/>
          <p14:tracePt t="73536" x="7261225" y="3505200"/>
          <p14:tracePt t="73556" x="7231063" y="3505200"/>
          <p14:tracePt t="73573" x="7178675" y="3505200"/>
          <p14:tracePt t="73589" x="7132638" y="3475038"/>
          <p14:tracePt t="73605" x="7124700" y="3475038"/>
          <p14:tracePt t="73619" x="7108825" y="3475038"/>
          <p14:tracePt t="75401" x="7116763" y="3475038"/>
          <p14:tracePt t="75474" x="7124700" y="3475038"/>
          <p14:tracePt t="76163" x="7140575" y="3475038"/>
          <p14:tracePt t="76578" x="7146925" y="3475038"/>
          <p14:tracePt t="77202" x="7154863" y="3482975"/>
          <p14:tracePt t="77234" x="7162800" y="3482975"/>
          <p14:tracePt t="77618" x="7178675" y="3482975"/>
          <p14:tracePt t="78002" x="7178675" y="3489325"/>
          <p14:tracePt t="80170" x="7185025" y="3489325"/>
          <p14:tracePt t="80746" x="7192963" y="3489325"/>
          <p14:tracePt t="80818" x="7200900" y="3489325"/>
          <p14:tracePt t="80826" x="7200900" y="3497263"/>
          <p14:tracePt t="80954" x="7200900" y="3505200"/>
          <p14:tracePt t="80978" x="7200900" y="3513138"/>
          <p14:tracePt t="80986" x="7208838" y="3513138"/>
          <p14:tracePt t="81002" x="7216775" y="3527425"/>
          <p14:tracePt t="81018" x="7231063" y="3527425"/>
          <p14:tracePt t="81029" x="7269163" y="3559175"/>
          <p14:tracePt t="81046" x="7285038" y="3565525"/>
          <p14:tracePt t="81062" x="7292975" y="3573463"/>
          <p14:tracePt t="81078" x="7299325" y="3573463"/>
          <p14:tracePt t="81154" x="7315200" y="3581400"/>
          <p14:tracePt t="81165" x="7331075" y="3589338"/>
          <p14:tracePt t="81170" x="7353300" y="3597275"/>
          <p14:tracePt t="81179" x="7407275" y="3611563"/>
          <p14:tracePt t="81197" x="7475538" y="3641725"/>
          <p14:tracePt t="81213" x="7483475" y="3641725"/>
          <p14:tracePt t="81228" x="7497763" y="3649663"/>
          <p14:tracePt t="81274" x="7505700" y="3657600"/>
          <p14:tracePt t="81290" x="7513638" y="3665538"/>
          <p14:tracePt t="81298" x="7535863" y="3673475"/>
          <p14:tracePt t="81311" x="7559675" y="3687763"/>
          <p14:tracePt t="81329" x="7566025" y="3703638"/>
          <p14:tracePt t="81345" x="7573963" y="3703638"/>
          <p14:tracePt t="81418" x="7589838" y="3717925"/>
          <p14:tracePt t="81434" x="7597775" y="3725863"/>
          <p14:tracePt t="81443" x="7604125" y="3733800"/>
          <p14:tracePt t="81450" x="7604125" y="3741738"/>
          <p14:tracePt t="81461" x="7620000" y="3763963"/>
          <p14:tracePt t="81480" x="7650163" y="3794125"/>
          <p14:tracePt t="81496" x="7673975" y="3810000"/>
          <p14:tracePt t="81511" x="7696200" y="3840163"/>
          <p14:tracePt t="81527" x="7712075" y="3863975"/>
          <p14:tracePt t="81544" x="7742238" y="3886200"/>
          <p14:tracePt t="81544" x="7742238" y="3894138"/>
          <p14:tracePt t="81563" x="7750175" y="3894138"/>
          <p14:tracePt t="81578" x="7750175" y="3902075"/>
          <p14:tracePt t="81618" x="7756525" y="3908425"/>
          <p14:tracePt t="81626" x="7764463" y="3908425"/>
          <p14:tracePt t="81642" x="7764463" y="3916363"/>
          <p14:tracePt t="81666" x="7764463" y="3924300"/>
          <p14:tracePt t="81674" x="7764463" y="3932238"/>
          <p14:tracePt t="81690" x="7772400" y="3946525"/>
          <p14:tracePt t="81698" x="7780338" y="3962400"/>
          <p14:tracePt t="81711" x="7794625" y="4000500"/>
          <p14:tracePt t="81711" x="7818438" y="4030663"/>
          <p14:tracePt t="81731" x="7818438" y="4038600"/>
          <p14:tracePt t="81745" x="7864475" y="4092575"/>
          <p14:tracePt t="81763" x="7864475" y="4106863"/>
          <p14:tracePt t="81780" x="7864475" y="4114800"/>
          <p14:tracePt t="81795" x="7864475" y="4122738"/>
          <p14:tracePt t="81812" x="7864475" y="4130675"/>
          <p14:tracePt t="81827" x="7864475" y="4137025"/>
          <p14:tracePt t="81844" x="7864475" y="4152900"/>
          <p14:tracePt t="81874" x="7864475" y="4168775"/>
          <p14:tracePt t="81898" x="7864475" y="4175125"/>
          <p14:tracePt t="81906" x="7864475" y="4183063"/>
          <p14:tracePt t="81914" x="7864475" y="4191000"/>
          <p14:tracePt t="81928" x="7864475" y="4221163"/>
          <p14:tracePt t="81928" x="7864475" y="4244975"/>
          <p14:tracePt t="81947" x="7864475" y="4251325"/>
          <p14:tracePt t="81963" x="7864475" y="4275138"/>
          <p14:tracePt t="81979" x="7864475" y="4297363"/>
          <p14:tracePt t="81995" x="7864475" y="4321175"/>
          <p14:tracePt t="82012" x="7856538" y="4351338"/>
          <p14:tracePt t="82029" x="7856538" y="4365625"/>
          <p14:tracePt t="82044" x="7856538" y="4373563"/>
          <p14:tracePt t="82060" x="7856538" y="4381500"/>
          <p14:tracePt t="82082" x="7856538" y="4389438"/>
          <p14:tracePt t="82106" x="7856538" y="4397375"/>
          <p14:tracePt t="82114" x="7856538" y="4411663"/>
          <p14:tracePt t="82130" x="7856538" y="4419600"/>
          <p14:tracePt t="82144" x="7856538" y="4435475"/>
          <p14:tracePt t="82164" x="7856538" y="4449763"/>
          <p14:tracePt t="82180" x="7856538" y="4465638"/>
          <p14:tracePt t="82194" x="7864475" y="4479925"/>
          <p14:tracePt t="82211" x="7864475" y="4495800"/>
          <p14:tracePt t="82228" x="7864475" y="4503738"/>
          <p14:tracePt t="82244" x="7864475" y="4511675"/>
          <p14:tracePt t="82260" x="7878763" y="4541838"/>
          <p14:tracePt t="82278" x="7878763" y="4572000"/>
          <p14:tracePt t="82295" x="7902575" y="4602163"/>
          <p14:tracePt t="82311" x="7902575" y="4618038"/>
          <p14:tracePt t="82328" x="7902575" y="4640263"/>
          <p14:tracePt t="82344" x="7902575" y="4648200"/>
          <p14:tracePt t="82360" x="7902575" y="4664075"/>
          <p14:tracePt t="82380" x="7902575" y="4670425"/>
          <p14:tracePt t="83769" x="7894638" y="4664075"/>
          <p14:tracePt t="83906" x="7886700" y="4656138"/>
          <p14:tracePt t="83914" x="7878763" y="4632325"/>
          <p14:tracePt t="83925" x="7864475" y="4625975"/>
          <p14:tracePt t="83942" x="7864475" y="4618038"/>
          <p14:tracePt t="83959" x="7864475" y="4610100"/>
          <p14:tracePt t="84146" x="7870825" y="4610100"/>
          <p14:tracePt t="84698" x="7870825" y="4602163"/>
          <p14:tracePt t="84851" x="7870825" y="4594225"/>
          <p14:tracePt t="84858" x="7840663" y="4556125"/>
          <p14:tracePt t="84876" x="7764463" y="4487863"/>
          <p14:tracePt t="84892" x="7658100" y="4403725"/>
          <p14:tracePt t="84909" x="7604125" y="4359275"/>
          <p14:tracePt t="84926" x="7543800" y="4289425"/>
          <p14:tracePt t="84941" x="7497763" y="4244975"/>
          <p14:tracePt t="84959" x="7483475" y="4221163"/>
          <p14:tracePt t="84976" x="7467600" y="4198938"/>
          <p14:tracePt t="84993" x="7445375" y="4175125"/>
          <p14:tracePt t="84993" x="7429500" y="4168775"/>
          <p14:tracePt t="85011" x="7413625" y="4137025"/>
          <p14:tracePt t="85025" x="7375525" y="4106863"/>
          <p14:tracePt t="85043" x="7369175" y="4098925"/>
          <p14:tracePt t="85056" x="7323138" y="4060825"/>
          <p14:tracePt t="85074" x="7299325" y="4030663"/>
          <p14:tracePt t="85090" x="7285038" y="4016375"/>
          <p14:tracePt t="85108" x="7285038" y="4000500"/>
          <p14:tracePt t="85124" x="7269163" y="3978275"/>
          <p14:tracePt t="85141" x="7261225" y="3962400"/>
          <p14:tracePt t="85157" x="7231063" y="3924300"/>
          <p14:tracePt t="85176" x="7200900" y="3894138"/>
          <p14:tracePt t="85190" x="7200900" y="3886200"/>
          <p14:tracePt t="85206" x="7185025" y="3863975"/>
          <p14:tracePt t="85225" x="7170738" y="3848100"/>
          <p14:tracePt t="85225" x="7170738" y="3840163"/>
          <p14:tracePt t="85242" x="7146925" y="3817938"/>
          <p14:tracePt t="85260" x="7124700" y="3779838"/>
          <p14:tracePt t="85277" x="7094538" y="3733800"/>
          <p14:tracePt t="85292" x="7040563" y="3679825"/>
          <p14:tracePt t="85308" x="7018338" y="3657600"/>
          <p14:tracePt t="85326" x="7002463" y="3649663"/>
          <p14:tracePt t="85342" x="7002463" y="3635375"/>
          <p14:tracePt t="85357" x="6994525" y="3635375"/>
          <p14:tracePt t="85387" x="6994525" y="3627438"/>
          <p14:tracePt t="85394" x="6980238" y="3619500"/>
          <p14:tracePt t="85407" x="6980238" y="3603625"/>
          <p14:tracePt t="85424" x="6964363" y="3573463"/>
          <p14:tracePt t="85424" x="6956425" y="3559175"/>
          <p14:tracePt t="85443" x="6950075" y="3535363"/>
          <p14:tracePt t="85460" x="6926263" y="3505200"/>
          <p14:tracePt t="85476" x="6896100" y="3459163"/>
          <p14:tracePt t="85493" x="6865938" y="3421063"/>
          <p14:tracePt t="85509" x="6858000" y="3413125"/>
          <p14:tracePt t="85524" x="6850063" y="3406775"/>
          <p14:tracePt t="85540" x="6865938" y="3406775"/>
          <p14:tracePt t="85786" x="6873875" y="3413125"/>
          <p14:tracePt t="85802" x="6880225" y="3421063"/>
          <p14:tracePt t="85818" x="6888163" y="3421063"/>
          <p14:tracePt t="85826" x="6904038" y="3436938"/>
          <p14:tracePt t="85840" x="6926263" y="3467100"/>
          <p14:tracePt t="85860" x="6942138" y="3482975"/>
          <p14:tracePt t="85872" x="7002463" y="3543300"/>
          <p14:tracePt t="85891" x="7026275" y="3581400"/>
          <p14:tracePt t="85907" x="7026275" y="3589338"/>
          <p14:tracePt t="85923" x="7026275" y="3597275"/>
          <p14:tracePt t="85939" x="7026275" y="3611563"/>
          <p14:tracePt t="85956" x="7032625" y="3627438"/>
          <p14:tracePt t="85975" x="7040563" y="3635375"/>
          <p14:tracePt t="85990" x="7040563" y="3641725"/>
          <p14:tracePt t="94779" x="7032625" y="3641725"/>
          <p14:tracePt t="94938" x="7026275" y="3641725"/>
          <p14:tracePt t="94947" x="7010400" y="3641725"/>
          <p14:tracePt t="95002" x="7002463" y="3649663"/>
          <p14:tracePt t="95018" x="6994525" y="3649663"/>
          <p14:tracePt t="96809" x="6980238" y="3665538"/>
          <p14:tracePt t="97418" x="6942138" y="3665538"/>
          <p14:tracePt t="97426" x="6896100" y="3679825"/>
          <p14:tracePt t="97434" x="6873875" y="3679825"/>
          <p14:tracePt t="97446" x="6797675" y="3703638"/>
          <p14:tracePt t="97463" x="6781800" y="3703638"/>
          <p14:tracePt t="97478" x="6797675" y="3703638"/>
          <p14:tracePt t="97618" x="6811963" y="3703638"/>
          <p14:tracePt t="97626" x="6819900" y="3703638"/>
          <p14:tracePt t="97674" x="6827838" y="3695700"/>
          <p14:tracePt t="97690" x="6835775" y="3687763"/>
          <p14:tracePt t="97698" x="6842125" y="3687763"/>
          <p14:tracePt t="97722" x="6842125" y="3679825"/>
          <p14:tracePt t="97738" x="6850063" y="3679825"/>
          <p14:tracePt t="97747" x="6865938" y="3665538"/>
          <p14:tracePt t="97763" x="6888163" y="3649663"/>
          <p14:tracePt t="97779" x="6904038" y="3635375"/>
          <p14:tracePt t="97796" x="6911975" y="3635375"/>
          <p14:tracePt t="97851" x="6918325" y="3635375"/>
          <p14:tracePt t="97866" x="6934200" y="3635375"/>
          <p14:tracePt t="97874" x="6956425" y="3627438"/>
          <p14:tracePt t="97882" x="6964363" y="3611563"/>
          <p14:tracePt t="97894" x="7002463" y="3603625"/>
          <p14:tracePt t="97911" x="7018338" y="3603625"/>
          <p14:tracePt t="97928" x="7032625" y="3597275"/>
          <p14:tracePt t="97928" x="7048500" y="3597275"/>
          <p14:tracePt t="97948" x="7064375" y="3581400"/>
          <p14:tracePt t="97962" x="7140575" y="3573463"/>
          <p14:tracePt t="97980" x="7178675" y="3565525"/>
          <p14:tracePt t="98886" x="7162800" y="3559175"/>
          <p14:tracePt t="99594" x="7154863" y="3559175"/>
          <p14:tracePt t="99642" x="7140575" y="3559175"/>
          <p14:tracePt t="99722" x="7132638" y="3559175"/>
          <p14:tracePt t="99754" x="7124700" y="3559175"/>
          <p14:tracePt t="99859" x="7116763" y="3559175"/>
          <p14:tracePt t="99914" x="7108825" y="3559175"/>
          <p14:tracePt t="99938" x="7102475" y="3559175"/>
          <p14:tracePt t="100891" x="7116763" y="3559175"/>
          <p14:tracePt t="101314" x="7132638" y="3559175"/>
          <p14:tracePt t="101322" x="7140575" y="3559175"/>
          <p14:tracePt t="101338" x="7154863" y="3559175"/>
          <p14:tracePt t="101394" x="7162800" y="3559175"/>
          <p14:tracePt t="101402" x="7178675" y="3559175"/>
          <p14:tracePt t="101410" x="7192963" y="3559175"/>
          <p14:tracePt t="101424" x="7208838" y="3559175"/>
          <p14:tracePt t="101442" x="7216775" y="3559175"/>
          <p14:tracePt t="101506" x="7223125" y="3559175"/>
          <p14:tracePt t="101514" x="7239000" y="3559175"/>
          <p14:tracePt t="101530" x="7269163" y="3559175"/>
          <p14:tracePt t="101541" x="7285038" y="3559175"/>
          <p14:tracePt t="101556" x="7299325" y="3559175"/>
          <p14:tracePt t="101574" x="7307263" y="3559175"/>
          <p14:tracePt t="101610" x="7315200" y="3559175"/>
          <p14:tracePt t="101626" x="7323138" y="3559175"/>
          <p14:tracePt t="101642" x="7331075" y="3559175"/>
          <p14:tracePt t="101665" x="7337425" y="3559175"/>
          <p14:tracePt t="101681" x="7345363" y="3559175"/>
          <p14:tracePt t="101778" x="7353300" y="3559175"/>
          <p14:tracePt t="101874" x="7361238" y="3559175"/>
          <p14:tracePt t="101891" x="7369175" y="3559175"/>
          <p14:tracePt t="101898" x="7375525" y="3559175"/>
          <p14:tracePt t="101907" x="7383463" y="3559175"/>
          <p14:tracePt t="101924" x="7391400" y="3559175"/>
          <p14:tracePt t="101954" x="7399338" y="3559175"/>
          <p14:tracePt t="101962" x="7407275" y="3559175"/>
          <p14:tracePt t="101974" x="7421563" y="3559175"/>
          <p14:tracePt t="101994" x="7437438" y="3559175"/>
          <p14:tracePt t="102010" x="7445375" y="3559175"/>
          <p14:tracePt t="102025" x="7467600" y="3559175"/>
          <p14:tracePt t="102025" x="7475538" y="3559175"/>
          <p14:tracePt t="102043" x="7483475" y="3559175"/>
          <p14:tracePt t="102058" x="7489825" y="3559175"/>
          <p14:tracePt t="102073" x="7527925" y="3559175"/>
          <p14:tracePt t="102091" x="7573963" y="3559175"/>
          <p14:tracePt t="102108" x="7620000" y="3559175"/>
          <p14:tracePt t="102124" x="7680325" y="3559175"/>
          <p14:tracePt t="102141" x="7712075" y="3559175"/>
          <p14:tracePt t="102157" x="7742238" y="3559175"/>
          <p14:tracePt t="102157" x="7764463" y="3559175"/>
          <p14:tracePt t="102179" x="7780338" y="3559175"/>
          <p14:tracePt t="102191" x="7818438" y="3559175"/>
          <p14:tracePt t="102206" x="7870825" y="3559175"/>
          <p14:tracePt t="102223" x="7916863" y="3559175"/>
          <p14:tracePt t="102240" x="7954963" y="3559175"/>
          <p14:tracePt t="102240" x="7970838" y="3559175"/>
          <p14:tracePt t="102259" x="7993063" y="3559175"/>
          <p14:tracePt t="102274" x="8039100" y="3559175"/>
          <p14:tracePt t="102291" x="8107363" y="3559175"/>
          <p14:tracePt t="102307" x="8137525" y="3559175"/>
          <p14:tracePt t="102324" x="8145463" y="3559175"/>
          <p14:tracePt t="102341" x="8153400" y="3559175"/>
          <p14:tracePt t="102386" x="8161338" y="3559175"/>
          <p14:tracePt t="102402" x="8169275" y="3559175"/>
          <p14:tracePt t="102418" x="8145463" y="3559175"/>
          <p14:tracePt t="102602" x="8131175" y="3559175"/>
          <p14:tracePt t="102610" x="8115300" y="3559175"/>
          <p14:tracePt t="102622" x="8085138" y="3559175"/>
          <p14:tracePt t="102640" x="8061325" y="3559175"/>
          <p14:tracePt t="102640" x="8054975" y="3559175"/>
          <p14:tracePt t="102659" x="8039100" y="3559175"/>
          <p14:tracePt t="102674" x="8008938" y="3559175"/>
          <p14:tracePt t="102692" x="7962900" y="3559175"/>
          <p14:tracePt t="102708" x="7932738" y="3559175"/>
          <p14:tracePt t="102725" x="7908925" y="3559175"/>
          <p14:tracePt t="102740" x="7878763" y="3559175"/>
          <p14:tracePt t="102758" x="7870825" y="3559175"/>
          <p14:tracePt t="102773" x="7856538" y="3559175"/>
          <p14:tracePt t="102791" x="7832725" y="3559175"/>
          <p14:tracePt t="102808" x="7802563" y="3559175"/>
          <p14:tracePt t="102824" x="7750175" y="3559175"/>
          <p14:tracePt t="102840" x="7658100" y="3559175"/>
          <p14:tracePt t="102862" x="7650163" y="3559175"/>
          <p14:tracePt t="102874" x="7581900" y="3559175"/>
          <p14:tracePt t="102891" x="7521575" y="3559175"/>
          <p14:tracePt t="102908" x="7483475" y="3559175"/>
          <p14:tracePt t="102924" x="7467600" y="3559175"/>
          <p14:tracePt t="102940" x="7445375" y="3559175"/>
          <p14:tracePt t="102957" x="7429500" y="3559175"/>
          <p14:tracePt t="102973" x="7399338" y="3559175"/>
          <p14:tracePt t="102990" x="7375525" y="3565525"/>
          <p14:tracePt t="103008" x="7353300" y="3565525"/>
          <p14:tracePt t="103024" x="7331075" y="3565525"/>
          <p14:tracePt t="103039" x="7299325" y="3573463"/>
          <p14:tracePt t="103056" x="7292975" y="3581400"/>
          <p14:tracePt t="103072" x="7285038" y="3581400"/>
          <p14:tracePt t="103089" x="7231063" y="3589338"/>
          <p14:tracePt t="103107" x="7154863" y="3597275"/>
          <p14:tracePt t="103124" x="7070725" y="3597275"/>
          <p14:tracePt t="103140" x="7018338" y="3597275"/>
          <p14:tracePt t="103157" x="7002463" y="3597275"/>
          <p14:tracePt t="103173" x="6994525" y="3597275"/>
          <p14:tracePt t="103218" x="7002463" y="3597275"/>
          <p14:tracePt t="103537" x="7018338" y="3597275"/>
          <p14:tracePt t="103555" x="7026275" y="3597275"/>
          <p14:tracePt t="103561" x="7040563" y="3597275"/>
          <p14:tracePt t="103571" x="7064375" y="3597275"/>
          <p14:tracePt t="103589" x="7078663" y="3597275"/>
          <p14:tracePt t="103605" x="7094538" y="3597275"/>
          <p14:tracePt t="103642" x="7108825" y="3597275"/>
          <p14:tracePt t="103666" x="7132638" y="3597275"/>
          <p14:tracePt t="103674" x="7170738" y="3597275"/>
          <p14:tracePt t="103688" x="7239000" y="3597275"/>
          <p14:tracePt t="103688" x="7285038" y="3597275"/>
          <p14:tracePt t="103707" x="7307263" y="3597275"/>
          <p14:tracePt t="103724" x="7315200" y="3597275"/>
          <p14:tracePt t="103738" x="7331075" y="3597275"/>
          <p14:tracePt t="103770" x="7345363" y="3597275"/>
          <p14:tracePt t="103778" x="7369175" y="3597275"/>
          <p14:tracePt t="103788" x="7421563" y="3597275"/>
          <p14:tracePt t="103807" x="7489825" y="3597275"/>
          <p14:tracePt t="103823" x="7543800" y="3597275"/>
          <p14:tracePt t="103840" x="7581900" y="3597275"/>
          <p14:tracePt t="103860" x="7589838" y="3597275"/>
          <p14:tracePt t="103906" x="7597775" y="3597275"/>
          <p14:tracePt t="103923" x="7612063" y="3597275"/>
          <p14:tracePt t="103930" x="7627938" y="3597275"/>
          <p14:tracePt t="103939" x="7658100" y="3597275"/>
          <p14:tracePt t="103956" x="7696200" y="3597275"/>
          <p14:tracePt t="103972" x="7718425" y="3597275"/>
          <p14:tracePt t="103989" x="7726363" y="3597275"/>
          <p14:tracePt t="104005" x="7734300" y="3597275"/>
          <p14:tracePt t="104021" x="7750175" y="3597275"/>
          <p14:tracePt t="104038" x="7780338" y="3597275"/>
          <p14:tracePt t="104056" x="7826375" y="3597275"/>
          <p14:tracePt t="104073" x="7870825" y="3597275"/>
          <p14:tracePt t="104073" x="7886700" y="3597275"/>
          <p14:tracePt t="104091" x="7902575" y="3597275"/>
          <p14:tracePt t="104105" x="7916863" y="3597275"/>
          <p14:tracePt t="104122" x="7932738" y="3597275"/>
          <p14:tracePt t="104139" x="7954963" y="3597275"/>
          <p14:tracePt t="104157" x="8016875" y="3597275"/>
          <p14:tracePt t="104174" x="8054975" y="3597275"/>
          <p14:tracePt t="104189" x="8107363" y="3597275"/>
          <p14:tracePt t="104206" x="8131175" y="3589338"/>
          <p14:tracePt t="104222" x="8169275" y="3589338"/>
          <p14:tracePt t="104238" x="8183563" y="3589338"/>
          <p14:tracePt t="104255" x="8191500" y="3589338"/>
          <p14:tracePt t="104271" x="8183563" y="3589338"/>
          <p14:tracePt t="104402" x="8161338" y="3589338"/>
          <p14:tracePt t="104410" x="8131175" y="3589338"/>
          <p14:tracePt t="104420" x="8047038" y="3589338"/>
          <p14:tracePt t="104438" x="7985125" y="3589338"/>
          <p14:tracePt t="104455" x="7947025" y="3597275"/>
          <p14:tracePt t="104471" x="7924800" y="3597275"/>
          <p14:tracePt t="104488" x="7886700" y="3597275"/>
          <p14:tracePt t="104488" x="7856538" y="3597275"/>
          <p14:tracePt t="104508" x="7832725" y="3597275"/>
          <p14:tracePt t="104521" x="7712075" y="3597275"/>
          <p14:tracePt t="104540" x="7604125" y="3597275"/>
          <p14:tracePt t="104555" x="7521575" y="3597275"/>
          <p14:tracePt t="104572" x="7483475" y="3597275"/>
          <p14:tracePt t="104589" x="7451725" y="3597275"/>
          <p14:tracePt t="104606" x="7413625" y="3597275"/>
          <p14:tracePt t="104621" x="7383463" y="3603625"/>
          <p14:tracePt t="104638" x="7353300" y="3603625"/>
          <p14:tracePt t="104655" x="7307263" y="3611563"/>
          <p14:tracePt t="104672" x="7269163" y="3619500"/>
          <p14:tracePt t="104688" x="7239000" y="3619500"/>
          <p14:tracePt t="104705" x="7208838" y="3619500"/>
          <p14:tracePt t="104705" x="7192963" y="3619500"/>
          <p14:tracePt t="104723" x="7162800" y="3619500"/>
          <p14:tracePt t="104740" x="7140575" y="3619500"/>
          <p14:tracePt t="104756" x="7094538" y="3619500"/>
          <p14:tracePt t="104773" x="7086600" y="3619500"/>
          <p14:tracePt t="104787" x="7056438" y="3619500"/>
          <p14:tracePt t="104804" x="7048500" y="3619500"/>
          <p14:tracePt t="104821" x="7032625" y="3619500"/>
          <p14:tracePt t="104850" x="7026275" y="3619500"/>
          <p14:tracePt t="104866" x="7002463" y="3619500"/>
          <p14:tracePt t="104874" x="7010400" y="3611563"/>
          <p14:tracePt t="105010" x="7018338" y="3611563"/>
          <p14:tracePt t="105034" x="7032625" y="3611563"/>
          <p14:tracePt t="105058" x="7048500" y="3611563"/>
          <p14:tracePt t="105066" x="7064375" y="3611563"/>
          <p14:tracePt t="105074" x="7102475" y="3611563"/>
          <p14:tracePt t="105087" x="7192963" y="3611563"/>
          <p14:tracePt t="105087" x="7231063" y="3611563"/>
          <p14:tracePt t="105107" x="7277100" y="3611563"/>
          <p14:tracePt t="105120" x="7337425" y="3611563"/>
          <p14:tracePt t="105139" x="7375525" y="3603625"/>
          <p14:tracePt t="105155" x="7421563" y="3589338"/>
          <p14:tracePt t="105173" x="7505700" y="3581400"/>
          <p14:tracePt t="105188" x="7573963" y="3565525"/>
          <p14:tracePt t="105205" x="7604125" y="3565525"/>
          <p14:tracePt t="105222" x="7620000" y="3565525"/>
          <p14:tracePt t="105237" x="7635875" y="3565525"/>
          <p14:tracePt t="105252" x="7688263" y="3565525"/>
          <p14:tracePt t="105269" x="7756525" y="3565525"/>
          <p14:tracePt t="105286" x="7832725" y="3565525"/>
          <p14:tracePt t="105304" x="7924800" y="3565525"/>
          <p14:tracePt t="105320" x="8031163" y="3559175"/>
          <p14:tracePt t="105340" x="8061325" y="3551238"/>
          <p14:tracePt t="105355" x="8077200" y="3543300"/>
          <p14:tracePt t="105372" x="8099425" y="3535363"/>
          <p14:tracePt t="105389" x="8123238" y="3535363"/>
          <p14:tracePt t="105404" x="8131175" y="3535363"/>
          <p14:tracePt t="105420" x="8137525" y="3535363"/>
          <p14:tracePt t="105437" x="8145463" y="3535363"/>
          <p14:tracePt t="105453" x="8169275" y="3535363"/>
          <p14:tracePt t="105471" x="8213725" y="3535363"/>
          <p14:tracePt t="105488" x="8251825" y="3535363"/>
          <p14:tracePt t="105504" x="8283575" y="3535363"/>
          <p14:tracePt t="105504" x="8289925" y="3535363"/>
          <p14:tracePt t="106420" x="8297863" y="3527425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228600" y="1828800"/>
            <a:ext cx="845820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2800"/>
              <a:t>Za</a:t>
            </a:r>
            <a:r>
              <a:rPr lang="en-US" altLang="en-US" sz="2800"/>
              <a:t> Mihaelis –Menton</a:t>
            </a:r>
            <a:r>
              <a:rPr lang="sr-Latn-CS" altLang="en-US" sz="2800"/>
              <a:t>ovu </a:t>
            </a:r>
            <a:r>
              <a:rPr lang="en-US" altLang="en-US" sz="2800"/>
              <a:t> kineti</a:t>
            </a:r>
            <a:r>
              <a:rPr lang="sr-Latn-CS" altLang="en-US" sz="2800"/>
              <a:t>ku </a:t>
            </a:r>
            <a:r>
              <a:rPr lang="en-US" altLang="en-US" sz="2800"/>
              <a:t> k</a:t>
            </a:r>
            <a:r>
              <a:rPr lang="en-US" altLang="en-US" sz="2800" baseline="-25000"/>
              <a:t>2</a:t>
            </a:r>
            <a:r>
              <a:rPr lang="en-US" altLang="en-US" sz="2800"/>
              <a:t>= k</a:t>
            </a:r>
            <a:r>
              <a:rPr lang="en-US" altLang="en-US" sz="2800" baseline="-25000"/>
              <a:t>cat</a:t>
            </a:r>
          </a:p>
          <a:p>
            <a:pPr>
              <a:spcBef>
                <a:spcPct val="50000"/>
              </a:spcBef>
            </a:pPr>
            <a:r>
              <a:rPr lang="sr-Latn-CS" altLang="en-US" sz="2800"/>
              <a:t>Kada je</a:t>
            </a:r>
            <a:r>
              <a:rPr lang="en-US" altLang="en-US" sz="2800"/>
              <a:t> [S] &lt;&lt; K</a:t>
            </a:r>
            <a:r>
              <a:rPr lang="en-US" altLang="en-US" sz="2800" baseline="-25000"/>
              <a:t>M</a:t>
            </a:r>
            <a:r>
              <a:rPr lang="en-US" altLang="en-US" sz="2800"/>
              <a:t> , (nema puno produkta)</a:t>
            </a:r>
          </a:p>
        </p:txBody>
      </p:sp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622300" y="3327400"/>
          <a:ext cx="7570788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5" imgW="1821128" imgH="358128" progId="Equation.DSMT4">
                  <p:embed/>
                </p:oleObj>
              </mc:Choice>
              <mc:Fallback>
                <p:oleObj name="Equation" r:id="rId5" imgW="1821128" imgH="35812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327400"/>
                        <a:ext cx="7570788" cy="176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457200" y="5486400"/>
            <a:ext cx="8153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2800" b="1">
                <a:solidFill>
                  <a:srgbClr val="FF0000"/>
                </a:solidFill>
              </a:rPr>
              <a:t>k</a:t>
            </a:r>
            <a:r>
              <a:rPr lang="en-US" altLang="en-US" sz="2800" b="1" baseline="-25000">
                <a:solidFill>
                  <a:srgbClr val="FF0000"/>
                </a:solidFill>
              </a:rPr>
              <a:t>cat</a:t>
            </a:r>
            <a:r>
              <a:rPr lang="en-US" altLang="en-US" sz="2800" b="1">
                <a:solidFill>
                  <a:srgbClr val="FF0000"/>
                </a:solidFill>
              </a:rPr>
              <a:t>/K</a:t>
            </a:r>
            <a:r>
              <a:rPr lang="en-US" altLang="en-US" sz="2800" b="1" baseline="-25000">
                <a:solidFill>
                  <a:srgbClr val="FF0000"/>
                </a:solidFill>
              </a:rPr>
              <a:t>M</a:t>
            </a:r>
            <a:r>
              <a:rPr lang="en-US" altLang="en-US" sz="2800" b="1">
                <a:solidFill>
                  <a:srgbClr val="FF0000"/>
                </a:solidFill>
              </a:rPr>
              <a:t> </a:t>
            </a:r>
            <a:r>
              <a:rPr lang="sr-Latn-CS" altLang="en-US" sz="2800" b="1">
                <a:solidFill>
                  <a:srgbClr val="FF0000"/>
                </a:solidFill>
              </a:rPr>
              <a:t>je </a:t>
            </a:r>
            <a:r>
              <a:rPr lang="en-US" altLang="en-US" sz="2800" b="1">
                <a:solidFill>
                  <a:srgbClr val="FF0000"/>
                </a:solidFill>
              </a:rPr>
              <a:t>konstanta brzine reakcije drugog reda </a:t>
            </a:r>
            <a:r>
              <a:rPr lang="sr-Latn-RS" altLang="en-US" sz="2800" b="1">
                <a:solidFill>
                  <a:srgbClr val="FF0000"/>
                </a:solidFill>
              </a:rPr>
              <a:t>i</a:t>
            </a:r>
            <a:r>
              <a:rPr lang="en-US" altLang="en-US" sz="2800" b="1">
                <a:solidFill>
                  <a:srgbClr val="FF0000"/>
                </a:solidFill>
              </a:rPr>
              <a:t> pribli</a:t>
            </a:r>
            <a:r>
              <a:rPr lang="sr-Latn-RS" altLang="en-US" sz="2800" b="1">
                <a:solidFill>
                  <a:srgbClr val="FF0000"/>
                </a:solidFill>
              </a:rPr>
              <a:t>žno je </a:t>
            </a:r>
            <a:r>
              <a:rPr lang="sr-Latn-CS" altLang="en-US" sz="2800" b="1">
                <a:solidFill>
                  <a:srgbClr val="FF0000"/>
                </a:solidFill>
              </a:rPr>
              <a:t>mera katalitičke efikasnosti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sz="4400">
                <a:solidFill>
                  <a:schemeClr val="tx2"/>
                </a:solidFill>
              </a:rPr>
              <a:t>Katalitička efikasnost</a:t>
            </a:r>
            <a:r>
              <a:rPr lang="en-US" altLang="en-US" sz="4400">
                <a:solidFill>
                  <a:schemeClr val="tx2"/>
                </a:solidFill>
              </a:rPr>
              <a:t>:  k</a:t>
            </a:r>
            <a:r>
              <a:rPr lang="en-US" altLang="en-US" sz="4400" baseline="-25000">
                <a:solidFill>
                  <a:schemeClr val="tx2"/>
                </a:solidFill>
              </a:rPr>
              <a:t>cat</a:t>
            </a:r>
            <a:r>
              <a:rPr lang="en-US" altLang="en-US" sz="4400">
                <a:solidFill>
                  <a:schemeClr val="tx2"/>
                </a:solidFill>
              </a:rPr>
              <a:t>/K</a:t>
            </a:r>
            <a:r>
              <a:rPr lang="sr-Latn-CS" altLang="en-US" sz="4400" baseline="-25000">
                <a:solidFill>
                  <a:schemeClr val="tx2"/>
                </a:solidFill>
              </a:rPr>
              <a:t>M</a:t>
            </a:r>
            <a:endParaRPr lang="en-US" altLang="en-US" sz="4400">
              <a:solidFill>
                <a:schemeClr val="tx2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58" x="8283575" y="3521075"/>
          <p14:tracePt t="1877" x="8275638" y="3513138"/>
          <p14:tracePt t="1917" x="8275638" y="3505200"/>
          <p14:tracePt t="4372" x="8259763" y="3489325"/>
          <p14:tracePt t="4469" x="8251825" y="3482975"/>
          <p14:tracePt t="4477" x="8229600" y="3467100"/>
          <p14:tracePt t="4488" x="8153400" y="3429000"/>
          <p14:tracePt t="4507" x="8069263" y="3382963"/>
          <p14:tracePt t="4523" x="7940675" y="3330575"/>
          <p14:tracePt t="4523" x="7878763" y="3292475"/>
          <p14:tracePt t="4542" x="7818438" y="3268663"/>
          <p14:tracePt t="4555" x="7666038" y="3184525"/>
          <p14:tracePt t="4555" x="7566025" y="3132138"/>
          <p14:tracePt t="4575" x="7323138" y="2979738"/>
          <p14:tracePt t="4591" x="7056438" y="2819400"/>
          <p14:tracePt t="4607" x="6918325" y="2773363"/>
          <p14:tracePt t="4623" x="6819900" y="2705100"/>
          <p14:tracePt t="4639" x="6743700" y="2667000"/>
          <p14:tracePt t="4656" x="6689725" y="2620963"/>
          <p14:tracePt t="4672" x="6613525" y="2574925"/>
          <p14:tracePt t="4689" x="6507163" y="2522538"/>
          <p14:tracePt t="4706" x="6362700" y="2438400"/>
          <p14:tracePt t="4722" x="6226175" y="2378075"/>
          <p14:tracePt t="4739" x="6088063" y="2308225"/>
          <p14:tracePt t="4739" x="6057900" y="2286000"/>
          <p14:tracePt t="4759" x="6011863" y="2263775"/>
          <p14:tracePt t="4773" x="5867400" y="2193925"/>
          <p14:tracePt t="4791" x="5699125" y="2125663"/>
          <p14:tracePt t="4807" x="5508625" y="2073275"/>
          <p14:tracePt t="4823" x="5273675" y="2003425"/>
          <p14:tracePt t="4840" x="5089525" y="1943100"/>
          <p14:tracePt t="4856" x="4914900" y="1920875"/>
          <p14:tracePt t="4872" x="4822825" y="1889125"/>
          <p14:tracePt t="4888" x="4686300" y="1851025"/>
          <p14:tracePt t="4905" x="4525963" y="1798638"/>
          <p14:tracePt t="4923" x="4359275" y="1744663"/>
          <p14:tracePt t="4939" x="4251325" y="1722438"/>
          <p14:tracePt t="4955" x="4106863" y="1660525"/>
          <p14:tracePt t="4955" x="4022725" y="1646238"/>
          <p14:tracePt t="4974" x="3940175" y="1622425"/>
          <p14:tracePt t="4988" x="3749675" y="1546225"/>
          <p14:tracePt t="5007" x="3589338" y="1501775"/>
          <p14:tracePt t="5025" x="3406775" y="1470025"/>
          <p14:tracePt t="5040" x="3200400" y="1447800"/>
          <p14:tracePt t="5056" x="2917825" y="1409700"/>
          <p14:tracePt t="5073" x="2620963" y="1355725"/>
          <p14:tracePt t="5089" x="2400300" y="1311275"/>
          <p14:tracePt t="5106" x="2255838" y="1279525"/>
          <p14:tracePt t="5122" x="2163763" y="1257300"/>
          <p14:tracePt t="5139" x="2087563" y="1241425"/>
          <p14:tracePt t="5139" x="2065338" y="1241425"/>
          <p14:tracePt t="5158" x="2027238" y="1235075"/>
          <p14:tracePt t="5171" x="1981200" y="1235075"/>
          <p14:tracePt t="5187" x="1927225" y="1235075"/>
          <p14:tracePt t="5187" x="1905000" y="1235075"/>
          <p14:tracePt t="5205" x="1798638" y="1235075"/>
          <p14:tracePt t="5221" x="1654175" y="1235075"/>
          <p14:tracePt t="5238" x="1508125" y="1211263"/>
          <p14:tracePt t="5257" x="1425575" y="1211263"/>
          <p14:tracePt t="5273" x="1409700" y="1203325"/>
          <p14:tracePt t="5289" x="1401763" y="1203325"/>
          <p14:tracePt t="5365" x="1393825" y="1203325"/>
          <p14:tracePt t="5373" x="1387475" y="1203325"/>
          <p14:tracePt t="5387" x="1387475" y="1196975"/>
          <p14:tracePt t="5404" x="1401763" y="1196975"/>
          <p14:tracePt t="5597" x="1409700" y="1196975"/>
          <p14:tracePt t="5613" x="1425575" y="1196975"/>
          <p14:tracePt t="5623" x="1447800" y="1196975"/>
          <p14:tracePt t="5639" x="1455738" y="1196975"/>
          <p14:tracePt t="5655" x="1463675" y="1196975"/>
          <p14:tracePt t="5701" x="1470025" y="1196975"/>
          <p14:tracePt t="5709" x="1477963" y="1196975"/>
          <p14:tracePt t="5720" x="1485900" y="1196975"/>
          <p14:tracePt t="5737" x="1501775" y="1196975"/>
          <p14:tracePt t="5754" x="1516063" y="1196975"/>
          <p14:tracePt t="5771" x="1524000" y="1196975"/>
          <p14:tracePt t="5786" x="1531938" y="1196975"/>
          <p14:tracePt t="5803" x="1554163" y="1196975"/>
          <p14:tracePt t="5803" x="1577975" y="1196975"/>
          <p14:tracePt t="5822" x="1630363" y="1196975"/>
          <p14:tracePt t="5838" x="1660525" y="1196975"/>
          <p14:tracePt t="5856" x="1676400" y="1196975"/>
          <p14:tracePt t="5885" x="1692275" y="1196975"/>
          <p14:tracePt t="5909" x="1706563" y="1196975"/>
          <p14:tracePt t="5918" x="1744663" y="1196975"/>
          <p14:tracePt t="5925" x="1790700" y="1196975"/>
          <p14:tracePt t="5937" x="1920875" y="1196975"/>
          <p14:tracePt t="5937" x="1958975" y="1196975"/>
          <p14:tracePt t="5957" x="1981200" y="1196975"/>
          <p14:tracePt t="5970" x="2003425" y="1196975"/>
          <p14:tracePt t="5987" x="2011363" y="1196975"/>
          <p14:tracePt t="6037" x="2035175" y="1196975"/>
          <p14:tracePt t="6045" x="2073275" y="1196975"/>
          <p14:tracePt t="6055" x="2217738" y="1196975"/>
          <p14:tracePt t="6072" x="2408238" y="1196975"/>
          <p14:tracePt t="6088" x="2560638" y="1203325"/>
          <p14:tracePt t="6105" x="2590800" y="1203325"/>
          <p14:tracePt t="6120" x="2606675" y="1203325"/>
          <p14:tracePt t="6141" x="2620963" y="1203325"/>
          <p14:tracePt t="6157" x="2636838" y="1203325"/>
          <p14:tracePt t="6170" x="2659063" y="1203325"/>
          <p14:tracePt t="6186" x="2682875" y="1203325"/>
          <p14:tracePt t="6186" x="2705100" y="1203325"/>
          <p14:tracePt t="6206" x="2735263" y="1203325"/>
          <p14:tracePt t="6221" x="2819400" y="1189038"/>
          <p14:tracePt t="6238" x="2849563" y="1189038"/>
          <p14:tracePt t="6256" x="2879725" y="1189038"/>
          <p14:tracePt t="6272" x="2933700" y="1181100"/>
          <p14:tracePt t="6288" x="3009900" y="1181100"/>
          <p14:tracePt t="6305" x="3132138" y="1181100"/>
          <p14:tracePt t="6321" x="3260725" y="1181100"/>
          <p14:tracePt t="6339" x="3344863" y="1181100"/>
          <p14:tracePt t="6356" x="3375025" y="1181100"/>
          <p14:tracePt t="6371" x="3382963" y="1181100"/>
          <p14:tracePt t="6397" x="3390900" y="1181100"/>
          <p14:tracePt t="6405" x="3421063" y="1181100"/>
          <p14:tracePt t="6420" x="3597275" y="1181100"/>
          <p14:tracePt t="6441" x="3779838" y="1181100"/>
          <p14:tracePt t="6455" x="3902075" y="1181100"/>
          <p14:tracePt t="6471" x="3962400" y="1181100"/>
          <p14:tracePt t="6487" x="3978275" y="1181100"/>
          <p14:tracePt t="6533" x="4008438" y="1181100"/>
          <p14:tracePt t="6541" x="4068763" y="1181100"/>
          <p14:tracePt t="6554" x="4275138" y="1181100"/>
          <p14:tracePt t="6571" x="4594225" y="1181100"/>
          <p14:tracePt t="6571" x="4716463" y="1181100"/>
          <p14:tracePt t="6590" x="4830763" y="1181100"/>
          <p14:tracePt t="6603" x="4960938" y="1181100"/>
          <p14:tracePt t="6603" x="4968875" y="1181100"/>
          <p14:tracePt t="6623" x="4975225" y="1181100"/>
          <p14:tracePt t="6678" x="4991100" y="1181100"/>
          <p14:tracePt t="6693" x="5029200" y="1181100"/>
          <p14:tracePt t="6701" x="5089525" y="1181100"/>
          <p14:tracePt t="6709" x="5165725" y="1181100"/>
          <p14:tracePt t="6719" x="5295900" y="1181100"/>
          <p14:tracePt t="6737" x="5326063" y="1181100"/>
          <p14:tracePt t="6755" x="5334000" y="1181100"/>
          <p14:tracePt t="6770" x="5349875" y="1181100"/>
          <p14:tracePt t="6821" x="5372100" y="1181100"/>
          <p14:tracePt t="6829" x="5394325" y="1181100"/>
          <p14:tracePt t="6838" x="5440363" y="1181100"/>
          <p14:tracePt t="6855" x="5464175" y="1181100"/>
          <p14:tracePt t="6870" x="5470525" y="1181100"/>
          <p14:tracePt t="6887" x="5478463" y="1181100"/>
          <p14:tracePt t="6917" x="5494338" y="1181100"/>
          <p14:tracePt t="6925" x="5516563" y="1181100"/>
          <p14:tracePt t="6936" x="5600700" y="1189038"/>
          <p14:tracePt t="6953" x="5668963" y="1189038"/>
          <p14:tracePt t="6971" x="5730875" y="1203325"/>
          <p14:tracePt t="6987" x="5745163" y="1211263"/>
          <p14:tracePt t="7003" x="5753100" y="1211263"/>
          <p14:tracePt t="7022" x="5791200" y="1211263"/>
          <p14:tracePt t="7039" x="5829300" y="1211263"/>
          <p14:tracePt t="7051" x="5913438" y="1211263"/>
          <p14:tracePt t="7051" x="5959475" y="1211263"/>
          <p14:tracePt t="7070" x="5997575" y="1211263"/>
          <p14:tracePt t="7088" x="6011863" y="1211263"/>
          <p14:tracePt t="7104" x="6019800" y="1211263"/>
          <p14:tracePt t="7165" x="6027738" y="1203325"/>
          <p14:tracePt t="7213" x="6065838" y="1203325"/>
          <p14:tracePt t="7389" x="6103938" y="1203325"/>
          <p14:tracePt t="7397" x="6126163" y="1203325"/>
          <p14:tracePt t="7405" x="6164263" y="1203325"/>
          <p14:tracePt t="7419" x="6180138" y="1203325"/>
          <p14:tracePt t="7439" x="6188075" y="1203325"/>
          <p14:tracePt t="7501" x="6194425" y="1203325"/>
          <p14:tracePt t="7509" x="6210300" y="1203325"/>
          <p14:tracePt t="7525" x="6218238" y="1196975"/>
          <p14:tracePt t="8437" x="6226175" y="1196975"/>
          <p14:tracePt t="8885" x="6232525" y="1196975"/>
          <p14:tracePt t="8965" x="6248400" y="1196975"/>
          <p14:tracePt t="9013" x="6264275" y="1196975"/>
          <p14:tracePt t="9021" x="6278563" y="1189038"/>
          <p14:tracePt t="9037" x="6302375" y="1181100"/>
          <p14:tracePt t="9050" x="6346825" y="1173163"/>
          <p14:tracePt t="9050" x="6362700" y="1173163"/>
          <p14:tracePt t="9070" x="6378575" y="1173163"/>
          <p14:tracePt t="9084" x="6408738" y="1165225"/>
          <p14:tracePt t="9103" x="6416675" y="1165225"/>
          <p14:tracePt t="9119" x="6446838" y="1165225"/>
          <p14:tracePt t="9136" x="6499225" y="1158875"/>
          <p14:tracePt t="9153" x="6583363" y="1158875"/>
          <p14:tracePt t="9167" x="6637338" y="1158875"/>
          <p14:tracePt t="9185" x="6651625" y="1158875"/>
          <p14:tracePt t="9200" x="6659563" y="1158875"/>
          <p14:tracePt t="9277" x="6667500" y="1158875"/>
          <p14:tracePt t="9285" x="6689725" y="1158875"/>
          <p14:tracePt t="9301" x="6727825" y="1158875"/>
          <p14:tracePt t="9319" x="6735763" y="1158875"/>
          <p14:tracePt t="9397" x="6743700" y="1158875"/>
          <p14:tracePt t="9437" x="6765925" y="1158875"/>
          <p14:tracePt t="9453" x="6811963" y="1158875"/>
          <p14:tracePt t="9460" x="6835775" y="1158875"/>
          <p14:tracePt t="9468" x="6873875" y="1158875"/>
          <p14:tracePt t="9482" x="6911975" y="1158875"/>
          <p14:tracePt t="9482" x="6918325" y="1158875"/>
          <p14:tracePt t="9501" x="6934200" y="1158875"/>
          <p14:tracePt t="9556" x="6942138" y="1158875"/>
          <p14:tracePt t="9604" x="6950075" y="1158875"/>
          <p14:tracePt t="9620" x="6956425" y="1158875"/>
          <p14:tracePt t="9692" x="6964363" y="1158875"/>
          <p14:tracePt t="9700" x="6980238" y="1158875"/>
          <p14:tracePt t="9715" x="7010400" y="1165225"/>
          <p14:tracePt t="9733" x="7010400" y="1173163"/>
          <p14:tracePt t="9750" x="7002463" y="1173163"/>
          <p14:tracePt t="9956" x="6994525" y="1173163"/>
          <p14:tracePt t="11373" x="6988175" y="1173163"/>
          <p14:tracePt t="11580" x="6988175" y="1165225"/>
          <p14:tracePt t="11684" x="6988175" y="1158875"/>
          <p14:tracePt t="11788" x="6994525" y="1158875"/>
          <p14:tracePt t="11844" x="7002463" y="1158875"/>
          <p14:tracePt t="11868" x="7018338" y="1158875"/>
          <p14:tracePt t="11892" x="7026275" y="1158875"/>
          <p14:tracePt t="11916" x="7032625" y="1158875"/>
          <p14:tracePt t="11932" x="7040563" y="1158875"/>
          <p14:tracePt t="11940" x="7048500" y="1158875"/>
          <p14:tracePt t="11949" x="7064375" y="1158875"/>
          <p14:tracePt t="11966" x="7094538" y="1158875"/>
          <p14:tracePt t="11981" x="7162800" y="1158875"/>
          <p14:tracePt t="11997" x="7223125" y="1158875"/>
          <p14:tracePt t="12014" x="7261225" y="1158875"/>
          <p14:tracePt t="12031" x="7285038" y="1158875"/>
          <p14:tracePt t="12048" x="7292975" y="1158875"/>
          <p14:tracePt t="12063" x="7299325" y="1158875"/>
          <p14:tracePt t="12079" x="7307263" y="1158875"/>
          <p14:tracePt t="12096" x="7331075" y="1150938"/>
          <p14:tracePt t="12113" x="7353300" y="1150938"/>
          <p14:tracePt t="12132" x="7361238" y="1150938"/>
          <p14:tracePt t="12146" x="7375525" y="1150938"/>
          <p14:tracePt t="12165" x="7391400" y="1150938"/>
          <p14:tracePt t="12180" x="7407275" y="1150938"/>
          <p14:tracePt t="12198" x="7413625" y="1150938"/>
          <p14:tracePt t="12214" x="7429500" y="1150938"/>
          <p14:tracePt t="12235" x="7445375" y="1150938"/>
          <p14:tracePt t="12276" x="7459663" y="1150938"/>
          <p14:tracePt t="12284" x="7475538" y="1150938"/>
          <p14:tracePt t="12296" x="7505700" y="1150938"/>
          <p14:tracePt t="12313" x="7527925" y="1150938"/>
          <p14:tracePt t="12330" x="7527925" y="1143000"/>
          <p14:tracePt t="12380" x="7535863" y="1135063"/>
          <p14:tracePt t="12388" x="7573963" y="1135063"/>
          <p14:tracePt t="12398" x="7673975" y="1135063"/>
          <p14:tracePt t="12415" x="7764463" y="1127125"/>
          <p14:tracePt t="12432" x="7794625" y="1120775"/>
          <p14:tracePt t="12446" x="7802563" y="1120775"/>
          <p14:tracePt t="14231" x="7794625" y="1112838"/>
          <p14:tracePt t="14588" x="7794625" y="1104900"/>
          <p14:tracePt t="14620" x="7802563" y="1096963"/>
          <p14:tracePt t="14644" x="7810500" y="1096963"/>
          <p14:tracePt t="14652" x="7810500" y="1089025"/>
          <p14:tracePt t="14668" x="7810500" y="1082675"/>
          <p14:tracePt t="14724" x="7818438" y="1074738"/>
          <p14:tracePt t="14741" x="7832725" y="1074738"/>
          <p14:tracePt t="14756" x="7832725" y="1066800"/>
          <p14:tracePt t="14764" x="7840663" y="1066800"/>
          <p14:tracePt t="14777" x="7848600" y="1058863"/>
          <p14:tracePt t="14794" x="7848600" y="1044575"/>
          <p14:tracePt t="14812" x="7864475" y="1036638"/>
          <p14:tracePt t="14827" x="7864475" y="1020763"/>
          <p14:tracePt t="14845" x="7870825" y="1006475"/>
          <p14:tracePt t="14861" x="7908925" y="990600"/>
          <p14:tracePt t="14878" x="7908925" y="982663"/>
          <p14:tracePt t="14894" x="7916863" y="982663"/>
          <p14:tracePt t="14911" x="7916863" y="974725"/>
          <p14:tracePt t="14928" x="7932738" y="960438"/>
          <p14:tracePt t="14943" x="7947025" y="944563"/>
          <p14:tracePt t="14961" x="7954963" y="936625"/>
          <p14:tracePt t="14977" x="7970838" y="922338"/>
          <p14:tracePt t="14995" x="7978775" y="914400"/>
          <p14:tracePt t="15010" x="8001000" y="898525"/>
          <p14:tracePt t="15028" x="8008938" y="884238"/>
          <p14:tracePt t="15045" x="8016875" y="868363"/>
          <p14:tracePt t="15062" x="8023225" y="860425"/>
          <p14:tracePt t="15077" x="8023225" y="846138"/>
          <p14:tracePt t="15096" x="8031163" y="830263"/>
          <p14:tracePt t="15110" x="8039100" y="822325"/>
          <p14:tracePt t="15127" x="8039100" y="808038"/>
          <p14:tracePt t="15144" x="8039100" y="792163"/>
          <p14:tracePt t="15164" x="8047038" y="777875"/>
          <p14:tracePt t="15177" x="8054975" y="777875"/>
          <p14:tracePt t="15193" x="8054975" y="769938"/>
          <p14:tracePt t="15210" x="8054975" y="754063"/>
          <p14:tracePt t="15226" x="8054975" y="739775"/>
          <p14:tracePt t="15247" x="8054975" y="715963"/>
          <p14:tracePt t="15263" x="8054975" y="708025"/>
          <p14:tracePt t="15276" x="8054975" y="701675"/>
          <p14:tracePt t="15293" x="8054975" y="685800"/>
          <p14:tracePt t="15310" x="8054975" y="677863"/>
          <p14:tracePt t="15326" x="8047038" y="663575"/>
          <p14:tracePt t="15343" x="8031163" y="655638"/>
          <p14:tracePt t="15359" x="8023225" y="647700"/>
          <p14:tracePt t="15377" x="8008938" y="639763"/>
          <p14:tracePt t="15393" x="7993063" y="625475"/>
          <p14:tracePt t="15409" x="7985125" y="617538"/>
          <p14:tracePt t="15427" x="7970838" y="609600"/>
          <p14:tracePt t="15444" x="7947025" y="593725"/>
          <p14:tracePt t="15462" x="7940675" y="593725"/>
          <p14:tracePt t="15477" x="7924800" y="587375"/>
          <p14:tracePt t="15495" x="7894638" y="571500"/>
          <p14:tracePt t="15510" x="7886700" y="571500"/>
          <p14:tracePt t="15525" x="7870825" y="571500"/>
          <p14:tracePt t="15543" x="7864475" y="571500"/>
          <p14:tracePt t="15560" x="7856538" y="571500"/>
          <p14:tracePt t="15576" x="7840663" y="571500"/>
          <p14:tracePt t="15593" x="7826375" y="571500"/>
          <p14:tracePt t="15610" x="7818438" y="571500"/>
          <p14:tracePt t="15626" x="7810500" y="571500"/>
          <p14:tracePt t="15643" x="7802563" y="571500"/>
          <p14:tracePt t="15659" x="7788275" y="571500"/>
          <p14:tracePt t="15679" x="7780338" y="571500"/>
          <p14:tracePt t="15694" x="7764463" y="571500"/>
          <p14:tracePt t="15710" x="7756525" y="571500"/>
          <p14:tracePt t="15732" x="7742238" y="571500"/>
          <p14:tracePt t="15748" x="7726363" y="571500"/>
          <p14:tracePt t="15759" x="7718425" y="579438"/>
          <p14:tracePt t="15775" x="7704138" y="587375"/>
          <p14:tracePt t="15792" x="7696200" y="601663"/>
          <p14:tracePt t="15809" x="7673975" y="617538"/>
          <p14:tracePt t="15826" x="7666038" y="617538"/>
          <p14:tracePt t="15844" x="7658100" y="625475"/>
          <p14:tracePt t="15859" x="7650163" y="639763"/>
          <p14:tracePt t="15878" x="7642225" y="647700"/>
          <p14:tracePt t="15894" x="7627938" y="663575"/>
          <p14:tracePt t="15910" x="7612063" y="677863"/>
          <p14:tracePt t="15926" x="7597775" y="685800"/>
          <p14:tracePt t="15944" x="7597775" y="701675"/>
          <p14:tracePt t="15961" x="7589838" y="731838"/>
          <p14:tracePt t="15977" x="7581900" y="746125"/>
          <p14:tracePt t="15994" x="7581900" y="754063"/>
          <p14:tracePt t="16009" x="7581900" y="769938"/>
          <p14:tracePt t="16026" x="7573963" y="777875"/>
          <p14:tracePt t="16042" x="7566025" y="792163"/>
          <p14:tracePt t="16042" x="7566025" y="800100"/>
          <p14:tracePt t="16060" x="7566025" y="808038"/>
          <p14:tracePt t="16075" x="7566025" y="822325"/>
          <p14:tracePt t="16075" x="7559675" y="822325"/>
          <p14:tracePt t="16093" x="7551738" y="830263"/>
          <p14:tracePt t="16108" x="7551738" y="838200"/>
          <p14:tracePt t="16125" x="7551738" y="846138"/>
          <p14:tracePt t="16141" x="7551738" y="854075"/>
          <p14:tracePt t="16158" x="7551738" y="868363"/>
          <p14:tracePt t="16176" x="7551738" y="876300"/>
          <p14:tracePt t="16192" x="7551738" y="892175"/>
          <p14:tracePt t="16212" x="7551738" y="898525"/>
          <p14:tracePt t="16244" x="7551738" y="906463"/>
          <p14:tracePt t="16252" x="7551738" y="914400"/>
          <p14:tracePt t="16261" x="7551738" y="936625"/>
          <p14:tracePt t="16278" x="7543800" y="952500"/>
          <p14:tracePt t="16293" x="7543800" y="968375"/>
          <p14:tracePt t="16309" x="7543800" y="990600"/>
          <p14:tracePt t="16326" x="7543800" y="1006475"/>
          <p14:tracePt t="16342" x="7543800" y="1020763"/>
          <p14:tracePt t="16358" x="7543800" y="1036638"/>
          <p14:tracePt t="16376" x="7543800" y="1044575"/>
          <p14:tracePt t="16392" x="7543800" y="1050925"/>
          <p14:tracePt t="16408" x="7535863" y="1066800"/>
          <p14:tracePt t="16425" x="7535863" y="1096963"/>
          <p14:tracePt t="16444" x="7535863" y="1112838"/>
          <p14:tracePt t="16459" x="7535863" y="1120775"/>
          <p14:tracePt t="16493" x="7535863" y="1135063"/>
          <p14:tracePt t="16509" x="7535863" y="1143000"/>
          <p14:tracePt t="16526" x="7535863" y="1150938"/>
          <p14:tracePt t="16531" x="7543800" y="1158875"/>
          <p14:tracePt t="16541" x="7551738" y="1165225"/>
          <p14:tracePt t="16604" x="7566025" y="1189038"/>
          <p14:tracePt t="16612" x="7573963" y="1189038"/>
          <p14:tracePt t="16636" x="7581900" y="1203325"/>
          <p14:tracePt t="16645" x="7589838" y="1203325"/>
          <p14:tracePt t="16658" x="7597775" y="1211263"/>
          <p14:tracePt t="16676" x="7604125" y="1219200"/>
          <p14:tracePt t="16692" x="7612063" y="1227138"/>
          <p14:tracePt t="16716" x="7620000" y="1235075"/>
          <p14:tracePt t="16732" x="7627938" y="1235075"/>
          <p14:tracePt t="16748" x="7627938" y="1241425"/>
          <p14:tracePt t="16758" x="7635875" y="1249363"/>
          <p14:tracePt t="16788" x="7658100" y="1249363"/>
          <p14:tracePt t="16796" x="7658100" y="1257300"/>
          <p14:tracePt t="16808" x="7673975" y="1265238"/>
          <p14:tracePt t="16826" x="7688263" y="1273175"/>
          <p14:tracePt t="16842" x="7696200" y="1273175"/>
          <p14:tracePt t="16956" x="7704138" y="1273175"/>
          <p14:tracePt t="16964" x="7712075" y="1287463"/>
          <p14:tracePt t="16988" x="7718425" y="1287463"/>
          <p14:tracePt t="16996" x="7726363" y="1287463"/>
          <p14:tracePt t="17007" x="7742238" y="1303338"/>
          <p14:tracePt t="17024" x="7750175" y="1303338"/>
          <p14:tracePt t="17041" x="7756525" y="1303338"/>
          <p14:tracePt t="17084" x="7772400" y="1303338"/>
          <p14:tracePt t="17092" x="7788275" y="1317625"/>
          <p14:tracePt t="17100" x="7810500" y="1317625"/>
          <p14:tracePt t="17109" x="7826375" y="1317625"/>
          <p14:tracePt t="17126" x="7832725" y="1317625"/>
          <p14:tracePt t="17141" x="7840663" y="1317625"/>
          <p14:tracePt t="17196" x="7848600" y="1317625"/>
          <p14:tracePt t="17212" x="7856538" y="1317625"/>
          <p14:tracePt t="17252" x="7864475" y="1317625"/>
          <p14:tracePt t="17260" x="7878763" y="1317625"/>
          <p14:tracePt t="17277" x="7894638" y="1317625"/>
          <p14:tracePt t="17291" x="7940675" y="1317625"/>
          <p14:tracePt t="17310" x="7947025" y="1317625"/>
          <p14:tracePt t="17325" x="7954963" y="1317625"/>
          <p14:tracePt t="17364" x="7970838" y="1317625"/>
          <p14:tracePt t="17380" x="7978775" y="1317625"/>
          <p14:tracePt t="17396" x="7985125" y="1317625"/>
          <p14:tracePt t="17404" x="7993063" y="1317625"/>
          <p14:tracePt t="17412" x="8001000" y="1317625"/>
          <p14:tracePt t="17428" x="8016875" y="1317625"/>
          <p14:tracePt t="17460" x="8016875" y="1311275"/>
          <p14:tracePt t="17476" x="8023225" y="1303338"/>
          <p14:tracePt t="17484" x="8047038" y="1303338"/>
          <p14:tracePt t="17493" x="8054975" y="1295400"/>
          <p14:tracePt t="17526" x="8069263" y="1295400"/>
          <p14:tracePt t="17548" x="8085138" y="1295400"/>
          <p14:tracePt t="17564" x="8107363" y="1287463"/>
          <p14:tracePt t="17572" x="8107363" y="1279525"/>
          <p14:tracePt t="17580" x="8115300" y="1279525"/>
          <p14:tracePt t="17590" x="8145463" y="1265238"/>
          <p14:tracePt t="17609" x="8175625" y="1235075"/>
          <p14:tracePt t="17624" x="8191500" y="1219200"/>
          <p14:tracePt t="17641" x="8213725" y="1211263"/>
          <p14:tracePt t="17658" x="8221663" y="1196975"/>
          <p14:tracePt t="17674" x="8237538" y="1189038"/>
          <p14:tracePt t="17674" x="8245475" y="1173163"/>
          <p14:tracePt t="17693" x="8259763" y="1150938"/>
          <p14:tracePt t="17710" x="8267700" y="1127125"/>
          <p14:tracePt t="17725" x="8267700" y="1112838"/>
          <p14:tracePt t="17742" x="8275638" y="1104900"/>
          <p14:tracePt t="17758" x="8275638" y="1082675"/>
          <p14:tracePt t="17775" x="8289925" y="1050925"/>
          <p14:tracePt t="17792" x="8297863" y="1028700"/>
          <p14:tracePt t="17807" x="8305800" y="1020763"/>
          <p14:tracePt t="17824" x="8305800" y="1006475"/>
          <p14:tracePt t="17841" x="8305800" y="998538"/>
          <p14:tracePt t="17857" x="8305800" y="974725"/>
          <p14:tracePt t="17874" x="8305800" y="968375"/>
          <p14:tracePt t="17890" x="8305800" y="914400"/>
          <p14:tracePt t="17908" x="8297863" y="892175"/>
          <p14:tracePt t="17924" x="8297863" y="860425"/>
          <p14:tracePt t="17942" x="8283575" y="846138"/>
          <p14:tracePt t="17959" x="8283575" y="838200"/>
          <p14:tracePt t="17974" x="8275638" y="830263"/>
          <p14:tracePt t="17990" x="8267700" y="822325"/>
          <p14:tracePt t="18007" x="8251825" y="808038"/>
          <p14:tracePt t="18025" x="8245475" y="800100"/>
          <p14:tracePt t="18040" x="8237538" y="792163"/>
          <p14:tracePt t="18057" x="8237538" y="784225"/>
          <p14:tracePt t="18076" x="8229600" y="784225"/>
          <p14:tracePt t="18100" x="8221663" y="784225"/>
          <p14:tracePt t="18116" x="8207375" y="777875"/>
          <p14:tracePt t="18125" x="8199438" y="769938"/>
          <p14:tracePt t="18142" x="8191500" y="762000"/>
          <p14:tracePt t="18164" x="8183563" y="754063"/>
          <p14:tracePt t="18180" x="8183563" y="746125"/>
          <p14:tracePt t="18205" x="8169275" y="746125"/>
          <p14:tracePt t="18212" x="8161338" y="739775"/>
          <p14:tracePt t="18223" x="8153400" y="731838"/>
          <p14:tracePt t="18244" x="8145463" y="723900"/>
          <p14:tracePt t="18260" x="8131175" y="715963"/>
          <p14:tracePt t="18276" x="8123238" y="715963"/>
          <p14:tracePt t="18292" x="8115300" y="715963"/>
          <p14:tracePt t="18307" x="8099425" y="708025"/>
          <p14:tracePt t="18324" x="8093075" y="701675"/>
          <p14:tracePt t="18342" x="8085138" y="701675"/>
          <p14:tracePt t="18357" x="8077200" y="701675"/>
          <p14:tracePt t="18374" x="8054975" y="693738"/>
          <p14:tracePt t="18390" x="8039100" y="677863"/>
          <p14:tracePt t="18428" x="8031163" y="677863"/>
          <p14:tracePt t="18452" x="8023225" y="677863"/>
          <p14:tracePt t="18460" x="8016875" y="677863"/>
          <p14:tracePt t="18473" x="8001000" y="669925"/>
          <p14:tracePt t="18490" x="7993063" y="669925"/>
          <p14:tracePt t="18506" x="7985125" y="663575"/>
          <p14:tracePt t="18525" x="7970838" y="663575"/>
          <p14:tracePt t="18541" x="7932738" y="655638"/>
          <p14:tracePt t="18557" x="7924800" y="655638"/>
          <p14:tracePt t="18574" x="7916863" y="655638"/>
          <p14:tracePt t="18636" x="7908925" y="655638"/>
          <p14:tracePt t="18644" x="7902575" y="655638"/>
          <p14:tracePt t="18656" x="7894638" y="655638"/>
          <p14:tracePt t="18672" x="7886700" y="655638"/>
          <p14:tracePt t="18688" x="7870825" y="655638"/>
          <p14:tracePt t="19316" x="7864475" y="655638"/>
          <p14:tracePt t="19332" x="7856538" y="655638"/>
          <p14:tracePt t="19348" x="7848600" y="655638"/>
          <p14:tracePt t="19357" x="7840663" y="655638"/>
          <p14:tracePt t="19396" x="7832725" y="655638"/>
          <p14:tracePt t="19412" x="7818438" y="655638"/>
          <p14:tracePt t="19420" x="7810500" y="655638"/>
          <p14:tracePt t="19428" x="7802563" y="655638"/>
          <p14:tracePt t="19441" x="7788275" y="655638"/>
          <p14:tracePt t="19456" x="7780338" y="669925"/>
          <p14:tracePt t="19472" x="7772400" y="677863"/>
          <p14:tracePt t="19488" x="7764463" y="677863"/>
          <p14:tracePt t="19508" x="7756525" y="693738"/>
          <p14:tracePt t="19525" x="7750175" y="693738"/>
          <p14:tracePt t="19541" x="7750175" y="701675"/>
          <p14:tracePt t="19557" x="7742238" y="708025"/>
          <p14:tracePt t="19572" x="7734300" y="715963"/>
          <p14:tracePt t="19589" x="7726363" y="723900"/>
          <p14:tracePt t="19620" x="7726363" y="731838"/>
          <p14:tracePt t="19652" x="7718425" y="731838"/>
          <p14:tracePt t="19676" x="7712075" y="739775"/>
          <p14:tracePt t="19684" x="7704138" y="739775"/>
          <p14:tracePt t="19708" x="7688263" y="746125"/>
          <p14:tracePt t="19724" x="7680325" y="754063"/>
          <p14:tracePt t="19742" x="7680325" y="762000"/>
          <p14:tracePt t="19764" x="7673975" y="762000"/>
          <p14:tracePt t="19780" x="7666038" y="769938"/>
          <p14:tracePt t="19789" x="7658100" y="769938"/>
          <p14:tracePt t="19796" x="7658100" y="777875"/>
          <p14:tracePt t="19812" x="7658100" y="784225"/>
          <p14:tracePt t="19822" x="7642225" y="792163"/>
          <p14:tracePt t="19838" x="7642225" y="800100"/>
          <p14:tracePt t="19856" x="7642225" y="808038"/>
          <p14:tracePt t="19871" x="7635875" y="815975"/>
          <p14:tracePt t="19888" x="7635875" y="822325"/>
          <p14:tracePt t="19905" x="7635875" y="830263"/>
          <p14:tracePt t="19922" x="7627938" y="838200"/>
          <p14:tracePt t="19939" x="7627938" y="846138"/>
          <p14:tracePt t="19955" x="7620000" y="868363"/>
          <p14:tracePt t="19973" x="7620000" y="876300"/>
          <p14:tracePt t="20005" x="7612063" y="884238"/>
          <p14:tracePt t="20021" x="7612063" y="892175"/>
          <p14:tracePt t="20036" x="7612063" y="898525"/>
          <p14:tracePt t="20053" x="7612063" y="906463"/>
          <p14:tracePt t="20076" x="7604125" y="914400"/>
          <p14:tracePt t="20140" x="7604125" y="922338"/>
          <p14:tracePt t="20188" x="7604125" y="930275"/>
          <p14:tracePt t="20196" x="7604125" y="936625"/>
          <p14:tracePt t="20212" x="7604125" y="944563"/>
          <p14:tracePt t="20228" x="7604125" y="952500"/>
          <p14:tracePt t="20246" x="7597775" y="960438"/>
          <p14:tracePt t="20268" x="7597775" y="968375"/>
          <p14:tracePt t="20292" x="7597775" y="974725"/>
          <p14:tracePt t="20300" x="7597775" y="982663"/>
          <p14:tracePt t="20316" x="7597775" y="998538"/>
          <p14:tracePt t="20340" x="7597775" y="1006475"/>
          <p14:tracePt t="20380" x="7597775" y="1020763"/>
          <p14:tracePt t="20389" x="7597775" y="1028700"/>
          <p14:tracePt t="20405" x="7597775" y="1036638"/>
          <p14:tracePt t="20421" x="7597775" y="1044575"/>
          <p14:tracePt t="20428" x="7597775" y="1050925"/>
          <p14:tracePt t="20452" x="7604125" y="1058863"/>
          <p14:tracePt t="20492" x="7612063" y="1066800"/>
          <p14:tracePt t="20516" x="7612063" y="1074738"/>
          <p14:tracePt t="20547" x="7627938" y="1082675"/>
          <p14:tracePt t="20555" x="7627938" y="1089025"/>
          <p14:tracePt t="20572" x="7627938" y="1096963"/>
          <p14:tracePt t="20589" x="7635875" y="1104900"/>
          <p14:tracePt t="20596" x="7642225" y="1104900"/>
          <p14:tracePt t="20607" x="7658100" y="1127125"/>
          <p14:tracePt t="20622" x="7666038" y="1135063"/>
          <p14:tracePt t="20638" x="7680325" y="1143000"/>
          <p14:tracePt t="20656" x="7688263" y="1143000"/>
          <p14:tracePt t="20716" x="7696200" y="1143000"/>
          <p14:tracePt t="20724" x="7704138" y="1143000"/>
          <p14:tracePt t="20737" x="7718425" y="1158875"/>
          <p14:tracePt t="20737" x="7734300" y="1158875"/>
          <p14:tracePt t="20758" x="7742238" y="1158875"/>
          <p14:tracePt t="20774" x="7750175" y="1158875"/>
          <p14:tracePt t="20805" x="7764463" y="1173163"/>
          <p14:tracePt t="20828" x="7780338" y="1173163"/>
          <p14:tracePt t="20844" x="7788275" y="1173163"/>
          <p14:tracePt t="20852" x="7794625" y="1173163"/>
          <p14:tracePt t="20860" x="7802563" y="1189038"/>
          <p14:tracePt t="20870" x="7810500" y="1189038"/>
          <p14:tracePt t="20887" x="7832725" y="1203325"/>
          <p14:tracePt t="20904" x="7856538" y="1203325"/>
          <p14:tracePt t="20921" x="7908925" y="1203325"/>
          <p14:tracePt t="20938" x="7924800" y="1211263"/>
          <p14:tracePt t="20954" x="7940675" y="1211263"/>
          <p14:tracePt t="20980" x="7947025" y="1211263"/>
          <p14:tracePt t="20996" x="7978775" y="1211263"/>
          <p14:tracePt t="21005" x="8001000" y="1211263"/>
          <p14:tracePt t="21024" x="8016875" y="1211263"/>
          <p14:tracePt t="21039" x="8031163" y="1211263"/>
          <p14:tracePt t="21055" x="8039100" y="1211263"/>
          <p14:tracePt t="21071" x="8054975" y="1211263"/>
          <p14:tracePt t="21087" x="8061325" y="1211263"/>
          <p14:tracePt t="21108" x="8069263" y="1203325"/>
          <p14:tracePt t="21120" x="8085138" y="1196975"/>
          <p14:tracePt t="21141" x="8093075" y="1189038"/>
          <p14:tracePt t="21153" x="8107363" y="1181100"/>
          <p14:tracePt t="21170" x="8115300" y="1173163"/>
          <p14:tracePt t="21188" x="8123238" y="1165225"/>
          <p14:tracePt t="21205" x="8137525" y="1158875"/>
          <p14:tracePt t="21220" x="8153400" y="1150938"/>
          <p14:tracePt t="21238" x="8161338" y="1135063"/>
          <p14:tracePt t="21255" x="8169275" y="1120775"/>
          <p14:tracePt t="21272" x="8183563" y="1096963"/>
          <p14:tracePt t="21288" x="8191500" y="1082675"/>
          <p14:tracePt t="21304" x="8199438" y="1058863"/>
          <p14:tracePt t="21322" x="8199438" y="1036638"/>
          <p14:tracePt t="21338" x="8199438" y="1020763"/>
          <p14:tracePt t="21353" x="8199438" y="990600"/>
          <p14:tracePt t="21353" x="8199438" y="974725"/>
          <p14:tracePt t="21373" x="8199438" y="960438"/>
          <p14:tracePt t="21389" x="8199438" y="936625"/>
          <p14:tracePt t="21405" x="8199438" y="922338"/>
          <p14:tracePt t="21423" x="8199438" y="898525"/>
          <p14:tracePt t="21438" x="8199438" y="876300"/>
          <p14:tracePt t="21454" x="8183563" y="854075"/>
          <p14:tracePt t="21471" x="8175625" y="838200"/>
          <p14:tracePt t="21486" x="8161338" y="830263"/>
          <p14:tracePt t="21508" x="8153400" y="822325"/>
          <p14:tracePt t="21520" x="8123238" y="808038"/>
          <p14:tracePt t="21538" x="8115300" y="808038"/>
          <p14:tracePt t="21553" x="8099425" y="800100"/>
          <p14:tracePt t="21553" x="8093075" y="800100"/>
          <p14:tracePt t="21573" x="8085138" y="800100"/>
          <p14:tracePt t="21587" x="8069263" y="792163"/>
          <p14:tracePt t="21605" x="8061325" y="792163"/>
          <p14:tracePt t="21621" x="8047038" y="784225"/>
          <p14:tracePt t="21636" x="8023225" y="777875"/>
          <p14:tracePt t="21655" x="8016875" y="777875"/>
          <p14:tracePt t="21670" x="7985125" y="769938"/>
          <p14:tracePt t="21688" x="7962900" y="762000"/>
          <p14:tracePt t="21716" x="7954963" y="762000"/>
          <p14:tracePt t="21741" x="7940675" y="762000"/>
          <p14:tracePt t="21772" x="7940675" y="754063"/>
          <p14:tracePt t="21788" x="7932738" y="746125"/>
          <p14:tracePt t="21812" x="7924800" y="746125"/>
          <p14:tracePt t="21821" x="7916863" y="746125"/>
          <p14:tracePt t="21828" x="7908925" y="746125"/>
          <p14:tracePt t="21839" x="7878763" y="746125"/>
          <p14:tracePt t="21855" x="7870825" y="746125"/>
          <p14:tracePt t="21876" x="7864475" y="746125"/>
          <p14:tracePt t="21886" x="7856538" y="746125"/>
          <p14:tracePt t="21903" x="7840663" y="746125"/>
          <p14:tracePt t="21922" x="7826375" y="746125"/>
          <p14:tracePt t="21939" x="7810500" y="746125"/>
          <p14:tracePt t="21953" x="7794625" y="754063"/>
          <p14:tracePt t="21969" x="7780338" y="769938"/>
          <p14:tracePt t="21986" x="7764463" y="777875"/>
          <p14:tracePt t="22003" x="7750175" y="800100"/>
          <p14:tracePt t="22022" x="7750175" y="808038"/>
          <p14:tracePt t="22035" x="7734300" y="838200"/>
          <p14:tracePt t="22053" x="7726363" y="854075"/>
          <p14:tracePt t="22069" x="7718425" y="860425"/>
          <p14:tracePt t="22085" x="7712075" y="868363"/>
          <p14:tracePt t="22102" x="7712075" y="876300"/>
          <p14:tracePt t="22118" x="7704138" y="876300"/>
          <p14:tracePt t="22135" x="7704138" y="884238"/>
          <p14:tracePt t="22151" x="7704138" y="898525"/>
          <p14:tracePt t="22151" x="7704138" y="906463"/>
          <p14:tracePt t="22173" x="7704138" y="914400"/>
          <p14:tracePt t="22186" x="7704138" y="930275"/>
          <p14:tracePt t="22204" x="7704138" y="936625"/>
          <p14:tracePt t="22220" x="7704138" y="944563"/>
          <p14:tracePt t="22234" x="7704138" y="960438"/>
          <p14:tracePt t="22253" x="7704138" y="968375"/>
          <p14:tracePt t="22270" x="7704138" y="982663"/>
          <p14:tracePt t="22300" x="7704138" y="990600"/>
          <p14:tracePt t="22908" x="7696200" y="990600"/>
          <p14:tracePt t="22916" x="7680325" y="998538"/>
          <p14:tracePt t="22932" x="7666038" y="1006475"/>
          <p14:tracePt t="22939" x="7658100" y="1006475"/>
          <p14:tracePt t="22950" x="7627938" y="1012825"/>
          <p14:tracePt t="22968" x="7604125" y="1020763"/>
          <p14:tracePt t="22984" x="7551738" y="1036638"/>
          <p14:tracePt t="23002" x="7445375" y="1044575"/>
          <p14:tracePt t="23002" x="7421563" y="1044575"/>
          <p14:tracePt t="23021" x="7413625" y="1044575"/>
          <p14:tracePt t="23037" x="7399338" y="1044575"/>
          <p14:tracePt t="23052" x="7391400" y="1044575"/>
          <p14:tracePt t="23124" x="7383463" y="1044575"/>
          <p14:tracePt t="23156" x="7375525" y="1044575"/>
          <p14:tracePt t="23164" x="7361238" y="1044575"/>
          <p14:tracePt t="23172" x="7345363" y="1044575"/>
          <p14:tracePt t="23185" x="7323138" y="1044575"/>
          <p14:tracePt t="23201" x="7307263" y="1044575"/>
          <p14:tracePt t="23219" x="7307263" y="1036638"/>
          <p14:tracePt t="23420" x="7307263" y="1028700"/>
          <p14:tracePt t="23428" x="7307263" y="1012825"/>
          <p14:tracePt t="23444" x="7307263" y="1006475"/>
          <p14:tracePt t="23452" x="7307263" y="982663"/>
          <p14:tracePt t="23469" x="7315200" y="960438"/>
          <p14:tracePt t="23485" x="7315200" y="952500"/>
          <p14:tracePt t="23502" x="7315200" y="936625"/>
          <p14:tracePt t="23519" x="7315200" y="930275"/>
          <p14:tracePt t="23535" x="7307263" y="906463"/>
          <p14:tracePt t="23556" x="7299325" y="898525"/>
          <p14:tracePt t="23568" x="7269163" y="868363"/>
          <p14:tracePt t="23586" x="7254875" y="854075"/>
          <p14:tracePt t="23601" x="7239000" y="830263"/>
          <p14:tracePt t="23601" x="7223125" y="815975"/>
          <p14:tracePt t="23621" x="7223125" y="800100"/>
          <p14:tracePt t="23637" x="7216775" y="792163"/>
          <p14:tracePt t="23651" x="7200900" y="769938"/>
          <p14:tracePt t="23671" x="7192963" y="754063"/>
          <p14:tracePt t="23686" x="7185025" y="746125"/>
          <p14:tracePt t="23703" x="7162800" y="723900"/>
          <p14:tracePt t="23718" x="7146925" y="708025"/>
          <p14:tracePt t="23736" x="7124700" y="685800"/>
          <p14:tracePt t="23751" x="7108825" y="669925"/>
          <p14:tracePt t="23768" x="7094538" y="655638"/>
          <p14:tracePt t="23784" x="7086600" y="655638"/>
          <p14:tracePt t="23828" x="7078663" y="647700"/>
          <p14:tracePt t="23836" x="7070725" y="639763"/>
          <p14:tracePt t="23844" x="7064375" y="639763"/>
          <p14:tracePt t="23853" x="7056438" y="631825"/>
          <p14:tracePt t="23870" x="7048500" y="631825"/>
          <p14:tracePt t="23885" x="7040563" y="631825"/>
          <p14:tracePt t="23917" x="7032625" y="631825"/>
          <p14:tracePt t="23940" x="7026275" y="631825"/>
          <p14:tracePt t="23949" x="7018338" y="617538"/>
          <p14:tracePt t="23956" x="7010400" y="617538"/>
          <p14:tracePt t="23972" x="6994525" y="617538"/>
          <p14:tracePt t="23988" x="6980238" y="617538"/>
          <p14:tracePt t="24004" x="6972300" y="617538"/>
          <p14:tracePt t="24017" x="6950075" y="617538"/>
          <p14:tracePt t="24017" x="6934200" y="617538"/>
          <p14:tracePt t="24037" x="6911975" y="617538"/>
          <p14:tracePt t="24051" x="6888163" y="617538"/>
          <p14:tracePt t="24051" x="6865938" y="617538"/>
          <p14:tracePt t="24069" x="6835775" y="617538"/>
          <p14:tracePt t="24085" x="6819900" y="617538"/>
          <p14:tracePt t="24101" x="6804025" y="617538"/>
          <p14:tracePt t="24118" x="6797675" y="617538"/>
          <p14:tracePt t="24133" x="6781800" y="617538"/>
          <p14:tracePt t="24151" x="6765925" y="617538"/>
          <p14:tracePt t="24180" x="6759575" y="617538"/>
          <p14:tracePt t="24204" x="6743700" y="617538"/>
          <p14:tracePt t="24212" x="6721475" y="617538"/>
          <p14:tracePt t="24220" x="6675438" y="625475"/>
          <p14:tracePt t="24237" x="6645275" y="631825"/>
          <p14:tracePt t="24253" x="6637338" y="631825"/>
          <p14:tracePt t="24253" x="6621463" y="631825"/>
          <p14:tracePt t="24268" x="6613525" y="639763"/>
          <p14:tracePt t="24283" x="6607175" y="655638"/>
          <p14:tracePt t="24301" x="6583363" y="663575"/>
          <p14:tracePt t="24317" x="6583363" y="669925"/>
          <p14:tracePt t="24333" x="6569075" y="677863"/>
          <p14:tracePt t="24351" x="6561138" y="693738"/>
          <p14:tracePt t="24371" x="6553200" y="693738"/>
          <p14:tracePt t="24384" x="6537325" y="715963"/>
          <p14:tracePt t="24401" x="6530975" y="739775"/>
          <p14:tracePt t="24418" x="6523038" y="746125"/>
          <p14:tracePt t="24418" x="6515100" y="762000"/>
          <p14:tracePt t="24438" x="6499225" y="769938"/>
          <p14:tracePt t="24453" x="6499225" y="777875"/>
          <p14:tracePt t="24468" x="6499225" y="784225"/>
          <p14:tracePt t="24483" x="6499225" y="800100"/>
          <p14:tracePt t="24500" x="6499225" y="830263"/>
          <p14:tracePt t="24517" x="6492875" y="860425"/>
          <p14:tracePt t="24534" x="6492875" y="868363"/>
          <p14:tracePt t="24549" x="6484938" y="898525"/>
          <p14:tracePt t="24567" x="6484938" y="922338"/>
          <p14:tracePt t="24584" x="6484938" y="952500"/>
          <p14:tracePt t="24600" x="6484938" y="974725"/>
          <p14:tracePt t="24617" x="6484938" y="998538"/>
          <p14:tracePt t="24634" x="6484938" y="1012825"/>
          <p14:tracePt t="24649" x="6484938" y="1020763"/>
          <p14:tracePt t="24676" x="6484938" y="1028700"/>
          <p14:tracePt t="24692" x="6484938" y="1044575"/>
          <p14:tracePt t="24717" x="6492875" y="1044575"/>
          <p14:tracePt t="24724" x="6492875" y="1050925"/>
          <p14:tracePt t="24734" x="6492875" y="1058863"/>
          <p14:tracePt t="24750" x="6492875" y="1066800"/>
          <p14:tracePt t="24766" x="6492875" y="1082675"/>
          <p14:tracePt t="24783" x="6499225" y="1089025"/>
          <p14:tracePt t="24800" x="6507163" y="1089025"/>
          <p14:tracePt t="24817" x="6515100" y="1104900"/>
          <p14:tracePt t="24835" x="6523038" y="1120775"/>
          <p14:tracePt t="24835" x="6530975" y="1127125"/>
          <p14:tracePt t="24853" x="6537325" y="1143000"/>
          <p14:tracePt t="24866" x="6553200" y="1158875"/>
          <p14:tracePt t="24885" x="6561138" y="1165225"/>
          <p14:tracePt t="24900" x="6583363" y="1181100"/>
          <p14:tracePt t="24916" x="6583363" y="1189038"/>
          <p14:tracePt t="24940" x="6591300" y="1203325"/>
          <p14:tracePt t="24964" x="6599238" y="1203325"/>
          <p14:tracePt t="25020" x="6613525" y="1219200"/>
          <p14:tracePt t="25036" x="6621463" y="1227138"/>
          <p14:tracePt t="25044" x="6629400" y="1235075"/>
          <p14:tracePt t="25053" x="6629400" y="1241425"/>
          <p14:tracePt t="25067" x="6645275" y="1249363"/>
          <p14:tracePt t="25083" x="6651625" y="1249363"/>
          <p14:tracePt t="25099" x="6667500" y="1265238"/>
          <p14:tracePt t="25133" x="6675438" y="1265238"/>
          <p14:tracePt t="25148" x="6689725" y="1265238"/>
          <p14:tracePt t="25156" x="6705600" y="1265238"/>
          <p14:tracePt t="25166" x="6727825" y="1279525"/>
          <p14:tracePt t="25183" x="6743700" y="1279525"/>
          <p14:tracePt t="25200" x="6751638" y="1279525"/>
          <p14:tracePt t="25252" x="6765925" y="1279525"/>
          <p14:tracePt t="25292" x="6781800" y="1279525"/>
          <p14:tracePt t="25301" x="6797675" y="1279525"/>
          <p14:tracePt t="25324" x="6804025" y="1273175"/>
          <p14:tracePt t="25340" x="6811963" y="1273175"/>
          <p14:tracePt t="25364" x="6827838" y="1273175"/>
          <p14:tracePt t="25380" x="6835775" y="1273175"/>
          <p14:tracePt t="25388" x="6850063" y="1273175"/>
          <p14:tracePt t="25399" x="6873875" y="1273175"/>
          <p14:tracePt t="25417" x="6888163" y="1273175"/>
          <p14:tracePt t="25417" x="6896100" y="1273175"/>
          <p14:tracePt t="25437" x="6911975" y="1273175"/>
          <p14:tracePt t="25449" x="6918325" y="1273175"/>
          <p14:tracePt t="25466" x="6942138" y="1273175"/>
          <p14:tracePt t="25466" x="6950075" y="1273175"/>
          <p14:tracePt t="25485" x="6972300" y="1273175"/>
          <p14:tracePt t="25501" x="6988175" y="1273175"/>
          <p14:tracePt t="25524" x="6994525" y="1273175"/>
          <p14:tracePt t="25603" x="7010400" y="1273175"/>
          <p14:tracePt t="25620" x="7018338" y="1273175"/>
          <p14:tracePt t="25628" x="7032625" y="1273175"/>
          <p14:tracePt t="25636" x="7048500" y="1273175"/>
          <p14:tracePt t="25649" x="7064375" y="1273175"/>
          <p14:tracePt t="25667" x="7070725" y="1273175"/>
          <p14:tracePt t="25692" x="7086600" y="1273175"/>
          <p14:tracePt t="25708" x="7094538" y="1273175"/>
          <p14:tracePt t="25717" x="7116763" y="1273175"/>
          <p14:tracePt t="25733" x="7132638" y="1273175"/>
          <p14:tracePt t="25751" x="7146925" y="1273175"/>
          <p14:tracePt t="25766" x="7154863" y="1273175"/>
          <p14:tracePt t="25782" x="7170738" y="1273175"/>
          <p14:tracePt t="25800" x="7178675" y="1265238"/>
          <p14:tracePt t="25815" x="7200900" y="1265238"/>
          <p14:tracePt t="25833" x="7231063" y="1265238"/>
          <p14:tracePt t="25850" x="7246938" y="1265238"/>
          <p14:tracePt t="25867" x="7254875" y="1265238"/>
          <p14:tracePt t="25900" x="7261225" y="1265238"/>
          <p14:tracePt t="25916" x="7269163" y="1265238"/>
          <p14:tracePt t="25924" x="7277100" y="1257300"/>
          <p14:tracePt t="25940" x="7299325" y="1235075"/>
          <p14:tracePt t="25950" x="7299325" y="1219200"/>
          <p14:tracePt t="25966" x="7323138" y="1219200"/>
          <p14:tracePt t="25988" x="7331075" y="1203325"/>
          <p14:tracePt t="26004" x="7277100" y="1143000"/>
          <p14:tracePt t="26020" x="7261225" y="1127125"/>
          <p14:tracePt t="26032" x="7269163" y="1120775"/>
          <p14:tracePt t="26048" x="7269163" y="1112838"/>
          <p14:tracePt t="26065" x="7269163" y="1104900"/>
          <p14:tracePt t="26082" x="7277100" y="1089025"/>
          <p14:tracePt t="26082" x="7277100" y="1074738"/>
          <p14:tracePt t="26102" x="7277100" y="1066800"/>
          <p14:tracePt t="26164" x="7277100" y="1058863"/>
          <p14:tracePt t="26180" x="7285038" y="1058863"/>
          <p14:tracePt t="26188" x="7285038" y="1050925"/>
          <p14:tracePt t="26199" x="7285038" y="1036638"/>
          <p14:tracePt t="26215" x="7285038" y="1028700"/>
          <p14:tracePt t="26236" x="7285038" y="1020763"/>
          <p14:tracePt t="26250" x="7292975" y="1012825"/>
          <p14:tracePt t="26265" x="7299325" y="1006475"/>
          <p14:tracePt t="26282" x="7299325" y="990600"/>
          <p14:tracePt t="26282" x="7307263" y="990600"/>
          <p14:tracePt t="26301" x="7323138" y="974725"/>
          <p14:tracePt t="26318" x="7323138" y="968375"/>
          <p14:tracePt t="26333" x="7331075" y="960438"/>
          <p14:tracePt t="26350" x="7337425" y="952500"/>
          <p14:tracePt t="26367" x="7345363" y="944563"/>
          <p14:tracePt t="26383" x="7353300" y="936625"/>
          <p14:tracePt t="26398" x="7361238" y="930275"/>
          <p14:tracePt t="26415" x="7369175" y="922338"/>
          <p14:tracePt t="26432" x="7369175" y="914400"/>
          <p14:tracePt t="26448" x="7383463" y="898525"/>
          <p14:tracePt t="26466" x="7391400" y="892175"/>
          <p14:tracePt t="26481" x="7399338" y="884238"/>
          <p14:tracePt t="26497" x="7399338" y="876300"/>
          <p14:tracePt t="26514" x="7407275" y="868363"/>
          <p14:tracePt t="26514" x="7413625" y="854075"/>
          <p14:tracePt t="26533" x="7421563" y="838200"/>
          <p14:tracePt t="26549" x="7421563" y="822325"/>
          <p14:tracePt t="26565" x="7421563" y="815975"/>
          <p14:tracePt t="26582" x="7421563" y="800100"/>
          <p14:tracePt t="26612" x="7413625" y="777875"/>
          <p14:tracePt t="26628" x="7399338" y="746125"/>
          <p14:tracePt t="26636" x="7391400" y="739775"/>
          <p14:tracePt t="26648" x="7345363" y="685800"/>
          <p14:tracePt t="26648" x="7331075" y="663575"/>
          <p14:tracePt t="26669" x="7299325" y="647700"/>
          <p14:tracePt t="26682" x="7231063" y="593725"/>
          <p14:tracePt t="26698" x="7185025" y="563563"/>
          <p14:tracePt t="26716" x="7162800" y="541338"/>
          <p14:tracePt t="26734" x="7132638" y="525463"/>
          <p14:tracePt t="26751" x="7116763" y="517525"/>
          <p14:tracePt t="26766" x="7094538" y="503238"/>
          <p14:tracePt t="26782" x="7056438" y="465138"/>
          <p14:tracePt t="26798" x="7032625" y="441325"/>
          <p14:tracePt t="26815" x="7002463" y="419100"/>
          <p14:tracePt t="26831" x="6964363" y="396875"/>
          <p14:tracePt t="26849" x="6964363" y="388938"/>
          <p14:tracePt t="26884" x="6956425" y="381000"/>
          <p14:tracePt t="26892" x="6950075" y="381000"/>
          <p14:tracePt t="26908" x="6942138" y="381000"/>
          <p14:tracePt t="26932" x="6918325" y="381000"/>
          <p14:tracePt t="26940" x="6904038" y="381000"/>
          <p14:tracePt t="26949" x="6888163" y="381000"/>
          <p14:tracePt t="26970" x="6873875" y="381000"/>
          <p14:tracePt t="26982" x="6850063" y="381000"/>
          <p14:tracePt t="26998" x="6842125" y="381000"/>
          <p14:tracePt t="27014" x="6835775" y="381000"/>
          <p14:tracePt t="27030" x="6827838" y="381000"/>
          <p14:tracePt t="27046" x="6819900" y="381000"/>
          <p14:tracePt t="27063" x="6811963" y="388938"/>
          <p14:tracePt t="27081" x="6804025" y="396875"/>
          <p14:tracePt t="27081" x="6789738" y="396875"/>
          <p14:tracePt t="27101" x="6773863" y="403225"/>
          <p14:tracePt t="27117" x="6765925" y="411163"/>
          <p14:tracePt t="27133" x="6743700" y="427038"/>
          <p14:tracePt t="27150" x="6705600" y="449263"/>
          <p14:tracePt t="27168" x="6683375" y="479425"/>
          <p14:tracePt t="27182" x="6683375" y="495300"/>
          <p14:tracePt t="27198" x="6667500" y="495300"/>
          <p14:tracePt t="27215" x="6667500" y="517525"/>
          <p14:tracePt t="27232" x="6659563" y="525463"/>
          <p14:tracePt t="27250" x="6651625" y="541338"/>
          <p14:tracePt t="27264" x="6645275" y="555625"/>
          <p14:tracePt t="27281" x="6637338" y="571500"/>
          <p14:tracePt t="27297" x="6629400" y="587375"/>
          <p14:tracePt t="27315" x="6613525" y="609600"/>
          <p14:tracePt t="27315" x="6607175" y="617538"/>
          <p14:tracePt t="27333" x="6583363" y="639763"/>
          <p14:tracePt t="27350" x="6583363" y="647700"/>
          <p14:tracePt t="27365" x="6583363" y="663575"/>
          <p14:tracePt t="27381" x="6575425" y="677863"/>
          <p14:tracePt t="27397" x="6569075" y="693738"/>
          <p14:tracePt t="27416" x="6553200" y="715963"/>
          <p14:tracePt t="27434" x="6545263" y="731838"/>
          <p14:tracePt t="27447" x="6530975" y="754063"/>
          <p14:tracePt t="27464" x="6523038" y="769938"/>
          <p14:tracePt t="27481" x="6507163" y="792163"/>
          <p14:tracePt t="27497" x="6507163" y="800100"/>
          <p14:tracePt t="27516" x="6507163" y="808038"/>
          <p14:tracePt t="27531" x="6507163" y="822325"/>
          <p14:tracePt t="27549" x="6507163" y="838200"/>
          <p14:tracePt t="27563" x="6507163" y="854075"/>
          <p14:tracePt t="27581" x="6507163" y="868363"/>
          <p14:tracePt t="27598" x="6507163" y="884238"/>
          <p14:tracePt t="27615" x="6515100" y="892175"/>
          <p14:tracePt t="27630" x="6523038" y="898525"/>
          <p14:tracePt t="27647" x="6537325" y="914400"/>
          <p14:tracePt t="27665" x="6569075" y="960438"/>
          <p14:tracePt t="27682" x="6583363" y="982663"/>
          <p14:tracePt t="27698" x="6599238" y="998538"/>
          <p14:tracePt t="27714" x="6621463" y="1036638"/>
          <p14:tracePt t="27714" x="6637338" y="1050925"/>
          <p14:tracePt t="27733" x="6675438" y="1089025"/>
          <p14:tracePt t="27751" x="6689725" y="1112838"/>
          <p14:tracePt t="27766" x="6727825" y="1150938"/>
          <p14:tracePt t="27783" x="6743700" y="1173163"/>
          <p14:tracePt t="27798" x="6773863" y="1203325"/>
          <p14:tracePt t="27814" x="6797675" y="1227138"/>
          <p14:tracePt t="27831" x="6819900" y="1241425"/>
          <p14:tracePt t="27847" x="6827838" y="1241425"/>
          <p14:tracePt t="27863" x="6835775" y="1241425"/>
          <p14:tracePt t="27908" x="6842125" y="1241425"/>
          <p14:tracePt t="27916" x="6873875" y="1257300"/>
          <p14:tracePt t="27930" x="6942138" y="1257300"/>
          <p14:tracePt t="27930" x="6972300" y="1279525"/>
          <p14:tracePt t="27949" x="7002463" y="1295400"/>
          <p14:tracePt t="27965" x="7010400" y="1295400"/>
          <p14:tracePt t="27980" x="7018338" y="1295400"/>
          <p14:tracePt t="28036" x="7032625" y="1295400"/>
          <p14:tracePt t="28044" x="7040563" y="1295400"/>
          <p14:tracePt t="28052" x="7056438" y="1295400"/>
          <p14:tracePt t="28063" x="7070725" y="1295400"/>
          <p14:tracePt t="28080" x="7078663" y="1295400"/>
          <p14:tracePt t="28097" x="7094538" y="1295400"/>
          <p14:tracePt t="28114" x="7124700" y="1287463"/>
          <p14:tracePt t="28114" x="7140575" y="1279525"/>
          <p14:tracePt t="28133" x="7154863" y="1279525"/>
          <p14:tracePt t="28146" x="7185025" y="1265238"/>
          <p14:tracePt t="28165" x="7200900" y="1249363"/>
          <p14:tracePt t="28181" x="7231063" y="1235075"/>
          <p14:tracePt t="28197" x="7246938" y="1235075"/>
          <p14:tracePt t="28215" x="7299325" y="1203325"/>
          <p14:tracePt t="28230" x="7337425" y="1181100"/>
          <p14:tracePt t="28248" x="7383463" y="1150938"/>
          <p14:tracePt t="28264" x="7407275" y="1112838"/>
          <p14:tracePt t="28280" x="7437438" y="1096963"/>
          <p14:tracePt t="28297" x="7445375" y="1089025"/>
          <p14:tracePt t="28313" x="7445375" y="1082675"/>
          <p14:tracePt t="28329" x="7445375" y="1074738"/>
          <p14:tracePt t="28347" x="7445375" y="1058863"/>
          <p14:tracePt t="28366" x="7445375" y="1028700"/>
          <p14:tracePt t="28382" x="7445375" y="990600"/>
          <p14:tracePt t="28398" x="7421563" y="930275"/>
          <p14:tracePt t="28414" x="7407275" y="898525"/>
          <p14:tracePt t="28431" x="7383463" y="860425"/>
          <p14:tracePt t="28448" x="7383463" y="830263"/>
          <p14:tracePt t="28462" x="7369175" y="815975"/>
          <p14:tracePt t="28479" x="7345363" y="784225"/>
          <p14:tracePt t="28496" x="7323138" y="762000"/>
          <p14:tracePt t="28513" x="7315200" y="746125"/>
          <p14:tracePt t="28532" x="7292975" y="723900"/>
          <p14:tracePt t="28546" x="7285038" y="715963"/>
          <p14:tracePt t="28562" x="7277100" y="708025"/>
          <p14:tracePt t="28562" x="7269163" y="701675"/>
          <p14:tracePt t="28580" x="7254875" y="693738"/>
          <p14:tracePt t="28596" x="7239000" y="685800"/>
          <p14:tracePt t="28614" x="7223125" y="677863"/>
          <p14:tracePt t="28630" x="7216775" y="677863"/>
          <p14:tracePt t="28645" x="7200900" y="677863"/>
          <p14:tracePt t="28683" x="7192963" y="677863"/>
          <p14:tracePt t="28691" x="7178675" y="677863"/>
          <p14:tracePt t="28699" x="7162800" y="677863"/>
          <p14:tracePt t="28715" x="7140575" y="685800"/>
          <p14:tracePt t="28728" x="7124700" y="701675"/>
          <p14:tracePt t="28746" x="7108825" y="715963"/>
          <p14:tracePt t="28746" x="7102475" y="731838"/>
          <p14:tracePt t="28765" x="7086600" y="746125"/>
          <p14:tracePt t="28781" x="7078663" y="754063"/>
          <p14:tracePt t="28797" x="7078663" y="762000"/>
          <p14:tracePt t="28884" x="7070725" y="769938"/>
          <p14:tracePt t="28924" x="7070725" y="777875"/>
          <p14:tracePt t="29012" x="7064375" y="777875"/>
          <p14:tracePt t="29036" x="7056438" y="777875"/>
          <p14:tracePt t="29076" x="7048500" y="777875"/>
          <p14:tracePt t="29092" x="7048500" y="784225"/>
          <p14:tracePt t="29100" x="7040563" y="784225"/>
          <p14:tracePt t="29112" x="7026275" y="792163"/>
          <p14:tracePt t="29131" x="7010400" y="800100"/>
          <p14:tracePt t="29147" x="7002463" y="808038"/>
          <p14:tracePt t="29162" x="6988175" y="815975"/>
          <p14:tracePt t="29179" x="6964363" y="822325"/>
          <p14:tracePt t="29195" x="6956425" y="830263"/>
          <p14:tracePt t="29212" x="6950075" y="830263"/>
          <p14:tracePt t="29247" x="6942138" y="830263"/>
          <p14:tracePt t="29268" x="6934200" y="838200"/>
          <p14:tracePt t="29276" x="6926263" y="838200"/>
          <p14:tracePt t="29316" x="6918325" y="838200"/>
          <p14:tracePt t="29324" x="6918325" y="846138"/>
          <p14:tracePt t="29364" x="6926263" y="846138"/>
          <p14:tracePt t="30900" x="6942138" y="846138"/>
          <p14:tracePt t="30940" x="6950075" y="846138"/>
          <p14:tracePt t="30964" x="6956425" y="846138"/>
          <p14:tracePt t="30972" x="6964363" y="846138"/>
          <p14:tracePt t="31012" x="6972300" y="846138"/>
          <p14:tracePt t="31020" x="6994525" y="854075"/>
          <p14:tracePt t="31028" x="7026275" y="860425"/>
          <p14:tracePt t="31042" x="7170738" y="892175"/>
          <p14:tracePt t="31042" x="7277100" y="898525"/>
          <p14:tracePt t="31061" x="7489825" y="968375"/>
          <p14:tracePt t="31077" x="7635875" y="982663"/>
          <p14:tracePt t="31093" x="7666038" y="990600"/>
          <p14:tracePt t="31109" x="7666038" y="998538"/>
          <p14:tracePt t="31188" x="7680325" y="1006475"/>
          <p14:tracePt t="31260" x="7620000" y="1006475"/>
          <p14:tracePt t="31460" x="7543800" y="1006475"/>
          <p14:tracePt t="31467" x="7483475" y="1006475"/>
          <p14:tracePt t="31477" x="7369175" y="1006475"/>
          <p14:tracePt t="31494" x="7307263" y="1006475"/>
          <p14:tracePt t="31510" x="7292975" y="1006475"/>
          <p14:tracePt t="31526" x="7285038" y="1006475"/>
          <p14:tracePt t="31542" x="7261225" y="1006475"/>
          <p14:tracePt t="31564" x="7254875" y="1006475"/>
          <p14:tracePt t="31576" x="7200900" y="1006475"/>
          <p14:tracePt t="31594" x="7162800" y="1006475"/>
          <p14:tracePt t="31610" x="7146925" y="1006475"/>
          <p14:tracePt t="31626" x="7140575" y="1006475"/>
          <p14:tracePt t="31644" x="7124700" y="1020763"/>
          <p14:tracePt t="31662" x="7108825" y="1020763"/>
          <p14:tracePt t="31677" x="7094538" y="1020763"/>
          <p14:tracePt t="31694" x="7086600" y="1020763"/>
          <p14:tracePt t="31709" x="7064375" y="1020763"/>
          <p14:tracePt t="31726" x="7056438" y="1020763"/>
          <p14:tracePt t="31748" x="7048500" y="1020763"/>
          <p14:tracePt t="31780" x="7032625" y="1020763"/>
          <p14:tracePt t="31788" x="6994525" y="1020763"/>
          <p14:tracePt t="31796" x="6934200" y="990600"/>
          <p14:tracePt t="31809" x="6842125" y="974725"/>
          <p14:tracePt t="31827" x="6819900" y="974725"/>
          <p14:tracePt t="31842" x="6804025" y="960438"/>
          <p14:tracePt t="31859" x="6811963" y="960438"/>
          <p14:tracePt t="31980" x="6827838" y="960438"/>
          <p14:tracePt t="31988" x="6835775" y="960438"/>
          <p14:tracePt t="31996" x="6842125" y="960438"/>
          <p14:tracePt t="32010" x="6850063" y="960438"/>
          <p14:tracePt t="32026" x="6865938" y="960438"/>
          <p14:tracePt t="32042" x="6880225" y="960438"/>
          <p14:tracePt t="32042" x="6888163" y="960438"/>
          <p14:tracePt t="32061" x="6896100" y="960438"/>
          <p14:tracePt t="32075" x="6934200" y="968375"/>
          <p14:tracePt t="32093" x="6972300" y="968375"/>
          <p14:tracePt t="32111" x="7026275" y="990600"/>
          <p14:tracePt t="32126" x="7070725" y="990600"/>
          <p14:tracePt t="32143" x="7102475" y="990600"/>
          <p14:tracePt t="32159" x="7108825" y="990600"/>
          <p14:tracePt t="32212" x="7116763" y="990600"/>
          <p14:tracePt t="32220" x="7132638" y="990600"/>
          <p14:tracePt t="32228" x="7178675" y="1006475"/>
          <p14:tracePt t="32228" x="7231063" y="1012825"/>
          <p14:tracePt t="32246" x="7323138" y="1028700"/>
          <p14:tracePt t="32262" x="7383463" y="1036638"/>
          <p14:tracePt t="32277" x="7391400" y="1036638"/>
          <p14:tracePt t="32292" x="7399338" y="1036638"/>
          <p14:tracePt t="32357" x="7445375" y="1050925"/>
          <p14:tracePt t="32364" x="7497763" y="1058863"/>
          <p14:tracePt t="32375" x="7604125" y="1074738"/>
          <p14:tracePt t="32393" x="7612063" y="1074738"/>
          <p14:tracePt t="32452" x="7620000" y="1074738"/>
          <p14:tracePt t="32468" x="7612063" y="1074738"/>
          <p14:tracePt t="34460" x="7604125" y="1074738"/>
          <p14:tracePt t="34500" x="7589838" y="1074738"/>
          <p14:tracePt t="34547" x="7581900" y="1074738"/>
          <p14:tracePt t="34580" x="7566025" y="1074738"/>
          <p14:tracePt t="34596" x="7559675" y="1074738"/>
          <p14:tracePt t="34604" x="7535863" y="1074738"/>
          <p14:tracePt t="34612" x="7527925" y="1074738"/>
          <p14:tracePt t="34623" x="7483475" y="1074738"/>
          <p14:tracePt t="34641" x="7445375" y="1074738"/>
          <p14:tracePt t="34657" x="7437438" y="1074738"/>
          <p14:tracePt t="34673" x="7429500" y="1074738"/>
          <p14:tracePt t="34689" x="7407275" y="1074738"/>
          <p14:tracePt t="34689" x="7399338" y="1074738"/>
          <p14:tracePt t="34709" x="7383463" y="1074738"/>
          <p14:tracePt t="34724" x="7299325" y="1074738"/>
          <p14:tracePt t="34743" x="7200900" y="1074738"/>
          <p14:tracePt t="34758" x="7102475" y="1074738"/>
          <p14:tracePt t="34775" x="7040563" y="1074738"/>
          <p14:tracePt t="34790" x="6972300" y="1074738"/>
          <p14:tracePt t="34806" x="6934200" y="1082675"/>
          <p14:tracePt t="34823" x="6880225" y="1082675"/>
          <p14:tracePt t="34839" x="6819900" y="1082675"/>
          <p14:tracePt t="34857" x="6751638" y="1082675"/>
          <p14:tracePt t="34874" x="6667500" y="1082675"/>
          <p14:tracePt t="34890" x="6515100" y="1082675"/>
          <p14:tracePt t="34907" x="6316663" y="1082675"/>
          <p14:tracePt t="34907" x="6218238" y="1074738"/>
          <p14:tracePt t="34925" x="6019800" y="1050925"/>
          <p14:tracePt t="34942" x="5897563" y="1044575"/>
          <p14:tracePt t="34958" x="5859463" y="1044575"/>
          <p14:tracePt t="34975" x="5845175" y="1044575"/>
          <p14:tracePt t="34996" x="5829300" y="1044575"/>
          <p14:tracePt t="35006" x="5730875" y="1066800"/>
          <p14:tracePt t="35025" x="5578475" y="1066800"/>
          <p14:tracePt t="35041" x="5380038" y="1066800"/>
          <p14:tracePt t="35057" x="5203825" y="1066800"/>
          <p14:tracePt t="35074" x="5051425" y="1074738"/>
          <p14:tracePt t="35090" x="4922838" y="1074738"/>
          <p14:tracePt t="35106" x="4800600" y="1074738"/>
          <p14:tracePt t="35106" x="4746625" y="1074738"/>
          <p14:tracePt t="35125" x="4648200" y="1096963"/>
          <p14:tracePt t="35141" x="4587875" y="1112838"/>
          <p14:tracePt t="35157" x="4449763" y="1127125"/>
          <p14:tracePt t="35174" x="4297363" y="1135063"/>
          <p14:tracePt t="35190" x="4152900" y="1135063"/>
          <p14:tracePt t="35206" x="4060825" y="1150938"/>
          <p14:tracePt t="35223" x="4000500" y="1158875"/>
          <p14:tracePt t="35242" x="3940175" y="1165225"/>
          <p14:tracePt t="35257" x="3870325" y="1189038"/>
          <p14:tracePt t="35274" x="3794125" y="1211263"/>
          <p14:tracePt t="35290" x="3703638" y="1235075"/>
          <p14:tracePt t="35290" x="3665538" y="1241425"/>
          <p14:tracePt t="35309" x="3603625" y="1241425"/>
          <p14:tracePt t="35322" x="3444875" y="1257300"/>
          <p14:tracePt t="35341" x="3336925" y="1257300"/>
          <p14:tracePt t="35357" x="3222625" y="1257300"/>
          <p14:tracePt t="35375" x="3108325" y="1257300"/>
          <p14:tracePt t="35390" x="3017838" y="1257300"/>
          <p14:tracePt t="35405" x="2933700" y="1257300"/>
          <p14:tracePt t="35422" x="2819400" y="1257300"/>
          <p14:tracePt t="35439" x="2720975" y="1257300"/>
          <p14:tracePt t="35455" x="2598738" y="1257300"/>
          <p14:tracePt t="35472" x="2446338" y="1249363"/>
          <p14:tracePt t="35489" x="2278063" y="1227138"/>
          <p14:tracePt t="35506" x="2163763" y="1203325"/>
          <p14:tracePt t="35506" x="2125663" y="1203325"/>
          <p14:tracePt t="35524" x="2087563" y="1203325"/>
          <p14:tracePt t="35538" x="2041525" y="1189038"/>
          <p14:tracePt t="35538" x="2019300" y="1189038"/>
          <p14:tracePt t="35557" x="1989138" y="1189038"/>
          <p14:tracePt t="35557" x="1958975" y="1189038"/>
          <p14:tracePt t="35573" x="1851025" y="1189038"/>
          <p14:tracePt t="35589" x="1760538" y="1189038"/>
          <p14:tracePt t="35606" x="1706563" y="1189038"/>
          <p14:tracePt t="35623" x="1676400" y="1189038"/>
          <p14:tracePt t="35639" x="1668463" y="1189038"/>
          <p14:tracePt t="35656" x="1660525" y="1189038"/>
          <p14:tracePt t="35672" x="1646238" y="1189038"/>
          <p14:tracePt t="35689" x="1608138" y="1189038"/>
          <p14:tracePt t="35706" x="1554163" y="1189038"/>
          <p14:tracePt t="35722" x="1516063" y="1189038"/>
          <p14:tracePt t="35722" x="1508125" y="1189038"/>
          <p14:tracePt t="35742" x="1501775" y="1189038"/>
          <p14:tracePt t="35812" x="1485900" y="1189038"/>
          <p14:tracePt t="35844" x="1477963" y="1189038"/>
          <p14:tracePt t="36836" x="1425575" y="1181100"/>
          <p14:tracePt t="36844" x="1393825" y="1143000"/>
          <p14:tracePt t="36854" x="1379538" y="1143000"/>
          <p14:tracePt t="36870" x="1363663" y="1143000"/>
          <p14:tracePt t="36888" x="1349375" y="1143000"/>
          <p14:tracePt t="36905" x="1317625" y="1143000"/>
          <p14:tracePt t="36921" x="1257300" y="1143000"/>
          <p14:tracePt t="36938" x="1173163" y="1143000"/>
          <p14:tracePt t="36938" x="1135063" y="1143000"/>
          <p14:tracePt t="36958" x="1096963" y="1143000"/>
          <p14:tracePt t="36971" x="1089025" y="1143000"/>
          <p14:tracePt t="36988" x="1096963" y="1143000"/>
          <p14:tracePt t="37180" x="1104900" y="1143000"/>
          <p14:tracePt t="37188" x="1127125" y="1143000"/>
          <p14:tracePt t="37205" x="1143000" y="1143000"/>
          <p14:tracePt t="37252" x="1150938" y="1143000"/>
          <p14:tracePt t="37316" x="1158875" y="1143000"/>
          <p14:tracePt t="37332" x="1173163" y="1143000"/>
          <p14:tracePt t="37348" x="1181100" y="1143000"/>
          <p14:tracePt t="37356" x="1189038" y="1143000"/>
          <p14:tracePt t="37373" x="1196975" y="1143000"/>
          <p14:tracePt t="37388" x="1211263" y="1143000"/>
          <p14:tracePt t="37405" x="1241425" y="1143000"/>
          <p14:tracePt t="37421" x="1273175" y="1143000"/>
          <p14:tracePt t="37441" x="1303338" y="1143000"/>
          <p14:tracePt t="37455" x="1363663" y="1143000"/>
          <p14:tracePt t="37470" x="1425575" y="1143000"/>
          <p14:tracePt t="37486" x="1501775" y="1143000"/>
          <p14:tracePt t="37504" x="1584325" y="1143000"/>
          <p14:tracePt t="37521" x="1608138" y="1143000"/>
          <p14:tracePt t="37538" x="1638300" y="1143000"/>
          <p14:tracePt t="37538" x="1654175" y="1143000"/>
          <p14:tracePt t="37556" x="1668463" y="1143000"/>
          <p14:tracePt t="37573" x="1692275" y="1143000"/>
          <p14:tracePt t="37587" x="1782763" y="1135063"/>
          <p14:tracePt t="37606" x="1897063" y="1120775"/>
          <p14:tracePt t="37621" x="2041525" y="1120775"/>
          <p14:tracePt t="37640" x="2193925" y="1120775"/>
          <p14:tracePt t="37655" x="2263775" y="1120775"/>
          <p14:tracePt t="37671" x="2278063" y="1120775"/>
          <p14:tracePt t="37686" x="2286000" y="1120775"/>
          <p14:tracePt t="37703" x="2293938" y="1120775"/>
          <p14:tracePt t="37720" x="2316163" y="1104900"/>
          <p14:tracePt t="37737" x="2392363" y="1104900"/>
          <p14:tracePt t="37754" x="2536825" y="1104900"/>
          <p14:tracePt t="37754" x="2590800" y="1104900"/>
          <p14:tracePt t="37773" x="2636838" y="1104900"/>
          <p14:tracePt t="37787" x="2697163" y="1104900"/>
          <p14:tracePt t="37805" x="2705100" y="1104900"/>
          <p14:tracePt t="37844" x="2713038" y="1104900"/>
          <p14:tracePt t="37853" x="2727325" y="1104900"/>
          <p14:tracePt t="37860" x="2765425" y="1104900"/>
          <p14:tracePt t="37870" x="2895600" y="1104900"/>
          <p14:tracePt t="37887" x="3032125" y="1104900"/>
          <p14:tracePt t="37904" x="3162300" y="1104900"/>
          <p14:tracePt t="37921" x="3216275" y="1104900"/>
          <p14:tracePt t="37937" x="3230563" y="1104900"/>
          <p14:tracePt t="37953" x="3246438" y="1104900"/>
          <p14:tracePt t="37988" x="3276600" y="1104900"/>
          <p14:tracePt t="37996" x="3322638" y="1104900"/>
          <p14:tracePt t="38004" x="3475038" y="1104900"/>
          <p14:tracePt t="38022" x="3635375" y="1104900"/>
          <p14:tracePt t="38039" x="3711575" y="1104900"/>
          <p14:tracePt t="38055" x="3717925" y="1104900"/>
          <p14:tracePt t="38070" x="3741738" y="1104900"/>
          <p14:tracePt t="38124" x="3794125" y="1104900"/>
          <p14:tracePt t="38132" x="3863975" y="1104900"/>
          <p14:tracePt t="38140" x="3940175" y="1104900"/>
          <p14:tracePt t="38153" x="4084638" y="1104900"/>
          <p14:tracePt t="38170" x="4213225" y="1104900"/>
          <p14:tracePt t="38187" x="4275138" y="1104900"/>
          <p14:tracePt t="38187" x="4305300" y="1104900"/>
          <p14:tracePt t="38205" x="4365625" y="1104900"/>
          <p14:tracePt t="38222" x="4449763" y="1104900"/>
          <p14:tracePt t="38237" x="4533900" y="1104900"/>
          <p14:tracePt t="38254" x="4602163" y="1104900"/>
          <p14:tracePt t="38272" x="4640263" y="1104900"/>
          <p14:tracePt t="38287" x="4656138" y="1104900"/>
          <p14:tracePt t="38303" x="4686300" y="1104900"/>
          <p14:tracePt t="38320" x="4732338" y="1104900"/>
          <p14:tracePt t="38336" x="4800600" y="1104900"/>
          <p14:tracePt t="38353" x="4914900" y="1104900"/>
          <p14:tracePt t="38369" x="5089525" y="1120775"/>
          <p14:tracePt t="38385" x="5326063" y="1158875"/>
          <p14:tracePt t="38402" x="5554663" y="1189038"/>
          <p14:tracePt t="38402" x="5654675" y="1196975"/>
          <p14:tracePt t="38422" x="5737225" y="1219200"/>
          <p14:tracePt t="38422" x="5799138" y="1219200"/>
          <p14:tracePt t="38440" x="5837238" y="1219200"/>
          <p14:tracePt t="38455" x="5837238" y="1227138"/>
          <p14:tracePt t="39572" x="5837238" y="1235075"/>
          <p14:tracePt t="39804" x="5837238" y="1241425"/>
          <p14:tracePt t="39844" x="5821363" y="1241425"/>
          <p14:tracePt t="40500" x="5813425" y="1241425"/>
          <p14:tracePt t="40532" x="5807075" y="1241425"/>
          <p14:tracePt t="40540" x="5799138" y="1241425"/>
          <p14:tracePt t="40550" x="5775325" y="1249363"/>
          <p14:tracePt t="40569" x="5730875" y="1265238"/>
          <p14:tracePt t="40586" x="5630863" y="1311275"/>
          <p14:tracePt t="40601" x="5570538" y="1333500"/>
          <p14:tracePt t="40618" x="5464175" y="1371600"/>
          <p14:tracePt t="40618" x="5418138" y="1379538"/>
          <p14:tracePt t="40637" x="5387975" y="1387475"/>
          <p14:tracePt t="40650" x="5341938" y="1401763"/>
          <p14:tracePt t="40650" x="5303838" y="1417638"/>
          <p14:tracePt t="40670" x="5211763" y="1455738"/>
          <p14:tracePt t="40686" x="5083175" y="1516063"/>
          <p14:tracePt t="40702" x="4922838" y="1608138"/>
          <p14:tracePt t="40718" x="4740275" y="1668463"/>
          <p14:tracePt t="40735" x="4610100" y="1730375"/>
          <p14:tracePt t="40753" x="4556125" y="1760538"/>
          <p14:tracePt t="40766" x="4503738" y="1790700"/>
          <p14:tracePt t="40783" x="4435475" y="1836738"/>
          <p14:tracePt t="40799" x="4305300" y="1897063"/>
          <p14:tracePt t="40816" x="4144963" y="1958975"/>
          <p14:tracePt t="40834" x="3984625" y="2003425"/>
          <p14:tracePt t="40850" x="3863975" y="2041525"/>
          <p14:tracePt t="40866" x="3695700" y="2079625"/>
          <p14:tracePt t="40886" x="3597275" y="2117725"/>
          <p14:tracePt t="40901" x="3451225" y="2141538"/>
          <p14:tracePt t="40919" x="3314700" y="2149475"/>
          <p14:tracePt t="40935" x="3222625" y="2163763"/>
          <p14:tracePt t="40950" x="3116263" y="2193925"/>
          <p14:tracePt t="40967" x="2955925" y="2209800"/>
          <p14:tracePt t="40984" x="2765425" y="2239963"/>
          <p14:tracePt t="41001" x="2552700" y="2239963"/>
          <p14:tracePt t="41017" x="2316163" y="2263775"/>
          <p14:tracePt t="41037" x="2247900" y="2263775"/>
          <p14:tracePt t="41050" x="2095500" y="2263775"/>
          <p14:tracePt t="41050" x="2027238" y="2263775"/>
          <p14:tracePt t="41070" x="1874838" y="2263775"/>
          <p14:tracePt t="41086" x="1714500" y="2263775"/>
          <p14:tracePt t="41102" x="1562100" y="2263775"/>
          <p14:tracePt t="41118" x="1409700" y="2263775"/>
          <p14:tracePt t="41135" x="1317625" y="2263775"/>
          <p14:tracePt t="41151" x="1279525" y="2263775"/>
          <p14:tracePt t="41166" x="1249363" y="2263775"/>
          <p14:tracePt t="41184" x="1241425" y="2270125"/>
          <p14:tracePt t="41201" x="1227138" y="2270125"/>
          <p14:tracePt t="41216" x="1203325" y="2270125"/>
          <p14:tracePt t="41233" x="1181100" y="2278063"/>
          <p14:tracePt t="41233" x="1158875" y="2278063"/>
          <p14:tracePt t="41254" x="1143000" y="2286000"/>
          <p14:tracePt t="41266" x="1104900" y="2286000"/>
          <p14:tracePt t="41266" x="1082675" y="2286000"/>
          <p14:tracePt t="41285" x="1028700" y="2301875"/>
          <p14:tracePt t="41301" x="998538" y="2308225"/>
          <p14:tracePt t="41318" x="982663" y="2316163"/>
          <p14:tracePt t="41335" x="974725" y="2316163"/>
          <p14:tracePt t="41356" x="968375" y="2316163"/>
          <p14:tracePt t="41366" x="936625" y="2332038"/>
          <p14:tracePt t="41385" x="892175" y="2332038"/>
          <p14:tracePt t="41401" x="876300" y="2332038"/>
          <p14:tracePt t="41417" x="860425" y="2339975"/>
          <p14:tracePt t="41596" x="846138" y="2339975"/>
          <p14:tracePt t="41612" x="830263" y="2339975"/>
          <p14:tracePt t="41620" x="815975" y="2339975"/>
          <p14:tracePt t="41676" x="800100" y="2339975"/>
          <p14:tracePt t="41692" x="792163" y="2346325"/>
          <p14:tracePt t="41740" x="792163" y="2354263"/>
          <p14:tracePt t="41852" x="792163" y="2370138"/>
          <p14:tracePt t="41868" x="800100" y="2370138"/>
          <p14:tracePt t="41908" x="808038" y="2370138"/>
          <p14:tracePt t="41917" x="830263" y="2370138"/>
          <p14:tracePt t="41924" x="854075" y="2370138"/>
          <p14:tracePt t="41934" x="936625" y="2370138"/>
          <p14:tracePt t="41951" x="1012825" y="2370138"/>
          <p14:tracePt t="41966" x="1074738" y="2370138"/>
          <p14:tracePt t="41983" x="1143000" y="2370138"/>
          <p14:tracePt t="41999" x="1196975" y="2378075"/>
          <p14:tracePt t="42016" x="1279525" y="2392363"/>
          <p14:tracePt t="42033" x="1333500" y="2392363"/>
          <p14:tracePt t="42049" x="1371600" y="2392363"/>
          <p14:tracePt t="42066" x="1409700" y="2392363"/>
          <p14:tracePt t="42066" x="1447800" y="2392363"/>
          <p14:tracePt t="42085" x="1485900" y="2392363"/>
          <p14:tracePt t="42099" x="1600200" y="2392363"/>
          <p14:tracePt t="42099" x="1660525" y="2392363"/>
          <p14:tracePt t="42117" x="1722438" y="2392363"/>
          <p14:tracePt t="42134" x="1828800" y="2416175"/>
          <p14:tracePt t="42149" x="1905000" y="2416175"/>
          <p14:tracePt t="42167" x="2003425" y="2416175"/>
          <p14:tracePt t="42183" x="2087563" y="2416175"/>
          <p14:tracePt t="42199" x="2179638" y="2416175"/>
          <p14:tracePt t="42215" x="2255838" y="2438400"/>
          <p14:tracePt t="42231" x="2332038" y="2438400"/>
          <p14:tracePt t="42249" x="2408238" y="2438400"/>
          <p14:tracePt t="42265" x="2506663" y="2438400"/>
          <p14:tracePt t="42282" x="2644775" y="2438400"/>
          <p14:tracePt t="42298" x="2819400" y="2438400"/>
          <p14:tracePt t="42298" x="2911475" y="2438400"/>
          <p14:tracePt t="42316" x="2955925" y="2438400"/>
          <p14:tracePt t="42316" x="3025775" y="2438400"/>
          <p14:tracePt t="42332" x="3086100" y="2438400"/>
          <p14:tracePt t="42349" x="3116263" y="2438400"/>
          <p14:tracePt t="42366" x="3146425" y="2438400"/>
          <p14:tracePt t="42383" x="3222625" y="2438400"/>
          <p14:tracePt t="42400" x="3390900" y="2438400"/>
          <p14:tracePt t="42416" x="3810000" y="2438400"/>
          <p14:tracePt t="42438" x="3992563" y="2438400"/>
          <p14:tracePt t="42448" x="4275138" y="2438400"/>
          <p14:tracePt t="42467" x="4403725" y="2438400"/>
          <p14:tracePt t="42482" x="4427538" y="2430463"/>
          <p14:tracePt t="42498" x="4435475" y="2430463"/>
          <p14:tracePt t="42524" x="4449763" y="2430463"/>
          <p14:tracePt t="42540" x="4473575" y="2430463"/>
          <p14:tracePt t="42549" x="4610100" y="2430463"/>
          <p14:tracePt t="42566" x="4740275" y="2430463"/>
          <p14:tracePt t="42582" x="4822825" y="2422525"/>
          <p14:tracePt t="42600" x="4892675" y="2422525"/>
          <p14:tracePt t="42617" x="4968875" y="2408238"/>
          <p14:tracePt t="42631" x="5051425" y="2408238"/>
          <p14:tracePt t="42648" x="5159375" y="2400300"/>
          <p14:tracePt t="42665" x="5249863" y="2384425"/>
          <p14:tracePt t="42683" x="5334000" y="2384425"/>
          <p14:tracePt t="42698" x="5387975" y="2384425"/>
          <p14:tracePt t="42717" x="5387975" y="2378075"/>
          <p14:tracePt t="42732" x="5394325" y="2378075"/>
          <p14:tracePt t="42749" x="5448300" y="2378075"/>
          <p14:tracePt t="42766" x="5532438" y="2378075"/>
          <p14:tracePt t="42782" x="5608638" y="2378075"/>
          <p14:tracePt t="42798" x="5692775" y="2378075"/>
          <p14:tracePt t="42815" x="5745163" y="2378075"/>
          <p14:tracePt t="42832" x="5775325" y="2378075"/>
          <p14:tracePt t="42849" x="5799138" y="2378075"/>
          <p14:tracePt t="42867" x="5807075" y="2378075"/>
          <p14:tracePt t="42881" x="5813425" y="2378075"/>
          <p14:tracePt t="42898" x="5813425" y="2370138"/>
          <p14:tracePt t="42933" x="5821363" y="2370138"/>
          <p14:tracePt t="42949" x="5829300" y="2370138"/>
          <p14:tracePt t="42972" x="5837238" y="2370138"/>
          <p14:tracePt t="42996" x="5851525" y="2370138"/>
          <p14:tracePt t="43020" x="5875338" y="2370138"/>
          <p14:tracePt t="43036" x="5889625" y="2370138"/>
          <p14:tracePt t="43043" x="5905500" y="2370138"/>
          <p14:tracePt t="43051" x="5921375" y="2370138"/>
          <p14:tracePt t="43064" x="5935663" y="2370138"/>
          <p14:tracePt t="43080" x="5943600" y="2370138"/>
          <p14:tracePt t="43124" x="5965825" y="2370138"/>
          <p14:tracePt t="43132" x="5981700" y="2378075"/>
          <p14:tracePt t="43140" x="5997575" y="2378075"/>
          <p14:tracePt t="43156" x="6003925" y="2378075"/>
          <p14:tracePt t="43860" x="6011863" y="2378075"/>
          <p14:tracePt t="43972" x="6019800" y="2378075"/>
          <p14:tracePt t="44196" x="6027738" y="2378075"/>
          <p14:tracePt t="44204" x="6035675" y="2378075"/>
          <p14:tracePt t="44924" x="6049963" y="2378075"/>
          <p14:tracePt t="45004" x="6057900" y="2378075"/>
          <p14:tracePt t="45037" x="6073775" y="2370138"/>
          <p14:tracePt t="45052" x="6088063" y="2370138"/>
          <p14:tracePt t="45060" x="6118225" y="2354263"/>
          <p14:tracePt t="45068" x="6142038" y="2354263"/>
          <p14:tracePt t="45079" x="6180138" y="2354263"/>
          <p14:tracePt t="45096" x="6194425" y="2354263"/>
          <p14:tracePt t="45112" x="6202363" y="2354263"/>
          <p14:tracePt t="45129" x="6226175" y="2354263"/>
          <p14:tracePt t="45147" x="6278563" y="2354263"/>
          <p14:tracePt t="45147" x="6302375" y="2354263"/>
          <p14:tracePt t="45166" x="6332538" y="2354263"/>
          <p14:tracePt t="45180" x="6384925" y="2354263"/>
          <p14:tracePt t="45198" x="6400800" y="2354263"/>
          <p14:tracePt t="45230" x="6416675" y="2346325"/>
          <p14:tracePt t="45236" x="6430963" y="2339975"/>
          <p14:tracePt t="45246" x="6469063" y="2339975"/>
          <p14:tracePt t="45263" x="6515100" y="2324100"/>
          <p14:tracePt t="45279" x="6523038" y="2324100"/>
          <p14:tracePt t="45295" x="6530975" y="2324100"/>
          <p14:tracePt t="45312" x="6537325" y="2316163"/>
          <p14:tracePt t="45328" x="6583363" y="2308225"/>
          <p14:tracePt t="45346" x="6667500" y="2293938"/>
          <p14:tracePt t="45364" x="6713538" y="2286000"/>
          <p14:tracePt t="45364" x="6727825" y="2286000"/>
          <p14:tracePt t="45381" x="6735763" y="2278063"/>
          <p14:tracePt t="45420" x="6727825" y="2278063"/>
          <p14:tracePt t="45636" x="6721475" y="2278063"/>
          <p14:tracePt t="45700" x="6705600" y="2278063"/>
          <p14:tracePt t="45724" x="6697663" y="2278063"/>
          <p14:tracePt t="45732" x="6675438" y="2278063"/>
          <p14:tracePt t="45746" x="6645275" y="2286000"/>
          <p14:tracePt t="45762" x="6591300" y="2286000"/>
          <p14:tracePt t="45762" x="6569075" y="2293938"/>
          <p14:tracePt t="45781" x="6537325" y="2293938"/>
          <p14:tracePt t="45797" x="6530975" y="2293938"/>
          <p14:tracePt t="45813" x="6515100" y="2293938"/>
          <p14:tracePt t="45829" x="6477000" y="2293938"/>
          <p14:tracePt t="45846" x="6454775" y="2293938"/>
          <p14:tracePt t="45862" x="6408738" y="2293938"/>
          <p14:tracePt t="45879" x="6340475" y="2293938"/>
          <p14:tracePt t="45896" x="6270625" y="2308225"/>
          <p14:tracePt t="45913" x="6210300" y="2308225"/>
          <p14:tracePt t="45929" x="6172200" y="2308225"/>
          <p14:tracePt t="45946" x="6149975" y="2308225"/>
          <p14:tracePt t="45962" x="6142038" y="2308225"/>
          <p14:tracePt t="45978" x="6134100" y="2324100"/>
          <p14:tracePt t="45978" x="6126163" y="2324100"/>
          <p14:tracePt t="45997" x="6088063" y="2324100"/>
          <p14:tracePt t="46014" x="6057900" y="2324100"/>
          <p14:tracePt t="46030" x="6011863" y="2324100"/>
          <p14:tracePt t="46045" x="5965825" y="2324100"/>
          <p14:tracePt t="46061" x="5867400" y="2339975"/>
          <p14:tracePt t="46078" x="5753100" y="2339975"/>
          <p14:tracePt t="46095" x="5707063" y="2339975"/>
          <p14:tracePt t="46112" x="5699125" y="2339975"/>
          <p14:tracePt t="46204" x="5707063" y="2339975"/>
          <p14:tracePt t="46308" x="5715000" y="2339975"/>
          <p14:tracePt t="46364" x="5722938" y="2339975"/>
          <p14:tracePt t="46388" x="5737225" y="2339975"/>
          <p14:tracePt t="46412" x="5745163" y="2339975"/>
          <p14:tracePt t="46419" x="5761038" y="2339975"/>
          <p14:tracePt t="46431" x="5791200" y="2339975"/>
          <p14:tracePt t="46447" x="5813425" y="2339975"/>
          <p14:tracePt t="49982" x="5813425" y="2346325"/>
          <p14:tracePt t="50052" x="5813425" y="2354263"/>
          <p14:tracePt t="50908" x="5813425" y="2362200"/>
          <p14:tracePt t="50916" x="5807075" y="2362200"/>
          <p14:tracePt t="50924" x="5807075" y="2378075"/>
          <p14:tracePt t="50948" x="5791200" y="2384425"/>
          <p14:tracePt t="50957" x="5783263" y="2392363"/>
          <p14:tracePt t="50980" x="5768975" y="2400300"/>
          <p14:tracePt t="50990" x="5737225" y="2422525"/>
          <p14:tracePt t="51008" x="5646738" y="2468563"/>
          <p14:tracePt t="51025" x="5540375" y="2506663"/>
          <p14:tracePt t="51041" x="5464175" y="2522538"/>
          <p14:tracePt t="51058" x="5334000" y="2530475"/>
          <p14:tracePt t="51058" x="5280025" y="2544763"/>
          <p14:tracePt t="51076" x="5219700" y="2552700"/>
          <p14:tracePt t="51089" x="5067300" y="2574925"/>
          <p14:tracePt t="51089" x="4999038" y="2582863"/>
          <p14:tracePt t="51109" x="4914900" y="2598738"/>
          <p14:tracePt t="51123" x="4640263" y="2606675"/>
          <p14:tracePt t="51141" x="4411663" y="2628900"/>
          <p14:tracePt t="51157" x="4191000" y="2628900"/>
          <p14:tracePt t="51174" x="3962400" y="2628900"/>
          <p14:tracePt t="51190" x="3794125" y="2628900"/>
          <p14:tracePt t="51206" x="3619500" y="2628900"/>
          <p14:tracePt t="51223" x="3482975" y="2628900"/>
          <p14:tracePt t="51243" x="3322638" y="2674938"/>
          <p14:tracePt t="51258" x="3178175" y="2682875"/>
          <p14:tracePt t="51274" x="3048000" y="2705100"/>
          <p14:tracePt t="51291" x="2903538" y="2720975"/>
          <p14:tracePt t="51291" x="2827338" y="2720975"/>
          <p14:tracePt t="51309" x="2765425" y="2720975"/>
          <p14:tracePt t="51323" x="2674938" y="2727325"/>
          <p14:tracePt t="51341" x="2644775" y="2727325"/>
          <p14:tracePt t="51358" x="2628900" y="2743200"/>
          <p14:tracePt t="51374" x="2613025" y="2751138"/>
          <p14:tracePt t="51390" x="2582863" y="2765425"/>
          <p14:tracePt t="51406" x="2552700" y="2789238"/>
          <p14:tracePt t="51423" x="2498725" y="2819400"/>
          <p14:tracePt t="51440" x="2460625" y="2835275"/>
          <p14:tracePt t="51456" x="2416175" y="2857500"/>
          <p14:tracePt t="51473" x="2378075" y="2865438"/>
          <p14:tracePt t="51490" x="2324100" y="2873375"/>
          <p14:tracePt t="51490" x="2301875" y="2879725"/>
          <p14:tracePt t="51509" x="2255838" y="2887663"/>
          <p14:tracePt t="51523" x="2179638" y="2911475"/>
          <p14:tracePt t="51542" x="2163763" y="2925763"/>
          <p14:tracePt t="51557" x="2149475" y="2933700"/>
          <p14:tracePt t="51574" x="2117725" y="2949575"/>
          <p14:tracePt t="51590" x="2065338" y="2963863"/>
          <p14:tracePt t="51607" x="1989138" y="2971800"/>
          <p14:tracePt t="51623" x="1943100" y="2987675"/>
          <p14:tracePt t="51639" x="1912938" y="2987675"/>
          <p14:tracePt t="51656" x="1897063" y="2994025"/>
          <p14:tracePt t="51673" x="1889125" y="3001963"/>
          <p14:tracePt t="51689" x="1866900" y="3001963"/>
          <p14:tracePt t="51706" x="1844675" y="3009900"/>
          <p14:tracePt t="51723" x="1836738" y="3009900"/>
          <p14:tracePt t="51740" x="1828800" y="3009900"/>
          <p14:tracePt t="51787" x="1820863" y="3017838"/>
          <p14:tracePt t="52116" x="1820863" y="3025775"/>
          <p14:tracePt t="52124" x="1820863" y="3040063"/>
          <p14:tracePt t="52138" x="1828800" y="3055938"/>
          <p14:tracePt t="52156" x="1836738" y="3055938"/>
          <p14:tracePt t="52171" x="1844675" y="3063875"/>
          <p14:tracePt t="52228" x="1844675" y="3070225"/>
          <p14:tracePt t="52492" x="1844675" y="3063875"/>
          <p14:tracePt t="52732" x="1836738" y="3063875"/>
          <p14:tracePt t="52740" x="1836738" y="3055938"/>
          <p14:tracePt t="52757" x="1828800" y="3055938"/>
          <p14:tracePt t="52836" x="1820863" y="3055938"/>
          <p14:tracePt t="52860" x="1812925" y="3055938"/>
          <p14:tracePt t="52868" x="1806575" y="3055938"/>
          <p14:tracePt t="52876" x="1798638" y="3055938"/>
          <p14:tracePt t="52887" x="1774825" y="3048000"/>
          <p14:tracePt t="52906" x="1744663" y="3040063"/>
          <p14:tracePt t="52922" x="1714500" y="3025775"/>
          <p14:tracePt t="52938" x="1698625" y="3017838"/>
          <p14:tracePt t="52954" x="1714500" y="3017838"/>
          <p14:tracePt t="53260" x="1722438" y="3017838"/>
          <p14:tracePt t="53356" x="1730375" y="3017838"/>
          <p14:tracePt t="53372" x="1736725" y="3017838"/>
          <p14:tracePt t="53380" x="1744663" y="3009900"/>
          <p14:tracePt t="53389" x="1760538" y="3009900"/>
          <p14:tracePt t="53412" x="1760538" y="3001963"/>
          <p14:tracePt t="53422" x="1774825" y="2994025"/>
          <p14:tracePt t="53439" x="1782763" y="2994025"/>
          <p14:tracePt t="53454" x="1790700" y="2987675"/>
          <p14:tracePt t="53470" x="1798638" y="2979738"/>
          <p14:tracePt t="53487" x="1806575" y="2979738"/>
          <p14:tracePt t="53503" x="1828800" y="2979738"/>
          <p14:tracePt t="53522" x="1836738" y="2979738"/>
          <p14:tracePt t="53548" x="1844675" y="2979738"/>
          <p14:tracePt t="53588" x="1851025" y="2979738"/>
          <p14:tracePt t="53596" x="1858963" y="2971800"/>
          <p14:tracePt t="53606" x="1882775" y="2971800"/>
          <p14:tracePt t="53621" x="1889125" y="2971800"/>
          <p14:tracePt t="53653" x="1897063" y="2971800"/>
          <p14:tracePt t="53676" x="1905000" y="2971800"/>
          <p14:tracePt t="53685" x="1920875" y="2971800"/>
          <p14:tracePt t="53692" x="1943100" y="2971800"/>
          <p14:tracePt t="53703" x="1973263" y="2971800"/>
          <p14:tracePt t="53721" x="1989138" y="2971800"/>
          <p14:tracePt t="54621" x="2003425" y="2971800"/>
          <p14:tracePt t="54972" x="2011363" y="2963863"/>
          <p14:tracePt t="55011" x="2011363" y="2955925"/>
          <p14:tracePt t="55035" x="2027238" y="2955925"/>
          <p14:tracePt t="55043" x="2035175" y="2949575"/>
          <p14:tracePt t="55069" x="2041525" y="2949575"/>
          <p14:tracePt t="55091" x="2049463" y="2949575"/>
          <p14:tracePt t="55124" x="2049463" y="2941638"/>
          <p14:tracePt t="55140" x="2057400" y="2941638"/>
          <p14:tracePt t="55148" x="2073275" y="2941638"/>
          <p14:tracePt t="55156" x="2079625" y="2933700"/>
          <p14:tracePt t="55169" x="2111375" y="2925763"/>
          <p14:tracePt t="55186" x="2141538" y="2911475"/>
          <p14:tracePt t="55203" x="2141538" y="2903538"/>
          <p14:tracePt t="55221" x="2155825" y="2895600"/>
          <p14:tracePt t="55237" x="2163763" y="2895600"/>
          <p14:tracePt t="55253" x="2193925" y="2887663"/>
          <p14:tracePt t="55270" x="2247900" y="2879725"/>
          <p14:tracePt t="55287" x="2270125" y="2879725"/>
          <p14:tracePt t="55303" x="2308225" y="2873375"/>
          <p14:tracePt t="55319" x="2316163" y="2865438"/>
          <p14:tracePt t="55335" x="2324100" y="2865438"/>
          <p14:tracePt t="55352" x="2346325" y="2865438"/>
          <p14:tracePt t="55372" x="2378075" y="2865438"/>
          <p14:tracePt t="55385" x="2438400" y="2865438"/>
          <p14:tracePt t="55402" x="2476500" y="2865438"/>
          <p14:tracePt t="55402" x="2492375" y="2865438"/>
          <p14:tracePt t="55421" x="2506663" y="2865438"/>
          <p14:tracePt t="55435" x="2522538" y="2865438"/>
          <p14:tracePt t="56284" x="2536825" y="2857500"/>
          <p14:tracePt t="56301" x="2544763" y="2849563"/>
          <p14:tracePt t="56308" x="2552700" y="2849563"/>
          <p14:tracePt t="56332" x="2560638" y="2849563"/>
          <p14:tracePt t="56356" x="2568575" y="2849563"/>
          <p14:tracePt t="56428" x="2574925" y="2849563"/>
          <p14:tracePt t="56644" x="2582863" y="2849563"/>
          <p14:tracePt t="56660" x="2590800" y="2849563"/>
          <p14:tracePt t="56685" x="2606675" y="2849563"/>
          <p14:tracePt t="56780" x="2620963" y="2849563"/>
          <p14:tracePt t="56844" x="2636838" y="2857500"/>
          <p14:tracePt t="56852" x="2651125" y="2865438"/>
          <p14:tracePt t="56866" x="2697163" y="2879725"/>
          <p14:tracePt t="56887" x="2705100" y="2887663"/>
          <p14:tracePt t="56900" x="2713038" y="2887663"/>
          <p14:tracePt t="56948" x="2720975" y="2887663"/>
          <p14:tracePt t="57012" x="2720975" y="2895600"/>
          <p14:tracePt t="57020" x="2727325" y="2895600"/>
          <p14:tracePt t="57083" x="2743200" y="2895600"/>
          <p14:tracePt t="57101" x="2759075" y="2911475"/>
          <p14:tracePt t="57108" x="2773363" y="2911475"/>
          <p14:tracePt t="57156" x="2789238" y="2911475"/>
          <p14:tracePt t="57180" x="2803525" y="2911475"/>
          <p14:tracePt t="57188" x="2819400" y="2911475"/>
          <p14:tracePt t="57201" x="2835275" y="2911475"/>
          <p14:tracePt t="57217" x="2841625" y="2911475"/>
          <p14:tracePt t="59923" x="2849563" y="2911475"/>
          <p14:tracePt t="60204" x="2849563" y="2917825"/>
          <p14:tracePt t="60412" x="2841625" y="2917825"/>
          <p14:tracePt t="60948" x="2827338" y="2917825"/>
          <p14:tracePt t="60972" x="2819400" y="2933700"/>
          <p14:tracePt t="60981" x="2811463" y="2933700"/>
          <p14:tracePt t="60988" x="2789238" y="2949575"/>
          <p14:tracePt t="60997" x="2735263" y="2979738"/>
          <p14:tracePt t="61014" x="2682875" y="3025775"/>
          <p14:tracePt t="61031" x="2606675" y="3063875"/>
          <p14:tracePt t="61046" x="2544763" y="3094038"/>
          <p14:tracePt t="61063" x="2492375" y="3124200"/>
          <p14:tracePt t="61079" x="2422525" y="3146425"/>
          <p14:tracePt t="61096" x="2332038" y="3184525"/>
          <p14:tracePt t="61113" x="2255838" y="3208338"/>
          <p14:tracePt t="61131" x="2209800" y="3222625"/>
          <p14:tracePt t="61131" x="2193925" y="3246438"/>
          <p14:tracePt t="61149" x="2171700" y="3246438"/>
          <p14:tracePt t="61163" x="2073275" y="3314700"/>
          <p14:tracePt t="61182" x="2019300" y="3368675"/>
          <p14:tracePt t="61198" x="1973263" y="3406775"/>
          <p14:tracePt t="61214" x="1905000" y="3421063"/>
          <p14:tracePt t="61231" x="1858963" y="3451225"/>
          <p14:tracePt t="61248" x="1820863" y="3459163"/>
          <p14:tracePt t="61263" x="1820863" y="3467100"/>
          <p14:tracePt t="61279" x="1806575" y="3475038"/>
          <p14:tracePt t="61296" x="1782763" y="3482975"/>
          <p14:tracePt t="61313" x="1736725" y="3527425"/>
          <p14:tracePt t="61329" x="1692275" y="3559175"/>
          <p14:tracePt t="61346" x="1638300" y="3589338"/>
          <p14:tracePt t="61346" x="1608138" y="3597275"/>
          <p14:tracePt t="61367" x="1562100" y="3603625"/>
          <p14:tracePt t="61378" x="1524000" y="3619500"/>
          <p14:tracePt t="61378" x="1516063" y="3619500"/>
          <p14:tracePt t="61396" x="1501775" y="3641725"/>
          <p14:tracePt t="61411" x="1485900" y="3649663"/>
          <p14:tracePt t="61428" x="1477963" y="3665538"/>
          <p14:tracePt t="61447" x="1470025" y="3679825"/>
          <p14:tracePt t="61462" x="1455738" y="3703638"/>
          <p14:tracePt t="61478" x="1431925" y="3741738"/>
          <p14:tracePt t="61495" x="1393825" y="3763963"/>
          <p14:tracePt t="61512" x="1355725" y="3802063"/>
          <p14:tracePt t="61529" x="1279525" y="3848100"/>
          <p14:tracePt t="61545" x="1257300" y="3863975"/>
          <p14:tracePt t="61562" x="1249363" y="3878263"/>
          <p14:tracePt t="61578" x="1235075" y="3894138"/>
          <p14:tracePt t="61595" x="1227138" y="3902075"/>
          <p14:tracePt t="61595" x="1227138" y="3908425"/>
          <p14:tracePt t="61613" x="1203325" y="3940175"/>
          <p14:tracePt t="61629" x="1196975" y="3962400"/>
          <p14:tracePt t="61646" x="1181100" y="3992563"/>
          <p14:tracePt t="61663" x="1173163" y="4008438"/>
          <p14:tracePt t="61679" x="1165225" y="4022725"/>
          <p14:tracePt t="61694" x="1158875" y="4030663"/>
          <p14:tracePt t="61715" x="1158875" y="4038600"/>
          <p14:tracePt t="61728" x="1158875" y="4060825"/>
          <p14:tracePt t="61728" x="1158875" y="4068763"/>
          <p14:tracePt t="61749" x="1158875" y="4084638"/>
          <p14:tracePt t="61762" x="1158875" y="4114800"/>
          <p14:tracePt t="61762" x="1158875" y="4137025"/>
          <p14:tracePt t="61781" x="1158875" y="4152900"/>
          <p14:tracePt t="61796" x="1150938" y="4183063"/>
          <p14:tracePt t="61814" x="1143000" y="4198938"/>
          <p14:tracePt t="61829" x="1143000" y="4221163"/>
          <p14:tracePt t="61846" x="1143000" y="4259263"/>
          <p14:tracePt t="61863" x="1143000" y="4275138"/>
          <p14:tracePt t="61878" x="1135063" y="4305300"/>
          <p14:tracePt t="61896" x="1127125" y="4321175"/>
          <p14:tracePt t="61913" x="1120775" y="4335463"/>
          <p14:tracePt t="61930" x="1112838" y="4351338"/>
          <p14:tracePt t="61945" x="1104900" y="4381500"/>
          <p14:tracePt t="61945" x="1096963" y="4381500"/>
          <p14:tracePt t="61966" x="1089025" y="4397375"/>
          <p14:tracePt t="61979" x="1082675" y="4411663"/>
          <p14:tracePt t="61995" x="1082675" y="4427538"/>
          <p14:tracePt t="62014" x="1082675" y="4435475"/>
          <p14:tracePt t="62030" x="1082675" y="4441825"/>
          <p14:tracePt t="62044" x="1074738" y="4449763"/>
          <p14:tracePt t="62955" x="1082675" y="4449763"/>
          <p14:tracePt t="63492" x="1089025" y="4449763"/>
          <p14:tracePt t="63564" x="1096963" y="4435475"/>
          <p14:tracePt t="63572" x="1096963" y="4419600"/>
          <p14:tracePt t="63580" x="1096963" y="4411663"/>
          <p14:tracePt t="63593" x="1096963" y="4403725"/>
          <p14:tracePt t="63611" x="1096963" y="4397375"/>
          <p14:tracePt t="63628" x="1096963" y="4389438"/>
          <p14:tracePt t="63646" x="1096963" y="4373563"/>
          <p14:tracePt t="63663" x="1096963" y="4351338"/>
          <p14:tracePt t="63679" x="1096963" y="4335463"/>
          <p14:tracePt t="63695" x="1096963" y="4321175"/>
          <p14:tracePt t="63711" x="1096963" y="4305300"/>
          <p14:tracePt t="63732" x="1096963" y="4289425"/>
          <p14:tracePt t="63853" x="1096963" y="4283075"/>
          <p14:tracePt t="63861" x="1096963" y="4259263"/>
          <p14:tracePt t="63869" x="1096963" y="4251325"/>
          <p14:tracePt t="63885" x="1089025" y="4237038"/>
          <p14:tracePt t="63896" x="1082675" y="4221163"/>
          <p14:tracePt t="63911" x="1082675" y="4213225"/>
          <p14:tracePt t="63927" x="1082675" y="4206875"/>
          <p14:tracePt t="63944" x="1082675" y="4191000"/>
          <p14:tracePt t="63962" x="1066800" y="4175125"/>
          <p14:tracePt t="63978" x="1066800" y="4160838"/>
          <p14:tracePt t="63995" x="1050925" y="4152900"/>
          <p14:tracePt t="63995" x="1050925" y="4144963"/>
          <p14:tracePt t="64014" x="1044575" y="4137025"/>
          <p14:tracePt t="64027" x="1028700" y="4130675"/>
          <p14:tracePt t="64044" x="1020763" y="4130675"/>
          <p14:tracePt t="64125" x="1012825" y="4130675"/>
          <p14:tracePt t="64149" x="1006475" y="4130675"/>
          <p14:tracePt t="64157" x="998538" y="4130675"/>
          <p14:tracePt t="64164" x="982663" y="4130675"/>
          <p14:tracePt t="64177" x="960438" y="4130675"/>
          <p14:tracePt t="64195" x="936625" y="4144963"/>
          <p14:tracePt t="64213" x="936625" y="4152900"/>
          <p14:tracePt t="64227" x="936625" y="4175125"/>
          <p14:tracePt t="64247" x="936625" y="4191000"/>
          <p14:tracePt t="64263" x="936625" y="4198938"/>
          <p14:tracePt t="64295" x="936625" y="4206875"/>
          <p14:tracePt t="64301" x="936625" y="4221163"/>
          <p14:tracePt t="64317" x="936625" y="4237038"/>
          <p14:tracePt t="64327" x="936625" y="4259263"/>
          <p14:tracePt t="64344" x="944563" y="4267200"/>
          <p14:tracePt t="64361" x="952500" y="4283075"/>
          <p14:tracePt t="64377" x="968375" y="4297363"/>
          <p14:tracePt t="64393" x="982663" y="4321175"/>
          <p14:tracePt t="64411" x="990600" y="4335463"/>
          <p14:tracePt t="64426" x="998538" y="4335463"/>
          <p14:tracePt t="64444" x="1006475" y="4351338"/>
          <p14:tracePt t="64478" x="1012825" y="4351338"/>
          <p14:tracePt t="64484" x="1020763" y="4365625"/>
          <p14:tracePt t="64495" x="1036638" y="4373563"/>
          <p14:tracePt t="65407" x="1044575" y="4373563"/>
          <p14:tracePt t="65781" x="1050925" y="4373563"/>
          <p14:tracePt t="65789" x="1058863" y="4365625"/>
          <p14:tracePt t="65805" x="1058863" y="4359275"/>
          <p14:tracePt t="65821" x="1074738" y="4351338"/>
          <p14:tracePt t="65829" x="1082675" y="4343400"/>
          <p14:tracePt t="65853" x="1096963" y="4335463"/>
          <p14:tracePt t="65861" x="1104900" y="4335463"/>
          <p14:tracePt t="65875" x="1150938" y="4321175"/>
          <p14:tracePt t="65875" x="1165225" y="4321175"/>
          <p14:tracePt t="65894" x="1219200" y="4297363"/>
          <p14:tracePt t="65910" x="1265238" y="4289425"/>
          <p14:tracePt t="65928" x="1287463" y="4267200"/>
          <p14:tracePt t="65944" x="1317625" y="4237038"/>
          <p14:tracePt t="65960" x="1317625" y="4221163"/>
          <p14:tracePt t="65976" x="1317625" y="4198938"/>
          <p14:tracePt t="66021" x="1333500" y="4198938"/>
          <p14:tracePt t="66028" x="1355725" y="4191000"/>
          <p14:tracePt t="66043" x="1393825" y="4183063"/>
          <p14:tracePt t="66059" x="1501775" y="4183063"/>
          <p14:tracePt t="66059" x="1546225" y="4183063"/>
          <p14:tracePt t="66079" x="1570038" y="4183063"/>
          <p14:tracePt t="66091" x="1577975" y="4183063"/>
          <p14:tracePt t="66165" x="1592263" y="4183063"/>
          <p14:tracePt t="66173" x="1608138" y="4183063"/>
          <p14:tracePt t="66181" x="1646238" y="4183063"/>
          <p14:tracePt t="66191" x="1698625" y="4183063"/>
          <p14:tracePt t="66210" x="1714500" y="4183063"/>
          <p14:tracePt t="66225" x="1722438" y="4183063"/>
          <p14:tracePt t="66357" x="1736725" y="4183063"/>
          <p14:tracePt t="66365" x="1744663" y="4183063"/>
          <p14:tracePt t="66413" x="1752600" y="4183063"/>
          <p14:tracePt t="66421" x="1760538" y="4198938"/>
          <p14:tracePt t="67324" x="1768475" y="4198938"/>
          <p14:tracePt t="67349" x="1774825" y="4198938"/>
          <p14:tracePt t="67405" x="1790700" y="4198938"/>
          <p14:tracePt t="67525" x="1798638" y="4198938"/>
          <p14:tracePt t="67717" x="1806575" y="4198938"/>
          <p14:tracePt t="67733" x="1812925" y="4198938"/>
          <p14:tracePt t="67743" x="1820863" y="4198938"/>
          <p14:tracePt t="67774" x="1828800" y="4198938"/>
          <p14:tracePt t="67853" x="1844675" y="4198938"/>
          <p14:tracePt t="67877" x="1851025" y="4198938"/>
          <p14:tracePt t="67901" x="1866900" y="4191000"/>
          <p14:tracePt t="67925" x="1866900" y="4183063"/>
          <p14:tracePt t="67949" x="1874838" y="4183063"/>
          <p14:tracePt t="67957" x="1882775" y="4183063"/>
          <p14:tracePt t="67965" x="1889125" y="4183063"/>
          <p14:tracePt t="67975" x="1905000" y="4175125"/>
          <p14:tracePt t="67991" x="1905000" y="4160838"/>
          <p14:tracePt t="68013" x="1912938" y="4160838"/>
          <p14:tracePt t="68025" x="1927225" y="4152900"/>
          <p14:tracePt t="68040" x="1943100" y="4144963"/>
          <p14:tracePt t="68056" x="1951038" y="4137025"/>
          <p14:tracePt t="68072" x="1958975" y="4137025"/>
          <p14:tracePt t="68089" x="1981200" y="4122738"/>
          <p14:tracePt t="68107" x="1997075" y="4122738"/>
          <p14:tracePt t="68123" x="2019300" y="4106863"/>
          <p14:tracePt t="68123" x="2035175" y="4106863"/>
          <p14:tracePt t="68143" x="2065338" y="4092575"/>
          <p14:tracePt t="68158" x="2095500" y="4068763"/>
          <p14:tracePt t="68174" x="2103438" y="4054475"/>
          <p14:tracePt t="68189" x="2117725" y="4030663"/>
          <p14:tracePt t="68207" x="2117725" y="4022725"/>
          <p14:tracePt t="68223" x="2117725" y="3992563"/>
          <p14:tracePt t="68242" x="2125663" y="3984625"/>
          <p14:tracePt t="68256" x="2133600" y="3978275"/>
          <p14:tracePt t="68274" x="2149475" y="3940175"/>
          <p14:tracePt t="68291" x="2163763" y="3924300"/>
          <p14:tracePt t="68291" x="2163763" y="3916363"/>
          <p14:tracePt t="68310" x="2163763" y="3908425"/>
          <p14:tracePt t="68325" x="2163763" y="3902075"/>
          <p14:tracePt t="68339" x="2163763" y="3894138"/>
          <p14:tracePt t="68356" x="2179638" y="3878263"/>
          <p14:tracePt t="68374" x="2193925" y="3863975"/>
          <p14:tracePt t="68392" x="2193925" y="3848100"/>
          <p14:tracePt t="68407" x="2201863" y="3840163"/>
          <p14:tracePt t="68423" x="2201863" y="3832225"/>
          <p14:tracePt t="68440" x="2209800" y="3856038"/>
          <p14:tracePt t="68605" x="2217738" y="3878263"/>
          <p14:tracePt t="68613" x="2232025" y="3902075"/>
          <p14:tracePt t="68623" x="2247900" y="3940175"/>
          <p14:tracePt t="68640" x="2247900" y="3970338"/>
          <p14:tracePt t="68657" x="2247900" y="3978275"/>
          <p14:tracePt t="68673" x="2247900" y="3984625"/>
          <p14:tracePt t="68689" x="2247900" y="4000500"/>
          <p14:tracePt t="68706" x="2247900" y="4016375"/>
          <p14:tracePt t="68723" x="2247900" y="4030663"/>
          <p14:tracePt t="68739" x="2247900" y="4076700"/>
          <p14:tracePt t="68759" x="2247900" y="4092575"/>
          <p14:tracePt t="68759" x="2247900" y="4106863"/>
          <p14:tracePt t="68775" x="2247900" y="4144963"/>
          <p14:tracePt t="68791" x="2247900" y="4175125"/>
          <p14:tracePt t="68808" x="2247900" y="4221163"/>
          <p14:tracePt t="68824" x="2247900" y="4237038"/>
          <p14:tracePt t="68840" x="2247900" y="4259263"/>
          <p14:tracePt t="68857" x="2247900" y="4283075"/>
          <p14:tracePt t="68874" x="2247900" y="4313238"/>
          <p14:tracePt t="68889" x="2225675" y="4381500"/>
          <p14:tracePt t="68906" x="2201863" y="4465638"/>
          <p14:tracePt t="68922" x="2163763" y="4549775"/>
          <p14:tracePt t="68939" x="2117725" y="4602163"/>
          <p14:tracePt t="68939" x="2111375" y="4625975"/>
          <p14:tracePt t="68958" x="2087563" y="4640263"/>
          <p14:tracePt t="68958" x="2087563" y="4664075"/>
          <p14:tracePt t="68974" x="2087563" y="4694238"/>
          <p14:tracePt t="68991" x="2087563" y="4724400"/>
          <p14:tracePt t="69007" x="2087563" y="4740275"/>
          <p14:tracePt t="69029" x="2087563" y="4746625"/>
          <p14:tracePt t="69069" x="2087563" y="4754563"/>
          <p14:tracePt t="69093" x="2079625" y="4754563"/>
          <p14:tracePt t="69149" x="2079625" y="4746625"/>
          <p14:tracePt t="69885" x="2079625" y="4740275"/>
          <p14:tracePt t="70092" x="2087563" y="4724400"/>
          <p14:tracePt t="70117" x="2087563" y="4716463"/>
          <p14:tracePt t="70141" x="2087563" y="4708525"/>
          <p14:tracePt t="70149" x="2095500" y="4694238"/>
          <p14:tracePt t="70157" x="2103438" y="4670425"/>
          <p14:tracePt t="70171" x="2103438" y="4640263"/>
          <p14:tracePt t="70171" x="2117725" y="4618038"/>
          <p14:tracePt t="70190" x="2117725" y="4602163"/>
          <p14:tracePt t="70205" x="2133600" y="4564063"/>
          <p14:tracePt t="70222" x="2141538" y="4533900"/>
          <p14:tracePt t="70239" x="2149475" y="4511675"/>
          <p14:tracePt t="70256" x="2155825" y="4487863"/>
          <p14:tracePt t="70272" x="2171700" y="4457700"/>
          <p14:tracePt t="70288" x="2179638" y="4403725"/>
          <p14:tracePt t="70306" x="2187575" y="4381500"/>
          <p14:tracePt t="70322" x="2187575" y="4373563"/>
          <p14:tracePt t="70337" x="2217738" y="4343400"/>
          <p14:tracePt t="70356" x="2232025" y="4321175"/>
          <p14:tracePt t="70371" x="2270125" y="4289425"/>
          <p14:tracePt t="70371" x="2286000" y="4275138"/>
          <p14:tracePt t="70390" x="2324100" y="4259263"/>
          <p14:tracePt t="70405" x="2346325" y="4229100"/>
          <p14:tracePt t="70422" x="2354263" y="4198938"/>
          <p14:tracePt t="70441" x="2378075" y="4168775"/>
          <p14:tracePt t="70455" x="2400300" y="4144963"/>
          <p14:tracePt t="70471" x="2468563" y="4098925"/>
          <p14:tracePt t="70488" x="2514600" y="4068763"/>
          <p14:tracePt t="70504" x="2544763" y="4046538"/>
          <p14:tracePt t="70522" x="2552700" y="4038600"/>
          <p14:tracePt t="70538" x="2552700" y="4022725"/>
          <p14:tracePt t="70557" x="2552700" y="4016375"/>
          <p14:tracePt t="70573" x="2568575" y="4008438"/>
          <p14:tracePt t="70587" x="2590800" y="3992563"/>
          <p14:tracePt t="70587" x="2613025" y="3984625"/>
          <p14:tracePt t="70606" x="2644775" y="3962400"/>
          <p14:tracePt t="70622" x="2659063" y="3940175"/>
          <p14:tracePt t="70637" x="2659063" y="3932238"/>
          <p14:tracePt t="70655" x="2659063" y="3924300"/>
          <p14:tracePt t="70670" x="2659063" y="3916363"/>
          <p14:tracePt t="70687" x="2659063" y="3894138"/>
          <p14:tracePt t="70704" x="2659063" y="3878263"/>
          <p14:tracePt t="70720" x="2659063" y="3863975"/>
          <p14:tracePt t="70737" x="2659063" y="3848100"/>
          <p14:tracePt t="70754" x="2659063" y="3840163"/>
          <p14:tracePt t="70773" x="2659063" y="3832225"/>
          <p14:tracePt t="70787" x="2659063" y="3817938"/>
          <p14:tracePt t="70804" x="2659063" y="3763963"/>
          <p14:tracePt t="70823" x="2659063" y="3725863"/>
          <p14:tracePt t="70839" x="2659063" y="3703638"/>
          <p14:tracePt t="70855" x="2659063" y="3679825"/>
          <p14:tracePt t="70871" x="2659063" y="3673475"/>
          <p14:tracePt t="70887" x="2659063" y="3657600"/>
          <p14:tracePt t="70904" x="2651125" y="3641725"/>
          <p14:tracePt t="70920" x="2628900" y="3611563"/>
          <p14:tracePt t="70938" x="2628900" y="3597275"/>
          <p14:tracePt t="70954" x="2620963" y="3581400"/>
          <p14:tracePt t="70971" x="2613025" y="3565525"/>
          <p14:tracePt t="70989" x="2606675" y="3551238"/>
          <p14:tracePt t="71005" x="2590800" y="3535363"/>
          <p14:tracePt t="71023" x="2574925" y="3513138"/>
          <p14:tracePt t="71039" x="2560638" y="3497263"/>
          <p14:tracePt t="71055" x="2544763" y="3482975"/>
          <p14:tracePt t="71072" x="2514600" y="3467100"/>
          <p14:tracePt t="71088" x="2492375" y="3451225"/>
          <p14:tracePt t="71105" x="2484438" y="3444875"/>
          <p14:tracePt t="71120" x="2460625" y="3436938"/>
          <p14:tracePt t="71137" x="2446338" y="3436938"/>
          <p14:tracePt t="71157" x="2422525" y="3421063"/>
          <p14:tracePt t="71181" x="2408238" y="3421063"/>
          <p14:tracePt t="71197" x="2400300" y="3421063"/>
          <p14:tracePt t="71205" x="2384425" y="3421063"/>
          <p14:tracePt t="71220" x="2339975" y="3421063"/>
          <p14:tracePt t="71238" x="2324100" y="3421063"/>
          <p14:tracePt t="71254" x="2308225" y="3421063"/>
          <p14:tracePt t="71272" x="2301875" y="3421063"/>
          <p14:tracePt t="71287" x="2293938" y="3421063"/>
          <p14:tracePt t="71303" x="2286000" y="3421063"/>
          <p14:tracePt t="71320" x="2270125" y="3421063"/>
          <p14:tracePt t="71341" x="2255838" y="3429000"/>
          <p14:tracePt t="71353" x="2232025" y="3444875"/>
          <p14:tracePt t="71370" x="2193925" y="3467100"/>
          <p14:tracePt t="71387" x="2179638" y="3482975"/>
          <p14:tracePt t="71403" x="2155825" y="3497263"/>
          <p14:tracePt t="71419" x="2141538" y="3543300"/>
          <p14:tracePt t="71439" x="2133600" y="3551238"/>
          <p14:tracePt t="71454" x="2117725" y="3573463"/>
          <p14:tracePt t="71471" x="2117725" y="3597275"/>
          <p14:tracePt t="71487" x="2103438" y="3619500"/>
          <p14:tracePt t="71503" x="2103438" y="3641725"/>
          <p14:tracePt t="71520" x="2095500" y="3657600"/>
          <p14:tracePt t="71536" x="2095500" y="3673475"/>
          <p14:tracePt t="71553" x="2087563" y="3695700"/>
          <p14:tracePt t="71571" x="2087563" y="3711575"/>
          <p14:tracePt t="71587" x="2079625" y="3717925"/>
          <p14:tracePt t="71587" x="2079625" y="3725863"/>
          <p14:tracePt t="71606" x="2079625" y="3733800"/>
          <p14:tracePt t="71661" x="2079625" y="3741738"/>
          <p14:tracePt t="71670" x="2079625" y="3756025"/>
          <p14:tracePt t="71677" x="2073275" y="3779838"/>
          <p14:tracePt t="71686" x="2073275" y="3794125"/>
          <p14:tracePt t="71702" x="2057400" y="3817938"/>
          <p14:tracePt t="71720" x="2057400" y="3832225"/>
          <p14:tracePt t="71736" x="2049463" y="3848100"/>
          <p14:tracePt t="71755" x="2049463" y="3856038"/>
          <p14:tracePt t="71769" x="2049463" y="3863975"/>
          <p14:tracePt t="71786" x="2049463" y="3878263"/>
          <p14:tracePt t="71804" x="2049463" y="3894138"/>
          <p14:tracePt t="71819" x="2049463" y="3946525"/>
          <p14:tracePt t="71839" x="2041525" y="3978275"/>
          <p14:tracePt t="71854" x="2027238" y="4022725"/>
          <p14:tracePt t="71871" x="2019300" y="4046538"/>
          <p14:tracePt t="71888" x="2011363" y="4068763"/>
          <p14:tracePt t="71903" x="2011363" y="4092575"/>
          <p14:tracePt t="71919" x="2003425" y="4098925"/>
          <p14:tracePt t="71936" x="1997075" y="4114800"/>
          <p14:tracePt t="71952" x="1997075" y="4122738"/>
          <p14:tracePt t="71969" x="1997075" y="4152900"/>
          <p14:tracePt t="71986" x="1997075" y="4168775"/>
          <p14:tracePt t="72002" x="1981200" y="4198938"/>
          <p14:tracePt t="72019" x="1981200" y="4206875"/>
          <p14:tracePt t="72038" x="1981200" y="4213225"/>
          <p14:tracePt t="72053" x="1981200" y="4221163"/>
          <p14:tracePt t="72069" x="1981200" y="4244975"/>
          <p14:tracePt t="72088" x="1981200" y="4259263"/>
          <p14:tracePt t="72104" x="1965325" y="4289425"/>
          <p14:tracePt t="72119" x="1958975" y="4327525"/>
          <p14:tracePt t="72135" x="1951038" y="4335463"/>
          <p14:tracePt t="72152" x="1951038" y="4351338"/>
          <p14:tracePt t="72169" x="1943100" y="4373563"/>
          <p14:tracePt t="72187" x="1935163" y="4389438"/>
          <p14:tracePt t="72203" x="1935163" y="4397375"/>
          <p14:tracePt t="72253" x="1935163" y="4403725"/>
          <p14:tracePt t="72261" x="1935163" y="4419600"/>
          <p14:tracePt t="72276" x="1920875" y="4435475"/>
          <p14:tracePt t="72287" x="1920875" y="4449763"/>
          <p14:tracePt t="72303" x="1912938" y="4457700"/>
          <p14:tracePt t="72320" x="1897063" y="4479925"/>
          <p14:tracePt t="72337" x="1889125" y="4503738"/>
          <p14:tracePt t="72357" x="1889125" y="4511675"/>
          <p14:tracePt t="72368" x="1874838" y="4525963"/>
          <p14:tracePt t="72387" x="1874838" y="4533900"/>
          <p14:tracePt t="72405" x="1858963" y="4549775"/>
          <p14:tracePt t="72419" x="1858963" y="4572000"/>
          <p14:tracePt t="72440" x="1858963" y="4587875"/>
          <p14:tracePt t="72454" x="1858963" y="4610100"/>
          <p14:tracePt t="72470" x="1844675" y="4640263"/>
          <p14:tracePt t="72487" x="1844675" y="4648200"/>
          <p14:tracePt t="72503" x="1844675" y="4640263"/>
          <p14:tracePt t="72581" x="1828800" y="4610100"/>
          <p14:tracePt t="72589" x="1828800" y="4602163"/>
          <p14:tracePt t="72601" x="1828800" y="4587875"/>
          <p14:tracePt t="72618" x="1828800" y="4579938"/>
          <p14:tracePt t="72638" x="1828800" y="4572000"/>
          <p14:tracePt t="72652" x="1820863" y="4511675"/>
          <p14:tracePt t="72670" x="1820863" y="4449763"/>
          <p14:tracePt t="72688" x="1806575" y="4427538"/>
          <p14:tracePt t="72703" x="1790700" y="4359275"/>
          <p14:tracePt t="72719" x="1790700" y="4313238"/>
          <p14:tracePt t="72736" x="1790700" y="4297363"/>
          <p14:tracePt t="72752" x="1790700" y="4259263"/>
          <p14:tracePt t="72768" x="1790700" y="4213225"/>
          <p14:tracePt t="72785" x="1790700" y="4144963"/>
          <p14:tracePt t="72802" x="1790700" y="4022725"/>
          <p14:tracePt t="72802" x="1790700" y="3932238"/>
          <p14:tracePt t="72821" x="1782763" y="3825875"/>
          <p14:tracePt t="72835" x="1760538" y="3673475"/>
          <p14:tracePt t="72835" x="1760538" y="3619500"/>
          <p14:tracePt t="72854" x="1744663" y="3513138"/>
          <p14:tracePt t="72871" x="1722438" y="3421063"/>
          <p14:tracePt t="72888" x="1692275" y="3276600"/>
          <p14:tracePt t="72904" x="1577975" y="3086100"/>
          <p14:tracePt t="72919" x="1501775" y="2925763"/>
          <p14:tracePt t="72935" x="1431925" y="2759075"/>
          <p14:tracePt t="72951" x="1363663" y="2620963"/>
          <p14:tracePt t="72967" x="1303338" y="2492375"/>
          <p14:tracePt t="72985" x="1203325" y="2308225"/>
          <p14:tracePt t="73002" x="1181100" y="2201863"/>
          <p14:tracePt t="73018" x="1143000" y="2103438"/>
          <p14:tracePt t="73035" x="1112838" y="1997075"/>
          <p14:tracePt t="73052" x="1089025" y="1927225"/>
          <p14:tracePt t="73052" x="1082675" y="1905000"/>
          <p14:tracePt t="73071" x="1058863" y="1851025"/>
          <p14:tracePt t="73087" x="1050925" y="1806575"/>
          <p14:tracePt t="73104" x="1028700" y="1722438"/>
          <p14:tracePt t="73120" x="1006475" y="1654175"/>
          <p14:tracePt t="73136" x="982663" y="1630363"/>
          <p14:tracePt t="73152" x="982663" y="1616075"/>
          <p14:tracePt t="73168" x="974725" y="1608138"/>
          <p14:tracePt t="73187" x="974725" y="1600200"/>
          <p14:tracePt t="73213" x="974725" y="1584325"/>
          <p14:tracePt t="73229" x="974725" y="1570038"/>
          <p14:tracePt t="73237" x="974725" y="1554163"/>
          <p14:tracePt t="73237" x="974725" y="1539875"/>
          <p14:tracePt t="73254" x="974725" y="1524000"/>
          <p14:tracePt t="73269" x="974725" y="1516063"/>
          <p14:tracePt t="73286" x="974725" y="1508125"/>
          <p14:tracePt t="73319" x="974725" y="1501775"/>
          <p14:tracePt t="73325" x="974725" y="1493838"/>
          <p14:tracePt t="73335" x="968375" y="1470025"/>
          <p14:tracePt t="73351" x="968375" y="1463675"/>
          <p14:tracePt t="73381" x="968375" y="1455738"/>
          <p14:tracePt t="73389" x="968375" y="1439863"/>
          <p14:tracePt t="73421" x="968375" y="1425575"/>
          <p14:tracePt t="73477" x="974725" y="1417638"/>
          <p14:tracePt t="73493" x="990600" y="1417638"/>
          <p14:tracePt t="73502" x="998538" y="1409700"/>
          <p14:tracePt t="73509" x="1036638" y="1409700"/>
          <p14:tracePt t="73519" x="1120775" y="1401763"/>
          <p14:tracePt t="73536" x="1295400" y="1387475"/>
          <p14:tracePt t="73551" x="1477963" y="1387475"/>
          <p14:tracePt t="73569" x="1638300" y="1387475"/>
          <p14:tracePt t="73586" x="1722438" y="1387475"/>
          <p14:tracePt t="73602" x="1736725" y="1387475"/>
          <p14:tracePt t="73617" x="1744663" y="1387475"/>
          <p14:tracePt t="73634" x="1752600" y="1387475"/>
          <p14:tracePt t="73661" x="1768475" y="1379538"/>
          <p14:tracePt t="73669" x="1851025" y="1363663"/>
          <p14:tracePt t="73686" x="1965325" y="1355725"/>
          <p14:tracePt t="73702" x="2057400" y="1333500"/>
          <p14:tracePt t="73718" x="2111375" y="1317625"/>
          <p14:tracePt t="73735" x="2125663" y="1311275"/>
          <p14:tracePt t="73750" x="2133600" y="1303338"/>
          <p14:tracePt t="73767" x="2155825" y="1303338"/>
          <p14:tracePt t="73784" x="2232025" y="1303338"/>
          <p14:tracePt t="73801" x="2354263" y="1279525"/>
          <p14:tracePt t="73817" x="2484438" y="1279525"/>
          <p14:tracePt t="73835" x="2582863" y="1279525"/>
          <p14:tracePt t="73835" x="2613025" y="1279525"/>
          <p14:tracePt t="73854" x="2620963" y="1273175"/>
          <p14:tracePt t="73867" x="2659063" y="1265238"/>
          <p14:tracePt t="73867" x="2682875" y="1265238"/>
          <p14:tracePt t="73887" x="2765425" y="1249363"/>
          <p14:tracePt t="73903" x="2879725" y="1249363"/>
          <p14:tracePt t="73918" x="3048000" y="1249363"/>
          <p14:tracePt t="73936" x="3184525" y="1249363"/>
          <p14:tracePt t="73951" x="3238500" y="1249363"/>
          <p14:tracePt t="73967" x="3254375" y="1241425"/>
          <p14:tracePt t="73984" x="3260725" y="1241425"/>
          <p14:tracePt t="74000" x="3284538" y="1241425"/>
          <p14:tracePt t="74018" x="3314700" y="1241425"/>
          <p14:tracePt t="74035" x="3429000" y="1241425"/>
          <p14:tracePt t="74050" x="3641725" y="1241425"/>
          <p14:tracePt t="74067" x="3932238" y="1241425"/>
          <p14:tracePt t="74067" x="4076700" y="1241425"/>
          <p14:tracePt t="74087" x="4183063" y="1241425"/>
          <p14:tracePt t="74100" x="4365625" y="1241425"/>
          <p14:tracePt t="74119" x="4419600" y="1241425"/>
          <p14:tracePt t="74135" x="4449763" y="1241425"/>
          <p14:tracePt t="74152" x="4533900" y="1241425"/>
          <p14:tracePt t="74167" x="4610100" y="1241425"/>
          <p14:tracePt t="74184" x="4754563" y="1241425"/>
          <p14:tracePt t="74202" x="4914900" y="1241425"/>
          <p14:tracePt t="74217" x="5021263" y="1241425"/>
          <p14:tracePt t="74217" x="5045075" y="1241425"/>
          <p14:tracePt t="74237" x="5051425" y="1241425"/>
          <p14:tracePt t="74250" x="5059363" y="1241425"/>
          <p14:tracePt t="74266" x="5067300" y="1241425"/>
          <p14:tracePt t="74286" x="5105400" y="1241425"/>
          <p14:tracePt t="74302" x="5211763" y="1241425"/>
          <p14:tracePt t="74319" x="5394325" y="1241425"/>
          <p14:tracePt t="74335" x="5546725" y="1241425"/>
          <p14:tracePt t="74351" x="5616575" y="1241425"/>
          <p14:tracePt t="74368" x="5622925" y="1241425"/>
          <p14:tracePt t="74384" x="5630863" y="1241425"/>
          <p14:tracePt t="74400" x="5654675" y="1241425"/>
          <p14:tracePt t="74417" x="5692775" y="1241425"/>
          <p14:tracePt t="74417" x="5722938" y="1241425"/>
          <p14:tracePt t="74438" x="5745163" y="1241425"/>
          <p14:tracePt t="74450" x="5807075" y="1235075"/>
          <p14:tracePt t="74468" x="5845175" y="1227138"/>
          <p14:tracePt t="74483" x="5851525" y="1227138"/>
          <p14:tracePt t="74499" x="5867400" y="1227138"/>
          <p14:tracePt t="74516" x="5883275" y="1227138"/>
          <p14:tracePt t="74557" x="5913438" y="1227138"/>
          <p14:tracePt t="74565" x="5935663" y="1227138"/>
          <p14:tracePt t="74573" x="5965825" y="1227138"/>
          <p14:tracePt t="74583" x="6011863" y="1227138"/>
          <p14:tracePt t="74601" x="6019800" y="1227138"/>
          <p14:tracePt t="74615" x="6019800" y="1219200"/>
          <p14:tracePt t="74653" x="6019800" y="1211263"/>
          <p14:tracePt t="74701" x="6003925" y="1211263"/>
          <p14:tracePt t="74717" x="5989638" y="1211263"/>
          <p14:tracePt t="74725" x="5951538" y="1211263"/>
          <p14:tracePt t="74734" x="5867400" y="1211263"/>
          <p14:tracePt t="74751" x="5775325" y="1211263"/>
          <p14:tracePt t="74767" x="5692775" y="1211263"/>
          <p14:tracePt t="74783" x="5608638" y="1211263"/>
          <p14:tracePt t="74800" x="5540375" y="1211263"/>
          <p14:tracePt t="74816" x="5456238" y="1211263"/>
          <p14:tracePt t="74833" x="5334000" y="1211263"/>
          <p14:tracePt t="74851" x="5241925" y="1211263"/>
          <p14:tracePt t="74867" x="5105400" y="1211263"/>
          <p14:tracePt t="74867" x="5013325" y="1211263"/>
          <p14:tracePt t="74886" x="4945063" y="1211263"/>
          <p14:tracePt t="74899" x="4762500" y="1211263"/>
          <p14:tracePt t="74919" x="4670425" y="1211263"/>
          <p14:tracePt t="74935" x="4525963" y="1211263"/>
          <p14:tracePt t="74951" x="4327525" y="1211263"/>
          <p14:tracePt t="74967" x="4122738" y="1211263"/>
          <p14:tracePt t="74984" x="3924300" y="1211263"/>
          <p14:tracePt t="75000" x="3779838" y="1211263"/>
          <p14:tracePt t="75017" x="3619500" y="1211263"/>
          <p14:tracePt t="75034" x="3513138" y="1211263"/>
          <p14:tracePt t="75050" x="3413125" y="1211263"/>
          <p14:tracePt t="75065" x="3268663" y="1211263"/>
          <p14:tracePt t="75083" x="3108325" y="1211263"/>
          <p14:tracePt t="75099" x="2941638" y="1211263"/>
          <p14:tracePt t="75099" x="2857500" y="1211263"/>
          <p14:tracePt t="75118" x="2765425" y="1211263"/>
          <p14:tracePt t="75118" x="2682875" y="1211263"/>
          <p14:tracePt t="75134" x="2544763" y="1211263"/>
          <p14:tracePt t="75150" x="2438400" y="1211263"/>
          <p14:tracePt t="75167" x="2346325" y="1211263"/>
          <p14:tracePt t="75183" x="2293938" y="1211263"/>
          <p14:tracePt t="75198" x="2247900" y="1211263"/>
          <p14:tracePt t="75215" x="2193925" y="1211263"/>
          <p14:tracePt t="75233" x="2087563" y="1211263"/>
          <p14:tracePt t="75251" x="1989138" y="1211263"/>
          <p14:tracePt t="75266" x="1927225" y="1211263"/>
          <p14:tracePt t="75266" x="1905000" y="1211263"/>
          <p14:tracePt t="75285" x="1882775" y="1211263"/>
          <p14:tracePt t="75299" x="1828800" y="1211263"/>
          <p14:tracePt t="75299" x="1790700" y="1211263"/>
          <p14:tracePt t="75318" x="1676400" y="1211263"/>
          <p14:tracePt t="75335" x="1562100" y="1211263"/>
          <p14:tracePt t="75351" x="1477963" y="1211263"/>
          <p14:tracePt t="75368" x="1401763" y="1211263"/>
          <p14:tracePt t="75383" x="1341438" y="1211263"/>
          <p14:tracePt t="75400" x="1257300" y="1211263"/>
          <p14:tracePt t="75418" x="1203325" y="1211263"/>
          <p14:tracePt t="75435" x="1158875" y="1211263"/>
          <p14:tracePt t="75449" x="1104900" y="1211263"/>
          <p14:tracePt t="75449" x="1089025" y="1211263"/>
          <p14:tracePt t="75470" x="1066800" y="1211263"/>
          <p14:tracePt t="75481" x="1044575" y="1211263"/>
          <p14:tracePt t="75498" x="1028700" y="1211263"/>
          <p14:tracePt t="75515" x="1020763" y="1211263"/>
          <p14:tracePt t="75531" x="1012825" y="1211263"/>
          <p14:tracePt t="75550" x="1020763" y="1211263"/>
          <p14:tracePt t="75796" x="1036638" y="1211263"/>
          <p14:tracePt t="75805" x="1044575" y="1211263"/>
          <p14:tracePt t="75815" x="1066800" y="1211263"/>
          <p14:tracePt t="75832" x="1074738" y="1211263"/>
          <p14:tracePt t="75848" x="1089025" y="1211263"/>
          <p14:tracePt t="75866" x="1120775" y="1211263"/>
          <p14:tracePt t="75882" x="1173163" y="1211263"/>
          <p14:tracePt t="75899" x="1265238" y="1211263"/>
          <p14:tracePt t="75899" x="1333500" y="1235075"/>
          <p14:tracePt t="75918" x="1379538" y="1235075"/>
          <p14:tracePt t="75932" x="1470025" y="1241425"/>
          <p14:tracePt t="75951" x="1493838" y="1241425"/>
          <p14:tracePt t="75967" x="1501775" y="1241425"/>
          <p14:tracePt t="75984" x="1539875" y="1241425"/>
          <p14:tracePt t="75999" x="1646238" y="1257300"/>
          <p14:tracePt t="76016" x="1744663" y="1265238"/>
          <p14:tracePt t="76034" x="1851025" y="1265238"/>
          <p14:tracePt t="76047" x="1920875" y="1265238"/>
          <p14:tracePt t="76065" x="1958975" y="1265238"/>
          <p14:tracePt t="76081" x="1989138" y="1265238"/>
          <p14:tracePt t="76097" x="1997075" y="1265238"/>
          <p14:tracePt t="76124" x="2019300" y="1265238"/>
          <p14:tracePt t="76134" x="2041525" y="1265238"/>
          <p14:tracePt t="76134" x="2103438" y="1265238"/>
          <p14:tracePt t="76151" x="2263775" y="1287463"/>
          <p14:tracePt t="76167" x="2408238" y="1317625"/>
          <p14:tracePt t="76183" x="2552700" y="1317625"/>
          <p14:tracePt t="76199" x="2644775" y="1317625"/>
          <p14:tracePt t="76215" x="2735263" y="1317625"/>
          <p14:tracePt t="76232" x="2811463" y="1317625"/>
          <p14:tracePt t="76250" x="2903538" y="1317625"/>
          <p14:tracePt t="76266" x="3101975" y="1341438"/>
          <p14:tracePt t="76282" x="3330575" y="1363663"/>
          <p14:tracePt t="76298" x="3505200" y="1387475"/>
          <p14:tracePt t="76315" x="3597275" y="1393825"/>
          <p14:tracePt t="76315" x="3603625" y="1401763"/>
          <p14:tracePt t="76334" x="3611563" y="1401763"/>
          <p14:tracePt t="76372" x="3649663" y="1401763"/>
          <p14:tracePt t="76382" x="3711575" y="1401763"/>
          <p14:tracePt t="76388" x="3817938" y="1401763"/>
          <p14:tracePt t="76399" x="4160838" y="1401763"/>
          <p14:tracePt t="76415" x="4533900" y="1401763"/>
          <p14:tracePt t="76433" x="4762500" y="1401763"/>
          <p14:tracePt t="76449" x="4860925" y="1401763"/>
          <p14:tracePt t="76465" x="4868863" y="1401763"/>
          <p14:tracePt t="76481" x="4876800" y="1401763"/>
          <p14:tracePt t="76501" x="4892675" y="1393825"/>
          <p14:tracePt t="76516" x="4983163" y="1393825"/>
          <p14:tracePt t="76516" x="5067300" y="1393825"/>
          <p14:tracePt t="76534" x="5165725" y="1393825"/>
          <p14:tracePt t="76548" x="5456238" y="1393825"/>
          <p14:tracePt t="76566" x="5592763" y="1393825"/>
          <p14:tracePt t="76582" x="5608638" y="1393825"/>
          <p14:tracePt t="76598" x="5622925" y="1393825"/>
          <p14:tracePt t="76637" x="5638800" y="1387475"/>
          <p14:tracePt t="76653" x="5676900" y="1387475"/>
          <p14:tracePt t="76661" x="5715000" y="1387475"/>
          <p14:tracePt t="76669" x="5768975" y="1387475"/>
          <p14:tracePt t="76681" x="5883275" y="1387475"/>
          <p14:tracePt t="76699" x="5935663" y="1387475"/>
          <p14:tracePt t="76715" x="5981700" y="1371600"/>
          <p14:tracePt t="76731" x="5989638" y="1371600"/>
          <p14:tracePt t="76750" x="5997575" y="1371600"/>
          <p14:tracePt t="76772" x="6003925" y="1355725"/>
          <p14:tracePt t="76782" x="6035675" y="1355725"/>
          <p14:tracePt t="76798" x="6073775" y="1341438"/>
          <p14:tracePt t="76815" x="6080125" y="1333500"/>
          <p14:tracePt t="76830" x="6096000" y="1333500"/>
          <p14:tracePt t="76847" x="6096000" y="1325563"/>
          <p14:tracePt t="76909" x="6088063" y="1325563"/>
          <p14:tracePt t="76933" x="6080125" y="1325563"/>
          <p14:tracePt t="76940" x="6065838" y="1325563"/>
          <p14:tracePt t="76949" x="5959475" y="1325563"/>
          <p14:tracePt t="76966" x="5813425" y="1325563"/>
          <p14:tracePt t="76982" x="5638800" y="1325563"/>
          <p14:tracePt t="76999" x="5464175" y="1325563"/>
          <p14:tracePt t="77015" x="5356225" y="1325563"/>
          <p14:tracePt t="77031" x="5241925" y="1325563"/>
          <p14:tracePt t="77049" x="5159375" y="1325563"/>
          <p14:tracePt t="77064" x="5013325" y="1325563"/>
          <p14:tracePt t="77081" x="4822825" y="1325563"/>
          <p14:tracePt t="77097" x="4594225" y="1325563"/>
          <p14:tracePt t="77114" x="4389438" y="1325563"/>
          <p14:tracePt t="77131" x="4175125" y="1325563"/>
          <p14:tracePt t="77131" x="4106863" y="1325563"/>
          <p14:tracePt t="77150" x="4038600" y="1325563"/>
          <p14:tracePt t="77164" x="3894138" y="1325563"/>
          <p14:tracePt t="77183" x="3779838" y="1325563"/>
          <p14:tracePt t="77199" x="3627438" y="1325563"/>
          <p14:tracePt t="77215" x="3467100" y="1325563"/>
          <p14:tracePt t="77231" x="3276600" y="1325563"/>
          <p14:tracePt t="77251" x="3101975" y="1325563"/>
          <p14:tracePt t="77264" x="2949575" y="1325563"/>
          <p14:tracePt t="77280" x="2857500" y="1325563"/>
          <p14:tracePt t="77297" x="2759075" y="1325563"/>
          <p14:tracePt t="77314" x="2697163" y="1325563"/>
          <p14:tracePt t="77331" x="2620963" y="1325563"/>
          <p14:tracePt t="77331" x="2568575" y="1325563"/>
          <p14:tracePt t="77350" x="2506663" y="1325563"/>
          <p14:tracePt t="77363" x="2354263" y="1325563"/>
          <p14:tracePt t="77363" x="2255838" y="1325563"/>
          <p14:tracePt t="77383" x="2073275" y="1325563"/>
          <p14:tracePt t="77399" x="1927225" y="1303338"/>
          <p14:tracePt t="77415" x="1828800" y="1295400"/>
          <p14:tracePt t="77433" x="1744663" y="1279525"/>
          <p14:tracePt t="77448" x="1730375" y="1273175"/>
          <p14:tracePt t="77463" x="1714500" y="1273175"/>
          <p14:tracePt t="77525" x="1706563" y="1273175"/>
          <p14:tracePt t="77540" x="1698625" y="1273175"/>
          <p14:tracePt t="77548" x="1684338" y="1273175"/>
          <p14:tracePt t="77562" x="1684338" y="1265238"/>
          <p14:tracePt t="77677" x="1698625" y="1265238"/>
          <p14:tracePt t="77685" x="1730375" y="1265238"/>
          <p14:tracePt t="77696" x="1774825" y="1265238"/>
          <p14:tracePt t="77715" x="1806575" y="1265238"/>
          <p14:tracePt t="77731" x="1820863" y="1273175"/>
          <p14:tracePt t="77746" x="1874838" y="1273175"/>
          <p14:tracePt t="77763" x="1958975" y="1273175"/>
          <p14:tracePt t="77763" x="1989138" y="1273175"/>
          <p14:tracePt t="77782" x="2103438" y="1279525"/>
          <p14:tracePt t="77798" x="2247900" y="1279525"/>
          <p14:tracePt t="77814" x="2416175" y="1295400"/>
          <p14:tracePt t="77831" x="2530475" y="1295400"/>
          <p14:tracePt t="77847" x="2613025" y="1295400"/>
          <p14:tracePt t="77864" x="2674938" y="1295400"/>
          <p14:tracePt t="77881" x="2759075" y="1295400"/>
          <p14:tracePt t="77897" x="2873375" y="1295400"/>
          <p14:tracePt t="77914" x="3040063" y="1295400"/>
          <p14:tracePt t="77931" x="3260725" y="1295400"/>
          <p14:tracePt t="77948" x="3475038" y="1295400"/>
          <p14:tracePt t="77948" x="3581400" y="1295400"/>
          <p14:tracePt t="77966" x="3687763" y="1295400"/>
          <p14:tracePt t="77979" x="3878263" y="1295400"/>
          <p14:tracePt t="77999" x="3902075" y="1295400"/>
          <p14:tracePt t="78014" x="3908425" y="1295400"/>
          <p14:tracePt t="78037" x="3916363" y="1295400"/>
          <p14:tracePt t="78047" x="3940175" y="1295400"/>
          <p14:tracePt t="78063" x="3946525" y="1295400"/>
          <p14:tracePt t="78079" x="3940175" y="1295400"/>
          <p14:tracePt t="78446" x="3932238" y="1295400"/>
          <p14:tracePt t="78452" x="3924300" y="1295400"/>
          <p14:tracePt t="78469" x="3916363" y="1303338"/>
          <p14:tracePt t="78479" x="3894138" y="1317625"/>
          <p14:tracePt t="78497" x="3856038" y="1349375"/>
          <p14:tracePt t="78513" x="3794125" y="1387475"/>
          <p14:tracePt t="78530" x="3717925" y="1431925"/>
          <p14:tracePt t="78530" x="3687763" y="1463675"/>
          <p14:tracePt t="78550" x="3657600" y="1501775"/>
          <p14:tracePt t="78562" x="3597275" y="1570038"/>
          <p14:tracePt t="78579" x="3521075" y="1684338"/>
          <p14:tracePt t="78595" x="3444875" y="1798638"/>
          <p14:tracePt t="78595" x="3398838" y="1851025"/>
          <p14:tracePt t="78614" x="3360738" y="1905000"/>
          <p14:tracePt t="78629" x="3260725" y="2079625"/>
          <p14:tracePt t="78646" x="3208338" y="2209800"/>
          <p14:tracePt t="78663" x="3154363" y="2332038"/>
          <p14:tracePt t="78680" x="3146425" y="2408238"/>
          <p14:tracePt t="78696" x="3140075" y="2438400"/>
          <p14:tracePt t="78713" x="3132138" y="2476500"/>
          <p14:tracePt t="78730" x="3132138" y="2506663"/>
          <p14:tracePt t="78730" x="3132138" y="2530475"/>
          <p14:tracePt t="78749" x="3132138" y="2568575"/>
          <p14:tracePt t="78762" x="3101975" y="2644775"/>
          <p14:tracePt t="78762" x="3078163" y="2697163"/>
          <p14:tracePt t="78783" x="3040063" y="2781300"/>
          <p14:tracePt t="78796" x="2971800" y="2903538"/>
          <p14:tracePt t="78814" x="2949575" y="2933700"/>
          <p14:tracePt t="78831" x="2925763" y="2963863"/>
          <p14:tracePt t="78847" x="2911475" y="3001963"/>
          <p14:tracePt t="78863" x="2879725" y="3055938"/>
          <p14:tracePt t="78879" x="2835275" y="3116263"/>
          <p14:tracePt t="78897" x="2789238" y="3154363"/>
          <p14:tracePt t="78913" x="2735263" y="3178175"/>
          <p14:tracePt t="78930" x="2651125" y="3208338"/>
          <p14:tracePt t="78947" x="2552700" y="3254375"/>
          <p14:tracePt t="78947" x="2514600" y="3260725"/>
          <p14:tracePt t="78965" x="2492375" y="3260725"/>
          <p14:tracePt t="78979" x="2430463" y="3276600"/>
          <p14:tracePt t="78979" x="2378075" y="3284538"/>
          <p14:tracePt t="78999" x="2339975" y="3284538"/>
          <p14:tracePt t="79013" x="2217738" y="3284538"/>
          <p14:tracePt t="79032" x="2193925" y="3292475"/>
          <p14:tracePt t="79045" x="2187575" y="3298825"/>
          <p14:tracePt t="79062" x="2171700" y="3298825"/>
          <p14:tracePt t="79078" x="2149475" y="3306763"/>
          <p14:tracePt t="79094" x="2095500" y="3306763"/>
          <p14:tracePt t="79111" x="2027238" y="3292475"/>
          <p14:tracePt t="79127" x="1973263" y="3268663"/>
          <p14:tracePt t="79144" x="1958975" y="3260725"/>
          <p14:tracePt t="79161" x="1958975" y="3254375"/>
          <p14:tracePt t="79181" x="1958975" y="3246438"/>
          <p14:tracePt t="79197" x="1958975" y="3216275"/>
          <p14:tracePt t="79213" x="1958975" y="3178175"/>
          <p14:tracePt t="79213" x="1958975" y="3146425"/>
          <p14:tracePt t="79231" x="1958975" y="3108325"/>
          <p14:tracePt t="79248" x="1958975" y="3070225"/>
          <p14:tracePt t="79263" x="1958975" y="3040063"/>
          <p14:tracePt t="79280" x="1958975" y="3017838"/>
          <p14:tracePt t="79296" x="1958975" y="3001963"/>
          <p14:tracePt t="79312" x="1958975" y="2987675"/>
          <p14:tracePt t="79329" x="1958975" y="2971800"/>
          <p14:tracePt t="79345" x="1958975" y="2955925"/>
          <p14:tracePt t="79361" x="1965325" y="2949575"/>
          <p14:tracePt t="79379" x="1965325" y="2941638"/>
          <p14:tracePt t="79395" x="1965325" y="2933700"/>
          <p14:tracePt t="79773" x="1958975" y="2941638"/>
          <p14:tracePt t="79845" x="1951038" y="2949575"/>
          <p14:tracePt t="79861" x="1943100" y="2949575"/>
          <p14:tracePt t="79869" x="1927225" y="2955925"/>
          <p14:tracePt t="79878" x="1920875" y="2955925"/>
          <p14:tracePt t="79895" x="1912938" y="2955925"/>
          <p14:tracePt t="79911" x="1905000" y="2963863"/>
          <p14:tracePt t="79927" x="1889125" y="2963863"/>
          <p14:tracePt t="79944" x="1882775" y="2963863"/>
          <p14:tracePt t="79961" x="1858963" y="2979738"/>
          <p14:tracePt t="79977" x="1844675" y="2979738"/>
          <p14:tracePt t="79993" x="1812925" y="2994025"/>
          <p14:tracePt t="80013" x="1790700" y="3001963"/>
          <p14:tracePt t="80013" x="1768475" y="3009900"/>
          <p14:tracePt t="80030" x="1760538" y="3017838"/>
          <p14:tracePt t="80044" x="1722438" y="3025775"/>
          <p14:tracePt t="80062" x="1698625" y="3040063"/>
          <p14:tracePt t="80078" x="1692275" y="3040063"/>
          <p14:tracePt t="80100" x="1684338" y="3040063"/>
          <p14:tracePt t="80124" x="1668463" y="3040063"/>
          <p14:tracePt t="80132" x="1638300" y="3040063"/>
          <p14:tracePt t="80144" x="1608138" y="3048000"/>
          <p14:tracePt t="80161" x="1562100" y="3055938"/>
          <p14:tracePt t="80178" x="1485900" y="3063875"/>
          <p14:tracePt t="80194" x="1363663" y="3063875"/>
          <p14:tracePt t="80211" x="1303338" y="3063875"/>
          <p14:tracePt t="80228" x="1257300" y="3063875"/>
          <p14:tracePt t="80228" x="1235075" y="3063875"/>
          <p14:tracePt t="80247" x="1227138" y="3063875"/>
          <p14:tracePt t="80261" x="1196975" y="3048000"/>
          <p14:tracePt t="80278" x="1189038" y="3048000"/>
          <p14:tracePt t="80295" x="1150938" y="3048000"/>
          <p14:tracePt t="80311" x="1058863" y="3032125"/>
          <p14:tracePt t="80328" x="936625" y="2979738"/>
          <p14:tracePt t="80344" x="854075" y="2971800"/>
          <p14:tracePt t="80361" x="784225" y="2963863"/>
          <p14:tracePt t="80377" x="769938" y="2963863"/>
          <p14:tracePt t="80394" x="739775" y="2963863"/>
          <p14:tracePt t="80410" x="731838" y="2963863"/>
          <p14:tracePt t="80427" x="723900" y="2963863"/>
          <p14:tracePt t="80443" x="701675" y="2963863"/>
          <p14:tracePt t="80443" x="693738" y="2963863"/>
          <p14:tracePt t="80462" x="685800" y="2963863"/>
          <p14:tracePt t="80478" x="669925" y="2963863"/>
          <p14:tracePt t="80495" x="639763" y="2963863"/>
          <p14:tracePt t="80510" x="617538" y="2971800"/>
          <p14:tracePt t="80527" x="571500" y="2971800"/>
          <p14:tracePt t="80543" x="541338" y="2971800"/>
          <p14:tracePt t="80560" x="511175" y="2987675"/>
          <p14:tracePt t="80577" x="525463" y="2987675"/>
          <p14:tracePt t="80788" x="533400" y="2987675"/>
          <p14:tracePt t="80796" x="555625" y="2987675"/>
          <p14:tracePt t="80809" x="571500" y="2987675"/>
          <p14:tracePt t="80826" x="593725" y="2987675"/>
          <p14:tracePt t="80843" x="609600" y="2987675"/>
          <p14:tracePt t="80860" x="663575" y="2987675"/>
          <p14:tracePt t="80877" x="693738" y="2987675"/>
          <p14:tracePt t="80894" x="723900" y="2987675"/>
          <p14:tracePt t="80910" x="754063" y="2987675"/>
          <p14:tracePt t="80927" x="777875" y="2987675"/>
          <p14:tracePt t="80944" x="800100" y="2987675"/>
          <p14:tracePt t="80960" x="808038" y="2987675"/>
          <p14:tracePt t="80976" x="815975" y="2987675"/>
          <p14:tracePt t="81012" x="830263" y="2987675"/>
          <p14:tracePt t="81036" x="838200" y="2987675"/>
          <p14:tracePt t="81052" x="846138" y="2987675"/>
          <p14:tracePt t="81061" x="854075" y="3001963"/>
          <p14:tracePt t="81068" x="868363" y="3001963"/>
          <p14:tracePt t="81077" x="892175" y="3001963"/>
          <p14:tracePt t="81093" x="944563" y="3009900"/>
          <p14:tracePt t="81110" x="974725" y="3017838"/>
          <p14:tracePt t="81126" x="990600" y="3017838"/>
          <p14:tracePt t="81143" x="998538" y="3017838"/>
          <p14:tracePt t="81429" x="1006475" y="3017838"/>
          <p14:tracePt t="81445" x="1012825" y="3017838"/>
          <p14:tracePt t="81461" x="1020763" y="3017838"/>
          <p14:tracePt t="81469" x="1028700" y="3017838"/>
          <p14:tracePt t="81494" x="1044575" y="3017838"/>
          <p14:tracePt t="81549" x="1050925" y="3017838"/>
          <p14:tracePt t="81558" x="1058863" y="3017838"/>
          <p14:tracePt t="81574" x="1058863" y="3025775"/>
          <p14:tracePt t="81589" x="1074738" y="3025775"/>
          <p14:tracePt t="81645" x="1082675" y="3025775"/>
          <p14:tracePt t="81909" x="1089025" y="3025775"/>
          <p14:tracePt t="82247" x="1104900" y="3025775"/>
          <p14:tracePt t="82252" x="1112838" y="3025775"/>
          <p14:tracePt t="82261" x="1127125" y="3025775"/>
          <p14:tracePt t="82275" x="1158875" y="3032125"/>
          <p14:tracePt t="82293" x="1165225" y="3032125"/>
          <p14:tracePt t="82317" x="1173163" y="3032125"/>
          <p14:tracePt t="82342" x="1189038" y="3032125"/>
          <p14:tracePt t="82381" x="1203325" y="3032125"/>
          <p14:tracePt t="82389" x="1227138" y="3032125"/>
          <p14:tracePt t="82397" x="1257300" y="3032125"/>
          <p14:tracePt t="82408" x="1295400" y="3032125"/>
          <p14:tracePt t="82425" x="1325563" y="3032125"/>
          <p14:tracePt t="82447" x="1341438" y="3032125"/>
          <p14:tracePt t="82462" x="1349375" y="3032125"/>
          <p14:tracePt t="82484" x="1363663" y="3032125"/>
          <p14:tracePt t="82493" x="1379538" y="3032125"/>
          <p14:tracePt t="82507" x="1439863" y="3032125"/>
          <p14:tracePt t="82527" x="1455738" y="3032125"/>
          <p14:tracePt t="82542" x="1463675" y="3032125"/>
          <p14:tracePt t="82612" x="1477963" y="3032125"/>
          <p14:tracePt t="82621" x="1485900" y="3032125"/>
          <p14:tracePt t="82629" x="1493838" y="3032125"/>
          <p14:tracePt t="82641" x="1508125" y="3032125"/>
          <p14:tracePt t="82658" x="1531938" y="3032125"/>
          <p14:tracePt t="82658" x="1546225" y="3032125"/>
          <p14:tracePt t="82677" x="1562100" y="3032125"/>
          <p14:tracePt t="82691" x="1630363" y="3032125"/>
          <p14:tracePt t="82710" x="1676400" y="3040063"/>
          <p14:tracePt t="82727" x="1698625" y="3040063"/>
          <p14:tracePt t="82745" x="1706563" y="3040063"/>
          <p14:tracePt t="82821" x="1714500" y="3040063"/>
          <p14:tracePt t="84689" x="1722438" y="3040063"/>
          <p14:tracePt t="85525" x="1736725" y="3040063"/>
          <p14:tracePt t="85557" x="1744663" y="3040063"/>
          <p14:tracePt t="85621" x="1760538" y="3040063"/>
          <p14:tracePt t="85629" x="1782763" y="3040063"/>
          <p14:tracePt t="85638" x="1820863" y="3032125"/>
          <p14:tracePt t="85656" x="1858963" y="3032125"/>
          <p14:tracePt t="85672" x="1874838" y="3025775"/>
          <p14:tracePt t="85689" x="1882775" y="3017838"/>
          <p14:tracePt t="85705" x="1897063" y="3009900"/>
          <p14:tracePt t="85722" x="1912938" y="3001963"/>
          <p14:tracePt t="85738" x="1958975" y="2994025"/>
          <p14:tracePt t="85755" x="1997075" y="2987675"/>
          <p14:tracePt t="85755" x="2019300" y="2979738"/>
          <p14:tracePt t="85775" x="2041525" y="2971800"/>
          <p14:tracePt t="85791" x="2073275" y="2963863"/>
          <p14:tracePt t="85807" x="2079625" y="2963863"/>
          <p14:tracePt t="85823" x="2095500" y="2955925"/>
          <p14:tracePt t="85839" x="2125663" y="2941638"/>
          <p14:tracePt t="85856" x="2155825" y="2941638"/>
          <p14:tracePt t="85872" x="2232025" y="2941638"/>
          <p14:tracePt t="85889" x="2286000" y="2941638"/>
          <p14:tracePt t="85905" x="2293938" y="2941638"/>
          <p14:tracePt t="85921" x="2308225" y="2941638"/>
          <p14:tracePt t="85965" x="2316163" y="2941638"/>
          <p14:tracePt t="85973" x="2332038" y="2941638"/>
          <p14:tracePt t="85989" x="2384425" y="2941638"/>
          <p14:tracePt t="86007" x="2422525" y="2941638"/>
          <p14:tracePt t="86024" x="2460625" y="2941638"/>
          <p14:tracePt t="86040" x="2492375" y="2941638"/>
          <p14:tracePt t="86056" x="2522538" y="2941638"/>
          <p14:tracePt t="86073" x="2582863" y="2941638"/>
          <p14:tracePt t="86089" x="2659063" y="2941638"/>
          <p14:tracePt t="86106" x="2689225" y="2941638"/>
          <p14:tracePt t="86121" x="2674938" y="2941638"/>
          <p14:tracePt t="86349" x="2659063" y="2941638"/>
          <p14:tracePt t="86357" x="2620963" y="2941638"/>
          <p14:tracePt t="86371" x="2544763" y="2941638"/>
          <p14:tracePt t="86371" x="2514600" y="2941638"/>
          <p14:tracePt t="86390" x="2438400" y="2941638"/>
          <p14:tracePt t="86406" x="2384425" y="2941638"/>
          <p14:tracePt t="86423" x="2362200" y="2941638"/>
          <p14:tracePt t="86442" x="2346325" y="2941638"/>
          <p14:tracePt t="86455" x="2301875" y="2941638"/>
          <p14:tracePt t="86471" x="2193925" y="2941638"/>
          <p14:tracePt t="86488" x="2095500" y="2941638"/>
          <p14:tracePt t="86505" x="2035175" y="2941638"/>
          <p14:tracePt t="86522" x="2003425" y="2941638"/>
          <p14:tracePt t="86539" x="1989138" y="2941638"/>
          <p14:tracePt t="86554" x="1965325" y="2941638"/>
          <p14:tracePt t="86554" x="1958975" y="2941638"/>
          <p14:tracePt t="86573" x="1935163" y="2941638"/>
          <p14:tracePt t="86588" x="1882775" y="2941638"/>
          <p14:tracePt t="86607" x="1820863" y="2941638"/>
          <p14:tracePt t="86622" x="1768475" y="2941638"/>
          <p14:tracePt t="86639" x="1714500" y="2941638"/>
          <p14:tracePt t="86655" x="1684338" y="2941638"/>
          <p14:tracePt t="86671" x="1676400" y="2941638"/>
          <p14:tracePt t="86687" x="1668463" y="2941638"/>
          <p14:tracePt t="86704" x="1654175" y="2941638"/>
          <p14:tracePt t="86720" x="1622425" y="2941638"/>
          <p14:tracePt t="86738" x="1539875" y="2941638"/>
          <p14:tracePt t="86755" x="1447800" y="2941638"/>
          <p14:tracePt t="86773" x="1387475" y="2941638"/>
          <p14:tracePt t="86773" x="1363663" y="2941638"/>
          <p14:tracePt t="86791" x="1355725" y="2941638"/>
          <p14:tracePt t="86804" x="1333500" y="2941638"/>
          <p14:tracePt t="86823" x="1303338" y="2941638"/>
          <p14:tracePt t="86839" x="1265238" y="2941638"/>
          <p14:tracePt t="86857" x="1181100" y="2941638"/>
          <p14:tracePt t="86871" x="1127125" y="2941638"/>
          <p14:tracePt t="86889" x="1074738" y="2941638"/>
          <p14:tracePt t="86904" x="1036638" y="2941638"/>
          <p14:tracePt t="86920" x="1020763" y="2941638"/>
          <p14:tracePt t="86937" x="1012825" y="2941638"/>
          <p14:tracePt t="86973" x="998538" y="2941638"/>
          <p14:tracePt t="86981" x="960438" y="2941638"/>
          <p14:tracePt t="86993" x="944563" y="2941638"/>
          <p14:tracePt t="87003" x="930275" y="2941638"/>
          <p14:tracePt t="87020" x="922338" y="2941638"/>
          <p14:tracePt t="87060" x="944563" y="2941638"/>
          <p14:tracePt t="87093" x="960438" y="2941638"/>
          <p14:tracePt t="87101" x="982663" y="2941638"/>
          <p14:tracePt t="87108" x="1020763" y="2941638"/>
          <p14:tracePt t="87120" x="1104900" y="2941638"/>
          <p14:tracePt t="87137" x="1173163" y="2941638"/>
          <p14:tracePt t="87154" x="1241425" y="2941638"/>
          <p14:tracePt t="87170" x="1311275" y="2941638"/>
          <p14:tracePt t="87187" x="1431925" y="2941638"/>
          <p14:tracePt t="87206" x="1455738" y="2941638"/>
          <p14:tracePt t="87206" x="1485900" y="2941638"/>
          <p14:tracePt t="87221" x="1508125" y="2941638"/>
          <p14:tracePt t="87236" x="1539875" y="2941638"/>
          <p14:tracePt t="87255" x="1554163" y="2941638"/>
          <p14:tracePt t="87269" x="1577975" y="2941638"/>
          <p14:tracePt t="87286" x="1638300" y="2941638"/>
          <p14:tracePt t="87305" x="1806575" y="2941638"/>
          <p14:tracePt t="87321" x="1927225" y="2941638"/>
          <p14:tracePt t="87338" x="2011363" y="2941638"/>
          <p14:tracePt t="87355" x="2027238" y="2941638"/>
          <p14:tracePt t="87370" x="2035175" y="2941638"/>
          <p14:tracePt t="87405" x="2049463" y="2941638"/>
          <p14:tracePt t="87412" x="2065338" y="2941638"/>
          <p14:tracePt t="87429" x="2087563" y="2941638"/>
          <p14:tracePt t="87441" x="2163763" y="2941638"/>
          <p14:tracePt t="87454" x="2217738" y="2941638"/>
          <p14:tracePt t="87471" x="2247900" y="2941638"/>
          <p14:tracePt t="87487" x="2263775" y="2941638"/>
          <p14:tracePt t="87503" x="2278063" y="2941638"/>
          <p14:tracePt t="87520" x="2293938" y="2941638"/>
          <p14:tracePt t="87536" x="2339975" y="2941638"/>
          <p14:tracePt t="87553" x="2438400" y="2941638"/>
          <p14:tracePt t="87570" x="2552700" y="2963863"/>
          <p14:tracePt t="87586" x="2659063" y="2979738"/>
          <p14:tracePt t="87586" x="2682875" y="2979738"/>
          <p14:tracePt t="87606" x="2705100" y="2987675"/>
          <p14:tracePt t="87619" x="2720975" y="2987675"/>
          <p14:tracePt t="87639" x="2727325" y="2987675"/>
          <p14:tracePt t="87670" x="2743200" y="2987675"/>
          <p14:tracePt t="87677" x="2759075" y="2987675"/>
          <p14:tracePt t="87686" x="2887663" y="2987675"/>
          <p14:tracePt t="87703" x="2979738" y="3009900"/>
          <p14:tracePt t="87720" x="3025775" y="3009900"/>
          <p14:tracePt t="87736" x="2994025" y="3009900"/>
          <p14:tracePt t="87885" x="2971800" y="3009900"/>
          <p14:tracePt t="87893" x="2955925" y="3009900"/>
          <p14:tracePt t="87902" x="2933700" y="3009900"/>
          <p14:tracePt t="87921" x="2917825" y="3009900"/>
          <p14:tracePt t="87936" x="2865438" y="3009900"/>
          <p14:tracePt t="87953" x="2841625" y="3009900"/>
          <p14:tracePt t="87969" x="2797175" y="3048000"/>
          <p14:tracePt t="87986" x="2720975" y="3048000"/>
          <p14:tracePt t="88003" x="2598738" y="3048000"/>
          <p14:tracePt t="88020" x="2498725" y="3048000"/>
          <p14:tracePt t="88020" x="2446338" y="3048000"/>
          <p14:tracePt t="88038" x="2392363" y="3048000"/>
          <p14:tracePt t="88053" x="2316163" y="3048000"/>
          <p14:tracePt t="88070" x="2270125" y="3048000"/>
          <p14:tracePt t="88087" x="2217738" y="3048000"/>
          <p14:tracePt t="88103" x="2155825" y="3048000"/>
          <p14:tracePt t="88119" x="2073275" y="3048000"/>
          <p14:tracePt t="88136" x="1989138" y="3048000"/>
          <p14:tracePt t="88152" x="1920875" y="3048000"/>
          <p14:tracePt t="88168" x="1798638" y="3048000"/>
          <p14:tracePt t="88186" x="1660525" y="3048000"/>
          <p14:tracePt t="88203" x="1524000" y="3040063"/>
          <p14:tracePt t="88219" x="1425575" y="3017838"/>
          <p14:tracePt t="88219" x="1393825" y="3017838"/>
          <p14:tracePt t="88237" x="1325563" y="3001963"/>
          <p14:tracePt t="88254" x="1279525" y="3001963"/>
          <p14:tracePt t="88271" x="1249363" y="3001963"/>
          <p14:tracePt t="88287" x="1227138" y="3001963"/>
          <p14:tracePt t="88304" x="1173163" y="3001963"/>
          <p14:tracePt t="88320" x="1104900" y="3001963"/>
          <p14:tracePt t="88337" x="1020763" y="2987675"/>
          <p14:tracePt t="88353" x="952500" y="2979738"/>
          <p14:tracePt t="88370" x="898525" y="2963863"/>
          <p14:tracePt t="88370" x="860425" y="2963863"/>
          <p14:tracePt t="88389" x="846138" y="2963863"/>
          <p14:tracePt t="88402" x="808038" y="2941638"/>
          <p14:tracePt t="88402" x="792163" y="2941638"/>
          <p14:tracePt t="88421" x="739775" y="2941638"/>
          <p14:tracePt t="88440" x="685800" y="2941638"/>
          <p14:tracePt t="88454" x="631825" y="2941638"/>
          <p14:tracePt t="88469" x="549275" y="2925763"/>
          <p14:tracePt t="88486" x="487363" y="2917825"/>
          <p14:tracePt t="88503" x="441325" y="2917825"/>
          <p14:tracePt t="88519" x="403225" y="2911475"/>
          <p14:tracePt t="88536" x="388938" y="2903538"/>
          <p14:tracePt t="88552" x="373063" y="2903538"/>
          <p14:tracePt t="88572" x="396875" y="2903538"/>
          <p14:tracePt t="88709" x="427038" y="2903538"/>
          <p14:tracePt t="88717" x="441325" y="2903538"/>
          <p14:tracePt t="88725" x="465138" y="2911475"/>
          <p14:tracePt t="88735" x="525463" y="2911475"/>
          <p14:tracePt t="88753" x="617538" y="2911475"/>
          <p14:tracePt t="88769" x="777875" y="2911475"/>
          <p14:tracePt t="88785" x="936625" y="2911475"/>
          <p14:tracePt t="88803" x="1082675" y="2911475"/>
          <p14:tracePt t="88803" x="1104900" y="2911475"/>
          <p14:tracePt t="88822" x="1120775" y="2911475"/>
          <p14:tracePt t="88835" x="1127125" y="2911475"/>
          <p14:tracePt t="88876" x="1150938" y="2911475"/>
          <p14:tracePt t="88885" x="1181100" y="2911475"/>
          <p14:tracePt t="88892" x="1235075" y="2911475"/>
          <p14:tracePt t="88902" x="1393825" y="2911475"/>
          <p14:tracePt t="88919" x="1485900" y="2911475"/>
          <p14:tracePt t="88935" x="1577975" y="2917825"/>
          <p14:tracePt t="88952" x="1592263" y="2917825"/>
          <p14:tracePt t="88968" x="1600200" y="2917825"/>
          <p14:tracePt t="89005" x="1622425" y="2917825"/>
          <p14:tracePt t="89013" x="1646238" y="2917825"/>
          <p14:tracePt t="89021" x="1692275" y="2917825"/>
          <p14:tracePt t="89034" x="1790700" y="2917825"/>
          <p14:tracePt t="89051" x="1812925" y="2917825"/>
          <p14:tracePt t="89067" x="1820863" y="2917825"/>
          <p14:tracePt t="89125" x="1828800" y="2917825"/>
          <p14:tracePt t="89133" x="1844675" y="2917825"/>
          <p14:tracePt t="89140" x="1858963" y="2917825"/>
          <p14:tracePt t="89152" x="1889125" y="2917825"/>
          <p14:tracePt t="89168" x="1912938" y="2917825"/>
          <p14:tracePt t="89184" x="1927225" y="2917825"/>
          <p14:tracePt t="89201" x="1943100" y="2917825"/>
          <p14:tracePt t="89218" x="1973263" y="2917825"/>
          <p14:tracePt t="89218" x="1997075" y="2917825"/>
          <p14:tracePt t="89237" x="2019300" y="2917825"/>
          <p14:tracePt t="89251" x="2049463" y="2917825"/>
          <p14:tracePt t="89251" x="2073275" y="2917825"/>
          <p14:tracePt t="89270" x="2087563" y="2917825"/>
          <p14:tracePt t="89286" x="2155825" y="2917825"/>
          <p14:tracePt t="89303" x="2239963" y="2917825"/>
          <p14:tracePt t="89320" x="2301875" y="2917825"/>
          <p14:tracePt t="89336" x="2332038" y="2917825"/>
          <p14:tracePt t="89353" x="2346325" y="2917825"/>
          <p14:tracePt t="89397" x="2354263" y="2911475"/>
          <p14:tracePt t="89404" x="2370138" y="2911475"/>
          <p14:tracePt t="89421" x="2378075" y="2911475"/>
          <p14:tracePt t="89435" x="2392363" y="2911475"/>
          <p14:tracePt t="89451" x="2400300" y="2911475"/>
          <p14:tracePt t="89467" x="2392363" y="2917825"/>
          <p14:tracePt t="90324" x="2378075" y="2933700"/>
          <p14:tracePt t="90334" x="2378075" y="2941638"/>
          <p14:tracePt t="90341" x="2362200" y="2955925"/>
          <p14:tracePt t="90351" x="2346325" y="2979738"/>
          <p14:tracePt t="90368" x="2324100" y="3009900"/>
          <p14:tracePt t="90385" x="2316163" y="3032125"/>
          <p14:tracePt t="90401" x="2316163" y="3063875"/>
          <p14:tracePt t="90418" x="2286000" y="3116263"/>
          <p14:tracePt t="90439" x="2255838" y="3140075"/>
          <p14:tracePt t="90451" x="2217738" y="3170238"/>
          <p14:tracePt t="90467" x="2171700" y="3238500"/>
          <p14:tracePt t="90484" x="2141538" y="3284538"/>
          <p14:tracePt t="90502" x="2111375" y="3314700"/>
          <p14:tracePt t="90518" x="2111375" y="3336925"/>
          <p14:tracePt t="90535" x="2065338" y="3360738"/>
          <p14:tracePt t="90551" x="2011363" y="3390900"/>
          <p14:tracePt t="90567" x="1997075" y="3413125"/>
          <p14:tracePt t="90585" x="1981200" y="3436938"/>
          <p14:tracePt t="90601" x="1973263" y="3459163"/>
          <p14:tracePt t="90618" x="1958975" y="3467100"/>
          <p14:tracePt t="90635" x="1927225" y="3467100"/>
          <p14:tracePt t="90651" x="1912938" y="3475038"/>
          <p14:tracePt t="90651" x="1905000" y="3482975"/>
          <p14:tracePt t="90669" x="1905000" y="3489325"/>
          <p14:tracePt t="90683" x="1889125" y="3505200"/>
          <p14:tracePt t="90683" x="1874838" y="3513138"/>
          <p14:tracePt t="90702" x="1866900" y="3521075"/>
          <p14:tracePt t="90702" x="1858963" y="3527425"/>
          <p14:tracePt t="90718" x="1851025" y="3535363"/>
          <p14:tracePt t="90740" x="1836738" y="3543300"/>
          <p14:tracePt t="90750" x="1806575" y="3565525"/>
          <p14:tracePt t="90766" x="1774825" y="3573463"/>
          <p14:tracePt t="90782" x="1752600" y="3589338"/>
          <p14:tracePt t="90799" x="1744663" y="3597275"/>
          <p14:tracePt t="90817" x="1692275" y="3611563"/>
          <p14:tracePt t="90834" x="1684338" y="3619500"/>
          <p14:tracePt t="90851" x="1668463" y="3641725"/>
          <p14:tracePt t="90851" x="1660525" y="3641725"/>
          <p14:tracePt t="90870" x="1646238" y="3657600"/>
          <p14:tracePt t="90885" x="1646238" y="3673475"/>
          <p14:tracePt t="90917" x="1630363" y="3687763"/>
          <p14:tracePt t="90924" x="1622425" y="3687763"/>
          <p14:tracePt t="90934" x="1600200" y="3717925"/>
          <p14:tracePt t="90951" x="1577975" y="3725863"/>
          <p14:tracePt t="90967" x="1570038" y="3733800"/>
          <p14:tracePt t="90983" x="1570038" y="3749675"/>
          <p14:tracePt t="91000" x="1570038" y="3763963"/>
          <p14:tracePt t="91017" x="1562100" y="3787775"/>
          <p14:tracePt t="91033" x="1562100" y="3794125"/>
          <p14:tracePt t="91049" x="1554163" y="3825875"/>
          <p14:tracePt t="91066" x="1546225" y="3832225"/>
          <p14:tracePt t="91083" x="1546225" y="3840163"/>
          <p14:tracePt t="91101" x="1546225" y="3848100"/>
          <p14:tracePt t="91140" x="1546225" y="3863975"/>
          <p14:tracePt t="91157" x="1539875" y="3863975"/>
          <p14:tracePt t="91438" x="1524000" y="3863975"/>
          <p14:tracePt t="91445" x="1508125" y="3856038"/>
          <p14:tracePt t="91453" x="1493838" y="3848100"/>
          <p14:tracePt t="91466" x="1477963" y="3848100"/>
          <p14:tracePt t="91483" x="1463675" y="3848100"/>
          <p14:tracePt t="91499" x="1439863" y="3840163"/>
          <p14:tracePt t="91519" x="1417638" y="3840163"/>
          <p14:tracePt t="91533" x="1401763" y="3832225"/>
          <p14:tracePt t="91550" x="1387475" y="3832225"/>
          <p14:tracePt t="91566" x="1363663" y="3832225"/>
          <p14:tracePt t="91583" x="1341438" y="3832225"/>
          <p14:tracePt t="91601" x="1303338" y="3832225"/>
          <p14:tracePt t="91617" x="1265238" y="3832225"/>
          <p14:tracePt t="91634" x="1235075" y="3832225"/>
          <p14:tracePt t="91650" x="1189038" y="3832225"/>
          <p14:tracePt t="91668" x="1158875" y="3832225"/>
          <p14:tracePt t="91668" x="1143000" y="3832225"/>
          <p14:tracePt t="91685" x="1135063" y="3832225"/>
          <p14:tracePt t="91698" x="1127125" y="3840163"/>
          <p14:tracePt t="91716" x="1127125" y="3848100"/>
          <p14:tracePt t="91765" x="1127125" y="3856038"/>
          <p14:tracePt t="91782" x="1127125" y="3863975"/>
          <p14:tracePt t="91788" x="1127125" y="3870325"/>
          <p14:tracePt t="91799" x="1143000" y="3886200"/>
          <p14:tracePt t="91816" x="1181100" y="3902075"/>
          <p14:tracePt t="91832" x="1211263" y="3902075"/>
          <p14:tracePt t="91849" x="1273175" y="3902075"/>
          <p14:tracePt t="91867" x="1379538" y="3902075"/>
          <p14:tracePt t="91867" x="1425575" y="3894138"/>
          <p14:tracePt t="91885" x="1455738" y="3870325"/>
          <p14:tracePt t="91898" x="1516063" y="3840163"/>
          <p14:tracePt t="91898" x="1531938" y="3832225"/>
          <p14:tracePt t="91919" x="1546225" y="3825875"/>
          <p14:tracePt t="91933" x="1616075" y="3794125"/>
          <p14:tracePt t="91950" x="1684338" y="3763963"/>
          <p14:tracePt t="91967" x="1736725" y="3741738"/>
          <p14:tracePt t="91983" x="1806575" y="3725863"/>
          <p14:tracePt t="91999" x="1866900" y="3703638"/>
          <p14:tracePt t="92016" x="1897063" y="3673475"/>
          <p14:tracePt t="92032" x="1943100" y="3649663"/>
          <p14:tracePt t="92049" x="1973263" y="3635375"/>
          <p14:tracePt t="92066" x="2049463" y="3589338"/>
          <p14:tracePt t="92082" x="2133600" y="3559175"/>
          <p14:tracePt t="92099" x="2179638" y="3535363"/>
          <p14:tracePt t="92099" x="2187575" y="3535363"/>
          <p14:tracePt t="92118" x="2193925" y="3535363"/>
          <p14:tracePt t="92132" x="2201863" y="3521075"/>
          <p14:tracePt t="92151" x="2209800" y="3467100"/>
          <p14:tracePt t="92168" x="2225675" y="3451225"/>
          <p14:tracePt t="92183" x="2247900" y="3436938"/>
          <p14:tracePt t="92199" x="2263775" y="3429000"/>
          <p14:tracePt t="92216" x="2278063" y="3413125"/>
          <p14:tracePt t="92233" x="2293938" y="3398838"/>
          <p14:tracePt t="92248" x="2301875" y="3382963"/>
          <p14:tracePt t="92264" x="2324100" y="3360738"/>
          <p14:tracePt t="92282" x="2339975" y="3336925"/>
          <p14:tracePt t="92298" x="2339975" y="3330575"/>
          <p14:tracePt t="92315" x="2339975" y="3322638"/>
          <p14:tracePt t="95849" x="2332038" y="3322638"/>
          <p14:tracePt t="96580" x="2324100" y="3322638"/>
          <p14:tracePt t="96605" x="2316163" y="3330575"/>
          <p14:tracePt t="96612" x="2316163" y="3336925"/>
          <p14:tracePt t="96627" x="2301875" y="3344863"/>
          <p14:tracePt t="96627" x="2293938" y="3360738"/>
          <p14:tracePt t="96646" x="2278063" y="3368675"/>
          <p14:tracePt t="96662" x="2278063" y="3375025"/>
          <p14:tracePt t="96677" x="2270125" y="3382963"/>
          <p14:tracePt t="96695" x="2263775" y="3382963"/>
          <p14:tracePt t="96710" x="2247900" y="3398838"/>
          <p14:tracePt t="96728" x="2239963" y="3413125"/>
          <p14:tracePt t="96746" x="2225675" y="3429000"/>
          <p14:tracePt t="96762" x="2209800" y="3451225"/>
          <p14:tracePt t="96777" x="2201863" y="3467100"/>
          <p14:tracePt t="96794" x="2193925" y="3482975"/>
          <p14:tracePt t="96810" x="2187575" y="3497263"/>
          <p14:tracePt t="96827" x="2187575" y="3513138"/>
          <p14:tracePt t="96827" x="2187575" y="3521075"/>
          <p14:tracePt t="96845" x="2187575" y="3527425"/>
          <p14:tracePt t="96860" x="2171700" y="3543300"/>
          <p14:tracePt t="96879" x="2171700" y="3551238"/>
          <p14:tracePt t="96894" x="2163763" y="3559175"/>
          <p14:tracePt t="96910" x="2155825" y="3559175"/>
          <p14:tracePt t="96927" x="2155825" y="3565525"/>
          <p14:tracePt t="96944" x="2149475" y="3589338"/>
          <p14:tracePt t="96961" x="2133600" y="3611563"/>
          <p14:tracePt t="96978" x="2111375" y="3649663"/>
          <p14:tracePt t="96995" x="2095500" y="3665538"/>
          <p14:tracePt t="97011" x="2079625" y="3695700"/>
          <p14:tracePt t="97029" x="2079625" y="3717925"/>
          <p14:tracePt t="97044" x="2073275" y="3749675"/>
          <p14:tracePt t="97044" x="2065338" y="3763963"/>
          <p14:tracePt t="97062" x="2065338" y="3787775"/>
          <p14:tracePt t="97079" x="2041525" y="3810000"/>
          <p14:tracePt t="97094" x="2027238" y="3825875"/>
          <p14:tracePt t="97110" x="2011363" y="3856038"/>
          <p14:tracePt t="97127" x="2011363" y="3870325"/>
          <p14:tracePt t="97144" x="1997075" y="3894138"/>
          <p14:tracePt t="97160" x="1997075" y="3916363"/>
          <p14:tracePt t="97177" x="1981200" y="3940175"/>
          <p14:tracePt t="97194" x="1981200" y="3946525"/>
          <p14:tracePt t="97210" x="1981200" y="3962400"/>
          <p14:tracePt t="97226" x="1981200" y="3978275"/>
          <p14:tracePt t="97226" x="1965325" y="3992563"/>
          <p14:tracePt t="97247" x="1965325" y="4008438"/>
          <p14:tracePt t="97262" x="1965325" y="4030663"/>
          <p14:tracePt t="97278" x="1965325" y="4046538"/>
          <p14:tracePt t="97294" x="1965325" y="4068763"/>
          <p14:tracePt t="97311" x="1965325" y="4092575"/>
          <p14:tracePt t="97327" x="1965325" y="4114800"/>
          <p14:tracePt t="97344" x="1958975" y="4137025"/>
          <p14:tracePt t="97360" x="1943100" y="4152900"/>
          <p14:tracePt t="97376" x="1935163" y="4175125"/>
          <p14:tracePt t="97393" x="1935163" y="4191000"/>
          <p14:tracePt t="97409" x="1935163" y="4221163"/>
          <p14:tracePt t="97427" x="1927225" y="4237038"/>
          <p14:tracePt t="97427" x="1927225" y="4267200"/>
          <p14:tracePt t="97447" x="1920875" y="4283075"/>
          <p14:tracePt t="97460" x="1920875" y="4305300"/>
          <p14:tracePt t="97460" x="1912938" y="4321175"/>
          <p14:tracePt t="97478" x="1905000" y="4335463"/>
          <p14:tracePt t="97492" x="1905000" y="4351338"/>
          <p14:tracePt t="97510" x="1905000" y="4359275"/>
          <p14:tracePt t="97526" x="1905000" y="4365625"/>
          <p14:tracePt t="97543" x="1905000" y="4381500"/>
          <p14:tracePt t="97558" x="1905000" y="4397375"/>
          <p14:tracePt t="97576" x="1905000" y="4435475"/>
          <p14:tracePt t="97593" x="1905000" y="4465638"/>
          <p14:tracePt t="97610" x="1905000" y="4503738"/>
          <p14:tracePt t="97626" x="1905000" y="4518025"/>
          <p14:tracePt t="97642" x="1905000" y="4533900"/>
          <p14:tracePt t="97659" x="1905000" y="4541838"/>
          <p14:tracePt t="97676" x="1905000" y="4549775"/>
          <p14:tracePt t="97692" x="1905000" y="4564063"/>
          <p14:tracePt t="97711" x="1905000" y="4610100"/>
          <p14:tracePt t="97728" x="1905000" y="4618038"/>
          <p14:tracePt t="97744" x="1905000" y="4625975"/>
          <p14:tracePt t="97759" x="1905000" y="4640263"/>
          <p14:tracePt t="97777" x="1905000" y="4656138"/>
          <p14:tracePt t="97792" x="1905000" y="4664075"/>
          <p14:tracePt t="97809" x="1905000" y="4678363"/>
          <p14:tracePt t="97826" x="1905000" y="4686300"/>
          <p14:tracePt t="97842" x="1912938" y="4694238"/>
          <p14:tracePt t="97859" x="1912938" y="4708525"/>
          <p14:tracePt t="97878" x="1927225" y="4724400"/>
          <p14:tracePt t="97894" x="1935163" y="4746625"/>
          <p14:tracePt t="97910" x="1951038" y="4762500"/>
          <p14:tracePt t="97927" x="1958975" y="4770438"/>
          <p14:tracePt t="97943" x="1981200" y="4800600"/>
          <p14:tracePt t="97960" x="1997075" y="4816475"/>
          <p14:tracePt t="97977" x="2019300" y="4838700"/>
          <p14:tracePt t="97994" x="2035175" y="4854575"/>
          <p14:tracePt t="98021" x="2049463" y="4868863"/>
          <p14:tracePt t="98029" x="2065338" y="4884738"/>
          <p14:tracePt t="98045" x="2079625" y="4899025"/>
          <p14:tracePt t="98058" x="2117725" y="4922838"/>
          <p14:tracePt t="98078" x="2125663" y="4930775"/>
          <p14:tracePt t="98092" x="2133600" y="4930775"/>
          <p14:tracePt t="98110" x="2149475" y="4930775"/>
          <p14:tracePt t="98127" x="2171700" y="4930775"/>
          <p14:tracePt t="98144" x="2217738" y="4930775"/>
          <p14:tracePt t="98159" x="2278063" y="4906963"/>
          <p14:tracePt t="98176" x="2324100" y="4868863"/>
          <p14:tracePt t="98192" x="2346325" y="4846638"/>
          <p14:tracePt t="98210" x="2354263" y="4822825"/>
          <p14:tracePt t="98226" x="2362200" y="4778375"/>
          <p14:tracePt t="98226" x="2362200" y="4754563"/>
          <p14:tracePt t="98247" x="2362200" y="4694238"/>
          <p14:tracePt t="98259" x="2378075" y="4602163"/>
          <p14:tracePt t="98259" x="2378075" y="4587875"/>
          <p14:tracePt t="98278" x="2378075" y="4549775"/>
          <p14:tracePt t="98294" x="2378075" y="4533900"/>
          <p14:tracePt t="98309" x="2378075" y="4525963"/>
          <p14:tracePt t="98397" x="2378075" y="4518025"/>
          <p14:tracePt t="98404" x="2370138" y="4503738"/>
          <p14:tracePt t="98421" x="2362200" y="4479925"/>
          <p14:tracePt t="98430" x="2346325" y="4435475"/>
          <p14:tracePt t="98444" x="2346325" y="4365625"/>
          <p14:tracePt t="98458" x="2346325" y="4327525"/>
          <p14:tracePt t="98458" x="2346325" y="4289425"/>
          <p14:tracePt t="98477" x="2346325" y="4229100"/>
          <p14:tracePt t="98491" x="2324100" y="4098925"/>
          <p14:tracePt t="98491" x="2324100" y="4008438"/>
          <p14:tracePt t="98510" x="2301875" y="3741738"/>
          <p14:tracePt t="98526" x="2201863" y="3444875"/>
          <p14:tracePt t="98543" x="2155825" y="3268663"/>
          <p14:tracePt t="98559" x="2125663" y="3162300"/>
          <p14:tracePt t="98574" x="2079625" y="3040063"/>
          <p14:tracePt t="98591" x="2027238" y="2857500"/>
          <p14:tracePt t="98607" x="1951038" y="2644775"/>
          <p14:tracePt t="98624" x="1836738" y="2392363"/>
          <p14:tracePt t="98642" x="1676400" y="2133600"/>
          <p14:tracePt t="98659" x="1546225" y="1935163"/>
          <p14:tracePt t="98659" x="1485900" y="1866900"/>
          <p14:tracePt t="98677" x="1455738" y="1806575"/>
          <p14:tracePt t="98691" x="1355725" y="1646238"/>
          <p14:tracePt t="98711" x="1325563" y="1608138"/>
          <p14:tracePt t="98728" x="1287463" y="1554163"/>
          <p14:tracePt t="98744" x="1241425" y="1508125"/>
          <p14:tracePt t="98760" x="1203325" y="1470025"/>
          <p14:tracePt t="98776" x="1181100" y="1425575"/>
          <p14:tracePt t="98792" x="1150938" y="1401763"/>
          <p14:tracePt t="98809" x="1112838" y="1363663"/>
          <p14:tracePt t="98825" x="1082675" y="1333500"/>
          <p14:tracePt t="98842" x="1044575" y="1295400"/>
          <p14:tracePt t="98859" x="1020763" y="1279525"/>
          <p14:tracePt t="98874" x="998538" y="1273175"/>
          <p14:tracePt t="98892" x="990600" y="1257300"/>
          <p14:tracePt t="98908" x="974725" y="1241425"/>
          <p14:tracePt t="98928" x="968375" y="1241425"/>
          <p14:tracePt t="98944" x="998538" y="1241425"/>
          <p14:tracePt t="99069" x="1036638" y="1241425"/>
          <p14:tracePt t="99076" x="1089025" y="1249363"/>
          <p14:tracePt t="99091" x="1235075" y="1287463"/>
          <p14:tracePt t="99091" x="1287463" y="1295400"/>
          <p14:tracePt t="99109" x="1349375" y="1295400"/>
          <p14:tracePt t="99123" x="1463675" y="1295400"/>
          <p14:tracePt t="99123" x="1524000" y="1295400"/>
          <p14:tracePt t="99141" x="1584325" y="1295400"/>
          <p14:tracePt t="99158" x="1668463" y="1295400"/>
          <p14:tracePt t="99175" x="1736725" y="1295400"/>
          <p14:tracePt t="99191" x="1798638" y="1295400"/>
          <p14:tracePt t="99207" x="1858963" y="1295400"/>
          <p14:tracePt t="99223" x="1943100" y="1295400"/>
          <p14:tracePt t="99244" x="2041525" y="1295400"/>
          <p14:tracePt t="99259" x="2163763" y="1295400"/>
          <p14:tracePt t="99259" x="2232025" y="1295400"/>
          <p14:tracePt t="99277" x="2308225" y="1295400"/>
          <p14:tracePt t="99291" x="2460625" y="1295400"/>
          <p14:tracePt t="99291" x="2536825" y="1295400"/>
          <p14:tracePt t="99310" x="2689225" y="1295400"/>
          <p14:tracePt t="99325" x="2865438" y="1295400"/>
          <p14:tracePt t="99342" x="3001963" y="1295400"/>
          <p14:tracePt t="99358" x="3108325" y="1295400"/>
          <p14:tracePt t="99376" x="3192463" y="1295400"/>
          <p14:tracePt t="99391" x="3254375" y="1295400"/>
          <p14:tracePt t="99408" x="3322638" y="1295400"/>
          <p14:tracePt t="99425" x="3429000" y="1295400"/>
          <p14:tracePt t="99442" x="3627438" y="1295400"/>
          <p14:tracePt t="99458" x="3970338" y="1295400"/>
          <p14:tracePt t="99475" x="4259263" y="1295400"/>
          <p14:tracePt t="99493" x="4449763" y="1295400"/>
          <p14:tracePt t="99493" x="4487863" y="1295400"/>
          <p14:tracePt t="99510" x="4511675" y="1295400"/>
          <p14:tracePt t="99527" x="4503738" y="1295400"/>
          <p14:tracePt t="99597" x="4487863" y="1295400"/>
          <p14:tracePt t="99605" x="4479925" y="1295400"/>
          <p14:tracePt t="99613" x="4457700" y="1311275"/>
          <p14:tracePt t="99624" x="4381500" y="1371600"/>
          <p14:tracePt t="99642" x="4251325" y="1455738"/>
          <p14:tracePt t="99657" x="4098925" y="1516063"/>
          <p14:tracePt t="99674" x="3946525" y="1577975"/>
          <p14:tracePt t="99691" x="3749675" y="1660525"/>
          <p14:tracePt t="99691" x="3695700" y="1706563"/>
          <p14:tracePt t="99710" x="3627438" y="1752600"/>
          <p14:tracePt t="99724" x="3513138" y="1920875"/>
          <p14:tracePt t="99743" x="3429000" y="2117725"/>
          <p14:tracePt t="99759" x="3284538" y="2384425"/>
          <p14:tracePt t="99776" x="3132138" y="2644775"/>
          <p14:tracePt t="99792" x="3078163" y="2773363"/>
          <p14:tracePt t="99808" x="3048000" y="2873375"/>
          <p14:tracePt t="99824" x="3025775" y="2955925"/>
          <p14:tracePt t="99841" x="3025775" y="3094038"/>
          <p14:tracePt t="99857" x="3025775" y="3230563"/>
          <p14:tracePt t="99874" x="3001963" y="3382963"/>
          <p14:tracePt t="99891" x="2963863" y="3521075"/>
          <p14:tracePt t="99908" x="2955925" y="3627438"/>
          <p14:tracePt t="99908" x="2941638" y="3679825"/>
          <p14:tracePt t="99926" x="2917825" y="3756025"/>
          <p14:tracePt t="99942" x="2911475" y="3840163"/>
          <p14:tracePt t="99959" x="2895600" y="3940175"/>
          <p14:tracePt t="99976" x="2887663" y="4022725"/>
          <p14:tracePt t="99992" x="2879725" y="4084638"/>
          <p14:tracePt t="100008" x="2873375" y="4152900"/>
          <p14:tracePt t="100025" x="2857500" y="4229100"/>
          <p14:tracePt t="100042" x="2849563" y="4275138"/>
          <p14:tracePt t="100058" x="2841625" y="4321175"/>
          <p14:tracePt t="100076" x="2811463" y="4365625"/>
          <p14:tracePt t="100090" x="2797175" y="4411663"/>
          <p14:tracePt t="100107" x="2781300" y="4435475"/>
          <p14:tracePt t="100123" x="2781300" y="4473575"/>
          <p14:tracePt t="100123" x="2781300" y="4487863"/>
          <p14:tracePt t="100141" x="2765425" y="4503738"/>
          <p14:tracePt t="100156" x="2759075" y="4549775"/>
          <p14:tracePt t="100175" x="2751138" y="4572000"/>
          <p14:tracePt t="100191" x="2743200" y="4594225"/>
          <p14:tracePt t="100207" x="2743200" y="4618038"/>
          <p14:tracePt t="100224" x="2743200" y="4640263"/>
          <p14:tracePt t="100243" x="2743200" y="4648200"/>
          <p14:tracePt t="100257" x="2743200" y="4656138"/>
          <p14:tracePt t="100677" x="2751138" y="4656138"/>
          <p14:tracePt t="100701" x="2765425" y="4664075"/>
          <p14:tracePt t="100748" x="2773363" y="4664075"/>
          <p14:tracePt t="100764" x="2789238" y="4664075"/>
          <p14:tracePt t="100773" x="2803525" y="4664075"/>
          <p14:tracePt t="100780" x="2819400" y="4664075"/>
          <p14:tracePt t="100790" x="2849563" y="4664075"/>
          <p14:tracePt t="100807" x="2865438" y="4664075"/>
          <p14:tracePt t="100822" x="2873375" y="4664075"/>
          <p14:tracePt t="100860" x="2895600" y="4664075"/>
          <p14:tracePt t="100869" x="2911475" y="4664075"/>
          <p14:tracePt t="100876" x="2949575" y="4664075"/>
          <p14:tracePt t="100889" x="2987675" y="4664075"/>
          <p14:tracePt t="100906" x="3025775" y="4664075"/>
          <p14:tracePt t="100923" x="3032125" y="4656138"/>
          <p14:tracePt t="100939" x="3040063" y="4656138"/>
          <p14:tracePt t="100989" x="3048000" y="4656138"/>
          <p14:tracePt t="100996" x="3063875" y="4656138"/>
          <p14:tracePt t="101007" x="3154363" y="4656138"/>
          <p14:tracePt t="101025" x="3344863" y="4670425"/>
          <p14:tracePt t="101040" x="3521075" y="4702175"/>
          <p14:tracePt t="101058" x="3673475" y="4708525"/>
          <p14:tracePt t="101074" x="3756025" y="4724400"/>
          <p14:tracePt t="101090" x="3779838" y="4724400"/>
          <p14:tracePt t="101106" x="3787775" y="4724400"/>
          <p14:tracePt t="101156" x="3802063" y="4724400"/>
          <p14:tracePt t="101165" x="3848100" y="4740275"/>
          <p14:tracePt t="101174" x="3984625" y="4792663"/>
          <p14:tracePt t="101191" x="4137025" y="4822825"/>
          <p14:tracePt t="101207" x="4198938" y="4822825"/>
          <p14:tracePt t="101223" x="4221163" y="4830763"/>
          <p14:tracePt t="102132" x="4221163" y="4838700"/>
          <p14:tracePt t="102540" x="4221163" y="4846638"/>
          <p14:tracePt t="102564" x="4213225" y="4854575"/>
          <p14:tracePt t="102716" x="4206875" y="4860925"/>
          <p14:tracePt t="103157" x="4206875" y="4868863"/>
          <p14:tracePt t="104199" x="4206875" y="4876800"/>
          <p14:tracePt t="104517" x="4213225" y="4876800"/>
          <p14:tracePt t="104533" x="4229100" y="4876800"/>
          <p14:tracePt t="104540" x="4244975" y="4876800"/>
          <p14:tracePt t="104551" x="4327525" y="4876800"/>
          <p14:tracePt t="104569" x="4397375" y="4860925"/>
          <p14:tracePt t="104587" x="4435475" y="4854575"/>
          <p14:tracePt t="104587" x="4441825" y="4854575"/>
          <p14:tracePt t="104606" x="4449763" y="4846638"/>
          <p14:tracePt t="104621" x="4457700" y="4846638"/>
          <p14:tracePt t="104636" x="4556125" y="4838700"/>
          <p14:tracePt t="104654" x="4678363" y="4838700"/>
          <p14:tracePt t="104671" x="4746625" y="4838700"/>
          <p14:tracePt t="104687" x="4762500" y="4838700"/>
          <p14:tracePt t="104703" x="4770438" y="4838700"/>
          <p14:tracePt t="104718" x="4792663" y="4838700"/>
          <p14:tracePt t="104735" x="4884738" y="4860925"/>
          <p14:tracePt t="104753" x="4999038" y="4868863"/>
          <p14:tracePt t="104769" x="5051425" y="4868863"/>
          <p14:tracePt t="104786" x="5067300" y="4868863"/>
          <p14:tracePt t="104802" x="5075238" y="4868863"/>
          <p14:tracePt t="104818" x="5083175" y="4868863"/>
          <p14:tracePt t="104835" x="5105400" y="4868863"/>
          <p14:tracePt t="104854" x="5159375" y="4868863"/>
          <p14:tracePt t="104870" x="5197475" y="4854575"/>
          <p14:tracePt t="104887" x="5235575" y="4846638"/>
          <p14:tracePt t="104903" x="5265738" y="4830763"/>
          <p14:tracePt t="104919" x="5280025" y="4830763"/>
          <p14:tracePt t="104935" x="5318125" y="4816475"/>
          <p14:tracePt t="104953" x="5372100" y="4792663"/>
          <p14:tracePt t="104969" x="5448300" y="4778375"/>
          <p14:tracePt t="104985" x="5486400" y="4754563"/>
          <p14:tracePt t="105002" x="5508625" y="4740275"/>
          <p14:tracePt t="105019" x="5516563" y="4724400"/>
          <p14:tracePt t="105019" x="5532438" y="4708525"/>
          <p14:tracePt t="105037" x="5554663" y="4702175"/>
          <p14:tracePt t="105052" x="5608638" y="4656138"/>
          <p14:tracePt t="105071" x="5622925" y="4640263"/>
          <p14:tracePt t="105087" x="5630863" y="4632325"/>
          <p14:tracePt t="105103" x="5638800" y="4625975"/>
          <p14:tracePt t="105118" x="5654675" y="4625975"/>
          <p14:tracePt t="105134" x="5661025" y="4610100"/>
          <p14:tracePt t="105152" x="5684838" y="4594225"/>
          <p14:tracePt t="105168" x="5699125" y="4579938"/>
          <p14:tracePt t="105185" x="5715000" y="4556125"/>
          <p14:tracePt t="105202" x="5745163" y="4518025"/>
          <p14:tracePt t="105219" x="5761038" y="4503738"/>
          <p14:tracePt t="105235" x="5783263" y="4473575"/>
          <p14:tracePt t="105235" x="5791200" y="4449763"/>
          <p14:tracePt t="105255" x="5821363" y="4397375"/>
          <p14:tracePt t="105270" x="5883275" y="4327525"/>
          <p14:tracePt t="105286" x="5935663" y="4213225"/>
          <p14:tracePt t="105303" x="5959475" y="4137025"/>
          <p14:tracePt t="105320" x="5965825" y="4060825"/>
          <p14:tracePt t="105336" x="5973763" y="4022725"/>
          <p14:tracePt t="105353" x="5981700" y="3992563"/>
          <p14:tracePt t="105369" x="5997575" y="3970338"/>
          <p14:tracePt t="105386" x="6003925" y="3932238"/>
          <p14:tracePt t="105402" x="6027738" y="3902075"/>
          <p14:tracePt t="105418" x="6027738" y="3848100"/>
          <p14:tracePt t="105418" x="6035675" y="3825875"/>
          <p14:tracePt t="105438" x="6042025" y="3794125"/>
          <p14:tracePt t="105451" x="6049963" y="3771900"/>
          <p14:tracePt t="105451" x="6049963" y="3763963"/>
          <p14:tracePt t="105470" x="6049963" y="3749675"/>
          <p14:tracePt t="105486" x="6049963" y="3741738"/>
          <p14:tracePt t="105502" x="6049963" y="3703638"/>
          <p14:tracePt t="105520" x="6049963" y="3673475"/>
          <p14:tracePt t="105535" x="6042025" y="3641725"/>
          <p14:tracePt t="105551" x="6035675" y="3611563"/>
          <p14:tracePt t="105567" x="6019800" y="3589338"/>
          <p14:tracePt t="105585" x="6003925" y="3573463"/>
          <p14:tracePt t="105602" x="5965825" y="3535363"/>
          <p14:tracePt t="105602" x="5943600" y="3521075"/>
          <p14:tracePt t="105621" x="5927725" y="3513138"/>
          <p14:tracePt t="105634" x="5875338" y="3482975"/>
          <p14:tracePt t="105634" x="5859463" y="3475038"/>
          <p14:tracePt t="105654" x="5845175" y="3467100"/>
          <p14:tracePt t="105667" x="5821363" y="3444875"/>
          <p14:tracePt t="105685" x="5807075" y="3444875"/>
          <p14:tracePt t="105703" x="5768975" y="3444875"/>
          <p14:tracePt t="105719" x="5707063" y="3444875"/>
          <p14:tracePt t="105735" x="5668963" y="3444875"/>
          <p14:tracePt t="105752" x="5616575" y="3444875"/>
          <p14:tracePt t="105768" x="5584825" y="3444875"/>
          <p14:tracePt t="105785" x="5570538" y="3444875"/>
          <p14:tracePt t="105801" x="5554663" y="3444875"/>
          <p14:tracePt t="105818" x="5524500" y="3444875"/>
          <p14:tracePt t="105836" x="5470525" y="3467100"/>
          <p14:tracePt t="105836" x="5456238" y="3489325"/>
          <p14:tracePt t="105854" x="5432425" y="3521075"/>
          <p14:tracePt t="105867" x="5326063" y="3635375"/>
          <p14:tracePt t="105887" x="5287963" y="3687763"/>
          <p14:tracePt t="105903" x="5265738" y="3725863"/>
          <p14:tracePt t="105920" x="5249863" y="3749675"/>
          <p14:tracePt t="105935" x="5249863" y="3763963"/>
          <p14:tracePt t="105951" x="5249863" y="3802063"/>
          <p14:tracePt t="105968" x="5249863" y="3856038"/>
          <p14:tracePt t="105984" x="5249863" y="3908425"/>
          <p14:tracePt t="106001" x="5249863" y="3946525"/>
          <p14:tracePt t="106018" x="5249863" y="3970338"/>
          <p14:tracePt t="106018" x="5249863" y="3978275"/>
          <p14:tracePt t="106038" x="5249863" y="3992563"/>
          <p14:tracePt t="106049" x="5249863" y="4022725"/>
          <p14:tracePt t="106066" x="5241925" y="4054475"/>
          <p14:tracePt t="106066" x="5235575" y="4076700"/>
          <p14:tracePt t="106086" x="5235575" y="4122738"/>
          <p14:tracePt t="106103" x="5235575" y="4168775"/>
          <p14:tracePt t="106119" x="5235575" y="4229100"/>
          <p14:tracePt t="106136" x="5235575" y="4305300"/>
          <p14:tracePt t="106152" x="5241925" y="4335463"/>
          <p14:tracePt t="106169" x="5241925" y="4343400"/>
          <p14:tracePt t="106184" x="5241925" y="4359275"/>
          <p14:tracePt t="106202" x="5241925" y="4373563"/>
          <p14:tracePt t="106217" x="5241925" y="4403725"/>
          <p14:tracePt t="106234" x="5235575" y="4435475"/>
          <p14:tracePt t="106234" x="5235575" y="4449763"/>
          <p14:tracePt t="106254" x="5227638" y="4457700"/>
          <p14:tracePt t="106267" x="5211763" y="4473575"/>
          <p14:tracePt t="106267" x="5203825" y="4487863"/>
          <p14:tracePt t="106287" x="5189538" y="4533900"/>
          <p14:tracePt t="106302" x="5189538" y="4587875"/>
          <p14:tracePt t="106319" x="5189538" y="4656138"/>
          <p14:tracePt t="106336" x="5219700" y="4708525"/>
          <p14:tracePt t="106352" x="5249863" y="4754563"/>
          <p14:tracePt t="106368" x="5257800" y="4778375"/>
          <p14:tracePt t="106386" x="5265738" y="4792663"/>
          <p14:tracePt t="106400" x="5265738" y="4800600"/>
          <p14:tracePt t="106416" x="5265738" y="4816475"/>
          <p14:tracePt t="106434" x="5265738" y="4822825"/>
          <p14:tracePt t="106450" x="5265738" y="4846638"/>
          <p14:tracePt t="106466" x="5265738" y="4876800"/>
          <p14:tracePt t="106483" x="5326063" y="4945063"/>
          <p14:tracePt t="106483" x="5334000" y="4960938"/>
          <p14:tracePt t="106502" x="5364163" y="4991100"/>
          <p14:tracePt t="106516" x="5410200" y="5037138"/>
          <p14:tracePt t="106534" x="5418138" y="5051425"/>
          <p14:tracePt t="106550" x="5426075" y="5059363"/>
          <p14:tracePt t="106567" x="5470525" y="5097463"/>
          <p14:tracePt t="106585" x="5478463" y="5113338"/>
          <p14:tracePt t="106600" x="5486400" y="5113338"/>
          <p14:tracePt t="106617" x="5502275" y="5113338"/>
          <p14:tracePt t="106635" x="5508625" y="5113338"/>
          <p14:tracePt t="106650" x="5524500" y="5113338"/>
          <p14:tracePt t="106668" x="5540375" y="5113338"/>
          <p14:tracePt t="106684" x="5546725" y="5113338"/>
          <p14:tracePt t="106700" x="5554663" y="5113338"/>
          <p14:tracePt t="106719" x="5592763" y="5113338"/>
          <p14:tracePt t="106734" x="5661025" y="5113338"/>
          <p14:tracePt t="106750" x="5722938" y="5097463"/>
          <p14:tracePt t="106766" x="5775325" y="5067300"/>
          <p14:tracePt t="106783" x="5821363" y="5051425"/>
          <p14:tracePt t="106799" x="5845175" y="5021263"/>
          <p14:tracePt t="106816" x="5883275" y="5006975"/>
          <p14:tracePt t="106835" x="5921375" y="4991100"/>
          <p14:tracePt t="106851" x="5951538" y="4953000"/>
          <p14:tracePt t="106851" x="5965825" y="4937125"/>
          <p14:tracePt t="106869" x="5981700" y="4914900"/>
          <p14:tracePt t="106883" x="6003925" y="4860925"/>
          <p14:tracePt t="106883" x="6019800" y="4854575"/>
          <p14:tracePt t="106903" x="6035675" y="4808538"/>
          <p14:tracePt t="106919" x="6035675" y="4754563"/>
          <p14:tracePt t="106934" x="6042025" y="4678363"/>
          <p14:tracePt t="106951" x="6073775" y="4594225"/>
          <p14:tracePt t="106967" x="6080125" y="4511675"/>
          <p14:tracePt t="106984" x="6111875" y="4473575"/>
          <p14:tracePt t="107000" x="6126163" y="4435475"/>
          <p14:tracePt t="107017" x="6134100" y="4411663"/>
          <p14:tracePt t="107033" x="6149975" y="4381500"/>
          <p14:tracePt t="107049" x="6164263" y="4335463"/>
          <p14:tracePt t="107066" x="6164263" y="4283075"/>
          <p14:tracePt t="107083" x="6172200" y="4251325"/>
          <p14:tracePt t="107083" x="6172200" y="4229100"/>
          <p14:tracePt t="107102" x="6172200" y="4213225"/>
          <p14:tracePt t="107115" x="6188075" y="4144963"/>
          <p14:tracePt t="107134" x="6188075" y="4092575"/>
          <p14:tracePt t="107151" x="6202363" y="4022725"/>
          <p14:tracePt t="107168" x="6210300" y="3978275"/>
          <p14:tracePt t="107184" x="6210300" y="3916363"/>
          <p14:tracePt t="107200" x="6210300" y="3863975"/>
          <p14:tracePt t="107217" x="6210300" y="3817938"/>
          <p14:tracePt t="107217" x="6210300" y="3794125"/>
          <p14:tracePt t="107237" x="6210300" y="3779838"/>
          <p14:tracePt t="107251" x="6194425" y="3733800"/>
          <p14:tracePt t="107266" x="6156325" y="3687763"/>
          <p14:tracePt t="107283" x="6126163" y="3657600"/>
          <p14:tracePt t="107283" x="6111875" y="3641725"/>
          <p14:tracePt t="107302" x="6080125" y="3611563"/>
          <p14:tracePt t="107318" x="6035675" y="3573463"/>
          <p14:tracePt t="107335" x="5973763" y="3535363"/>
          <p14:tracePt t="107351" x="5913438" y="3489325"/>
          <p14:tracePt t="107368" x="5883275" y="3467100"/>
          <p14:tracePt t="107384" x="5851525" y="3444875"/>
          <p14:tracePt t="107401" x="5807075" y="3421063"/>
          <p14:tracePt t="107417" x="5783263" y="3421063"/>
          <p14:tracePt t="107435" x="5761038" y="3406775"/>
          <p14:tracePt t="107450" x="5737225" y="3406775"/>
          <p14:tracePt t="107466" x="5692775" y="3406775"/>
          <p14:tracePt t="107466" x="5668963" y="3406775"/>
          <p14:tracePt t="107486" x="5638800" y="3406775"/>
          <p14:tracePt t="107499" x="5554663" y="3421063"/>
          <p14:tracePt t="107518" x="5494338" y="3436938"/>
          <p14:tracePt t="107534" x="5470525" y="3444875"/>
          <p14:tracePt t="107550" x="5432425" y="3459163"/>
          <p14:tracePt t="107567" x="5418138" y="3482975"/>
          <p14:tracePt t="107583" x="5364163" y="3505200"/>
          <p14:tracePt t="107600" x="5326063" y="3535363"/>
          <p14:tracePt t="107617" x="5273675" y="3589338"/>
          <p14:tracePt t="107634" x="5241925" y="3641725"/>
          <p14:tracePt t="107650" x="5219700" y="3695700"/>
          <p14:tracePt t="107667" x="5197475" y="3756025"/>
          <p14:tracePt t="107667" x="5197475" y="3779838"/>
          <p14:tracePt t="107685" x="5189538" y="3810000"/>
          <p14:tracePt t="107698" x="5181600" y="3878263"/>
          <p14:tracePt t="107718" x="5165725" y="3902075"/>
          <p14:tracePt t="107732" x="5165725" y="4016375"/>
          <p14:tracePt t="107751" x="5165725" y="4098925"/>
          <p14:tracePt t="107767" x="5165725" y="4160838"/>
          <p14:tracePt t="107783" x="5151438" y="4237038"/>
          <p14:tracePt t="107799" x="5151438" y="4283075"/>
          <p14:tracePt t="107816" x="5143500" y="4327525"/>
          <p14:tracePt t="107832" x="5127625" y="4381500"/>
          <p14:tracePt t="107849" x="5127625" y="4449763"/>
          <p14:tracePt t="107867" x="5127625" y="4503738"/>
          <p14:tracePt t="107883" x="5127625" y="4556125"/>
          <p14:tracePt t="107883" x="5127625" y="4610100"/>
          <p14:tracePt t="107902" x="5127625" y="4632325"/>
          <p14:tracePt t="107917" x="5143500" y="4686300"/>
          <p14:tracePt t="107934" x="5143500" y="4716463"/>
          <p14:tracePt t="107951" x="5159375" y="4746625"/>
          <p14:tracePt t="107967" x="5173663" y="4762500"/>
          <p14:tracePt t="107983" x="5211763" y="4830763"/>
          <p14:tracePt t="107999" x="5257800" y="4892675"/>
          <p14:tracePt t="108016" x="5303838" y="4945063"/>
          <p14:tracePt t="108032" x="5318125" y="4975225"/>
          <p14:tracePt t="108049" x="5349875" y="5006975"/>
          <p14:tracePt t="108066" x="5356225" y="5013325"/>
          <p14:tracePt t="108082" x="5402263" y="5037138"/>
          <p14:tracePt t="108100" x="5426075" y="5051425"/>
          <p14:tracePt t="108100" x="5448300" y="5075238"/>
          <p14:tracePt t="108119" x="5456238" y="5075238"/>
          <p14:tracePt t="108133" x="5478463" y="5075238"/>
          <p14:tracePt t="108151" x="5524500" y="5083175"/>
          <p14:tracePt t="108167" x="5562600" y="5083175"/>
          <p14:tracePt t="108183" x="5592763" y="5083175"/>
          <p14:tracePt t="108199" x="5600700" y="5083175"/>
          <p14:tracePt t="108215" x="5600700" y="5075238"/>
          <p14:tracePt t="108232" x="5584825" y="5059363"/>
          <p14:tracePt t="108247" x="5578475" y="5059363"/>
          <p14:tracePt t="108264" x="5562600" y="5059363"/>
          <p14:tracePt t="108300" x="5554663" y="5059363"/>
          <p14:tracePt t="108324" x="5546725" y="5059363"/>
          <p14:tracePt t="108365" x="5540375" y="5059363"/>
          <p14:tracePt t="108372" x="5532438" y="5059363"/>
          <p14:tracePt t="108383" x="5524500" y="5075238"/>
          <p14:tracePt t="108404" x="5502275" y="5075238"/>
          <p14:tracePt t="108415" x="5486400" y="5097463"/>
          <p14:tracePt t="108432" x="5432425" y="5143500"/>
          <p14:tracePt t="108450" x="5356225" y="5219700"/>
          <p14:tracePt t="108465" x="5295900" y="5311775"/>
          <p14:tracePt t="108482" x="5227638" y="5380038"/>
          <p14:tracePt t="108498" x="5143500" y="5432425"/>
          <p14:tracePt t="108498" x="5097463" y="5456238"/>
          <p14:tracePt t="108517" x="5067300" y="5470525"/>
          <p14:tracePt t="108532" x="5006975" y="5502275"/>
          <p14:tracePt t="108547" x="4876800" y="5616575"/>
          <p14:tracePt t="108565" x="4732338" y="5707063"/>
          <p14:tracePt t="108582" x="4610100" y="5768975"/>
          <p14:tracePt t="108598" x="4479925" y="5813425"/>
          <p14:tracePt t="108615" x="4403725" y="5837238"/>
          <p14:tracePt t="108632" x="4305300" y="5859463"/>
          <p14:tracePt t="108648" x="4221163" y="5883275"/>
          <p14:tracePt t="108665" x="4114800" y="5905500"/>
          <p14:tracePt t="108682" x="4054475" y="5921375"/>
          <p14:tracePt t="108699" x="3946525" y="5921375"/>
          <p14:tracePt t="108715" x="3802063" y="5921375"/>
          <p14:tracePt t="108735" x="3756025" y="5935663"/>
          <p14:tracePt t="108748" x="3665538" y="5943600"/>
          <p14:tracePt t="108766" x="3635375" y="5959475"/>
          <p14:tracePt t="108783" x="3559175" y="5981700"/>
          <p14:tracePt t="108799" x="3497263" y="5981700"/>
          <p14:tracePt t="108815" x="3413125" y="5981700"/>
          <p14:tracePt t="108831" x="3306763" y="5981700"/>
          <p14:tracePt t="108848" x="3222625" y="5981700"/>
          <p14:tracePt t="108865" x="3124200" y="5981700"/>
          <p14:tracePt t="108882" x="3070225" y="5951538"/>
          <p14:tracePt t="108899" x="3063875" y="5951538"/>
          <p14:tracePt t="108914" x="3070225" y="5951538"/>
          <p14:tracePt t="109028" x="3108325" y="5951538"/>
          <p14:tracePt t="109036" x="3132138" y="5951538"/>
          <p14:tracePt t="109046" x="3238500" y="5951538"/>
          <p14:tracePt t="109064" x="3322638" y="5951538"/>
          <p14:tracePt t="109081" x="3398838" y="5935663"/>
          <p14:tracePt t="109098" x="3482975" y="5927725"/>
          <p14:tracePt t="109114" x="3603625" y="5927725"/>
          <p14:tracePt t="109114" x="3641725" y="5927725"/>
          <p14:tracePt t="109133" x="3695700" y="5927725"/>
          <p14:tracePt t="109147" x="3848100" y="5927725"/>
          <p14:tracePt t="109147" x="3916363" y="5927725"/>
          <p14:tracePt t="109167" x="4060825" y="5927725"/>
          <p14:tracePt t="109183" x="4122738" y="5927725"/>
          <p14:tracePt t="109199" x="4152900" y="5927725"/>
          <p14:tracePt t="109215" x="4198938" y="5927725"/>
          <p14:tracePt t="109232" x="4289425" y="5927725"/>
          <p14:tracePt t="109250" x="4389438" y="5927725"/>
          <p14:tracePt t="109265" x="4503738" y="5927725"/>
          <p14:tracePt t="109281" x="4648200" y="5927725"/>
          <p14:tracePt t="109298" x="4899025" y="5927725"/>
          <p14:tracePt t="109314" x="5097463" y="5927725"/>
          <p14:tracePt t="109331" x="5241925" y="5927725"/>
          <p14:tracePt t="109347" x="5326063" y="5927725"/>
          <p14:tracePt t="109347" x="5356225" y="5927725"/>
          <p14:tracePt t="109366" x="5387975" y="5921375"/>
          <p14:tracePt t="109383" x="5418138" y="5921375"/>
          <p14:tracePt t="109399" x="5470525" y="5921375"/>
          <p14:tracePt t="109416" x="5562600" y="5921375"/>
          <p14:tracePt t="109433" x="5646738" y="5913438"/>
          <p14:tracePt t="109449" x="5707063" y="5905500"/>
          <p14:tracePt t="109463" x="5745163" y="5897563"/>
          <p14:tracePt t="109480" x="5807075" y="5897563"/>
          <p14:tracePt t="109497" x="5851525" y="5883275"/>
          <p14:tracePt t="109514" x="5897563" y="5883275"/>
          <p14:tracePt t="109514" x="5913438" y="5875338"/>
          <p14:tracePt t="109533" x="5935663" y="5875338"/>
          <p14:tracePt t="109547" x="6011863" y="5875338"/>
          <p14:tracePt t="109547" x="6073775" y="5875338"/>
          <p14:tracePt t="109566" x="6164263" y="5875338"/>
          <p14:tracePt t="109583" x="6232525" y="5859463"/>
          <p14:tracePt t="109598" x="6264275" y="5845175"/>
          <p14:tracePt t="109616" x="6248400" y="5845175"/>
          <p14:tracePt t="109631" x="6210300" y="5799138"/>
          <p14:tracePt t="109648" x="6156325" y="5722938"/>
          <p14:tracePt t="109666" x="6164263" y="5745163"/>
          <p14:tracePt t="109680" x="6188075" y="5761038"/>
          <p14:tracePt t="109732" x="6180138" y="5775325"/>
          <p14:tracePt t="109742" x="6164263" y="5737225"/>
          <p14:tracePt t="109749" x="6149975" y="5783263"/>
          <p14:tracePt t="109765" x="6164263" y="5783263"/>
          <p14:tracePt t="109780" x="6240463" y="5829300"/>
          <p14:tracePt t="109798" x="6302375" y="5829300"/>
          <p14:tracePt t="109815" x="6308725" y="5829300"/>
          <p14:tracePt t="110012" x="6316663" y="5829300"/>
          <p14:tracePt t="110031" x="6324600" y="5829300"/>
          <p14:tracePt t="110037" x="6340475" y="5845175"/>
          <p14:tracePt t="110047" x="6370638" y="5851525"/>
          <p14:tracePt t="110064" x="6392863" y="5851525"/>
          <p14:tracePt t="110117" x="6438900" y="5851525"/>
          <p14:tracePt t="110124" x="6523038" y="5867400"/>
          <p14:tracePt t="110133" x="6613525" y="5883275"/>
          <p14:tracePt t="110146" x="6759575" y="5905500"/>
          <p14:tracePt t="110146" x="6819900" y="5913438"/>
          <p14:tracePt t="110166" x="6850063" y="5913438"/>
          <p14:tracePt t="110180" x="6918325" y="5927725"/>
          <p14:tracePt t="110199" x="6972300" y="5943600"/>
          <p14:tracePt t="110214" x="6994525" y="5951538"/>
          <p14:tracePt t="110232" x="7002463" y="5951538"/>
          <p14:tracePt t="110277" x="7018338" y="5951538"/>
          <p14:tracePt t="110284" x="7032625" y="5951538"/>
          <p14:tracePt t="110296" x="7048500" y="5951538"/>
          <p14:tracePt t="110313" x="7056438" y="5951538"/>
          <p14:tracePt t="110428" x="7056438" y="5965825"/>
          <p14:tracePt t="110533" x="7070725" y="5973763"/>
          <p14:tracePt t="110540" x="7070725" y="5981700"/>
          <p14:tracePt t="110645" x="7064375" y="5981700"/>
          <p14:tracePt t="110653" x="7056438" y="5981700"/>
          <p14:tracePt t="110662" x="7048500" y="5981700"/>
          <p14:tracePt t="110679" x="7040563" y="5981700"/>
          <p14:tracePt t="110845" x="7032625" y="5989638"/>
          <p14:tracePt t="110924" x="7026275" y="5997575"/>
          <p14:tracePt t="112227" x="7018338" y="6003925"/>
          <p14:tracePt t="113194" x="7018338" y="5997575"/>
          <p14:tracePt t="113445" x="7026275" y="5989638"/>
          <p14:tracePt t="113453" x="7026275" y="5973763"/>
          <p14:tracePt t="113461" x="7040563" y="5973763"/>
          <p14:tracePt t="113476" x="7064375" y="5943600"/>
          <p14:tracePt t="113495" x="7078663" y="5921375"/>
          <p14:tracePt t="113510" x="7078663" y="5883275"/>
          <p14:tracePt t="113527" x="7102475" y="5829300"/>
          <p14:tracePt t="113543" x="7108825" y="5807075"/>
          <p14:tracePt t="113560" x="7124700" y="5768975"/>
          <p14:tracePt t="113576" x="7140575" y="5737225"/>
          <p14:tracePt t="113594" x="7140575" y="5715000"/>
          <p14:tracePt t="113610" x="7162800" y="5638800"/>
          <p14:tracePt t="113626" x="7170738" y="5540375"/>
          <p14:tracePt t="113643" x="7192963" y="5486400"/>
          <p14:tracePt t="113643" x="7200900" y="5464175"/>
          <p14:tracePt t="113663" x="7223125" y="5380038"/>
          <p14:tracePt t="113678" x="7231063" y="5295900"/>
          <p14:tracePt t="113695" x="7231063" y="5227638"/>
          <p14:tracePt t="113711" x="7231063" y="5181600"/>
          <p14:tracePt t="113725" x="7231063" y="5135563"/>
          <p14:tracePt t="113744" x="7231063" y="5097463"/>
          <p14:tracePt t="113761" x="7231063" y="5037138"/>
          <p14:tracePt t="113777" x="7231063" y="4937125"/>
          <p14:tracePt t="113793" x="7216775" y="4800600"/>
          <p14:tracePt t="113811" x="7162800" y="4670425"/>
          <p14:tracePt t="113826" x="7132638" y="4587875"/>
          <p14:tracePt t="113843" x="7108825" y="4556125"/>
          <p14:tracePt t="113859" x="7108825" y="4549775"/>
          <p14:tracePt t="114620" x="7108825" y="4541838"/>
          <p14:tracePt t="114716" x="7108825" y="4533900"/>
          <p14:tracePt t="114853" x="7116763" y="4533900"/>
          <p14:tracePt t="114868" x="7132638" y="4533900"/>
          <p14:tracePt t="114893" x="7146925" y="4533900"/>
          <p14:tracePt t="114916" x="7154863" y="4525963"/>
          <p14:tracePt t="114933" x="7162800" y="4525963"/>
          <p14:tracePt t="114981" x="7170738" y="4525963"/>
          <p14:tracePt t="114989" x="7178675" y="4525963"/>
          <p14:tracePt t="114996" x="7185025" y="4518025"/>
          <p14:tracePt t="115008" x="7208838" y="4511675"/>
          <p14:tracePt t="115026" x="7231063" y="4511675"/>
          <p14:tracePt t="115043" x="7246938" y="4511675"/>
          <p14:tracePt t="115058" x="7261225" y="4503738"/>
          <p14:tracePt t="115074" x="7292975" y="4495800"/>
          <p14:tracePt t="115091" x="7315200" y="4487863"/>
          <p14:tracePt t="115107" x="7331075" y="4479925"/>
          <p14:tracePt t="115126" x="7345363" y="4465638"/>
          <p14:tracePt t="115143" x="7383463" y="4441825"/>
          <p14:tracePt t="115158" x="7421563" y="4435475"/>
          <p14:tracePt t="115175" x="7445375" y="4427538"/>
          <p14:tracePt t="115191" x="7451725" y="4419600"/>
          <p14:tracePt t="115206" x="7467600" y="4411663"/>
          <p14:tracePt t="115226" x="7497763" y="4397375"/>
          <p14:tracePt t="115226" x="7527925" y="4389438"/>
          <p14:tracePt t="115245" x="7566025" y="4373563"/>
          <p14:tracePt t="115258" x="7673975" y="4351338"/>
          <p14:tracePt t="115258" x="7696200" y="4351338"/>
          <p14:tracePt t="115278" x="7704138" y="4343400"/>
          <p14:tracePt t="115290" x="7712075" y="4343400"/>
          <p14:tracePt t="115332" x="7718425" y="4343400"/>
          <p14:tracePt t="115342" x="7742238" y="4343400"/>
          <p14:tracePt t="115348" x="7780338" y="4335463"/>
          <p14:tracePt t="115359" x="7916863" y="4321175"/>
          <p14:tracePt t="115375" x="7978775" y="4305300"/>
          <p14:tracePt t="115391" x="7993063" y="4297363"/>
          <p14:tracePt t="115408" x="8031163" y="4283075"/>
          <p14:tracePt t="115425" x="8237538" y="4244975"/>
          <p14:tracePt t="115447" x="8321675" y="4244975"/>
          <p14:tracePt t="115457" x="8343900" y="4221163"/>
          <p14:tracePt t="115473" x="8351838" y="4221163"/>
          <p14:tracePt t="115490" x="8359775" y="4221163"/>
          <p14:tracePt t="115509" x="8359775" y="4213225"/>
          <p14:tracePt t="115526" x="8359775" y="4198938"/>
          <p14:tracePt t="115557" x="8366125" y="4191000"/>
          <p14:tracePt t="115574" x="8366125" y="4183063"/>
          <p14:tracePt t="115596" x="8366125" y="4175125"/>
          <p14:tracePt t="115628" x="8366125" y="4168775"/>
          <p14:tracePt t="115636" x="8366125" y="4160838"/>
          <p14:tracePt t="115644" x="8366125" y="4152900"/>
          <p14:tracePt t="115656" x="8366125" y="4144963"/>
          <p14:tracePt t="115673" x="8366125" y="4130675"/>
          <p14:tracePt t="115689" x="8374063" y="4098925"/>
          <p14:tracePt t="115689" x="8382000" y="4076700"/>
          <p14:tracePt t="115710" x="8382000" y="4046538"/>
          <p14:tracePt t="115726" x="8382000" y="4022725"/>
          <p14:tracePt t="115744" x="8382000" y="4000500"/>
          <p14:tracePt t="115759" x="8382000" y="3984625"/>
          <p14:tracePt t="115777" x="8382000" y="3970338"/>
          <p14:tracePt t="115792" x="8366125" y="3924300"/>
          <p14:tracePt t="115809" x="8366125" y="3886200"/>
          <p14:tracePt t="115825" x="8366125" y="3840163"/>
          <p14:tracePt t="115841" x="8366125" y="3810000"/>
          <p14:tracePt t="115857" x="8366125" y="3771900"/>
          <p14:tracePt t="115874" x="8366125" y="3756025"/>
          <p14:tracePt t="115890" x="8366125" y="3725863"/>
          <p14:tracePt t="115907" x="8366125" y="3711575"/>
          <p14:tracePt t="115924" x="8366125" y="3679825"/>
          <p14:tracePt t="115943" x="8366125" y="3665538"/>
          <p14:tracePt t="115958" x="8366125" y="3641725"/>
          <p14:tracePt t="115976" x="8366125" y="3619500"/>
          <p14:tracePt t="115992" x="8366125" y="3589338"/>
          <p14:tracePt t="116007" x="8366125" y="3559175"/>
          <p14:tracePt t="116026" x="8366125" y="3543300"/>
          <p14:tracePt t="116041" x="8359775" y="3535363"/>
          <p14:tracePt t="116076" x="8343900" y="3535363"/>
          <p14:tracePt t="116108" x="8335963" y="3543300"/>
          <p14:tracePt t="116117" x="8335963" y="3559175"/>
          <p14:tracePt t="116132" x="8335963" y="3573463"/>
          <p14:tracePt t="116142" x="8335963" y="3589338"/>
          <p14:tracePt t="116158" x="8328025" y="3597275"/>
          <p14:tracePt t="116175" x="8328025" y="3611563"/>
          <p14:tracePt t="116191" x="8321675" y="3657600"/>
          <p14:tracePt t="116207" x="8321675" y="3717925"/>
          <p14:tracePt t="116224" x="8321675" y="3787775"/>
          <p14:tracePt t="116224" x="8305800" y="3810000"/>
          <p14:tracePt t="116245" x="8305800" y="3856038"/>
          <p14:tracePt t="116257" x="8297863" y="3908425"/>
          <p14:tracePt t="116276" x="8289925" y="3946525"/>
          <p14:tracePt t="116291" x="8275638" y="3970338"/>
          <p14:tracePt t="116308" x="8275638" y="3978275"/>
          <p14:tracePt t="116324" x="8267700" y="4000500"/>
          <p14:tracePt t="116342" x="8259763" y="4022725"/>
          <p14:tracePt t="116359" x="8259763" y="4030663"/>
          <p14:tracePt t="116380" x="8251825" y="4030663"/>
          <p14:tracePt t="116396" x="8251825" y="4046538"/>
          <p14:tracePt t="116445" x="8251825" y="4038600"/>
          <p14:tracePt t="116628" x="8251825" y="4030663"/>
          <p14:tracePt t="116636" x="8251825" y="4022725"/>
          <p14:tracePt t="116660" x="8251825" y="4008438"/>
          <p14:tracePt t="116676" x="8251825" y="4000500"/>
          <p14:tracePt t="116684" x="8267700" y="3984625"/>
          <p14:tracePt t="116693" x="8267700" y="3970338"/>
          <p14:tracePt t="116708" x="8289925" y="3902075"/>
          <p14:tracePt t="116723" x="8305800" y="3840163"/>
          <p14:tracePt t="116723" x="8321675" y="3810000"/>
          <p14:tracePt t="116742" x="8328025" y="3779838"/>
          <p14:tracePt t="116755" x="8335963" y="3749675"/>
          <p14:tracePt t="116755" x="8335963" y="3741738"/>
          <p14:tracePt t="116773" x="8335963" y="3725863"/>
          <p14:tracePt t="116790" x="8335963" y="3733800"/>
          <p14:tracePt t="116924" x="8328025" y="3771900"/>
          <p14:tracePt t="116933" x="8321675" y="3810000"/>
          <p14:tracePt t="116942" x="8305800" y="3856038"/>
          <p14:tracePt t="116942" x="8289925" y="3908425"/>
          <p14:tracePt t="116957" x="8267700" y="3970338"/>
          <p14:tracePt t="116975" x="8237538" y="4022725"/>
          <p14:tracePt t="116991" x="8229600" y="4046538"/>
          <p14:tracePt t="117008" x="8221663" y="4060825"/>
          <p14:tracePt t="117023" x="8221663" y="4068763"/>
          <p14:tracePt t="117040" x="8221663" y="4060825"/>
          <p14:tracePt t="117149" x="8221663" y="4054475"/>
          <p14:tracePt t="117164" x="8221663" y="4046538"/>
          <p14:tracePt t="117180" x="8221663" y="4054475"/>
          <p14:tracePt t="117237" x="8221663" y="4076700"/>
          <p14:tracePt t="117244" x="8199438" y="4122738"/>
          <p14:tracePt t="117256" x="8169275" y="4206875"/>
          <p14:tracePt t="117274" x="8137525" y="4297363"/>
          <p14:tracePt t="117290" x="8115300" y="4373563"/>
          <p14:tracePt t="117307" x="8093075" y="4427538"/>
          <p14:tracePt t="117323" x="8093075" y="4457700"/>
          <p14:tracePt t="117339" x="8085138" y="4465638"/>
          <p14:tracePt t="117356" x="8085138" y="4449763"/>
          <p14:tracePt t="117437" x="8085138" y="4419600"/>
          <p14:tracePt t="117445" x="8085138" y="4411663"/>
          <p14:tracePt t="117455" x="8085138" y="4397375"/>
          <p14:tracePt t="117472" x="8085138" y="4389438"/>
          <p14:tracePt t="117488" x="8069263" y="4389438"/>
          <p14:tracePt t="117572" x="8061325" y="4389438"/>
          <p14:tracePt t="117580" x="8054975" y="4397375"/>
          <p14:tracePt t="117590" x="8023225" y="4419600"/>
          <p14:tracePt t="117608" x="7970838" y="4441825"/>
          <p14:tracePt t="117624" x="7894638" y="4473575"/>
          <p14:tracePt t="117640" x="7756525" y="4511675"/>
          <p14:tracePt t="117655" x="7612063" y="4533900"/>
          <p14:tracePt t="117672" x="7543800" y="4533900"/>
          <p14:tracePt t="117688" x="7475538" y="4533900"/>
          <p14:tracePt t="117705" x="7445375" y="4549775"/>
          <p14:tracePt t="117721" x="7407275" y="4549775"/>
          <p14:tracePt t="117737" x="7331075" y="4549775"/>
          <p14:tracePt t="117737" x="7277100" y="4549775"/>
          <p14:tracePt t="117759" x="7223125" y="4549775"/>
          <p14:tracePt t="117772" x="7116763" y="4549775"/>
          <p14:tracePt t="117791" x="7086600" y="4549775"/>
          <p14:tracePt t="117807" x="7070725" y="4549775"/>
          <p14:tracePt t="117824" x="7056438" y="4549775"/>
          <p14:tracePt t="117839" x="7040563" y="4549775"/>
          <p14:tracePt t="117856" x="7048500" y="4549775"/>
          <p14:tracePt t="118044" x="7056438" y="4549775"/>
          <p14:tracePt t="118076" x="7064375" y="4549775"/>
          <p14:tracePt t="118085" x="7078663" y="4549775"/>
          <p14:tracePt t="118092" x="7086600" y="4549775"/>
          <p14:tracePt t="118106" x="7108825" y="4549775"/>
          <p14:tracePt t="118122" x="7132638" y="4549775"/>
          <p14:tracePt t="118139" x="7140575" y="4549775"/>
          <p14:tracePt t="118155" x="7146925" y="4549775"/>
          <p14:tracePt t="118212" x="7162800" y="4549775"/>
          <p14:tracePt t="118222" x="7178675" y="4549775"/>
          <p14:tracePt t="118228" x="7200900" y="4549775"/>
          <p14:tracePt t="118239" x="7231063" y="4549775"/>
          <p14:tracePt t="118256" x="7261225" y="4549775"/>
          <p14:tracePt t="118274" x="7285038" y="4549775"/>
          <p14:tracePt t="118288" x="7331075" y="4549775"/>
          <p14:tracePt t="118306" x="7483475" y="4533900"/>
          <p14:tracePt t="118323" x="7642225" y="4511675"/>
          <p14:tracePt t="118339" x="7788275" y="4487863"/>
          <p14:tracePt t="118339" x="7810500" y="4479925"/>
          <p14:tracePt t="118358" x="7818438" y="4479925"/>
          <p14:tracePt t="118372" x="7826375" y="4473575"/>
          <p14:tracePt t="118390" x="7856538" y="4449763"/>
          <p14:tracePt t="118406" x="7878763" y="4427538"/>
          <p14:tracePt t="118421" x="7947025" y="4389438"/>
          <p14:tracePt t="118439" x="8008938" y="4327525"/>
          <p14:tracePt t="118454" x="8054975" y="4267200"/>
          <p14:tracePt t="118470" x="8077200" y="4229100"/>
          <p14:tracePt t="118487" x="8077200" y="4191000"/>
          <p14:tracePt t="118505" x="8093075" y="4152900"/>
          <p14:tracePt t="118522" x="8093075" y="4122738"/>
          <p14:tracePt t="118539" x="8115300" y="4076700"/>
          <p14:tracePt t="118539" x="8115300" y="4068763"/>
          <p14:tracePt t="118559" x="8131175" y="4038600"/>
          <p14:tracePt t="118575" x="8137525" y="4030663"/>
          <p14:tracePt t="118587" x="8137525" y="4022725"/>
          <p14:tracePt t="118604" x="8137525" y="4046538"/>
          <p14:tracePt t="118644" x="8131175" y="4092575"/>
          <p14:tracePt t="118654" x="8093075" y="4168775"/>
          <p14:tracePt t="118660" x="8061325" y="4259263"/>
          <p14:tracePt t="118670" x="8001000" y="4427538"/>
          <p14:tracePt t="118687" x="7947025" y="4556125"/>
          <p14:tracePt t="118704" x="7870825" y="4694238"/>
          <p14:tracePt t="118720" x="7818438" y="4808538"/>
          <p14:tracePt t="118737" x="7750175" y="4914900"/>
          <p14:tracePt t="118755" x="7704138" y="5013325"/>
          <p14:tracePt t="118755" x="7688263" y="5051425"/>
          <p14:tracePt t="118774" x="7666038" y="5083175"/>
          <p14:tracePt t="118788" x="7635875" y="5143500"/>
          <p14:tracePt t="118807" x="7620000" y="5165725"/>
          <p14:tracePt t="118823" x="7612063" y="5189538"/>
          <p14:tracePt t="118840" x="7604125" y="5197475"/>
          <p14:tracePt t="119751" x="7604125" y="5189538"/>
          <p14:tracePt t="123061" x="7597775" y="5181600"/>
          <p14:tracePt t="123804" x="7589838" y="5197475"/>
          <p14:tracePt t="123813" x="7573963" y="5219700"/>
          <p14:tracePt t="123821" x="7559675" y="5227638"/>
          <p14:tracePt t="123832" x="7521575" y="5273675"/>
          <p14:tracePt t="123850" x="7429500" y="5326063"/>
          <p14:tracePt t="123867" x="7337425" y="5387975"/>
          <p14:tracePt t="123867" x="7269163" y="5410200"/>
          <p14:tracePt t="123886" x="7208838" y="5432425"/>
          <p14:tracePt t="123899" x="6942138" y="5562600"/>
          <p14:tracePt t="123919" x="6827838" y="5616575"/>
          <p14:tracePt t="123919" x="6651625" y="5692775"/>
          <p14:tracePt t="123933" x="6484938" y="5745163"/>
          <p14:tracePt t="123952" x="6248400" y="5813425"/>
          <p14:tracePt t="123967" x="5965825" y="5851525"/>
          <p14:tracePt t="123983" x="5684838" y="5897563"/>
          <p14:tracePt t="123999" x="5494338" y="5959475"/>
          <p14:tracePt t="124016" x="5394325" y="6003925"/>
          <p14:tracePt t="124033" x="5249863" y="6057900"/>
          <p14:tracePt t="124049" x="5159375" y="6134100"/>
          <p14:tracePt t="124066" x="5089525" y="6180138"/>
          <p14:tracePt t="124083" x="5006975" y="6232525"/>
          <p14:tracePt t="124083" x="4953000" y="6270625"/>
          <p14:tracePt t="124102" x="4899025" y="6308725"/>
          <p14:tracePt t="124102" x="4830763" y="6332538"/>
          <p14:tracePt t="124118" x="4784725" y="6354763"/>
          <p14:tracePt t="124132" x="4678363" y="6438900"/>
          <p14:tracePt t="124151" x="4564063" y="6530975"/>
          <p14:tracePt t="124168" x="4473575" y="6599238"/>
          <p14:tracePt t="124183" x="4435475" y="6629400"/>
          <p14:tracePt t="124199" x="4403725" y="6659563"/>
          <p14:tracePt t="124217" x="4373563" y="6675438"/>
          <p14:tracePt t="124232" x="4359275" y="6689725"/>
          <p14:tracePt t="124251" x="4313238" y="6705600"/>
          <p14:tracePt t="124267" x="4160838" y="6705600"/>
          <p14:tracePt t="124282" x="3940175" y="6705600"/>
          <p14:tracePt t="124299" x="3725863" y="6705600"/>
          <p14:tracePt t="124299" x="3611563" y="6705600"/>
          <p14:tracePt t="124318" x="3513138" y="6697663"/>
          <p14:tracePt t="124318" x="3421063" y="6683375"/>
          <p14:tracePt t="124333" x="3276600" y="6667500"/>
          <p14:tracePt t="124351" x="3200400" y="6659563"/>
          <p14:tracePt t="124368" x="3200400" y="6651625"/>
          <p14:tracePt t="124382" x="3178175" y="6645275"/>
          <p14:tracePt t="124421" x="3154363" y="6637338"/>
          <p14:tracePt t="124429" x="3094038" y="6583363"/>
          <p14:tracePt t="124438" x="3001963" y="6530975"/>
          <p14:tracePt t="124447" x="2781300" y="6408738"/>
          <p14:tracePt t="124464" x="2644775" y="6346825"/>
          <p14:tracePt t="124481" x="2606675" y="6324600"/>
          <p14:tracePt t="124499" x="2598738" y="6324600"/>
          <p14:tracePt t="124612" x="2606675" y="6340475"/>
          <p14:tracePt t="124732" x="2628900" y="6340475"/>
          <p14:tracePt t="124740" x="2659063" y="6354763"/>
          <p14:tracePt t="124749" x="2697163" y="6362700"/>
          <p14:tracePt t="124766" x="2751138" y="6370638"/>
          <p14:tracePt t="124782" x="2781300" y="6370638"/>
          <p14:tracePt t="124799" x="2789238" y="6378575"/>
          <p14:tracePt t="124814" x="2797175" y="6378575"/>
          <p14:tracePt t="124836" x="2811463" y="6378575"/>
          <p14:tracePt t="124847" x="2865438" y="6378575"/>
          <p14:tracePt t="124865" x="2979738" y="6400800"/>
          <p14:tracePt t="124883" x="3178175" y="6423025"/>
          <p14:tracePt t="124899" x="3314700" y="6423025"/>
          <p14:tracePt t="124899" x="3368675" y="6423025"/>
          <p14:tracePt t="124917" x="3398838" y="6423025"/>
          <p14:tracePt t="124931" x="3421063" y="6423025"/>
          <p14:tracePt t="124948" x="3436938" y="6423025"/>
          <p14:tracePt t="124966" x="3467100" y="6423025"/>
          <p14:tracePt t="124982" x="3573463" y="6423025"/>
          <p14:tracePt t="125000" x="3749675" y="6423025"/>
          <p14:tracePt t="125016" x="3916363" y="6423025"/>
          <p14:tracePt t="125032" x="4016375" y="6423025"/>
          <p14:tracePt t="125047" x="4068763" y="6423025"/>
          <p14:tracePt t="125064" x="4144963" y="6423025"/>
          <p14:tracePt t="125080" x="4259263" y="6423025"/>
          <p14:tracePt t="125097" x="4373563" y="6423025"/>
          <p14:tracePt t="125114" x="4541838" y="6423025"/>
          <p14:tracePt t="125130" x="4656138" y="6423025"/>
          <p14:tracePt t="125130" x="4724400" y="6423025"/>
          <p14:tracePt t="125149" x="4800600" y="6423025"/>
          <p14:tracePt t="125164" x="4945063" y="6446838"/>
          <p14:tracePt t="125182" x="5037138" y="6454775"/>
          <p14:tracePt t="125198" x="5181600" y="6469063"/>
          <p14:tracePt t="125216" x="5349875" y="6469063"/>
          <p14:tracePt t="125231" x="5464175" y="6492875"/>
          <p14:tracePt t="125249" x="5494338" y="6492875"/>
          <p14:tracePt t="125265" x="5502275" y="6492875"/>
          <p14:tracePt t="125293" x="5516563" y="6461125"/>
          <p14:tracePt t="125301" x="5516563" y="6416675"/>
          <p14:tracePt t="125314" x="5516563" y="6392863"/>
          <p14:tracePt t="125331" x="5486400" y="6392863"/>
          <p14:tracePt t="125549" x="5464175" y="6416675"/>
          <p14:tracePt t="125556" x="5418138" y="6446838"/>
          <p14:tracePt t="125565" x="5334000" y="6484938"/>
          <p14:tracePt t="125583" x="5318125" y="6499225"/>
          <p14:tracePt t="125598" x="5303838" y="6515100"/>
          <p14:tracePt t="125614" x="5295900" y="6523038"/>
          <p14:tracePt t="125645" x="5295900" y="6530975"/>
          <p14:tracePt t="125708" x="5287963" y="6530975"/>
          <p14:tracePt t="126429" x="5257800" y="6530975"/>
          <p14:tracePt t="126436" x="5241925" y="6530975"/>
          <p14:tracePt t="126447" x="5165725" y="6515100"/>
          <p14:tracePt t="126465" x="5143500" y="6507163"/>
          <p14:tracePt t="126480" x="5097463" y="6507163"/>
          <p14:tracePt t="126497" x="5021263" y="6492875"/>
          <p14:tracePt t="126514" x="4960938" y="6492875"/>
          <p14:tracePt t="126530" x="4860925" y="6454775"/>
          <p14:tracePt t="126530" x="4792663" y="6446838"/>
          <p14:tracePt t="126549" x="4724400" y="6430963"/>
          <p14:tracePt t="126563" x="4610100" y="6423025"/>
          <p14:tracePt t="126563" x="4572000" y="6423025"/>
          <p14:tracePt t="126582" x="4511675" y="6423025"/>
          <p14:tracePt t="126598" x="4479925" y="6423025"/>
          <p14:tracePt t="126614" x="4441825" y="6423025"/>
          <p14:tracePt t="126632" x="4359275" y="6423025"/>
          <p14:tracePt t="126648" x="4198938" y="6430963"/>
          <p14:tracePt t="126664" x="4038600" y="6430963"/>
          <p14:tracePt t="126681" x="3878263" y="6430963"/>
          <p14:tracePt t="126698" x="3741738" y="6446838"/>
          <p14:tracePt t="126712" x="3679825" y="6446838"/>
          <p14:tracePt t="126729" x="3603625" y="6446838"/>
          <p14:tracePt t="126747" x="3513138" y="6446838"/>
          <p14:tracePt t="126763" x="3375025" y="6446838"/>
          <p14:tracePt t="126779" x="3222625" y="6446838"/>
          <p14:tracePt t="126795" x="3070225" y="6446838"/>
          <p14:tracePt t="126795" x="3009900" y="6446838"/>
          <p14:tracePt t="126813" x="2925763" y="6446838"/>
          <p14:tracePt t="126813" x="2841625" y="6446838"/>
          <p14:tracePt t="126829" x="2713038" y="6430963"/>
          <p14:tracePt t="126846" x="2552700" y="6378575"/>
          <p14:tracePt t="126863" x="2384425" y="6346825"/>
          <p14:tracePt t="126880" x="2193925" y="6316663"/>
          <p14:tracePt t="126897" x="2019300" y="6294438"/>
          <p14:tracePt t="126914" x="1874838" y="6270625"/>
          <p14:tracePt t="126931" x="1806575" y="6256338"/>
          <p14:tracePt t="126947" x="1768475" y="6256338"/>
          <p14:tracePt t="126964" x="1760538" y="6256338"/>
          <p14:tracePt t="126979" x="1782763" y="6256338"/>
          <p14:tracePt t="127076" x="1836738" y="6270625"/>
          <p14:tracePt t="127084" x="1844675" y="6270625"/>
          <p14:tracePt t="127095" x="1897063" y="6286500"/>
          <p14:tracePt t="127112" x="1935163" y="6294438"/>
          <p14:tracePt t="127129" x="1989138" y="6302375"/>
          <p14:tracePt t="127147" x="2087563" y="6308725"/>
          <p14:tracePt t="127147" x="2179638" y="6332538"/>
          <p14:tracePt t="127165" x="2278063" y="6340475"/>
          <p14:tracePt t="127179" x="2568575" y="6392863"/>
          <p14:tracePt t="127179" x="2743200" y="6400800"/>
          <p14:tracePt t="127198" x="2955925" y="6423025"/>
          <p14:tracePt t="127214" x="3063875" y="6430963"/>
          <p14:tracePt t="127230" x="3140075" y="6430963"/>
          <p14:tracePt t="127249" x="3184525" y="6430963"/>
          <p14:tracePt t="127263" x="3276600" y="6430963"/>
          <p14:tracePt t="127279" x="3398838" y="6430963"/>
          <p14:tracePt t="127296" x="3597275" y="6430963"/>
          <p14:tracePt t="127313" x="3886200" y="6430963"/>
          <p14:tracePt t="127329" x="4251325" y="6454775"/>
          <p14:tracePt t="127346" x="4648200" y="6523038"/>
          <p14:tracePt t="127362" x="4892675" y="6561138"/>
          <p14:tracePt t="127379" x="5045075" y="6583363"/>
          <p14:tracePt t="127379" x="5075238" y="6583363"/>
          <p14:tracePt t="127399" x="5089525" y="6583363"/>
          <p14:tracePt t="127430" x="5113338" y="6583363"/>
          <p14:tracePt t="127447" x="5143500" y="6583363"/>
          <p14:tracePt t="127453" x="5203825" y="6583363"/>
          <p14:tracePt t="127463" x="5426075" y="6583363"/>
          <p14:tracePt t="127479" x="5707063" y="6607175"/>
          <p14:tracePt t="127496" x="6027738" y="6675438"/>
          <p14:tracePt t="127512" x="6226175" y="6683375"/>
          <p14:tracePt t="127530" x="6316663" y="6697663"/>
          <p14:tracePt t="127546" x="6332538" y="6697663"/>
          <p14:tracePt t="127561" x="6340475" y="6697663"/>
          <p14:tracePt t="127578" x="6392863" y="6697663"/>
          <p14:tracePt t="127594" x="6507163" y="6713538"/>
          <p14:tracePt t="127594" x="6591300" y="6721475"/>
          <p14:tracePt t="127614" x="6735763" y="6743700"/>
          <p14:tracePt t="127630" x="6835775" y="6751638"/>
          <p14:tracePt t="127646" x="7078663" y="6751638"/>
          <p14:tracePt t="127664" x="7140575" y="6751638"/>
          <p14:tracePt t="127679" x="7154863" y="6751638"/>
          <p14:tracePt t="127695" x="7200900" y="6751638"/>
          <p14:tracePt t="127711" x="7337425" y="6721475"/>
          <p14:tracePt t="127728" x="7467600" y="6675438"/>
          <p14:tracePt t="127746" x="7696200" y="6645275"/>
          <p14:tracePt t="127761" x="7856538" y="6621463"/>
          <p14:tracePt t="127777" x="8031163" y="6599238"/>
          <p14:tracePt t="127777" x="8099425" y="6599238"/>
          <p14:tracePt t="127798" x="8161338" y="6599238"/>
          <p14:tracePt t="127812" x="8259763" y="6599238"/>
          <p14:tracePt t="127831" x="8313738" y="6575425"/>
          <p14:tracePt t="127847" x="8335963" y="6561138"/>
          <p14:tracePt t="127863" x="8389938" y="6545263"/>
          <p14:tracePt t="127879" x="8435975" y="6523038"/>
          <p14:tracePt t="127894" x="8496300" y="6507163"/>
          <p14:tracePt t="127912" x="8610600" y="6484938"/>
          <p14:tracePt t="127928" x="8724900" y="6469063"/>
          <p14:tracePt t="127946" x="8793163" y="6461125"/>
          <p14:tracePt t="127962" x="8816975" y="6454775"/>
          <p14:tracePt t="127981" x="8823325" y="6446838"/>
          <p14:tracePt t="128013" x="8823325" y="6438900"/>
          <p14:tracePt t="128092" x="8801100" y="6438900"/>
          <p14:tracePt t="128109" x="8785225" y="6438900"/>
          <p14:tracePt t="128116" x="8778875" y="6438900"/>
          <p14:tracePt t="128128" x="8747125" y="6446838"/>
          <p14:tracePt t="128145" x="8716963" y="6454775"/>
          <p14:tracePt t="128161" x="8656638" y="6454775"/>
          <p14:tracePt t="128161" x="8610600" y="6454775"/>
          <p14:tracePt t="128181" x="8534400" y="6454775"/>
          <p14:tracePt t="128195" x="8328025" y="6454775"/>
          <p14:tracePt t="128195" x="8229600" y="6454775"/>
          <p14:tracePt t="128214" x="8137525" y="6454775"/>
          <p14:tracePt t="128228" x="7894638" y="6454775"/>
          <p14:tracePt t="128247" x="7802563" y="6469063"/>
          <p14:tracePt t="128262" x="7750175" y="6477000"/>
          <p14:tracePt t="128280" x="7712075" y="6492875"/>
          <p14:tracePt t="128295" x="7642225" y="6507163"/>
          <p14:tracePt t="128312" x="7521575" y="6515100"/>
          <p14:tracePt t="128328" x="7369175" y="6515100"/>
          <p14:tracePt t="128346" x="7208838" y="6515100"/>
          <p14:tracePt t="128362" x="7056438" y="6515100"/>
          <p14:tracePt t="128378" x="6942138" y="6507163"/>
          <p14:tracePt t="128395" x="6850063" y="6469063"/>
          <p14:tracePt t="128395" x="6811963" y="6469063"/>
          <p14:tracePt t="128414" x="6735763" y="6469063"/>
          <p14:tracePt t="128432" x="6645275" y="6461125"/>
          <p14:tracePt t="128447" x="6523038" y="6461125"/>
          <p14:tracePt t="128462" x="6392863" y="6454775"/>
          <p14:tracePt t="128479" x="6256338" y="6438900"/>
          <p14:tracePt t="128495" x="6103938" y="6423025"/>
          <p14:tracePt t="128512" x="5965825" y="6400800"/>
          <p14:tracePt t="128528" x="5867400" y="6370638"/>
          <p14:tracePt t="128545" x="5768975" y="6354763"/>
          <p14:tracePt t="128562" x="5608638" y="6324600"/>
          <p14:tracePt t="128578" x="5524500" y="6316663"/>
          <p14:tracePt t="128595" x="5410200" y="6294438"/>
          <p14:tracePt t="128611" x="5273675" y="6278563"/>
          <p14:tracePt t="128611" x="5211763" y="6270625"/>
          <p14:tracePt t="128630" x="5105400" y="6256338"/>
          <p14:tracePt t="128647" x="5006975" y="6232525"/>
          <p14:tracePt t="128663" x="4922838" y="6232525"/>
          <p14:tracePt t="128680" x="4808538" y="6210300"/>
          <p14:tracePt t="128696" x="4708525" y="6210300"/>
          <p14:tracePt t="128712" x="4618038" y="6202363"/>
          <p14:tracePt t="128728" x="4541838" y="6202363"/>
          <p14:tracePt t="128746" x="4495800" y="6202363"/>
          <p14:tracePt t="128762" x="4479925" y="6202363"/>
          <p14:tracePt t="128777" x="4465638" y="6202363"/>
          <p14:tracePt t="128794" x="4457700" y="6202363"/>
          <p14:tracePt t="128810" x="4427538" y="6218238"/>
          <p14:tracePt t="128827" x="4313238" y="6226175"/>
          <p14:tracePt t="128846" x="4221163" y="6240463"/>
          <p14:tracePt t="128862" x="4137025" y="6240463"/>
          <p14:tracePt t="128878" x="4068763" y="6240463"/>
          <p14:tracePt t="128895" x="4016375" y="6240463"/>
          <p14:tracePt t="128911" x="3962400" y="6264275"/>
          <p14:tracePt t="128929" x="3924300" y="6264275"/>
          <p14:tracePt t="128945" x="3863975" y="6270625"/>
          <p14:tracePt t="128962" x="3787775" y="6278563"/>
          <p14:tracePt t="128978" x="3687763" y="6286500"/>
          <p14:tracePt t="128995" x="3589338" y="6286500"/>
          <p14:tracePt t="129011" x="3543300" y="6286500"/>
          <p14:tracePt t="129011" x="3505200" y="6302375"/>
          <p14:tracePt t="129030" x="3451225" y="6302375"/>
          <p14:tracePt t="129046" x="3360738" y="6316663"/>
          <p14:tracePt t="129062" x="3254375" y="6324600"/>
          <p14:tracePt t="129078" x="3184525" y="6332538"/>
          <p14:tracePt t="129095" x="3162300" y="6332538"/>
          <p14:tracePt t="129110" x="3162300" y="6340475"/>
          <p14:tracePt t="129141" x="3154363" y="6346825"/>
          <p14:tracePt t="129173" x="3146425" y="6346825"/>
          <p14:tracePt t="129188" x="3170238" y="6346825"/>
          <p14:tracePt t="129340" x="3184525" y="6346825"/>
          <p14:tracePt t="129348" x="3208338" y="6346825"/>
          <p14:tracePt t="129359" x="3306763" y="6346825"/>
          <p14:tracePt t="129377" x="3382963" y="6362700"/>
          <p14:tracePt t="129394" x="3406775" y="6362700"/>
          <p14:tracePt t="129410" x="3421063" y="6362700"/>
          <p14:tracePt t="129426" x="3429000" y="6362700"/>
          <p14:tracePt t="129461" x="3451225" y="6362700"/>
          <p14:tracePt t="129468" x="3497263" y="6362700"/>
          <p14:tracePt t="129479" x="3635375" y="6362700"/>
          <p14:tracePt t="129495" x="3810000" y="6362700"/>
          <p14:tracePt t="129512" x="3940175" y="6362700"/>
          <p14:tracePt t="129528" x="4000500" y="6378575"/>
          <p14:tracePt t="129544" x="4016375" y="6378575"/>
          <p14:tracePt t="129559" x="4022725" y="6378575"/>
          <p14:tracePt t="129588" x="4038600" y="6378575"/>
          <p14:tracePt t="129596" x="4092575" y="6378575"/>
          <p14:tracePt t="129609" x="4275138" y="6378575"/>
          <p14:tracePt t="129627" x="4618038" y="6378575"/>
          <p14:tracePt t="129643" x="4975225" y="6378575"/>
          <p14:tracePt t="129643" x="5059363" y="6400800"/>
          <p14:tracePt t="129662" x="5165725" y="6423025"/>
          <p14:tracePt t="129679" x="5173663" y="6423025"/>
          <p14:tracePt t="129693" x="5211763" y="6423025"/>
          <p14:tracePt t="129764" x="5249863" y="6423025"/>
          <p14:tracePt t="129773" x="5318125" y="6423025"/>
          <p14:tracePt t="129780" x="5364163" y="6423025"/>
          <p14:tracePt t="129793" x="5456238" y="6423025"/>
          <p14:tracePt t="129810" x="5494338" y="6423025"/>
          <p14:tracePt t="129827" x="5502275" y="6423025"/>
          <p14:tracePt t="129843" x="5562600" y="6423025"/>
          <p14:tracePt t="129843" x="5608638" y="6423025"/>
          <p14:tracePt t="129862" x="5722938" y="6446838"/>
          <p14:tracePt t="129877" x="5821363" y="6446838"/>
          <p14:tracePt t="129895" x="5935663" y="6446838"/>
          <p14:tracePt t="129910" x="6011863" y="6446838"/>
          <p14:tracePt t="129927" x="6035675" y="6446838"/>
          <p14:tracePt t="129943" x="6080125" y="6446838"/>
          <p14:tracePt t="129961" x="6180138" y="6446838"/>
          <p14:tracePt t="129978" x="6362700" y="6446838"/>
          <p14:tracePt t="129994" x="6545263" y="6446838"/>
          <p14:tracePt t="130011" x="6651625" y="6446838"/>
          <p14:tracePt t="130027" x="6667500" y="6446838"/>
          <p14:tracePt t="130042" x="6675438" y="6446838"/>
          <p14:tracePt t="130058" x="6721475" y="6446838"/>
          <p14:tracePt t="130058" x="6765925" y="6446838"/>
          <p14:tracePt t="130077" x="6827838" y="6446838"/>
          <p14:tracePt t="130091" x="7108825" y="6446838"/>
          <p14:tracePt t="130110" x="7269163" y="6446838"/>
          <p14:tracePt t="130126" x="7323138" y="6446838"/>
          <p14:tracePt t="130143" x="7337425" y="6446838"/>
          <p14:tracePt t="130188" x="7375525" y="6446838"/>
          <p14:tracePt t="130196" x="7459663" y="6446838"/>
          <p14:tracePt t="130209" x="7712075" y="6446838"/>
          <p14:tracePt t="130227" x="7864475" y="6446838"/>
          <p14:tracePt t="130227" x="7902575" y="6446838"/>
          <p14:tracePt t="130246" x="7916863" y="6446838"/>
          <p14:tracePt t="130300" x="7932738" y="6446838"/>
          <p14:tracePt t="130310" x="7962900" y="6438900"/>
          <p14:tracePt t="130316" x="7970838" y="6438900"/>
          <p14:tracePt t="130327" x="8023225" y="6438900"/>
          <p14:tracePt t="130343" x="8023225" y="6430963"/>
          <p14:tracePt t="130725" x="8023225" y="6423025"/>
          <p14:tracePt t="131581" x="8023225" y="6416675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0" y="3509963"/>
          <a:ext cx="9144000" cy="334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Photo Editor Photo" r:id="rId5" imgW="7314286" imgH="2666667" progId="MSPhotoEd.3">
                  <p:embed/>
                </p:oleObj>
              </mc:Choice>
              <mc:Fallback>
                <p:oleObj name="Photo Editor Photo" r:id="rId5" imgW="7314286" imgH="2666667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-18000" contrast="3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09963"/>
                        <a:ext cx="9144000" cy="334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685800" y="54864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1066800" y="1676400"/>
            <a:ext cx="8077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Tx/>
              <a:buBlip>
                <a:blip r:embed="rId7"/>
              </a:buBlip>
            </a:pPr>
            <a:r>
              <a:rPr lang="en-US" altLang="en-US" sz="2600"/>
              <a:t> </a:t>
            </a:r>
            <a:r>
              <a:rPr lang="en-US" altLang="en-US" sz="2600">
                <a:solidFill>
                  <a:schemeClr val="tx2"/>
                </a:solidFill>
              </a:rPr>
              <a:t>k</a:t>
            </a:r>
            <a:r>
              <a:rPr lang="en-US" altLang="en-US" sz="2600" baseline="-25000">
                <a:solidFill>
                  <a:schemeClr val="tx2"/>
                </a:solidFill>
              </a:rPr>
              <a:t>cat</a:t>
            </a:r>
            <a:r>
              <a:rPr lang="en-US" altLang="en-US" sz="2600">
                <a:solidFill>
                  <a:schemeClr val="tx2"/>
                </a:solidFill>
              </a:rPr>
              <a:t>/K</a:t>
            </a:r>
            <a:r>
              <a:rPr lang="en-US" altLang="en-US" sz="2600" baseline="-25000">
                <a:solidFill>
                  <a:schemeClr val="tx2"/>
                </a:solidFill>
              </a:rPr>
              <a:t>M</a:t>
            </a:r>
            <a:r>
              <a:rPr lang="en-US" altLang="en-US" sz="2600">
                <a:solidFill>
                  <a:schemeClr val="tx2"/>
                </a:solidFill>
              </a:rPr>
              <a:t> = k</a:t>
            </a:r>
            <a:r>
              <a:rPr lang="en-US" altLang="en-US" sz="2600" baseline="-25000">
                <a:solidFill>
                  <a:schemeClr val="tx2"/>
                </a:solidFill>
              </a:rPr>
              <a:t>2</a:t>
            </a:r>
            <a:r>
              <a:rPr lang="en-US" altLang="en-US" sz="2600">
                <a:solidFill>
                  <a:schemeClr val="tx2"/>
                </a:solidFill>
              </a:rPr>
              <a:t>/K</a:t>
            </a:r>
            <a:r>
              <a:rPr lang="en-US" altLang="en-US" sz="2600" baseline="-25000">
                <a:solidFill>
                  <a:schemeClr val="tx2"/>
                </a:solidFill>
              </a:rPr>
              <a:t>M </a:t>
            </a:r>
            <a:r>
              <a:rPr lang="en-US" altLang="en-US" sz="2600">
                <a:solidFill>
                  <a:schemeClr val="tx2"/>
                </a:solidFill>
              </a:rPr>
              <a:t>= k</a:t>
            </a:r>
            <a:r>
              <a:rPr lang="en-US" altLang="en-US" sz="2600" baseline="-25000">
                <a:solidFill>
                  <a:schemeClr val="tx2"/>
                </a:solidFill>
              </a:rPr>
              <a:t>1</a:t>
            </a:r>
            <a:r>
              <a:rPr lang="en-US" altLang="en-US" sz="2600">
                <a:solidFill>
                  <a:schemeClr val="tx2"/>
                </a:solidFill>
              </a:rPr>
              <a:t>k</a:t>
            </a:r>
            <a:r>
              <a:rPr lang="en-US" altLang="en-US" sz="2600" baseline="-25000">
                <a:solidFill>
                  <a:schemeClr val="tx2"/>
                </a:solidFill>
              </a:rPr>
              <a:t>2</a:t>
            </a:r>
            <a:r>
              <a:rPr lang="en-US" altLang="en-US" sz="2600">
                <a:solidFill>
                  <a:schemeClr val="tx2"/>
                </a:solidFill>
              </a:rPr>
              <a:t>/(k</a:t>
            </a:r>
            <a:r>
              <a:rPr lang="en-US" altLang="en-US" sz="2600" baseline="-25000">
                <a:solidFill>
                  <a:schemeClr val="tx2"/>
                </a:solidFill>
              </a:rPr>
              <a:t>-1</a:t>
            </a:r>
            <a:r>
              <a:rPr lang="en-US" altLang="en-US" sz="2600">
                <a:solidFill>
                  <a:schemeClr val="tx2"/>
                </a:solidFill>
              </a:rPr>
              <a:t> + k</a:t>
            </a:r>
            <a:r>
              <a:rPr lang="en-US" altLang="en-US" sz="2600" baseline="-25000">
                <a:solidFill>
                  <a:schemeClr val="tx2"/>
                </a:solidFill>
              </a:rPr>
              <a:t>2</a:t>
            </a:r>
            <a:r>
              <a:rPr lang="en-US" altLang="en-US" sz="2600">
                <a:solidFill>
                  <a:schemeClr val="tx2"/>
                </a:solidFill>
              </a:rPr>
              <a:t>)</a:t>
            </a:r>
            <a:endParaRPr lang="en-US" altLang="en-US" sz="2600" u="sng">
              <a:solidFill>
                <a:schemeClr val="tx2"/>
              </a:solidFill>
            </a:endParaRP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685800" y="2286000"/>
            <a:ext cx="7467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SzPct val="85000"/>
              <a:buFontTx/>
              <a:buBlip>
                <a:blip r:embed="rId7"/>
              </a:buBlip>
            </a:pPr>
            <a:r>
              <a:rPr lang="en-US" altLang="en-US" sz="2600">
                <a:solidFill>
                  <a:schemeClr val="tx2"/>
                </a:solidFill>
              </a:rPr>
              <a:t> za k</a:t>
            </a:r>
            <a:r>
              <a:rPr lang="en-US" altLang="en-US" sz="2600" baseline="-25000">
                <a:solidFill>
                  <a:schemeClr val="tx2"/>
                </a:solidFill>
              </a:rPr>
              <a:t>2</a:t>
            </a:r>
            <a:r>
              <a:rPr lang="en-US" altLang="en-US" sz="2600">
                <a:solidFill>
                  <a:schemeClr val="tx2"/>
                </a:solidFill>
              </a:rPr>
              <a:t>&gt;&gt; k</a:t>
            </a:r>
            <a:r>
              <a:rPr lang="en-US" altLang="en-US" sz="2600" baseline="-25000">
                <a:solidFill>
                  <a:schemeClr val="tx2"/>
                </a:solidFill>
              </a:rPr>
              <a:t>-1 </a:t>
            </a:r>
            <a:r>
              <a:rPr lang="en-US" altLang="en-US" sz="2600">
                <a:solidFill>
                  <a:schemeClr val="tx2"/>
                </a:solidFill>
              </a:rPr>
              <a:t>ma</a:t>
            </a:r>
            <a:r>
              <a:rPr lang="sr-Latn-CS" altLang="en-US" sz="2600">
                <a:solidFill>
                  <a:schemeClr val="tx2"/>
                </a:solidFill>
              </a:rPr>
              <a:t>ks</a:t>
            </a:r>
            <a:r>
              <a:rPr lang="en-US" altLang="en-US" sz="2600">
                <a:solidFill>
                  <a:schemeClr val="tx2"/>
                </a:solidFill>
              </a:rPr>
              <a:t>imal</a:t>
            </a:r>
            <a:r>
              <a:rPr lang="sr-Latn-CS" altLang="en-US" sz="2600">
                <a:solidFill>
                  <a:schemeClr val="tx2"/>
                </a:solidFill>
              </a:rPr>
              <a:t>na vrednost</a:t>
            </a:r>
            <a:r>
              <a:rPr lang="en-US" altLang="en-US" sz="2600">
                <a:solidFill>
                  <a:schemeClr val="tx2"/>
                </a:solidFill>
              </a:rPr>
              <a:t> </a:t>
            </a:r>
            <a:r>
              <a:rPr lang="el-GR" altLang="en-US" sz="2600">
                <a:solidFill>
                  <a:schemeClr val="tx2"/>
                </a:solidFill>
              </a:rPr>
              <a:t>ε</a:t>
            </a:r>
            <a:r>
              <a:rPr lang="en-US" altLang="en-US" sz="2600">
                <a:solidFill>
                  <a:schemeClr val="tx2"/>
                </a:solidFill>
              </a:rPr>
              <a:t>=</a:t>
            </a:r>
            <a:r>
              <a:rPr lang="sr-Latn-CS" altLang="en-US" sz="2600">
                <a:solidFill>
                  <a:schemeClr val="tx2"/>
                </a:solidFill>
              </a:rPr>
              <a:t> </a:t>
            </a:r>
            <a:r>
              <a:rPr lang="en-US" altLang="en-US" sz="2600">
                <a:solidFill>
                  <a:schemeClr val="tx2"/>
                </a:solidFill>
              </a:rPr>
              <a:t> k</a:t>
            </a:r>
            <a:r>
              <a:rPr lang="en-US" altLang="en-US" sz="2600" baseline="-25000">
                <a:solidFill>
                  <a:schemeClr val="tx2"/>
                </a:solidFill>
              </a:rPr>
              <a:t>cat</a:t>
            </a:r>
            <a:r>
              <a:rPr lang="en-US" altLang="en-US" sz="2600">
                <a:solidFill>
                  <a:schemeClr val="tx2"/>
                </a:solidFill>
              </a:rPr>
              <a:t>/K</a:t>
            </a:r>
            <a:r>
              <a:rPr lang="en-US" altLang="en-US" sz="2600" baseline="-25000">
                <a:solidFill>
                  <a:schemeClr val="tx2"/>
                </a:solidFill>
              </a:rPr>
              <a:t>M </a:t>
            </a:r>
            <a:r>
              <a:rPr lang="en-US" altLang="en-US" sz="2600">
                <a:solidFill>
                  <a:schemeClr val="tx2"/>
                </a:solidFill>
              </a:rPr>
              <a:t>= k</a:t>
            </a:r>
            <a:r>
              <a:rPr lang="en-US" altLang="en-US" sz="2600" baseline="-25000">
                <a:solidFill>
                  <a:schemeClr val="tx2"/>
                </a:solidFill>
              </a:rPr>
              <a:t>1  </a:t>
            </a:r>
            <a:r>
              <a:rPr lang="en-US" altLang="en-US" sz="2600" i="1" baseline="-250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17414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sr-Latn-CS" altLang="en-US" smtClean="0"/>
              <a:t>Katalitička efikasnost</a:t>
            </a:r>
            <a:r>
              <a:rPr lang="en-US" altLang="en-US" smtClean="0"/>
              <a:t>:  </a:t>
            </a:r>
            <a:r>
              <a:rPr lang="el-GR" altLang="en-US" smtClean="0"/>
              <a:t>ε</a:t>
            </a:r>
            <a:r>
              <a:rPr lang="en-US" altLang="en-US" smtClean="0"/>
              <a:t>=k</a:t>
            </a:r>
            <a:r>
              <a:rPr lang="en-US" altLang="en-US" baseline="-25000" smtClean="0"/>
              <a:t>cat</a:t>
            </a:r>
            <a:r>
              <a:rPr lang="en-US" altLang="en-US" smtClean="0"/>
              <a:t>/K</a:t>
            </a:r>
            <a:r>
              <a:rPr lang="sr-Latn-CS" altLang="en-US" baseline="-25000" smtClean="0"/>
              <a:t>M</a:t>
            </a:r>
            <a:endParaRPr lang="en-US" altLang="en-US" baseline="-25000" smtClean="0"/>
          </a:p>
        </p:txBody>
      </p:sp>
      <p:sp>
        <p:nvSpPr>
          <p:cNvPr id="17415" name="TextBox 1"/>
          <p:cNvSpPr txBox="1">
            <a:spLocks noChangeArrowheads="1"/>
          </p:cNvSpPr>
          <p:nvPr/>
        </p:nvSpPr>
        <p:spPr bwMode="auto">
          <a:xfrm>
            <a:off x="381000" y="3124200"/>
            <a:ext cx="6591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Ukoliko je k</a:t>
            </a:r>
            <a:r>
              <a:rPr lang="en-US" altLang="en-US" baseline="-25000"/>
              <a:t>1</a:t>
            </a:r>
            <a:r>
              <a:rPr lang="en-US" altLang="en-US"/>
              <a:t> br</a:t>
            </a:r>
            <a:r>
              <a:rPr lang="sr-Latn-RS" altLang="en-US"/>
              <a:t>zo, brzina reakcije je odredjena difuzijom S i E</a:t>
            </a:r>
            <a:endParaRPr lang="en-US" alt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4" x="8016875" y="6416675"/>
          <p14:tracePt t="1523" x="8008938" y="6408738"/>
          <p14:tracePt t="2067" x="8001000" y="6408738"/>
          <p14:tracePt t="2075" x="7985125" y="6408738"/>
          <p14:tracePt t="2089" x="7970838" y="6400800"/>
          <p14:tracePt t="2109" x="7954963" y="6392863"/>
          <p14:tracePt t="2125" x="7924800" y="6378575"/>
          <p14:tracePt t="2142" x="7878763" y="6346825"/>
          <p14:tracePt t="2158" x="7832725" y="6316663"/>
          <p14:tracePt t="2174" x="7756525" y="6278563"/>
          <p14:tracePt t="2191" x="7658100" y="6226175"/>
          <p14:tracePt t="2207" x="7521575" y="6149975"/>
          <p14:tracePt t="2223" x="7445375" y="6073775"/>
          <p14:tracePt t="2239" x="7407275" y="6027738"/>
          <p14:tracePt t="2256" x="7323138" y="5943600"/>
          <p14:tracePt t="2272" x="7246938" y="5867400"/>
          <p14:tracePt t="2288" x="7185025" y="5807075"/>
          <p14:tracePt t="2288" x="7116763" y="5737225"/>
          <p14:tracePt t="2308" x="7040563" y="5661025"/>
          <p14:tracePt t="2321" x="6607175" y="5273675"/>
          <p14:tracePt t="2340" x="6392863" y="5083175"/>
          <p14:tracePt t="2356" x="6270625" y="4968875"/>
          <p14:tracePt t="2373" x="6180138" y="4876800"/>
          <p14:tracePt t="2389" x="6073775" y="4770438"/>
          <p14:tracePt t="2406" x="6011863" y="4686300"/>
          <p14:tracePt t="2422" x="5935663" y="4587875"/>
          <p14:tracePt t="2439" x="5837238" y="4449763"/>
          <p14:tracePt t="2456" x="5783263" y="4359275"/>
          <p14:tracePt t="2473" x="5715000" y="4289425"/>
          <p14:tracePt t="2487" x="5654675" y="4191000"/>
          <p14:tracePt t="2504" x="5630863" y="4144963"/>
          <p14:tracePt t="2520" x="5616575" y="4114800"/>
          <p14:tracePt t="2537" x="5524500" y="3954463"/>
          <p14:tracePt t="2557" x="5380038" y="3725863"/>
          <p14:tracePt t="2575" x="5159375" y="3360738"/>
          <p14:tracePt t="2589" x="4960938" y="3048000"/>
          <p14:tracePt t="2605" x="4884738" y="2911475"/>
          <p14:tracePt t="2621" x="4838700" y="2819400"/>
          <p14:tracePt t="2638" x="4822825" y="2773363"/>
          <p14:tracePt t="2656" x="4808538" y="2713038"/>
          <p14:tracePt t="2672" x="4800600" y="2659063"/>
          <p14:tracePt t="2689" x="4800600" y="2568575"/>
          <p14:tracePt t="2689" x="4784725" y="2492375"/>
          <p14:tracePt t="2707" x="4778375" y="2430463"/>
          <p14:tracePt t="2721" x="4724400" y="2301875"/>
          <p14:tracePt t="2721" x="4724400" y="2239963"/>
          <p14:tracePt t="2740" x="4716463" y="2209800"/>
          <p14:tracePt t="2756" x="4716463" y="2171700"/>
          <p14:tracePt t="2773" x="4716463" y="2141538"/>
          <p14:tracePt t="2789" x="4716463" y="2103438"/>
          <p14:tracePt t="2805" x="4732338" y="2035175"/>
          <p14:tracePt t="2821" x="4770438" y="1973263"/>
          <p14:tracePt t="2838" x="4816475" y="1912938"/>
          <p14:tracePt t="2854" x="4876800" y="1851025"/>
          <p14:tracePt t="2871" x="4914900" y="1812925"/>
          <p14:tracePt t="2889" x="4945063" y="1790700"/>
          <p14:tracePt t="2904" x="4953000" y="1782763"/>
          <p14:tracePt t="2920" x="4960938" y="1774825"/>
          <p14:tracePt t="2937" x="4968875" y="1774825"/>
          <p14:tracePt t="2954" x="4968875" y="1768475"/>
          <p14:tracePt t="2972" x="4975225" y="1760538"/>
          <p14:tracePt t="2988" x="4991100" y="1744663"/>
          <p14:tracePt t="3004" x="4991100" y="1736725"/>
          <p14:tracePt t="3021" x="4999038" y="1730375"/>
          <p14:tracePt t="3107" x="5006975" y="1722438"/>
          <p14:tracePt t="3162" x="5013325" y="1714500"/>
          <p14:tracePt t="3178" x="5013325" y="1706563"/>
          <p14:tracePt t="3188" x="5021263" y="1706563"/>
          <p14:tracePt t="3194" x="5021263" y="1698625"/>
          <p14:tracePt t="3205" x="5029200" y="1698625"/>
          <p14:tracePt t="3221" x="5029200" y="1692275"/>
          <p14:tracePt t="3237" x="5029200" y="1676400"/>
          <p14:tracePt t="3253" x="5029200" y="1668463"/>
          <p14:tracePt t="3270" x="5045075" y="1660525"/>
          <p14:tracePt t="3288" x="5045075" y="1654175"/>
          <p14:tracePt t="3303" x="5045075" y="1638300"/>
          <p14:tracePt t="3320" x="5051425" y="1630363"/>
          <p14:tracePt t="3336" x="5051425" y="1622425"/>
          <p14:tracePt t="3353" x="5059363" y="1622425"/>
          <p14:tracePt t="3380" x="5059363" y="1616075"/>
          <p14:tracePt t="3434" x="5059363" y="1608138"/>
          <p14:tracePt t="3506" x="5067300" y="1608138"/>
          <p14:tracePt t="3514" x="5067300" y="1600200"/>
          <p14:tracePt t="3523" x="5075238" y="1592263"/>
          <p14:tracePt t="3537" x="5083175" y="1584325"/>
          <p14:tracePt t="3554" x="5089525" y="1570038"/>
          <p14:tracePt t="3574" x="5097463" y="1562100"/>
          <p14:tracePt t="3587" x="5097463" y="1554163"/>
          <p14:tracePt t="3610" x="5113338" y="1546225"/>
          <p14:tracePt t="3620" x="5113338" y="1539875"/>
          <p14:tracePt t="3659" x="5121275" y="1539875"/>
          <p14:tracePt t="3690" x="5121275" y="1531938"/>
          <p14:tracePt t="3698" x="5127625" y="1524000"/>
          <p14:tracePt t="3706" x="5135563" y="1516063"/>
          <p14:tracePt t="3738" x="5143500" y="1516063"/>
          <p14:tracePt t="3746" x="5151438" y="1508125"/>
          <p14:tracePt t="4035" x="5151438" y="1501775"/>
          <p14:tracePt t="4266" x="5151438" y="1493838"/>
          <p14:tracePt t="4314" x="5159375" y="1485900"/>
          <p14:tracePt t="4322" x="5173663" y="1485900"/>
          <p14:tracePt t="4362" x="5181600" y="1485900"/>
          <p14:tracePt t="4387" x="5189538" y="1485900"/>
          <p14:tracePt t="4626" x="5197475" y="1485900"/>
          <p14:tracePt t="4642" x="5203825" y="1485900"/>
          <p14:tracePt t="4658" x="5211763" y="1470025"/>
          <p14:tracePt t="4667" x="5219700" y="1470025"/>
          <p14:tracePt t="4674" x="5227638" y="1470025"/>
          <p14:tracePt t="4691" x="5241925" y="1463675"/>
          <p14:tracePt t="4755" x="5257800" y="1463675"/>
          <p14:tracePt t="4762" x="5287963" y="1455738"/>
          <p14:tracePt t="4771" x="5318125" y="1455738"/>
          <p14:tracePt t="4786" x="5380038" y="1439863"/>
          <p14:tracePt t="4786" x="5426075" y="1439863"/>
          <p14:tracePt t="4803" x="5470525" y="1431925"/>
          <p14:tracePt t="4820" x="5494338" y="1431925"/>
          <p14:tracePt t="4837" x="5502275" y="1425575"/>
          <p14:tracePt t="4853" x="5524500" y="1425575"/>
          <p14:tracePt t="4869" x="5546725" y="1401763"/>
          <p14:tracePt t="4887" x="5600700" y="1387475"/>
          <p14:tracePt t="4902" x="5676900" y="1371600"/>
          <p14:tracePt t="4919" x="5783263" y="1363663"/>
          <p14:tracePt t="4936" x="5889625" y="1341438"/>
          <p14:tracePt t="4953" x="5921375" y="1333500"/>
          <p14:tracePt t="4970" x="5927725" y="1325563"/>
          <p14:tracePt t="4988" x="5943600" y="1325563"/>
          <p14:tracePt t="5004" x="6011863" y="1317625"/>
          <p14:tracePt t="5021" x="6111875" y="1317625"/>
          <p14:tracePt t="5038" x="6226175" y="1317625"/>
          <p14:tracePt t="5052" x="6286500" y="1317625"/>
          <p14:tracePt t="5069" x="6302375" y="1317625"/>
          <p14:tracePt t="5154" x="6308725" y="1317625"/>
          <p14:tracePt t="5162" x="6316663" y="1311275"/>
          <p14:tracePt t="5172" x="6324600" y="1311275"/>
          <p14:tracePt t="5188" x="6332538" y="1311275"/>
          <p14:tracePt t="5204" x="6340475" y="1303338"/>
          <p14:tracePt t="5242" x="6354763" y="1303338"/>
          <p14:tracePt t="5252" x="6354763" y="1295400"/>
          <p14:tracePt t="5259" x="6384925" y="1295400"/>
          <p14:tracePt t="5269" x="6438900" y="1287463"/>
          <p14:tracePt t="5285" x="6477000" y="1287463"/>
          <p14:tracePt t="5303" x="6492875" y="1287463"/>
          <p14:tracePt t="5319" x="6507163" y="1279525"/>
          <p14:tracePt t="5335" x="6530975" y="1279525"/>
          <p14:tracePt t="5352" x="6537325" y="1273175"/>
          <p14:tracePt t="5368" x="6583363" y="1273175"/>
          <p14:tracePt t="5368" x="6599238" y="1265238"/>
          <p14:tracePt t="5389" x="6613525" y="1265238"/>
          <p14:tracePt t="5401" x="6651625" y="1265238"/>
          <p14:tracePt t="5421" x="6659563" y="1265238"/>
          <p14:tracePt t="5436" x="6675438" y="1265238"/>
          <p14:tracePt t="5452" x="6705600" y="1265238"/>
          <p14:tracePt t="5469" x="6721475" y="1265238"/>
          <p14:tracePt t="5485" x="6751638" y="1265238"/>
          <p14:tracePt t="5503" x="6789738" y="1265238"/>
          <p14:tracePt t="5521" x="6819900" y="1265238"/>
          <p14:tracePt t="5536" x="6850063" y="1265238"/>
          <p14:tracePt t="5552" x="6865938" y="1265238"/>
          <p14:tracePt t="5569" x="6873875" y="1265238"/>
          <p14:tracePt t="5585" x="6880225" y="1265238"/>
          <p14:tracePt t="5601" x="6896100" y="1265238"/>
          <p14:tracePt t="5620" x="6904038" y="1265238"/>
          <p14:tracePt t="5634" x="6918325" y="1265238"/>
          <p14:tracePt t="5652" x="6926263" y="1265238"/>
          <p14:tracePt t="5683" x="6934200" y="1265238"/>
          <p14:tracePt t="5690" x="6942138" y="1265238"/>
          <p14:tracePt t="5701" x="6956425" y="1265238"/>
          <p14:tracePt t="5719" x="6972300" y="1265238"/>
          <p14:tracePt t="5735" x="6964363" y="1257300"/>
          <p14:tracePt t="6154" x="6956425" y="1249363"/>
          <p14:tracePt t="6162" x="6942138" y="1235075"/>
          <p14:tracePt t="6170" x="6918325" y="1211263"/>
          <p14:tracePt t="6184" x="6880225" y="1196975"/>
          <p14:tracePt t="6201" x="6842125" y="1181100"/>
          <p14:tracePt t="6217" x="6835775" y="1173163"/>
          <p14:tracePt t="6266" x="6811963" y="1165225"/>
          <p14:tracePt t="6274" x="6773863" y="1158875"/>
          <p14:tracePt t="6284" x="6721475" y="1135063"/>
          <p14:tracePt t="6300" x="6683375" y="1127125"/>
          <p14:tracePt t="6317" x="6683375" y="1120775"/>
          <p14:tracePt t="6386" x="6675438" y="1112838"/>
          <p14:tracePt t="6411" x="6667500" y="1104900"/>
          <p14:tracePt t="6418" x="6667500" y="1096963"/>
          <p14:tracePt t="6482" x="6667500" y="1089025"/>
          <p14:tracePt t="6499" x="6667500" y="1074738"/>
          <p14:tracePt t="6523" x="6667500" y="1066800"/>
          <p14:tracePt t="6538" x="6667500" y="1058863"/>
          <p14:tracePt t="6546" x="6667500" y="1050925"/>
          <p14:tracePt t="6554" x="6667500" y="1044575"/>
          <p14:tracePt t="6566" x="6667500" y="1028700"/>
          <p14:tracePt t="6583" x="6667500" y="1020763"/>
          <p14:tracePt t="6599" x="6667500" y="1006475"/>
          <p14:tracePt t="6626" x="6667500" y="998538"/>
          <p14:tracePt t="6666" x="6667500" y="990600"/>
          <p14:tracePt t="6684" x="6667500" y="982663"/>
          <p14:tracePt t="6690" x="6667500" y="974725"/>
          <p14:tracePt t="6707" x="6667500" y="968375"/>
          <p14:tracePt t="6716" x="6667500" y="952500"/>
          <p14:tracePt t="6734" x="6675438" y="936625"/>
          <p14:tracePt t="6754" x="6675438" y="930275"/>
          <p14:tracePt t="6771" x="6675438" y="922338"/>
          <p14:tracePt t="6783" x="6675438" y="898525"/>
          <p14:tracePt t="6801" x="6675438" y="892175"/>
          <p14:tracePt t="6818" x="6675438" y="884238"/>
          <p14:tracePt t="6835" x="6675438" y="876300"/>
          <p14:tracePt t="6868" x="6667500" y="868363"/>
          <p14:tracePt t="6898" x="6651625" y="860425"/>
          <p14:tracePt t="6978" x="6645275" y="854075"/>
          <p14:tracePt t="6994" x="6637338" y="854075"/>
          <p14:tracePt t="7004" x="6613525" y="846138"/>
          <p14:tracePt t="7016" x="6599238" y="846138"/>
          <p14:tracePt t="7016" x="6583363" y="838200"/>
          <p14:tracePt t="7036" x="6575425" y="838200"/>
          <p14:tracePt t="7052" x="6545263" y="838200"/>
          <p14:tracePt t="7069" x="6523038" y="838200"/>
          <p14:tracePt t="7084" x="6499225" y="838200"/>
          <p14:tracePt t="7100" x="6492875" y="838200"/>
          <p14:tracePt t="7116" x="6477000" y="838200"/>
          <p14:tracePt t="7133" x="6446838" y="838200"/>
          <p14:tracePt t="7151" x="6408738" y="854075"/>
          <p14:tracePt t="7167" x="6378575" y="884238"/>
          <p14:tracePt t="7185" x="6354763" y="914400"/>
          <p14:tracePt t="7201" x="6354763" y="936625"/>
          <p14:tracePt t="7217" x="6354763" y="960438"/>
          <p14:tracePt t="7234" x="6354763" y="982663"/>
          <p14:tracePt t="7234" x="6354763" y="1006475"/>
          <p14:tracePt t="7253" x="6354763" y="1036638"/>
          <p14:tracePt t="7269" x="6378575" y="1066800"/>
          <p14:tracePt t="7286" x="6408738" y="1089025"/>
          <p14:tracePt t="7302" x="6416675" y="1096963"/>
          <p14:tracePt t="7317" x="6423025" y="1096963"/>
          <p14:tracePt t="7334" x="6430963" y="1096963"/>
          <p14:tracePt t="7350" x="6446838" y="1096963"/>
          <p14:tracePt t="7367" x="6454775" y="1096963"/>
          <p14:tracePt t="7385" x="6469063" y="1096963"/>
          <p14:tracePt t="7403" x="6484938" y="1096963"/>
          <p14:tracePt t="7417" x="6492875" y="1096963"/>
          <p14:tracePt t="7433" x="6499225" y="1096963"/>
          <p14:tracePt t="7450" x="6507163" y="1096963"/>
          <p14:tracePt t="7467" x="6530975" y="1096963"/>
          <p14:tracePt t="7485" x="6553200" y="1089025"/>
          <p14:tracePt t="7501" x="6561138" y="1082675"/>
          <p14:tracePt t="7518" x="6591300" y="1074738"/>
          <p14:tracePt t="7536" x="6607175" y="1066800"/>
          <p14:tracePt t="7552" x="6629400" y="1058863"/>
          <p14:tracePt t="7569" x="6645275" y="1058863"/>
          <p14:tracePt t="7584" x="6659563" y="1058863"/>
          <p14:tracePt t="7600" x="6667500" y="1058863"/>
          <p14:tracePt t="7627" x="6683375" y="1058863"/>
          <p14:tracePt t="7636" x="6705600" y="1058863"/>
          <p14:tracePt t="7650" x="6773863" y="1058863"/>
          <p14:tracePt t="7650" x="6811963" y="1058863"/>
          <p14:tracePt t="7669" x="6873875" y="1058863"/>
          <p14:tracePt t="7685" x="6896100" y="1058863"/>
          <p14:tracePt t="7701" x="6904038" y="1050925"/>
          <p14:tracePt t="7812" x="6918325" y="1050925"/>
          <p14:tracePt t="7827" x="6942138" y="1050925"/>
          <p14:tracePt t="7836" x="6950075" y="1050925"/>
          <p14:tracePt t="7852" x="6972300" y="1050925"/>
          <p14:tracePt t="7869" x="6980238" y="1050925"/>
          <p14:tracePt t="7885" x="7010400" y="1050925"/>
          <p14:tracePt t="7885" x="7026275" y="1058863"/>
          <p14:tracePt t="7900" x="7040563" y="1066800"/>
          <p14:tracePt t="7916" x="7056438" y="1066800"/>
          <p14:tracePt t="7932" x="7070725" y="1074738"/>
          <p14:tracePt t="7948" x="7078663" y="1074738"/>
          <p14:tracePt t="7965" x="7086600" y="1074738"/>
          <p14:tracePt t="7981" x="7102475" y="1089025"/>
          <p14:tracePt t="7999" x="7116763" y="1089025"/>
          <p14:tracePt t="8015" x="7140575" y="1096963"/>
          <p14:tracePt t="8032" x="7146925" y="1104900"/>
          <p14:tracePt t="8049" x="7146925" y="1112838"/>
          <p14:tracePt t="8099" x="7146925" y="1120775"/>
          <p14:tracePt t="8107" x="7162800" y="1127125"/>
          <p14:tracePt t="8118" x="7200900" y="1158875"/>
          <p14:tracePt t="8134" x="7200900" y="1165225"/>
          <p14:tracePt t="8149" x="7208838" y="1165225"/>
          <p14:tracePt t="8580" x="7216775" y="1165225"/>
          <p14:tracePt t="8627" x="7231063" y="1165225"/>
          <p14:tracePt t="8651" x="7239000" y="1165225"/>
          <p14:tracePt t="8660" x="7254875" y="1165225"/>
          <p14:tracePt t="8668" x="7269163" y="1165225"/>
          <p14:tracePt t="8681" x="7277100" y="1165225"/>
          <p14:tracePt t="8698" x="7292975" y="1165225"/>
          <p14:tracePt t="8738" x="7307263" y="1165225"/>
          <p14:tracePt t="8747" x="7323138" y="1165225"/>
          <p14:tracePt t="8754" x="7337425" y="1165225"/>
          <p14:tracePt t="8766" x="7353300" y="1165225"/>
          <p14:tracePt t="8781" x="7369175" y="1165225"/>
          <p14:tracePt t="9162" x="7375525" y="1165225"/>
          <p14:tracePt t="9170" x="7399338" y="1165225"/>
          <p14:tracePt t="9179" x="7429500" y="1150938"/>
          <p14:tracePt t="9196" x="7475538" y="1127125"/>
          <p14:tracePt t="9215" x="7535863" y="1074738"/>
          <p14:tracePt t="9232" x="7566025" y="1050925"/>
          <p14:tracePt t="9248" x="7589838" y="1006475"/>
          <p14:tracePt t="9248" x="7604125" y="968375"/>
          <p14:tracePt t="9267" x="7604125" y="960438"/>
          <p14:tracePt t="9280" x="7650163" y="906463"/>
          <p14:tracePt t="9280" x="7666038" y="892175"/>
          <p14:tracePt t="9301" x="7718425" y="822325"/>
          <p14:tracePt t="9317" x="7750175" y="777875"/>
          <p14:tracePt t="9333" x="7756525" y="746125"/>
          <p14:tracePt t="9349" x="7764463" y="715963"/>
          <p14:tracePt t="9365" x="7788275" y="677863"/>
          <p14:tracePt t="9384" x="7794625" y="655638"/>
          <p14:tracePt t="9398" x="7802563" y="631825"/>
          <p14:tracePt t="9415" x="7810500" y="617538"/>
          <p14:tracePt t="9431" x="7802563" y="617538"/>
          <p14:tracePt t="9578" x="7788275" y="625475"/>
          <p14:tracePt t="9586" x="7788275" y="647700"/>
          <p14:tracePt t="9596" x="7772400" y="731838"/>
          <p14:tracePt t="9614" x="7764463" y="777875"/>
          <p14:tracePt t="9630" x="7750175" y="838200"/>
          <p14:tracePt t="9646" x="7750175" y="884238"/>
          <p14:tracePt t="9663" x="7734300" y="922338"/>
          <p14:tracePt t="9680" x="7726363" y="968375"/>
          <p14:tracePt t="9696" x="7718425" y="1020763"/>
          <p14:tracePt t="9713" x="7704138" y="1050925"/>
          <p14:tracePt t="9732" x="7696200" y="1066800"/>
          <p14:tracePt t="9748" x="7680325" y="1089025"/>
          <p14:tracePt t="9765" x="7680325" y="1104900"/>
          <p14:tracePt t="9781" x="7680325" y="1120775"/>
          <p14:tracePt t="9797" x="7673975" y="1120775"/>
          <p14:tracePt t="9827" x="7666038" y="1127125"/>
          <p14:tracePt t="9834" x="7673975" y="1127125"/>
          <p14:tracePt t="10138" x="7680325" y="1127125"/>
          <p14:tracePt t="10154" x="7680325" y="1112838"/>
          <p14:tracePt t="10164" x="7688263" y="1112838"/>
          <p14:tracePt t="10171" x="7696200" y="1112838"/>
          <p14:tracePt t="10181" x="7712075" y="1112838"/>
          <p14:tracePt t="10202" x="7718425" y="1112838"/>
          <p14:tracePt t="10213" x="7734300" y="1104900"/>
          <p14:tracePt t="10229" x="7750175" y="1104900"/>
          <p14:tracePt t="10251" x="7756525" y="1104900"/>
          <p14:tracePt t="10263" x="7780338" y="1104900"/>
          <p14:tracePt t="10281" x="7802563" y="1104900"/>
          <p14:tracePt t="10281" x="7818438" y="1104900"/>
          <p14:tracePt t="10299" x="7840663" y="1104900"/>
          <p14:tracePt t="10313" x="7870825" y="1104900"/>
          <p14:tracePt t="10313" x="7886700" y="1104900"/>
          <p14:tracePt t="10332" x="7924800" y="1104900"/>
          <p14:tracePt t="10349" x="7954963" y="1104900"/>
          <p14:tracePt t="10364" x="7985125" y="1104900"/>
          <p14:tracePt t="10383" x="8001000" y="1104900"/>
          <p14:tracePt t="10397" x="7993063" y="1104900"/>
          <p14:tracePt t="10626" x="7985125" y="1104900"/>
          <p14:tracePt t="10650" x="7978775" y="1112838"/>
          <p14:tracePt t="10658" x="7970838" y="1120775"/>
          <p14:tracePt t="10682" x="7962900" y="1127125"/>
          <p14:tracePt t="10699" x="7954963" y="1135063"/>
          <p14:tracePt t="10714" x="7947025" y="1135063"/>
          <p14:tracePt t="10731" x="7940675" y="1143000"/>
          <p14:tracePt t="10738" x="7932738" y="1143000"/>
          <p14:tracePt t="10754" x="7932738" y="1150938"/>
          <p14:tracePt t="10779" x="7924800" y="1150938"/>
          <p14:tracePt t="10786" x="7916863" y="1150938"/>
          <p14:tracePt t="10802" x="7908925" y="1158875"/>
          <p14:tracePt t="10827" x="7902575" y="1165225"/>
          <p14:tracePt t="10850" x="7894638" y="1173163"/>
          <p14:tracePt t="10874" x="7886700" y="1173163"/>
          <p14:tracePt t="10922" x="7878763" y="1181100"/>
          <p14:tracePt t="10939" x="7870825" y="1181100"/>
          <p14:tracePt t="11642" x="7864475" y="1181100"/>
          <p14:tracePt t="11778" x="7856538" y="1181100"/>
          <p14:tracePt t="11802" x="7848600" y="1181100"/>
          <p14:tracePt t="11813" x="7832725" y="1181100"/>
          <p14:tracePt t="11818" x="7794625" y="1196975"/>
          <p14:tracePt t="11834" x="7780338" y="1196975"/>
          <p14:tracePt t="11845" x="7718425" y="1211263"/>
          <p14:tracePt t="11863" x="7666038" y="1235075"/>
          <p14:tracePt t="11881" x="7612063" y="1249363"/>
          <p14:tracePt t="11896" x="7566025" y="1265238"/>
          <p14:tracePt t="11912" x="7527925" y="1273175"/>
          <p14:tracePt t="11929" x="7475538" y="1279525"/>
          <p14:tracePt t="11945" x="7399338" y="1287463"/>
          <p14:tracePt t="11945" x="7353300" y="1303338"/>
          <p14:tracePt t="11964" x="7239000" y="1333500"/>
          <p14:tracePt t="11980" x="7048500" y="1387475"/>
          <p14:tracePt t="11996" x="6896100" y="1409700"/>
          <p14:tracePt t="12012" x="6697663" y="1425575"/>
          <p14:tracePt t="12030" x="6530975" y="1455738"/>
          <p14:tracePt t="12046" x="6430963" y="1470025"/>
          <p14:tracePt t="12062" x="6332538" y="1485900"/>
          <p14:tracePt t="12079" x="6232525" y="1524000"/>
          <p14:tracePt t="12097" x="6042025" y="1577975"/>
          <p14:tracePt t="12113" x="5807075" y="1622425"/>
          <p14:tracePt t="12129" x="5478463" y="1668463"/>
          <p14:tracePt t="12129" x="5356225" y="1684338"/>
          <p14:tracePt t="12148" x="5189538" y="1692275"/>
          <p14:tracePt t="12161" x="4632325" y="1782763"/>
          <p14:tracePt t="12179" x="4403725" y="1820863"/>
          <p14:tracePt t="12196" x="4221163" y="1874838"/>
          <p14:tracePt t="12213" x="4046538" y="1943100"/>
          <p14:tracePt t="12229" x="3916363" y="1997075"/>
          <p14:tracePt t="12244" x="3779838" y="2035175"/>
          <p14:tracePt t="12260" x="3649663" y="2073275"/>
          <p14:tracePt t="12277" x="3551238" y="2117725"/>
          <p14:tracePt t="12293" x="3489325" y="2117725"/>
          <p14:tracePt t="12310" x="3406775" y="2149475"/>
          <p14:tracePt t="12327" x="3314700" y="2155825"/>
          <p14:tracePt t="12344" x="3230563" y="2171700"/>
          <p14:tracePt t="12344" x="3154363" y="2187575"/>
          <p14:tracePt t="12363" x="3116263" y="2193925"/>
          <p14:tracePt t="12363" x="3055938" y="2201863"/>
          <p14:tracePt t="12381" x="2925763" y="2225675"/>
          <p14:tracePt t="12396" x="2841625" y="2247900"/>
          <p14:tracePt t="12412" x="2797175" y="2263775"/>
          <p14:tracePt t="12430" x="2727325" y="2263775"/>
          <p14:tracePt t="12445" x="2651125" y="2263775"/>
          <p14:tracePt t="12462" x="2568575" y="2263775"/>
          <p14:tracePt t="12478" x="2514600" y="2263775"/>
          <p14:tracePt t="12494" x="2468563" y="2263775"/>
          <p14:tracePt t="12511" x="2392363" y="2263775"/>
          <p14:tracePt t="12527" x="2270125" y="2263775"/>
          <p14:tracePt t="12544" x="2179638" y="2263775"/>
          <p14:tracePt t="12544" x="2133600" y="2247900"/>
          <p14:tracePt t="12565" x="2095500" y="2239963"/>
          <p14:tracePt t="12579" x="2041525" y="2225675"/>
          <p14:tracePt t="12596" x="2011363" y="2225675"/>
          <p14:tracePt t="12612" x="1958975" y="2209800"/>
          <p14:tracePt t="12629" x="1920875" y="2209800"/>
          <p14:tracePt t="12645" x="1851025" y="2201863"/>
          <p14:tracePt t="12662" x="1782763" y="2187575"/>
          <p14:tracePt t="12677" x="1698625" y="2187575"/>
          <p14:tracePt t="12694" x="1654175" y="2171700"/>
          <p14:tracePt t="12712" x="1608138" y="2171700"/>
          <p14:tracePt t="12727" x="1600200" y="2163763"/>
          <p14:tracePt t="12744" x="1592263" y="2163763"/>
          <p14:tracePt t="12760" x="1584325" y="2163763"/>
          <p14:tracePt t="18931" x="1600200" y="2163763"/>
          <p14:tracePt t="19171" x="1608138" y="2163763"/>
          <p14:tracePt t="19203" x="1616075" y="2163763"/>
          <p14:tracePt t="19210" x="1622425" y="2163763"/>
          <p14:tracePt t="19298" x="1630363" y="2163763"/>
          <p14:tracePt t="19306" x="1638300" y="2163763"/>
          <p14:tracePt t="19339" x="1646238" y="2179638"/>
          <p14:tracePt t="19426" x="1654175" y="2179638"/>
          <p14:tracePt t="19443" x="1660525" y="2179638"/>
          <p14:tracePt t="19490" x="1668463" y="2179638"/>
          <p14:tracePt t="19506" x="1684338" y="2179638"/>
          <p14:tracePt t="19522" x="1698625" y="2179638"/>
          <p14:tracePt t="19539" x="1706563" y="2179638"/>
          <p14:tracePt t="19618" x="1714500" y="2179638"/>
          <p14:tracePt t="19627" x="1722438" y="2179638"/>
          <p14:tracePt t="19636" x="1730375" y="2179638"/>
          <p14:tracePt t="19653" x="1736725" y="2179638"/>
          <p14:tracePt t="19670" x="1744663" y="2187575"/>
          <p14:tracePt t="19730" x="1752600" y="2193925"/>
          <p14:tracePt t="19738" x="1768475" y="2193925"/>
          <p14:tracePt t="19753" x="1782763" y="2193925"/>
          <p14:tracePt t="19772" x="1806575" y="2193925"/>
          <p14:tracePt t="19788" x="1820863" y="2193925"/>
          <p14:tracePt t="19819" x="1828800" y="2193925"/>
          <p14:tracePt t="19827" x="1858963" y="2193925"/>
          <p14:tracePt t="19836" x="1935163" y="2193925"/>
          <p14:tracePt t="19854" x="2019300" y="2193925"/>
          <p14:tracePt t="19870" x="2049463" y="2193925"/>
          <p14:tracePt t="19888" x="2065338" y="2193925"/>
          <p14:tracePt t="19903" x="2079625" y="2193925"/>
          <p14:tracePt t="19930" x="2095500" y="2193925"/>
          <p14:tracePt t="19939" x="2141538" y="2193925"/>
          <p14:tracePt t="19953" x="2308225" y="2193925"/>
          <p14:tracePt t="19953" x="2354263" y="2193925"/>
          <p14:tracePt t="19972" x="2438400" y="2193925"/>
          <p14:tracePt t="19989" x="2484438" y="2193925"/>
          <p14:tracePt t="20004" x="2492375" y="2193925"/>
          <p14:tracePt t="20042" x="2498725" y="2193925"/>
          <p14:tracePt t="20051" x="2506663" y="2193925"/>
          <p14:tracePt t="20058" x="2522538" y="2193925"/>
          <p14:tracePt t="20069" x="2544763" y="2193925"/>
          <p14:tracePt t="20086" x="2552700" y="2187575"/>
          <p14:tracePt t="20104" x="2560638" y="2187575"/>
          <p14:tracePt t="20119" x="2568575" y="2179638"/>
          <p14:tracePt t="20136" x="2574925" y="2179638"/>
          <p14:tracePt t="20155" x="2582863" y="2179638"/>
          <p14:tracePt t="20169" x="2659063" y="2179638"/>
          <p14:tracePt t="20188" x="2765425" y="2179638"/>
          <p14:tracePt t="20204" x="2819400" y="2179638"/>
          <p14:tracePt t="20221" x="2827338" y="2179638"/>
          <p14:tracePt t="20314" x="2835275" y="2179638"/>
          <p14:tracePt t="20322" x="2841625" y="2179638"/>
          <p14:tracePt t="20339" x="2857500" y="2171700"/>
          <p14:tracePt t="20353" x="2865438" y="2163763"/>
          <p14:tracePt t="20371" x="2887663" y="2163763"/>
          <p14:tracePt t="20388" x="2917825" y="2155825"/>
          <p14:tracePt t="20404" x="2955925" y="2149475"/>
          <p14:tracePt t="20420" x="2963863" y="2141538"/>
          <p14:tracePt t="20458" x="2971800" y="2141538"/>
          <p14:tracePt t="20474" x="2987675" y="2133600"/>
          <p14:tracePt t="20483" x="2994025" y="2133600"/>
          <p14:tracePt t="20490" x="3009900" y="2133600"/>
          <p14:tracePt t="20502" x="3032125" y="2133600"/>
          <p14:tracePt t="20521" x="3048000" y="2133600"/>
          <p14:tracePt t="20535" x="3055938" y="2133600"/>
          <p14:tracePt t="20552" x="3063875" y="2133600"/>
          <p14:tracePt t="20589" x="3063875" y="2125663"/>
          <p14:tracePt t="20594" x="3078163" y="2125663"/>
          <p14:tracePt t="20603" x="3101975" y="2125663"/>
          <p14:tracePt t="20621" x="3116263" y="2125663"/>
          <p14:tracePt t="20637" x="3124200" y="2125663"/>
          <p14:tracePt t="20794" x="3132138" y="2125663"/>
          <p14:tracePt t="20811" x="3140075" y="2125663"/>
          <p14:tracePt t="20826" x="3146425" y="2125663"/>
          <p14:tracePt t="20835" x="3154363" y="2125663"/>
          <p14:tracePt t="20842" x="3162300" y="2125663"/>
          <p14:tracePt t="20853" x="3178175" y="2125663"/>
          <p14:tracePt t="20868" x="3184525" y="2125663"/>
          <p14:tracePt t="20922" x="3208338" y="2125663"/>
          <p14:tracePt t="20930" x="3222625" y="2125663"/>
          <p14:tracePt t="20939" x="3254375" y="2125663"/>
          <p14:tracePt t="20952" x="3306763" y="2133600"/>
          <p14:tracePt t="20972" x="3314700" y="2133600"/>
          <p14:tracePt t="21034" x="3330575" y="2133600"/>
          <p14:tracePt t="21051" x="3344863" y="2141538"/>
          <p14:tracePt t="21058" x="3360738" y="2141538"/>
          <p14:tracePt t="21068" x="3368675" y="2141538"/>
          <p14:tracePt t="21085" x="3375025" y="2141538"/>
          <p14:tracePt t="21147" x="3382963" y="2141538"/>
          <p14:tracePt t="21171" x="3390900" y="2141538"/>
          <p14:tracePt t="21194" x="3398838" y="2141538"/>
          <p14:tracePt t="21210" x="3406775" y="2141538"/>
          <p14:tracePt t="21226" x="3406775" y="2133600"/>
          <p14:tracePt t="21250" x="3406775" y="2125663"/>
          <p14:tracePt t="21267" x="3421063" y="2117725"/>
          <p14:tracePt t="21283" x="3429000" y="2117725"/>
          <p14:tracePt t="21290" x="3429000" y="2111375"/>
          <p14:tracePt t="21302" x="3436938" y="2111375"/>
          <p14:tracePt t="21318" x="3436938" y="2103438"/>
          <p14:tracePt t="21335" x="3451225" y="2087563"/>
          <p14:tracePt t="21352" x="3467100" y="2079625"/>
          <p14:tracePt t="21368" x="3475038" y="2073275"/>
          <p14:tracePt t="21368" x="3475038" y="2057400"/>
          <p14:tracePt t="21388" x="3475038" y="2049463"/>
          <p14:tracePt t="21401" x="3475038" y="2035175"/>
          <p14:tracePt t="21419" x="3489325" y="2027238"/>
          <p14:tracePt t="21436" x="3489325" y="2011363"/>
          <p14:tracePt t="21453" x="3489325" y="2003425"/>
          <p14:tracePt t="21469" x="3497263" y="1989138"/>
          <p14:tracePt t="21486" x="3497263" y="1981200"/>
          <p14:tracePt t="21501" x="3497263" y="1965325"/>
          <p14:tracePt t="21518" x="3497263" y="1951038"/>
          <p14:tracePt t="21536" x="3497263" y="1935163"/>
          <p14:tracePt t="21551" x="3497263" y="1927225"/>
          <p14:tracePt t="21586" x="3497263" y="1920875"/>
          <p14:tracePt t="21594" x="3497263" y="1912938"/>
          <p14:tracePt t="21602" x="3489325" y="1897063"/>
          <p14:tracePt t="21617" x="3467100" y="1874838"/>
          <p14:tracePt t="21636" x="3444875" y="1851025"/>
          <p14:tracePt t="21652" x="3436938" y="1844675"/>
          <p14:tracePt t="21668" x="3429000" y="1844675"/>
          <p14:tracePt t="21690" x="3429000" y="1836738"/>
          <p14:tracePt t="21701" x="3406775" y="1836738"/>
          <p14:tracePt t="21719" x="3398838" y="1836738"/>
          <p14:tracePt t="21735" x="3375025" y="1828800"/>
          <p14:tracePt t="21751" x="3360738" y="1820863"/>
          <p14:tracePt t="21770" x="3336925" y="1812925"/>
          <p14:tracePt t="21770" x="3330575" y="1812925"/>
          <p14:tracePt t="21788" x="3322638" y="1806575"/>
          <p14:tracePt t="21801" x="3306763" y="1806575"/>
          <p14:tracePt t="21820" x="3306763" y="1798638"/>
          <p14:tracePt t="21866" x="3292475" y="1798638"/>
          <p14:tracePt t="21874" x="3260725" y="1806575"/>
          <p14:tracePt t="21884" x="3216275" y="1828800"/>
          <p14:tracePt t="21902" x="3200400" y="1828800"/>
          <p14:tracePt t="21917" x="3200400" y="1836738"/>
          <p14:tracePt t="21934" x="3200400" y="1844675"/>
          <p14:tracePt t="21951" x="3200400" y="1858963"/>
          <p14:tracePt t="21969" x="3200400" y="1874838"/>
          <p14:tracePt t="21985" x="3192463" y="1889125"/>
          <p14:tracePt t="22001" x="3184525" y="1905000"/>
          <p14:tracePt t="22001" x="3184525" y="1912938"/>
          <p14:tracePt t="22020" x="3170238" y="1927225"/>
          <p14:tracePt t="22037" x="3170238" y="1943100"/>
          <p14:tracePt t="22052" x="3170238" y="1951038"/>
          <p14:tracePt t="22069" x="3170238" y="1958975"/>
          <p14:tracePt t="22085" x="3170238" y="1973263"/>
          <p14:tracePt t="22101" x="3170238" y="1981200"/>
          <p14:tracePt t="22118" x="3170238" y="1997075"/>
          <p14:tracePt t="22134" x="3170238" y="2011363"/>
          <p14:tracePt t="22151" x="3170238" y="2035175"/>
          <p14:tracePt t="22168" x="3170238" y="2041525"/>
          <p14:tracePt t="22187" x="3170238" y="2049463"/>
          <p14:tracePt t="22200" x="3170238" y="2057400"/>
          <p14:tracePt t="22217" x="3178175" y="2073275"/>
          <p14:tracePt t="22237" x="3192463" y="2087563"/>
          <p14:tracePt t="22252" x="3200400" y="2103438"/>
          <p14:tracePt t="22269" x="3238500" y="2133600"/>
          <p14:tracePt t="22286" x="3246438" y="2133600"/>
          <p14:tracePt t="22300" x="3260725" y="2149475"/>
          <p14:tracePt t="22317" x="3268663" y="2149475"/>
          <p14:tracePt t="22354" x="3276600" y="2149475"/>
          <p14:tracePt t="22362" x="3284538" y="2149475"/>
          <p14:tracePt t="22379" x="3292475" y="2149475"/>
          <p14:tracePt t="22386" x="3298825" y="2149475"/>
          <p14:tracePt t="22403" x="3306763" y="2149475"/>
          <p14:tracePt t="22416" x="3330575" y="2149475"/>
          <p14:tracePt t="22433" x="3360738" y="2149475"/>
          <p14:tracePt t="22453" x="3398838" y="2149475"/>
          <p14:tracePt t="22469" x="3413125" y="2149475"/>
          <p14:tracePt t="22485" x="3444875" y="2149475"/>
          <p14:tracePt t="22502" x="3451225" y="2149475"/>
          <p14:tracePt t="22517" x="3482975" y="2141538"/>
          <p14:tracePt t="22535" x="3497263" y="2125663"/>
          <p14:tracePt t="22551" x="3505200" y="2103438"/>
          <p14:tracePt t="22567" x="3513138" y="2095500"/>
          <p14:tracePt t="22584" x="3521075" y="2079625"/>
          <p14:tracePt t="22600" x="3521075" y="2073275"/>
          <p14:tracePt t="22619" x="3521075" y="2057400"/>
          <p14:tracePt t="22658" x="3513138" y="2049463"/>
          <p14:tracePt t="22674" x="3505200" y="2041525"/>
          <p14:tracePt t="22699" x="3497263" y="2041525"/>
          <p14:tracePt t="22706" x="3489325" y="2041525"/>
          <p14:tracePt t="22716" x="3475038" y="2041525"/>
          <p14:tracePt t="22778" x="3467100" y="2041525"/>
          <p14:tracePt t="22794" x="3459163" y="2041525"/>
          <p14:tracePt t="22810" x="3444875" y="2041525"/>
          <p14:tracePt t="22843" x="3429000" y="2041525"/>
          <p14:tracePt t="22866" x="3413125" y="2041525"/>
          <p14:tracePt t="22884" x="3406775" y="2049463"/>
          <p14:tracePt t="22891" x="3398838" y="2065338"/>
          <p14:tracePt t="22900" x="3382963" y="2065338"/>
          <p14:tracePt t="22916" x="3375025" y="2073275"/>
          <p14:tracePt t="22935" x="3368675" y="2073275"/>
          <p14:tracePt t="22949" x="3360738" y="2073275"/>
          <p14:tracePt t="22965" x="3344863" y="2073275"/>
          <p14:tracePt t="22983" x="3336925" y="2079625"/>
          <p14:tracePt t="22999" x="3336925" y="2087563"/>
          <p14:tracePt t="23146" x="3344863" y="2087563"/>
          <p14:tracePt t="23186" x="3368675" y="2087563"/>
          <p14:tracePt t="23202" x="3375025" y="2087563"/>
          <p14:tracePt t="23210" x="3382963" y="2079625"/>
          <p14:tracePt t="23219" x="3382963" y="2073275"/>
          <p14:tracePt t="23233" x="3382963" y="2057400"/>
          <p14:tracePt t="23249" x="3390900" y="2057400"/>
          <p14:tracePt t="23954" x="3406775" y="2057400"/>
          <p14:tracePt t="23962" x="3429000" y="2057400"/>
          <p14:tracePt t="23970" x="3444875" y="2057400"/>
          <p14:tracePt t="23981" x="3521075" y="2041525"/>
          <p14:tracePt t="23998" x="3603625" y="2035175"/>
          <p14:tracePt t="24016" x="3695700" y="2035175"/>
          <p14:tracePt t="24016" x="3756025" y="2035175"/>
          <p14:tracePt t="24035" x="3810000" y="2035175"/>
          <p14:tracePt t="24049" x="3878263" y="2035175"/>
          <p14:tracePt t="24066" x="3932238" y="2035175"/>
          <p14:tracePt t="24066" x="3940175" y="2035175"/>
          <p14:tracePt t="24085" x="3954463" y="2035175"/>
          <p14:tracePt t="24099" x="3962400" y="2035175"/>
          <p14:tracePt t="24115" x="3978275" y="2035175"/>
          <p14:tracePt t="24138" x="3992563" y="2035175"/>
          <p14:tracePt t="24148" x="4068763" y="2035175"/>
          <p14:tracePt t="24165" x="4206875" y="2057400"/>
          <p14:tracePt t="24182" x="4327525" y="2065338"/>
          <p14:tracePt t="24198" x="4373563" y="2073275"/>
          <p14:tracePt t="24215" x="4403725" y="2073275"/>
          <p14:tracePt t="24380" x="4427538" y="2079625"/>
          <p14:tracePt t="24386" x="4465638" y="2079625"/>
          <p14:tracePt t="24398" x="4525963" y="2095500"/>
          <p14:tracePt t="24416" x="4556125" y="2103438"/>
          <p14:tracePt t="24432" x="4572000" y="2111375"/>
          <p14:tracePt t="24448" x="4579938" y="2111375"/>
          <p14:tracePt t="24484" x="4587875" y="2117725"/>
          <p14:tracePt t="24514" x="4594225" y="2117725"/>
          <p14:tracePt t="24522" x="4618038" y="2117725"/>
          <p14:tracePt t="24532" x="4702175" y="2117725"/>
          <p14:tracePt t="24549" x="4784725" y="2117725"/>
          <p14:tracePt t="24566" x="4816475" y="2117725"/>
          <p14:tracePt t="24581" x="4830763" y="2117725"/>
          <p14:tracePt t="24598" x="4838700" y="2117725"/>
          <p14:tracePt t="24634" x="4846638" y="2117725"/>
          <p14:tracePt t="24642" x="4860925" y="2117725"/>
          <p14:tracePt t="24651" x="4892675" y="2117725"/>
          <p14:tracePt t="24664" x="4953000" y="2117725"/>
          <p14:tracePt t="24680" x="5029200" y="2117725"/>
          <p14:tracePt t="24697" x="5059363" y="2117725"/>
          <p14:tracePt t="24697" x="5067300" y="2117725"/>
          <p14:tracePt t="24716" x="5083175" y="2117725"/>
          <p14:tracePt t="24778" x="5127625" y="2117725"/>
          <p14:tracePt t="24786" x="5211763" y="2117725"/>
          <p14:tracePt t="24797" x="5387975" y="2117725"/>
          <p14:tracePt t="24816" x="5494338" y="2117725"/>
          <p14:tracePt t="24831" x="5508625" y="2117725"/>
          <p14:tracePt t="24847" x="5524500" y="2117725"/>
          <p14:tracePt t="24994" x="5554663" y="2117725"/>
          <p14:tracePt t="25002" x="5600700" y="2117725"/>
          <p14:tracePt t="25014" x="5692775" y="2117725"/>
          <p14:tracePt t="25031" x="5730875" y="2117725"/>
          <p14:tracePt t="25047" x="5722938" y="2117725"/>
          <p14:tracePt t="25290" x="5707063" y="2117725"/>
          <p14:tracePt t="25674" x="5699125" y="2117725"/>
          <p14:tracePt t="25738" x="5684838" y="2117725"/>
          <p14:tracePt t="25747" x="5676900" y="2117725"/>
          <p14:tracePt t="25754" x="5661025" y="2117725"/>
          <p14:tracePt t="25765" x="5630863" y="2117725"/>
          <p14:tracePt t="25782" x="5616575" y="2117725"/>
          <p14:tracePt t="25797" x="5592763" y="2125663"/>
          <p14:tracePt t="25815" x="5570538" y="2125663"/>
          <p14:tracePt t="25832" x="5554663" y="2133600"/>
          <p14:tracePt t="25849" x="5516563" y="2141538"/>
          <p14:tracePt t="25865" x="5502275" y="2149475"/>
          <p14:tracePt t="25865" x="5470525" y="2149475"/>
          <p14:tracePt t="25884" x="5448300" y="2149475"/>
          <p14:tracePt t="25897" x="5402263" y="2149475"/>
          <p14:tracePt t="25913" x="5341938" y="2171700"/>
          <p14:tracePt t="25913" x="5311775" y="2179638"/>
          <p14:tracePt t="25931" x="5273675" y="2179638"/>
          <p14:tracePt t="25948" x="5227638" y="2187575"/>
          <p14:tracePt t="25964" x="5181600" y="2201863"/>
          <p14:tracePt t="25979" x="5127625" y="2217738"/>
          <p14:tracePt t="25996" x="5006975" y="2247900"/>
          <p14:tracePt t="26013" x="4846638" y="2286000"/>
          <p14:tracePt t="26029" x="4656138" y="2293938"/>
          <p14:tracePt t="26046" x="4511675" y="2293938"/>
          <p14:tracePt t="26064" x="4403725" y="2301875"/>
          <p14:tracePt t="26064" x="4343400" y="2301875"/>
          <p14:tracePt t="26083" x="4313238" y="2316163"/>
          <p14:tracePt t="26096" x="4160838" y="2332038"/>
          <p14:tracePt t="26116" x="4038600" y="2370138"/>
          <p14:tracePt t="26132" x="3832225" y="2392363"/>
          <p14:tracePt t="26148" x="3589338" y="2422525"/>
          <p14:tracePt t="26165" x="3360738" y="2446338"/>
          <p14:tracePt t="26181" x="3230563" y="2468563"/>
          <p14:tracePt t="26198" x="3170238" y="2492375"/>
          <p14:tracePt t="26214" x="3094038" y="2506663"/>
          <p14:tracePt t="26230" x="2987675" y="2544763"/>
          <p14:tracePt t="26247" x="2803525" y="2606675"/>
          <p14:tracePt t="26264" x="2636838" y="2659063"/>
          <p14:tracePt t="26281" x="2460625" y="2705100"/>
          <p14:tracePt t="26281" x="2392363" y="2735263"/>
          <p14:tracePt t="26300" x="2346325" y="2751138"/>
          <p14:tracePt t="26313" x="2286000" y="2751138"/>
          <p14:tracePt t="26332" x="2270125" y="2759075"/>
          <p14:tracePt t="26350" x="2247900" y="2759075"/>
          <p14:tracePt t="26365" x="2201863" y="2773363"/>
          <p14:tracePt t="26383" x="2103438" y="2811463"/>
          <p14:tracePt t="26397" x="2011363" y="2835275"/>
          <p14:tracePt t="26414" x="1897063" y="2873375"/>
          <p14:tracePt t="26430" x="1820863" y="2895600"/>
          <p14:tracePt t="26446" x="1774825" y="2903538"/>
          <p14:tracePt t="26464" x="1760538" y="2911475"/>
          <p14:tracePt t="26479" x="1744663" y="2911475"/>
          <p14:tracePt t="26496" x="1714500" y="2911475"/>
          <p14:tracePt t="26516" x="1706563" y="2925763"/>
          <p14:tracePt t="26532" x="1698625" y="2925763"/>
          <p14:tracePt t="26554" x="1692275" y="2925763"/>
          <p14:tracePt t="26564" x="1668463" y="2925763"/>
          <p14:tracePt t="26581" x="1646238" y="2925763"/>
          <p14:tracePt t="26597" x="1638300" y="2925763"/>
          <p14:tracePt t="26612" x="1630363" y="2925763"/>
          <p14:tracePt t="26731" x="1616075" y="2925763"/>
          <p14:tracePt t="26786" x="1600200" y="2925763"/>
          <p14:tracePt t="26810" x="1584325" y="2917825"/>
          <p14:tracePt t="26818" x="1570038" y="2917825"/>
          <p14:tracePt t="26828" x="1546225" y="2911475"/>
          <p14:tracePt t="26845" x="1524000" y="2903538"/>
          <p14:tracePt t="26861" x="1516063" y="2903538"/>
          <p14:tracePt t="26890" x="1516063" y="2895600"/>
          <p14:tracePt t="26930" x="1508125" y="2895600"/>
          <p14:tracePt t="26938" x="1493838" y="2887663"/>
          <p14:tracePt t="26948" x="1477963" y="2887663"/>
          <p14:tracePt t="26964" x="1447800" y="2879725"/>
          <p14:tracePt t="26982" x="1425575" y="2873375"/>
          <p14:tracePt t="26997" x="1409700" y="2873375"/>
          <p14:tracePt t="29645" x="1409700" y="2865438"/>
          <p14:tracePt t="30106" x="1417638" y="2865438"/>
          <p14:tracePt t="30178" x="1431925" y="2857500"/>
          <p14:tracePt t="30186" x="1439863" y="2857500"/>
          <p14:tracePt t="30202" x="1455738" y="2849563"/>
          <p14:tracePt t="30210" x="1463675" y="2849563"/>
          <p14:tracePt t="30243" x="1470025" y="2841625"/>
          <p14:tracePt t="30250" x="1477963" y="2841625"/>
          <p14:tracePt t="30259" x="1516063" y="2819400"/>
          <p14:tracePt t="30276" x="1524000" y="2819400"/>
          <p14:tracePt t="30292" x="1539875" y="2819400"/>
          <p14:tracePt t="30309" x="1546225" y="2819400"/>
          <p14:tracePt t="30324" x="1562100" y="2811463"/>
          <p14:tracePt t="30346" x="1577975" y="2803525"/>
          <p14:tracePt t="30359" x="1630363" y="2803525"/>
          <p14:tracePt t="30359" x="1654175" y="2789238"/>
          <p14:tracePt t="30379" x="1692275" y="2765425"/>
          <p14:tracePt t="30392" x="1706563" y="2751138"/>
          <p14:tracePt t="30409" x="1714500" y="2751138"/>
          <p14:tracePt t="30498" x="1722438" y="2751138"/>
          <p14:tracePt t="30506" x="1730375" y="2751138"/>
          <p14:tracePt t="30514" x="1736725" y="2751138"/>
          <p14:tracePt t="30526" x="1752600" y="2743200"/>
          <p14:tracePt t="30542" x="1760538" y="2743200"/>
          <p14:tracePt t="30786" x="1768475" y="2743200"/>
          <p14:tracePt t="31235" x="1774825" y="2743200"/>
          <p14:tracePt t="31259" x="1782763" y="2743200"/>
          <p14:tracePt t="31338" x="1790700" y="2743200"/>
          <p14:tracePt t="31370" x="1798638" y="2743200"/>
          <p14:tracePt t="31395" x="1806575" y="2743200"/>
          <p14:tracePt t="31482" x="1812925" y="2743200"/>
          <p14:tracePt t="31498" x="1828800" y="2743200"/>
          <p14:tracePt t="31507" x="1844675" y="2743200"/>
          <p14:tracePt t="31523" x="1858963" y="2743200"/>
          <p14:tracePt t="31586" x="1874838" y="2735263"/>
          <p14:tracePt t="31594" x="1889125" y="2735263"/>
          <p14:tracePt t="31611" x="1905000" y="2735263"/>
          <p14:tracePt t="31627" x="1912938" y="2727325"/>
          <p14:tracePt t="31643" x="1920875" y="2727325"/>
          <p14:tracePt t="31660" x="1935163" y="2727325"/>
          <p14:tracePt t="31677" x="1943100" y="2727325"/>
          <p14:tracePt t="31692" x="1951038" y="2727325"/>
          <p14:tracePt t="31714" x="1958975" y="2727325"/>
          <p14:tracePt t="31746" x="1973263" y="2727325"/>
          <p14:tracePt t="31762" x="1989138" y="2727325"/>
          <p14:tracePt t="31778" x="2003425" y="2727325"/>
          <p14:tracePt t="31786" x="2027238" y="2727325"/>
          <p14:tracePt t="31794" x="2057400" y="2727325"/>
          <p14:tracePt t="31807" x="2095500" y="2727325"/>
          <p14:tracePt t="31824" x="2141538" y="2727325"/>
          <p14:tracePt t="31842" x="2149475" y="2727325"/>
          <p14:tracePt t="31877" x="2155825" y="2727325"/>
          <p14:tracePt t="31882" x="2179638" y="2727325"/>
          <p14:tracePt t="31892" x="2301875" y="2743200"/>
          <p14:tracePt t="31909" x="2430463" y="2765425"/>
          <p14:tracePt t="31926" x="2460625" y="2765425"/>
          <p14:tracePt t="31942" x="2476500" y="2765425"/>
          <p14:tracePt t="32442" x="2492375" y="2765425"/>
          <p14:tracePt t="32450" x="2514600" y="2765425"/>
          <p14:tracePt t="32459" x="2590800" y="2743200"/>
          <p14:tracePt t="32476" x="2667000" y="2720975"/>
          <p14:tracePt t="32492" x="2773363" y="2697163"/>
          <p14:tracePt t="32508" x="2895600" y="2667000"/>
          <p14:tracePt t="32526" x="2987675" y="2651125"/>
          <p14:tracePt t="32540" x="3032125" y="2636838"/>
          <p14:tracePt t="32556" x="3070225" y="2613025"/>
          <p14:tracePt t="32575" x="3094038" y="2606675"/>
          <p14:tracePt t="32589" x="3101975" y="2590800"/>
          <p14:tracePt t="32606" x="3132138" y="2568575"/>
          <p14:tracePt t="32623" x="3170238" y="2552700"/>
          <p14:tracePt t="32641" x="3222625" y="2536825"/>
          <p14:tracePt t="32641" x="3230563" y="2536825"/>
          <p14:tracePt t="32659" x="3238500" y="2536825"/>
          <p14:tracePt t="32691" x="3246438" y="2536825"/>
          <p14:tracePt t="32698" x="3254375" y="2530475"/>
          <p14:tracePt t="32707" x="3298825" y="2506663"/>
          <p14:tracePt t="32725" x="3451225" y="2484438"/>
          <p14:tracePt t="32741" x="3627438" y="2476500"/>
          <p14:tracePt t="32757" x="3756025" y="2476500"/>
          <p14:tracePt t="32774" x="3771900" y="2476500"/>
          <p14:tracePt t="32789" x="3779838" y="2476500"/>
          <p14:tracePt t="32806" x="3787775" y="2468563"/>
          <p14:tracePt t="32826" x="3810000" y="2468563"/>
          <p14:tracePt t="32840" x="3863975" y="2460625"/>
          <p14:tracePt t="32857" x="4183063" y="2416175"/>
          <p14:tracePt t="32876" x="4327525" y="2416175"/>
          <p14:tracePt t="32889" x="4533900" y="2416175"/>
          <p14:tracePt t="32889" x="4572000" y="2416175"/>
          <p14:tracePt t="32907" x="4587875" y="2416175"/>
          <p14:tracePt t="32923" x="4587875" y="2400300"/>
          <p14:tracePt t="32946" x="4594225" y="2400300"/>
          <p14:tracePt t="33018" x="4625975" y="2400300"/>
          <p14:tracePt t="33090" x="4640263" y="2392363"/>
          <p14:tracePt t="33098" x="4670425" y="2384425"/>
          <p14:tracePt t="33107" x="4708525" y="2370138"/>
          <p14:tracePt t="33123" x="4754563" y="2339975"/>
          <p14:tracePt t="33140" x="4784725" y="2316163"/>
          <p14:tracePt t="33156" x="4784725" y="2308225"/>
          <p14:tracePt t="33172" x="4792663" y="2301875"/>
          <p14:tracePt t="33188" x="4800600" y="2286000"/>
          <p14:tracePt t="33205" x="4822825" y="2286000"/>
          <p14:tracePt t="33224" x="4838700" y="2270125"/>
          <p14:tracePt t="33239" x="4860925" y="2263775"/>
          <p14:tracePt t="33256" x="4876800" y="2255838"/>
          <p14:tracePt t="33273" x="4884738" y="2255838"/>
          <p14:tracePt t="33298" x="4892675" y="2247900"/>
          <p14:tracePt t="33307" x="4892675" y="2239963"/>
          <p14:tracePt t="33346" x="4899025" y="2225675"/>
          <p14:tracePt t="33362" x="4922838" y="2225675"/>
          <p14:tracePt t="33371" x="4937125" y="2225675"/>
          <p14:tracePt t="33378" x="4953000" y="2209800"/>
          <p14:tracePt t="33389" x="4968875" y="2209800"/>
          <p14:tracePt t="33407" x="4975225" y="2193925"/>
          <p14:tracePt t="33451" x="4983163" y="2193925"/>
          <p14:tracePt t="33467" x="5029200" y="2193925"/>
          <p14:tracePt t="33475" x="5067300" y="2193925"/>
          <p14:tracePt t="33489" x="5151438" y="2193925"/>
          <p14:tracePt t="33489" x="5181600" y="2193925"/>
          <p14:tracePt t="33509" x="5189538" y="2193925"/>
          <p14:tracePt t="33524" x="5197475" y="2193925"/>
          <p14:tracePt t="33579" x="5211763" y="2193925"/>
          <p14:tracePt t="33594" x="5227638" y="2193925"/>
          <p14:tracePt t="33603" x="5257800" y="2193925"/>
          <p14:tracePt t="33610" x="5265738" y="2187575"/>
          <p14:tracePt t="33622" x="5280025" y="2179638"/>
          <p14:tracePt t="33640" x="5273675" y="2179638"/>
          <p14:tracePt t="33746" x="5265738" y="2179638"/>
          <p14:tracePt t="33755" x="5249863" y="2179638"/>
          <p14:tracePt t="33771" x="5241925" y="2179638"/>
          <p14:tracePt t="33778" x="5235575" y="2179638"/>
          <p14:tracePt t="33788" x="5227638" y="2179638"/>
          <p14:tracePt t="33938" x="5211763" y="2179638"/>
          <p14:tracePt t="33946" x="5203825" y="2179638"/>
          <p14:tracePt t="33956" x="5165725" y="2179638"/>
          <p14:tracePt t="33973" x="5121275" y="2179638"/>
          <p14:tracePt t="33990" x="5059363" y="2179638"/>
          <p14:tracePt t="34006" x="4975225" y="2179638"/>
          <p14:tracePt t="34025" x="4922838" y="2179638"/>
          <p14:tracePt t="34039" x="4930775" y="2171700"/>
          <p14:tracePt t="34274" x="4937125" y="2171700"/>
          <p14:tracePt t="34282" x="4953000" y="2171700"/>
          <p14:tracePt t="34291" x="4991100" y="2171700"/>
          <p14:tracePt t="34305" x="5067300" y="2171700"/>
          <p14:tracePt t="34305" x="5135563" y="2171700"/>
          <p14:tracePt t="34324" x="5189538" y="2171700"/>
          <p14:tracePt t="34324" x="5227638" y="2171700"/>
          <p14:tracePt t="34339" x="5273675" y="2163763"/>
          <p14:tracePt t="34356" x="5280025" y="2155825"/>
          <p14:tracePt t="34419" x="5287963" y="2155825"/>
          <p14:tracePt t="34427" x="5303838" y="2155825"/>
          <p14:tracePt t="34438" x="5349875" y="2141538"/>
          <p14:tracePt t="34456" x="5372100" y="2133600"/>
          <p14:tracePt t="34471" x="5410200" y="2125663"/>
          <p14:tracePt t="34489" x="5426075" y="2117725"/>
          <p14:tracePt t="34489" x="5432425" y="2117725"/>
          <p14:tracePt t="34507" x="5448300" y="2111375"/>
          <p14:tracePt t="34521" x="5464175" y="2095500"/>
          <p14:tracePt t="34546" x="5470525" y="2087563"/>
          <p14:tracePt t="34562" x="5478463" y="2087563"/>
          <p14:tracePt t="34575" x="5502275" y="2087563"/>
          <p14:tracePt t="34588" x="5502275" y="2079625"/>
          <p14:tracePt t="34605" x="5508625" y="2079625"/>
          <p14:tracePt t="34627" x="5516563" y="2073275"/>
          <p14:tracePt t="34642" x="5524500" y="2073275"/>
          <p14:tracePt t="34655" x="5554663" y="2057400"/>
          <p14:tracePt t="34672" x="5584825" y="2049463"/>
          <p14:tracePt t="34689" x="5616575" y="2035175"/>
          <p14:tracePt t="34689" x="5630863" y="2027238"/>
          <p14:tracePt t="34708" x="5638800" y="2019300"/>
          <p14:tracePt t="34721" x="5654675" y="2011363"/>
          <p14:tracePt t="34737" x="5661025" y="2003425"/>
          <p14:tracePt t="34755" x="5676900" y="1989138"/>
          <p14:tracePt t="34773" x="5707063" y="1973263"/>
          <p14:tracePt t="34790" x="5730875" y="1958975"/>
          <p14:tracePt t="34804" x="5745163" y="1943100"/>
          <p14:tracePt t="34821" x="5753100" y="1943100"/>
          <p14:tracePt t="34837" x="5761038" y="1927225"/>
          <p14:tracePt t="34854" x="5761038" y="1905000"/>
          <p14:tracePt t="34871" x="5768975" y="1882775"/>
          <p14:tracePt t="34888" x="5768975" y="1866900"/>
          <p14:tracePt t="34888" x="5768975" y="1851025"/>
          <p14:tracePt t="34908" x="5768975" y="1844675"/>
          <p14:tracePt t="34923" x="5768975" y="1828800"/>
          <p14:tracePt t="34939" x="5768975" y="1820863"/>
          <p14:tracePt t="34957" x="5753100" y="1806575"/>
          <p14:tracePt t="34973" x="5737225" y="1790700"/>
          <p14:tracePt t="34988" x="5730875" y="1774825"/>
          <p14:tracePt t="35004" x="5684838" y="1744663"/>
          <p14:tracePt t="35023" x="5668963" y="1722438"/>
          <p14:tracePt t="35038" x="5654675" y="1722438"/>
          <p14:tracePt t="35054" x="5646738" y="1714500"/>
          <p14:tracePt t="35072" x="5638800" y="1714500"/>
          <p14:tracePt t="35087" x="5608638" y="1698625"/>
          <p14:tracePt t="35105" x="5600700" y="1698625"/>
          <p14:tracePt t="35131" x="5584825" y="1698625"/>
          <p14:tracePt t="35162" x="5578475" y="1698625"/>
          <p14:tracePt t="35172" x="5562600" y="1698625"/>
          <p14:tracePt t="35178" x="5554663" y="1698625"/>
          <p14:tracePt t="35189" x="5524500" y="1698625"/>
          <p14:tracePt t="35206" x="5494338" y="1698625"/>
          <p14:tracePt t="35222" x="5486400" y="1698625"/>
          <p14:tracePt t="35237" x="5478463" y="1698625"/>
          <p14:tracePt t="35254" x="5470525" y="1698625"/>
          <p14:tracePt t="35270" x="5456238" y="1698625"/>
          <p14:tracePt t="35287" x="5448300" y="1698625"/>
          <p14:tracePt t="35304" x="5432425" y="1714500"/>
          <p14:tracePt t="35321" x="5418138" y="1722438"/>
          <p14:tracePt t="35321" x="5410200" y="1736725"/>
          <p14:tracePt t="35340" x="5394325" y="1744663"/>
          <p14:tracePt t="35356" x="5380038" y="1760538"/>
          <p14:tracePt t="35372" x="5372100" y="1768475"/>
          <p14:tracePt t="35388" x="5356225" y="1774825"/>
          <p14:tracePt t="35405" x="5356225" y="1790700"/>
          <p14:tracePt t="35421" x="5349875" y="1806575"/>
          <p14:tracePt t="35438" x="5341938" y="1820863"/>
          <p14:tracePt t="35455" x="5334000" y="1844675"/>
          <p14:tracePt t="35472" x="5326063" y="1851025"/>
          <p14:tracePt t="35488" x="5326063" y="1882775"/>
          <p14:tracePt t="35505" x="5326063" y="1897063"/>
          <p14:tracePt t="35520" x="5326063" y="1927225"/>
          <p14:tracePt t="35520" x="5326063" y="1943100"/>
          <p14:tracePt t="35539" x="5326063" y="1951038"/>
          <p14:tracePt t="35555" x="5326063" y="1989138"/>
          <p14:tracePt t="35574" x="5326063" y="2019300"/>
          <p14:tracePt t="35590" x="5326063" y="2057400"/>
          <p14:tracePt t="35605" x="5334000" y="2087563"/>
          <p14:tracePt t="35621" x="5334000" y="2117725"/>
          <p14:tracePt t="35638" x="5341938" y="2125663"/>
          <p14:tracePt t="35653" x="5349875" y="2141538"/>
          <p14:tracePt t="35670" x="5364163" y="2149475"/>
          <p14:tracePt t="35687" x="5380038" y="2171700"/>
          <p14:tracePt t="35705" x="5426075" y="2193925"/>
          <p14:tracePt t="35721" x="5456238" y="2225675"/>
          <p14:tracePt t="35721" x="5478463" y="2239963"/>
          <p14:tracePt t="35739" x="5502275" y="2255838"/>
          <p14:tracePt t="35756" x="5508625" y="2255838"/>
          <p14:tracePt t="35772" x="5516563" y="2255838"/>
          <p14:tracePt t="35789" x="5554663" y="2255838"/>
          <p14:tracePt t="35805" x="5600700" y="2255838"/>
          <p14:tracePt t="35821" x="5654675" y="2255838"/>
          <p14:tracePt t="35836" x="5676900" y="2255838"/>
          <p14:tracePt t="35853" x="5692775" y="2255838"/>
          <p14:tracePt t="35869" x="5692775" y="2247900"/>
          <p14:tracePt t="36058" x="5684838" y="2247900"/>
          <p14:tracePt t="36138" x="5676900" y="2247900"/>
          <p14:tracePt t="36162" x="5668963" y="2247900"/>
          <p14:tracePt t="36171" x="5654675" y="2247900"/>
          <p14:tracePt t="36178" x="5638800" y="2247900"/>
          <p14:tracePt t="36187" x="5584825" y="2247900"/>
          <p14:tracePt t="36205" x="5540375" y="2239963"/>
          <p14:tracePt t="36221" x="5502275" y="2239963"/>
          <p14:tracePt t="36238" x="5486400" y="2239963"/>
          <p14:tracePt t="36253" x="5478463" y="2239963"/>
          <p14:tracePt t="36269" x="5440363" y="2239963"/>
          <p14:tracePt t="36287" x="5380038" y="2239963"/>
          <p14:tracePt t="36303" x="5249863" y="2239963"/>
          <p14:tracePt t="36320" x="5159375" y="2239963"/>
          <p14:tracePt t="36337" x="5097463" y="2232025"/>
          <p14:tracePt t="36353" x="5075238" y="2225675"/>
          <p14:tracePt t="36369" x="5067300" y="2225675"/>
          <p14:tracePt t="36387" x="5051425" y="2225675"/>
          <p14:tracePt t="36404" x="5006975" y="2209800"/>
          <p14:tracePt t="36421" x="4975225" y="2209800"/>
          <p14:tracePt t="36438" x="4960938" y="2209800"/>
          <p14:tracePt t="36454" x="4953000" y="2209800"/>
          <p14:tracePt t="36482" x="4937125" y="2209800"/>
          <p14:tracePt t="36498" x="4930775" y="2193925"/>
          <p14:tracePt t="36506" x="4914900" y="2187575"/>
          <p14:tracePt t="36519" x="4906963" y="2171700"/>
          <p14:tracePt t="36535" x="4899025" y="2171700"/>
          <p14:tracePt t="36619" x="4884738" y="2171700"/>
          <p14:tracePt t="36642" x="4860925" y="2171700"/>
          <p14:tracePt t="36652" x="4830763" y="2171700"/>
          <p14:tracePt t="36658" x="4816475" y="2171700"/>
          <p14:tracePt t="36669" x="4808538" y="2171700"/>
          <p14:tracePt t="36686" x="4816475" y="2171700"/>
          <p14:tracePt t="37066" x="4822825" y="2171700"/>
          <p14:tracePt t="37083" x="4830763" y="2171700"/>
          <p14:tracePt t="37090" x="4846638" y="2171700"/>
          <p14:tracePt t="37102" x="4892675" y="2171700"/>
          <p14:tracePt t="37119" x="4922838" y="2171700"/>
          <p14:tracePt t="37136" x="4953000" y="2171700"/>
          <p14:tracePt t="37152" x="4960938" y="2163763"/>
          <p14:tracePt t="37169" x="4968875" y="2163763"/>
          <p14:tracePt t="37251" x="4975225" y="2163763"/>
          <p14:tracePt t="37267" x="4983163" y="2163763"/>
          <p14:tracePt t="37330" x="4999038" y="2163763"/>
          <p14:tracePt t="37346" x="5013325" y="2163763"/>
          <p14:tracePt t="37362" x="5006975" y="2163763"/>
          <p14:tracePt t="37490" x="4999038" y="2163763"/>
          <p14:tracePt t="37506" x="4983163" y="2163763"/>
          <p14:tracePt t="37522" x="4960938" y="2163763"/>
          <p14:tracePt t="37530" x="4930775" y="2163763"/>
          <p14:tracePt t="37546" x="4914900" y="2163763"/>
          <p14:tracePt t="37554" x="4876800" y="2163763"/>
          <p14:tracePt t="37569" x="4846638" y="2163763"/>
          <p14:tracePt t="37569" x="4830763" y="2163763"/>
          <p14:tracePt t="37588" x="4822825" y="2163763"/>
          <p14:tracePt t="37610" x="4816475" y="2163763"/>
          <p14:tracePt t="37635" x="4800600" y="2163763"/>
          <p14:tracePt t="37642" x="4784725" y="2163763"/>
          <p14:tracePt t="37658" x="4778375" y="2163763"/>
          <p14:tracePt t="37746" x="4770438" y="2163763"/>
          <p14:tracePt t="37778" x="4770438" y="2155825"/>
          <p14:tracePt t="37922" x="4778375" y="2155825"/>
          <p14:tracePt t="38058" x="4784725" y="2155825"/>
          <p14:tracePt t="38067" x="4792663" y="2155825"/>
          <p14:tracePt t="38074" x="4816475" y="2155825"/>
          <p14:tracePt t="38085" x="4838700" y="2155825"/>
          <p14:tracePt t="38102" x="4846638" y="2155825"/>
          <p14:tracePt t="38117" x="4854575" y="2155825"/>
          <p14:tracePt t="38138" x="4860925" y="2155825"/>
          <p14:tracePt t="38154" x="4876800" y="2155825"/>
          <p14:tracePt t="38171" x="4899025" y="2155825"/>
          <p14:tracePt t="38184" x="4937125" y="2155825"/>
          <p14:tracePt t="38201" x="4960938" y="2155825"/>
          <p14:tracePt t="38201" x="4968875" y="2155825"/>
          <p14:tracePt t="38221" x="4991100" y="2155825"/>
          <p14:tracePt t="38236" x="4983163" y="2155825"/>
          <p14:tracePt t="38554" x="4968875" y="2155825"/>
          <p14:tracePt t="38562" x="4937125" y="2155825"/>
          <p14:tracePt t="38573" x="4884738" y="2155825"/>
          <p14:tracePt t="38588" x="4868863" y="2155825"/>
          <p14:tracePt t="38600" x="4854575" y="2155825"/>
          <p14:tracePt t="38616" x="4846638" y="2155825"/>
          <p14:tracePt t="38651" x="4838700" y="2155825"/>
          <p14:tracePt t="38675" x="4830763" y="2155825"/>
          <p14:tracePt t="38690" x="4822825" y="2155825"/>
          <p14:tracePt t="38699" x="4808538" y="2155825"/>
          <p14:tracePt t="38794" x="4816475" y="2155825"/>
          <p14:tracePt t="38970" x="4822825" y="2155825"/>
          <p14:tracePt t="38987" x="4838700" y="2155825"/>
          <p14:tracePt t="39018" x="4854575" y="2155825"/>
          <p14:tracePt t="39035" x="4868863" y="2163763"/>
          <p14:tracePt t="39051" x="4876800" y="2163763"/>
          <p14:tracePt t="39058" x="4884738" y="2163763"/>
          <p14:tracePt t="39069" x="4892675" y="2163763"/>
          <p14:tracePt t="39084" x="4899025" y="2163763"/>
          <p14:tracePt t="40866" x="4899025" y="2155825"/>
          <p14:tracePt t="41330" x="4899025" y="2141538"/>
          <p14:tracePt t="41347" x="4914900" y="2125663"/>
          <p14:tracePt t="41354" x="4914900" y="2111375"/>
          <p14:tracePt t="41365" x="4914900" y="2103438"/>
          <p14:tracePt t="41382" x="4930775" y="2079625"/>
          <p14:tracePt t="41397" x="4930775" y="2049463"/>
          <p14:tracePt t="41415" x="4930775" y="2041525"/>
          <p14:tracePt t="41431" x="4930775" y="2035175"/>
          <p14:tracePt t="41447" x="4945063" y="2027238"/>
          <p14:tracePt t="41464" x="4945063" y="2019300"/>
          <p14:tracePt t="41480" x="4945063" y="2011363"/>
          <p14:tracePt t="41497" x="4945063" y="1981200"/>
          <p14:tracePt t="41517" x="4960938" y="1958975"/>
          <p14:tracePt t="41532" x="4960938" y="1951038"/>
          <p14:tracePt t="41548" x="4960938" y="1943100"/>
          <p14:tracePt t="41595" x="4960938" y="1935163"/>
          <p14:tracePt t="41610" x="4968875" y="1920875"/>
          <p14:tracePt t="41626" x="4975225" y="1905000"/>
          <p14:tracePt t="41642" x="4975225" y="1897063"/>
          <p14:tracePt t="41650" x="4975225" y="1882775"/>
          <p14:tracePt t="41667" x="4983163" y="1874838"/>
          <p14:tracePt t="41683" x="4983163" y="1866900"/>
          <p14:tracePt t="41716" x="4983163" y="1858963"/>
          <p14:tracePt t="41722" x="4983163" y="1851025"/>
          <p14:tracePt t="41732" x="4983163" y="1844675"/>
          <p14:tracePt t="41748" x="4983163" y="1836738"/>
          <p14:tracePt t="41764" x="4983163" y="1828800"/>
          <p14:tracePt t="41786" x="4983163" y="1812925"/>
          <p14:tracePt t="41843" x="4991100" y="1806575"/>
          <p14:tracePt t="41858" x="4991100" y="1798638"/>
          <p14:tracePt t="41874" x="4991100" y="1790700"/>
          <p14:tracePt t="41890" x="4991100" y="1782763"/>
          <p14:tracePt t="42218" x="4999038" y="1774825"/>
          <p14:tracePt t="42226" x="5006975" y="1768475"/>
          <p14:tracePt t="42234" x="5006975" y="1752600"/>
          <p14:tracePt t="42246" x="5021263" y="1730375"/>
          <p14:tracePt t="42264" x="5037138" y="1706563"/>
          <p14:tracePt t="42264" x="5045075" y="1692275"/>
          <p14:tracePt t="42283" x="5051425" y="1684338"/>
          <p14:tracePt t="42299" x="5051425" y="1676400"/>
          <p14:tracePt t="42315" x="5045075" y="1676400"/>
          <p14:tracePt t="42523" x="5037138" y="1676400"/>
          <p14:tracePt t="42538" x="5029200" y="1676400"/>
          <p14:tracePt t="42554" x="5029200" y="1684338"/>
          <p14:tracePt t="42564" x="5013325" y="1684338"/>
          <p14:tracePt t="42583" x="4999038" y="1692275"/>
          <p14:tracePt t="42596" x="4991100" y="1698625"/>
          <p14:tracePt t="42613" x="4983163" y="1706563"/>
          <p14:tracePt t="42630" x="4953000" y="1722438"/>
          <p14:tracePt t="42647" x="4930775" y="1730375"/>
          <p14:tracePt t="42663" x="4906963" y="1752600"/>
          <p14:tracePt t="42680" x="4892675" y="1752600"/>
          <p14:tracePt t="42696" x="4884738" y="1768475"/>
          <p14:tracePt t="42713" x="4876800" y="1768475"/>
          <p14:tracePt t="42729" x="4860925" y="1782763"/>
          <p14:tracePt t="42748" x="4838700" y="1790700"/>
          <p14:tracePt t="42764" x="4830763" y="1806575"/>
          <p14:tracePt t="42780" x="4816475" y="1820863"/>
          <p14:tracePt t="42797" x="4808538" y="1820863"/>
          <p14:tracePt t="42813" x="4792663" y="1836738"/>
          <p14:tracePt t="42830" x="4784725" y="1844675"/>
          <p14:tracePt t="42846" x="4770438" y="1858963"/>
          <p14:tracePt t="42864" x="4762500" y="1882775"/>
          <p14:tracePt t="42881" x="4754563" y="1889125"/>
          <p14:tracePt t="42899" x="4746625" y="1905000"/>
          <p14:tracePt t="42915" x="4740275" y="1920875"/>
          <p14:tracePt t="42932" x="4724400" y="1935163"/>
          <p14:tracePt t="42948" x="4708525" y="1958975"/>
          <p14:tracePt t="42964" x="4708525" y="1965325"/>
          <p14:tracePt t="42980" x="4702175" y="1989138"/>
          <p14:tracePt t="42997" x="4694238" y="1997075"/>
          <p14:tracePt t="43012" x="4694238" y="2003425"/>
          <p14:tracePt t="43029" x="4686300" y="2019300"/>
          <p14:tracePt t="43047" x="4670425" y="2019300"/>
          <p14:tracePt t="43746" x="4664075" y="2019300"/>
          <p14:tracePt t="43786" x="4648200" y="2019300"/>
          <p14:tracePt t="43796" x="4625975" y="2019300"/>
          <p14:tracePt t="43802" x="4602163" y="2019300"/>
          <p14:tracePt t="43813" x="4549775" y="2019300"/>
          <p14:tracePt t="43830" x="4518025" y="2019300"/>
          <p14:tracePt t="43847" x="4511675" y="2019300"/>
          <p14:tracePt t="43866" x="4503738" y="2019300"/>
          <p14:tracePt t="43890" x="4487863" y="2019300"/>
          <p14:tracePt t="43898" x="4473575" y="2019300"/>
          <p14:tracePt t="43912" x="4441825" y="2019300"/>
          <p14:tracePt t="43928" x="4419600" y="2019300"/>
          <p14:tracePt t="43945" x="4403725" y="2019300"/>
          <p14:tracePt t="43962" x="4397375" y="2019300"/>
          <p14:tracePt t="44002" x="4397375" y="2011363"/>
          <p14:tracePt t="44219" x="4403725" y="1997075"/>
          <p14:tracePt t="44235" x="4411663" y="1989138"/>
          <p14:tracePt t="44242" x="4427538" y="1973263"/>
          <p14:tracePt t="44259" x="4427538" y="1965325"/>
          <p14:tracePt t="44274" x="4435475" y="1965325"/>
          <p14:tracePt t="44634" x="4441825" y="1965325"/>
          <p14:tracePt t="44643" x="4449763" y="1965325"/>
          <p14:tracePt t="44650" x="4465638" y="1973263"/>
          <p14:tracePt t="44661" x="4479925" y="1973263"/>
          <p14:tracePt t="44677" x="4487863" y="1973263"/>
          <p14:tracePt t="44694" x="4511675" y="1973263"/>
          <p14:tracePt t="44711" x="4587875" y="1973263"/>
          <p14:tracePt t="44727" x="4762500" y="1989138"/>
          <p14:tracePt t="44745" x="4960938" y="1989138"/>
          <p14:tracePt t="44745" x="5021263" y="1989138"/>
          <p14:tracePt t="44764" x="5075238" y="1989138"/>
          <p14:tracePt t="44777" x="5083175" y="1989138"/>
          <p14:tracePt t="44794" x="5089525" y="1989138"/>
          <p14:tracePt t="44834" x="5097463" y="1989138"/>
          <p14:tracePt t="44844" x="5113338" y="1989138"/>
          <p14:tracePt t="44850" x="5127625" y="1989138"/>
          <p14:tracePt t="44861" x="5203825" y="1981200"/>
          <p14:tracePt t="44879" x="5241925" y="1973263"/>
          <p14:tracePt t="44895" x="5249863" y="1965325"/>
          <p14:tracePt t="44910" x="5257800" y="1958975"/>
          <p14:tracePt t="44946" x="5265738" y="1958975"/>
          <p14:tracePt t="44954" x="5280025" y="1958975"/>
          <p14:tracePt t="44963" x="5318125" y="1958975"/>
          <p14:tracePt t="44977" x="5380038" y="1958975"/>
          <p14:tracePt t="44996" x="5402263" y="1958975"/>
          <p14:tracePt t="45012" x="5418138" y="1958975"/>
          <p14:tracePt t="45031" x="5432425" y="1951038"/>
          <p14:tracePt t="45045" x="5440363" y="1951038"/>
          <p14:tracePt t="45060" x="5456238" y="1951038"/>
          <p14:tracePt t="45076" x="5486400" y="1943100"/>
          <p14:tracePt t="45094" x="5532438" y="1927225"/>
          <p14:tracePt t="45111" x="5532438" y="1935163"/>
          <p14:tracePt t="45882" x="5524500" y="1943100"/>
          <p14:tracePt t="46730" x="5516563" y="1951038"/>
          <p14:tracePt t="46850" x="5508625" y="1951038"/>
          <p14:tracePt t="46859" x="5508625" y="1965325"/>
          <p14:tracePt t="46898" x="5502275" y="1973263"/>
          <p14:tracePt t="46962" x="5494338" y="1973263"/>
          <p14:tracePt t="47035" x="5494338" y="1981200"/>
          <p14:tracePt t="47042" x="5464175" y="1989138"/>
          <p14:tracePt t="47060" x="5440363" y="2003425"/>
          <p14:tracePt t="47077" x="5432425" y="2011363"/>
          <p14:tracePt t="47092" x="5410200" y="2027238"/>
          <p14:tracePt t="47110" x="5387975" y="2049463"/>
          <p14:tracePt t="47127" x="5349875" y="2079625"/>
          <p14:tracePt t="47143" x="5287963" y="2103438"/>
          <p14:tracePt t="47159" x="5211763" y="2141538"/>
          <p14:tracePt t="47176" x="5121275" y="2179638"/>
          <p14:tracePt t="47193" x="5029200" y="2217738"/>
          <p14:tracePt t="47209" x="4945063" y="2270125"/>
          <p14:tracePt t="47209" x="4914900" y="2286000"/>
          <p14:tracePt t="47227" x="4892675" y="2301875"/>
          <p14:tracePt t="47242" x="4846638" y="2324100"/>
          <p14:tracePt t="47260" x="4816475" y="2346325"/>
          <p14:tracePt t="47276" x="4792663" y="2378075"/>
          <p14:tracePt t="47294" x="4770438" y="2392363"/>
          <p14:tracePt t="47309" x="4708525" y="2408238"/>
          <p14:tracePt t="47325" x="4670425" y="2430463"/>
          <p14:tracePt t="47343" x="4579938" y="2468563"/>
          <p14:tracePt t="47359" x="4541838" y="2492375"/>
          <p14:tracePt t="47359" x="4518025" y="2506663"/>
          <p14:tracePt t="47379" x="4503738" y="2514600"/>
          <p14:tracePt t="47392" x="4495800" y="2522538"/>
          <p14:tracePt t="47410" x="4449763" y="2544763"/>
          <p14:tracePt t="47410" x="4435475" y="2560638"/>
          <p14:tracePt t="47428" x="4411663" y="2568575"/>
          <p14:tracePt t="47441" x="4373563" y="2590800"/>
          <p14:tracePt t="47441" x="4365625" y="2590800"/>
          <p14:tracePt t="47460" x="4335463" y="2606675"/>
          <p14:tracePt t="47476" x="4313238" y="2606675"/>
          <p14:tracePt t="47492" x="4283075" y="2613025"/>
          <p14:tracePt t="47509" x="4206875" y="2628900"/>
          <p14:tracePt t="47526" x="4098925" y="2636838"/>
          <p14:tracePt t="47542" x="4008438" y="2651125"/>
          <p14:tracePt t="47557" x="3940175" y="2667000"/>
          <p14:tracePt t="47576" x="3908425" y="2674938"/>
          <p14:tracePt t="47591" x="3886200" y="2682875"/>
          <p14:tracePt t="47607" x="3863975" y="2689225"/>
          <p14:tracePt t="47625" x="3825875" y="2705100"/>
          <p14:tracePt t="47625" x="3794125" y="2705100"/>
          <p14:tracePt t="47644" x="3763963" y="2720975"/>
          <p14:tracePt t="47658" x="3641725" y="2720975"/>
          <p14:tracePt t="47677" x="3559175" y="2735263"/>
          <p14:tracePt t="47692" x="3482975" y="2759075"/>
          <p14:tracePt t="47710" x="3429000" y="2759075"/>
          <p14:tracePt t="47725" x="3382963" y="2759075"/>
          <p14:tracePt t="47741" x="3330575" y="2759075"/>
          <p14:tracePt t="47758" x="3284538" y="2765425"/>
          <p14:tracePt t="47775" x="3230563" y="2765425"/>
          <p14:tracePt t="47791" x="3178175" y="2765425"/>
          <p14:tracePt t="47807" x="3140075" y="2765425"/>
          <p14:tracePt t="47825" x="3108325" y="2765425"/>
          <p14:tracePt t="47841" x="3078163" y="2765425"/>
          <p14:tracePt t="47841" x="3048000" y="2765425"/>
          <p14:tracePt t="47860" x="2994025" y="2773363"/>
          <p14:tracePt t="47877" x="2949575" y="2773363"/>
          <p14:tracePt t="47893" x="2895600" y="2781300"/>
          <p14:tracePt t="47909" x="2865438" y="2781300"/>
          <p14:tracePt t="47925" x="2857500" y="2781300"/>
          <p14:tracePt t="47940" x="2849563" y="2781300"/>
          <p14:tracePt t="47956" x="2841625" y="2781300"/>
          <p14:tracePt t="48010" x="2835275" y="2781300"/>
          <p14:tracePt t="48026" x="2819400" y="2781300"/>
          <p14:tracePt t="48034" x="2803525" y="2781300"/>
          <p14:tracePt t="48043" x="2789238" y="2781300"/>
          <p14:tracePt t="48057" x="2743200" y="2781300"/>
          <p14:tracePt t="48076" x="2735263" y="2781300"/>
          <p14:tracePt t="48975" x="2743200" y="2781300"/>
          <p14:tracePt t="49338" x="2751138" y="2781300"/>
          <p14:tracePt t="49346" x="2759075" y="2781300"/>
          <p14:tracePt t="49362" x="2773363" y="2781300"/>
          <p14:tracePt t="49458" x="2797175" y="2789238"/>
          <p14:tracePt t="49490" x="2803525" y="2789238"/>
          <p14:tracePt t="49507" x="2811463" y="2797175"/>
          <p14:tracePt t="49514" x="2819400" y="2797175"/>
          <p14:tracePt t="49539" x="2827338" y="2797175"/>
          <p14:tracePt t="49562" x="2841625" y="2797175"/>
          <p14:tracePt t="49574" x="2857500" y="2803525"/>
          <p14:tracePt t="49579" x="2879725" y="2803525"/>
          <p14:tracePt t="49589" x="2941638" y="2803525"/>
          <p14:tracePt t="49606" x="3009900" y="2811463"/>
          <p14:tracePt t="49623" x="3063875" y="2811463"/>
          <p14:tracePt t="49641" x="3101975" y="2811463"/>
          <p14:tracePt t="49657" x="3108325" y="2811463"/>
          <p14:tracePt t="49714" x="3132138" y="2811463"/>
          <p14:tracePt t="49724" x="3184525" y="2811463"/>
          <p14:tracePt t="49730" x="3216275" y="2811463"/>
          <p14:tracePt t="49740" x="3306763" y="2827338"/>
          <p14:tracePt t="49757" x="3368675" y="2827338"/>
          <p14:tracePt t="49775" x="3406775" y="2835275"/>
          <p14:tracePt t="49790" x="3413125" y="2835275"/>
          <p14:tracePt t="49805" x="3421063" y="2835275"/>
          <p14:tracePt t="49822" x="3429000" y="2835275"/>
          <p14:tracePt t="49840" x="3444875" y="2835275"/>
          <p14:tracePt t="49857" x="3459163" y="2835275"/>
          <p14:tracePt t="49873" x="3535363" y="2835275"/>
          <p14:tracePt t="49890" x="3627438" y="2835275"/>
          <p14:tracePt t="49890" x="3687763" y="2835275"/>
          <p14:tracePt t="49909" x="3779838" y="2835275"/>
          <p14:tracePt t="49925" x="3817938" y="2835275"/>
          <p14:tracePt t="49941" x="3825875" y="2835275"/>
          <p14:tracePt t="49957" x="3840163" y="2835275"/>
          <p14:tracePt t="49974" x="3870325" y="2835275"/>
          <p14:tracePt t="49990" x="3946525" y="2835275"/>
          <p14:tracePt t="50008" x="4046538" y="2835275"/>
          <p14:tracePt t="50025" x="4137025" y="2835275"/>
          <p14:tracePt t="50041" x="4229100" y="2835275"/>
          <p14:tracePt t="50056" x="4313238" y="2841625"/>
          <p14:tracePt t="50073" x="4473575" y="2865438"/>
          <p14:tracePt t="50090" x="4656138" y="2887663"/>
          <p14:tracePt t="50090" x="4740275" y="2903538"/>
          <p14:tracePt t="50109" x="4854575" y="2911475"/>
          <p14:tracePt t="50125" x="4884738" y="2911475"/>
          <p14:tracePt t="50138" x="4914900" y="2911475"/>
          <p14:tracePt t="50155" x="4922838" y="2911475"/>
          <p14:tracePt t="50172" x="4945063" y="2911475"/>
          <p14:tracePt t="50189" x="5006975" y="2911475"/>
          <p14:tracePt t="50208" x="5113338" y="2911475"/>
          <p14:tracePt t="50224" x="5173663" y="2903538"/>
          <p14:tracePt t="50240" x="5241925" y="2895600"/>
          <p14:tracePt t="50257" x="5280025" y="2895600"/>
          <p14:tracePt t="50273" x="5303838" y="2887663"/>
          <p14:tracePt t="50289" x="5334000" y="2887663"/>
          <p14:tracePt t="50289" x="5364163" y="2887663"/>
          <p14:tracePt t="50309" x="5380038" y="2887663"/>
          <p14:tracePt t="50325" x="5394325" y="2887663"/>
          <p14:tracePt t="50339" x="5432425" y="2887663"/>
          <p14:tracePt t="50357" x="5546725" y="2887663"/>
          <p14:tracePt t="50374" x="5715000" y="2887663"/>
          <p14:tracePt t="50391" x="5883275" y="2887663"/>
          <p14:tracePt t="50408" x="5973763" y="2887663"/>
          <p14:tracePt t="50424" x="6003925" y="2887663"/>
          <p14:tracePt t="50439" x="6011863" y="2879725"/>
          <p14:tracePt t="50456" x="6019800" y="2873375"/>
          <p14:tracePt t="50483" x="6019800" y="2865438"/>
          <p14:tracePt t="50499" x="6027738" y="2865438"/>
          <p14:tracePt t="50508" x="6042025" y="2865438"/>
          <p14:tracePt t="50526" x="6065838" y="2849563"/>
          <p14:tracePt t="50541" x="6073775" y="2849563"/>
          <p14:tracePt t="50556" x="6080125" y="2849563"/>
          <p14:tracePt t="50573" x="6111875" y="2849563"/>
          <p14:tracePt t="50590" x="6142038" y="2849563"/>
          <p14:tracePt t="50606" x="6164263" y="2849563"/>
          <p14:tracePt t="50623" x="6164263" y="2857500"/>
          <p14:tracePt t="50979" x="6164263" y="2865438"/>
          <p14:tracePt t="51003" x="6164263" y="2873375"/>
          <p14:tracePt t="51011" x="6172200" y="2873375"/>
          <p14:tracePt t="51023" x="6180138" y="2873375"/>
          <p14:tracePt t="51075" x="6188075" y="2873375"/>
          <p14:tracePt t="51964" x="6194425" y="2873375"/>
          <p14:tracePt t="52387" x="6202363" y="2873375"/>
          <p14:tracePt t="52515" x="6210300" y="2873375"/>
          <p14:tracePt t="52531" x="6218238" y="2873375"/>
          <p14:tracePt t="56134" x="6226175" y="2873375"/>
          <p14:tracePt t="57005" x="6232525" y="2873375"/>
          <p14:tracePt t="57180" x="6240463" y="2873375"/>
          <p14:tracePt t="57259" x="6248400" y="2873375"/>
          <p14:tracePt t="57267" x="6256338" y="2873375"/>
          <p14:tracePt t="57291" x="6264275" y="2865438"/>
          <p14:tracePt t="57339" x="6278563" y="2865438"/>
          <p14:tracePt t="57355" x="6302375" y="2865438"/>
          <p14:tracePt t="57363" x="6332538" y="2865438"/>
          <p14:tracePt t="57371" x="6354763" y="2865438"/>
          <p14:tracePt t="57385" x="6400800" y="2865438"/>
          <p14:tracePt t="57399" x="6416675" y="2865438"/>
          <p14:tracePt t="57415" x="6446838" y="2865438"/>
          <p14:tracePt t="57475" x="6469063" y="2865438"/>
          <p14:tracePt t="57483" x="6507163" y="2865438"/>
          <p14:tracePt t="57498" x="6689725" y="2865438"/>
          <p14:tracePt t="57518" x="6819900" y="2865438"/>
          <p14:tracePt t="57534" x="6880225" y="2865438"/>
          <p14:tracePt t="57549" x="6880225" y="2857500"/>
          <p14:tracePt t="57565" x="6880225" y="2849563"/>
          <p14:tracePt t="57627" x="6904038" y="2841625"/>
          <p14:tracePt t="57635" x="6934200" y="2841625"/>
          <p14:tracePt t="57649" x="7002463" y="2841625"/>
          <p14:tracePt t="57666" x="7064375" y="2841625"/>
          <p14:tracePt t="57666" x="7086600" y="2841625"/>
          <p14:tracePt t="57685" x="7116763" y="2841625"/>
          <p14:tracePt t="57740" x="7132638" y="2841625"/>
          <p14:tracePt t="57748" x="7154863" y="2841625"/>
          <p14:tracePt t="57755" x="7192963" y="2841625"/>
          <p14:tracePt t="57766" x="7254875" y="2841625"/>
          <p14:tracePt t="57783" x="7285038" y="2841625"/>
          <p14:tracePt t="57799" x="7292975" y="2841625"/>
          <p14:tracePt t="57836" x="7299325" y="2841625"/>
          <p14:tracePt t="57851" x="7307263" y="2841625"/>
          <p14:tracePt t="57859" x="7323138" y="2841625"/>
          <p14:tracePt t="57868" x="7345363" y="2835275"/>
          <p14:tracePt t="57868" x="7361238" y="2835275"/>
          <p14:tracePt t="57885" x="7391400" y="2835275"/>
          <p14:tracePt t="57898" x="7429500" y="2835275"/>
          <p14:tracePt t="57898" x="7451725" y="2835275"/>
          <p14:tracePt t="57917" x="7475538" y="2835275"/>
          <p14:tracePt t="57933" x="7505700" y="2835275"/>
          <p14:tracePt t="57949" x="7535863" y="2835275"/>
          <p14:tracePt t="57966" x="7581900" y="2835275"/>
          <p14:tracePt t="57982" x="7658100" y="2835275"/>
          <p14:tracePt t="57999" x="7734300" y="2835275"/>
          <p14:tracePt t="58015" x="7764463" y="2835275"/>
          <p14:tracePt t="58034" x="7788275" y="2835275"/>
          <p14:tracePt t="58048" x="7794625" y="2835275"/>
          <p14:tracePt t="58064" x="7810500" y="2835275"/>
          <p14:tracePt t="58081" x="7818438" y="2835275"/>
          <p14:tracePt t="58100" x="7856538" y="2835275"/>
          <p14:tracePt t="58118" x="7870825" y="2835275"/>
          <p14:tracePt t="58132" x="7886700" y="2835275"/>
          <p14:tracePt t="58148" x="7870825" y="2835275"/>
          <p14:tracePt t="58531" x="7864475" y="2835275"/>
          <p14:tracePt t="58539" x="7832725" y="2835275"/>
          <p14:tracePt t="58549" x="7772400" y="2835275"/>
          <p14:tracePt t="58567" x="7666038" y="2835275"/>
          <p14:tracePt t="58582" x="7551738" y="2841625"/>
          <p14:tracePt t="58598" x="7413625" y="2841625"/>
          <p14:tracePt t="58615" x="7299325" y="2841625"/>
          <p14:tracePt t="58631" x="7154863" y="2841625"/>
          <p14:tracePt t="58647" x="6994525" y="2841625"/>
          <p14:tracePt t="58664" x="6850063" y="2841625"/>
          <p14:tracePt t="58682" x="6727825" y="2841625"/>
          <p14:tracePt t="58698" x="6667500" y="2841625"/>
          <p14:tracePt t="58698" x="6637338" y="2841625"/>
          <p14:tracePt t="58718" x="6621463" y="2841625"/>
          <p14:tracePt t="58732" x="6591300" y="2841625"/>
          <p14:tracePt t="58749" x="6561138" y="2841625"/>
          <p14:tracePt t="58766" x="6507163" y="2841625"/>
          <p14:tracePt t="58782" x="6416675" y="2841625"/>
          <p14:tracePt t="58798" x="6302375" y="2841625"/>
          <p14:tracePt t="58817" x="6218238" y="2841625"/>
          <p14:tracePt t="58832" x="6164263" y="2841625"/>
          <p14:tracePt t="58848" x="6149975" y="2841625"/>
          <p14:tracePt t="58865" x="6142038" y="2841625"/>
          <p14:tracePt t="58883" x="6111875" y="2841625"/>
          <p14:tracePt t="58956" x="6088063" y="2841625"/>
          <p14:tracePt t="58964" x="6065838" y="2827338"/>
          <p14:tracePt t="58971" x="6057900" y="2827338"/>
          <p14:tracePt t="58981" x="6049963" y="2819400"/>
          <p14:tracePt t="58997" x="6057900" y="2819400"/>
          <p14:tracePt t="59236" x="6073775" y="2819400"/>
          <p14:tracePt t="59251" x="6088063" y="2819400"/>
          <p14:tracePt t="59283" x="6103938" y="2819400"/>
          <p14:tracePt t="59299" x="6111875" y="2819400"/>
          <p14:tracePt t="59307" x="6118225" y="2819400"/>
          <p14:tracePt t="59316" x="6134100" y="2819400"/>
          <p14:tracePt t="59316" x="6156325" y="2819400"/>
          <p14:tracePt t="59333" x="6172200" y="2819400"/>
          <p14:tracePt t="59346" x="6240463" y="2819400"/>
          <p14:tracePt t="59346" x="6294438" y="2819400"/>
          <p14:tracePt t="59365" x="6384925" y="2819400"/>
          <p14:tracePt t="59382" x="6477000" y="2819400"/>
          <p14:tracePt t="59397" x="6569075" y="2819400"/>
          <p14:tracePt t="59413" x="6629400" y="2819400"/>
          <p14:tracePt t="59430" x="6651625" y="2819400"/>
          <p14:tracePt t="59447" x="6675438" y="2819400"/>
          <p14:tracePt t="59463" x="6721475" y="2819400"/>
          <p14:tracePt t="59479" x="6811963" y="2819400"/>
          <p14:tracePt t="59495" x="6926263" y="2819400"/>
          <p14:tracePt t="59512" x="7048500" y="2819400"/>
          <p14:tracePt t="59512" x="7086600" y="2819400"/>
          <p14:tracePt t="59533" x="7132638" y="2819400"/>
          <p14:tracePt t="59547" x="7192963" y="2819400"/>
          <p14:tracePt t="59567" x="7223125" y="2819400"/>
          <p14:tracePt t="59583" x="7254875" y="2819400"/>
          <p14:tracePt t="59598" x="7307263" y="2819400"/>
          <p14:tracePt t="59615" x="7399338" y="2819400"/>
          <p14:tracePt t="59630" x="7505700" y="2819400"/>
          <p14:tracePt t="59647" x="7543800" y="2819400"/>
          <p14:tracePt t="59663" x="7551738" y="2819400"/>
          <p14:tracePt t="59679" x="7559675" y="2819400"/>
          <p14:tracePt t="59699" x="7566025" y="2819400"/>
          <p14:tracePt t="59713" x="7635875" y="2827338"/>
          <p14:tracePt t="59730" x="7704138" y="2835275"/>
          <p14:tracePt t="59730" x="7750175" y="2835275"/>
          <p14:tracePt t="59749" x="7794625" y="2835275"/>
          <p14:tracePt t="59749" x="7826375" y="2835275"/>
          <p14:tracePt t="59764" x="7840663" y="2835275"/>
          <p14:tracePt t="59779" x="7848600" y="2835275"/>
          <p14:tracePt t="59803" x="7864475" y="2835275"/>
          <p14:tracePt t="59814" x="7940675" y="2835275"/>
          <p14:tracePt t="59830" x="8047038" y="2819400"/>
          <p14:tracePt t="59848" x="8077200" y="2819400"/>
          <p14:tracePt t="59864" x="8085138" y="2811463"/>
          <p14:tracePt t="59907" x="8077200" y="2803525"/>
          <p14:tracePt t="64386" x="8069263" y="2803525"/>
          <p14:tracePt t="64739" x="8061325" y="2803525"/>
          <p14:tracePt t="64909" x="8054975" y="2803525"/>
          <p14:tracePt t="64939" x="8039100" y="2803525"/>
          <p14:tracePt t="64956" x="8039100" y="2811463"/>
          <p14:tracePt t="64972" x="8031163" y="2819400"/>
          <p14:tracePt t="64979" x="8023225" y="2819400"/>
          <p14:tracePt t="64991" x="8008938" y="2819400"/>
          <p14:tracePt t="65007" x="7993063" y="2827338"/>
          <p14:tracePt t="65025" x="7932738" y="2849563"/>
          <p14:tracePt t="65042" x="7902575" y="2857500"/>
          <p14:tracePt t="65058" x="7894638" y="2857500"/>
          <p14:tracePt t="65058" x="7886700" y="2857500"/>
          <p14:tracePt t="65076" x="7878763" y="2865438"/>
          <p14:tracePt t="65091" x="7848600" y="2873375"/>
          <p14:tracePt t="65091" x="7802563" y="2873375"/>
          <p14:tracePt t="65108" x="7718425" y="2879725"/>
          <p14:tracePt t="65124" x="7635875" y="2903538"/>
          <p14:tracePt t="65141" x="7589838" y="2911475"/>
          <p14:tracePt t="65159" x="7535863" y="2925763"/>
          <p14:tracePt t="65176" x="7483475" y="2941638"/>
          <p14:tracePt t="65192" x="7407275" y="2955925"/>
          <p14:tracePt t="65209" x="7323138" y="2963863"/>
          <p14:tracePt t="65226" x="7246938" y="2987675"/>
          <p14:tracePt t="65241" x="7140575" y="3001963"/>
          <p14:tracePt t="65258" x="7018338" y="3025775"/>
          <p14:tracePt t="65274" x="6865938" y="3048000"/>
          <p14:tracePt t="65274" x="6781800" y="3055938"/>
          <p14:tracePt t="65293" x="6607175" y="3078163"/>
          <p14:tracePt t="65309" x="6461125" y="3101975"/>
          <p14:tracePt t="65325" x="6354763" y="3116263"/>
          <p14:tracePt t="65341" x="6316663" y="3124200"/>
          <p14:tracePt t="65358" x="6270625" y="3146425"/>
          <p14:tracePt t="65374" x="6188075" y="3162300"/>
          <p14:tracePt t="65392" x="6088063" y="3184525"/>
          <p14:tracePt t="65408" x="5973763" y="3208338"/>
          <p14:tracePt t="65425" x="5867400" y="3208338"/>
          <p14:tracePt t="65442" x="5813425" y="3238500"/>
          <p14:tracePt t="65458" x="5761038" y="3254375"/>
          <p14:tracePt t="65458" x="5730875" y="3268663"/>
          <p14:tracePt t="65477" x="5684838" y="3268663"/>
          <p14:tracePt t="65490" x="5600700" y="3292475"/>
          <p14:tracePt t="65509" x="5562600" y="3292475"/>
          <p14:tracePt t="65528" x="5486400" y="3298825"/>
          <p14:tracePt t="65541" x="5387975" y="3322638"/>
          <p14:tracePt t="65557" x="5227638" y="3330575"/>
          <p14:tracePt t="65575" x="5075238" y="3330575"/>
          <p14:tracePt t="65590" x="4968875" y="3330575"/>
          <p14:tracePt t="65606" x="4930775" y="3330575"/>
          <p14:tracePt t="65623" x="4914900" y="3336925"/>
          <p14:tracePt t="65641" x="4884738" y="3344863"/>
          <p14:tracePt t="65657" x="4816475" y="3344863"/>
          <p14:tracePt t="65674" x="4694238" y="3375025"/>
          <p14:tracePt t="65690" x="4518025" y="3375025"/>
          <p14:tracePt t="65690" x="4403725" y="3375025"/>
          <p14:tracePt t="65709" x="4321175" y="3375025"/>
          <p14:tracePt t="65723" x="4084638" y="3375025"/>
          <p14:tracePt t="65740" x="3932238" y="3375025"/>
          <p14:tracePt t="65757" x="3771900" y="3375025"/>
          <p14:tracePt t="65773" x="3619500" y="3375025"/>
          <p14:tracePt t="65790" x="3467100" y="3375025"/>
          <p14:tracePt t="65807" x="3306763" y="3375025"/>
          <p14:tracePt t="65823" x="3108325" y="3375025"/>
          <p14:tracePt t="65840" x="2933700" y="3375025"/>
          <p14:tracePt t="65857" x="2789238" y="3390900"/>
          <p14:tracePt t="65874" x="2713038" y="3390900"/>
          <p14:tracePt t="65891" x="2659063" y="3398838"/>
          <p14:tracePt t="65891" x="2644775" y="3406775"/>
          <p14:tracePt t="65909" x="2590800" y="3413125"/>
          <p14:tracePt t="65926" x="2530475" y="3413125"/>
          <p14:tracePt t="65942" x="2392363" y="3429000"/>
          <p14:tracePt t="65958" x="2270125" y="3429000"/>
          <p14:tracePt t="65974" x="2187575" y="3429000"/>
          <p14:tracePt t="65991" x="2125663" y="3429000"/>
          <p14:tracePt t="66008" x="2065338" y="3429000"/>
          <p14:tracePt t="66023" x="2027238" y="3429000"/>
          <p14:tracePt t="66041" x="1997075" y="3429000"/>
          <p14:tracePt t="66057" x="1981200" y="3436938"/>
          <p14:tracePt t="66073" x="1965325" y="3436938"/>
          <p14:tracePt t="66089" x="1958975" y="3436938"/>
          <p14:tracePt t="66115" x="1958975" y="3444875"/>
          <p14:tracePt t="68006" x="1943100" y="3444875"/>
          <p14:tracePt t="68116" x="1935163" y="3451225"/>
          <p14:tracePt t="68123" x="1927225" y="3451225"/>
          <p14:tracePt t="68137" x="1912938" y="3451225"/>
          <p14:tracePt t="68137" x="1905000" y="3451225"/>
          <p14:tracePt t="68158" x="1897063" y="3459163"/>
          <p14:tracePt t="68172" x="1882775" y="3459163"/>
          <p14:tracePt t="68189" x="1874838" y="3459163"/>
          <p14:tracePt t="68206" x="1866900" y="3459163"/>
          <p14:tracePt t="68222" x="1851025" y="3459163"/>
          <p14:tracePt t="68238" x="1836738" y="3459163"/>
          <p14:tracePt t="68256" x="1828800" y="3475038"/>
          <p14:tracePt t="68271" x="1798638" y="3475038"/>
          <p14:tracePt t="68288" x="1744663" y="3475038"/>
          <p14:tracePt t="68305" x="1706563" y="3475038"/>
          <p14:tracePt t="68321" x="1668463" y="3475038"/>
          <p14:tracePt t="68339" x="1660525" y="3475038"/>
          <p14:tracePt t="68354" x="1646238" y="3475038"/>
          <p14:tracePt t="68372" x="1616075" y="3475038"/>
          <p14:tracePt t="68389" x="1562100" y="3475038"/>
          <p14:tracePt t="68405" x="1531938" y="3475038"/>
          <p14:tracePt t="68422" x="1493838" y="3475038"/>
          <p14:tracePt t="68439" x="1463675" y="3475038"/>
          <p14:tracePt t="68455" x="1447800" y="3475038"/>
          <p14:tracePt t="68470" x="1401763" y="3475038"/>
          <p14:tracePt t="68489" x="1363663" y="3475038"/>
          <p14:tracePt t="68505" x="1295400" y="3475038"/>
          <p14:tracePt t="68522" x="1273175" y="3475038"/>
          <p14:tracePt t="68537" x="1257300" y="3475038"/>
          <p14:tracePt t="68554" x="1241425" y="3475038"/>
          <p14:tracePt t="68574" x="1196975" y="3475038"/>
          <p14:tracePt t="68590" x="1150938" y="3475038"/>
          <p14:tracePt t="68605" x="1112838" y="3475038"/>
          <p14:tracePt t="68621" x="1089025" y="3475038"/>
          <p14:tracePt t="68637" x="1082675" y="3475038"/>
          <p14:tracePt t="68653" x="1066800" y="3475038"/>
          <p14:tracePt t="68671" x="1044575" y="3475038"/>
          <p14:tracePt t="68688" x="1012825" y="3475038"/>
          <p14:tracePt t="68706" x="990600" y="3475038"/>
          <p14:tracePt t="68721" x="974725" y="3475038"/>
          <p14:tracePt t="68737" x="968375" y="3475038"/>
          <p14:tracePt t="68753" x="960438" y="3475038"/>
          <p14:tracePt t="68795" x="952500" y="3475038"/>
          <p14:tracePt t="69702" x="952500" y="3482975"/>
          <p14:tracePt t="70155" x="960438" y="3482975"/>
          <p14:tracePt t="70259" x="968375" y="3482975"/>
          <p14:tracePt t="70315" x="974725" y="3482975"/>
          <p14:tracePt t="70371" x="990600" y="3482975"/>
          <p14:tracePt t="70380" x="998538" y="3482975"/>
          <p14:tracePt t="70387" x="1020763" y="3482975"/>
          <p14:tracePt t="70401" x="1082675" y="3482975"/>
          <p14:tracePt t="70418" x="1143000" y="3482975"/>
          <p14:tracePt t="70418" x="1158875" y="3482975"/>
          <p14:tracePt t="70436" x="1189038" y="3482975"/>
          <p14:tracePt t="70452" x="1196975" y="3482975"/>
          <p14:tracePt t="70469" x="1211263" y="3482975"/>
          <p14:tracePt t="70491" x="1219200" y="3482975"/>
          <p14:tracePt t="70501" x="1265238" y="3482975"/>
          <p14:tracePt t="70518" x="1295400" y="3482975"/>
          <p14:tracePt t="70535" x="1333500" y="3482975"/>
          <p14:tracePt t="70552" x="1393825" y="3482975"/>
          <p14:tracePt t="70573" x="1417638" y="3482975"/>
          <p14:tracePt t="70584" x="1431925" y="3482975"/>
          <p14:tracePt t="70600" x="1439863" y="3482975"/>
          <p14:tracePt t="70617" x="1447800" y="3482975"/>
          <p14:tracePt t="70636" x="1455738" y="3482975"/>
          <p14:tracePt t="70651" x="1501775" y="3482975"/>
          <p14:tracePt t="70668" x="1570038" y="3482975"/>
          <p14:tracePt t="70685" x="1630363" y="3482975"/>
          <p14:tracePt t="70701" x="1646238" y="3482975"/>
          <p14:tracePt t="70718" x="1654175" y="3482975"/>
          <p14:tracePt t="70787" x="1660525" y="3482975"/>
          <p14:tracePt t="70803" x="1668463" y="3482975"/>
          <p14:tracePt t="70819" x="1676400" y="3482975"/>
          <p14:tracePt t="70827" x="1698625" y="3482975"/>
          <p14:tracePt t="70835" x="1714500" y="3482975"/>
          <p14:tracePt t="70835" x="1736725" y="3482975"/>
          <p14:tracePt t="70852" x="1768475" y="3482975"/>
          <p14:tracePt t="70868" x="1782763" y="3482975"/>
          <p14:tracePt t="70931" x="1790700" y="3482975"/>
          <p14:tracePt t="71011" x="1798638" y="3482975"/>
          <p14:tracePt t="71036" x="1806575" y="3482975"/>
          <p14:tracePt t="71043" x="1820863" y="3482975"/>
          <p14:tracePt t="71053" x="1828800" y="3482975"/>
          <p14:tracePt t="71068" x="1874838" y="3482975"/>
          <p14:tracePt t="71085" x="1912938" y="3482975"/>
          <p14:tracePt t="71102" x="1951038" y="3482975"/>
          <p14:tracePt t="71117" x="1958975" y="3482975"/>
          <p14:tracePt t="71134" x="1958975" y="3475038"/>
          <p14:tracePt t="71171" x="1958975" y="3467100"/>
          <p14:tracePt t="71179" x="1965325" y="3467100"/>
          <p14:tracePt t="71187" x="1973263" y="3467100"/>
          <p14:tracePt t="71203" x="1981200" y="3467100"/>
          <p14:tracePt t="71217" x="2011363" y="3467100"/>
          <p14:tracePt t="71237" x="2027238" y="3467100"/>
          <p14:tracePt t="71237" x="2035175" y="3467100"/>
          <p14:tracePt t="71253" x="2041525" y="3467100"/>
          <p14:tracePt t="74789" x="2027238" y="3467100"/>
          <p14:tracePt t="75243" x="1997075" y="3459163"/>
          <p14:tracePt t="75251" x="1973263" y="3459163"/>
          <p14:tracePt t="75263" x="1912938" y="3429000"/>
          <p14:tracePt t="75281" x="1858963" y="3382963"/>
          <p14:tracePt t="75298" x="1812925" y="3330575"/>
          <p14:tracePt t="75298" x="1790700" y="3292475"/>
          <p14:tracePt t="75317" x="1760538" y="3254375"/>
          <p14:tracePt t="75330" x="1698625" y="3162300"/>
          <p14:tracePt t="75330" x="1654175" y="3116263"/>
          <p14:tracePt t="75350" x="1592263" y="3048000"/>
          <p14:tracePt t="75365" x="1554163" y="2987675"/>
          <p14:tracePt t="75383" x="1516063" y="2949575"/>
          <p14:tracePt t="75399" x="1508125" y="2941638"/>
          <p14:tracePt t="75414" x="1508125" y="2925763"/>
          <p14:tracePt t="75430" x="1493838" y="2903538"/>
          <p14:tracePt t="75447" x="1485900" y="2879725"/>
          <p14:tracePt t="75463" x="1477963" y="2849563"/>
          <p14:tracePt t="75481" x="1463675" y="2811463"/>
          <p14:tracePt t="75498" x="1439863" y="2743200"/>
          <p14:tracePt t="75514" x="1417638" y="2697163"/>
          <p14:tracePt t="75531" x="1417638" y="2682875"/>
          <p14:tracePt t="75547" x="1417638" y="2689225"/>
          <p14:tracePt t="75700" x="1425575" y="2689225"/>
          <p14:tracePt t="75708" x="1431925" y="2705100"/>
          <p14:tracePt t="75716" x="1439863" y="2705100"/>
          <p14:tracePt t="75845" x="1439863" y="2713038"/>
          <p14:tracePt t="75859" x="1447800" y="2727325"/>
          <p14:tracePt t="75875" x="1455738" y="2743200"/>
          <p14:tracePt t="75883" x="1470025" y="2751138"/>
          <p14:tracePt t="75898" x="1470025" y="2759075"/>
          <p14:tracePt t="75913" x="1485900" y="2773363"/>
          <p14:tracePt t="75930" x="1493838" y="2781300"/>
          <p14:tracePt t="75946" x="1501775" y="2789238"/>
          <p14:tracePt t="75964" x="1516063" y="2803525"/>
          <p14:tracePt t="75981" x="1524000" y="2803525"/>
          <p14:tracePt t="76003" x="1531938" y="2819400"/>
          <p14:tracePt t="76014" x="1539875" y="2819400"/>
          <p14:tracePt t="76051" x="1554163" y="2819400"/>
          <p14:tracePt t="76067" x="1562100" y="2835275"/>
          <p14:tracePt t="76075" x="1570038" y="2835275"/>
          <p14:tracePt t="76083" x="1577975" y="2835275"/>
          <p14:tracePt t="76124" x="1584325" y="2835275"/>
          <p14:tracePt t="76139" x="1600200" y="2835275"/>
          <p14:tracePt t="76148" x="1616075" y="2835275"/>
          <p14:tracePt t="76165" x="1660525" y="2849563"/>
          <p14:tracePt t="76181" x="1676400" y="2849563"/>
          <p14:tracePt t="76196" x="1692275" y="2849563"/>
          <p14:tracePt t="76214" x="1698625" y="2849563"/>
          <p14:tracePt t="76267" x="1706563" y="2849563"/>
          <p14:tracePt t="76275" x="1714500" y="2849563"/>
          <p14:tracePt t="76283" x="1736725" y="2857500"/>
          <p14:tracePt t="76295" x="1790700" y="2857500"/>
          <p14:tracePt t="76314" x="1828800" y="2857500"/>
          <p14:tracePt t="76331" x="1836738" y="2857500"/>
          <p14:tracePt t="76371" x="1866900" y="2857500"/>
          <p14:tracePt t="76395" x="1874838" y="2865438"/>
          <p14:tracePt t="76403" x="1889125" y="2865438"/>
          <p14:tracePt t="76414" x="1943100" y="2873375"/>
          <p14:tracePt t="76430" x="1965325" y="2873375"/>
          <p14:tracePt t="76447" x="1973263" y="2873375"/>
          <p14:tracePt t="76462" x="1989138" y="2873375"/>
          <p14:tracePt t="76483" x="1997075" y="2873375"/>
          <p14:tracePt t="76495" x="2027238" y="2873375"/>
          <p14:tracePt t="76512" x="2079625" y="2873375"/>
          <p14:tracePt t="76528" x="2117725" y="2873375"/>
          <p14:tracePt t="76545" x="2125663" y="2873375"/>
          <p14:tracePt t="76561" x="2155825" y="2873375"/>
          <p14:tracePt t="76582" x="2171700" y="2873375"/>
          <p14:tracePt t="76597" x="2193925" y="2873375"/>
          <p14:tracePt t="76613" x="2201863" y="2873375"/>
          <p14:tracePt t="76628" x="2209800" y="2865438"/>
          <p14:tracePt t="76647" x="2232025" y="2865438"/>
          <p14:tracePt t="76663" x="2293938" y="2857500"/>
          <p14:tracePt t="76679" x="2324100" y="2857500"/>
          <p14:tracePt t="76697" x="2354263" y="2849563"/>
          <p14:tracePt t="76713" x="2378075" y="2841625"/>
          <p14:tracePt t="76730" x="2384425" y="2841625"/>
          <p14:tracePt t="76771" x="2392363" y="2835275"/>
          <p14:tracePt t="76780" x="2400300" y="2835275"/>
          <p14:tracePt t="76787" x="2416175" y="2835275"/>
          <p14:tracePt t="76798" x="2460625" y="2827338"/>
          <p14:tracePt t="76814" x="2492375" y="2811463"/>
          <p14:tracePt t="76830" x="2514600" y="2803525"/>
          <p14:tracePt t="76847" x="2552700" y="2781300"/>
          <p14:tracePt t="76863" x="2568575" y="2773363"/>
          <p14:tracePt t="76880" x="2590800" y="2773363"/>
          <p14:tracePt t="76897" x="2606675" y="2759075"/>
          <p14:tracePt t="76912" x="2620963" y="2727325"/>
          <p14:tracePt t="76929" x="2628900" y="2697163"/>
          <p14:tracePt t="76947" x="2636838" y="2674938"/>
          <p14:tracePt t="76962" x="2644775" y="2659063"/>
          <p14:tracePt t="76962" x="2651125" y="2644775"/>
          <p14:tracePt t="76981" x="2659063" y="2628900"/>
          <p14:tracePt t="76997" x="2659063" y="2598738"/>
          <p14:tracePt t="77013" x="2659063" y="2552700"/>
          <p14:tracePt t="77030" x="2659063" y="2514600"/>
          <p14:tracePt t="77045" x="2659063" y="2484438"/>
          <p14:tracePt t="77062" x="2651125" y="2460625"/>
          <p14:tracePt t="77077" x="2644775" y="2446338"/>
          <p14:tracePt t="77095" x="2620963" y="2416175"/>
          <p14:tracePt t="77113" x="2606675" y="2408238"/>
          <p14:tracePt t="77128" x="2590800" y="2384425"/>
          <p14:tracePt t="77128" x="2582863" y="2384425"/>
          <p14:tracePt t="77149" x="2568575" y="2378075"/>
          <p14:tracePt t="77161" x="2536825" y="2370138"/>
          <p14:tracePt t="77161" x="2514600" y="2354263"/>
          <p14:tracePt t="77181" x="2498725" y="2354263"/>
          <p14:tracePt t="77197" x="2460625" y="2346325"/>
          <p14:tracePt t="77213" x="2446338" y="2339975"/>
          <p14:tracePt t="77230" x="2422525" y="2339975"/>
          <p14:tracePt t="77246" x="2400300" y="2324100"/>
          <p14:tracePt t="77263" x="2370138" y="2324100"/>
          <p14:tracePt t="77278" x="2324100" y="2308225"/>
          <p14:tracePt t="77296" x="2278063" y="2286000"/>
          <p14:tracePt t="77312" x="2232025" y="2286000"/>
          <p14:tracePt t="77329" x="2201863" y="2286000"/>
          <p14:tracePt t="77346" x="2163763" y="2286000"/>
          <p14:tracePt t="77346" x="2149475" y="2286000"/>
          <p14:tracePt t="77364" x="2117725" y="2286000"/>
          <p14:tracePt t="77364" x="2079625" y="2270125"/>
          <p14:tracePt t="77382" x="2057400" y="2270125"/>
          <p14:tracePt t="77398" x="2035175" y="2270125"/>
          <p14:tracePt t="77413" x="2011363" y="2270125"/>
          <p14:tracePt t="77431" x="1981200" y="2270125"/>
          <p14:tracePt t="77445" x="1965325" y="2270125"/>
          <p14:tracePt t="77461" x="1935163" y="2270125"/>
          <p14:tracePt t="77478" x="1920875" y="2270125"/>
          <p14:tracePt t="77494" x="1889125" y="2270125"/>
          <p14:tracePt t="77512" x="1866900" y="2270125"/>
          <p14:tracePt t="77528" x="1851025" y="2270125"/>
          <p14:tracePt t="77545" x="1828800" y="2270125"/>
          <p14:tracePt t="77561" x="1806575" y="2270125"/>
          <p14:tracePt t="77561" x="1798638" y="2270125"/>
          <p14:tracePt t="77581" x="1782763" y="2270125"/>
          <p14:tracePt t="77596" x="1768475" y="2278063"/>
          <p14:tracePt t="77612" x="1760538" y="2278063"/>
          <p14:tracePt t="77628" x="1714500" y="2293938"/>
          <p14:tracePt t="77646" x="1676400" y="2308225"/>
          <p14:tracePt t="77662" x="1646238" y="2316163"/>
          <p14:tracePt t="77677" x="1630363" y="2316163"/>
          <p14:tracePt t="77694" x="1616075" y="2324100"/>
          <p14:tracePt t="77713" x="1600200" y="2332038"/>
          <p14:tracePt t="77727" x="1584325" y="2346325"/>
          <p14:tracePt t="77745" x="1570038" y="2362200"/>
          <p14:tracePt t="77761" x="1562100" y="2378075"/>
          <p14:tracePt t="77777" x="1554163" y="2392363"/>
          <p14:tracePt t="77794" x="1546225" y="2416175"/>
          <p14:tracePt t="77814" x="1539875" y="2438400"/>
          <p14:tracePt t="77830" x="1531938" y="2460625"/>
          <p14:tracePt t="77846" x="1524000" y="2476500"/>
          <p14:tracePt t="77863" x="1524000" y="2514600"/>
          <p14:tracePt t="77880" x="1524000" y="2530475"/>
          <p14:tracePt t="77895" x="1524000" y="2544763"/>
          <p14:tracePt t="77910" x="1516063" y="2574925"/>
          <p14:tracePt t="77928" x="1516063" y="2590800"/>
          <p14:tracePt t="77945" x="1508125" y="2613025"/>
          <p14:tracePt t="77961" x="1508125" y="2628900"/>
          <p14:tracePt t="77977" x="1508125" y="2644775"/>
          <p14:tracePt t="77994" x="1508125" y="2667000"/>
          <p14:tracePt t="77994" x="1508125" y="2674938"/>
          <p14:tracePt t="78013" x="1508125" y="2689225"/>
          <p14:tracePt t="78028" x="1524000" y="2713038"/>
          <p14:tracePt t="78046" x="1546225" y="2751138"/>
          <p14:tracePt t="78061" x="1592263" y="2781300"/>
          <p14:tracePt t="78078" x="1616075" y="2811463"/>
          <p14:tracePt t="78095" x="1622425" y="2819400"/>
          <p14:tracePt t="78111" x="1638300" y="2835275"/>
          <p14:tracePt t="78127" x="1654175" y="2835275"/>
          <p14:tracePt t="78144" x="1684338" y="2849563"/>
          <p14:tracePt t="78162" x="1730375" y="2849563"/>
          <p14:tracePt t="78178" x="1836738" y="2873375"/>
          <p14:tracePt t="78194" x="1920875" y="2879725"/>
          <p14:tracePt t="78194" x="1943100" y="2887663"/>
          <p14:tracePt t="78214" x="1973263" y="2887663"/>
          <p14:tracePt t="78229" x="2003425" y="2887663"/>
          <p14:tracePt t="78247" x="2041525" y="2887663"/>
          <p14:tracePt t="78261" x="2087563" y="2887663"/>
          <p14:tracePt t="78278" x="2133600" y="2887663"/>
          <p14:tracePt t="78294" x="2232025" y="2887663"/>
          <p14:tracePt t="78311" x="2308225" y="2887663"/>
          <p14:tracePt t="78327" x="2416175" y="2887663"/>
          <p14:tracePt t="78345" x="2454275" y="2887663"/>
          <p14:tracePt t="78362" x="2514600" y="2887663"/>
          <p14:tracePt t="78362" x="2522538" y="2887663"/>
          <p14:tracePt t="78380" x="2530475" y="2879725"/>
          <p14:tracePt t="78394" x="2568575" y="2879725"/>
          <p14:tracePt t="78410" x="2620963" y="2841625"/>
          <p14:tracePt t="78430" x="2689225" y="2803525"/>
          <p14:tracePt t="78445" x="2735263" y="2789238"/>
          <p14:tracePt t="78462" x="2765425" y="2773363"/>
          <p14:tracePt t="78478" x="2789238" y="2751138"/>
          <p14:tracePt t="78496" x="2789238" y="2727325"/>
          <p14:tracePt t="78510" x="2789238" y="2697163"/>
          <p14:tracePt t="78526" x="2773363" y="2667000"/>
          <p14:tracePt t="78543" x="2759075" y="2636838"/>
          <p14:tracePt t="78559" x="2727325" y="2613025"/>
          <p14:tracePt t="78577" x="2689225" y="2582863"/>
          <p14:tracePt t="78594" x="2651125" y="2568575"/>
          <p14:tracePt t="78594" x="2644775" y="2560638"/>
          <p14:tracePt t="78612" x="2620963" y="2536825"/>
          <p14:tracePt t="78627" x="2613025" y="2522538"/>
          <p14:tracePt t="78627" x="2606675" y="2514600"/>
          <p14:tracePt t="78645" x="2582863" y="2484438"/>
          <p14:tracePt t="78661" x="2568575" y="2468563"/>
          <p14:tracePt t="78677" x="2544763" y="2446338"/>
          <p14:tracePt t="78693" x="2530475" y="2430463"/>
          <p14:tracePt t="78710" x="2492375" y="2416175"/>
          <p14:tracePt t="78726" x="2476500" y="2400300"/>
          <p14:tracePt t="78743" x="2400300" y="2378075"/>
          <p14:tracePt t="78759" x="2362200" y="2370138"/>
          <p14:tracePt t="78776" x="2308225" y="2354263"/>
          <p14:tracePt t="78793" x="2286000" y="2354263"/>
          <p14:tracePt t="78809" x="2278063" y="2354263"/>
          <p14:tracePt t="78825" x="2263775" y="2354263"/>
          <p14:tracePt t="78842" x="2225675" y="2354263"/>
          <p14:tracePt t="78860" x="2209800" y="2354263"/>
          <p14:tracePt t="78878" x="2193925" y="2354263"/>
          <p14:tracePt t="78894" x="2187575" y="2362200"/>
          <p14:tracePt t="78909" x="2179638" y="2370138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762000" y="1524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sz="4000">
                <a:solidFill>
                  <a:schemeClr val="accent2"/>
                </a:solidFill>
              </a:rPr>
              <a:t>Šta je katalitička perfekcija</a:t>
            </a:r>
            <a:r>
              <a:rPr lang="en-US" altLang="en-US" sz="4000">
                <a:solidFill>
                  <a:schemeClr val="accent2"/>
                </a:solidFill>
              </a:rPr>
              <a:t>?</a:t>
            </a: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228600" y="14478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2800"/>
              <a:t>Kada je</a:t>
            </a:r>
            <a:r>
              <a:rPr lang="en-US" altLang="en-US" sz="2800"/>
              <a:t> k</a:t>
            </a:r>
            <a:r>
              <a:rPr lang="en-US" altLang="en-US" sz="2800" baseline="-25000"/>
              <a:t>2</a:t>
            </a:r>
            <a:r>
              <a:rPr lang="en-US" altLang="en-US" sz="2800"/>
              <a:t>&gt;&gt;k</a:t>
            </a:r>
            <a:r>
              <a:rPr lang="en-US" altLang="en-US" sz="2800" baseline="-25000"/>
              <a:t>-1</a:t>
            </a:r>
            <a:r>
              <a:rPr lang="en-US" altLang="en-US" sz="2800"/>
              <a:t> </a:t>
            </a:r>
            <a:r>
              <a:rPr lang="sr-Latn-CS" altLang="en-US" sz="2800"/>
              <a:t>ili odnos</a:t>
            </a:r>
            <a:r>
              <a:rPr lang="en-US" altLang="en-US" sz="2400"/>
              <a:t>  </a:t>
            </a:r>
          </a:p>
        </p:txBody>
      </p:sp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4343400" y="1143000"/>
          <a:ext cx="1447800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5" imgW="520474" imgH="431613" progId="Equation.3">
                  <p:embed/>
                </p:oleObj>
              </mc:Choice>
              <mc:Fallback>
                <p:oleObj name="Equation" r:id="rId5" imgW="520474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143000"/>
                        <a:ext cx="1447800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6019800" y="1447800"/>
            <a:ext cx="2895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2800"/>
              <a:t>maksimalan</a:t>
            </a:r>
            <a:endParaRPr lang="en-US" altLang="en-US" sz="2400"/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381000" y="2819400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T</a:t>
            </a:r>
            <a:r>
              <a:rPr lang="sr-Latn-CS" altLang="en-US" sz="2800">
                <a:latin typeface="Times New Roman" panose="02020603050405020304" pitchFamily="18" charset="0"/>
              </a:rPr>
              <a:t>ada je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graphicFrame>
        <p:nvGraphicFramePr>
          <p:cNvPr id="18439" name="Object 9"/>
          <p:cNvGraphicFramePr>
            <a:graphicFrameLocks noChangeAspect="1"/>
          </p:cNvGraphicFramePr>
          <p:nvPr/>
        </p:nvGraphicFramePr>
        <p:xfrm>
          <a:off x="1447800" y="2590800"/>
          <a:ext cx="190500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7" imgW="545863" imgH="431613" progId="Equation.3">
                  <p:embed/>
                </p:oleObj>
              </mc:Choice>
              <mc:Fallback>
                <p:oleObj name="Equation" r:id="rId7" imgW="545863" imgH="431613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1905000" cy="150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10"/>
          <p:cNvSpPr txBox="1">
            <a:spLocks noChangeArrowheads="1"/>
          </p:cNvSpPr>
          <p:nvPr/>
        </p:nvSpPr>
        <p:spPr bwMode="auto">
          <a:xfrm>
            <a:off x="3581400" y="2590800"/>
            <a:ext cx="5562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800">
                <a:latin typeface="Times New Roman" panose="02020603050405020304" pitchFamily="18" charset="0"/>
              </a:rPr>
              <a:t>Svaki supstrat koji se našao na enzimu </a:t>
            </a:r>
            <a:r>
              <a:rPr lang="en-US" altLang="en-US" sz="2800">
                <a:latin typeface="Times New Roman" panose="02020603050405020304" pitchFamily="18" charset="0"/>
              </a:rPr>
              <a:t>je </a:t>
            </a:r>
            <a:r>
              <a:rPr lang="sr-Latn-CS" altLang="en-US" sz="2800">
                <a:latin typeface="Times New Roman" panose="02020603050405020304" pitchFamily="18" charset="0"/>
              </a:rPr>
              <a:t>reagovao. 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18441" name="Text Box 11"/>
          <p:cNvSpPr txBox="1">
            <a:spLocks noChangeArrowheads="1"/>
          </p:cNvSpPr>
          <p:nvPr/>
        </p:nvSpPr>
        <p:spPr bwMode="auto">
          <a:xfrm>
            <a:off x="381000" y="4097338"/>
            <a:ext cx="8458200" cy="2677656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sr-Latn-CS" altLang="en-US" sz="2800" b="1" dirty="0"/>
              <a:t>Reakcija je samo difuziono </a:t>
            </a:r>
            <a:r>
              <a:rPr lang="sr-Latn-CS" altLang="en-US" sz="2800" b="1" dirty="0" smtClean="0"/>
              <a:t>kontrolisana</a:t>
            </a:r>
            <a:r>
              <a:rPr lang="en-US" altLang="en-US" sz="2800" b="1" dirty="0" smtClean="0"/>
              <a:t> </a:t>
            </a:r>
            <a:r>
              <a:rPr lang="sr-Latn-RS" altLang="en-US" sz="2800" b="1" dirty="0" smtClean="0"/>
              <a:t>(detalji ce biti dati pri kraju kursa)</a:t>
            </a:r>
            <a:r>
              <a:rPr lang="sr-Latn-CS" altLang="en-US" sz="2800" b="1" dirty="0" smtClean="0"/>
              <a:t>, </a:t>
            </a:r>
            <a:r>
              <a:rPr lang="sr-Latn-CS" altLang="en-US" sz="2800" b="1" dirty="0"/>
              <a:t>brzina </a:t>
            </a:r>
            <a:r>
              <a:rPr lang="sr-Latn-CS" altLang="en-US" sz="2800" b="1" dirty="0" smtClean="0"/>
              <a:t>ovakvih procesa  </a:t>
            </a:r>
            <a:r>
              <a:rPr lang="sr-Latn-CS" altLang="en-US" sz="2800" b="1" dirty="0"/>
              <a:t>je </a:t>
            </a:r>
            <a:r>
              <a:rPr lang="en-US" altLang="en-US" sz="2800" b="1" dirty="0"/>
              <a:t>10</a:t>
            </a:r>
            <a:r>
              <a:rPr lang="en-US" altLang="en-US" sz="2800" b="1" baseline="30000" dirty="0"/>
              <a:t>8</a:t>
            </a:r>
            <a:r>
              <a:rPr lang="en-US" altLang="en-US" sz="2800" b="1" dirty="0"/>
              <a:t> </a:t>
            </a:r>
            <a:r>
              <a:rPr lang="sr-Latn-RS" altLang="en-US" sz="2800" b="1" dirty="0"/>
              <a:t>-</a:t>
            </a:r>
            <a:r>
              <a:rPr lang="en-US" altLang="en-US" sz="2800" b="1" dirty="0" smtClean="0"/>
              <a:t> </a:t>
            </a:r>
            <a:r>
              <a:rPr lang="en-US" altLang="en-US" sz="2800" b="1" dirty="0"/>
              <a:t>10</a:t>
            </a:r>
            <a:r>
              <a:rPr lang="en-US" altLang="en-US" sz="2800" b="1" baseline="30000" dirty="0"/>
              <a:t>9</a:t>
            </a:r>
            <a:r>
              <a:rPr lang="en-US" altLang="en-US" sz="2800" b="1" dirty="0"/>
              <a:t> M</a:t>
            </a:r>
            <a:r>
              <a:rPr lang="en-US" altLang="en-US" sz="2800" b="1" baseline="30000" dirty="0"/>
              <a:t>-1</a:t>
            </a:r>
            <a:r>
              <a:rPr lang="en-US" altLang="en-US" sz="2800" b="1" dirty="0"/>
              <a:t>s</a:t>
            </a:r>
            <a:r>
              <a:rPr lang="en-US" altLang="en-US" sz="2800" b="1" baseline="30000" dirty="0"/>
              <a:t>-1</a:t>
            </a:r>
            <a:r>
              <a:rPr lang="en-US" altLang="en-US" sz="2800" b="1" dirty="0"/>
              <a:t>.  </a:t>
            </a:r>
            <a:r>
              <a:rPr lang="sr-Latn-CS" altLang="en-US" sz="2800" b="1" dirty="0"/>
              <a:t>Enzim toliko snižava energiju aktivacije za reakciju da svaki susret supstrata sa aktivnim centrom dovodi do reakcije.</a:t>
            </a:r>
            <a:endParaRPr lang="en-US" altLang="en-US" sz="2400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1" x="2163763" y="2370138"/>
          <p14:tracePt t="1049" x="2155825" y="2370138"/>
          <p14:tracePt t="1161" x="2149475" y="2370138"/>
          <p14:tracePt t="1193" x="2141538" y="2370138"/>
          <p14:tracePt t="1234" x="2133600" y="2370138"/>
          <p14:tracePt t="1305" x="2125663" y="2370138"/>
          <p14:tracePt t="1329" x="2111375" y="2370138"/>
          <p14:tracePt t="1385" x="2103438" y="2370138"/>
          <p14:tracePt t="1393" x="2103438" y="2362200"/>
          <p14:tracePt t="2746" x="2103438" y="2346325"/>
          <p14:tracePt t="3409" x="2103438" y="2332038"/>
          <p14:tracePt t="3417" x="2103438" y="2316163"/>
          <p14:tracePt t="3432" x="2035175" y="2171700"/>
          <p14:tracePt t="3449" x="1958975" y="1997075"/>
          <p14:tracePt t="3466" x="1851025" y="1828800"/>
          <p14:tracePt t="3482" x="1812925" y="1730375"/>
          <p14:tracePt t="3499" x="1798638" y="1692275"/>
          <p14:tracePt t="3516" x="1798638" y="1676400"/>
          <p14:tracePt t="3532" x="1798638" y="1646238"/>
          <p14:tracePt t="3548" x="1798638" y="1630363"/>
          <p14:tracePt t="3565" x="1798638" y="1616075"/>
          <p14:tracePt t="3581" x="1806575" y="1600200"/>
          <p14:tracePt t="3601" x="1806575" y="1592263"/>
          <p14:tracePt t="3615" x="1806575" y="1584325"/>
          <p14:tracePt t="3631" x="1812925" y="1577975"/>
          <p14:tracePt t="3648" x="1812925" y="1562100"/>
          <p14:tracePt t="3668" x="1812925" y="1546225"/>
          <p14:tracePt t="3682" x="1812925" y="1539875"/>
          <p14:tracePt t="3704" x="1812925" y="1531938"/>
          <p14:tracePt t="3714" x="1820863" y="1501775"/>
          <p14:tracePt t="3733" x="1828800" y="1447800"/>
          <p14:tracePt t="3748" x="1828800" y="1417638"/>
          <p14:tracePt t="3765" x="1828800" y="1387475"/>
          <p14:tracePt t="3782" x="1828800" y="1371600"/>
          <p14:tracePt t="3798" x="1828800" y="1341438"/>
          <p14:tracePt t="3815" x="1828800" y="1317625"/>
          <p14:tracePt t="3831" x="1828800" y="1287463"/>
          <p14:tracePt t="3831" x="1828800" y="1257300"/>
          <p14:tracePt t="3851" x="1828800" y="1219200"/>
          <p14:tracePt t="3867" x="1828800" y="1181100"/>
          <p14:tracePt t="3883" x="1820863" y="1150938"/>
          <p14:tracePt t="3899" x="1812925" y="1135063"/>
          <p14:tracePt t="3915" x="1812925" y="1112838"/>
          <p14:tracePt t="3932" x="1812925" y="1089025"/>
          <p14:tracePt t="3947" x="1812925" y="1058863"/>
          <p14:tracePt t="3965" x="1806575" y="1028700"/>
          <p14:tracePt t="3981" x="1806575" y="1020763"/>
          <p14:tracePt t="3997" x="1806575" y="998538"/>
          <p14:tracePt t="4015" x="1806575" y="990600"/>
          <p14:tracePt t="4911" x="1806575" y="982663"/>
          <p14:tracePt t="11245" x="1812925" y="982663"/>
          <p14:tracePt t="11392" x="1820863" y="982663"/>
          <p14:tracePt t="11552" x="1828800" y="982663"/>
          <p14:tracePt t="11560" x="1836738" y="982663"/>
          <p14:tracePt t="11592" x="1844675" y="982663"/>
          <p14:tracePt t="11616" x="1844675" y="974725"/>
          <p14:tracePt t="11624" x="1851025" y="968375"/>
          <p14:tracePt t="11648" x="1858963" y="968375"/>
          <p14:tracePt t="11696" x="1866900" y="968375"/>
          <p14:tracePt t="11705" x="1882775" y="968375"/>
          <p14:tracePt t="11721" x="1905000" y="968375"/>
          <p14:tracePt t="11728" x="1920875" y="960438"/>
          <p14:tracePt t="11744" x="1920875" y="952500"/>
          <p14:tracePt t="11760" x="1927225" y="952500"/>
          <p14:tracePt t="11792" x="1943100" y="952500"/>
          <p14:tracePt t="11808" x="1958975" y="952500"/>
          <p14:tracePt t="11816" x="1981200" y="952500"/>
          <p14:tracePt t="11825" x="2027238" y="944563"/>
          <p14:tracePt t="11842" x="2095500" y="930275"/>
          <p14:tracePt t="11858" x="2187575" y="906463"/>
          <p14:tracePt t="11875" x="2270125" y="892175"/>
          <p14:tracePt t="11890" x="2346325" y="884238"/>
          <p14:tracePt t="11906" x="2378075" y="884238"/>
          <p14:tracePt t="11923" x="2392363" y="876300"/>
          <p14:tracePt t="11939" x="2430463" y="876300"/>
          <p14:tracePt t="11956" x="2484438" y="876300"/>
          <p14:tracePt t="11973" x="2536825" y="876300"/>
          <p14:tracePt t="11991" x="2628900" y="876300"/>
          <p14:tracePt t="12007" x="2759075" y="876300"/>
          <p14:tracePt t="12007" x="2841625" y="876300"/>
          <p14:tracePt t="12027" x="2911475" y="876300"/>
          <p14:tracePt t="12040" x="3025775" y="876300"/>
          <p14:tracePt t="12040" x="3055938" y="876300"/>
          <p14:tracePt t="12058" x="3094038" y="876300"/>
          <p14:tracePt t="12074" x="3108325" y="876300"/>
          <p14:tracePt t="12090" x="3162300" y="876300"/>
          <p14:tracePt t="12107" x="3238500" y="876300"/>
          <p14:tracePt t="12123" x="3368675" y="876300"/>
          <p14:tracePt t="12141" x="3482975" y="876300"/>
          <p14:tracePt t="12156" x="3597275" y="876300"/>
          <p14:tracePt t="12173" x="3679825" y="876300"/>
          <p14:tracePt t="12189" x="3733800" y="876300"/>
          <p14:tracePt t="12206" x="3763963" y="860425"/>
          <p14:tracePt t="12206" x="3771900" y="854075"/>
          <p14:tracePt t="12226" x="3787775" y="854075"/>
          <p14:tracePt t="12239" x="3810000" y="854075"/>
          <p14:tracePt t="12239" x="3840163" y="854075"/>
          <p14:tracePt t="12258" x="3886200" y="854075"/>
          <p14:tracePt t="12274" x="3954463" y="838200"/>
          <p14:tracePt t="12291" x="4076700" y="838200"/>
          <p14:tracePt t="12307" x="4152900" y="838200"/>
          <p14:tracePt t="12323" x="4221163" y="838200"/>
          <p14:tracePt t="12340" x="4244975" y="822325"/>
          <p14:tracePt t="12356" x="4275138" y="815975"/>
          <p14:tracePt t="12374" x="4305300" y="815975"/>
          <p14:tracePt t="12388" x="4351338" y="815975"/>
          <p14:tracePt t="12405" x="4411663" y="808038"/>
          <p14:tracePt t="12421" x="4473575" y="808038"/>
          <p14:tracePt t="12438" x="4511675" y="808038"/>
          <p14:tracePt t="12438" x="4518025" y="808038"/>
          <p14:tracePt t="12460" x="4572000" y="808038"/>
          <p14:tracePt t="12475" x="4625975" y="808038"/>
          <p14:tracePt t="12491" x="4664075" y="808038"/>
          <p14:tracePt t="12507" x="4694238" y="808038"/>
          <p14:tracePt t="14292" x="4686300" y="808038"/>
          <p14:tracePt t="14648" x="4678363" y="808038"/>
          <p14:tracePt t="14656" x="4648200" y="808038"/>
          <p14:tracePt t="14669" x="4602163" y="808038"/>
          <p14:tracePt t="14687" x="4541838" y="822325"/>
          <p14:tracePt t="14704" x="4441825" y="846138"/>
          <p14:tracePt t="14704" x="4389438" y="868363"/>
          <p14:tracePt t="14722" x="4213225" y="944563"/>
          <p14:tracePt t="14738" x="4016375" y="1006475"/>
          <p14:tracePt t="14755" x="3725863" y="1089025"/>
          <p14:tracePt t="14772" x="3497263" y="1120775"/>
          <p14:tracePt t="14788" x="3284538" y="1158875"/>
          <p14:tracePt t="14805" x="3154363" y="1165225"/>
          <p14:tracePt t="14819" x="3032125" y="1189038"/>
          <p14:tracePt t="14836" x="2987675" y="1203325"/>
          <p14:tracePt t="14853" x="2925763" y="1249363"/>
          <p14:tracePt t="14869" x="2887663" y="1265238"/>
          <p14:tracePt t="14886" x="2841625" y="1279525"/>
          <p14:tracePt t="14902" x="2773363" y="1311275"/>
          <p14:tracePt t="14902" x="2743200" y="1325563"/>
          <p14:tracePt t="14922" x="2667000" y="1333500"/>
          <p14:tracePt t="14938" x="2651125" y="1333500"/>
          <p14:tracePt t="14953" x="2644775" y="1341438"/>
          <p14:tracePt t="14976" x="2628900" y="1341438"/>
          <p14:tracePt t="14992" x="2613025" y="1355725"/>
          <p14:tracePt t="15003" x="2536825" y="1355725"/>
          <p14:tracePt t="15023" x="2438400" y="1379538"/>
          <p14:tracePt t="15038" x="2384425" y="1379538"/>
          <p14:tracePt t="15054" x="2354263" y="1393825"/>
          <p14:tracePt t="15071" x="2339975" y="1393825"/>
          <p14:tracePt t="15087" x="2332038" y="1393825"/>
          <p14:tracePt t="15103" x="2316163" y="1401763"/>
          <p14:tracePt t="15121" x="2308225" y="1401763"/>
          <p14:tracePt t="15137" x="2263775" y="1401763"/>
          <p14:tracePt t="15154" x="2179638" y="1409700"/>
          <p14:tracePt t="15170" x="2149475" y="1409700"/>
          <p14:tracePt t="15187" x="2141538" y="1409700"/>
          <p14:tracePt t="15203" x="2133600" y="1409700"/>
          <p14:tracePt t="15222" x="2125663" y="1417638"/>
          <p14:tracePt t="15236" x="2095500" y="1425575"/>
          <p14:tracePt t="15253" x="2073275" y="1425575"/>
          <p14:tracePt t="15269" x="2049463" y="1425575"/>
          <p14:tracePt t="15287" x="2027238" y="1439863"/>
          <p14:tracePt t="15287" x="1989138" y="1439863"/>
          <p14:tracePt t="15306" x="1973263" y="1455738"/>
          <p14:tracePt t="15319" x="1927225" y="1455738"/>
          <p14:tracePt t="15319" x="1897063" y="1455738"/>
          <p14:tracePt t="15338" x="1851025" y="1470025"/>
          <p14:tracePt t="15354" x="1820863" y="1477963"/>
          <p14:tracePt t="15370" x="1812925" y="1485900"/>
          <p14:tracePt t="15389" x="1798638" y="1493838"/>
          <p14:tracePt t="15402" x="1790700" y="1501775"/>
          <p14:tracePt t="15424" x="1782763" y="1508125"/>
          <p14:tracePt t="15435" x="1752600" y="1539875"/>
          <p14:tracePt t="15453" x="1722438" y="1562100"/>
          <p14:tracePt t="15469" x="1706563" y="1577975"/>
          <p14:tracePt t="15486" x="1692275" y="1592263"/>
          <p14:tracePt t="15503" x="1684338" y="1608138"/>
          <p14:tracePt t="15519" x="1676400" y="1654175"/>
          <p14:tracePt t="15539" x="1668463" y="1668463"/>
          <p14:tracePt t="15554" x="1668463" y="1692275"/>
          <p14:tracePt t="15570" x="1668463" y="1698625"/>
          <p14:tracePt t="15585" x="1660525" y="1730375"/>
          <p14:tracePt t="15603" x="1660525" y="1744663"/>
          <p14:tracePt t="15618" x="1660525" y="1768475"/>
          <p14:tracePt t="15635" x="1660525" y="1790700"/>
          <p14:tracePt t="15651" x="1660525" y="1812925"/>
          <p14:tracePt t="15670" x="1660525" y="1828800"/>
          <p14:tracePt t="15686" x="1660525" y="1836738"/>
          <p14:tracePt t="15702" x="1668463" y="1866900"/>
          <p14:tracePt t="15719" x="1676400" y="1882775"/>
          <p14:tracePt t="15719" x="1684338" y="1882775"/>
          <p14:tracePt t="15738" x="1692275" y="1889125"/>
          <p14:tracePt t="15770" x="1698625" y="1897063"/>
          <p14:tracePt t="15808" x="1714500" y="1905000"/>
          <p14:tracePt t="15824" x="1714500" y="1912938"/>
          <p14:tracePt t="15833" x="1730375" y="1920875"/>
          <p14:tracePt t="15840" x="1736725" y="1920875"/>
          <p14:tracePt t="15852" x="1744663" y="1927225"/>
          <p14:tracePt t="15868" x="1752600" y="1927225"/>
          <p14:tracePt t="15904" x="1760538" y="1927225"/>
          <p14:tracePt t="15921" x="1782763" y="1935163"/>
          <p14:tracePt t="15928" x="1790700" y="1935163"/>
          <p14:tracePt t="15937" x="1828800" y="1951038"/>
          <p14:tracePt t="15954" x="1844675" y="1951038"/>
          <p14:tracePt t="15971" x="1851025" y="1951038"/>
          <p14:tracePt t="15986" x="1882775" y="1951038"/>
          <p14:tracePt t="16003" x="1920875" y="1951038"/>
          <p14:tracePt t="16022" x="1973263" y="1951038"/>
          <p14:tracePt t="16037" x="2019300" y="1951038"/>
          <p14:tracePt t="16051" x="2073275" y="1951038"/>
          <p14:tracePt t="16068" x="2103438" y="1951038"/>
          <p14:tracePt t="16086" x="2133600" y="1951038"/>
          <p14:tracePt t="16103" x="2193925" y="1951038"/>
          <p14:tracePt t="16119" x="2247900" y="1951038"/>
          <p14:tracePt t="16119" x="2263775" y="1951038"/>
          <p14:tracePt t="16138" x="2286000" y="1951038"/>
          <p14:tracePt t="16151" x="2316163" y="1951038"/>
          <p14:tracePt t="16170" x="2339975" y="1951038"/>
          <p14:tracePt t="16186" x="2384425" y="1935163"/>
          <p14:tracePt t="16203" x="2446338" y="1882775"/>
          <p14:tracePt t="16222" x="2530475" y="1874838"/>
          <p14:tracePt t="16236" x="2606675" y="1866900"/>
          <p14:tracePt t="16252" x="2644775" y="1858963"/>
          <p14:tracePt t="16267" x="2644775" y="1851025"/>
          <p14:tracePt t="16285" x="2651125" y="1828800"/>
          <p14:tracePt t="16303" x="2651125" y="1768475"/>
          <p14:tracePt t="16319" x="2667000" y="1706563"/>
          <p14:tracePt t="16319" x="2667000" y="1684338"/>
          <p14:tracePt t="16338" x="2667000" y="1654175"/>
          <p14:tracePt t="16351" x="2667000" y="1638300"/>
          <p14:tracePt t="16351" x="2667000" y="1622425"/>
          <p14:tracePt t="16371" x="2667000" y="1608138"/>
          <p14:tracePt t="16387" x="2659063" y="1592263"/>
          <p14:tracePt t="16403" x="2651125" y="1584325"/>
          <p14:tracePt t="16418" x="2636838" y="1577975"/>
          <p14:tracePt t="16435" x="2620963" y="1570038"/>
          <p14:tracePt t="16451" x="2582863" y="1562100"/>
          <p14:tracePt t="16468" x="2530475" y="1539875"/>
          <p14:tracePt t="16485" x="2476500" y="1539875"/>
          <p14:tracePt t="16502" x="2438400" y="1539875"/>
          <p14:tracePt t="16518" x="2422525" y="1524000"/>
          <p14:tracePt t="16535" x="2384425" y="1524000"/>
          <p14:tracePt t="16535" x="2370138" y="1524000"/>
          <p14:tracePt t="16554" x="2362200" y="1524000"/>
          <p14:tracePt t="16568" x="2293938" y="1546225"/>
          <p14:tracePt t="16587" x="2239963" y="1577975"/>
          <p14:tracePt t="16603" x="2179638" y="1616075"/>
          <p14:tracePt t="16620" x="2155825" y="1616075"/>
          <p14:tracePt t="16636" x="2141538" y="1630363"/>
          <p14:tracePt t="16651" x="2125663" y="1646238"/>
          <p14:tracePt t="16680" x="2125663" y="1654175"/>
          <p14:tracePt t="16688" x="2125663" y="1692275"/>
          <p14:tracePt t="16701" x="2125663" y="1744663"/>
          <p14:tracePt t="16719" x="2125663" y="1806575"/>
          <p14:tracePt t="16735" x="2133600" y="1858963"/>
          <p14:tracePt t="16735" x="2149475" y="1882775"/>
          <p14:tracePt t="16753" x="2149475" y="1889125"/>
          <p14:tracePt t="16768" x="2201863" y="1905000"/>
          <p14:tracePt t="16787" x="2201863" y="1912938"/>
          <p14:tracePt t="16801" x="2209800" y="1920875"/>
          <p14:tracePt t="16817" x="2239963" y="1920875"/>
          <p14:tracePt t="16836" x="2255838" y="1905000"/>
          <p14:tracePt t="16852" x="2270125" y="1905000"/>
          <p14:tracePt t="16869" x="2270125" y="1897063"/>
          <p14:tracePt t="16885" x="2301875" y="1897063"/>
          <p14:tracePt t="16901" x="2324100" y="1897063"/>
          <p14:tracePt t="16917" x="2384425" y="1897063"/>
          <p14:tracePt t="16935" x="2454275" y="1882775"/>
          <p14:tracePt t="16935" x="2468563" y="1882775"/>
          <p14:tracePt t="16953" x="2498725" y="1882775"/>
          <p14:tracePt t="16967" x="2506663" y="1866900"/>
          <p14:tracePt t="16984" x="2514600" y="1866900"/>
          <p14:tracePt t="17064" x="2530475" y="1866900"/>
          <p14:tracePt t="17536" x="2560638" y="1866900"/>
          <p14:tracePt t="17544" x="2574925" y="1874838"/>
          <p14:tracePt t="17553" x="2606675" y="1897063"/>
          <p14:tracePt t="17568" x="2651125" y="1927225"/>
          <p14:tracePt t="17568" x="2659063" y="1927225"/>
          <p14:tracePt t="17587" x="2667000" y="1935163"/>
          <p14:tracePt t="17600" x="2674938" y="1935163"/>
          <p14:tracePt t="17856" x="2705100" y="1951038"/>
          <p14:tracePt t="17865" x="2735263" y="1981200"/>
          <p14:tracePt t="17872" x="2773363" y="1997075"/>
          <p14:tracePt t="17883" x="2941638" y="2065338"/>
          <p14:tracePt t="17901" x="3184525" y="2155825"/>
          <p14:tracePt t="17918" x="3406775" y="2255838"/>
          <p14:tracePt t="17933" x="3527425" y="2316163"/>
          <p14:tracePt t="17950" x="3619500" y="2370138"/>
          <p14:tracePt t="17967" x="3733800" y="2438400"/>
          <p14:tracePt t="17983" x="3886200" y="2560638"/>
          <p14:tracePt t="18002" x="3970338" y="2628900"/>
          <p14:tracePt t="18018" x="4068763" y="2697163"/>
          <p14:tracePt t="18037" x="4160838" y="2765425"/>
          <p14:tracePt t="18052" x="4221163" y="2803525"/>
          <p14:tracePt t="18067" x="4283075" y="2849563"/>
          <p14:tracePt t="18083" x="4289425" y="2857500"/>
          <p14:tracePt t="18099" x="4305300" y="2887663"/>
          <p14:tracePt t="18128" x="4321175" y="2903538"/>
          <p14:tracePt t="18136" x="4343400" y="2917825"/>
          <p14:tracePt t="18148" x="4343400" y="2949575"/>
          <p14:tracePt t="18166" x="4365625" y="2979738"/>
          <p14:tracePt t="18166" x="4373563" y="2987675"/>
          <p14:tracePt t="18185" x="4389438" y="3001963"/>
          <p14:tracePt t="18198" x="4397375" y="3025775"/>
          <p14:tracePt t="18218" x="4403725" y="3025775"/>
          <p14:tracePt t="18233" x="4403725" y="3032125"/>
          <p14:tracePt t="18249" x="4397375" y="3040063"/>
          <p14:tracePt t="18266" x="4365625" y="3040063"/>
          <p14:tracePt t="18282" x="4297363" y="3063875"/>
          <p14:tracePt t="18299" x="4198938" y="3063875"/>
          <p14:tracePt t="18315" x="4106863" y="3063875"/>
          <p14:tracePt t="18333" x="4000500" y="3063875"/>
          <p14:tracePt t="18349" x="3894138" y="3063875"/>
          <p14:tracePt t="18366" x="3848100" y="3063875"/>
          <p14:tracePt t="18383" x="3832225" y="3063875"/>
          <p14:tracePt t="18398" x="3825875" y="3070225"/>
          <p14:tracePt t="18415" x="3810000" y="3078163"/>
          <p14:tracePt t="18449" x="3802063" y="3086100"/>
          <p14:tracePt t="18480" x="3817938" y="3086100"/>
          <p14:tracePt t="18744" x="3825875" y="3086100"/>
          <p14:tracePt t="18752" x="3840163" y="3086100"/>
          <p14:tracePt t="18792" x="3848100" y="3086100"/>
          <p14:tracePt t="18808" x="3870325" y="3086100"/>
          <p14:tracePt t="18817" x="3924300" y="3086100"/>
          <p14:tracePt t="18834" x="3962400" y="3086100"/>
          <p14:tracePt t="18851" x="3978275" y="3086100"/>
          <p14:tracePt t="18868" x="4008438" y="3086100"/>
          <p14:tracePt t="18884" x="4054475" y="3086100"/>
          <p14:tracePt t="18900" x="4084638" y="3086100"/>
          <p14:tracePt t="18917" x="4114800" y="3086100"/>
          <p14:tracePt t="18932" x="4152900" y="3086100"/>
          <p14:tracePt t="18949" x="4191000" y="3086100"/>
          <p14:tracePt t="18949" x="4221163" y="3086100"/>
          <p14:tracePt t="18969" x="4259263" y="3086100"/>
          <p14:tracePt t="18982" x="4343400" y="3086100"/>
          <p14:tracePt t="18999" x="4435475" y="3086100"/>
          <p14:tracePt t="18999" x="4479925" y="3086100"/>
          <p14:tracePt t="19017" x="4511675" y="3086100"/>
          <p14:tracePt t="19034" x="4541838" y="3086100"/>
          <p14:tracePt t="19049" x="4572000" y="3086100"/>
          <p14:tracePt t="19066" x="4610100" y="3086100"/>
          <p14:tracePt t="19082" x="4640263" y="3086100"/>
          <p14:tracePt t="19099" x="4670425" y="3086100"/>
          <p14:tracePt t="19115" x="4686300" y="3086100"/>
          <p14:tracePt t="19132" x="4694238" y="3086100"/>
          <p14:tracePt t="19148" x="4708525" y="3086100"/>
          <p14:tracePt t="19167" x="4746625" y="3101975"/>
          <p14:tracePt t="19182" x="4800600" y="3108325"/>
          <p14:tracePt t="19199" x="4968875" y="3132138"/>
          <p14:tracePt t="19220" x="5075238" y="3154363"/>
          <p14:tracePt t="19233" x="5127625" y="3162300"/>
          <p14:tracePt t="19250" x="5165725" y="3162300"/>
          <p14:tracePt t="19266" x="5197475" y="3162300"/>
          <p14:tracePt t="19283" x="5211763" y="3162300"/>
          <p14:tracePt t="19336" x="5227638" y="3162300"/>
          <p14:tracePt t="19344" x="5241925" y="3162300"/>
          <p14:tracePt t="19352" x="5273675" y="3162300"/>
          <p14:tracePt t="19365" x="5334000" y="3162300"/>
          <p14:tracePt t="19382" x="5372100" y="3162300"/>
          <p14:tracePt t="19399" x="5418138" y="3162300"/>
          <p14:tracePt t="19399" x="5440363" y="3162300"/>
          <p14:tracePt t="19418" x="5478463" y="3162300"/>
          <p14:tracePt t="19432" x="5570538" y="3162300"/>
          <p14:tracePt t="19449" x="5608638" y="3162300"/>
          <p14:tracePt t="19466" x="5630863" y="3162300"/>
          <p14:tracePt t="19483" x="5654675" y="3162300"/>
          <p14:tracePt t="19498" x="5684838" y="3162300"/>
          <p14:tracePt t="19516" x="5737225" y="3162300"/>
          <p14:tracePt t="19533" x="5821363" y="3162300"/>
          <p14:tracePt t="19548" x="5875338" y="3162300"/>
          <p14:tracePt t="19567" x="5981700" y="3162300"/>
          <p14:tracePt t="19582" x="6065838" y="3162300"/>
          <p14:tracePt t="19599" x="6134100" y="3154363"/>
          <p14:tracePt t="19599" x="6164263" y="3154363"/>
          <p14:tracePt t="19618" x="6188075" y="3154363"/>
          <p14:tracePt t="19632" x="6232525" y="3146425"/>
          <p14:tracePt t="19632" x="6248400" y="3146425"/>
          <p14:tracePt t="19651" x="6270625" y="3132138"/>
          <p14:tracePt t="19667" x="6294438" y="3132138"/>
          <p14:tracePt t="19682" x="6332538" y="3132138"/>
          <p14:tracePt t="19699" x="6378575" y="3132138"/>
          <p14:tracePt t="19716" x="6423025" y="3132138"/>
          <p14:tracePt t="19731" x="6469063" y="3132138"/>
          <p14:tracePt t="19748" x="6515100" y="3132138"/>
          <p14:tracePt t="19765" x="6561138" y="3132138"/>
          <p14:tracePt t="19781" x="6599238" y="3132138"/>
          <p14:tracePt t="19798" x="6613525" y="3132138"/>
          <p14:tracePt t="19815" x="6621463" y="3132138"/>
          <p14:tracePt t="19832" x="6629400" y="3132138"/>
          <p14:tracePt t="19865" x="6637338" y="3132138"/>
          <p14:tracePt t="19872" x="6651625" y="3132138"/>
          <p14:tracePt t="19882" x="6689725" y="3132138"/>
          <p14:tracePt t="19899" x="6751638" y="3132138"/>
          <p14:tracePt t="19916" x="6797675" y="3132138"/>
          <p14:tracePt t="19932" x="6811963" y="3132138"/>
          <p14:tracePt t="19947" x="6819900" y="3132138"/>
          <p14:tracePt t="19965" x="6835775" y="3132138"/>
          <p14:tracePt t="20000" x="6850063" y="3132138"/>
          <p14:tracePt t="20016" x="6865938" y="3124200"/>
          <p14:tracePt t="20026" x="6873875" y="3116263"/>
          <p14:tracePt t="20033" x="6904038" y="3116263"/>
          <p14:tracePt t="20046" x="6934200" y="3116263"/>
          <p14:tracePt t="20066" x="6942138" y="3116263"/>
          <p14:tracePt t="20080" x="6964363" y="3116263"/>
          <p14:tracePt t="20152" x="6972300" y="3116263"/>
          <p14:tracePt t="20160" x="6980238" y="3116263"/>
          <p14:tracePt t="20168" x="7002463" y="3116263"/>
          <p14:tracePt t="20181" x="7018338" y="3116263"/>
          <p14:tracePt t="20197" x="7064375" y="3132138"/>
          <p14:tracePt t="20220" x="7070725" y="3132138"/>
          <p14:tracePt t="20296" x="7078663" y="3132138"/>
          <p14:tracePt t="20304" x="7102475" y="3132138"/>
          <p14:tracePt t="20329" x="7108825" y="3124200"/>
          <p14:tracePt t="20336" x="7140575" y="3124200"/>
          <p14:tracePt t="20347" x="7178675" y="3124200"/>
          <p14:tracePt t="20365" x="7223125" y="3124200"/>
          <p14:tracePt t="20382" x="7239000" y="3116263"/>
          <p14:tracePt t="20398" x="7292975" y="3116263"/>
          <p14:tracePt t="20415" x="7337425" y="3116263"/>
          <p14:tracePt t="20415" x="7361238" y="3116263"/>
          <p14:tracePt t="20433" x="7375525" y="3116263"/>
          <p14:tracePt t="20447" x="7391400" y="3116263"/>
          <p14:tracePt t="20465" x="7399338" y="3116263"/>
          <p14:tracePt t="20488" x="7413625" y="3116263"/>
          <p14:tracePt t="20498" x="7451725" y="3116263"/>
          <p14:tracePt t="20515" x="7467600" y="3116263"/>
          <p14:tracePt t="20531" x="7475538" y="3116263"/>
          <p14:tracePt t="20624" x="7483475" y="3108325"/>
          <p14:tracePt t="21152" x="7483475" y="3101975"/>
          <p14:tracePt t="21448" x="7467600" y="3101975"/>
          <p14:tracePt t="22112" x="7467600" y="3108325"/>
          <p14:tracePt t="22240" x="7467600" y="3116263"/>
          <p14:tracePt t="22289" x="7459663" y="3116263"/>
          <p14:tracePt t="22313" x="7459663" y="3124200"/>
          <p14:tracePt t="22632" x="7459663" y="3132138"/>
          <p14:tracePt t="22704" x="7451725" y="3140075"/>
          <p14:tracePt t="22752" x="7451725" y="3146425"/>
          <p14:tracePt t="22904" x="7437438" y="3146425"/>
          <p14:tracePt t="23032" x="7407275" y="3146425"/>
          <p14:tracePt t="23736" x="7399338" y="3146425"/>
          <p14:tracePt t="24008" x="7399338" y="3154363"/>
          <p14:tracePt t="24041" x="7391400" y="3154363"/>
          <p14:tracePt t="24144" x="7391400" y="3162300"/>
          <p14:tracePt t="24152" x="7383463" y="3170238"/>
          <p14:tracePt t="24178" x="7383463" y="3178175"/>
          <p14:tracePt t="24200" x="7375525" y="3178175"/>
          <p14:tracePt t="24416" x="7369175" y="3178175"/>
          <p14:tracePt t="24680" x="7361238" y="3184525"/>
          <p14:tracePt t="24704" x="7353300" y="3184525"/>
          <p14:tracePt t="24712" x="7345363" y="3184525"/>
          <p14:tracePt t="24736" x="7345363" y="3192463"/>
          <p14:tracePt t="24745" x="7337425" y="3192463"/>
          <p14:tracePt t="24759" x="7331075" y="3192463"/>
          <p14:tracePt t="24775" x="7323138" y="3192463"/>
          <p14:tracePt t="24794" x="7307263" y="3200400"/>
          <p14:tracePt t="24825" x="7307263" y="3208338"/>
          <p14:tracePt t="24832" x="7299325" y="3208338"/>
          <p14:tracePt t="24842" x="7254875" y="3222625"/>
          <p14:tracePt t="24860" x="7185025" y="3222625"/>
          <p14:tracePt t="24876" x="7078663" y="3222625"/>
          <p14:tracePt t="24893" x="6994525" y="3222625"/>
          <p14:tracePt t="24909" x="6980238" y="3222625"/>
          <p14:tracePt t="24924" x="6964363" y="3222625"/>
          <p14:tracePt t="24941" x="6942138" y="3222625"/>
          <p14:tracePt t="24941" x="6918325" y="3222625"/>
          <p14:tracePt t="24962" x="6842125" y="3208338"/>
          <p14:tracePt t="24978" x="6705600" y="3162300"/>
          <p14:tracePt t="24994" x="6507163" y="3108325"/>
          <p14:tracePt t="25010" x="6354763" y="3078163"/>
          <p14:tracePt t="25029" x="6218238" y="3055938"/>
          <p14:tracePt t="25043" x="6156325" y="3032125"/>
          <p14:tracePt t="25059" x="6126163" y="3032125"/>
          <p14:tracePt t="25076" x="6088063" y="3017838"/>
          <p14:tracePt t="25093" x="5989638" y="3009900"/>
          <p14:tracePt t="25110" x="5889625" y="2994025"/>
          <p14:tracePt t="25126" x="5813425" y="2994025"/>
          <p14:tracePt t="25143" x="5715000" y="2994025"/>
          <p14:tracePt t="25143" x="5668963" y="2994025"/>
          <p14:tracePt t="25162" x="5646738" y="2994025"/>
          <p14:tracePt t="25175" x="5532438" y="2994025"/>
          <p14:tracePt t="25194" x="5464175" y="2994025"/>
          <p14:tracePt t="25212" x="5364163" y="3001963"/>
          <p14:tracePt t="25228" x="5257800" y="3017838"/>
          <p14:tracePt t="25244" x="5181600" y="3032125"/>
          <p14:tracePt t="25259" x="5127625" y="3040063"/>
          <p14:tracePt t="25276" x="5029200" y="3055938"/>
          <p14:tracePt t="25293" x="4945063" y="3063875"/>
          <p14:tracePt t="25309" x="4860925" y="3070225"/>
          <p14:tracePt t="25325" x="4816475" y="3078163"/>
          <p14:tracePt t="25343" x="4778375" y="3086100"/>
          <p14:tracePt t="25358" x="4716463" y="3116263"/>
          <p14:tracePt t="25375" x="4664075" y="3140075"/>
          <p14:tracePt t="25375" x="4632325" y="3154363"/>
          <p14:tracePt t="25393" x="4572000" y="3170238"/>
          <p14:tracePt t="25410" x="4511675" y="3170238"/>
          <p14:tracePt t="25426" x="4487863" y="3178175"/>
          <p14:tracePt t="25443" x="4457700" y="3192463"/>
          <p14:tracePt t="25459" x="4411663" y="3200400"/>
          <p14:tracePt t="25475" x="4343400" y="3230563"/>
          <p14:tracePt t="25493" x="4313238" y="3246438"/>
          <p14:tracePt t="25510" x="4267200" y="3268663"/>
          <p14:tracePt t="25527" x="4229100" y="3292475"/>
          <p14:tracePt t="25542" x="4191000" y="3306763"/>
          <p14:tracePt t="25542" x="4183063" y="3314700"/>
          <p14:tracePt t="25561" x="4175125" y="3322638"/>
          <p14:tracePt t="25584" x="4160838" y="3330575"/>
          <p14:tracePt t="25593" x="4137025" y="3344863"/>
          <p14:tracePt t="25610" x="4076700" y="3344863"/>
          <p14:tracePt t="25626" x="4038600" y="3368675"/>
          <p14:tracePt t="25642" x="3992563" y="3382963"/>
          <p14:tracePt t="25659" x="3962400" y="3390900"/>
          <p14:tracePt t="25676" x="3954463" y="3398838"/>
          <p14:tracePt t="25692" x="3946525" y="3406775"/>
          <p14:tracePt t="25720" x="3954463" y="3406775"/>
          <p14:tracePt t="26048" x="3962400" y="3406775"/>
          <p14:tracePt t="26057" x="3970338" y="3406775"/>
          <p14:tracePt t="26072" x="3984625" y="3406775"/>
          <p14:tracePt t="26096" x="3992563" y="3406775"/>
          <p14:tracePt t="26112" x="4000500" y="3406775"/>
          <p14:tracePt t="26121" x="4008438" y="3406775"/>
          <p14:tracePt t="26128" x="4016375" y="3406775"/>
          <p14:tracePt t="26145" x="4022725" y="3406775"/>
          <p14:tracePt t="26161" x="4038600" y="3406775"/>
          <p14:tracePt t="26177" x="4054475" y="3406775"/>
          <p14:tracePt t="26191" x="4144963" y="3406775"/>
          <p14:tracePt t="26212" x="4191000" y="3406775"/>
          <p14:tracePt t="26227" x="4198938" y="3413125"/>
          <p14:tracePt t="26241" x="4213225" y="3413125"/>
          <p14:tracePt t="26296" x="4251325" y="3413125"/>
          <p14:tracePt t="26304" x="4305300" y="3413125"/>
          <p14:tracePt t="26312" x="4365625" y="3413125"/>
          <p14:tracePt t="26323" x="4487863" y="3413125"/>
          <p14:tracePt t="26340" x="4572000" y="3436938"/>
          <p14:tracePt t="26357" x="4587875" y="3436938"/>
          <p14:tracePt t="26374" x="4602163" y="3436938"/>
          <p14:tracePt t="26432" x="4656138" y="3451225"/>
          <p14:tracePt t="26442" x="4740275" y="3451225"/>
          <p14:tracePt t="26448" x="4808538" y="3459163"/>
          <p14:tracePt t="26458" x="4930775" y="3482975"/>
          <p14:tracePt t="26476" x="4953000" y="3482975"/>
          <p14:tracePt t="26491" x="4960938" y="3482975"/>
          <p14:tracePt t="26507" x="4991100" y="3482975"/>
          <p14:tracePt t="26552" x="5059363" y="3497263"/>
          <p14:tracePt t="26560" x="5151438" y="3505200"/>
          <p14:tracePt t="26574" x="5402263" y="3581400"/>
          <p14:tracePt t="26592" x="5578475" y="3619500"/>
          <p14:tracePt t="26592" x="5638800" y="3619500"/>
          <p14:tracePt t="26610" x="5715000" y="3619500"/>
          <p14:tracePt t="26626" x="5737225" y="3619500"/>
          <p14:tracePt t="26680" x="5753100" y="3619500"/>
          <p14:tracePt t="26688" x="5821363" y="3619500"/>
          <p14:tracePt t="26696" x="5897563" y="3619500"/>
          <p14:tracePt t="26707" x="6142038" y="3641725"/>
          <p14:tracePt t="26726" x="6346825" y="3641725"/>
          <p14:tracePt t="26742" x="6438900" y="3641725"/>
          <p14:tracePt t="26759" x="6423025" y="3641725"/>
          <p14:tracePt t="27096" x="6408738" y="3641725"/>
          <p14:tracePt t="27104" x="6378575" y="3641725"/>
          <p14:tracePt t="27112" x="6324600" y="3641725"/>
          <p14:tracePt t="27123" x="6240463" y="3641725"/>
          <p14:tracePt t="27141" x="6118225" y="3627438"/>
          <p14:tracePt t="27157" x="5965825" y="3619500"/>
          <p14:tracePt t="27174" x="5783263" y="3619500"/>
          <p14:tracePt t="27190" x="5622925" y="3619500"/>
          <p14:tracePt t="27190" x="5562600" y="3619500"/>
          <p14:tracePt t="27210" x="5440363" y="3619500"/>
          <p14:tracePt t="27227" x="5394325" y="3619500"/>
          <p14:tracePt t="27240" x="5219700" y="3619500"/>
          <p14:tracePt t="27258" x="5089525" y="3619500"/>
          <p14:tracePt t="27274" x="4960938" y="3619500"/>
          <p14:tracePt t="27290" x="4860925" y="3619500"/>
          <p14:tracePt t="27307" x="4784725" y="3619500"/>
          <p14:tracePt t="27323" x="4702175" y="3619500"/>
          <p14:tracePt t="27339" x="4618038" y="3619500"/>
          <p14:tracePt t="27357" x="4511675" y="3597275"/>
          <p14:tracePt t="27374" x="4419600" y="3589338"/>
          <p14:tracePt t="27390" x="4359275" y="3581400"/>
          <p14:tracePt t="27407" x="4275138" y="3573463"/>
          <p14:tracePt t="27407" x="4237038" y="3573463"/>
          <p14:tracePt t="27425" x="4144963" y="3551238"/>
          <p14:tracePt t="27442" x="4046538" y="3527425"/>
          <p14:tracePt t="27459" x="4000500" y="3513138"/>
          <p14:tracePt t="27476" x="3984625" y="3513138"/>
          <p14:tracePt t="27492" x="3978275" y="3513138"/>
          <p14:tracePt t="27512" x="3970338" y="3513138"/>
          <p14:tracePt t="27536" x="3954463" y="3505200"/>
          <p14:tracePt t="27560" x="3946525" y="3505200"/>
          <p14:tracePt t="27568" x="3932238" y="3505200"/>
          <p14:tracePt t="27584" x="3932238" y="3497263"/>
          <p14:tracePt t="28622" x="3940175" y="3489325"/>
          <p14:tracePt t="29000" x="3940175" y="3482975"/>
          <p14:tracePt t="29528" x="3916363" y="3475038"/>
          <p14:tracePt t="29537" x="3894138" y="3475038"/>
          <p14:tracePt t="29544" x="3856038" y="3475038"/>
          <p14:tracePt t="29555" x="3749675" y="3475038"/>
          <p14:tracePt t="29572" x="3657600" y="3475038"/>
          <p14:tracePt t="29588" x="3543300" y="3467100"/>
          <p14:tracePt t="29605" x="3475038" y="3467100"/>
          <p14:tracePt t="29621" x="3382963" y="3467100"/>
          <p14:tracePt t="29638" x="3298825" y="3467100"/>
          <p14:tracePt t="29655" x="3246438" y="3467100"/>
          <p14:tracePt t="29655" x="3216275" y="3467100"/>
          <p14:tracePt t="29673" x="3192463" y="3467100"/>
          <p14:tracePt t="29688" x="3116263" y="3467100"/>
          <p14:tracePt t="29706" x="3048000" y="3467100"/>
          <p14:tracePt t="29722" x="2963863" y="3467100"/>
          <p14:tracePt t="29739" x="2841625" y="3467100"/>
          <p14:tracePt t="29756" x="2765425" y="3444875"/>
          <p14:tracePt t="29772" x="2743200" y="3444875"/>
          <p14:tracePt t="29789" x="2735263" y="3444875"/>
          <p14:tracePt t="29808" x="2697163" y="3444875"/>
          <p14:tracePt t="29824" x="2674938" y="3444875"/>
          <p14:tracePt t="29837" x="2598738" y="3444875"/>
          <p14:tracePt t="29837" x="2552700" y="3429000"/>
          <p14:tracePt t="29858" x="2506663" y="3429000"/>
          <p14:tracePt t="29872" x="2362200" y="3398838"/>
          <p14:tracePt t="29890" x="2339975" y="3382963"/>
          <p14:tracePt t="29906" x="2316163" y="3375025"/>
          <p14:tracePt t="29960" x="2308225" y="3360738"/>
          <p14:tracePt t="29968" x="2301875" y="3360738"/>
          <p14:tracePt t="29985" x="2301875" y="3352800"/>
          <p14:tracePt t="29992" x="2301875" y="3336925"/>
          <p14:tracePt t="30057" x="2308225" y="3336925"/>
          <p14:tracePt t="30064" x="2316163" y="3336925"/>
          <p14:tracePt t="30073" x="2316163" y="3330575"/>
          <p14:tracePt t="30089" x="2324100" y="3314700"/>
          <p14:tracePt t="30106" x="2332038" y="3292475"/>
          <p14:tracePt t="30123" x="2339975" y="3246438"/>
          <p14:tracePt t="30139" x="2346325" y="3208338"/>
          <p14:tracePt t="30155" x="2362200" y="3192463"/>
          <p14:tracePt t="30171" x="2362200" y="3178175"/>
          <p14:tracePt t="30187" x="2362200" y="3170238"/>
          <p14:tracePt t="30203" x="2362200" y="3154363"/>
          <p14:tracePt t="30221" x="2362200" y="3146425"/>
          <p14:tracePt t="30237" x="2362200" y="3124200"/>
          <p14:tracePt t="30237" x="2362200" y="3108325"/>
          <p14:tracePt t="30257" x="2362200" y="3078163"/>
          <p14:tracePt t="30270" x="2362200" y="3025775"/>
          <p14:tracePt t="30270" x="2362200" y="3009900"/>
          <p14:tracePt t="30290" x="2346325" y="2987675"/>
          <p14:tracePt t="30304" x="2308225" y="2955925"/>
          <p14:tracePt t="30323" x="2293938" y="2933700"/>
          <p14:tracePt t="30339" x="2278063" y="2917825"/>
          <p14:tracePt t="30354" x="2239963" y="2887663"/>
          <p14:tracePt t="30371" x="2163763" y="2835275"/>
          <p14:tracePt t="30387" x="2111375" y="2811463"/>
          <p14:tracePt t="30405" x="2087563" y="2789238"/>
          <p14:tracePt t="30419" x="2073275" y="2773363"/>
          <p14:tracePt t="30436" x="2065338" y="2759075"/>
          <p14:tracePt t="30454" x="2049463" y="2743200"/>
          <p14:tracePt t="30454" x="2035175" y="2735263"/>
          <p14:tracePt t="30474" x="2027238" y="2727325"/>
          <p14:tracePt t="30486" x="1981200" y="2720975"/>
          <p14:tracePt t="30506" x="1951038" y="2713038"/>
          <p14:tracePt t="30524" x="1912938" y="2713038"/>
          <p14:tracePt t="30538" x="1882775" y="2713038"/>
          <p14:tracePt t="30555" x="1874838" y="2713038"/>
          <p14:tracePt t="30569" x="1866900" y="2713038"/>
          <p14:tracePt t="30586" x="1858963" y="2713038"/>
          <p14:tracePt t="30604" x="1844675" y="2713038"/>
          <p14:tracePt t="30620" x="1812925" y="2713038"/>
          <p14:tracePt t="30637" x="1782763" y="2713038"/>
          <p14:tracePt t="30654" x="1744663" y="2720975"/>
          <p14:tracePt t="30670" x="1714500" y="2720975"/>
          <p14:tracePt t="30688" x="1698625" y="2720975"/>
          <p14:tracePt t="30703" x="1698625" y="2735263"/>
          <p14:tracePt t="30703" x="1692275" y="2743200"/>
          <p14:tracePt t="30721" x="1692275" y="2759075"/>
          <p14:tracePt t="30738" x="1692275" y="2773363"/>
          <p14:tracePt t="30755" x="1676400" y="2781300"/>
          <p14:tracePt t="30771" x="1676400" y="2803525"/>
          <p14:tracePt t="30788" x="1654175" y="2811463"/>
          <p14:tracePt t="30804" x="1654175" y="2819400"/>
          <p14:tracePt t="30820" x="1638300" y="2835275"/>
          <p14:tracePt t="30837" x="1630363" y="2841625"/>
          <p14:tracePt t="30855" x="1622425" y="2857500"/>
          <p14:tracePt t="30870" x="1622425" y="2873375"/>
          <p14:tracePt t="30887" x="1622425" y="2887663"/>
          <p14:tracePt t="30887" x="1622425" y="2903538"/>
          <p14:tracePt t="30906" x="1622425" y="2911475"/>
          <p14:tracePt t="30920" x="1608138" y="2949575"/>
          <p14:tracePt t="30938" x="1584325" y="2971800"/>
          <p14:tracePt t="30954" x="1570038" y="2987675"/>
          <p14:tracePt t="30971" x="1562100" y="2994025"/>
          <p14:tracePt t="30987" x="1562100" y="3017838"/>
          <p14:tracePt t="31004" x="1562100" y="3040063"/>
          <p14:tracePt t="31023" x="1554163" y="3063875"/>
          <p14:tracePt t="31038" x="1546225" y="3070225"/>
          <p14:tracePt t="31054" x="1546225" y="3094038"/>
          <p14:tracePt t="31071" x="1546225" y="3101975"/>
          <p14:tracePt t="31086" x="1546225" y="3108325"/>
          <p14:tracePt t="31103" x="1546225" y="3132138"/>
          <p14:tracePt t="31152" x="1539875" y="3154363"/>
          <p14:tracePt t="31160" x="1531938" y="3162300"/>
          <p14:tracePt t="31176" x="1531938" y="3178175"/>
          <p14:tracePt t="31186" x="1531938" y="3184525"/>
          <p14:tracePt t="31218" x="1531938" y="3192463"/>
          <p14:tracePt t="31225" x="1531938" y="3200400"/>
          <p14:tracePt t="31236" x="1531938" y="3222625"/>
          <p14:tracePt t="31253" x="1531938" y="3246438"/>
          <p14:tracePt t="31270" x="1531938" y="3268663"/>
          <p14:tracePt t="31287" x="1531938" y="3276600"/>
          <p14:tracePt t="31303" x="1531938" y="3314700"/>
          <p14:tracePt t="31320" x="1531938" y="3322638"/>
          <p14:tracePt t="31337" x="1531938" y="3336925"/>
          <p14:tracePt t="31353" x="1531938" y="3352800"/>
          <p14:tracePt t="31370" x="1531938" y="3368675"/>
          <p14:tracePt t="31387" x="1531938" y="3382963"/>
          <p14:tracePt t="31403" x="1531938" y="3406775"/>
          <p14:tracePt t="31419" x="1531938" y="3436938"/>
          <p14:tracePt t="31436" x="1531938" y="3475038"/>
          <p14:tracePt t="31453" x="1539875" y="3505200"/>
          <p14:tracePt t="31469" x="1546225" y="3535363"/>
          <p14:tracePt t="31486" x="1562100" y="3559175"/>
          <p14:tracePt t="31502" x="1562100" y="3581400"/>
          <p14:tracePt t="31502" x="1562100" y="3589338"/>
          <p14:tracePt t="31523" x="1562100" y="3597275"/>
          <p14:tracePt t="31535" x="1562100" y="3611563"/>
          <p14:tracePt t="31535" x="1562100" y="3619500"/>
          <p14:tracePt t="31554" x="1577975" y="3641725"/>
          <p14:tracePt t="31570" x="1592263" y="3679825"/>
          <p14:tracePt t="31586" x="1600200" y="3695700"/>
          <p14:tracePt t="31603" x="1600200" y="3703638"/>
          <p14:tracePt t="31618" x="1600200" y="3725863"/>
          <p14:tracePt t="31636" x="1600200" y="3741738"/>
          <p14:tracePt t="31652" x="1608138" y="3756025"/>
          <p14:tracePt t="31669" x="1622425" y="3779838"/>
          <p14:tracePt t="31686" x="1630363" y="3787775"/>
          <p14:tracePt t="31701" x="1630363" y="3794125"/>
          <p14:tracePt t="31718" x="1630363" y="3802063"/>
          <p14:tracePt t="31734" x="1654175" y="3825875"/>
          <p14:tracePt t="31734" x="1660525" y="3832225"/>
          <p14:tracePt t="31753" x="1676400" y="3840163"/>
          <p14:tracePt t="31770" x="1692275" y="3856038"/>
          <p14:tracePt t="31786" x="1698625" y="3863975"/>
          <p14:tracePt t="31801" x="1706563" y="3870325"/>
          <p14:tracePt t="31818" x="1714500" y="3870325"/>
          <p14:tracePt t="31834" x="1730375" y="3878263"/>
          <p14:tracePt t="31851" x="1736725" y="3878263"/>
          <p14:tracePt t="31868" x="1752600" y="3886200"/>
          <p14:tracePt t="31886" x="1782763" y="3894138"/>
          <p14:tracePt t="31901" x="1812925" y="3908425"/>
          <p14:tracePt t="31918" x="1828800" y="3908425"/>
          <p14:tracePt t="31934" x="1866900" y="3908425"/>
          <p14:tracePt t="31952" x="1874838" y="3908425"/>
          <p14:tracePt t="31976" x="1882775" y="3908425"/>
          <p14:tracePt t="31986" x="1912938" y="3908425"/>
          <p14:tracePt t="32003" x="1958975" y="3924300"/>
          <p14:tracePt t="32019" x="1997075" y="3924300"/>
          <p14:tracePt t="32035" x="2011363" y="3932238"/>
          <p14:tracePt t="32052" x="2027238" y="3932238"/>
          <p14:tracePt t="32120" x="2041525" y="3932238"/>
          <p14:tracePt t="32129" x="2057400" y="3932238"/>
          <p14:tracePt t="32137" x="2073275" y="3932238"/>
          <p14:tracePt t="32152" x="2103438" y="3916363"/>
          <p14:tracePt t="32171" x="2103438" y="3908425"/>
          <p14:tracePt t="32185" x="2111375" y="3902075"/>
          <p14:tracePt t="32220" x="2117725" y="3902075"/>
          <p14:tracePt t="32240" x="2125663" y="3894138"/>
          <p14:tracePt t="32249" x="2133600" y="3878263"/>
          <p14:tracePt t="32264" x="2155825" y="3878263"/>
          <p14:tracePt t="32272" x="2163763" y="3870325"/>
          <p14:tracePt t="32285" x="2201863" y="3856038"/>
          <p14:tracePt t="32303" x="2225675" y="3840163"/>
          <p14:tracePt t="32303" x="2239963" y="3832225"/>
          <p14:tracePt t="32321" x="2247900" y="3832225"/>
          <p14:tracePt t="32335" x="2263775" y="3817938"/>
          <p14:tracePt t="32335" x="2278063" y="3817938"/>
          <p14:tracePt t="32354" x="2286000" y="3810000"/>
          <p14:tracePt t="32370" x="2301875" y="3802063"/>
          <p14:tracePt t="32387" x="2324100" y="3787775"/>
          <p14:tracePt t="32402" x="2362200" y="3771900"/>
          <p14:tracePt t="32419" x="2370138" y="3771900"/>
          <p14:tracePt t="32435" x="2384425" y="3771900"/>
          <p14:tracePt t="32451" x="2400300" y="3771900"/>
          <p14:tracePt t="32472" x="2408238" y="3771900"/>
          <p14:tracePt t="32488" x="2416175" y="3763963"/>
          <p14:tracePt t="32501" x="2430463" y="3756025"/>
          <p14:tracePt t="32518" x="2460625" y="3749675"/>
          <p14:tracePt t="32518" x="2476500" y="3749675"/>
          <p14:tracePt t="32538" x="2492375" y="3749675"/>
          <p14:tracePt t="32552" x="2514600" y="3741738"/>
          <p14:tracePt t="32569" x="2530475" y="3733800"/>
          <p14:tracePt t="32585" x="2544763" y="3717925"/>
          <p14:tracePt t="32603" x="2606675" y="3695700"/>
          <p14:tracePt t="32619" x="2667000" y="3687763"/>
          <p14:tracePt t="32635" x="2735263" y="3679825"/>
          <p14:tracePt t="32653" x="2759075" y="3673475"/>
          <p14:tracePt t="32669" x="2765425" y="3673475"/>
          <p14:tracePt t="32688" x="2765425" y="3665538"/>
          <p14:tracePt t="32704" x="2781300" y="3657600"/>
          <p14:tracePt t="32721" x="2797175" y="3657600"/>
          <p14:tracePt t="32734" x="2827338" y="3657600"/>
          <p14:tracePt t="32734" x="2841625" y="3649663"/>
          <p14:tracePt t="32754" x="2849563" y="3649663"/>
          <p14:tracePt t="32808" x="2857500" y="3641725"/>
          <p14:tracePt t="32880" x="2865438" y="3641725"/>
          <p14:tracePt t="33088" x="2879725" y="3641725"/>
          <p14:tracePt t="33112" x="2895600" y="3635375"/>
          <p14:tracePt t="33120" x="2903538" y="3635375"/>
          <p14:tracePt t="33134" x="2933700" y="3635375"/>
          <p14:tracePt t="33151" x="2941638" y="3635375"/>
          <p14:tracePt t="33167" x="2949575" y="3635375"/>
          <p14:tracePt t="33202" x="2955925" y="3627438"/>
          <p14:tracePt t="33208" x="2963863" y="3627438"/>
          <p14:tracePt t="33220" x="3009900" y="3627438"/>
          <p14:tracePt t="33234" x="3078163" y="3627438"/>
          <p14:tracePt t="33250" x="3116263" y="3627438"/>
          <p14:tracePt t="33268" x="3124200" y="3627438"/>
          <p14:tracePt t="33560" x="3132138" y="3627438"/>
          <p14:tracePt t="33576" x="3140075" y="3627438"/>
          <p14:tracePt t="33601" x="3146425" y="3627438"/>
          <p14:tracePt t="33656" x="3154363" y="3627438"/>
          <p14:tracePt t="33665" x="3162300" y="3627438"/>
          <p14:tracePt t="33672" x="3170238" y="3627438"/>
          <p14:tracePt t="33688" x="3184525" y="3627438"/>
          <p14:tracePt t="34662" x="3184525" y="3619500"/>
          <p14:tracePt t="35821" x="3178175" y="3611563"/>
          <p14:tracePt t="36585" x="3170238" y="3611563"/>
          <p14:tracePt t="36592" x="3154363" y="3611563"/>
          <p14:tracePt t="36680" x="3140075" y="3611563"/>
          <p14:tracePt t="36688" x="3132138" y="3611563"/>
          <p14:tracePt t="36699" x="3124200" y="3611563"/>
          <p14:tracePt t="36713" x="3108325" y="3611563"/>
          <p14:tracePt t="36731" x="3094038" y="3611563"/>
          <p14:tracePt t="36746" x="3086100" y="3611563"/>
          <p14:tracePt t="36764" x="3078163" y="3611563"/>
          <p14:tracePt t="36780" x="3070225" y="3611563"/>
          <p14:tracePt t="36840" x="3063875" y="3611563"/>
          <p14:tracePt t="36952" x="3055938" y="3611563"/>
          <p14:tracePt t="50107" x="3055938" y="3603625"/>
          <p14:tracePt t="50512" x="3055938" y="3597275"/>
          <p14:tracePt t="50523" x="3055938" y="3589338"/>
          <p14:tracePt t="50533" x="3063875" y="3559175"/>
          <p14:tracePt t="50548" x="3063875" y="3543300"/>
          <p14:tracePt t="50565" x="3063875" y="3497263"/>
          <p14:tracePt t="50583" x="3063875" y="3482975"/>
          <p14:tracePt t="50598" x="3063875" y="3436938"/>
          <p14:tracePt t="50618" x="3063875" y="3382963"/>
          <p14:tracePt t="50635" x="3063875" y="3322638"/>
          <p14:tracePt t="50651" x="3063875" y="3268663"/>
          <p14:tracePt t="50667" x="3063875" y="3216275"/>
          <p14:tracePt t="50684" x="3063875" y="3162300"/>
          <p14:tracePt t="50700" x="3063875" y="3094038"/>
          <p14:tracePt t="50717" x="3063875" y="3040063"/>
          <p14:tracePt t="50732" x="3063875" y="2949575"/>
          <p14:tracePt t="50748" x="3063875" y="2781300"/>
          <p14:tracePt t="50766" x="3063875" y="2613025"/>
          <p14:tracePt t="50766" x="3063875" y="2552700"/>
          <p14:tracePt t="50785" x="3063875" y="2492375"/>
          <p14:tracePt t="50799" x="3078163" y="2362200"/>
          <p14:tracePt t="50818" x="3078163" y="2286000"/>
          <p14:tracePt t="50834" x="3086100" y="2239963"/>
          <p14:tracePt t="50851" x="3086100" y="2179638"/>
          <p14:tracePt t="50868" x="3086100" y="2087563"/>
          <p14:tracePt t="50884" x="3086100" y="1989138"/>
          <p14:tracePt t="50900" x="3086100" y="1889125"/>
          <p14:tracePt t="50917" x="3063875" y="1812925"/>
          <p14:tracePt t="50933" x="3025775" y="1752600"/>
          <p14:tracePt t="50950" x="3009900" y="1706563"/>
          <p14:tracePt t="50966" x="2987675" y="1668463"/>
          <p14:tracePt t="50983" x="2933700" y="1608138"/>
          <p14:tracePt t="50983" x="2903538" y="1570038"/>
          <p14:tracePt t="51002" x="2873375" y="1546225"/>
          <p14:tracePt t="51015" x="2781300" y="1455738"/>
          <p14:tracePt t="51036" x="2727325" y="1379538"/>
          <p14:tracePt t="51050" x="2713038" y="1355725"/>
          <p14:tracePt t="51066" x="2682875" y="1325563"/>
          <p14:tracePt t="51084" x="2651125" y="1287463"/>
          <p14:tracePt t="51100" x="2598738" y="1235075"/>
          <p14:tracePt t="51117" x="2552700" y="1189038"/>
          <p14:tracePt t="51133" x="2530475" y="1173163"/>
          <p14:tracePt t="51150" x="2506663" y="1143000"/>
          <p14:tracePt t="51167" x="2492375" y="1143000"/>
          <p14:tracePt t="51182" x="2476500" y="1127125"/>
          <p14:tracePt t="51198" x="2446338" y="1112838"/>
          <p14:tracePt t="51198" x="2438400" y="1112838"/>
          <p14:tracePt t="51219" x="2392363" y="1112838"/>
          <p14:tracePt t="51234" x="2362200" y="1096963"/>
          <p14:tracePt t="51249" x="2324100" y="1096963"/>
          <p14:tracePt t="51266" x="2308225" y="1089025"/>
          <p14:tracePt t="51283" x="2263775" y="1082675"/>
          <p14:tracePt t="51299" x="2193925" y="1058863"/>
          <p14:tracePt t="51315" x="2155825" y="1050925"/>
          <p14:tracePt t="51332" x="2141538" y="1044575"/>
          <p14:tracePt t="51350" x="2149475" y="1044575"/>
          <p14:tracePt t="51576" x="2179638" y="1044575"/>
          <p14:tracePt t="51592" x="2201863" y="1044575"/>
          <p14:tracePt t="51601" x="2217738" y="1044575"/>
          <p14:tracePt t="51615" x="2270125" y="1044575"/>
          <p14:tracePt t="51615" x="2286000" y="1044575"/>
          <p14:tracePt t="51634" x="2332038" y="1044575"/>
          <p14:tracePt t="51650" x="2378075" y="1044575"/>
          <p14:tracePt t="51667" x="2422525" y="1044575"/>
          <p14:tracePt t="51684" x="2460625" y="1044575"/>
          <p14:tracePt t="51699" x="2536825" y="1036638"/>
          <p14:tracePt t="51716" x="2620963" y="1012825"/>
          <p14:tracePt t="51733" x="2705100" y="998538"/>
          <p14:tracePt t="51755" x="2735263" y="998538"/>
          <p14:tracePt t="51766" x="2759075" y="998538"/>
          <p14:tracePt t="51782" x="2827338" y="998538"/>
          <p14:tracePt t="51797" x="2911475" y="998538"/>
          <p14:tracePt t="51815" x="3032125" y="998538"/>
          <p14:tracePt t="51831" x="3192463" y="998538"/>
          <p14:tracePt t="51831" x="3276600" y="998538"/>
          <p14:tracePt t="51849" x="3360738" y="998538"/>
          <p14:tracePt t="51866" x="3406775" y="998538"/>
          <p14:tracePt t="51882" x="3413125" y="998538"/>
          <p14:tracePt t="51897" x="3421063" y="998538"/>
          <p14:tracePt t="51914" x="3436938" y="998538"/>
          <p14:tracePt t="51932" x="3475038" y="998538"/>
          <p14:tracePt t="51948" x="3527425" y="998538"/>
          <p14:tracePt t="51966" x="3611563" y="982663"/>
          <p14:tracePt t="51966" x="3657600" y="982663"/>
          <p14:tracePt t="51985" x="3695700" y="982663"/>
          <p14:tracePt t="51998" x="3771900" y="982663"/>
          <p14:tracePt t="52015" x="3810000" y="982663"/>
          <p14:tracePt t="52015" x="3817938" y="974725"/>
          <p14:tracePt t="52034" x="3832225" y="974725"/>
          <p14:tracePt t="52047" x="3863975" y="960438"/>
          <p14:tracePt t="52065" x="3908425" y="944563"/>
          <p14:tracePt t="52084" x="3992563" y="922338"/>
          <p14:tracePt t="52100" x="4191000" y="906463"/>
          <p14:tracePt t="52116" x="4373563" y="876300"/>
          <p14:tracePt t="52132" x="4518025" y="854075"/>
          <p14:tracePt t="52149" x="4602163" y="830263"/>
          <p14:tracePt t="52166" x="4618038" y="830263"/>
          <p14:tracePt t="52208" x="4648200" y="830263"/>
          <p14:tracePt t="52224" x="4686300" y="815975"/>
          <p14:tracePt t="52233" x="4800600" y="808038"/>
          <p14:tracePt t="52250" x="4884738" y="792163"/>
          <p14:tracePt t="52264" x="5151438" y="762000"/>
          <p14:tracePt t="52281" x="5318125" y="762000"/>
          <p14:tracePt t="52298" x="5448300" y="754063"/>
          <p14:tracePt t="52315" x="5532438" y="739775"/>
          <p14:tracePt t="52332" x="5584825" y="739775"/>
          <p14:tracePt t="52348" x="5616575" y="739775"/>
          <p14:tracePt t="52366" x="5608638" y="739775"/>
          <p14:tracePt t="52744" x="5600700" y="739775"/>
          <p14:tracePt t="52832" x="5592763" y="746125"/>
          <p14:tracePt t="52880" x="5584825" y="754063"/>
          <p14:tracePt t="52897" x="5578475" y="754063"/>
          <p14:tracePt t="52904" x="5578475" y="762000"/>
          <p14:tracePt t="52920" x="5570538" y="769938"/>
          <p14:tracePt t="52931" x="5562600" y="792163"/>
          <p14:tracePt t="52949" x="5562600" y="800100"/>
          <p14:tracePt t="52963" x="5562600" y="838200"/>
          <p14:tracePt t="52980" x="5554663" y="876300"/>
          <p14:tracePt t="52997" x="5554663" y="898525"/>
          <p14:tracePt t="53013" x="5554663" y="922338"/>
          <p14:tracePt t="53013" x="5546725" y="944563"/>
          <p14:tracePt t="53034" x="5546725" y="974725"/>
          <p14:tracePt t="53047" x="5532438" y="1050925"/>
          <p14:tracePt t="53047" x="5524500" y="1089025"/>
          <p14:tracePt t="53066" x="5508625" y="1219200"/>
          <p14:tracePt t="53082" x="5478463" y="1363663"/>
          <p14:tracePt t="53099" x="5432425" y="1501775"/>
          <p14:tracePt t="53115" x="5410200" y="1592263"/>
          <p14:tracePt t="53131" x="5387975" y="1676400"/>
          <p14:tracePt t="53148" x="5387975" y="1760538"/>
          <p14:tracePt t="53165" x="5372100" y="1836738"/>
          <p14:tracePt t="53181" x="5364163" y="1920875"/>
          <p14:tracePt t="53198" x="5341938" y="2035175"/>
          <p14:tracePt t="53198" x="5318125" y="2087563"/>
          <p14:tracePt t="53217" x="5295900" y="2163763"/>
          <p14:tracePt t="53230" x="5219700" y="2384425"/>
          <p14:tracePt t="53250" x="5203825" y="2446338"/>
          <p14:tracePt t="53263" x="5197475" y="2613025"/>
          <p14:tracePt t="53282" x="5197475" y="2682875"/>
          <p14:tracePt t="53298" x="5197475" y="2727325"/>
          <p14:tracePt t="53314" x="5197475" y="2773363"/>
          <p14:tracePt t="53330" x="5197475" y="2811463"/>
          <p14:tracePt t="53349" x="5165725" y="2911475"/>
          <p14:tracePt t="53363" x="5121275" y="3040063"/>
          <p14:tracePt t="53380" x="5083175" y="3124200"/>
          <p14:tracePt t="53397" x="5029200" y="3222625"/>
          <p14:tracePt t="53414" x="4960938" y="3330575"/>
          <p14:tracePt t="53430" x="4860925" y="3467100"/>
          <p14:tracePt t="53446" x="4746625" y="3589338"/>
          <p14:tracePt t="53446" x="4694238" y="3673475"/>
          <p14:tracePt t="53465" x="4648200" y="3733800"/>
          <p14:tracePt t="53479" x="4533900" y="3886200"/>
          <p14:tracePt t="53497" x="4473575" y="3992563"/>
          <p14:tracePt t="53514" x="4389438" y="4130675"/>
          <p14:tracePt t="53532" x="4305300" y="4259263"/>
          <p14:tracePt t="53546" x="4229100" y="4381500"/>
          <p14:tracePt t="53562" x="4152900" y="4511675"/>
          <p14:tracePt t="53581" x="4076700" y="4618038"/>
          <p14:tracePt t="53597" x="4000500" y="4694238"/>
          <p14:tracePt t="53614" x="3908425" y="4716463"/>
          <p14:tracePt t="53630" x="3840163" y="4740275"/>
          <p14:tracePt t="53648" x="3763963" y="4746625"/>
          <p14:tracePt t="53648" x="3741738" y="4770438"/>
          <p14:tracePt t="53666" x="3717925" y="4778375"/>
          <p14:tracePt t="53681" x="3641725" y="4808538"/>
          <p14:tracePt t="53698" x="3603625" y="4822825"/>
          <p14:tracePt t="53715" x="3589338" y="4822825"/>
          <p14:tracePt t="53752" x="3559175" y="4808538"/>
          <p14:tracePt t="53768" x="3543300" y="4800600"/>
          <p14:tracePt t="53777" x="3489325" y="4778375"/>
          <p14:tracePt t="53785" x="3429000" y="4754563"/>
          <p14:tracePt t="53796" x="3284538" y="4716463"/>
          <p14:tracePt t="53813" x="3055938" y="4656138"/>
          <p14:tracePt t="53829" x="2857500" y="4602163"/>
          <p14:tracePt t="53846" x="2682875" y="4556125"/>
          <p14:tracePt t="53863" x="2552700" y="4541838"/>
          <p14:tracePt t="53863" x="2484438" y="4525963"/>
          <p14:tracePt t="53882" x="2362200" y="4511675"/>
          <p14:tracePt t="53899" x="2332038" y="4503738"/>
          <p14:tracePt t="53899" x="2308225" y="4503738"/>
          <p14:tracePt t="53914" x="2286000" y="4495800"/>
          <p14:tracePt t="53930" x="2278063" y="4495800"/>
          <p14:tracePt t="54072" x="2270125" y="4495800"/>
          <p14:tracePt t="54089" x="2263775" y="4495800"/>
          <p14:tracePt t="54104" x="2255838" y="4503738"/>
          <p14:tracePt t="54113" x="2247900" y="4503738"/>
          <p14:tracePt t="54130" x="2232025" y="4503738"/>
          <p14:tracePt t="54148" x="2217738" y="4518025"/>
          <p14:tracePt t="54163" x="2209800" y="4518025"/>
          <p14:tracePt t="54200" x="2201863" y="4525963"/>
          <p14:tracePt t="54216" x="2193925" y="4533900"/>
          <p14:tracePt t="54232" x="2179638" y="4541838"/>
          <p14:tracePt t="54240" x="2155825" y="4549775"/>
          <p14:tracePt t="54248" x="2149475" y="4556125"/>
          <p14:tracePt t="54261" x="2125663" y="4564063"/>
          <p14:tracePt t="54278" x="2103438" y="4579938"/>
          <p14:tracePt t="54295" x="2087563" y="4594225"/>
          <p14:tracePt t="54312" x="2041525" y="4594225"/>
          <p14:tracePt t="54329" x="2027238" y="4610100"/>
          <p14:tracePt t="54346" x="1997075" y="4610100"/>
          <p14:tracePt t="54362" x="1981200" y="4625975"/>
          <p14:tracePt t="54378" x="1951038" y="4632325"/>
          <p14:tracePt t="54395" x="1912938" y="4648200"/>
          <p14:tracePt t="54413" x="1828800" y="4656138"/>
          <p14:tracePt t="54430" x="1768475" y="4664075"/>
          <p14:tracePt t="54447" x="1722438" y="4664075"/>
          <p14:tracePt t="54447" x="1706563" y="4664075"/>
          <p14:tracePt t="54465" x="1692275" y="4678363"/>
          <p14:tracePt t="54478" x="1676400" y="4678363"/>
          <p14:tracePt t="54497" x="1660525" y="4678363"/>
          <p14:tracePt t="54513" x="1646238" y="4678363"/>
          <p14:tracePt t="54552" x="1638300" y="4678363"/>
          <p14:tracePt t="54568" x="1654175" y="4678363"/>
          <p14:tracePt t="54720" x="1668463" y="4678363"/>
          <p14:tracePt t="54736" x="1684338" y="4678363"/>
          <p14:tracePt t="54745" x="1692275" y="4678363"/>
          <p14:tracePt t="54752" x="1698625" y="4678363"/>
          <p14:tracePt t="54784" x="1706563" y="4678363"/>
          <p14:tracePt t="54793" x="1722438" y="4670425"/>
          <p14:tracePt t="54800" x="1744663" y="4664075"/>
          <p14:tracePt t="54811" x="1768475" y="4664075"/>
          <p14:tracePt t="54829" x="1782763" y="4656138"/>
          <p14:tracePt t="54845" x="1798638" y="4648200"/>
          <p14:tracePt t="54845" x="1806575" y="4648200"/>
          <p14:tracePt t="54865" x="1820863" y="4648200"/>
          <p14:tracePt t="54878" x="1874838" y="4648200"/>
          <p14:tracePt t="54895" x="1920875" y="4648200"/>
          <p14:tracePt t="54895" x="1943100" y="4648200"/>
          <p14:tracePt t="54914" x="1958975" y="4648200"/>
          <p14:tracePt t="54928" x="2035175" y="4648200"/>
          <p14:tracePt t="54946" x="2073275" y="4648200"/>
          <p14:tracePt t="54962" x="2111375" y="4648200"/>
          <p14:tracePt t="54979" x="2141538" y="4648200"/>
          <p14:tracePt t="54994" x="2163763" y="4648200"/>
          <p14:tracePt t="55011" x="2187575" y="4648200"/>
          <p14:tracePt t="55030" x="2209800" y="4648200"/>
          <p14:tracePt t="55044" x="2255838" y="4648200"/>
          <p14:tracePt t="55061" x="2293938" y="4648200"/>
          <p14:tracePt t="55078" x="2346325" y="4648200"/>
          <p14:tracePt t="55078" x="2378075" y="4648200"/>
          <p14:tracePt t="55097" x="2400300" y="4648200"/>
          <p14:tracePt t="55112" x="2492375" y="4656138"/>
          <p14:tracePt t="55130" x="2544763" y="4664075"/>
          <p14:tracePt t="55147" x="2590800" y="4664075"/>
          <p14:tracePt t="55164" x="2613025" y="4670425"/>
          <p14:tracePt t="55179" x="2628900" y="4670425"/>
          <p14:tracePt t="55197" x="2644775" y="4670425"/>
          <p14:tracePt t="55212" x="2659063" y="4686300"/>
          <p14:tracePt t="55228" x="2674938" y="4686300"/>
          <p14:tracePt t="55245" x="2689225" y="4686300"/>
          <p14:tracePt t="55264" x="2705100" y="4724400"/>
          <p14:tracePt t="55278" x="2727325" y="4724400"/>
          <p14:tracePt t="55278" x="2743200" y="4724400"/>
          <p14:tracePt t="55298" x="2751138" y="4724400"/>
          <p14:tracePt t="55312" x="2781300" y="4724400"/>
          <p14:tracePt t="55312" x="2803525" y="4724400"/>
          <p14:tracePt t="55331" x="2835275" y="4724400"/>
          <p14:tracePt t="55346" x="2887663" y="4724400"/>
          <p14:tracePt t="55363" x="2925763" y="4724400"/>
          <p14:tracePt t="55378" x="2971800" y="4724400"/>
          <p14:tracePt t="55397" x="3025775" y="4724400"/>
          <p14:tracePt t="55412" x="3078163" y="4724400"/>
          <p14:tracePt t="55429" x="3132138" y="4724400"/>
          <p14:tracePt t="55445" x="3170238" y="4724400"/>
          <p14:tracePt t="55461" x="3208338" y="4724400"/>
          <p14:tracePt t="55478" x="3216275" y="4724400"/>
          <p14:tracePt t="55493" x="3246438" y="4740275"/>
          <p14:tracePt t="55510" x="3254375" y="4740275"/>
          <p14:tracePt t="55536" x="3268663" y="4740275"/>
          <p14:tracePt t="55546" x="3298825" y="4740275"/>
          <p14:tracePt t="55562" x="3344863" y="4740275"/>
          <p14:tracePt t="55579" x="3390900" y="4740275"/>
          <p14:tracePt t="55595" x="3436938" y="4740275"/>
          <p14:tracePt t="55612" x="3459163" y="4740275"/>
          <p14:tracePt t="55628" x="3482975" y="4740275"/>
          <p14:tracePt t="55645" x="3513138" y="4740275"/>
          <p14:tracePt t="55663" x="3543300" y="4740275"/>
          <p14:tracePt t="55679" x="3551238" y="4740275"/>
          <p14:tracePt t="55697" x="3559175" y="4740275"/>
          <p14:tracePt t="55720" x="3565525" y="4740275"/>
          <p14:tracePt t="55736" x="3573463" y="4740275"/>
          <p14:tracePt t="55752" x="3589338" y="4740275"/>
          <p14:tracePt t="55762" x="3635375" y="4740275"/>
          <p14:tracePt t="55779" x="3665538" y="4740275"/>
          <p14:tracePt t="55795" x="3687763" y="4740275"/>
          <p14:tracePt t="55811" x="3711575" y="4740275"/>
          <p14:tracePt t="55828" x="3741738" y="4740275"/>
          <p14:tracePt t="55844" x="3749675" y="4740275"/>
          <p14:tracePt t="55860" x="3763963" y="4740275"/>
          <p14:tracePt t="55881" x="3771900" y="4754563"/>
          <p14:tracePt t="55897" x="3779838" y="4754563"/>
          <p14:tracePt t="55910" x="3794125" y="4762500"/>
          <p14:tracePt t="55927" x="3802063" y="4770438"/>
          <p14:tracePt t="55946" x="3832225" y="4770438"/>
          <p14:tracePt t="55968" x="3848100" y="4770438"/>
          <p14:tracePt t="55978" x="3886200" y="4770438"/>
          <p14:tracePt t="55995" x="3916363" y="4770438"/>
          <p14:tracePt t="56012" x="3932238" y="4770438"/>
          <p14:tracePt t="56030" x="3946525" y="4770438"/>
          <p14:tracePt t="56043" x="3954463" y="4770438"/>
          <p14:tracePt t="56064" x="3962400" y="4770438"/>
          <p14:tracePt t="56080" x="3978275" y="4770438"/>
          <p14:tracePt t="56093" x="4000500" y="4770438"/>
          <p14:tracePt t="56111" x="4022725" y="4770438"/>
          <p14:tracePt t="56111" x="4038600" y="4770438"/>
          <p14:tracePt t="56129" x="4046538" y="4770438"/>
          <p14:tracePt t="56144" x="4054475" y="4762500"/>
          <p14:tracePt t="56177" x="4060825" y="4762500"/>
          <p14:tracePt t="56193" x="4068763" y="4754563"/>
          <p14:tracePt t="56200" x="4076700" y="4754563"/>
          <p14:tracePt t="56210" x="4114800" y="4754563"/>
          <p14:tracePt t="56227" x="4122738" y="4740275"/>
          <p14:tracePt t="56243" x="4130675" y="4740275"/>
          <p14:tracePt t="56259" x="4137025" y="4740275"/>
          <p14:tracePt t="56276" x="4144963" y="4732338"/>
          <p14:tracePt t="56296" x="4152900" y="4732338"/>
          <p14:tracePt t="56312" x="4168775" y="4724400"/>
          <p14:tracePt t="56325" x="4191000" y="4716463"/>
          <p14:tracePt t="56325" x="4198938" y="4716463"/>
          <p14:tracePt t="56346" x="4237038" y="4694238"/>
          <p14:tracePt t="56362" x="4259263" y="4694238"/>
          <p14:tracePt t="56378" x="4283075" y="4694238"/>
          <p14:tracePt t="56395" x="4305300" y="4694238"/>
          <p14:tracePt t="56410" x="4327525" y="4694238"/>
          <p14:tracePt t="56428" x="4351338" y="4694238"/>
          <p14:tracePt t="56445" x="4381500" y="4678363"/>
          <p14:tracePt t="56462" x="4403725" y="4678363"/>
          <p14:tracePt t="56476" x="4435475" y="4678363"/>
          <p14:tracePt t="56494" x="4479925" y="4678363"/>
          <p14:tracePt t="56510" x="4541838" y="4664075"/>
          <p14:tracePt t="56510" x="4564063" y="4656138"/>
          <p14:tracePt t="56530" x="4594225" y="4656138"/>
          <p14:tracePt t="56542" x="4632325" y="4656138"/>
          <p14:tracePt t="56559" x="4664075" y="4656138"/>
          <p14:tracePt t="56577" x="4670425" y="4656138"/>
          <p14:tracePt t="56632" x="4678363" y="4656138"/>
          <p14:tracePt t="56648" x="4702175" y="4648200"/>
          <p14:tracePt t="56656" x="4708525" y="4648200"/>
          <p14:tracePt t="56664" x="4732338" y="4648200"/>
          <p14:tracePt t="56676" x="4778375" y="4648200"/>
          <p14:tracePt t="56694" x="4808538" y="4648200"/>
          <p14:tracePt t="56711" x="4822825" y="4640263"/>
          <p14:tracePt t="56711" x="4830763" y="4640263"/>
          <p14:tracePt t="56730" x="4846638" y="4632325"/>
          <p14:tracePt t="56743" x="4868863" y="4632325"/>
          <p14:tracePt t="56743" x="4884738" y="4632325"/>
          <p14:tracePt t="56762" x="4937125" y="4632325"/>
          <p14:tracePt t="56779" x="5013325" y="4632325"/>
          <p14:tracePt t="56794" x="5075238" y="4632325"/>
          <p14:tracePt t="56811" x="5143500" y="4632325"/>
          <p14:tracePt t="56827" x="5181600" y="4632325"/>
          <p14:tracePt t="56844" x="5181600" y="4625975"/>
          <p14:tracePt t="56859" x="5189538" y="4625975"/>
          <p14:tracePt t="56876" x="5197475" y="4625975"/>
          <p14:tracePt t="56904" x="5203825" y="4618038"/>
          <p14:tracePt t="56913" x="5219700" y="4618038"/>
          <p14:tracePt t="56926" x="5273675" y="4618038"/>
          <p14:tracePt t="56926" x="5295900" y="4618038"/>
          <p14:tracePt t="56946" x="5341938" y="4618038"/>
          <p14:tracePt t="56962" x="5364163" y="4618038"/>
          <p14:tracePt t="56976" x="5394325" y="4618038"/>
          <p14:tracePt t="56994" x="5410200" y="4618038"/>
          <p14:tracePt t="57009" x="5418138" y="4618038"/>
          <p14:tracePt t="57027" x="5432425" y="4618038"/>
          <p14:tracePt t="57042" x="5448300" y="4618038"/>
          <p14:tracePt t="57072" x="5464175" y="4618038"/>
          <p14:tracePt t="57080" x="5486400" y="4618038"/>
          <p14:tracePt t="57092" x="5540375" y="4625975"/>
          <p14:tracePt t="57092" x="5554663" y="4625975"/>
          <p14:tracePt t="57113" x="5570538" y="4625975"/>
          <p14:tracePt t="57126" x="5578475" y="4625975"/>
          <p14:tracePt t="57161" x="5584825" y="4625975"/>
          <p14:tracePt t="57168" x="5600700" y="4625975"/>
          <p14:tracePt t="57178" x="5630863" y="4625975"/>
          <p14:tracePt t="57195" x="5668963" y="4625975"/>
          <p14:tracePt t="57212" x="5684838" y="4625975"/>
          <p14:tracePt t="57227" x="5692775" y="4625975"/>
          <p14:tracePt t="57248" x="5699125" y="4625975"/>
          <p14:tracePt t="57258" x="5715000" y="4625975"/>
          <p14:tracePt t="57277" x="5722938" y="4625975"/>
          <p14:tracePt t="57292" x="5745163" y="4625975"/>
          <p14:tracePt t="57309" x="5768975" y="4625975"/>
          <p14:tracePt t="57326" x="5807075" y="4625975"/>
          <p14:tracePt t="57343" x="5851525" y="4625975"/>
          <p14:tracePt t="57359" x="5927725" y="4632325"/>
          <p14:tracePt t="57377" x="5959475" y="4632325"/>
          <p14:tracePt t="57394" x="5989638" y="4632325"/>
          <p14:tracePt t="57410" x="6027738" y="4632325"/>
          <p14:tracePt t="57428" x="6065838" y="4632325"/>
          <p14:tracePt t="57444" x="6180138" y="4664075"/>
          <p14:tracePt t="57461" x="6180138" y="4648200"/>
          <p14:tracePt t="57477" x="6180138" y="4664075"/>
          <p14:tracePt t="57841" x="6194425" y="4670425"/>
          <p14:tracePt t="57848" x="6210300" y="4670425"/>
          <p14:tracePt t="57873" x="6240463" y="4670425"/>
          <p14:tracePt t="57880" x="6264275" y="4670425"/>
          <p14:tracePt t="57892" x="6294438" y="4670425"/>
          <p14:tracePt t="57909" x="6308725" y="4670425"/>
          <p14:tracePt t="57925" x="6324600" y="4670425"/>
          <p14:tracePt t="57960" x="6346825" y="4670425"/>
          <p14:tracePt t="57977" x="6370638" y="4670425"/>
          <p14:tracePt t="57984" x="6384925" y="4664075"/>
          <p14:tracePt t="57993" x="6423025" y="4664075"/>
          <p14:tracePt t="58011" x="6454775" y="4648200"/>
          <p14:tracePt t="58029" x="6461125" y="4648200"/>
          <p14:tracePt t="58042" x="6477000" y="4640263"/>
          <p14:tracePt t="58058" x="6507163" y="4625975"/>
          <p14:tracePt t="58075" x="6523038" y="4625975"/>
          <p14:tracePt t="58091" x="6553200" y="4625975"/>
          <p14:tracePt t="58108" x="6583363" y="4625975"/>
          <p14:tracePt t="58125" x="6613525" y="4610100"/>
          <p14:tracePt t="58142" x="6637338" y="4610100"/>
          <p14:tracePt t="58158" x="6651625" y="4610100"/>
          <p14:tracePt t="58175" x="6667500" y="4594225"/>
          <p14:tracePt t="58175" x="6675438" y="4594225"/>
          <p14:tracePt t="58194" x="6689725" y="4594225"/>
          <p14:tracePt t="58217" x="6705600" y="4594225"/>
          <p14:tracePt t="58241" x="6721475" y="4594225"/>
          <p14:tracePt t="58248" x="6735763" y="4594225"/>
          <p14:tracePt t="58258" x="6765925" y="4594225"/>
          <p14:tracePt t="58275" x="6804025" y="4579938"/>
          <p14:tracePt t="58292" x="6819900" y="4579938"/>
          <p14:tracePt t="58307" x="6842125" y="4579938"/>
          <p14:tracePt t="58325" x="6850063" y="4579938"/>
          <p14:tracePt t="58341" x="6858000" y="4579938"/>
          <p14:tracePt t="58361" x="6865938" y="4564063"/>
          <p14:tracePt t="58375" x="6880225" y="4564063"/>
          <p14:tracePt t="58375" x="6888163" y="4564063"/>
          <p14:tracePt t="58394" x="6904038" y="4564063"/>
          <p14:tracePt t="58409" x="6918325" y="4564063"/>
          <p14:tracePt t="58426" x="6942138" y="4564063"/>
          <p14:tracePt t="58442" x="6964363" y="4564063"/>
          <p14:tracePt t="58457" x="6994525" y="4564063"/>
          <p14:tracePt t="58474" x="7026275" y="4564063"/>
          <p14:tracePt t="58490" x="7048500" y="4556125"/>
          <p14:tracePt t="58508" x="7086600" y="4556125"/>
          <p14:tracePt t="58527" x="7108825" y="4556125"/>
          <p14:tracePt t="58542" x="7132638" y="4556125"/>
          <p14:tracePt t="58558" x="7154863" y="4556125"/>
          <p14:tracePt t="58575" x="7170738" y="4556125"/>
          <p14:tracePt t="58664" x="7178675" y="4556125"/>
          <p14:tracePt t="58688" x="7185025" y="4556125"/>
          <p14:tracePt t="58696" x="7200900" y="4556125"/>
          <p14:tracePt t="58707" x="7223125" y="4556125"/>
          <p14:tracePt t="58726" x="7231063" y="4556125"/>
          <p14:tracePt t="64898" x="7216775" y="4556125"/>
          <p14:tracePt t="64992" x="7208838" y="4556125"/>
          <p14:tracePt t="65002" x="7200900" y="4549775"/>
          <p14:tracePt t="68528" x="7192963" y="4549775"/>
          <p14:tracePt t="68824" x="7185025" y="4549775"/>
          <p14:tracePt t="69024" x="7170738" y="4549775"/>
          <p14:tracePt t="69337" x="7154863" y="4549775"/>
          <p14:tracePt t="69361" x="7140575" y="4556125"/>
          <p14:tracePt t="69368" x="7116763" y="4564063"/>
          <p14:tracePt t="69380" x="7094538" y="4564063"/>
          <p14:tracePt t="69398" x="7032625" y="4579938"/>
          <p14:tracePt t="69415" x="6956425" y="4579938"/>
          <p14:tracePt t="69431" x="6858000" y="4579938"/>
          <p14:tracePt t="69431" x="6827838" y="4579938"/>
          <p14:tracePt t="69451" x="6789738" y="4579938"/>
          <p14:tracePt t="69464" x="6721475" y="4579938"/>
          <p14:tracePt t="69483" x="6659563" y="4579938"/>
          <p14:tracePt t="69500" x="6553200" y="4594225"/>
          <p14:tracePt t="69515" x="6400800" y="4594225"/>
          <p14:tracePt t="69534" x="6240463" y="4594225"/>
          <p14:tracePt t="69547" x="6126163" y="4594225"/>
          <p14:tracePt t="69564" x="6035675" y="4594225"/>
          <p14:tracePt t="69580" x="5951538" y="4594225"/>
          <p14:tracePt t="69597" x="5867400" y="4594225"/>
          <p14:tracePt t="69614" x="5783263" y="4594225"/>
          <p14:tracePt t="69632" x="5715000" y="4594225"/>
          <p14:tracePt t="69632" x="5661025" y="4594225"/>
          <p14:tracePt t="69650" x="5592763" y="4594225"/>
          <p14:tracePt t="69664" x="5380038" y="4594225"/>
          <p14:tracePt t="69683" x="5211763" y="4594225"/>
          <p14:tracePt t="69699" x="5089525" y="4602163"/>
          <p14:tracePt t="69716" x="4953000" y="4602163"/>
          <p14:tracePt t="69733" x="4846638" y="4602163"/>
          <p14:tracePt t="69748" x="4702175" y="4602163"/>
          <p14:tracePt t="69765" x="4525963" y="4602163"/>
          <p14:tracePt t="69781" x="4305300" y="4602163"/>
          <p14:tracePt t="69798" x="4076700" y="4602163"/>
          <p14:tracePt t="69813" x="3878263" y="4602163"/>
          <p14:tracePt t="69830" x="3711575" y="4602163"/>
          <p14:tracePt t="69847" x="3527425" y="4648200"/>
          <p14:tracePt t="69847" x="3436938" y="4648200"/>
          <p14:tracePt t="69866" x="3246438" y="4648200"/>
          <p14:tracePt t="69883" x="3140075" y="4648200"/>
          <p14:tracePt t="69895" x="2933700" y="4648200"/>
          <p14:tracePt t="69895" x="2865438" y="4648200"/>
          <p14:tracePt t="69914" x="2727325" y="4648200"/>
          <p14:tracePt t="69931" x="2689225" y="4648200"/>
          <p14:tracePt t="69948" x="2620963" y="4648200"/>
          <p14:tracePt t="69964" x="2560638" y="4648200"/>
          <p14:tracePt t="69980" x="2476500" y="4648200"/>
          <p14:tracePt t="69997" x="2392363" y="4648200"/>
          <p14:tracePt t="70015" x="2293938" y="4648200"/>
          <p14:tracePt t="70015" x="2278063" y="4648200"/>
          <p14:tracePt t="70034" x="2255838" y="4648200"/>
          <p14:tracePt t="70046" x="2225675" y="4648200"/>
          <p14:tracePt t="70063" x="2171700" y="4648200"/>
          <p14:tracePt t="70079" x="2117725" y="4648200"/>
          <p14:tracePt t="70079" x="2079625" y="4648200"/>
          <p14:tracePt t="70099" x="2057400" y="4648200"/>
          <p14:tracePt t="70113" x="1951038" y="4648200"/>
          <p14:tracePt t="70131" x="1912938" y="4648200"/>
          <p14:tracePt t="70147" x="1882775" y="4648200"/>
          <p14:tracePt t="70164" x="1844675" y="4664075"/>
          <p14:tracePt t="70180" x="1790700" y="4664075"/>
          <p14:tracePt t="70198" x="1736725" y="4664075"/>
          <p14:tracePt t="70198" x="1698625" y="4664075"/>
          <p14:tracePt t="70217" x="1660525" y="4664075"/>
          <p14:tracePt t="70230" x="1570038" y="4664075"/>
          <p14:tracePt t="70230" x="1508125" y="4664075"/>
          <p14:tracePt t="70250" x="1463675" y="4664075"/>
          <p14:tracePt t="70263" x="1349375" y="4670425"/>
          <p14:tracePt t="70263" x="1317625" y="4670425"/>
          <p14:tracePt t="70283" x="1257300" y="4670425"/>
          <p14:tracePt t="70298" x="1227138" y="4670425"/>
          <p14:tracePt t="70315" x="1196975" y="4670425"/>
          <p14:tracePt t="70331" x="1158875" y="4670425"/>
          <p14:tracePt t="70348" x="1074738" y="4670425"/>
          <p14:tracePt t="70364" x="974725" y="4670425"/>
          <p14:tracePt t="70381" x="868363" y="4670425"/>
          <p14:tracePt t="70398" x="746125" y="4670425"/>
          <p14:tracePt t="70415" x="669925" y="4670425"/>
          <p14:tracePt t="70432" x="587375" y="4670425"/>
          <p14:tracePt t="70448" x="533400" y="4678363"/>
          <p14:tracePt t="70448" x="525463" y="4678363"/>
          <p14:tracePt t="70466" x="511175" y="4670425"/>
          <p14:tracePt t="70482" x="525463" y="4670425"/>
          <p14:tracePt t="70665" x="541338" y="4670425"/>
          <p14:tracePt t="70673" x="571500" y="4670425"/>
          <p14:tracePt t="70682" x="593725" y="4670425"/>
          <p14:tracePt t="70696" x="625475" y="4670425"/>
          <p14:tracePt t="70715" x="639763" y="4670425"/>
          <p14:tracePt t="70731" x="669925" y="4670425"/>
          <p14:tracePt t="70748" x="701675" y="4656138"/>
          <p14:tracePt t="70763" x="754063" y="4656138"/>
          <p14:tracePt t="70780" x="777875" y="4656138"/>
          <p14:tracePt t="70796" x="815975" y="4640263"/>
          <p14:tracePt t="70813" x="868363" y="4640263"/>
          <p14:tracePt t="70830" x="968375" y="4640263"/>
          <p14:tracePt t="70847" x="1074738" y="4640263"/>
          <p14:tracePt t="70863" x="1219200" y="4640263"/>
          <p14:tracePt t="70880" x="1333500" y="4640263"/>
          <p14:tracePt t="70880" x="1393825" y="4640263"/>
          <p14:tracePt t="70899" x="1431925" y="4640263"/>
          <p14:tracePt t="70899" x="1485900" y="4640263"/>
          <p14:tracePt t="70915" x="1577975" y="4640263"/>
          <p14:tracePt t="70932" x="1668463" y="4640263"/>
          <p14:tracePt t="70948" x="1760538" y="4640263"/>
          <p14:tracePt t="70965" x="1836738" y="4640263"/>
          <p14:tracePt t="70980" x="1935163" y="4640263"/>
          <p14:tracePt t="70997" x="2057400" y="4640263"/>
          <p14:tracePt t="71013" x="2149475" y="4640263"/>
          <p14:tracePt t="71013" x="2187575" y="4640263"/>
          <p14:tracePt t="71034" x="2232025" y="4640263"/>
          <p14:tracePt t="71046" x="2308225" y="4640263"/>
          <p14:tracePt t="71063" x="2370138" y="4640263"/>
          <p14:tracePt t="71080" x="2454275" y="4640263"/>
          <p14:tracePt t="71080" x="2514600" y="4640263"/>
          <p14:tracePt t="71100" x="2568575" y="4640263"/>
          <p14:tracePt t="71112" x="2781300" y="4640263"/>
          <p14:tracePt t="71132" x="2917825" y="4640263"/>
          <p14:tracePt t="71148" x="3032125" y="4640263"/>
          <p14:tracePt t="71163" x="3162300" y="4640263"/>
          <p14:tracePt t="71179" x="3276600" y="4640263"/>
          <p14:tracePt t="71195" x="3390900" y="4640263"/>
          <p14:tracePt t="71215" x="3513138" y="4640263"/>
          <p14:tracePt t="71231" x="3649663" y="4640263"/>
          <p14:tracePt t="71245" x="3763963" y="4640263"/>
          <p14:tracePt t="71263" x="3810000" y="4640263"/>
          <p14:tracePt t="71278" x="3863975" y="4640263"/>
          <p14:tracePt t="71295" x="3908425" y="4640263"/>
          <p14:tracePt t="71312" x="3962400" y="4640263"/>
          <p14:tracePt t="71312" x="3984625" y="4640263"/>
          <p14:tracePt t="71330" x="4046538" y="4640263"/>
          <p14:tracePt t="71346" x="4098925" y="4640263"/>
          <p14:tracePt t="71363" x="4122738" y="4640263"/>
          <p14:tracePt t="71379" x="4137025" y="4632325"/>
          <p14:tracePt t="71396" x="4152900" y="4632325"/>
          <p14:tracePt t="71412" x="4183063" y="4625975"/>
          <p14:tracePt t="71430" x="4275138" y="4625975"/>
          <p14:tracePt t="71447" x="4427538" y="4625975"/>
          <p14:tracePt t="71464" x="4602163" y="4625975"/>
          <p14:tracePt t="71480" x="4708525" y="4625975"/>
          <p14:tracePt t="71480" x="4732338" y="4625975"/>
          <p14:tracePt t="71498" x="4746625" y="4618038"/>
          <p14:tracePt t="71512" x="4754563" y="4618038"/>
          <p14:tracePt t="71569" x="4770438" y="4610100"/>
          <p14:tracePt t="71578" x="4784725" y="4610100"/>
          <p14:tracePt t="71593" x="4808538" y="4610100"/>
          <p14:tracePt t="71601" x="4846638" y="4610100"/>
          <p14:tracePt t="71612" x="4906963" y="4610100"/>
          <p14:tracePt t="71629" x="4914900" y="4610100"/>
          <p14:tracePt t="71646" x="4930775" y="4610100"/>
          <p14:tracePt t="71662" x="4960938" y="4610100"/>
          <p14:tracePt t="71680" x="5037138" y="4610100"/>
          <p14:tracePt t="71680" x="5089525" y="4610100"/>
          <p14:tracePt t="71699" x="5135563" y="4610100"/>
          <p14:tracePt t="71712" x="5173663" y="4610100"/>
          <p14:tracePt t="71731" x="5181600" y="4610100"/>
          <p14:tracePt t="71747" x="5197475" y="4602163"/>
          <p14:tracePt t="71763" x="5203825" y="4602163"/>
          <p14:tracePt t="71817" x="5211763" y="4602163"/>
          <p14:tracePt t="71833" x="5219700" y="4602163"/>
          <p14:tracePt t="71841" x="5235575" y="4602163"/>
          <p14:tracePt t="71857" x="5241925" y="4602163"/>
          <p14:tracePt t="71873" x="5249863" y="4602163"/>
          <p14:tracePt t="71882" x="5265738" y="4602163"/>
          <p14:tracePt t="71897" x="5311775" y="4602163"/>
          <p14:tracePt t="71897" x="5326063" y="4602163"/>
          <p14:tracePt t="71915" x="5341938" y="4602163"/>
          <p14:tracePt t="71915" x="5356225" y="4602163"/>
          <p14:tracePt t="71931" x="5380038" y="4602163"/>
          <p14:tracePt t="71948" x="5410200" y="4602163"/>
          <p14:tracePt t="71964" x="5440363" y="4602163"/>
          <p14:tracePt t="71980" x="5478463" y="4602163"/>
          <p14:tracePt t="71996" x="5494338" y="4602163"/>
          <p14:tracePt t="72011" x="5502275" y="4602163"/>
          <p14:tracePt t="72058" x="5508625" y="4602163"/>
          <p14:tracePt t="72065" x="5524500" y="4602163"/>
          <p14:tracePt t="72078" x="5546725" y="4602163"/>
          <p14:tracePt t="72095" x="5554663" y="4602163"/>
          <p14:tracePt t="72111" x="5562600" y="4602163"/>
          <p14:tracePt t="72130" x="5578475" y="4602163"/>
          <p14:tracePt t="72193" x="5592763" y="4602163"/>
          <p14:tracePt t="72201" x="5608638" y="4602163"/>
          <p14:tracePt t="72211" x="5630863" y="4602163"/>
          <p14:tracePt t="72230" x="5646738" y="4602163"/>
          <p14:tracePt t="72244" x="5654675" y="4602163"/>
          <p14:tracePt t="72261" x="5661025" y="4602163"/>
          <p14:tracePt t="72277" x="5668963" y="4602163"/>
          <p14:tracePt t="72294" x="5676900" y="4602163"/>
          <p14:tracePt t="72313" x="5699125" y="4602163"/>
          <p14:tracePt t="72327" x="5722938" y="4602163"/>
          <p14:tracePt t="72344" x="5753100" y="4610100"/>
          <p14:tracePt t="72344" x="5768975" y="4610100"/>
          <p14:tracePt t="72362" x="5791200" y="4625975"/>
          <p14:tracePt t="72379" x="5807075" y="4625975"/>
          <p14:tracePt t="72395" x="5829300" y="4625975"/>
          <p14:tracePt t="72412" x="5859463" y="4632325"/>
          <p14:tracePt t="72428" x="5889625" y="4640263"/>
          <p14:tracePt t="72445" x="5943600" y="4640263"/>
          <p14:tracePt t="72462" x="5973763" y="4640263"/>
          <p14:tracePt t="72478" x="6003925" y="4640263"/>
          <p14:tracePt t="72495" x="6035675" y="4640263"/>
          <p14:tracePt t="72511" x="6057900" y="4640263"/>
          <p14:tracePt t="72528" x="6080125" y="4640263"/>
          <p14:tracePt t="72544" x="6103938" y="4640263"/>
          <p14:tracePt t="72544" x="6118225" y="4640263"/>
          <p14:tracePt t="72562" x="6142038" y="4640263"/>
          <p14:tracePt t="72579" x="6180138" y="4640263"/>
          <p14:tracePt t="72596" x="6194425" y="4648200"/>
          <p14:tracePt t="72612" x="6232525" y="4648200"/>
          <p14:tracePt t="72628" x="6286500" y="4648200"/>
          <p14:tracePt t="72646" x="6332538" y="4648200"/>
          <p14:tracePt t="72661" x="6370638" y="4648200"/>
          <p14:tracePt t="72679" x="6392863" y="4648200"/>
          <p14:tracePt t="72696" x="6408738" y="4648200"/>
          <p14:tracePt t="72712" x="6416675" y="4648200"/>
          <p14:tracePt t="72729" x="6423025" y="4648200"/>
          <p14:tracePt t="72743" x="6454775" y="4648200"/>
          <p14:tracePt t="72760" x="6507163" y="4648200"/>
          <p14:tracePt t="72778" x="6561138" y="4648200"/>
          <p14:tracePt t="72794" x="6613525" y="4648200"/>
          <p14:tracePt t="72810" x="6659563" y="4648200"/>
          <p14:tracePt t="72827" x="6675438" y="4648200"/>
          <p14:tracePt t="72843" x="6683375" y="4648200"/>
          <p14:tracePt t="72860" x="6689725" y="4648200"/>
          <p14:tracePt t="72913" x="6705600" y="4648200"/>
          <p14:tracePt t="72969" x="6713538" y="4648200"/>
          <p14:tracePt t="72978" x="6727825" y="4648200"/>
          <p14:tracePt t="72985" x="6743700" y="4648200"/>
          <p14:tracePt t="72995" x="6773863" y="4648200"/>
          <p14:tracePt t="73013" x="6789738" y="4648200"/>
          <p14:tracePt t="73030" x="6797675" y="4648200"/>
          <p14:tracePt t="73044" x="6804025" y="4648200"/>
          <p14:tracePt t="73081" x="6811963" y="4648200"/>
          <p14:tracePt t="73089" x="6827838" y="4648200"/>
          <p14:tracePt t="73113" x="6858000" y="4648200"/>
          <p14:tracePt t="73129" x="6865938" y="4648200"/>
          <p14:tracePt t="73145" x="6873875" y="4648200"/>
          <p14:tracePt t="73153" x="6888163" y="4648200"/>
          <p14:tracePt t="73179" x="6896100" y="4648200"/>
          <p14:tracePt t="73185" x="6911975" y="4648200"/>
          <p14:tracePt t="73195" x="6926263" y="4640263"/>
          <p14:tracePt t="73212" x="6950075" y="4640263"/>
          <p14:tracePt t="73229" x="6964363" y="4640263"/>
          <p14:tracePt t="73245" x="6972300" y="4640263"/>
          <p14:tracePt t="73265" x="6988175" y="4640263"/>
          <p14:tracePt t="73281" x="6994525" y="4640263"/>
          <p14:tracePt t="73293" x="7002463" y="4640263"/>
          <p14:tracePt t="73310" x="7018338" y="4640263"/>
          <p14:tracePt t="73326" x="7018338" y="4632325"/>
          <p14:tracePt t="75353" x="7010400" y="4625975"/>
          <p14:tracePt t="75537" x="7002463" y="4618038"/>
          <p14:tracePt t="76146" x="6994525" y="4610100"/>
          <p14:tracePt t="76169" x="6994525" y="4602163"/>
          <p14:tracePt t="76185" x="6988175" y="4594225"/>
          <p14:tracePt t="76194" x="6972300" y="4594225"/>
          <p14:tracePt t="76207" x="6942138" y="4594225"/>
          <p14:tracePt t="76207" x="6926263" y="4594225"/>
          <p14:tracePt t="76227" x="6904038" y="4594225"/>
          <p14:tracePt t="76241" x="6850063" y="4594225"/>
          <p14:tracePt t="76260" x="6781800" y="4594225"/>
          <p14:tracePt t="76276" x="6727825" y="4594225"/>
          <p14:tracePt t="76293" x="6667500" y="4594225"/>
          <p14:tracePt t="76309" x="6621463" y="4594225"/>
          <p14:tracePt t="76324" x="6537325" y="4594225"/>
          <p14:tracePt t="76341" x="6469063" y="4594225"/>
          <p14:tracePt t="76358" x="6392863" y="4594225"/>
          <p14:tracePt t="76374" x="6362700" y="4594225"/>
          <p14:tracePt t="76391" x="6346825" y="4594225"/>
          <p14:tracePt t="76407" x="6332538" y="4594225"/>
          <p14:tracePt t="76423" x="6316663" y="4594225"/>
          <p14:tracePt t="76441" x="6210300" y="4594225"/>
          <p14:tracePt t="76460" x="6073775" y="4594225"/>
          <p14:tracePt t="76476" x="5905500" y="4594225"/>
          <p14:tracePt t="76492" x="5799138" y="4594225"/>
          <p14:tracePt t="76508" x="5730875" y="4594225"/>
          <p14:tracePt t="76508" x="5699125" y="4594225"/>
          <p14:tracePt t="76530" x="5676900" y="4594225"/>
          <p14:tracePt t="76540" x="5630863" y="4594225"/>
          <p14:tracePt t="76558" x="5562600" y="4594225"/>
          <p14:tracePt t="76575" x="5448300" y="4579938"/>
          <p14:tracePt t="76591" x="5326063" y="4556125"/>
          <p14:tracePt t="76608" x="5287963" y="4556125"/>
          <p14:tracePt t="76624" x="5249863" y="4556125"/>
          <p14:tracePt t="76624" x="5241925" y="4556125"/>
          <p14:tracePt t="76643" x="5235575" y="4556125"/>
          <p14:tracePt t="76656" x="5189538" y="4541838"/>
          <p14:tracePt t="76675" x="5135563" y="4518025"/>
          <p14:tracePt t="76692" x="5045075" y="4479925"/>
          <p14:tracePt t="76708" x="5006975" y="4457700"/>
          <p14:tracePt t="76724" x="4906963" y="4441825"/>
          <p14:tracePt t="76742" x="4822825" y="4435475"/>
          <p14:tracePt t="76758" x="4746625" y="4419600"/>
          <p14:tracePt t="76775" x="4702175" y="4419600"/>
          <p14:tracePt t="76791" x="4694238" y="4419600"/>
          <p14:tracePt t="76807" x="4702175" y="4419600"/>
          <p14:tracePt t="76937" x="4708525" y="4419600"/>
          <p14:tracePt t="76954" x="4716463" y="4427538"/>
          <p14:tracePt t="76961" x="4732338" y="4427538"/>
          <p14:tracePt t="76973" x="4770438" y="4441825"/>
          <p14:tracePt t="76991" x="4784725" y="4449763"/>
          <p14:tracePt t="77006" x="4800600" y="4449763"/>
          <p14:tracePt t="77006" x="4808538" y="4449763"/>
          <p14:tracePt t="77027" x="4816475" y="4449763"/>
          <p14:tracePt t="77049" x="4808538" y="4449763"/>
          <p14:tracePt t="77457" x="4800600" y="4449763"/>
          <p14:tracePt t="77474" x="4784725" y="4457700"/>
          <p14:tracePt t="77481" x="4778375" y="4457700"/>
          <p14:tracePt t="77497" x="4770438" y="4457700"/>
          <p14:tracePt t="77507" x="4732338" y="4457700"/>
          <p14:tracePt t="77526" x="4670425" y="4457700"/>
          <p14:tracePt t="77541" x="4564063" y="4457700"/>
          <p14:tracePt t="77556" x="4403725" y="4457700"/>
          <p14:tracePt t="77572" x="4221163" y="4441825"/>
          <p14:tracePt t="77589" x="4068763" y="4389438"/>
          <p14:tracePt t="77608" x="3924300" y="4351338"/>
          <p14:tracePt t="77623" x="3794125" y="4283075"/>
          <p14:tracePt t="77642" x="3649663" y="4229100"/>
          <p14:tracePt t="77642" x="3573463" y="4168775"/>
          <p14:tracePt t="77658" x="3489325" y="4130675"/>
          <p14:tracePt t="77674" x="3444875" y="4106863"/>
          <p14:tracePt t="77691" x="3406775" y="4084638"/>
          <p14:tracePt t="77708" x="3406775" y="4076700"/>
          <p14:tracePt t="77753" x="3406775" y="4060825"/>
          <p14:tracePt t="77770" x="3398838" y="4054475"/>
          <p14:tracePt t="77777" x="3390900" y="4038600"/>
          <p14:tracePt t="77790" x="3382963" y="4022725"/>
          <p14:tracePt t="77807" x="3375025" y="4008438"/>
          <p14:tracePt t="77822" x="3375025" y="4000500"/>
          <p14:tracePt t="77839" x="3375025" y="3992563"/>
          <p14:tracePt t="77856" x="3375025" y="3984625"/>
          <p14:tracePt t="77873" x="3368675" y="3962400"/>
          <p14:tracePt t="77873" x="3352800" y="3946525"/>
          <p14:tracePt t="77891" x="3336925" y="3908425"/>
          <p14:tracePt t="77907" x="3336925" y="3886200"/>
          <p14:tracePt t="77923" x="3314700" y="3863975"/>
          <p14:tracePt t="77939" x="3292475" y="3832225"/>
          <p14:tracePt t="77957" x="3276600" y="3817938"/>
          <p14:tracePt t="77973" x="3260725" y="3802063"/>
          <p14:tracePt t="77990" x="3254375" y="3802063"/>
          <p14:tracePt t="78006" x="3246438" y="3787775"/>
          <p14:tracePt t="78006" x="3238500" y="3787775"/>
          <p14:tracePt t="78025" x="3238500" y="3779838"/>
          <p14:tracePt t="78039" x="3230563" y="3756025"/>
          <p14:tracePt t="78039" x="3230563" y="3749675"/>
          <p14:tracePt t="78059" x="3230563" y="3741738"/>
          <p14:tracePt t="78072" x="3230563" y="3725863"/>
          <p14:tracePt t="78090" x="3230563" y="3711575"/>
          <p14:tracePt t="78107" x="3230563" y="3703638"/>
          <p14:tracePt t="78138" x="3230563" y="3695700"/>
          <p14:tracePt t="78145" x="3230563" y="3687763"/>
          <p14:tracePt t="78155" x="3238500" y="3673475"/>
          <p14:tracePt t="78172" x="3246438" y="3657600"/>
          <p14:tracePt t="78189" x="3260725" y="3611563"/>
          <p14:tracePt t="78206" x="3276600" y="3581400"/>
          <p14:tracePt t="78224" x="3298825" y="3543300"/>
          <p14:tracePt t="78238" x="3314700" y="3513138"/>
          <p14:tracePt t="78256" x="3322638" y="3497263"/>
          <p14:tracePt t="78272" x="3330575" y="3482975"/>
          <p14:tracePt t="78272" x="3336925" y="3482975"/>
          <p14:tracePt t="78290" x="3336925" y="3475038"/>
          <p14:tracePt t="78305" x="3344863" y="3459163"/>
          <p14:tracePt t="78323" x="3360738" y="3444875"/>
          <p14:tracePt t="78338" x="3382963" y="3421063"/>
          <p14:tracePt t="78357" x="3390900" y="3413125"/>
          <p14:tracePt t="78371" x="3398838" y="3406775"/>
          <p14:tracePt t="78388" x="3413125" y="3382963"/>
          <p14:tracePt t="78407" x="3421063" y="3375025"/>
          <p14:tracePt t="78421" x="3421063" y="3368675"/>
          <p14:tracePt t="78438" x="3429000" y="3352800"/>
          <p14:tracePt t="78455" x="3429000" y="3344863"/>
          <p14:tracePt t="78472" x="3429000" y="3330575"/>
          <p14:tracePt t="78472" x="3429000" y="3314700"/>
          <p14:tracePt t="78490" x="3436938" y="3298825"/>
          <p14:tracePt t="78507" x="3444875" y="3284538"/>
          <p14:tracePt t="78524" x="3444875" y="3268663"/>
          <p14:tracePt t="78540" x="3444875" y="3254375"/>
          <p14:tracePt t="78556" x="3436938" y="3222625"/>
          <p14:tracePt t="78573" x="3413125" y="3184525"/>
          <p14:tracePt t="78590" x="3398838" y="3154363"/>
          <p14:tracePt t="78606" x="3368675" y="3116263"/>
          <p14:tracePt t="78622" x="3344863" y="3070225"/>
          <p14:tracePt t="78639" x="3330575" y="3048000"/>
          <p14:tracePt t="78655" x="3314700" y="3032125"/>
          <p14:tracePt t="78671" x="3298825" y="3009900"/>
          <p14:tracePt t="78671" x="3284538" y="3001963"/>
          <p14:tracePt t="78690" x="3268663" y="2987675"/>
          <p14:tracePt t="78707" x="3254375" y="2979738"/>
          <p14:tracePt t="78721" x="3222625" y="2963863"/>
          <p14:tracePt t="78738" x="3216275" y="2963863"/>
          <p14:tracePt t="78801" x="3208338" y="2963863"/>
          <p14:tracePt t="78825" x="3200400" y="2963863"/>
          <p14:tracePt t="78849" x="3192463" y="2963863"/>
          <p14:tracePt t="78865" x="3178175" y="2963863"/>
          <p14:tracePt t="78881" x="3154363" y="2963863"/>
          <p14:tracePt t="78897" x="3146425" y="2963863"/>
          <p14:tracePt t="78906" x="3132138" y="2979738"/>
          <p14:tracePt t="78922" x="3101975" y="2987675"/>
          <p14:tracePt t="78939" x="3094038" y="2994025"/>
          <p14:tracePt t="78955" x="3078163" y="3001963"/>
          <p14:tracePt t="78972" x="3048000" y="3009900"/>
          <p14:tracePt t="78988" x="3032125" y="3017838"/>
          <p14:tracePt t="79005" x="3025775" y="3017838"/>
          <p14:tracePt t="79025" x="3017838" y="3025775"/>
          <p14:tracePt t="79038" x="3001963" y="3032125"/>
          <p14:tracePt t="79057" x="3001963" y="3040063"/>
          <p14:tracePt t="79070" x="2987675" y="3063875"/>
          <p14:tracePt t="79070" x="2955925" y="3086100"/>
          <p14:tracePt t="79091" x="2917825" y="3108325"/>
          <p14:tracePt t="79107" x="2903538" y="3140075"/>
          <p14:tracePt t="79122" x="2865438" y="3162300"/>
          <p14:tracePt t="79140" x="2857500" y="3170238"/>
          <p14:tracePt t="79155" x="2849563" y="3178175"/>
          <p14:tracePt t="79171" x="2849563" y="3192463"/>
          <p14:tracePt t="79187" x="2835275" y="3222625"/>
          <p14:tracePt t="79205" x="2835275" y="3254375"/>
          <p14:tracePt t="79205" x="2835275" y="3276600"/>
          <p14:tracePt t="79227" x="2835275" y="3284538"/>
          <p14:tracePt t="79237" x="2835275" y="3322638"/>
          <p14:tracePt t="79256" x="2835275" y="3336925"/>
          <p14:tracePt t="79271" x="2835275" y="3352800"/>
          <p14:tracePt t="79271" x="2835275" y="3360738"/>
          <p14:tracePt t="79291" x="2835275" y="3375025"/>
          <p14:tracePt t="79304" x="2835275" y="3398838"/>
          <p14:tracePt t="79304" x="2835275" y="3413125"/>
          <p14:tracePt t="79323" x="2865438" y="3459163"/>
          <p14:tracePt t="79340" x="2895600" y="3489325"/>
          <p14:tracePt t="79355" x="2917825" y="3513138"/>
          <p14:tracePt t="79371" x="2925763" y="3521075"/>
          <p14:tracePt t="79387" x="2925763" y="3527425"/>
          <p14:tracePt t="79425" x="2925763" y="3535363"/>
          <p14:tracePt t="79433" x="2941638" y="3543300"/>
          <p14:tracePt t="79441" x="2963863" y="3573463"/>
          <p14:tracePt t="79454" x="2987675" y="3589338"/>
          <p14:tracePt t="79471" x="3009900" y="3597275"/>
          <p14:tracePt t="79488" x="3017838" y="3603625"/>
          <p14:tracePt t="79504" x="3040063" y="3619500"/>
          <p14:tracePt t="79504" x="3048000" y="3619500"/>
          <p14:tracePt t="79524" x="3070225" y="3627438"/>
          <p14:tracePt t="79545" x="3078163" y="3635375"/>
          <p14:tracePt t="79556" x="3094038" y="3635375"/>
          <p14:tracePt t="79571" x="3101975" y="3635375"/>
          <p14:tracePt t="79587" x="3124200" y="3635375"/>
          <p14:tracePt t="79657" x="3146425" y="3635375"/>
          <p14:tracePt t="79666" x="3162300" y="3635375"/>
          <p14:tracePt t="79673" x="3184525" y="3635375"/>
          <p14:tracePt t="79687" x="3208338" y="3619500"/>
          <p14:tracePt t="79687" x="3216275" y="3619500"/>
          <p14:tracePt t="79706" x="3230563" y="3603625"/>
          <p14:tracePt t="79723" x="3238500" y="3603625"/>
          <p14:tracePt t="79737" x="3268663" y="3589338"/>
          <p14:tracePt t="79756" x="3284538" y="3573463"/>
          <p14:tracePt t="79771" x="3292475" y="3565525"/>
          <p14:tracePt t="79788" x="3306763" y="3505200"/>
          <p14:tracePt t="79805" x="3330575" y="3444875"/>
          <p14:tracePt t="79822" x="3360738" y="3421063"/>
          <p14:tracePt t="79838" x="3368675" y="3368675"/>
          <p14:tracePt t="79855" x="3382963" y="3352800"/>
          <p14:tracePt t="79871" x="3382963" y="3330575"/>
          <p14:tracePt t="79888" x="3382963" y="3298825"/>
          <p14:tracePt t="79904" x="3382963" y="3246438"/>
          <p14:tracePt t="79904" x="3382963" y="3216275"/>
          <p14:tracePt t="79923" x="3382963" y="3192463"/>
          <p14:tracePt t="79938" x="3382963" y="3146425"/>
          <p14:tracePt t="79955" x="3382963" y="3116263"/>
          <p14:tracePt t="79972" x="3382963" y="3086100"/>
          <p14:tracePt t="79989" x="3382963" y="3078163"/>
          <p14:tracePt t="80009" x="3382963" y="3063875"/>
          <p14:tracePt t="80024" x="3368675" y="3048000"/>
          <p14:tracePt t="80037" x="3352800" y="3025775"/>
          <p14:tracePt t="80055" x="3336925" y="3009900"/>
          <p14:tracePt t="80071" x="3330575" y="3001963"/>
          <p14:tracePt t="80088" x="3314700" y="2994025"/>
          <p14:tracePt t="80106" x="3314700" y="2987675"/>
          <p14:tracePt t="80120" x="3298825" y="2987675"/>
          <p14:tracePt t="80139" x="3284538" y="2979738"/>
          <p14:tracePt t="80154" x="3260725" y="2979738"/>
          <p14:tracePt t="80171" x="3230563" y="2979738"/>
          <p14:tracePt t="80188" x="3200400" y="2979738"/>
          <p14:tracePt t="80204" x="3170238" y="2979738"/>
          <p14:tracePt t="80222" x="3154363" y="2979738"/>
          <p14:tracePt t="80237" x="3116263" y="2979738"/>
          <p14:tracePt t="80252" x="3070225" y="2994025"/>
          <p14:tracePt t="80269" x="3048000" y="3001963"/>
          <p14:tracePt t="80285" x="3017838" y="3009900"/>
          <p14:tracePt t="80304" x="3001963" y="3009900"/>
          <p14:tracePt t="80320" x="2994025" y="3017838"/>
          <p14:tracePt t="80339" x="2971800" y="3025775"/>
          <p14:tracePt t="80355" x="2955925" y="3048000"/>
          <p14:tracePt t="80371" x="2925763" y="3070225"/>
          <p14:tracePt t="80389" x="2917825" y="3094038"/>
          <p14:tracePt t="80404" x="2903538" y="3116263"/>
          <p14:tracePt t="80420" x="2903538" y="3146425"/>
          <p14:tracePt t="80436" x="2887663" y="3192463"/>
          <p14:tracePt t="80454" x="2887663" y="3246438"/>
          <p14:tracePt t="80470" x="2887663" y="3276600"/>
          <p14:tracePt t="80487" x="2887663" y="3330575"/>
          <p14:tracePt t="80503" x="2887663" y="3352800"/>
          <p14:tracePt t="80520" x="2895600" y="3382963"/>
          <p14:tracePt t="80520" x="2903538" y="3398838"/>
          <p14:tracePt t="80540" x="2903538" y="3413125"/>
          <p14:tracePt t="80552" x="2917825" y="3444875"/>
          <p14:tracePt t="80552" x="2917825" y="3451225"/>
          <p14:tracePt t="80571" x="2917825" y="3475038"/>
          <p14:tracePt t="80588" x="2917825" y="3505200"/>
          <p14:tracePt t="80604" x="2917825" y="3521075"/>
          <p14:tracePt t="80620" x="2925763" y="3543300"/>
          <p14:tracePt t="80638" x="2933700" y="3551238"/>
          <p14:tracePt t="80652" x="2949575" y="3573463"/>
          <p14:tracePt t="80669" x="2955925" y="3589338"/>
          <p14:tracePt t="80689" x="2963863" y="3589338"/>
          <p14:tracePt t="80706" x="2963863" y="3597275"/>
          <p14:tracePt t="80719" x="2979738" y="3611563"/>
          <p14:tracePt t="80719" x="2994025" y="3627438"/>
          <p14:tracePt t="80739" x="3009900" y="3641725"/>
          <p14:tracePt t="80753" x="3032125" y="3665538"/>
          <p14:tracePt t="80771" x="3070225" y="3679825"/>
          <p14:tracePt t="80788" x="3094038" y="3687763"/>
          <p14:tracePt t="80804" x="3116263" y="3703638"/>
          <p14:tracePt t="80821" x="3146425" y="3711575"/>
          <p14:tracePt t="80838" x="3200400" y="3711575"/>
          <p14:tracePt t="80854" x="3268663" y="3711575"/>
          <p14:tracePt t="80870" x="3336925" y="3711575"/>
          <p14:tracePt t="80888" x="3368675" y="3711575"/>
          <p14:tracePt t="80903" x="3382963" y="3711575"/>
          <p14:tracePt t="80919" x="3390900" y="3695700"/>
          <p14:tracePt t="80938" x="3390900" y="3679825"/>
          <p14:tracePt t="80952" x="3406775" y="3635375"/>
          <p14:tracePt t="80971" x="3429000" y="3589338"/>
          <p14:tracePt t="80987" x="3451225" y="3565525"/>
          <p14:tracePt t="81004" x="3459163" y="3551238"/>
          <p14:tracePt t="81019" x="3459163" y="3527425"/>
          <p14:tracePt t="81037" x="3459163" y="3513138"/>
          <p14:tracePt t="81054" x="3459163" y="3497263"/>
          <p14:tracePt t="81070" x="3459163" y="3467100"/>
          <p14:tracePt t="81088" x="3459163" y="3436938"/>
          <p14:tracePt t="81103" x="3459163" y="3382963"/>
          <p14:tracePt t="81103" x="3451225" y="3368675"/>
          <p14:tracePt t="81122" x="3421063" y="3322638"/>
          <p14:tracePt t="81136" x="3382963" y="3268663"/>
          <p14:tracePt t="81136" x="3382963" y="3260725"/>
          <p14:tracePt t="81154" x="3382963" y="3246438"/>
          <p14:tracePt t="81168" x="3375025" y="3230563"/>
          <p14:tracePt t="81187" x="3368675" y="3222625"/>
          <p14:tracePt t="81203" x="3352800" y="3200400"/>
          <p14:tracePt t="81223" x="3336925" y="3170238"/>
          <p14:tracePt t="81235" x="3276600" y="3108325"/>
          <p14:tracePt t="81251" x="3260725" y="3078163"/>
          <p14:tracePt t="81268" x="3238500" y="3055938"/>
          <p14:tracePt t="81285" x="3222625" y="3048000"/>
          <p14:tracePt t="81301" x="3216275" y="3032125"/>
          <p14:tracePt t="81319" x="3200400" y="3025775"/>
          <p14:tracePt t="81336" x="3192463" y="3025775"/>
          <p14:tracePt t="81351" x="3178175" y="3017838"/>
          <p14:tracePt t="81370" x="3170238" y="3009900"/>
          <p14:tracePt t="81386" x="3154363" y="3009900"/>
          <p14:tracePt t="81403" x="3146425" y="3009900"/>
          <p14:tracePt t="81418" x="3132138" y="3009900"/>
          <p14:tracePt t="81435" x="3124200" y="3009900"/>
          <p14:tracePt t="81451" x="3108325" y="3009900"/>
          <p14:tracePt t="81467" x="3094038" y="3009900"/>
          <p14:tracePt t="81486" x="3063875" y="3009900"/>
          <p14:tracePt t="81502" x="3032125" y="3009900"/>
          <p14:tracePt t="81519" x="2994025" y="3017838"/>
          <p14:tracePt t="81536" x="2955925" y="3040063"/>
          <p14:tracePt t="81536" x="2941638" y="3048000"/>
          <p14:tracePt t="81555" x="2903538" y="3070225"/>
          <p14:tracePt t="81571" x="2879725" y="3094038"/>
          <p14:tracePt t="81587" x="2849563" y="3116263"/>
          <p14:tracePt t="81603" x="2835275" y="3132138"/>
          <p14:tracePt t="81619" x="2819400" y="3162300"/>
          <p14:tracePt t="81636" x="2803525" y="3200400"/>
          <p14:tracePt t="81652" x="2803525" y="3246438"/>
          <p14:tracePt t="81670" x="2803525" y="3284538"/>
          <p14:tracePt t="81685" x="2803525" y="3330575"/>
          <p14:tracePt t="81703" x="2803525" y="3360738"/>
          <p14:tracePt t="81719" x="2803525" y="3390900"/>
          <p14:tracePt t="81736" x="2803525" y="3413125"/>
          <p14:tracePt t="81752" x="2803525" y="3444875"/>
          <p14:tracePt t="81752" x="2803525" y="3451225"/>
          <p14:tracePt t="81771" x="2803525" y="3489325"/>
          <p14:tracePt t="81788" x="2803525" y="3513138"/>
          <p14:tracePt t="81802" x="2811463" y="3535363"/>
          <p14:tracePt t="81820" x="2835275" y="3573463"/>
          <p14:tracePt t="81837" x="2849563" y="3589338"/>
          <p14:tracePt t="81853" x="2865438" y="3603625"/>
          <p14:tracePt t="81870" x="2903538" y="3619500"/>
          <p14:tracePt t="81885" x="2911475" y="3649663"/>
          <p14:tracePt t="81903" x="2925763" y="3657600"/>
          <p14:tracePt t="81918" x="2955925" y="3673475"/>
          <p14:tracePt t="81935" x="2994025" y="3673475"/>
          <p14:tracePt t="81935" x="3009900" y="3673475"/>
          <p14:tracePt t="81954" x="3048000" y="3673475"/>
          <p14:tracePt t="81968" x="3116263" y="3673475"/>
          <p14:tracePt t="81987" x="3154363" y="3673475"/>
          <p14:tracePt t="82004" x="3208338" y="3673475"/>
          <p14:tracePt t="82019" x="3238500" y="3673475"/>
          <p14:tracePt t="82035" x="3292475" y="3649663"/>
          <p14:tracePt t="82051" x="3314700" y="3635375"/>
          <p14:tracePt t="82067" x="3344863" y="3597275"/>
          <p14:tracePt t="82084" x="3352800" y="3527425"/>
          <p14:tracePt t="82101" x="3375025" y="3482975"/>
          <p14:tracePt t="82118" x="3382963" y="3459163"/>
          <p14:tracePt t="82136" x="3382963" y="3436938"/>
          <p14:tracePt t="82152" x="3390900" y="3406775"/>
          <p14:tracePt t="82152" x="3398838" y="3398838"/>
          <p14:tracePt t="82170" x="3406775" y="3382963"/>
          <p14:tracePt t="82185" x="3406775" y="3330575"/>
          <p14:tracePt t="82202" x="3406775" y="3276600"/>
          <p14:tracePt t="82221" x="3375025" y="3200400"/>
          <p14:tracePt t="82237" x="3344863" y="3170238"/>
          <p14:tracePt t="82252" x="3330575" y="3140075"/>
          <p14:tracePt t="82268" x="3314700" y="3124200"/>
          <p14:tracePt t="82285" x="3306763" y="3108325"/>
          <p14:tracePt t="82300" x="3298825" y="3101975"/>
          <p14:tracePt t="82318" x="3284538" y="3086100"/>
          <p14:tracePt t="82336" x="3260725" y="3063875"/>
          <p14:tracePt t="82353" x="3216275" y="3040063"/>
          <p14:tracePt t="82353" x="3208338" y="3032125"/>
          <p14:tracePt t="82371" x="3192463" y="3017838"/>
          <p14:tracePt t="82384" x="3184525" y="3017838"/>
          <p14:tracePt t="82403" x="3178175" y="3017838"/>
          <p14:tracePt t="82418" x="3170238" y="3017838"/>
          <p14:tracePt t="82450" x="3146425" y="3017838"/>
          <p14:tracePt t="82457" x="3132138" y="3017838"/>
          <p14:tracePt t="82473" x="3116263" y="3017838"/>
          <p14:tracePt t="82484" x="3086100" y="3017838"/>
          <p14:tracePt t="82501" x="3078163" y="3017838"/>
          <p14:tracePt t="82517" x="3063875" y="3017838"/>
          <p14:tracePt t="82537" x="3048000" y="3017838"/>
          <p14:tracePt t="82551" x="3025775" y="3017838"/>
          <p14:tracePt t="82551" x="2987675" y="3025775"/>
          <p14:tracePt t="82570" x="2979738" y="3032125"/>
          <p14:tracePt t="82584" x="2949575" y="3055938"/>
          <p14:tracePt t="82584" x="2941638" y="3055938"/>
          <p14:tracePt t="82604" x="2911475" y="3070225"/>
          <p14:tracePt t="82619" x="2903538" y="3070225"/>
          <p14:tracePt t="82636" x="2895600" y="3086100"/>
          <p14:tracePt t="82651" x="2879725" y="3116263"/>
          <p14:tracePt t="82668" x="2873375" y="3140075"/>
          <p14:tracePt t="82686" x="2873375" y="3162300"/>
          <p14:tracePt t="82701" x="2865438" y="3230563"/>
          <p14:tracePt t="82717" x="2895600" y="3276600"/>
          <p14:tracePt t="82735" x="2903538" y="3298825"/>
          <p14:tracePt t="82751" x="2903538" y="3330575"/>
          <p14:tracePt t="82768" x="2903538" y="3360738"/>
          <p14:tracePt t="82768" x="2903538" y="3375025"/>
          <p14:tracePt t="82787" x="2903538" y="3390900"/>
          <p14:tracePt t="82800" x="2887663" y="3421063"/>
          <p14:tracePt t="82819" x="2887663" y="3444875"/>
          <p14:tracePt t="82836" x="2887663" y="3475038"/>
          <p14:tracePt t="82853" x="2903538" y="3521075"/>
          <p14:tracePt t="82869" x="2917825" y="3551238"/>
          <p14:tracePt t="82885" x="2933700" y="3573463"/>
          <p14:tracePt t="82901" x="2941638" y="3589338"/>
          <p14:tracePt t="82916" x="2941638" y="3597275"/>
          <p14:tracePt t="82945" x="2949575" y="3597275"/>
          <p14:tracePt t="82953" x="2955925" y="3611563"/>
          <p14:tracePt t="82967" x="2979738" y="3641725"/>
          <p14:tracePt t="82984" x="3001963" y="3649663"/>
          <p14:tracePt t="83000" x="3025775" y="3673475"/>
          <p14:tracePt t="83019" x="3040063" y="3673475"/>
          <p14:tracePt t="83073" x="3055938" y="3673475"/>
          <p14:tracePt t="83097" x="3070225" y="3673475"/>
          <p14:tracePt t="83105" x="3094038" y="3673475"/>
          <p14:tracePt t="83117" x="3154363" y="3673475"/>
          <p14:tracePt t="83135" x="3200400" y="3673475"/>
          <p14:tracePt t="83151" x="3230563" y="3673475"/>
          <p14:tracePt t="83168" x="3254375" y="3673475"/>
          <p14:tracePt t="83184" x="3276600" y="3665538"/>
          <p14:tracePt t="83202" x="3292475" y="3657600"/>
          <p14:tracePt t="83221" x="3298825" y="3641725"/>
          <p14:tracePt t="83235" x="3322638" y="3603625"/>
          <p14:tracePt t="83250" x="3344863" y="3543300"/>
          <p14:tracePt t="83267" x="3360738" y="3505200"/>
          <p14:tracePt t="83284" x="3360738" y="3475038"/>
          <p14:tracePt t="83300" x="3368675" y="3459163"/>
          <p14:tracePt t="83316" x="3368675" y="3444875"/>
          <p14:tracePt t="83333" x="3368675" y="3421063"/>
          <p14:tracePt t="83333" x="3368675" y="3398838"/>
          <p14:tracePt t="83355" x="3368675" y="3382963"/>
          <p14:tracePt t="83369" x="3368675" y="3368675"/>
          <p14:tracePt t="83382" x="3360738" y="3322638"/>
          <p14:tracePt t="83382" x="3344863" y="3292475"/>
          <p14:tracePt t="83403" x="3344863" y="3254375"/>
          <p14:tracePt t="83416" x="3298825" y="3208338"/>
          <p14:tracePt t="83416" x="3284538" y="3192463"/>
          <p14:tracePt t="83435" x="3276600" y="3178175"/>
          <p14:tracePt t="83449" x="3254375" y="3162300"/>
          <p14:tracePt t="83465" x="3254375" y="3154363"/>
          <p14:tracePt t="83489" x="3238500" y="3154363"/>
          <p14:tracePt t="83499" x="3222625" y="3132138"/>
          <p14:tracePt t="83517" x="3208338" y="3124200"/>
          <p14:tracePt t="83534" x="3170238" y="3108325"/>
          <p14:tracePt t="83549" x="3162300" y="3108325"/>
          <p14:tracePt t="83565" x="3132138" y="3101975"/>
          <p14:tracePt t="83584" x="3116263" y="3101975"/>
          <p14:tracePt t="83609" x="3116263" y="3094038"/>
          <p14:tracePt t="83634" x="3108325" y="3094038"/>
          <p14:tracePt t="83657" x="3086100" y="3094038"/>
          <p14:tracePt t="83689" x="3070225" y="3094038"/>
          <p14:tracePt t="83697" x="3055938" y="3101975"/>
          <p14:tracePt t="83705" x="3032125" y="3108325"/>
          <p14:tracePt t="83716" x="2987675" y="3116263"/>
          <p14:tracePt t="83734" x="2949575" y="3132138"/>
          <p14:tracePt t="83750" x="2933700" y="3146425"/>
          <p14:tracePt t="83767" x="2917825" y="3154363"/>
          <p14:tracePt t="83783" x="2895600" y="3178175"/>
          <p14:tracePt t="83800" x="2879725" y="3192463"/>
          <p14:tracePt t="83816" x="2873375" y="3216275"/>
          <p14:tracePt t="83816" x="2857500" y="3230563"/>
          <p14:tracePt t="83835" x="2857500" y="3254375"/>
          <p14:tracePt t="83852" x="2841625" y="3284538"/>
          <p14:tracePt t="83868" x="2841625" y="3298825"/>
          <p14:tracePt t="83884" x="2841625" y="3336925"/>
          <p14:tracePt t="83901" x="2841625" y="3352800"/>
          <p14:tracePt t="83918" x="2841625" y="3360738"/>
          <p14:tracePt t="83932" x="2849563" y="3375025"/>
          <p14:tracePt t="83949" x="2849563" y="3390900"/>
          <p14:tracePt t="83967" x="2849563" y="3398838"/>
          <p14:tracePt t="83982" x="2849563" y="3421063"/>
          <p14:tracePt t="83999" x="2849563" y="3436938"/>
          <p14:tracePt t="84017" x="2857500" y="3475038"/>
          <p14:tracePt t="84039" x="2865438" y="3482975"/>
          <p14:tracePt t="84050" x="2879725" y="3497263"/>
          <p14:tracePt t="84066" x="2879725" y="3505200"/>
          <p14:tracePt t="84083" x="2895600" y="3513138"/>
          <p14:tracePt t="84100" x="2917825" y="3513138"/>
          <p14:tracePt t="84117" x="2941638" y="3527425"/>
          <p14:tracePt t="84132" x="2949575" y="3535363"/>
          <p14:tracePt t="84153" x="2949575" y="3543300"/>
          <p14:tracePt t="84169" x="2971800" y="3559175"/>
          <p14:tracePt t="84186" x="2979738" y="3559175"/>
          <p14:tracePt t="84199" x="3009900" y="3565525"/>
          <p14:tracePt t="84216" x="3040063" y="3565525"/>
          <p14:tracePt t="84216" x="3055938" y="3565525"/>
          <p14:tracePt t="84235" x="3078163" y="3565525"/>
          <p14:tracePt t="84248" x="3108325" y="3565525"/>
          <p14:tracePt t="84268" x="3124200" y="3559175"/>
          <p14:tracePt t="84289" x="3124200" y="3551238"/>
          <p14:tracePt t="84345" x="3132138" y="3551238"/>
          <p14:tracePt t="84401" x="3132138" y="3535363"/>
          <p14:tracePt t="85161" x="3132138" y="3513138"/>
          <p14:tracePt t="85169" x="3094038" y="3475038"/>
          <p14:tracePt t="85181" x="3009900" y="3390900"/>
          <p14:tracePt t="85199" x="2781300" y="3140075"/>
          <p14:tracePt t="85220" x="2735263" y="3070225"/>
          <p14:tracePt t="85232" x="2590800" y="2925763"/>
          <p14:tracePt t="85232" x="2522538" y="2865438"/>
          <p14:tracePt t="85251" x="2446338" y="2803525"/>
          <p14:tracePt t="85265" x="2255838" y="2636838"/>
          <p14:tracePt t="85283" x="2133600" y="2536825"/>
          <p14:tracePt t="85299" x="2041525" y="2468563"/>
          <p14:tracePt t="85316" x="1965325" y="2422525"/>
          <p14:tracePt t="85331" x="1912938" y="2362200"/>
          <p14:tracePt t="85348" x="1882775" y="2339975"/>
          <p14:tracePt t="85366" x="1851025" y="2308225"/>
          <p14:tracePt t="85383" x="1820863" y="2270125"/>
          <p14:tracePt t="85399" x="1790700" y="2239963"/>
          <p14:tracePt t="85416" x="1760538" y="2201863"/>
          <p14:tracePt t="85431" x="1744663" y="2171700"/>
          <p14:tracePt t="85431" x="1722438" y="2149475"/>
          <p14:tracePt t="85451" x="1706563" y="2111375"/>
          <p14:tracePt t="85467" x="1676400" y="2079625"/>
          <p14:tracePt t="85483" x="1668463" y="2073275"/>
          <p14:tracePt t="85499" x="1668463" y="2065338"/>
          <p14:tracePt t="85649" x="1668463" y="2057400"/>
          <p14:tracePt t="85666" x="1676400" y="2057400"/>
          <p14:tracePt t="85713" x="1692275" y="2057400"/>
          <p14:tracePt t="85753" x="1698625" y="2057400"/>
          <p14:tracePt t="85769" x="1706563" y="2057400"/>
          <p14:tracePt t="85777" x="1706563" y="2049463"/>
          <p14:tracePt t="85785" x="1714500" y="2049463"/>
          <p14:tracePt t="85809" x="1722438" y="2049463"/>
          <p14:tracePt t="85817" x="1722438" y="2041525"/>
          <p14:tracePt t="85831" x="1730375" y="2041525"/>
          <p14:tracePt t="85847" x="1736725" y="2035175"/>
          <p14:tracePt t="85873" x="1736725" y="2027238"/>
          <p14:tracePt t="85898" x="1744663" y="2027238"/>
          <p14:tracePt t="86808" x="1760538" y="2019300"/>
          <p14:tracePt t="87025" x="1768475" y="2011363"/>
          <p14:tracePt t="87033" x="1790700" y="1997075"/>
          <p14:tracePt t="87045" x="1836738" y="1973263"/>
          <p14:tracePt t="87063" x="1882775" y="1943100"/>
          <p14:tracePt t="87080" x="1912938" y="1927225"/>
          <p14:tracePt t="87096" x="1927225" y="1912938"/>
          <p14:tracePt t="87113" x="1935163" y="1912938"/>
          <p14:tracePt t="87153" x="1943100" y="1912938"/>
          <p14:tracePt t="87163" x="1951038" y="1912938"/>
          <p14:tracePt t="87289" x="1958975" y="1912938"/>
          <p14:tracePt t="87305" x="1973263" y="1912938"/>
          <p14:tracePt t="87321" x="1981200" y="1920875"/>
          <p14:tracePt t="87330" x="2011363" y="1935163"/>
          <p14:tracePt t="87347" x="2041525" y="1951038"/>
          <p14:tracePt t="87364" x="2079625" y="1958975"/>
          <p14:tracePt t="87380" x="2103438" y="1965325"/>
          <p14:tracePt t="87397" x="2117725" y="1973263"/>
          <p14:tracePt t="87413" x="2125663" y="1973263"/>
          <p14:tracePt t="87429" x="2141538" y="1981200"/>
          <p14:tracePt t="87446" x="2155825" y="1981200"/>
          <p14:tracePt t="87466" x="2171700" y="1989138"/>
          <p14:tracePt t="87479" x="2217738" y="2003425"/>
          <p14:tracePt t="87479" x="2225675" y="2003425"/>
          <p14:tracePt t="87500" x="2239963" y="2003425"/>
          <p14:tracePt t="87512" x="2255838" y="2003425"/>
          <p14:tracePt t="87531" x="2263775" y="2003425"/>
          <p14:tracePt t="87546" x="2293938" y="2003425"/>
          <p14:tracePt t="87563" x="2339975" y="2003425"/>
          <p14:tracePt t="87580" x="2384425" y="2027238"/>
          <p14:tracePt t="87596" x="2408238" y="2027238"/>
          <p14:tracePt t="87612" x="2416175" y="2027238"/>
          <p14:tracePt t="87628" x="2422525" y="2027238"/>
          <p14:tracePt t="87645" x="2430463" y="2027238"/>
          <p14:tracePt t="87662" x="2454275" y="2035175"/>
          <p14:tracePt t="87680" x="2484438" y="2035175"/>
          <p14:tracePt t="87680" x="2498725" y="2035175"/>
          <p14:tracePt t="87699" x="2522538" y="2035175"/>
          <p14:tracePt t="87713" x="2552700" y="2041525"/>
          <p14:tracePt t="87732" x="2582863" y="2041525"/>
          <p14:tracePt t="87747" x="2628900" y="2041525"/>
          <p14:tracePt t="87764" x="2674938" y="2041525"/>
          <p14:tracePt t="87780" x="2697163" y="2041525"/>
          <p14:tracePt t="87796" x="2713038" y="2041525"/>
          <p14:tracePt t="87813" x="2720975" y="2041525"/>
          <p14:tracePt t="87866" x="2727325" y="2041525"/>
          <p14:tracePt t="87889" x="2735263" y="2041525"/>
          <p14:tracePt t="87897" x="2743200" y="2041525"/>
          <p14:tracePt t="90564" x="2743200" y="2049463"/>
          <p14:tracePt t="91186" x="2743200" y="2057400"/>
          <p14:tracePt t="91193" x="2743200" y="2073275"/>
          <p14:tracePt t="91212" x="2743200" y="2095500"/>
          <p14:tracePt t="91228" x="2743200" y="2125663"/>
          <p14:tracePt t="91243" x="2743200" y="2155825"/>
          <p14:tracePt t="91260" x="2743200" y="2209800"/>
          <p14:tracePt t="91276" x="2743200" y="2286000"/>
          <p14:tracePt t="91293" x="2811463" y="2362200"/>
          <p14:tracePt t="91310" x="2865438" y="2468563"/>
          <p14:tracePt t="91326" x="2955925" y="2582863"/>
          <p14:tracePt t="91342" x="3055938" y="2713038"/>
          <p14:tracePt t="91359" x="3124200" y="2835275"/>
          <p14:tracePt t="91376" x="3222625" y="2979738"/>
          <p14:tracePt t="91392" x="3322638" y="3101975"/>
          <p14:tracePt t="91392" x="3375025" y="3154363"/>
          <p14:tracePt t="91411" x="3444875" y="3260725"/>
          <p14:tracePt t="91427" x="3475038" y="3306763"/>
          <p14:tracePt t="91444" x="3527425" y="3398838"/>
          <p14:tracePt t="91460" x="3573463" y="3475038"/>
          <p14:tracePt t="91476" x="3619500" y="3551238"/>
          <p14:tracePt t="91491" x="3679825" y="3611563"/>
          <p14:tracePt t="91508" x="3717925" y="3673475"/>
          <p14:tracePt t="91528" x="3741738" y="3717925"/>
          <p14:tracePt t="91543" x="3756025" y="3794125"/>
          <p14:tracePt t="91558" x="3787775" y="3863975"/>
          <p14:tracePt t="91576" x="3810000" y="3940175"/>
          <p14:tracePt t="91593" x="3832225" y="4030663"/>
          <p14:tracePt t="91608" x="3848100" y="4160838"/>
          <p14:tracePt t="91627" x="3848100" y="4213225"/>
          <p14:tracePt t="91643" x="3848100" y="4244975"/>
          <p14:tracePt t="91659" x="3848100" y="4289425"/>
          <p14:tracePt t="91676" x="3802063" y="4321175"/>
          <p14:tracePt t="91692" x="3763963" y="4343400"/>
          <p14:tracePt t="91708" x="3733800" y="4359275"/>
          <p14:tracePt t="91726" x="3717925" y="4373563"/>
          <p14:tracePt t="91742" x="3711575" y="4389438"/>
          <p14:tracePt t="91760" x="3679825" y="4411663"/>
          <p14:tracePt t="91776" x="3657600" y="4441825"/>
          <p14:tracePt t="91776" x="3641725" y="4457700"/>
          <p14:tracePt t="91795" x="3611563" y="4473575"/>
          <p14:tracePt t="91808" x="3505200" y="4503738"/>
          <p14:tracePt t="91827" x="3390900" y="4518025"/>
          <p14:tracePt t="91843" x="3306763" y="4525963"/>
          <p14:tracePt t="91859" x="3246438" y="4541838"/>
          <p14:tracePt t="91876" x="3184525" y="4549775"/>
          <p14:tracePt t="91892" x="3140075" y="4556125"/>
          <p14:tracePt t="91908" x="3108325" y="4556125"/>
          <p14:tracePt t="91925" x="3063875" y="4556125"/>
          <p14:tracePt t="91941" x="3017838" y="4556125"/>
          <p14:tracePt t="91958" x="2987675" y="4556125"/>
          <p14:tracePt t="91976" x="2933700" y="4556125"/>
          <p14:tracePt t="91993" x="2865438" y="4556125"/>
          <p14:tracePt t="91993" x="2841625" y="4556125"/>
          <p14:tracePt t="92011" x="2819400" y="4556125"/>
          <p14:tracePt t="92024" x="2727325" y="4556125"/>
          <p14:tracePt t="92043" x="2697163" y="4556125"/>
          <p14:tracePt t="92059" x="2682875" y="4556125"/>
          <p14:tracePt t="92077" x="2674938" y="4556125"/>
          <p14:tracePt t="92091" x="2659063" y="4556125"/>
          <p14:tracePt t="92129" x="2636838" y="4556125"/>
          <p14:tracePt t="92137" x="2628900" y="4556125"/>
          <p14:tracePt t="92145" x="2598738" y="4556125"/>
          <p14:tracePt t="92157" x="2552700" y="4556125"/>
          <p14:tracePt t="92174" x="2498725" y="4564063"/>
          <p14:tracePt t="92191" x="2454275" y="4572000"/>
          <p14:tracePt t="92208" x="2408238" y="4572000"/>
          <p14:tracePt t="92208" x="2384425" y="4579938"/>
          <p14:tracePt t="92227" x="2308225" y="4579938"/>
          <p14:tracePt t="92243" x="2239963" y="4579938"/>
          <p14:tracePt t="92260" x="2171700" y="4594225"/>
          <p14:tracePt t="92276" x="2117725" y="4594225"/>
          <p14:tracePt t="92292" x="2079625" y="4602163"/>
          <p14:tracePt t="92308" x="2065338" y="4602163"/>
          <p14:tracePt t="92325" x="2057400" y="4610100"/>
          <p14:tracePt t="92340" x="2019300" y="4610100"/>
          <p14:tracePt t="92359" x="1965325" y="4610100"/>
          <p14:tracePt t="92374" x="1851025" y="4610100"/>
          <p14:tracePt t="92391" x="1714500" y="4610100"/>
          <p14:tracePt t="92408" x="1562100" y="4610100"/>
          <p14:tracePt t="92424" x="1431925" y="4587875"/>
          <p14:tracePt t="92424" x="1393825" y="4587875"/>
          <p14:tracePt t="92442" x="1355725" y="4572000"/>
          <p14:tracePt t="92460" x="1349375" y="4572000"/>
          <p14:tracePt t="92475" x="1349375" y="4564063"/>
          <p14:tracePt t="92689" x="1355725" y="4564063"/>
          <p14:tracePt t="92698" x="1363663" y="4564063"/>
          <p14:tracePt t="92707" x="1409700" y="4564063"/>
          <p14:tracePt t="92723" x="1455738" y="4564063"/>
          <p14:tracePt t="92739" x="1516063" y="4564063"/>
          <p14:tracePt t="92758" x="1554163" y="4564063"/>
          <p14:tracePt t="92776" x="1592263" y="4564063"/>
          <p14:tracePt t="92791" x="1630363" y="4564063"/>
          <p14:tracePt t="92808" x="1692275" y="4564063"/>
          <p14:tracePt t="92808" x="1730375" y="4564063"/>
          <p14:tracePt t="92827" x="1782763" y="4564063"/>
          <p14:tracePt t="92841" x="1897063" y="4564063"/>
          <p14:tracePt t="92859" x="1958975" y="4564063"/>
          <p14:tracePt t="92875" x="1973263" y="4564063"/>
          <p14:tracePt t="92890" x="1989138" y="4564063"/>
          <p14:tracePt t="92906" x="1997075" y="4556125"/>
          <p14:tracePt t="92923" x="2003425" y="4549775"/>
          <p14:tracePt t="92940" x="2011363" y="4549775"/>
          <p14:tracePt t="92961" x="2019300" y="4541838"/>
          <p14:tracePt t="92977" x="2035175" y="4533900"/>
          <p14:tracePt t="93001" x="2041525" y="4533900"/>
          <p14:tracePt t="93010" x="2057400" y="4533900"/>
          <p14:tracePt t="93010" x="2079625" y="4533900"/>
          <p14:tracePt t="93027" x="2111375" y="4533900"/>
          <p14:tracePt t="93039" x="2163763" y="4525963"/>
          <p14:tracePt t="93039" x="2187575" y="4525963"/>
          <p14:tracePt t="93057" x="2217738" y="4525963"/>
          <p14:tracePt t="93072" x="2270125" y="4525963"/>
          <p14:tracePt t="93091" x="2346325" y="4525963"/>
          <p14:tracePt t="93106" x="2438400" y="4525963"/>
          <p14:tracePt t="93123" x="2522538" y="4533900"/>
          <p14:tracePt t="93139" x="2598738" y="4556125"/>
          <p14:tracePt t="93156" x="2659063" y="4579938"/>
          <p14:tracePt t="93173" x="2705100" y="4587875"/>
          <p14:tracePt t="93190" x="2735263" y="4587875"/>
          <p14:tracePt t="93207" x="2773363" y="4587875"/>
          <p14:tracePt t="93227" x="2797175" y="4587875"/>
          <p14:tracePt t="93240" x="2873375" y="4587875"/>
          <p14:tracePt t="93240" x="2911475" y="4587875"/>
          <p14:tracePt t="93260" x="2994025" y="4587875"/>
          <p14:tracePt t="93276" x="3078163" y="4587875"/>
          <p14:tracePt t="93292" x="3116263" y="4587875"/>
          <p14:tracePt t="93306" x="3154363" y="4587875"/>
          <p14:tracePt t="93323" x="3170238" y="4587875"/>
          <p14:tracePt t="93338" x="3178175" y="4587875"/>
          <p14:tracePt t="93357" x="3208338" y="4587875"/>
          <p14:tracePt t="93374" x="3246438" y="4587875"/>
          <p14:tracePt t="93390" x="3360738" y="4610100"/>
          <p14:tracePt t="93407" x="3444875" y="4610100"/>
          <p14:tracePt t="93423" x="3489325" y="4610100"/>
          <p14:tracePt t="93440" x="3505200" y="4610100"/>
          <p14:tracePt t="93458" x="3527425" y="4618038"/>
          <p14:tracePt t="93473" x="3543300" y="4625975"/>
          <p14:tracePt t="93491" x="3589338" y="4632325"/>
          <p14:tracePt t="93508" x="3673475" y="4656138"/>
          <p14:tracePt t="93526" x="3779838" y="4670425"/>
          <p14:tracePt t="93541" x="3817938" y="4670425"/>
          <p14:tracePt t="93557" x="3863975" y="4670425"/>
          <p14:tracePt t="93574" x="3902075" y="4670425"/>
          <p14:tracePt t="93591" x="3946525" y="4670425"/>
          <p14:tracePt t="93607" x="3992563" y="4670425"/>
          <p14:tracePt t="93623" x="4046538" y="4686300"/>
          <p14:tracePt t="93640" x="4098925" y="4694238"/>
          <p14:tracePt t="93640" x="4114800" y="4694238"/>
          <p14:tracePt t="93658" x="4130675" y="4694238"/>
          <p14:tracePt t="93673" x="4168775" y="4694238"/>
          <p14:tracePt t="93691" x="4191000" y="4694238"/>
          <p14:tracePt t="93708" x="4244975" y="4694238"/>
          <p14:tracePt t="93724" x="4305300" y="4694238"/>
          <p14:tracePt t="93741" x="4381500" y="4694238"/>
          <p14:tracePt t="93757" x="4441825" y="4694238"/>
          <p14:tracePt t="93774" x="4487863" y="4694238"/>
          <p14:tracePt t="93791" x="4533900" y="4694238"/>
          <p14:tracePt t="93808" x="4602163" y="4694238"/>
          <p14:tracePt t="93824" x="4656138" y="4694238"/>
          <p14:tracePt t="93839" x="4740275" y="4694238"/>
          <p14:tracePt t="93839" x="4784725" y="4694238"/>
          <p14:tracePt t="93859" x="4846638" y="4694238"/>
          <p14:tracePt t="93872" x="5045075" y="4694238"/>
          <p14:tracePt t="93890" x="5127625" y="4694238"/>
          <p14:tracePt t="93908" x="5197475" y="4694238"/>
          <p14:tracePt t="93923" x="5235575" y="4694238"/>
          <p14:tracePt t="93939" x="5257800" y="4694238"/>
          <p14:tracePt t="93956" x="5303838" y="4694238"/>
          <p14:tracePt t="93973" x="5334000" y="4694238"/>
          <p14:tracePt t="93989" x="5380038" y="4686300"/>
          <p14:tracePt t="94007" x="5418138" y="4678363"/>
          <p14:tracePt t="94007" x="5432425" y="4678363"/>
          <p14:tracePt t="94027" x="5456238" y="4664075"/>
          <p14:tracePt t="94040" x="5524500" y="4648200"/>
          <p14:tracePt t="94055" x="5616575" y="4632325"/>
          <p14:tracePt t="94055" x="5676900" y="4618038"/>
          <p14:tracePt t="94074" x="5807075" y="4618038"/>
          <p14:tracePt t="94091" x="5889625" y="4618038"/>
          <p14:tracePt t="94107" x="5913438" y="4618038"/>
          <p14:tracePt t="94124" x="5921375" y="4618038"/>
          <p14:tracePt t="94185" x="5927725" y="4618038"/>
          <p14:tracePt t="94265" x="5935663" y="4618038"/>
          <p14:tracePt t="94281" x="5951538" y="4618038"/>
          <p14:tracePt t="94833" x="5965825" y="4618038"/>
          <p14:tracePt t="94849" x="5973763" y="4618038"/>
          <p14:tracePt t="94858" x="5989638" y="4618038"/>
          <p14:tracePt t="94872" x="6027738" y="4618038"/>
          <p14:tracePt t="94872" x="6042025" y="4618038"/>
          <p14:tracePt t="94891" x="6065838" y="4602163"/>
          <p14:tracePt t="94891" x="6073775" y="4602163"/>
          <p14:tracePt t="94906" x="6111875" y="4602163"/>
          <p14:tracePt t="94923" x="6156325" y="4594225"/>
          <p14:tracePt t="94939" x="6226175" y="4587875"/>
          <p14:tracePt t="94956" x="6308725" y="4579938"/>
          <p14:tracePt t="94972" x="6423025" y="4556125"/>
          <p14:tracePt t="94988" x="6499225" y="4541838"/>
          <p14:tracePt t="95006" x="6561138" y="4533900"/>
          <p14:tracePt t="95024" x="6621463" y="4533900"/>
          <p14:tracePt t="95039" x="6659563" y="4533900"/>
          <p14:tracePt t="95056" x="6667500" y="4525963"/>
          <p14:tracePt t="95074" x="6675438" y="4525963"/>
          <p14:tracePt t="95097" x="6683375" y="4518025"/>
          <p14:tracePt t="95122" x="6689725" y="4518025"/>
          <p14:tracePt t="95130" x="6697663" y="4518025"/>
          <p14:tracePt t="95139" x="6721475" y="4511675"/>
          <p14:tracePt t="95156" x="6759575" y="4511675"/>
          <p14:tracePt t="95172" x="6811963" y="4511675"/>
          <p14:tracePt t="95188" x="6850063" y="4511675"/>
          <p14:tracePt t="95205" x="6858000" y="4511675"/>
          <p14:tracePt t="95225" x="6888163" y="4511675"/>
          <p14:tracePt t="95238" x="6904038" y="4511675"/>
          <p14:tracePt t="95253" x="6918325" y="4511675"/>
          <p14:tracePt t="95270" x="6934200" y="4511675"/>
          <p14:tracePt t="95289" x="6950075" y="4511675"/>
          <p14:tracePt t="95329" x="6964363" y="4511675"/>
          <p14:tracePt t="95338" x="6994525" y="4511675"/>
          <p14:tracePt t="95345" x="7018338" y="4511675"/>
          <p14:tracePt t="95357" x="7048500" y="4511675"/>
          <p14:tracePt t="95371" x="7064375" y="4511675"/>
          <p14:tracePt t="100649" x="7064375" y="4518025"/>
          <p14:tracePt t="101377" x="7056438" y="4525963"/>
          <p14:tracePt t="101409" x="7056438" y="4533900"/>
          <p14:tracePt t="101465" x="7056438" y="4541838"/>
          <p14:tracePt t="101473" x="7056438" y="4549775"/>
          <p14:tracePt t="101489" x="7056438" y="4572000"/>
          <p14:tracePt t="101499" x="7146925" y="4625975"/>
          <p14:tracePt t="101516" x="7216775" y="4670425"/>
          <p14:tracePt t="101533" x="7246938" y="4670425"/>
          <p14:tracePt t="101547" x="7254875" y="4670425"/>
          <p14:tracePt t="101564" x="7254875" y="4656138"/>
          <p14:tracePt t="101953" x="7254875" y="4640263"/>
          <p14:tracePt t="101962" x="7239000" y="4602163"/>
          <p14:tracePt t="101969" x="7254875" y="4602163"/>
          <p14:tracePt t="101980" x="7261225" y="4618038"/>
          <p14:tracePt t="101997" x="7285038" y="4625975"/>
          <p14:tracePt t="102014" x="7375525" y="4678363"/>
          <p14:tracePt t="102014" x="7391400" y="4678363"/>
          <p14:tracePt t="102035" x="7399338" y="4678363"/>
          <p14:tracePt t="102047" x="7437438" y="4678363"/>
          <p14:tracePt t="102064" x="7451725" y="4678363"/>
          <p14:tracePt t="102064" x="7467600" y="4678363"/>
          <p14:tracePt t="102082" x="7483475" y="4678363"/>
          <p14:tracePt t="102100" x="7489825" y="4670425"/>
          <p14:tracePt t="102114" x="7513638" y="4670425"/>
          <p14:tracePt t="102225" x="7521575" y="4670425"/>
          <p14:tracePt t="102233" x="7535863" y="4670425"/>
          <p14:tracePt t="102247" x="7543800" y="4670425"/>
          <p14:tracePt t="102264" x="7551738" y="4664075"/>
          <p14:tracePt t="102321" x="7559675" y="4664075"/>
          <p14:tracePt t="102337" x="7566025" y="4648200"/>
          <p14:tracePt t="102353" x="7581900" y="4640263"/>
          <p14:tracePt t="102361" x="7597775" y="4625975"/>
          <p14:tracePt t="102369" x="7604125" y="4625975"/>
          <p14:tracePt t="102380" x="7627938" y="4610100"/>
          <p14:tracePt t="102398" x="7642225" y="4602163"/>
          <p14:tracePt t="102415" x="7688263" y="4594225"/>
          <p14:tracePt t="102431" x="7712075" y="4587875"/>
          <p14:tracePt t="102448" x="7734300" y="4587875"/>
          <p14:tracePt t="102448" x="7750175" y="4579938"/>
          <p14:tracePt t="102467" x="7764463" y="4572000"/>
          <p14:tracePt t="102480" x="7848600" y="4572000"/>
          <p14:tracePt t="102499" x="7902575" y="4572000"/>
          <p14:tracePt t="102515" x="7940675" y="4572000"/>
          <p14:tracePt t="102532" x="7954963" y="4572000"/>
          <p14:tracePt t="102547" x="7962900" y="4572000"/>
          <p14:tracePt t="102641" x="7954963" y="4572000"/>
          <p14:tracePt t="102737" x="7947025" y="4572000"/>
          <p14:tracePt t="102753" x="7924800" y="4572000"/>
          <p14:tracePt t="102762" x="7902575" y="4572000"/>
          <p14:tracePt t="102769" x="7870825" y="4572000"/>
          <p14:tracePt t="102780" x="7780338" y="4572000"/>
          <p14:tracePt t="102797" x="7673975" y="4572000"/>
          <p14:tracePt t="102814" x="7551738" y="4579938"/>
          <p14:tracePt t="102830" x="7437438" y="4579938"/>
          <p14:tracePt t="102847" x="7323138" y="4579938"/>
          <p14:tracePt t="102864" x="7246938" y="4579938"/>
          <p14:tracePt t="102864" x="7223125" y="4579938"/>
          <p14:tracePt t="102883" x="7208838" y="4579938"/>
          <p14:tracePt t="102897" x="7140575" y="4579938"/>
          <p14:tracePt t="102916" x="7078663" y="4579938"/>
          <p14:tracePt t="102931" x="6972300" y="4602163"/>
          <p14:tracePt t="102948" x="6827838" y="4625975"/>
          <p14:tracePt t="102964" x="6607175" y="4686300"/>
          <p14:tracePt t="102981" x="6256338" y="4778375"/>
          <p14:tracePt t="102997" x="5943600" y="4808538"/>
          <p14:tracePt t="103013" x="5753100" y="4838700"/>
          <p14:tracePt t="103033" x="5600700" y="4854575"/>
          <p14:tracePt t="103045" x="5486400" y="4860925"/>
          <p14:tracePt t="103062" x="5356225" y="4884738"/>
          <p14:tracePt t="103080" x="5227638" y="4884738"/>
          <p14:tracePt t="103080" x="5159375" y="4884738"/>
          <p14:tracePt t="103098" x="4999038" y="4899025"/>
          <p14:tracePt t="103115" x="4868863" y="4922838"/>
          <p14:tracePt t="103132" x="4694238" y="4945063"/>
          <p14:tracePt t="103149" x="4518025" y="4945063"/>
          <p14:tracePt t="103164" x="4327525" y="4945063"/>
          <p14:tracePt t="103181" x="4137025" y="4945063"/>
          <p14:tracePt t="103198" x="3978275" y="4945063"/>
          <p14:tracePt t="103215" x="3878263" y="4945063"/>
          <p14:tracePt t="103230" x="3802063" y="4945063"/>
          <p14:tracePt t="103247" x="3741738" y="4945063"/>
          <p14:tracePt t="103263" x="3687763" y="4937125"/>
          <p14:tracePt t="103280" x="3657600" y="4937125"/>
          <p14:tracePt t="103280" x="3641725" y="4937125"/>
          <p14:tracePt t="103299" x="3627438" y="4937125"/>
          <p14:tracePt t="103299" x="3611563" y="4937125"/>
          <p14:tracePt t="103314" x="3581400" y="4937125"/>
          <p14:tracePt t="103331" x="3543300" y="4937125"/>
          <p14:tracePt t="103347" x="3497263" y="4937125"/>
          <p14:tracePt t="103364" x="3413125" y="4937125"/>
          <p14:tracePt t="103380" x="3322638" y="4937125"/>
          <p14:tracePt t="103398" x="3238500" y="4937125"/>
          <p14:tracePt t="103414" x="3184525" y="4914900"/>
          <p14:tracePt t="103429" x="3101975" y="4914900"/>
          <p14:tracePt t="103446" x="3032125" y="4914900"/>
          <p14:tracePt t="103463" x="2949575" y="4914900"/>
          <p14:tracePt t="103479" x="2887663" y="4914900"/>
          <p14:tracePt t="103496" x="2819400" y="4914900"/>
          <p14:tracePt t="103512" x="2751138" y="4914900"/>
          <p14:tracePt t="103512" x="2697163" y="4914900"/>
          <p14:tracePt t="103531" x="2636838" y="4914900"/>
          <p14:tracePt t="103546" x="2530475" y="4914900"/>
          <p14:tracePt t="103563" x="2408238" y="4914900"/>
          <p14:tracePt t="103579" x="2293938" y="4914900"/>
          <p14:tracePt t="103595" x="2179638" y="4914900"/>
          <p14:tracePt t="103613" x="2111375" y="4914900"/>
          <p14:tracePt t="103629" x="2057400" y="4914900"/>
          <p14:tracePt t="103648" x="2035175" y="4914900"/>
          <p14:tracePt t="103664" x="2019300" y="4922838"/>
          <p14:tracePt t="103664" x="1997075" y="4937125"/>
          <p14:tracePt t="103682" x="1973263" y="4937125"/>
          <p14:tracePt t="103696" x="1905000" y="4953000"/>
          <p14:tracePt t="103696" x="1874838" y="4968875"/>
          <p14:tracePt t="103715" x="1828800" y="4983163"/>
          <p14:tracePt t="103730" x="1774825" y="5006975"/>
          <p14:tracePt t="103748" x="1730375" y="5013325"/>
          <p14:tracePt t="103763" x="1646238" y="5029200"/>
          <p14:tracePt t="103779" x="1539875" y="5029200"/>
          <p14:tracePt t="103796" x="1447800" y="5029200"/>
          <p14:tracePt t="103813" x="1349375" y="5029200"/>
          <p14:tracePt t="103830" x="1265238" y="5029200"/>
          <p14:tracePt t="103846" x="1211263" y="5029200"/>
          <p14:tracePt t="103862" x="1158875" y="5029200"/>
          <p14:tracePt t="103879" x="1096963" y="5029200"/>
          <p14:tracePt t="103879" x="1074738" y="5029200"/>
          <p14:tracePt t="103898" x="1036638" y="5029200"/>
          <p14:tracePt t="103913" x="968375" y="5029200"/>
          <p14:tracePt t="103931" x="936625" y="5029200"/>
          <p14:tracePt t="103946" x="892175" y="5029200"/>
          <p14:tracePt t="103964" x="860425" y="5029200"/>
          <p14:tracePt t="103980" x="830263" y="5029200"/>
          <p14:tracePt t="103996" x="815975" y="5029200"/>
          <p14:tracePt t="104012" x="808038" y="5029200"/>
          <p14:tracePt t="104031" x="815975" y="5029200"/>
          <p14:tracePt t="104137" x="822325" y="5029200"/>
          <p14:tracePt t="104146" x="830263" y="5029200"/>
          <p14:tracePt t="104153" x="846138" y="5029200"/>
          <p14:tracePt t="104163" x="860425" y="5029200"/>
          <p14:tracePt t="104180" x="884238" y="5029200"/>
          <p14:tracePt t="104198" x="898525" y="5029200"/>
          <p14:tracePt t="104213" x="930275" y="5029200"/>
          <p14:tracePt t="104230" x="944563" y="5029200"/>
          <p14:tracePt t="104244" x="974725" y="5029200"/>
          <p14:tracePt t="104262" x="1028700" y="5029200"/>
          <p14:tracePt t="104278" x="1058863" y="5029200"/>
          <p14:tracePt t="104295" x="1112838" y="5029200"/>
          <p14:tracePt t="104295" x="1135063" y="5029200"/>
          <p14:tracePt t="104315" x="1173163" y="5029200"/>
          <p14:tracePt t="104328" x="1311275" y="5029200"/>
          <p14:tracePt t="104346" x="1401763" y="5029200"/>
          <p14:tracePt t="104363" x="1485900" y="5029200"/>
          <p14:tracePt t="104379" x="1524000" y="5029200"/>
          <p14:tracePt t="104396" x="1577975" y="5029200"/>
          <p14:tracePt t="104413" x="1668463" y="5029200"/>
          <p14:tracePt t="104430" x="1798638" y="5051425"/>
          <p14:tracePt t="104446" x="1912938" y="5067300"/>
          <p14:tracePt t="104463" x="2003425" y="5075238"/>
          <p14:tracePt t="104480" x="2117725" y="5105400"/>
          <p14:tracePt t="104495" x="2239963" y="5121275"/>
          <p14:tracePt t="104512" x="2346325" y="5127625"/>
          <p14:tracePt t="104512" x="2384425" y="5127625"/>
          <p14:tracePt t="104531" x="2522538" y="5127625"/>
          <p14:tracePt t="104547" x="2644775" y="5127625"/>
          <p14:tracePt t="104563" x="2727325" y="5127625"/>
          <p14:tracePt t="104579" x="2773363" y="5127625"/>
          <p14:tracePt t="104595" x="2827338" y="5127625"/>
          <p14:tracePt t="104612" x="2865438" y="5127625"/>
          <p14:tracePt t="104628" x="2911475" y="5127625"/>
          <p14:tracePt t="104646" x="2949575" y="5127625"/>
          <p14:tracePt t="104662" x="3009900" y="5127625"/>
          <p14:tracePt t="104679" x="3101975" y="5127625"/>
          <p14:tracePt t="104696" x="3246438" y="5127625"/>
          <p14:tracePt t="104696" x="3314700" y="5127625"/>
          <p14:tracePt t="104714" x="3390900" y="5127625"/>
          <p14:tracePt t="104728" x="3482975" y="5127625"/>
          <p14:tracePt t="104728" x="3521075" y="5127625"/>
          <p14:tracePt t="104748" x="3589338" y="5127625"/>
          <p14:tracePt t="104763" x="3679825" y="5127625"/>
          <p14:tracePt t="104779" x="3741738" y="5127625"/>
          <p14:tracePt t="104796" x="3771900" y="5127625"/>
          <p14:tracePt t="104812" x="3817938" y="5127625"/>
          <p14:tracePt t="104829" x="3848100" y="5127625"/>
          <p14:tracePt t="104845" x="3894138" y="5127625"/>
          <p14:tracePt t="104861" x="3940175" y="5121275"/>
          <p14:tracePt t="104878" x="4016375" y="5105400"/>
          <p14:tracePt t="104897" x="4106863" y="5097463"/>
          <p14:tracePt t="104910" x="4198938" y="5097463"/>
          <p14:tracePt t="104927" x="4283075" y="5097463"/>
          <p14:tracePt t="104927" x="4313238" y="5097463"/>
          <p14:tracePt t="104945" x="4335463" y="5097463"/>
          <p14:tracePt t="104960" x="4427538" y="5097463"/>
          <p14:tracePt t="104980" x="4495800" y="5097463"/>
          <p14:tracePt t="104996" x="4549775" y="5097463"/>
          <p14:tracePt t="105011" x="4579938" y="5089525"/>
          <p14:tracePt t="105030" x="4587875" y="5083175"/>
          <p14:tracePt t="105045" x="4610100" y="5075238"/>
          <p14:tracePt t="105061" x="4640263" y="5059363"/>
          <p14:tracePt t="105078" x="4670425" y="5051425"/>
          <p14:tracePt t="105095" x="4716463" y="5045075"/>
          <p14:tracePt t="105111" x="4778375" y="5037138"/>
          <p14:tracePt t="105128" x="4808538" y="5021263"/>
          <p14:tracePt t="105128" x="4816475" y="5021263"/>
          <p14:tracePt t="105147" x="4822825" y="5021263"/>
          <p14:tracePt t="105163" x="4830763" y="5021263"/>
          <p14:tracePt t="107869" x="4838700" y="5021263"/>
          <p14:tracePt t="112262" x="4846638" y="5021263"/>
          <p14:tracePt t="112457" x="4854575" y="5013325"/>
          <p14:tracePt t="112473" x="4854575" y="5006975"/>
          <p14:tracePt t="112489" x="4860925" y="5006975"/>
          <p14:tracePt t="112513" x="4868863" y="5006975"/>
          <p14:tracePt t="112529" x="4876800" y="5006975"/>
          <p14:tracePt t="112554" x="4884738" y="5006975"/>
          <p14:tracePt t="112609" x="4899025" y="4999038"/>
          <p14:tracePt t="112625" x="4914900" y="4999038"/>
          <p14:tracePt t="112641" x="4930775" y="4999038"/>
          <p14:tracePt t="112697" x="4930775" y="4991100"/>
          <p14:tracePt t="112705" x="4937125" y="4991100"/>
          <p14:tracePt t="112723" x="4968875" y="4983163"/>
          <p14:tracePt t="112736" x="4975225" y="4983163"/>
          <p14:tracePt t="112754" x="4983163" y="4975225"/>
          <p14:tracePt t="112770" x="4991100" y="4975225"/>
          <p14:tracePt t="112787" x="5006975" y="4975225"/>
          <p14:tracePt t="112803" x="5013325" y="4968875"/>
          <p14:tracePt t="112882" x="5029200" y="4968875"/>
          <p14:tracePt t="112905" x="5051425" y="4968875"/>
          <p14:tracePt t="112921" x="5067300" y="4968875"/>
          <p14:tracePt t="112938" x="5083175" y="4968875"/>
          <p14:tracePt t="112945" x="5113338" y="4968875"/>
          <p14:tracePt t="112954" x="5151438" y="4968875"/>
          <p14:tracePt t="112971" x="5181600" y="4968875"/>
          <p14:tracePt t="112987" x="5197475" y="4968875"/>
          <p14:tracePt t="113097" x="5203825" y="4968875"/>
          <p14:tracePt t="113145" x="5219700" y="4968875"/>
          <p14:tracePt t="113153" x="5241925" y="4968875"/>
          <p14:tracePt t="113170" x="5257800" y="4968875"/>
          <p14:tracePt t="113193" x="5265738" y="4968875"/>
          <p14:tracePt t="113241" x="5273675" y="4968875"/>
          <p14:tracePt t="113249" x="5287963" y="4968875"/>
          <p14:tracePt t="113257" x="5295900" y="4968875"/>
          <p14:tracePt t="113273" x="5303838" y="4968875"/>
          <p14:tracePt t="113418" x="5295900" y="4975225"/>
          <p14:tracePt t="113449" x="5280025" y="4983163"/>
          <p14:tracePt t="113457" x="5273675" y="4991100"/>
          <p14:tracePt t="113468" x="5241925" y="4999038"/>
          <p14:tracePt t="113486" x="5227638" y="5013325"/>
          <p14:tracePt t="113505" x="5211763" y="5021263"/>
          <p14:tracePt t="113519" x="5159375" y="5045075"/>
          <p14:tracePt t="113519" x="5113338" y="5067300"/>
          <p14:tracePt t="113539" x="5051425" y="5083175"/>
          <p14:tracePt t="113551" x="4953000" y="5113338"/>
          <p14:tracePt t="113551" x="4884738" y="5135563"/>
          <p14:tracePt t="113571" x="4778375" y="5159375"/>
          <p14:tracePt t="113587" x="4678363" y="5197475"/>
          <p14:tracePt t="113603" x="4610100" y="5203825"/>
          <p14:tracePt t="113619" x="4587875" y="5219700"/>
          <p14:tracePt t="113637" x="4556125" y="5235575"/>
          <p14:tracePt t="113652" x="4518025" y="5265738"/>
          <p14:tracePt t="113669" x="4479925" y="5287963"/>
          <p14:tracePt t="113686" x="4427538" y="5318125"/>
          <p14:tracePt t="113702" x="4381500" y="5349875"/>
          <p14:tracePt t="113719" x="4327525" y="5356225"/>
          <p14:tracePt t="113719" x="4313238" y="5364163"/>
          <p14:tracePt t="113739" x="4297363" y="5380038"/>
          <p14:tracePt t="113752" x="4221163" y="5394325"/>
          <p14:tracePt t="113752" x="4198938" y="5402263"/>
          <p14:tracePt t="113771" x="4168775" y="5410200"/>
          <p14:tracePt t="113787" x="4130675" y="5418138"/>
          <p14:tracePt t="113804" x="4092575" y="5432425"/>
          <p14:tracePt t="113820" x="4016375" y="5432425"/>
          <p14:tracePt t="113837" x="3940175" y="5448300"/>
          <p14:tracePt t="113853" x="3886200" y="5464175"/>
          <p14:tracePt t="113870" x="3817938" y="5464175"/>
          <p14:tracePt t="113886" x="3749675" y="5464175"/>
          <p14:tracePt t="113902" x="3687763" y="5464175"/>
          <p14:tracePt t="113919" x="3611563" y="5464175"/>
          <p14:tracePt t="113936" x="3551238" y="5464175"/>
          <p14:tracePt t="113936" x="3513138" y="5464175"/>
          <p14:tracePt t="113954" x="3482975" y="5464175"/>
          <p14:tracePt t="113969" x="3406775" y="5464175"/>
          <p14:tracePt t="113987" x="3352800" y="5464175"/>
          <p14:tracePt t="114003" x="3276600" y="5464175"/>
          <p14:tracePt t="114018" x="3178175" y="5464175"/>
          <p14:tracePt t="114035" x="3140075" y="5464175"/>
          <p14:tracePt t="114051" x="3116263" y="5456238"/>
          <p14:tracePt t="114068" x="3101975" y="5456238"/>
          <p14:tracePt t="114086" x="3094038" y="5456238"/>
          <p14:tracePt t="114105" x="3078163" y="5448300"/>
          <p14:tracePt t="114119" x="3063875" y="5448300"/>
          <p14:tracePt t="114136" x="3025775" y="5448300"/>
          <p14:tracePt t="114151" x="2979738" y="5448300"/>
          <p14:tracePt t="114167" x="2917825" y="5448300"/>
          <p14:tracePt t="114167" x="2895600" y="5448300"/>
          <p14:tracePt t="114186" x="2841625" y="5448300"/>
          <p14:tracePt t="114203" x="2797175" y="5448300"/>
          <p14:tracePt t="114221" x="2759075" y="5448300"/>
          <p14:tracePt t="114237" x="2735263" y="5448300"/>
          <p14:tracePt t="114252" x="2720975" y="5448300"/>
          <p14:tracePt t="114269" x="2705100" y="5448300"/>
          <p14:tracePt t="114285" x="2727325" y="5440363"/>
          <p14:tracePt t="114545" x="2743200" y="5440363"/>
          <p14:tracePt t="114553" x="2773363" y="5440363"/>
          <p14:tracePt t="114567" x="2803525" y="5440363"/>
          <p14:tracePt t="114567" x="2811463" y="5440363"/>
          <p14:tracePt t="114587" x="2819400" y="5440363"/>
          <p14:tracePt t="114603" x="2835275" y="5440363"/>
          <p14:tracePt t="114619" x="2849563" y="5432425"/>
          <p14:tracePt t="114636" x="2887663" y="5432425"/>
          <p14:tracePt t="114651" x="2917825" y="5432425"/>
          <p14:tracePt t="114668" x="2963863" y="5432425"/>
          <p14:tracePt t="114685" x="3001963" y="5432425"/>
          <p14:tracePt t="114701" x="3048000" y="5432425"/>
          <p14:tracePt t="114719" x="3078163" y="5432425"/>
          <p14:tracePt t="114735" x="3094038" y="5432425"/>
          <p14:tracePt t="114751" x="3108325" y="5432425"/>
          <p14:tracePt t="114768" x="3124200" y="5432425"/>
          <p14:tracePt t="114784" x="3154363" y="5432425"/>
          <p14:tracePt t="114784" x="3178175" y="5432425"/>
          <p14:tracePt t="114803" x="3230563" y="5432425"/>
          <p14:tracePt t="114820" x="3276600" y="5432425"/>
          <p14:tracePt t="114836" x="3314700" y="5432425"/>
          <p14:tracePt t="114852" x="3330575" y="5432425"/>
          <p14:tracePt t="114867" x="3344863" y="5432425"/>
          <p14:tracePt t="114884" x="3360738" y="5432425"/>
          <p14:tracePt t="114900" x="3390900" y="5432425"/>
          <p14:tracePt t="114918" x="3398838" y="5432425"/>
          <p14:tracePt t="114934" x="3413125" y="5432425"/>
          <p14:tracePt t="114951" x="3421063" y="5432425"/>
          <p14:tracePt t="114967" x="3436938" y="5426075"/>
          <p14:tracePt t="114984" x="3459163" y="5426075"/>
          <p14:tracePt t="114984" x="3475038" y="5426075"/>
          <p14:tracePt t="115002" x="3489325" y="5418138"/>
          <p14:tracePt t="115020" x="3505200" y="5418138"/>
          <p14:tracePt t="115035" x="3521075" y="5418138"/>
          <p14:tracePt t="115050" x="3535363" y="5410200"/>
          <p14:tracePt t="115066" x="3543300" y="5410200"/>
          <p14:tracePt t="115083" x="3551238" y="5402263"/>
          <p14:tracePt t="116094" x="3551238" y="5410200"/>
          <p14:tracePt t="116193" x="3551238" y="5418138"/>
          <p14:tracePt t="116209" x="3551238" y="5426075"/>
          <p14:tracePt t="116226" x="3559175" y="5426075"/>
          <p14:tracePt t="116473" x="3565525" y="5426075"/>
          <p14:tracePt t="117420" x="3573463" y="5426075"/>
          <p14:tracePt t="117641" x="3589338" y="5426075"/>
          <p14:tracePt t="117705" x="3603625" y="5426075"/>
          <p14:tracePt t="117714" x="3611563" y="5426075"/>
          <p14:tracePt t="117737" x="3635375" y="5418138"/>
          <p14:tracePt t="117745" x="3649663" y="5418138"/>
          <p14:tracePt t="117753" x="3695700" y="5418138"/>
          <p14:tracePt t="117764" x="3763963" y="5418138"/>
          <p14:tracePt t="117782" x="3825875" y="5410200"/>
          <p14:tracePt t="117799" x="3878263" y="5410200"/>
          <p14:tracePt t="117815" x="3932238" y="5410200"/>
          <p14:tracePt t="117831" x="4016375" y="5410200"/>
          <p14:tracePt t="117831" x="4060825" y="5410200"/>
          <p14:tracePt t="117850" x="4098925" y="5410200"/>
          <p14:tracePt t="117865" x="4152900" y="5402263"/>
          <p14:tracePt t="117883" x="4168775" y="5402263"/>
          <p14:tracePt t="117900" x="4168775" y="5394325"/>
          <p14:tracePt t="117915" x="4183063" y="5394325"/>
          <p14:tracePt t="117946" x="4191000" y="5387975"/>
          <p14:tracePt t="117953" x="4213225" y="5380038"/>
          <p14:tracePt t="117965" x="4251325" y="5364163"/>
          <p14:tracePt t="117982" x="4275138" y="5356225"/>
          <p14:tracePt t="117999" x="4283075" y="5349875"/>
          <p14:tracePt t="118041" x="4289425" y="5349875"/>
          <p14:tracePt t="118057" x="4313238" y="5349875"/>
          <p14:tracePt t="118066" x="4321175" y="5334000"/>
          <p14:tracePt t="118969" x="4327525" y="5334000"/>
          <p14:tracePt t="119761" x="4343400" y="5334000"/>
          <p14:tracePt t="119769" x="4351338" y="5334000"/>
          <p14:tracePt t="119794" x="4359275" y="5334000"/>
          <p14:tracePt t="119801" x="4365625" y="5334000"/>
          <p14:tracePt t="119825" x="4373563" y="5334000"/>
          <p14:tracePt t="119833" x="4381500" y="5318125"/>
          <p14:tracePt t="119849" x="4389438" y="5318125"/>
          <p14:tracePt t="119862" x="4419600" y="5318125"/>
          <p14:tracePt t="119879" x="4465638" y="5318125"/>
          <p14:tracePt t="119879" x="4487863" y="5318125"/>
          <p14:tracePt t="119899" x="4525963" y="5318125"/>
          <p14:tracePt t="119912" x="4648200" y="5318125"/>
          <p14:tracePt t="119931" x="4708525" y="5318125"/>
          <p14:tracePt t="119948" x="4740275" y="5334000"/>
          <p14:tracePt t="119964" x="4754563" y="5334000"/>
          <p14:tracePt t="119985" x="4762500" y="5334000"/>
          <p14:tracePt t="120145" x="4754563" y="5334000"/>
          <p14:tracePt t="121686" x="4740275" y="5334000"/>
          <p14:tracePt t="125171" x="4724400" y="5334000"/>
          <p14:tracePt t="125497" x="4708525" y="5334000"/>
          <p14:tracePt t="125506" x="4678363" y="5334000"/>
          <p14:tracePt t="125513" x="4648200" y="5311775"/>
          <p14:tracePt t="125526" x="4572000" y="5280025"/>
          <p14:tracePt t="125541" x="4541838" y="5249863"/>
          <p14:tracePt t="125556" x="4449763" y="5173663"/>
          <p14:tracePt t="125573" x="4397375" y="5127625"/>
          <p14:tracePt t="125591" x="4297363" y="5059363"/>
          <p14:tracePt t="125607" x="4267200" y="5037138"/>
          <p14:tracePt t="125623" x="4251325" y="5029200"/>
          <p14:tracePt t="125623" x="4244975" y="5021263"/>
          <p14:tracePt t="125642" x="4237038" y="5013325"/>
          <p14:tracePt t="125656" x="4237038" y="4991100"/>
          <p14:tracePt t="125675" x="4198938" y="4960938"/>
          <p14:tracePt t="125691" x="4152900" y="4914900"/>
          <p14:tracePt t="125707" x="4122738" y="4876800"/>
          <p14:tracePt t="125725" x="4092575" y="4838700"/>
          <p14:tracePt t="125741" x="4060825" y="4808538"/>
          <p14:tracePt t="125757" x="4038600" y="4778375"/>
          <p14:tracePt t="125775" x="4008438" y="4724400"/>
          <p14:tracePt t="125791" x="3946525" y="4656138"/>
          <p14:tracePt t="125807" x="3902075" y="4610100"/>
          <p14:tracePt t="125823" x="3848100" y="4556125"/>
          <p14:tracePt t="125840" x="3794125" y="4511675"/>
          <p14:tracePt t="125855" x="3771900" y="4495800"/>
          <p14:tracePt t="125872" x="3771900" y="4487863"/>
          <p14:tracePt t="125888" x="3763963" y="4487863"/>
          <p14:tracePt t="125923" x="3763963" y="4473575"/>
          <p14:tracePt t="125929" x="3763963" y="4465638"/>
          <p14:tracePt t="125939" x="3733800" y="4435475"/>
          <p14:tracePt t="125957" x="3695700" y="4389438"/>
          <p14:tracePt t="125973" x="3679825" y="4351338"/>
          <p14:tracePt t="125990" x="3641725" y="4297363"/>
          <p14:tracePt t="126007" x="3603625" y="4251325"/>
          <p14:tracePt t="126007" x="3581400" y="4229100"/>
          <p14:tracePt t="126027" x="3573463" y="4206875"/>
          <p14:tracePt t="126039" x="3565525" y="4191000"/>
          <p14:tracePt t="126039" x="3551238" y="4175125"/>
          <p14:tracePt t="126059" x="3527425" y="4137025"/>
          <p14:tracePt t="126073" x="3513138" y="4084638"/>
          <p14:tracePt t="126090" x="3482975" y="4060825"/>
          <p14:tracePt t="126108" x="3459163" y="4030663"/>
          <p14:tracePt t="126124" x="3444875" y="4000500"/>
          <p14:tracePt t="126140" x="3413125" y="3970338"/>
          <p14:tracePt t="126157" x="3390900" y="3940175"/>
          <p14:tracePt t="126173" x="3368675" y="3908425"/>
          <p14:tracePt t="126189" x="3352800" y="3894138"/>
          <p14:tracePt t="126206" x="3352800" y="3870325"/>
          <p14:tracePt t="126206" x="3352800" y="3863975"/>
          <p14:tracePt t="126226" x="3352800" y="3848100"/>
          <p14:tracePt t="126238" x="3352800" y="3825875"/>
          <p14:tracePt t="126238" x="3368675" y="3810000"/>
          <p14:tracePt t="126258" x="3368675" y="3794125"/>
          <p14:tracePt t="126272" x="3406775" y="3779838"/>
          <p14:tracePt t="126272" x="3413125" y="3756025"/>
          <p14:tracePt t="126291" x="3421063" y="3725863"/>
          <p14:tracePt t="126307" x="3429000" y="3703638"/>
          <p14:tracePt t="126323" x="3429000" y="3687763"/>
          <p14:tracePt t="126339" x="3429000" y="3673475"/>
          <p14:tracePt t="126356" x="3436938" y="3665538"/>
          <p14:tracePt t="126373" x="3436938" y="3641725"/>
          <p14:tracePt t="126389" x="3444875" y="3627438"/>
          <p14:tracePt t="126406" x="3451225" y="3597275"/>
          <p14:tracePt t="126423" x="3451225" y="3581400"/>
          <p14:tracePt t="126440" x="3451225" y="3573463"/>
          <p14:tracePt t="126458" x="3451225" y="3565525"/>
          <p14:tracePt t="126481" x="3451225" y="3559175"/>
          <p14:tracePt t="126531" x="3451225" y="3551238"/>
          <p14:tracePt t="126569" x="3436938" y="3543300"/>
          <p14:tracePt t="126593" x="3436938" y="3535363"/>
          <p14:tracePt t="126601" x="3429000" y="3535363"/>
          <p14:tracePt t="126609" x="3406775" y="3521075"/>
          <p14:tracePt t="126622" x="3398838" y="3521075"/>
          <p14:tracePt t="126638" x="3390900" y="3505200"/>
          <p14:tracePt t="126655" x="3382963" y="3505200"/>
          <p14:tracePt t="126672" x="3368675" y="3505200"/>
          <p14:tracePt t="126691" x="3352800" y="3505200"/>
          <p14:tracePt t="126723" x="3344863" y="3497263"/>
          <p14:tracePt t="126729" x="3344863" y="3489325"/>
          <p14:tracePt t="126740" x="3336925" y="3489325"/>
          <p14:tracePt t="126756" x="3314700" y="3482975"/>
          <p14:tracePt t="126773" x="3306763" y="3482975"/>
          <p14:tracePt t="126850" x="3298825" y="3482975"/>
          <p14:tracePt t="126865" x="3314700" y="3505200"/>
          <p14:tracePt t="127401" x="3322638" y="3505200"/>
          <p14:tracePt t="127409" x="3336925" y="3527425"/>
          <p14:tracePt t="127420" x="3398838" y="3551238"/>
          <p14:tracePt t="127438" x="3459163" y="3589338"/>
          <p14:tracePt t="127455" x="3527425" y="3627438"/>
          <p14:tracePt t="127471" x="3597275" y="3649663"/>
          <p14:tracePt t="127488" x="3687763" y="3687763"/>
          <p14:tracePt t="127488" x="3741738" y="3695700"/>
          <p14:tracePt t="127507" x="3832225" y="3741738"/>
          <p14:tracePt t="127525" x="3878263" y="3763963"/>
          <p14:tracePt t="127540" x="3924300" y="3779838"/>
          <p14:tracePt t="127555" x="3962400" y="3787775"/>
          <p14:tracePt t="127571" x="4008438" y="3810000"/>
          <p14:tracePt t="127587" x="4054475" y="3817938"/>
          <p14:tracePt t="127604" x="4084638" y="3832225"/>
          <p14:tracePt t="127620" x="4114800" y="3848100"/>
          <p14:tracePt t="127637" x="4130675" y="3856038"/>
          <p14:tracePt t="127653" x="4168775" y="3878263"/>
          <p14:tracePt t="127669" x="4183063" y="3894138"/>
          <p14:tracePt t="127687" x="4213225" y="3916363"/>
          <p14:tracePt t="127687" x="4251325" y="3954463"/>
          <p14:tracePt t="127707" x="4335463" y="4000500"/>
          <p14:tracePt t="127722" x="4441825" y="4076700"/>
          <p14:tracePt t="127739" x="4556125" y="4137025"/>
          <p14:tracePt t="127757" x="4694238" y="4213225"/>
          <p14:tracePt t="127772" x="4784725" y="4259263"/>
          <p14:tracePt t="127789" x="4846638" y="4283075"/>
          <p14:tracePt t="127806" x="4876800" y="4297363"/>
          <p14:tracePt t="127822" x="4906963" y="4321175"/>
          <p14:tracePt t="127839" x="4937125" y="4351338"/>
          <p14:tracePt t="127855" x="5006975" y="4419600"/>
          <p14:tracePt t="127871" x="5097463" y="4479925"/>
          <p14:tracePt t="127888" x="5165725" y="4549775"/>
          <p14:tracePt t="127888" x="5197475" y="4564063"/>
          <p14:tracePt t="127907" x="5241925" y="4610100"/>
          <p14:tracePt t="127922" x="5273675" y="4656138"/>
          <p14:tracePt t="127939" x="5318125" y="4732338"/>
          <p14:tracePt t="127956" x="5372100" y="4800600"/>
          <p14:tracePt t="127971" x="5448300" y="4876800"/>
          <p14:tracePt t="127988" x="5508625" y="4937125"/>
          <p14:tracePt t="128006" x="5540375" y="4983163"/>
          <p14:tracePt t="128024" x="5540375" y="4999038"/>
          <p14:tracePt t="128039" x="5546725" y="5029200"/>
          <p14:tracePt t="128055" x="5578475" y="5075238"/>
          <p14:tracePt t="128072" x="5600700" y="5121275"/>
          <p14:tracePt t="128072" x="5600700" y="5151438"/>
          <p14:tracePt t="128090" x="5600700" y="5173663"/>
          <p14:tracePt t="128104" x="5616575" y="5197475"/>
          <p14:tracePt t="128104" x="5616575" y="5211763"/>
          <p14:tracePt t="128123" x="5622925" y="5257800"/>
          <p14:tracePt t="128139" x="5622925" y="5280025"/>
          <p14:tracePt t="128156" x="5622925" y="5318125"/>
          <p14:tracePt t="128171" x="5638800" y="5364163"/>
          <p14:tracePt t="128188" x="5646738" y="5394325"/>
          <p14:tracePt t="128204" x="5646738" y="5410200"/>
          <p14:tracePt t="128221" x="5646738" y="5418138"/>
          <p14:tracePt t="128237" x="5646738" y="5426075"/>
          <p14:tracePt t="128253" x="5646738" y="5440363"/>
          <p14:tracePt t="128270" x="5638800" y="5456238"/>
          <p14:tracePt t="128270" x="5638800" y="5464175"/>
          <p14:tracePt t="128290" x="5638800" y="5470525"/>
          <p14:tracePt t="128304" x="5630863" y="5486400"/>
          <p14:tracePt t="128304" x="5622925" y="5494338"/>
          <p14:tracePt t="128324" x="5616575" y="5494338"/>
          <p14:tracePt t="128354" x="5600700" y="5494338"/>
          <p14:tracePt t="128361" x="5584825" y="5494338"/>
          <p14:tracePt t="128371" x="5554663" y="5494338"/>
          <p14:tracePt t="128388" x="5524500" y="5494338"/>
          <p14:tracePt t="128404" x="5502275" y="5494338"/>
          <p14:tracePt t="128420" x="5494338" y="5494338"/>
          <p14:tracePt t="128436" x="5456238" y="5494338"/>
          <p14:tracePt t="128455" x="5426075" y="5494338"/>
          <p14:tracePt t="128470" x="5394325" y="5494338"/>
          <p14:tracePt t="128487" x="5356225" y="5494338"/>
          <p14:tracePt t="128504" x="5318125" y="5494338"/>
          <p14:tracePt t="128504" x="5287963" y="5494338"/>
          <p14:tracePt t="128522" x="5227638" y="5494338"/>
          <p14:tracePt t="128539" x="5219700" y="5494338"/>
          <p14:tracePt t="128553" x="5189538" y="5478463"/>
          <p14:tracePt t="128571" x="5181600" y="5478463"/>
          <p14:tracePt t="128586" x="5165725" y="5478463"/>
          <p14:tracePt t="128605" x="5159375" y="5470525"/>
          <p14:tracePt t="128619" x="5143500" y="5464175"/>
          <p14:tracePt t="128637" x="5127625" y="5464175"/>
          <p14:tracePt t="128653" x="5135563" y="5464175"/>
          <p14:tracePt t="129257" x="5135563" y="5456238"/>
          <p14:tracePt t="129265" x="5143500" y="5456238"/>
          <p14:tracePt t="129289" x="5151438" y="5456238"/>
          <p14:tracePt t="129353" x="5165725" y="5448300"/>
          <p14:tracePt t="129361" x="5173663" y="5448300"/>
          <p14:tracePt t="129377" x="5181600" y="5448300"/>
          <p14:tracePt t="129393" x="5189538" y="5440363"/>
          <p14:tracePt t="129404" x="5197475" y="5440363"/>
          <p14:tracePt t="129425" x="5203825" y="5432425"/>
          <p14:tracePt t="129436" x="5241925" y="5426075"/>
          <p14:tracePt t="129453" x="5257800" y="5426075"/>
          <p14:tracePt t="129469" x="5265738" y="5418138"/>
          <p14:tracePt t="129489" x="5280025" y="5418138"/>
          <p14:tracePt t="129505" x="5287963" y="5418138"/>
          <p14:tracePt t="129519" x="5326063" y="5410200"/>
          <p14:tracePt t="129539" x="5341938" y="5410200"/>
          <p14:tracePt t="129552" x="5372100" y="5410200"/>
          <p14:tracePt t="129572" x="5394325" y="5410200"/>
          <p14:tracePt t="129588" x="5426075" y="5410200"/>
          <p14:tracePt t="129604" x="5464175" y="5410200"/>
          <p14:tracePt t="129620" x="5508625" y="5410200"/>
          <p14:tracePt t="129636" x="5546725" y="5418138"/>
          <p14:tracePt t="129653" x="5570538" y="5426075"/>
          <p14:tracePt t="129669" x="5578475" y="5426075"/>
          <p14:tracePt t="129686" x="5608638" y="5432425"/>
          <p14:tracePt t="129703" x="5646738" y="5440363"/>
          <p14:tracePt t="129719" x="5676900" y="5440363"/>
          <p14:tracePt t="129719" x="5715000" y="5440363"/>
          <p14:tracePt t="129738" x="5745163" y="5440363"/>
          <p14:tracePt t="129753" x="5845175" y="5448300"/>
          <p14:tracePt t="129771" x="5935663" y="5448300"/>
          <p14:tracePt t="129787" x="6011863" y="5448300"/>
          <p14:tracePt t="129804" x="6065838" y="5456238"/>
          <p14:tracePt t="129820" x="6126163" y="5470525"/>
          <p14:tracePt t="129837" x="6164263" y="5478463"/>
          <p14:tracePt t="129853" x="6194425" y="5478463"/>
          <p14:tracePt t="129870" x="6202363" y="5486400"/>
          <p14:tracePt t="129885" x="6240463" y="5486400"/>
          <p14:tracePt t="129902" x="6278563" y="5494338"/>
          <p14:tracePt t="129919" x="6308725" y="5494338"/>
          <p14:tracePt t="129935" x="6346825" y="5494338"/>
          <p14:tracePt t="129935" x="6362700" y="5494338"/>
          <p14:tracePt t="129955" x="6378575" y="5494338"/>
          <p14:tracePt t="129968" x="6416675" y="5494338"/>
          <p14:tracePt t="129986" x="6477000" y="5494338"/>
          <p14:tracePt t="130003" x="6537325" y="5494338"/>
          <p14:tracePt t="130020" x="6583363" y="5494338"/>
          <p14:tracePt t="130037" x="6613525" y="5494338"/>
          <p14:tracePt t="130051" x="6637338" y="5494338"/>
          <p14:tracePt t="130068" x="6689725" y="5494338"/>
          <p14:tracePt t="130087" x="6759575" y="5494338"/>
          <p14:tracePt t="130103" x="6819900" y="5486400"/>
          <p14:tracePt t="130120" x="6873875" y="5478463"/>
          <p14:tracePt t="130120" x="6888163" y="5478463"/>
          <p14:tracePt t="130139" x="6904038" y="5470525"/>
          <p14:tracePt t="130151" x="6942138" y="5464175"/>
          <p14:tracePt t="130171" x="6956425" y="5464175"/>
          <p14:tracePt t="130186" x="6980238" y="5464175"/>
          <p14:tracePt t="130203" x="7032625" y="5464175"/>
          <p14:tracePt t="130222" x="7086600" y="5464175"/>
          <p14:tracePt t="130235" x="7124700" y="5464175"/>
          <p14:tracePt t="130252" x="7146925" y="5456238"/>
          <p14:tracePt t="130268" x="7154863" y="5448300"/>
          <p14:tracePt t="130289" x="7170738" y="5440363"/>
          <p14:tracePt t="130302" x="7200900" y="5440363"/>
          <p14:tracePt t="130319" x="7246938" y="5440363"/>
          <p14:tracePt t="130319" x="7277100" y="5426075"/>
          <p14:tracePt t="130338" x="7299325" y="5426075"/>
          <p14:tracePt t="130351" x="7345363" y="5426075"/>
          <p14:tracePt t="130351" x="7375525" y="5426075"/>
          <p14:tracePt t="130371" x="7407275" y="5410200"/>
          <p14:tracePt t="130387" x="7429500" y="5410200"/>
          <p14:tracePt t="130403" x="7475538" y="5410200"/>
          <p14:tracePt t="130420" x="7497763" y="5410200"/>
          <p14:tracePt t="130435" x="7543800" y="5410200"/>
          <p14:tracePt t="130452" x="7597775" y="5410200"/>
          <p14:tracePt t="130469" x="7666038" y="5410200"/>
          <p14:tracePt t="130486" x="7696200" y="5410200"/>
          <p14:tracePt t="130502" x="7718425" y="5410200"/>
          <p14:tracePt t="130518" x="7734300" y="5410200"/>
          <p14:tracePt t="130536" x="7764463" y="5410200"/>
          <p14:tracePt t="130552" x="7810500" y="5410200"/>
          <p14:tracePt t="130552" x="7848600" y="5410200"/>
          <p14:tracePt t="130571" x="7908925" y="5410200"/>
          <p14:tracePt t="130587" x="7962900" y="5410200"/>
          <p14:tracePt t="130603" x="7993063" y="5410200"/>
          <p14:tracePt t="130619" x="8008938" y="5410200"/>
          <p14:tracePt t="130636" x="8039100" y="5410200"/>
          <p14:tracePt t="130652" x="8093075" y="5410200"/>
          <p14:tracePt t="130669" x="8131175" y="5410200"/>
          <p14:tracePt t="130685" x="8137525" y="5410200"/>
          <p14:tracePt t="130701" x="8145463" y="5410200"/>
          <p14:tracePt t="131718" x="8145463" y="5402263"/>
          <p14:tracePt t="132322" x="8137525" y="5394325"/>
          <p14:tracePt t="132953" x="8131175" y="5394325"/>
          <p14:tracePt t="132985" x="8115300" y="5394325"/>
          <p14:tracePt t="133001" x="8093075" y="5394325"/>
          <p14:tracePt t="133009" x="8069263" y="5394325"/>
          <p14:tracePt t="133018" x="8039100" y="5394325"/>
          <p14:tracePt t="133018" x="8001000" y="5394325"/>
          <p14:tracePt t="133036" x="7985125" y="5394325"/>
          <p14:tracePt t="133049" x="7902575" y="5410200"/>
          <p14:tracePt t="133049" x="7840663" y="5418138"/>
          <p14:tracePt t="133065" x="7704138" y="5418138"/>
          <p14:tracePt t="133082" x="7612063" y="5440363"/>
          <p14:tracePt t="133099" x="7505700" y="5464175"/>
          <p14:tracePt t="133116" x="7353300" y="5478463"/>
          <p14:tracePt t="133132" x="7200900" y="5486400"/>
          <p14:tracePt t="133150" x="6988175" y="5486400"/>
          <p14:tracePt t="133167" x="6797675" y="5508625"/>
          <p14:tracePt t="133183" x="6599238" y="5516563"/>
          <p14:tracePt t="133199" x="6408738" y="5532438"/>
          <p14:tracePt t="133216" x="6226175" y="5540375"/>
          <p14:tracePt t="133216" x="6134100" y="5554663"/>
          <p14:tracePt t="133235" x="6057900" y="5562600"/>
          <p14:tracePt t="133235" x="5997575" y="5578475"/>
          <p14:tracePt t="133250" x="5927725" y="5578475"/>
          <p14:tracePt t="133264" x="5730875" y="5616575"/>
          <p14:tracePt t="133283" x="5554663" y="5630863"/>
          <p14:tracePt t="133298" x="5364163" y="5654675"/>
          <p14:tracePt t="133315" x="5181600" y="5676900"/>
          <p14:tracePt t="133331" x="5013325" y="5699125"/>
          <p14:tracePt t="133349" x="4892675" y="5707063"/>
          <p14:tracePt t="133366" x="4784725" y="5707063"/>
          <p14:tracePt t="133383" x="4664075" y="5707063"/>
          <p14:tracePt t="133383" x="4602163" y="5707063"/>
          <p14:tracePt t="133402" x="4564063" y="5707063"/>
          <p14:tracePt t="133416" x="4487863" y="5707063"/>
          <p14:tracePt t="133416" x="4465638" y="5707063"/>
          <p14:tracePt t="133434" x="4449763" y="5722938"/>
          <p14:tracePt t="133449" x="4381500" y="5730875"/>
          <p14:tracePt t="133468" x="4321175" y="5737225"/>
          <p14:tracePt t="133483" x="4244975" y="5761038"/>
          <p14:tracePt t="133499" x="4137025" y="5783263"/>
          <p14:tracePt t="133517" x="3992563" y="5807075"/>
          <p14:tracePt t="133533" x="3832225" y="5837238"/>
          <p14:tracePt t="133548" x="3679825" y="5851525"/>
          <p14:tracePt t="133565" x="3565525" y="5867400"/>
          <p14:tracePt t="133582" x="3421063" y="5883275"/>
          <p14:tracePt t="133598" x="3314700" y="5905500"/>
          <p14:tracePt t="133598" x="3260725" y="5905500"/>
          <p14:tracePt t="133618" x="3230563" y="5913438"/>
          <p14:tracePt t="133631" x="3154363" y="5921375"/>
          <p14:tracePt t="133631" x="3108325" y="5935663"/>
          <p14:tracePt t="133651" x="3009900" y="5951538"/>
          <p14:tracePt t="133667" x="2971800" y="5965825"/>
          <p14:tracePt t="133683" x="2917825" y="5981700"/>
          <p14:tracePt t="133700" x="2865438" y="6003925"/>
          <p14:tracePt t="133717" x="2781300" y="6011863"/>
          <p14:tracePt t="133732" x="2765425" y="6019800"/>
          <p14:tracePt t="133748" x="2773363" y="6019800"/>
          <p14:tracePt t="133809" x="2781300" y="6019800"/>
          <p14:tracePt t="133833" x="2789238" y="6019800"/>
          <p14:tracePt t="133921" x="2797175" y="6019800"/>
          <p14:tracePt t="133930" x="2811463" y="6011863"/>
          <p14:tracePt t="133937" x="2835275" y="6011863"/>
          <p14:tracePt t="133948" x="2887663" y="6011863"/>
          <p14:tracePt t="133965" x="2949575" y="6011863"/>
          <p14:tracePt t="133981" x="3017838" y="6003925"/>
          <p14:tracePt t="133999" x="3055938" y="5997575"/>
          <p14:tracePt t="134015" x="3116263" y="5989638"/>
          <p14:tracePt t="134015" x="3162300" y="5989638"/>
          <p14:tracePt t="134036" x="3216275" y="5981700"/>
          <p14:tracePt t="134048" x="3314700" y="5973763"/>
          <p14:tracePt t="134048" x="3368675" y="5973763"/>
          <p14:tracePt t="134066" x="3489325" y="5973763"/>
          <p14:tracePt t="134083" x="3603625" y="5973763"/>
          <p14:tracePt t="134099" x="3717925" y="5973763"/>
          <p14:tracePt t="134116" x="3794125" y="5973763"/>
          <p14:tracePt t="134132" x="3894138" y="5973763"/>
          <p14:tracePt t="134149" x="3978275" y="5965825"/>
          <p14:tracePt t="134166" x="4054475" y="5965825"/>
          <p14:tracePt t="134182" x="4168775" y="5965825"/>
          <p14:tracePt t="134199" x="4283075" y="5965825"/>
          <p14:tracePt t="134199" x="4373563" y="5965825"/>
          <p14:tracePt t="134221" x="4427538" y="5965825"/>
          <p14:tracePt t="134231" x="4556125" y="5965825"/>
          <p14:tracePt t="134248" x="4610100" y="5965825"/>
          <p14:tracePt t="134248" x="4618038" y="5959475"/>
          <p14:tracePt t="134266" x="4640263" y="5951538"/>
          <p14:tracePt t="134283" x="4670425" y="5935663"/>
          <p14:tracePt t="134299" x="4708525" y="5935663"/>
          <p14:tracePt t="134316" x="4762500" y="5935663"/>
          <p14:tracePt t="134331" x="4822825" y="5935663"/>
          <p14:tracePt t="134348" x="4906963" y="5935663"/>
          <p14:tracePt t="134366" x="5006975" y="5935663"/>
          <p14:tracePt t="134382" x="5089525" y="5913438"/>
          <p14:tracePt t="134398" x="5165725" y="5913438"/>
          <p14:tracePt t="134416" x="5265738" y="5897563"/>
          <p14:tracePt t="134432" x="5410200" y="5889625"/>
          <p14:tracePt t="134432" x="5478463" y="5875338"/>
          <p14:tracePt t="134450" x="5546725" y="5867400"/>
          <p14:tracePt t="134464" x="5608638" y="5867400"/>
          <p14:tracePt t="134464" x="5676900" y="5867400"/>
          <p14:tracePt t="134482" x="5707063" y="5851525"/>
          <p14:tracePt t="134499" x="5745163" y="5851525"/>
          <p14:tracePt t="134515" x="5807075" y="5851525"/>
          <p14:tracePt t="134531" x="5883275" y="5851525"/>
          <p14:tracePt t="134547" x="5935663" y="5851525"/>
          <p14:tracePt t="134563" x="5981700" y="5851525"/>
          <p14:tracePt t="134580" x="6003925" y="5851525"/>
          <p14:tracePt t="134596" x="6019800" y="5851525"/>
          <p14:tracePt t="134615" x="6027738" y="5851525"/>
          <p14:tracePt t="134630" x="6057900" y="5851525"/>
          <p14:tracePt t="134630" x="6073775" y="5851525"/>
          <p14:tracePt t="134650" x="6096000" y="5851525"/>
          <p14:tracePt t="134664" x="6172200" y="5851525"/>
          <p14:tracePt t="134664" x="6218238" y="5851525"/>
          <p14:tracePt t="134683" x="6264275" y="5851525"/>
          <p14:tracePt t="134699" x="6286500" y="5851525"/>
          <p14:tracePt t="134715" x="6302375" y="5851525"/>
          <p14:tracePt t="134732" x="6316663" y="5837238"/>
          <p14:tracePt t="134747" x="6340475" y="5837238"/>
          <p14:tracePt t="134764" x="6378575" y="5837238"/>
          <p14:tracePt t="134781" x="6400800" y="5837238"/>
          <p14:tracePt t="134797" x="6416675" y="5837238"/>
          <p14:tracePt t="134814" x="6430963" y="5837238"/>
          <p14:tracePt t="134831" x="6446838" y="5837238"/>
          <p14:tracePt t="134846" x="6461125" y="5837238"/>
          <p14:tracePt t="134864" x="6507163" y="5837238"/>
          <p14:tracePt t="134864" x="6530975" y="5837238"/>
          <p14:tracePt t="134883" x="6607175" y="5837238"/>
          <p14:tracePt t="134900" x="6659563" y="5837238"/>
          <p14:tracePt t="134916" x="6765925" y="5837238"/>
          <p14:tracePt t="134932" x="6865938" y="5837238"/>
          <p14:tracePt t="134948" x="6950075" y="5837238"/>
          <p14:tracePt t="134964" x="6972300" y="5837238"/>
          <p14:tracePt t="134981" x="6980238" y="5837238"/>
          <p14:tracePt t="134996" x="6988175" y="5837238"/>
          <p14:tracePt t="135017" x="7018338" y="5837238"/>
          <p14:tracePt t="135034" x="7056438" y="5837238"/>
          <p14:tracePt t="135046" x="7170738" y="5837238"/>
          <p14:tracePt t="135064" x="7231063" y="5837238"/>
          <p14:tracePt t="135064" x="7246938" y="5837238"/>
          <p14:tracePt t="135083" x="7254875" y="5837238"/>
          <p14:tracePt t="135096" x="7261225" y="5837238"/>
          <p14:tracePt t="135121" x="7269163" y="5837238"/>
          <p14:tracePt t="135137" x="7285038" y="5837238"/>
          <p14:tracePt t="135147" x="7323138" y="5837238"/>
          <p14:tracePt t="135165" x="7375525" y="5837238"/>
          <p14:tracePt t="135181" x="7421563" y="5837238"/>
          <p14:tracePt t="135198" x="7475538" y="5837238"/>
          <p14:tracePt t="135198" x="7497763" y="5837238"/>
          <p14:tracePt t="135219" x="7527925" y="5837238"/>
          <p14:tracePt t="135230" x="7597775" y="5837238"/>
          <p14:tracePt t="135248" x="7650163" y="5837238"/>
          <p14:tracePt t="135264" x="7696200" y="5837238"/>
          <p14:tracePt t="135280" x="7726363" y="5837238"/>
          <p14:tracePt t="135280" x="7750175" y="5837238"/>
          <p14:tracePt t="135299" x="7756525" y="5837238"/>
          <p14:tracePt t="135314" x="7764463" y="5837238"/>
          <p14:tracePt t="135331" x="7780338" y="5837238"/>
          <p14:tracePt t="137749" x="7772400" y="5837238"/>
          <p14:tracePt t="138384" x="7750175" y="5837238"/>
          <p14:tracePt t="138393" x="7734300" y="5851525"/>
          <p14:tracePt t="138400" x="7704138" y="5867400"/>
          <p14:tracePt t="138411" x="7597775" y="5905500"/>
          <p14:tracePt t="138427" x="7505700" y="5943600"/>
          <p14:tracePt t="138445" x="7407275" y="5965825"/>
          <p14:tracePt t="138461" x="7345363" y="5989638"/>
          <p14:tracePt t="138477" x="7285038" y="6003925"/>
          <p14:tracePt t="138493" x="7216775" y="6027738"/>
          <p14:tracePt t="138510" x="7170738" y="6042025"/>
          <p14:tracePt t="138510" x="7154863" y="6042025"/>
          <p14:tracePt t="138529" x="7132638" y="6042025"/>
          <p14:tracePt t="138542" x="7078663" y="6065838"/>
          <p14:tracePt t="138542" x="7056438" y="6073775"/>
          <p14:tracePt t="138562" x="7018338" y="6096000"/>
          <p14:tracePt t="138578" x="6988175" y="6103938"/>
          <p14:tracePt t="138593" x="6956425" y="6134100"/>
          <p14:tracePt t="138610" x="6950075" y="6142038"/>
          <p14:tracePt t="138627" x="6926263" y="6156325"/>
          <p14:tracePt t="138642" x="6911975" y="6164263"/>
          <p14:tracePt t="138658" x="6911975" y="6172200"/>
          <p14:tracePt t="138865" x="6911975" y="6180138"/>
          <p14:tracePt t="138880" x="6911975" y="6188075"/>
          <p14:tracePt t="138896" x="6911975" y="6194425"/>
          <p14:tracePt t="138904" x="6911975" y="6202363"/>
          <p14:tracePt t="138929" x="6911975" y="6210300"/>
          <p14:tracePt t="138944" x="6911975" y="6226175"/>
          <p14:tracePt t="139819" x="6789738" y="6256338"/>
          <p14:tracePt t="139842" x="6569075" y="6286500"/>
          <p14:tracePt t="139858" x="6286500" y="6302375"/>
          <p14:tracePt t="139875" x="5981700" y="6332538"/>
          <p14:tracePt t="139891" x="5608638" y="6332538"/>
          <p14:tracePt t="139907" x="5249863" y="6332538"/>
          <p14:tracePt t="139925" x="4937125" y="6332538"/>
          <p14:tracePt t="139941" x="4740275" y="6332538"/>
          <p14:tracePt t="139959" x="4495800" y="6316663"/>
          <p14:tracePt t="139959" x="4351338" y="6316663"/>
          <p14:tracePt t="139978" x="4251325" y="6316663"/>
          <p14:tracePt t="139991" x="4068763" y="6316663"/>
          <p14:tracePt t="139991" x="3954463" y="6316663"/>
          <p14:tracePt t="140010" x="3856038" y="6316663"/>
          <p14:tracePt t="140028" x="3771900" y="6316663"/>
          <p14:tracePt t="140042" x="3703638" y="6316663"/>
          <p14:tracePt t="140059" x="3679825" y="6316663"/>
          <p14:tracePt t="140074" x="3649663" y="6316663"/>
          <p14:tracePt t="140091" x="3619500" y="6316663"/>
          <p14:tracePt t="140108" x="3543300" y="6316663"/>
          <p14:tracePt t="140124" x="3421063" y="6316663"/>
          <p14:tracePt t="140142" x="3298825" y="6316663"/>
          <p14:tracePt t="140157" x="3208338" y="6316663"/>
          <p14:tracePt t="140174" x="3140075" y="6316663"/>
          <p14:tracePt t="140191" x="3086100" y="6316663"/>
          <p14:tracePt t="140191" x="3048000" y="6316663"/>
          <p14:tracePt t="140211" x="2941638" y="6332538"/>
          <p14:tracePt t="140227" x="2789238" y="6362700"/>
          <p14:tracePt t="140242" x="2590800" y="6408738"/>
          <p14:tracePt t="140259" x="2408238" y="6430963"/>
          <p14:tracePt t="140275" x="2239963" y="6477000"/>
          <p14:tracePt t="140291" x="2095500" y="6515100"/>
          <p14:tracePt t="140308" x="1989138" y="6537325"/>
          <p14:tracePt t="140324" x="1897063" y="6569075"/>
          <p14:tracePt t="140341" x="1858963" y="6569075"/>
          <p14:tracePt t="140357" x="1858963" y="6575425"/>
          <p14:tracePt t="140374" x="1851025" y="6583363"/>
          <p14:tracePt t="140416" x="1844675" y="6591300"/>
          <p14:tracePt t="140425" x="1836738" y="6599238"/>
          <p14:tracePt t="140441" x="1812925" y="6613525"/>
          <p14:tracePt t="140448" x="1806575" y="6621463"/>
          <p14:tracePt t="140457" x="1782763" y="6637338"/>
          <p14:tracePt t="140475" x="1790700" y="6637338"/>
          <p14:tracePt t="140552" x="1798638" y="6637338"/>
          <p14:tracePt t="140624" x="1806575" y="6629400"/>
          <p14:tracePt t="140632" x="1806575" y="6613525"/>
          <p14:tracePt t="140880" x="1806575" y="6607175"/>
          <p14:tracePt t="140889" x="1812925" y="6599238"/>
          <p14:tracePt t="140896" x="1820863" y="6599238"/>
          <p14:tracePt t="140906" x="1828800" y="6591300"/>
          <p14:tracePt t="140923" x="1828800" y="6583363"/>
          <p14:tracePt t="140940" x="1836738" y="6583363"/>
          <p14:tracePt t="140956" x="1844675" y="6575425"/>
          <p14:tracePt t="140973" x="1851025" y="6561138"/>
          <p14:tracePt t="140973" x="1866900" y="6545263"/>
          <p14:tracePt t="140993" x="1874838" y="6545263"/>
          <p14:tracePt t="141006" x="1889125" y="6523038"/>
          <p14:tracePt t="141006" x="1897063" y="6507163"/>
          <p14:tracePt t="141027" x="1897063" y="6499225"/>
          <p14:tracePt t="141027" x="1912938" y="6469063"/>
          <p14:tracePt t="141042" x="1920875" y="6446838"/>
          <p14:tracePt t="141058" x="1935163" y="6423025"/>
          <p14:tracePt t="141075" x="1935163" y="6400800"/>
          <p14:tracePt t="141091" x="1943100" y="6384925"/>
          <p14:tracePt t="141107" x="1943100" y="6370638"/>
          <p14:tracePt t="141122" x="1951038" y="6346825"/>
          <p14:tracePt t="141138" x="1965325" y="6332538"/>
          <p14:tracePt t="141155" x="1973263" y="6316663"/>
          <p14:tracePt t="141172" x="2011363" y="6278563"/>
          <p14:tracePt t="141189" x="2035175" y="6264275"/>
          <p14:tracePt t="141189" x="2035175" y="6256338"/>
          <p14:tracePt t="141210" x="2073275" y="6226175"/>
          <p14:tracePt t="141226" x="2087563" y="6218238"/>
          <p14:tracePt t="141238" x="2133600" y="6156325"/>
          <p14:tracePt t="141238" x="2149475" y="6142038"/>
          <p14:tracePt t="141257" x="2171700" y="6096000"/>
          <p14:tracePt t="141272" x="2247900" y="6003925"/>
          <p14:tracePt t="141290" x="2293938" y="5951538"/>
          <p14:tracePt t="141306" x="2332038" y="5913438"/>
          <p14:tracePt t="141323" x="2362200" y="5867400"/>
          <p14:tracePt t="141339" x="2446338" y="5813425"/>
          <p14:tracePt t="141356" x="2522538" y="5722938"/>
          <p14:tracePt t="141373" x="2674938" y="5608638"/>
          <p14:tracePt t="141389" x="2841625" y="5456238"/>
          <p14:tracePt t="141406" x="3032125" y="5303838"/>
          <p14:tracePt t="141423" x="3330575" y="5089525"/>
          <p14:tracePt t="141423" x="3459163" y="4991100"/>
          <p14:tracePt t="141441" x="3641725" y="4778375"/>
          <p14:tracePt t="141459" x="3787775" y="4678363"/>
          <p14:tracePt t="141475" x="3878263" y="4610100"/>
          <p14:tracePt t="141491" x="3924300" y="4564063"/>
          <p14:tracePt t="141507" x="3954463" y="4533900"/>
          <p14:tracePt t="141525" x="3962400" y="4511675"/>
          <p14:tracePt t="141541" x="3992563" y="4473575"/>
          <p14:tracePt t="141557" x="4008438" y="4435475"/>
          <p14:tracePt t="141574" x="4030663" y="4359275"/>
          <p14:tracePt t="141589" x="4054475" y="4289425"/>
          <p14:tracePt t="141606" x="4054475" y="4213225"/>
          <p14:tracePt t="141623" x="4076700" y="4175125"/>
          <p14:tracePt t="141623" x="4092575" y="4130675"/>
          <p14:tracePt t="141641" x="4092575" y="4106863"/>
          <p14:tracePt t="141655" x="4106863" y="4060825"/>
          <p14:tracePt t="141674" x="4106863" y="4054475"/>
          <p14:tracePt t="141689" x="4106863" y="4046538"/>
          <p14:tracePt t="141705" x="4106863" y="4030663"/>
          <p14:tracePt t="141736" x="4106863" y="4008438"/>
          <p14:tracePt t="141744" x="4106863" y="3984625"/>
          <p14:tracePt t="141755" x="4106863" y="3878263"/>
          <p14:tracePt t="141774" x="4106863" y="3763963"/>
          <p14:tracePt t="141790" x="4106863" y="3665538"/>
          <p14:tracePt t="141807" x="4106863" y="3581400"/>
          <p14:tracePt t="141807" x="4106863" y="3559175"/>
          <p14:tracePt t="141825" x="4106863" y="3543300"/>
          <p14:tracePt t="141838" x="4106863" y="3513138"/>
          <p14:tracePt t="141858" x="4098925" y="3482975"/>
          <p14:tracePt t="141874" x="4098925" y="3451225"/>
          <p14:tracePt t="141890" x="4092575" y="3421063"/>
          <p14:tracePt t="141905" x="4076700" y="3375025"/>
          <p14:tracePt t="141923" x="4054475" y="3352800"/>
          <p14:tracePt t="141939" x="4030663" y="3314700"/>
          <p14:tracePt t="141956" x="4008438" y="3298825"/>
          <p14:tracePt t="141973" x="4008438" y="3284538"/>
          <p14:tracePt t="141989" x="3992563" y="3268663"/>
          <p14:tracePt t="142006" x="3970338" y="3254375"/>
          <p14:tracePt t="142006" x="3970338" y="3246438"/>
          <p14:tracePt t="142025" x="3954463" y="3230563"/>
          <p14:tracePt t="142038" x="3908425" y="3200400"/>
          <p14:tracePt t="142055" x="3863975" y="3178175"/>
          <p14:tracePt t="142055" x="3840163" y="3154363"/>
          <p14:tracePt t="142074" x="3817938" y="3140075"/>
          <p14:tracePt t="142089" x="3779838" y="3108325"/>
          <p14:tracePt t="142106" x="3756025" y="3094038"/>
          <p14:tracePt t="142123" x="3733800" y="3078163"/>
          <p14:tracePt t="142139" x="3725863" y="3078163"/>
          <p14:tracePt t="142155" x="3725863" y="3070225"/>
          <p14:tracePt t="142176" x="3717925" y="3063875"/>
          <p14:tracePt t="142224" x="3725863" y="3063875"/>
          <p14:tracePt t="143080" x="3733800" y="3063875"/>
          <p14:tracePt t="143120" x="3741738" y="3063875"/>
          <p14:tracePt t="143137" x="3749675" y="3063875"/>
          <p14:tracePt t="143144" x="3756025" y="3063875"/>
          <p14:tracePt t="143154" x="3763963" y="3063875"/>
          <p14:tracePt t="143170" x="3771900" y="3063875"/>
          <p14:tracePt t="143187" x="3787775" y="3063875"/>
          <p14:tracePt t="143204" x="3810000" y="3078163"/>
          <p14:tracePt t="143228" x="3832225" y="3078163"/>
          <p14:tracePt t="143237" x="3863975" y="3078163"/>
          <p14:tracePt t="143255" x="3878263" y="3078163"/>
          <p14:tracePt t="143271" x="3894138" y="3078163"/>
          <p14:tracePt t="143287" x="3924300" y="3078163"/>
          <p14:tracePt t="143305" x="3932238" y="3078163"/>
          <p14:tracePt t="143338" x="3940175" y="3078163"/>
          <p14:tracePt t="143344" x="3954463" y="3078163"/>
          <p14:tracePt t="143360" x="3970338" y="3078163"/>
          <p14:tracePt t="143370" x="4000500" y="3078163"/>
          <p14:tracePt t="143386" x="4046538" y="3078163"/>
          <p14:tracePt t="143404" x="4068763" y="3078163"/>
          <p14:tracePt t="143420" x="4098925" y="3078163"/>
          <p14:tracePt t="143436" x="4114800" y="3078163"/>
          <p14:tracePt t="143453" x="4130675" y="3078163"/>
          <p14:tracePt t="143469" x="4152900" y="3078163"/>
          <p14:tracePt t="143486" x="4168775" y="3078163"/>
          <p14:tracePt t="143503" x="4183063" y="3078163"/>
          <p14:tracePt t="143503" x="4198938" y="3078163"/>
          <p14:tracePt t="143523" x="4206875" y="3078163"/>
          <p14:tracePt t="143544" x="4229100" y="3078163"/>
          <p14:tracePt t="143553" x="4244975" y="3078163"/>
          <p14:tracePt t="143570" x="4275138" y="3078163"/>
          <p14:tracePt t="143587" x="4305300" y="3078163"/>
          <p14:tracePt t="143604" x="4321175" y="3078163"/>
          <p14:tracePt t="143619" x="4335463" y="3078163"/>
          <p14:tracePt t="143656" x="4343400" y="3078163"/>
          <p14:tracePt t="143680" x="4351338" y="3078163"/>
          <p14:tracePt t="143696" x="4359275" y="3078163"/>
          <p14:tracePt t="143712" x="4365625" y="3078163"/>
          <p14:tracePt t="143737" x="4373563" y="3078163"/>
          <p14:tracePt t="143754" x="4381500" y="3078163"/>
          <p14:tracePt t="143760" x="4389438" y="3078163"/>
          <p14:tracePt t="143770" x="4403725" y="3078163"/>
          <p14:tracePt t="143787" x="4411663" y="3078163"/>
          <p14:tracePt t="143804" x="4419600" y="3078163"/>
          <p14:tracePt t="143820" x="4435475" y="3070225"/>
          <p14:tracePt t="143836" x="4441825" y="3070225"/>
          <p14:tracePt t="143880" x="4449763" y="3070225"/>
          <p14:tracePt t="143888" x="4457700" y="3070225"/>
          <p14:tracePt t="143905" x="4473575" y="3070225"/>
          <p14:tracePt t="143921" x="4495800" y="3070225"/>
          <p14:tracePt t="143938" x="4518025" y="3070225"/>
          <p14:tracePt t="143955" x="4525963" y="3070225"/>
          <p14:tracePt t="143970" x="4549775" y="3070225"/>
          <p14:tracePt t="143987" x="4556125" y="3070225"/>
          <p14:tracePt t="144003" x="4572000" y="3070225"/>
          <p14:tracePt t="144003" x="4587875" y="3070225"/>
          <p14:tracePt t="144025" x="4594225" y="3070225"/>
          <p14:tracePt t="144037" x="4632325" y="3070225"/>
          <p14:tracePt t="144054" x="4664075" y="3070225"/>
          <p14:tracePt t="144072" x="4708525" y="3070225"/>
          <p14:tracePt t="144072" x="4740275" y="3070225"/>
          <p14:tracePt t="144089" x="4754563" y="3070225"/>
          <p14:tracePt t="144103" x="4800600" y="3070225"/>
          <p14:tracePt t="144121" x="4830763" y="3070225"/>
          <p14:tracePt t="144138" x="4846638" y="3070225"/>
          <p14:tracePt t="144156" x="4868863" y="3070225"/>
          <p14:tracePt t="144171" x="4899025" y="3070225"/>
          <p14:tracePt t="144186" x="4945063" y="3070225"/>
          <p14:tracePt t="144203" x="4968875" y="3070225"/>
          <p14:tracePt t="144222" x="5013325" y="3070225"/>
          <p14:tracePt t="144236" x="5083175" y="3070225"/>
          <p14:tracePt t="144253" x="5181600" y="3070225"/>
          <p14:tracePt t="144271" x="5280025" y="3086100"/>
          <p14:tracePt t="144271" x="5303838" y="3086100"/>
          <p14:tracePt t="144289" x="5349875" y="3086100"/>
          <p14:tracePt t="144303" x="5394325" y="3086100"/>
          <p14:tracePt t="144322" x="5426075" y="3086100"/>
          <p14:tracePt t="144339" x="5440363" y="3086100"/>
          <p14:tracePt t="144354" x="5448300" y="3086100"/>
          <p14:tracePt t="144375" x="5464175" y="3094038"/>
          <p14:tracePt t="144392" x="5464175" y="3101975"/>
          <p14:tracePt t="144402" x="5478463" y="3101975"/>
          <p14:tracePt t="144419" x="5508625" y="3101975"/>
          <p14:tracePt t="144435" x="5570538" y="3124200"/>
          <p14:tracePt t="144452" x="5630863" y="3140075"/>
          <p14:tracePt t="144469" x="5654675" y="3140075"/>
          <p14:tracePt t="144485" x="5661025" y="3154363"/>
          <p14:tracePt t="144502" x="5676900" y="3154363"/>
          <p14:tracePt t="144519" x="5684838" y="3154363"/>
          <p14:tracePt t="144538" x="5730875" y="3154363"/>
          <p14:tracePt t="144555" x="5761038" y="3154363"/>
          <p14:tracePt t="144571" x="5813425" y="3154363"/>
          <p14:tracePt t="144587" x="5883275" y="3154363"/>
          <p14:tracePt t="144603" x="5935663" y="3154363"/>
          <p14:tracePt t="144620" x="6003925" y="3154363"/>
          <p14:tracePt t="144636" x="6057900" y="3154363"/>
          <p14:tracePt t="144653" x="6080125" y="3154363"/>
          <p14:tracePt t="144669" x="6088063" y="3154363"/>
          <p14:tracePt t="144685" x="6096000" y="3154363"/>
          <p14:tracePt t="144702" x="6126163" y="3154363"/>
          <p14:tracePt t="144702" x="6142038" y="3154363"/>
          <p14:tracePt t="144721" x="6164263" y="3154363"/>
          <p14:tracePt t="144736" x="6248400" y="3154363"/>
          <p14:tracePt t="144754" x="6308725" y="3154363"/>
          <p14:tracePt t="144772" x="6370638" y="3162300"/>
          <p14:tracePt t="144787" x="6416675" y="3170238"/>
          <p14:tracePt t="144804" x="6430963" y="3170238"/>
          <p14:tracePt t="144819" x="6446838" y="3170238"/>
          <p14:tracePt t="144835" x="6454775" y="3170238"/>
          <p14:tracePt t="144888" x="6461125" y="3170238"/>
          <p14:tracePt t="144896" x="6477000" y="3170238"/>
          <p14:tracePt t="144905" x="6492875" y="3170238"/>
          <p14:tracePt t="144919" x="6507163" y="3170238"/>
          <p14:tracePt t="144919" x="6523038" y="3170238"/>
          <p14:tracePt t="144937" x="6545263" y="3170238"/>
          <p14:tracePt t="144953" x="6569075" y="3170238"/>
          <p14:tracePt t="144970" x="6591300" y="3170238"/>
          <p14:tracePt t="144986" x="6607175" y="3170238"/>
          <p14:tracePt t="145003" x="6621463" y="3170238"/>
          <p14:tracePt t="145019" x="6651625" y="3170238"/>
          <p14:tracePt t="145037" x="6667500" y="3170238"/>
          <p14:tracePt t="145053" x="6683375" y="3170238"/>
          <p14:tracePt t="145068" x="6697663" y="3170238"/>
          <p14:tracePt t="145085" x="6713538" y="3170238"/>
          <p14:tracePt t="145085" x="6721475" y="3170238"/>
          <p14:tracePt t="145105" x="6735763" y="3178175"/>
          <p14:tracePt t="145118" x="6765925" y="3178175"/>
          <p14:tracePt t="145138" x="6773863" y="3178175"/>
          <p14:tracePt t="145138" x="6781800" y="3178175"/>
          <p14:tracePt t="145153" x="6789738" y="3178175"/>
          <p14:tracePt t="145168" x="6797675" y="3178175"/>
          <p14:tracePt t="145186" x="6811963" y="3178175"/>
          <p14:tracePt t="145202" x="6858000" y="3170238"/>
          <p14:tracePt t="145221" x="6888163" y="3162300"/>
          <p14:tracePt t="145235" x="6911975" y="3154363"/>
          <p14:tracePt t="145252" x="6950075" y="3146425"/>
          <p14:tracePt t="145269" x="6994525" y="3140075"/>
          <p14:tracePt t="145287" x="7032625" y="3140075"/>
          <p14:tracePt t="145287" x="7048500" y="3124200"/>
          <p14:tracePt t="145306" x="7064375" y="3124200"/>
          <p14:tracePt t="145317" x="7102475" y="3124200"/>
          <p14:tracePt t="145317" x="7108825" y="3124200"/>
          <p14:tracePt t="145336" x="7124700" y="3124200"/>
          <p14:tracePt t="145351" x="7154863" y="3124200"/>
          <p14:tracePt t="145351" x="7178675" y="3124200"/>
          <p14:tracePt t="145370" x="7208838" y="3124200"/>
          <p14:tracePt t="145386" x="7239000" y="3124200"/>
          <p14:tracePt t="145402" x="7269163" y="3124200"/>
          <p14:tracePt t="145418" x="7292975" y="3108325"/>
          <p14:tracePt t="145434" x="7345363" y="3108325"/>
          <p14:tracePt t="145451" x="7413625" y="3108325"/>
          <p14:tracePt t="145468" x="7429500" y="3108325"/>
          <p14:tracePt t="145486" x="7437438" y="3108325"/>
          <p14:tracePt t="145536" x="7429500" y="3108325"/>
          <p14:tracePt t="145665" x="7421563" y="3108325"/>
          <p14:tracePt t="145680" x="7413625" y="3108325"/>
          <p14:tracePt t="145688" x="7399338" y="3108325"/>
          <p14:tracePt t="145702" x="7353300" y="3108325"/>
          <p14:tracePt t="145718" x="7292975" y="3132138"/>
          <p14:tracePt t="145735" x="7231063" y="3162300"/>
          <p14:tracePt t="145735" x="7192963" y="3170238"/>
          <p14:tracePt t="145754" x="7108825" y="3208338"/>
          <p14:tracePt t="145769" x="7032625" y="3238500"/>
          <p14:tracePt t="145786" x="6911975" y="3298825"/>
          <p14:tracePt t="145805" x="6797675" y="3352800"/>
          <p14:tracePt t="145819" x="6675438" y="3429000"/>
          <p14:tracePt t="145834" x="6553200" y="3497263"/>
          <p14:tracePt t="145851" x="6461125" y="3543300"/>
          <p14:tracePt t="145869" x="6430963" y="3565525"/>
          <p14:tracePt t="145886" x="6416675" y="3573463"/>
          <p14:tracePt t="145901" x="6400800" y="3573463"/>
          <p14:tracePt t="145918" x="6378575" y="3589338"/>
          <p14:tracePt t="145918" x="6370638" y="3589338"/>
          <p14:tracePt t="145938" x="6354763" y="3589338"/>
          <p14:tracePt t="145951" x="6302375" y="3589338"/>
          <p14:tracePt t="145951" x="6240463" y="3589338"/>
          <p14:tracePt t="145969" x="6080125" y="3559175"/>
          <p14:tracePt t="145986" x="5943600" y="3535363"/>
          <p14:tracePt t="146002" x="5829300" y="3513138"/>
          <p14:tracePt t="146018" x="5737225" y="3497263"/>
          <p14:tracePt t="146036" x="5654675" y="3489325"/>
          <p14:tracePt t="146052" x="5584825" y="3467100"/>
          <p14:tracePt t="146069" x="5562600" y="3467100"/>
          <p14:tracePt t="146085" x="5486400" y="3451225"/>
          <p14:tracePt t="146102" x="5380038" y="3444875"/>
          <p14:tracePt t="146119" x="5265738" y="3421063"/>
          <p14:tracePt t="146119" x="5211763" y="3406775"/>
          <p14:tracePt t="146138" x="5165725" y="3406775"/>
          <p14:tracePt t="146138" x="5135563" y="3406775"/>
          <p14:tracePt t="146153" x="5105400" y="3406775"/>
          <p14:tracePt t="146170" x="5089525" y="3406775"/>
          <p14:tracePt t="146186" x="5075238" y="3406775"/>
          <p14:tracePt t="146202" x="5059363" y="3413125"/>
          <p14:tracePt t="146232" x="5059363" y="3421063"/>
          <p14:tracePt t="146272" x="5051425" y="3429000"/>
          <p14:tracePt t="146280" x="5037138" y="3429000"/>
          <p14:tracePt t="146504" x="5021263" y="3444875"/>
          <p14:tracePt t="146512" x="4999038" y="3444875"/>
          <p14:tracePt t="146522" x="4983163" y="3451225"/>
          <p14:tracePt t="146534" x="4937125" y="3467100"/>
          <p14:tracePt t="146549" x="4822825" y="3482975"/>
          <p14:tracePt t="146566" x="4716463" y="3489325"/>
          <p14:tracePt t="146566" x="4678363" y="3497263"/>
          <p14:tracePt t="146585" x="4640263" y="3505200"/>
          <p14:tracePt t="146600" x="4541838" y="3505200"/>
          <p14:tracePt t="146619" x="4465638" y="3505200"/>
          <p14:tracePt t="146636" x="4403725" y="3505200"/>
          <p14:tracePt t="146652" x="4359275" y="3505200"/>
          <p14:tracePt t="146668" x="4321175" y="3521075"/>
          <p14:tracePt t="146684" x="4275138" y="3521075"/>
          <p14:tracePt t="146701" x="4229100" y="3535363"/>
          <p14:tracePt t="146718" x="4206875" y="3543300"/>
          <p14:tracePt t="146734" x="4183063" y="3551238"/>
          <p14:tracePt t="146750" x="4152900" y="3559175"/>
          <p14:tracePt t="146769" x="4122738" y="3573463"/>
          <p14:tracePt t="146787" x="4114800" y="3573463"/>
          <p14:tracePt t="146801" x="4106863" y="3573463"/>
          <p14:tracePt t="149483" x="4114800" y="3573463"/>
          <p14:tracePt t="149552" x="4114800" y="3565525"/>
          <p14:tracePt t="151340" x="4114800" y="3559175"/>
          <p14:tracePt t="151424" x="4114800" y="3551238"/>
          <p14:tracePt t="154319" x="4122738" y="3551238"/>
          <p14:tracePt t="155088" x="4130675" y="3543300"/>
          <p14:tracePt t="155128" x="4137025" y="354330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2590800" y="407988"/>
            <a:ext cx="28654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4000" b="1">
                <a:solidFill>
                  <a:srgbClr val="FF0000"/>
                </a:solidFill>
              </a:rPr>
              <a:t>INHIBICIJA</a:t>
            </a:r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3276600" y="4267200"/>
          <a:ext cx="1676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5" imgW="698500" imgH="419100" progId="Equation.3">
                  <p:embed/>
                </p:oleObj>
              </mc:Choice>
              <mc:Fallback>
                <p:oleObj name="Equation" r:id="rId5" imgW="6985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67200"/>
                        <a:ext cx="16764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533400" y="1600200"/>
            <a:ext cx="778827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800"/>
              <a:t>Inhibitor je supstanca koja se vezuje za enzim</a:t>
            </a:r>
            <a:r>
              <a:rPr lang="en-US" altLang="en-US" sz="2800"/>
              <a:t> I smanjuje konverziju u produkat.</a:t>
            </a:r>
            <a:r>
              <a:rPr lang="sr-Latn-CS" altLang="en-US" sz="2800"/>
              <a:t> </a:t>
            </a:r>
            <a:r>
              <a:rPr lang="en-US" altLang="en-US" sz="2800"/>
              <a:t>J</a:t>
            </a:r>
            <a:r>
              <a:rPr lang="sr-Latn-CS" altLang="en-US" sz="2800"/>
              <a:t>ačina </a:t>
            </a:r>
            <a:r>
              <a:rPr lang="en-US" altLang="en-US" sz="2800"/>
              <a:t>ove </a:t>
            </a:r>
            <a:r>
              <a:rPr lang="sr-Latn-CS" altLang="en-US" sz="2800"/>
              <a:t>veze se definiše konstantom stabilnosti, koja u slu</a:t>
            </a:r>
            <a:r>
              <a:rPr lang="sr-Latn-RS" altLang="en-US" sz="2800"/>
              <a:t>č</a:t>
            </a:r>
            <a:r>
              <a:rPr lang="sr-Latn-CS" altLang="en-US" sz="2800"/>
              <a:t>aju direktne veze sa aktivnim centrom enzima može da se prikaže na sledeći način:</a:t>
            </a:r>
            <a:endParaRPr lang="en-US" altLang="en-US" sz="2800"/>
          </a:p>
        </p:txBody>
      </p:sp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46038" y="5410200"/>
            <a:ext cx="8763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800" dirty="0"/>
              <a:t>u prisustvu inhibitora </a:t>
            </a:r>
            <a:r>
              <a:rPr lang="en-US" altLang="en-US" sz="2800" dirty="0"/>
              <a:t>I </a:t>
            </a:r>
            <a:r>
              <a:rPr lang="en-US" altLang="en-US" sz="2800" dirty="0" err="1"/>
              <a:t>dalje</a:t>
            </a:r>
            <a:r>
              <a:rPr lang="en-US" altLang="en-US" sz="2800" dirty="0"/>
              <a:t> </a:t>
            </a:r>
            <a:r>
              <a:rPr lang="en-US" altLang="en-US" sz="2800" dirty="0" err="1"/>
              <a:t>va</a:t>
            </a:r>
            <a:r>
              <a:rPr lang="sr-Latn-RS" altLang="en-US" sz="2800" dirty="0"/>
              <a:t>ži MM kinetika. </a:t>
            </a:r>
            <a:r>
              <a:rPr lang="sr-Latn-CS" altLang="en-US" sz="2800" dirty="0"/>
              <a:t>Merene konstante K</a:t>
            </a:r>
            <a:r>
              <a:rPr lang="sr-Latn-CS" altLang="en-US" sz="2800" baseline="-25000" dirty="0"/>
              <a:t>M</a:t>
            </a:r>
            <a:r>
              <a:rPr lang="sr-Latn-CS" altLang="en-US" sz="2800" dirty="0"/>
              <a:t> i V</a:t>
            </a:r>
            <a:r>
              <a:rPr lang="sr-Latn-CS" altLang="en-US" sz="2800" baseline="-25000" dirty="0"/>
              <a:t>max</a:t>
            </a:r>
            <a:r>
              <a:rPr lang="sr-Latn-CS" altLang="en-US" sz="2800" dirty="0"/>
              <a:t> su sada prividne (složene) konstante</a:t>
            </a:r>
            <a:r>
              <a:rPr lang="sr-Latn-CS" altLang="en-US" sz="2800" dirty="0" smtClean="0"/>
              <a:t>. (videti dalju diskusiju)</a:t>
            </a:r>
            <a:endParaRPr lang="en-US" altLang="en-US" sz="2800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78" x="4237038" y="3162300"/>
          <p14:tracePt t="2430" x="4259263" y="3162300"/>
          <p14:tracePt t="2791" x="4335463" y="3146425"/>
          <p14:tracePt t="2800" x="4397375" y="3140075"/>
          <p14:tracePt t="2807" x="4435475" y="3124200"/>
          <p14:tracePt t="2818" x="4487863" y="3055938"/>
          <p14:tracePt t="2835" x="4541838" y="2949575"/>
          <p14:tracePt t="2851" x="4632325" y="2865438"/>
          <p14:tracePt t="2869" x="4740275" y="2827338"/>
          <p14:tracePt t="2885" x="4899025" y="2819400"/>
          <p14:tracePt t="2902" x="5075238" y="2819400"/>
          <p14:tracePt t="2918" x="5135563" y="2887663"/>
          <p14:tracePt t="2918" x="5197475" y="2933700"/>
          <p14:tracePt t="2936" x="5197475" y="2941638"/>
          <p14:tracePt t="2936" x="5211763" y="2949575"/>
          <p14:tracePt t="2953" x="5219700" y="2949575"/>
          <p14:tracePt t="2985" x="5227638" y="2949575"/>
          <p14:tracePt t="2990" x="5257800" y="2949575"/>
          <p14:tracePt t="3002" x="5295900" y="2949575"/>
          <p14:tracePt t="3021" x="5303838" y="2949575"/>
          <p14:tracePt t="3034" x="5318125" y="2949575"/>
          <p14:tracePt t="3048" x="5341938" y="2933700"/>
          <p14:tracePt t="3066" x="5349875" y="2925763"/>
          <p14:tracePt t="3083" x="5356225" y="2917825"/>
          <p14:tracePt t="3099" x="5372100" y="2903538"/>
          <p14:tracePt t="3117" x="5387975" y="2895600"/>
          <p14:tracePt t="3135" x="5394325" y="2887663"/>
          <p14:tracePt t="3135" x="5394325" y="2873375"/>
          <p14:tracePt t="3152" x="5394325" y="2857500"/>
          <p14:tracePt t="3165" x="5394325" y="2827338"/>
          <p14:tracePt t="3165" x="5394325" y="2803525"/>
          <p14:tracePt t="3183" x="5394325" y="2765425"/>
          <p14:tracePt t="3199" x="5394325" y="2759075"/>
          <p14:tracePt t="3215" x="5380038" y="2727325"/>
          <p14:tracePt t="3234" x="5364163" y="2713038"/>
          <p14:tracePt t="3251" x="5364163" y="2697163"/>
          <p14:tracePt t="3268" x="5364163" y="2659063"/>
          <p14:tracePt t="3284" x="5418138" y="2568575"/>
          <p14:tracePt t="3300" x="5494338" y="2400300"/>
          <p14:tracePt t="3300" x="5516563" y="2339975"/>
          <p14:tracePt t="3320" x="5540375" y="2278063"/>
          <p14:tracePt t="3333" x="5600700" y="2201863"/>
          <p14:tracePt t="3333" x="5646738" y="2149475"/>
          <p14:tracePt t="3352" x="5676900" y="2117725"/>
          <p14:tracePt t="3368" x="5715000" y="2087563"/>
          <p14:tracePt t="3384" x="5753100" y="2035175"/>
          <p14:tracePt t="3401" x="5775325" y="1989138"/>
          <p14:tracePt t="3417" x="5791200" y="1958975"/>
          <p14:tracePt t="3433" x="5799138" y="1943100"/>
          <p14:tracePt t="3450" x="5807075" y="1935163"/>
          <p14:tracePt t="3466" x="5829300" y="1897063"/>
          <p14:tracePt t="3483" x="5845175" y="1851025"/>
          <p14:tracePt t="3500" x="5883275" y="1774825"/>
          <p14:tracePt t="3500" x="5889625" y="1744663"/>
          <p14:tracePt t="3520" x="5897563" y="1730375"/>
          <p14:tracePt t="3533" x="5905500" y="1706563"/>
          <p14:tracePt t="3533" x="5905500" y="1698625"/>
          <p14:tracePt t="3552" x="5913438" y="1684338"/>
          <p14:tracePt t="3567" x="5913438" y="1676400"/>
          <p14:tracePt t="3622" x="5913438" y="1668463"/>
          <p14:tracePt t="3638" x="5913438" y="1654175"/>
          <p14:tracePt t="3647" x="5913438" y="1646238"/>
          <p14:tracePt t="3663" x="5913438" y="1638300"/>
          <p14:tracePt t="3670" x="5913438" y="1622425"/>
          <p14:tracePt t="3694" x="5913438" y="1608138"/>
          <p14:tracePt t="3774" x="5905500" y="1608138"/>
          <p14:tracePt t="3830" x="5905500" y="1600200"/>
          <p14:tracePt t="3878" x="5897563" y="1592263"/>
          <p14:tracePt t="4262" x="5883275" y="1592263"/>
          <p14:tracePt t="4294" x="5875338" y="1592263"/>
          <p14:tracePt t="4334" x="5867400" y="1584325"/>
          <p14:tracePt t="4374" x="5859463" y="1584325"/>
          <p14:tracePt t="4390" x="5859463" y="1577975"/>
          <p14:tracePt t="4415" x="5851525" y="1577975"/>
          <p14:tracePt t="4534" x="5851525" y="1570038"/>
          <p14:tracePt t="4566" x="5851525" y="1562100"/>
          <p14:tracePt t="8163" x="5851525" y="1554163"/>
          <p14:tracePt t="8295" x="5851525" y="1546225"/>
          <p14:tracePt t="8831" x="5851525" y="1539875"/>
          <p14:tracePt t="8847" x="5851525" y="1531938"/>
          <p14:tracePt t="9270" x="5851525" y="1524000"/>
          <p14:tracePt t="9296" x="5851525" y="1516063"/>
          <p14:tracePt t="9399" x="5851525" y="1508125"/>
          <p14:tracePt t="9502" x="5851525" y="1501775"/>
          <p14:tracePt t="9511" x="5845175" y="1493838"/>
          <p14:tracePt t="9543" x="5837238" y="1485900"/>
          <p14:tracePt t="9561" x="5821363" y="1470025"/>
          <p14:tracePt t="9576" x="5821363" y="1463675"/>
          <p14:tracePt t="9591" x="5821363" y="1455738"/>
          <p14:tracePt t="9599" x="5807075" y="1439863"/>
          <p14:tracePt t="10501" x="5783263" y="1425575"/>
          <p14:tracePt t="10671" x="5775325" y="1417638"/>
          <p14:tracePt t="10678" x="5753100" y="1401763"/>
          <p14:tracePt t="10692" x="5707063" y="1379538"/>
          <p14:tracePt t="10709" x="5668963" y="1349375"/>
          <p14:tracePt t="10709" x="5654675" y="1333500"/>
          <p14:tracePt t="10727" x="5616575" y="1317625"/>
          <p14:tracePt t="10744" x="5562600" y="1295400"/>
          <p14:tracePt t="10763" x="5508625" y="1273175"/>
          <p14:tracePt t="10779" x="5432425" y="1241425"/>
          <p14:tracePt t="10792" x="5387975" y="1235075"/>
          <p14:tracePt t="10808" x="5334000" y="1219200"/>
          <p14:tracePt t="10825" x="5280025" y="1219200"/>
          <p14:tracePt t="10842" x="5197475" y="1219200"/>
          <p14:tracePt t="10859" x="5127625" y="1211263"/>
          <p14:tracePt t="10876" x="5045075" y="1196975"/>
          <p14:tracePt t="10893" x="4975225" y="1189038"/>
          <p14:tracePt t="10910" x="4922838" y="1158875"/>
          <p14:tracePt t="10910" x="4906963" y="1158875"/>
          <p14:tracePt t="10927" x="4899025" y="1158875"/>
          <p14:tracePt t="10943" x="4854575" y="1143000"/>
          <p14:tracePt t="10960" x="4830763" y="1135063"/>
          <p14:tracePt t="10977" x="4800600" y="1127125"/>
          <p14:tracePt t="10993" x="4784725" y="1120775"/>
          <p14:tracePt t="11008" x="4770438" y="1120775"/>
          <p14:tracePt t="11028" x="4746625" y="1120775"/>
          <p14:tracePt t="11043" x="4724400" y="1120775"/>
          <p14:tracePt t="11058" x="4702175" y="1120775"/>
          <p14:tracePt t="11074" x="4670425" y="1120775"/>
          <p14:tracePt t="11091" x="4656138" y="1120775"/>
          <p14:tracePt t="11107" x="4640263" y="1120775"/>
          <p14:tracePt t="11125" x="4618038" y="1120775"/>
          <p14:tracePt t="11142" x="4610100" y="1120775"/>
          <p14:tracePt t="11157" x="4587875" y="1120775"/>
          <p14:tracePt t="11157" x="4579938" y="1120775"/>
          <p14:tracePt t="11176" x="4564063" y="1120775"/>
          <p14:tracePt t="11193" x="4533900" y="1120775"/>
          <p14:tracePt t="11208" x="4518025" y="1120775"/>
          <p14:tracePt t="11225" x="4503738" y="1120775"/>
          <p14:tracePt t="11241" x="4487863" y="1120775"/>
          <p14:tracePt t="11258" x="4465638" y="1127125"/>
          <p14:tracePt t="11275" x="4435475" y="1135063"/>
          <p14:tracePt t="11292" x="4419600" y="1135063"/>
          <p14:tracePt t="11308" x="4397375" y="1135063"/>
          <p14:tracePt t="11325" x="4381500" y="1135063"/>
          <p14:tracePt t="11341" x="4351338" y="1135063"/>
          <p14:tracePt t="11341" x="4335463" y="1135063"/>
          <p14:tracePt t="11360" x="4327525" y="1135063"/>
          <p14:tracePt t="11446" x="4321175" y="1135063"/>
          <p14:tracePt t="11478" x="4313238" y="1127125"/>
          <p14:tracePt t="11542" x="4305300" y="1127125"/>
          <p14:tracePt t="11719" x="4297363" y="1120775"/>
          <p14:tracePt t="11774" x="4289425" y="1120775"/>
          <p14:tracePt t="13612" x="4289425" y="1104900"/>
          <p14:tracePt t="14182" x="4289425" y="1096963"/>
          <p14:tracePt t="14198" x="4289425" y="1082675"/>
          <p14:tracePt t="14230" x="4283075" y="1082675"/>
          <p14:tracePt t="14246" x="4251325" y="1066800"/>
          <p14:tracePt t="14271" x="4244975" y="1066800"/>
          <p14:tracePt t="14278" x="4244975" y="1058863"/>
          <p14:tracePt t="14288" x="4229100" y="1050925"/>
          <p14:tracePt t="14306" x="4213225" y="1050925"/>
          <p14:tracePt t="14321" x="4198938" y="1036638"/>
          <p14:tracePt t="14338" x="4191000" y="1036638"/>
          <p14:tracePt t="14398" x="4175125" y="1036638"/>
          <p14:tracePt t="14406" x="4168775" y="1028700"/>
          <p14:tracePt t="14423" x="4160838" y="1020763"/>
          <p14:tracePt t="14439" x="4144963" y="1020763"/>
          <p14:tracePt t="14456" x="4137025" y="1020763"/>
          <p14:tracePt t="14518" x="4130675" y="1020763"/>
          <p14:tracePt t="14535" x="4130675" y="1028700"/>
          <p14:tracePt t="14590" x="4130675" y="1036638"/>
          <p14:tracePt t="14607" x="4130675" y="1044575"/>
          <p14:tracePt t="14614" x="4130675" y="1050925"/>
          <p14:tracePt t="14623" x="4130675" y="1058863"/>
          <p14:tracePt t="14637" x="4137025" y="1066800"/>
          <p14:tracePt t="14672" x="4137025" y="1074738"/>
          <p14:tracePt t="14734" x="4137025" y="1082675"/>
          <p14:tracePt t="14767" x="4144963" y="1096963"/>
          <p14:tracePt t="15358" x="4144963" y="1104900"/>
          <p14:tracePt t="15398" x="4144963" y="1112838"/>
          <p14:tracePt t="15406" x="4144963" y="1120775"/>
          <p14:tracePt t="15423" x="4152900" y="1120775"/>
          <p14:tracePt t="15446" x="4152900" y="1127125"/>
          <p14:tracePt t="15456" x="4160838" y="1143000"/>
          <p14:tracePt t="15472" x="4168775" y="1150938"/>
          <p14:tracePt t="15488" x="4168775" y="1158875"/>
          <p14:tracePt t="15519" x="4168775" y="1165225"/>
          <p14:tracePt t="24301" x="4175125" y="1165225"/>
          <p14:tracePt t="24390" x="4175125" y="1158875"/>
          <p14:tracePt t="24398" x="4183063" y="1150938"/>
          <p14:tracePt t="24410" x="4191000" y="1143000"/>
          <p14:tracePt t="24438" x="4198938" y="1143000"/>
          <p14:tracePt t="24830" x="4213225" y="1143000"/>
          <p14:tracePt t="24862" x="4213225" y="1150938"/>
          <p14:tracePt t="28412" x="4221163" y="1150938"/>
          <p14:tracePt t="35736" x="4213225" y="1150938"/>
          <p14:tracePt t="35776" x="4175125" y="1150938"/>
          <p14:tracePt t="35784" x="4144963" y="1150938"/>
          <p14:tracePt t="35790" x="4098925" y="1173163"/>
          <p14:tracePt t="35800" x="4022725" y="1181100"/>
          <p14:tracePt t="35818" x="3978275" y="1189038"/>
          <p14:tracePt t="35833" x="3940175" y="1189038"/>
          <p14:tracePt t="35850" x="3916363" y="1196975"/>
          <p14:tracePt t="35867" x="3886200" y="1203325"/>
          <p14:tracePt t="35883" x="3863975" y="1219200"/>
          <p14:tracePt t="35900" x="3848100" y="1219200"/>
          <p14:tracePt t="35916" x="3810000" y="1227138"/>
          <p14:tracePt t="35934" x="3794125" y="1235075"/>
          <p14:tracePt t="35934" x="3771900" y="1235075"/>
          <p14:tracePt t="35952" x="3756025" y="1235075"/>
          <p14:tracePt t="35969" x="3725863" y="1235075"/>
          <p14:tracePt t="35986" x="3687763" y="1249363"/>
          <p14:tracePt t="36002" x="3619500" y="1265238"/>
          <p14:tracePt t="36020" x="3489325" y="1287463"/>
          <p14:tracePt t="36035" x="3360738" y="1341438"/>
          <p14:tracePt t="36050" x="3284538" y="1341438"/>
          <p14:tracePt t="36067" x="3238500" y="1355725"/>
          <p14:tracePt t="36084" x="3230563" y="1355725"/>
          <p14:tracePt t="36127" x="3208338" y="1355725"/>
          <p14:tracePt t="36152" x="3184525" y="1349375"/>
          <p14:tracePt t="36159" x="3124200" y="1349375"/>
          <p14:tracePt t="36168" x="3001963" y="1325563"/>
          <p14:tracePt t="36185" x="2911475" y="1317625"/>
          <p14:tracePt t="36201" x="2857500" y="1303338"/>
          <p14:tracePt t="36218" x="2841625" y="1303338"/>
          <p14:tracePt t="36233" x="2835275" y="1295400"/>
          <p14:tracePt t="36250" x="2819400" y="1295400"/>
          <p14:tracePt t="36268" x="2797175" y="1295400"/>
          <p14:tracePt t="36284" x="2781300" y="1295400"/>
          <p14:tracePt t="36300" x="2751138" y="1295400"/>
          <p14:tracePt t="36318" x="2705100" y="1279525"/>
          <p14:tracePt t="36334" x="2682875" y="1273175"/>
          <p14:tracePt t="36349" x="2667000" y="1265238"/>
          <p14:tracePt t="36367" x="2667000" y="1257300"/>
          <p14:tracePt t="36568" x="2667000" y="1249363"/>
          <p14:tracePt t="36607" x="2667000" y="1241425"/>
          <p14:tracePt t="36623" x="2667000" y="1235075"/>
          <p14:tracePt t="36647" x="2667000" y="1227138"/>
          <p14:tracePt t="36655" x="2659063" y="1227138"/>
          <p14:tracePt t="36666" x="2651125" y="1219200"/>
          <p14:tracePt t="36682" x="2636838" y="1219200"/>
          <p14:tracePt t="36700" x="2628900" y="1211263"/>
          <p14:tracePt t="36717" x="2620963" y="1203325"/>
          <p14:tracePt t="36733" x="2613025" y="1203325"/>
          <p14:tracePt t="36749" x="2598738" y="1196975"/>
          <p14:tracePt t="36767" x="2590800" y="1196975"/>
          <p14:tracePt t="36815" x="2574925" y="1196975"/>
          <p14:tracePt t="36824" x="2568575" y="1196975"/>
          <p14:tracePt t="36835" x="2552700" y="1196975"/>
          <p14:tracePt t="36850" x="2536825" y="1196975"/>
          <p14:tracePt t="36867" x="2530475" y="1196975"/>
          <p14:tracePt t="36943" x="2530475" y="1189038"/>
          <p14:tracePt t="37207" x="2536825" y="1189038"/>
          <p14:tracePt t="37239" x="2544763" y="1189038"/>
          <p14:tracePt t="37248" x="2552700" y="1189038"/>
          <p14:tracePt t="37255" x="2560638" y="1189038"/>
          <p14:tracePt t="37266" x="2568575" y="1189038"/>
          <p14:tracePt t="37282" x="2574925" y="1189038"/>
          <p14:tracePt t="37299" x="2582863" y="1189038"/>
          <p14:tracePt t="37315" x="2620963" y="1189038"/>
          <p14:tracePt t="37333" x="2651125" y="1189038"/>
          <p14:tracePt t="37350" x="2697163" y="1189038"/>
          <p14:tracePt t="37350" x="2720975" y="1189038"/>
          <p14:tracePt t="37368" x="2735263" y="1189038"/>
          <p14:tracePt t="37382" x="2765425" y="1189038"/>
          <p14:tracePt t="37382" x="2781300" y="1189038"/>
          <p14:tracePt t="37401" x="2819400" y="1189038"/>
          <p14:tracePt t="37417" x="2835275" y="1189038"/>
          <p14:tracePt t="37434" x="2841625" y="1189038"/>
          <p14:tracePt t="37450" x="2857500" y="1189038"/>
          <p14:tracePt t="37465" x="2879725" y="1173163"/>
          <p14:tracePt t="37482" x="2925763" y="1165225"/>
          <p14:tracePt t="37500" x="2971800" y="1165225"/>
          <p14:tracePt t="37518" x="3001963" y="1158875"/>
          <p14:tracePt t="37534" x="3025775" y="1158875"/>
          <p14:tracePt t="37549" x="3032125" y="1158875"/>
          <p14:tracePt t="37564" x="3048000" y="1158875"/>
          <p14:tracePt t="37582" x="3078163" y="1158875"/>
          <p14:tracePt t="37582" x="3094038" y="1158875"/>
          <p14:tracePt t="37601" x="3132138" y="1135063"/>
          <p14:tracePt t="37617" x="3178175" y="1120775"/>
          <p14:tracePt t="37633" x="3230563" y="1112838"/>
          <p14:tracePt t="37649" x="3260725" y="1089025"/>
          <p14:tracePt t="37666" x="3292475" y="1082675"/>
          <p14:tracePt t="37683" x="3336925" y="1066800"/>
          <p14:tracePt t="37699" x="3368675" y="1050925"/>
          <p14:tracePt t="37715" x="3429000" y="1036638"/>
          <p14:tracePt t="37732" x="3527425" y="1028700"/>
          <p14:tracePt t="37749" x="3611563" y="1012825"/>
          <p14:tracePt t="37749" x="3635375" y="1012825"/>
          <p14:tracePt t="37768" x="3665538" y="990600"/>
          <p14:tracePt t="37782" x="3679825" y="990600"/>
          <p14:tracePt t="37782" x="3695700" y="990600"/>
          <p14:tracePt t="37801" x="3703638" y="990600"/>
          <p14:tracePt t="37801" x="3725863" y="974725"/>
          <p14:tracePt t="37817" x="3787775" y="968375"/>
          <p14:tracePt t="37833" x="3870325" y="952500"/>
          <p14:tracePt t="37850" x="3954463" y="944563"/>
          <p14:tracePt t="37866" x="4008438" y="936625"/>
          <p14:tracePt t="37883" x="4038600" y="936625"/>
          <p14:tracePt t="37900" x="4054475" y="936625"/>
          <p14:tracePt t="37915" x="4060825" y="936625"/>
          <p14:tracePt t="37931" x="4084638" y="936625"/>
          <p14:tracePt t="37948" x="4114800" y="936625"/>
          <p14:tracePt t="37965" x="4144963" y="936625"/>
          <p14:tracePt t="37982" x="4175125" y="930275"/>
          <p14:tracePt t="38000" x="4198938" y="914400"/>
          <p14:tracePt t="38000" x="4213225" y="914400"/>
          <p14:tracePt t="38017" x="4229100" y="914400"/>
          <p14:tracePt t="38034" x="4244975" y="898525"/>
          <p14:tracePt t="38050" x="4267200" y="898525"/>
          <p14:tracePt t="38066" x="4283075" y="898525"/>
          <p14:tracePt t="38082" x="4321175" y="898525"/>
          <p14:tracePt t="38099" x="4365625" y="898525"/>
          <p14:tracePt t="38116" x="4389438" y="906463"/>
          <p14:tracePt t="38132" x="4397375" y="906463"/>
          <p14:tracePt t="38147" x="4411663" y="906463"/>
          <p14:tracePt t="38165" x="4427538" y="914400"/>
          <p14:tracePt t="38181" x="4435475" y="914400"/>
          <p14:tracePt t="38199" x="4449763" y="914400"/>
          <p14:tracePt t="38199" x="4457700" y="914400"/>
          <p14:tracePt t="38217" x="4473575" y="922338"/>
          <p14:tracePt t="38232" x="4479925" y="930275"/>
          <p14:tracePt t="38250" x="4495800" y="936625"/>
          <p14:tracePt t="38266" x="4511675" y="944563"/>
          <p14:tracePt t="38282" x="4525963" y="952500"/>
          <p14:tracePt t="38299" x="4549775" y="960438"/>
          <p14:tracePt t="38316" x="4564063" y="968375"/>
          <p14:tracePt t="38332" x="4579938" y="974725"/>
          <p14:tracePt t="38349" x="4602163" y="990600"/>
          <p14:tracePt t="38365" x="4632325" y="990600"/>
          <p14:tracePt t="38382" x="4648200" y="998538"/>
          <p14:tracePt t="38397" x="4656138" y="998538"/>
          <p14:tracePt t="38414" x="4708525" y="1020763"/>
          <p14:tracePt t="38433" x="4754563" y="1020763"/>
          <p14:tracePt t="38449" x="4816475" y="1020763"/>
          <p14:tracePt t="38465" x="4838700" y="1020763"/>
          <p14:tracePt t="38482" x="4854575" y="1020763"/>
          <p14:tracePt t="38498" x="4860925" y="1020763"/>
          <p14:tracePt t="38514" x="4876800" y="1020763"/>
          <p14:tracePt t="38531" x="4892675" y="1020763"/>
          <p14:tracePt t="38548" x="4899025" y="1020763"/>
          <p14:tracePt t="38563" x="4914900" y="1012825"/>
          <p14:tracePt t="38579" x="4930775" y="1012825"/>
          <p14:tracePt t="38597" x="4953000" y="1006475"/>
          <p14:tracePt t="38614" x="4968875" y="1006475"/>
          <p14:tracePt t="38632" x="5006975" y="990600"/>
          <p14:tracePt t="38649" x="5021263" y="990600"/>
          <p14:tracePt t="38665" x="5037138" y="990600"/>
          <p14:tracePt t="38682" x="5045075" y="990600"/>
          <p14:tracePt t="38703" x="5051425" y="990600"/>
          <p14:tracePt t="38714" x="5067300" y="990600"/>
          <p14:tracePt t="38731" x="5105400" y="990600"/>
          <p14:tracePt t="38748" x="5127625" y="990600"/>
          <p14:tracePt t="38765" x="5143500" y="990600"/>
          <p14:tracePt t="38780" x="5159375" y="990600"/>
          <p14:tracePt t="38796" x="5173663" y="990600"/>
          <p14:tracePt t="38813" x="5189538" y="990600"/>
          <p14:tracePt t="38813" x="5197475" y="990600"/>
          <p14:tracePt t="38833" x="5211763" y="990600"/>
          <p14:tracePt t="38847" x="5235575" y="990600"/>
          <p14:tracePt t="38866" x="5249863" y="990600"/>
          <p14:tracePt t="38882" x="5265738" y="990600"/>
          <p14:tracePt t="38898" x="5287963" y="990600"/>
          <p14:tracePt t="38913" x="5303838" y="990600"/>
          <p14:tracePt t="38930" x="5318125" y="990600"/>
          <p14:tracePt t="38946" x="5326063" y="990600"/>
          <p14:tracePt t="38963" x="5341938" y="990600"/>
          <p14:tracePt t="38981" x="5349875" y="990600"/>
          <p14:tracePt t="38997" x="5356225" y="990600"/>
          <p14:tracePt t="39014" x="5372100" y="990600"/>
          <p14:tracePt t="39063" x="5380038" y="990600"/>
          <p14:tracePt t="39080" x="5387975" y="990600"/>
          <p14:tracePt t="39087" x="5394325" y="990600"/>
          <p14:tracePt t="39103" x="5402263" y="990600"/>
          <p14:tracePt t="39159" x="5410200" y="990600"/>
          <p14:tracePt t="39167" x="5418138" y="990600"/>
          <p14:tracePt t="39183" x="5426075" y="990600"/>
          <p14:tracePt t="39197" x="5440363" y="990600"/>
          <p14:tracePt t="39295" x="5440363" y="998538"/>
          <p14:tracePt t="39799" x="5440363" y="1012825"/>
          <p14:tracePt t="39807" x="5448300" y="1020763"/>
          <p14:tracePt t="39816" x="5456238" y="1028700"/>
          <p14:tracePt t="39832" x="5464175" y="1036638"/>
          <p14:tracePt t="39848" x="5470525" y="1044575"/>
          <p14:tracePt t="43386" x="5470525" y="1036638"/>
          <p14:tracePt t="48676" x="5464175" y="1036638"/>
          <p14:tracePt t="53869" x="5464175" y="1028700"/>
          <p14:tracePt t="61850" x="5470525" y="1028700"/>
          <p14:tracePt t="61872" x="5478463" y="1028700"/>
          <p14:tracePt t="61888" x="5486400" y="1028700"/>
          <p14:tracePt t="61895" x="5494338" y="1028700"/>
          <p14:tracePt t="61919" x="5508625" y="1028700"/>
          <p14:tracePt t="61991" x="5508625" y="1020763"/>
          <p14:tracePt t="83050" x="5516563" y="1020763"/>
          <p14:tracePt t="89145" x="5516563" y="1012825"/>
          <p14:tracePt t="90648" x="5524500" y="1012825"/>
          <p14:tracePt t="90743" x="5532438" y="1012825"/>
          <p14:tracePt t="95193" x="5540375" y="1012825"/>
          <p14:tracePt t="95991" x="5540375" y="1006475"/>
          <p14:tracePt t="96017" x="5540375" y="998538"/>
          <p14:tracePt t="96151" x="5532438" y="990600"/>
          <p14:tracePt t="96263" x="5524500" y="982663"/>
          <p14:tracePt t="99048" x="5516563" y="982663"/>
          <p14:tracePt t="99848" x="5516563" y="990600"/>
          <p14:tracePt t="101356" x="5524500" y="998538"/>
          <p14:tracePt t="111911" x="5508625" y="990600"/>
          <p14:tracePt t="112900" x="5508625" y="982663"/>
          <p14:tracePt t="113143" x="5508625" y="974725"/>
          <p14:tracePt t="113247" x="5516563" y="974725"/>
          <p14:tracePt t="113399" x="5524500" y="974725"/>
          <p14:tracePt t="113487" x="5532438" y="974725"/>
          <p14:tracePt t="113879" x="5540375" y="974725"/>
          <p14:tracePt t="113943" x="5546725" y="974725"/>
          <p14:tracePt t="113991" x="5562600" y="974725"/>
          <p14:tracePt t="114039" x="5570538" y="974725"/>
          <p14:tracePt t="114079" x="5578475" y="974725"/>
          <p14:tracePt t="114095" x="5584825" y="974725"/>
          <p14:tracePt t="114135" x="5592763" y="982663"/>
          <p14:tracePt t="114303" x="5592763" y="990600"/>
          <p14:tracePt t="114511" x="5584825" y="998538"/>
          <p14:tracePt t="114552" x="5578475" y="1006475"/>
          <p14:tracePt t="114569" x="5570538" y="1012825"/>
          <p14:tracePt t="114591" x="5570538" y="1020763"/>
          <p14:tracePt t="120258" x="5562600" y="1020763"/>
          <p14:tracePt t="131759" x="5540375" y="1020763"/>
          <p14:tracePt t="132440" x="5532438" y="1036638"/>
          <p14:tracePt t="132447" x="5516563" y="1050925"/>
          <p14:tracePt t="132455" x="5486400" y="1058863"/>
          <p14:tracePt t="132467" x="5440363" y="1096963"/>
          <p14:tracePt t="132486" x="5394325" y="1135063"/>
          <p14:tracePt t="132502" x="5326063" y="1173163"/>
          <p14:tracePt t="132502" x="5273675" y="1181100"/>
          <p14:tracePt t="132522" x="5235575" y="1196975"/>
          <p14:tracePt t="132535" x="5021263" y="1265238"/>
          <p14:tracePt t="132553" x="4953000" y="1287463"/>
          <p14:tracePt t="132567" x="4664075" y="1401763"/>
          <p14:tracePt t="132585" x="4373563" y="1485900"/>
          <p14:tracePt t="132601" x="4191000" y="1516063"/>
          <p14:tracePt t="132618" x="4038600" y="1554163"/>
          <p14:tracePt t="132634" x="3954463" y="1577975"/>
          <p14:tracePt t="132651" x="3902075" y="1600200"/>
          <p14:tracePt t="132668" x="3832225" y="1616075"/>
          <p14:tracePt t="132684" x="3771900" y="1638300"/>
          <p14:tracePt t="132701" x="3687763" y="1660525"/>
          <p14:tracePt t="132718" x="3581400" y="1692275"/>
          <p14:tracePt t="132718" x="3551238" y="1706563"/>
          <p14:tracePt t="132737" x="3521075" y="1706563"/>
          <p14:tracePt t="132752" x="3413125" y="1768475"/>
          <p14:tracePt t="132769" x="3306763" y="1798638"/>
          <p14:tracePt t="132786" x="3178175" y="1836738"/>
          <p14:tracePt t="132802" x="3063875" y="1866900"/>
          <p14:tracePt t="132818" x="2933700" y="1905000"/>
          <p14:tracePt t="132834" x="2865438" y="1912938"/>
          <p14:tracePt t="132850" x="2811463" y="1927225"/>
          <p14:tracePt t="132867" x="2735263" y="1943100"/>
          <p14:tracePt t="132885" x="2598738" y="1981200"/>
          <p14:tracePt t="132900" x="2416175" y="2035175"/>
          <p14:tracePt t="132918" x="2270125" y="2073275"/>
          <p14:tracePt t="132934" x="2155825" y="2103438"/>
          <p14:tracePt t="132934" x="2117725" y="2117725"/>
          <p14:tracePt t="132953" x="2065338" y="2133600"/>
          <p14:tracePt t="132970" x="1965325" y="2141538"/>
          <p14:tracePt t="132984" x="1836738" y="2171700"/>
          <p14:tracePt t="133001" x="1660525" y="2187575"/>
          <p14:tracePt t="133019" x="1485900" y="2217738"/>
          <p14:tracePt t="133034" x="1311275" y="2239963"/>
          <p14:tracePt t="133050" x="1189038" y="2255838"/>
          <p14:tracePt t="133067" x="1112838" y="2263775"/>
          <p14:tracePt t="133083" x="1074738" y="2270125"/>
          <p14:tracePt t="133100" x="1044575" y="2278063"/>
          <p14:tracePt t="133116" x="1006475" y="2278063"/>
          <p14:tracePt t="133133" x="974725" y="2278063"/>
          <p14:tracePt t="133133" x="960438" y="2293938"/>
          <p14:tracePt t="133151" x="944563" y="2293938"/>
          <p14:tracePt t="133167" x="898525" y="2293938"/>
          <p14:tracePt t="133183" x="860425" y="2293938"/>
          <p14:tracePt t="133200" x="784225" y="2278063"/>
          <p14:tracePt t="133216" x="815975" y="2316163"/>
          <p14:tracePt t="133233" x="815975" y="2324100"/>
          <p14:tracePt t="133249" x="808038" y="2316163"/>
          <p14:tracePt t="133399" x="800100" y="2316163"/>
          <p14:tracePt t="133439" x="800100" y="2308225"/>
          <p14:tracePt t="133446" x="784225" y="2301875"/>
          <p14:tracePt t="133486" x="784225" y="2293938"/>
          <p14:tracePt t="133503" x="784225" y="2286000"/>
          <p14:tracePt t="133510" x="769938" y="2278063"/>
          <p14:tracePt t="133518" x="769938" y="2270125"/>
          <p14:tracePt t="133535" x="769938" y="2263775"/>
          <p14:tracePt t="133550" x="769938" y="2255838"/>
          <p14:tracePt t="133567" x="762000" y="2247900"/>
          <p14:tracePt t="133584" x="762000" y="2232025"/>
          <p14:tracePt t="133622" x="762000" y="2217738"/>
          <p14:tracePt t="133646" x="762000" y="2209800"/>
          <p14:tracePt t="133654" x="769938" y="2201863"/>
          <p14:tracePt t="133665" x="792163" y="2179638"/>
          <p14:tracePt t="133682" x="822325" y="2179638"/>
          <p14:tracePt t="133699" x="838200" y="2171700"/>
          <p14:tracePt t="133719" x="846138" y="2163763"/>
          <p14:tracePt t="133752" x="854075" y="2155825"/>
          <p14:tracePt t="133760" x="860425" y="2149475"/>
          <p14:tracePt t="133768" x="884238" y="2149475"/>
          <p14:tracePt t="133784" x="944563" y="2133600"/>
          <p14:tracePt t="133800" x="1028700" y="2125663"/>
          <p14:tracePt t="133817" x="1189038" y="2087563"/>
          <p14:tracePt t="133833" x="1363663" y="2035175"/>
          <p14:tracePt t="133849" x="1485900" y="2011363"/>
          <p14:tracePt t="133866" x="1546225" y="1989138"/>
          <p14:tracePt t="133883" x="1570038" y="1989138"/>
          <p14:tracePt t="133898" x="1577975" y="1989138"/>
          <p14:tracePt t="133915" x="1592263" y="1989138"/>
          <p14:tracePt t="133931" x="1646238" y="1989138"/>
          <p14:tracePt t="133949" x="1730375" y="1973263"/>
          <p14:tracePt t="133965" x="1889125" y="1943100"/>
          <p14:tracePt t="133965" x="1920875" y="1943100"/>
          <p14:tracePt t="133985" x="2041525" y="1920875"/>
          <p14:tracePt t="134001" x="2117725" y="1912938"/>
          <p14:tracePt t="134019" x="2141538" y="1912938"/>
          <p14:tracePt t="134034" x="2155825" y="1905000"/>
          <p14:tracePt t="134048" x="2171700" y="1905000"/>
          <p14:tracePt t="134064" x="2179638" y="1897063"/>
          <p14:tracePt t="134080" x="2225675" y="1889125"/>
          <p14:tracePt t="134099" x="2278063" y="1866900"/>
          <p14:tracePt t="134115" x="2400300" y="1858963"/>
          <p14:tracePt t="134132" x="2544763" y="1836738"/>
          <p14:tracePt t="134148" x="2682875" y="1812925"/>
          <p14:tracePt t="134165" x="2827338" y="1798638"/>
          <p14:tracePt t="134183" x="2865438" y="1798638"/>
          <p14:tracePt t="134199" x="2887663" y="1798638"/>
          <p14:tracePt t="134216" x="2911475" y="1798638"/>
          <p14:tracePt t="134233" x="2949575" y="1798638"/>
          <p14:tracePt t="134248" x="3017838" y="1790700"/>
          <p14:tracePt t="134266" x="3108325" y="1774825"/>
          <p14:tracePt t="134282" x="3184525" y="1768475"/>
          <p14:tracePt t="134299" x="3276600" y="1768475"/>
          <p14:tracePt t="134316" x="3336925" y="1768475"/>
          <p14:tracePt t="134316" x="3368675" y="1768475"/>
          <p14:tracePt t="134335" x="3390900" y="1768475"/>
          <p14:tracePt t="134347" x="3436938" y="1790700"/>
          <p14:tracePt t="134347" x="3444875" y="1790700"/>
          <p14:tracePt t="134368" x="3459163" y="1806575"/>
          <p14:tracePt t="134381" x="3505200" y="1820863"/>
          <p14:tracePt t="134399" x="3521075" y="1820863"/>
          <p14:tracePt t="134416" x="3535363" y="1836738"/>
          <p14:tracePt t="134431" x="3551238" y="1851025"/>
          <p14:tracePt t="134449" x="3573463" y="1866900"/>
          <p14:tracePt t="134465" x="3603625" y="1882775"/>
          <p14:tracePt t="134481" x="3635375" y="1897063"/>
          <p14:tracePt t="134498" x="3635375" y="1905000"/>
          <p14:tracePt t="134516" x="3649663" y="1920875"/>
          <p14:tracePt t="134531" x="3665538" y="1920875"/>
          <p14:tracePt t="134549" x="3687763" y="1935163"/>
          <p14:tracePt t="134549" x="3711575" y="1943100"/>
          <p14:tracePt t="134568" x="3725863" y="1951038"/>
          <p14:tracePt t="134581" x="3763963" y="1965325"/>
          <p14:tracePt t="134599" x="3794125" y="1981200"/>
          <p14:tracePt t="134615" x="3810000" y="1989138"/>
          <p14:tracePt t="134633" x="3825875" y="1989138"/>
          <p14:tracePt t="134654" x="3840163" y="1989138"/>
          <p14:tracePt t="134678" x="3848100" y="1989138"/>
          <p14:tracePt t="134687" x="3870325" y="1989138"/>
          <p14:tracePt t="134697" x="3924300" y="1989138"/>
          <p14:tracePt t="134714" x="3962400" y="1989138"/>
          <p14:tracePt t="134731" x="3984625" y="1989138"/>
          <p14:tracePt t="134748" x="3992563" y="1989138"/>
          <p14:tracePt t="134765" x="4000500" y="1989138"/>
          <p14:tracePt t="134780" x="4008438" y="1981200"/>
          <p14:tracePt t="134796" x="4008438" y="1973263"/>
          <p14:tracePt t="134816" x="4022725" y="1973263"/>
          <p14:tracePt t="134833" x="4068763" y="1973263"/>
          <p14:tracePt t="134848" x="4106863" y="1973263"/>
          <p14:tracePt t="134865" x="4168775" y="1958975"/>
          <p14:tracePt t="134881" x="4183063" y="1958975"/>
          <p14:tracePt t="134897" x="4191000" y="1958975"/>
          <p14:tracePt t="134914" x="4206875" y="1958975"/>
          <p14:tracePt t="134930" x="4229100" y="1958975"/>
          <p14:tracePt t="134948" x="4237038" y="1958975"/>
          <p14:tracePt t="134967" x="4244975" y="1958975"/>
          <p14:tracePt t="134980" x="4267200" y="1958975"/>
          <p14:tracePt t="134998" x="4305300" y="1958975"/>
          <p14:tracePt t="135017" x="4381500" y="1958975"/>
          <p14:tracePt t="135033" x="4411663" y="1958975"/>
          <p14:tracePt t="135048" x="4435475" y="1958975"/>
          <p14:tracePt t="135064" x="4449763" y="1958975"/>
          <p14:tracePt t="135081" x="4473575" y="1958975"/>
          <p14:tracePt t="135097" x="4503738" y="1958975"/>
          <p14:tracePt t="135115" x="4541838" y="1958975"/>
          <p14:tracePt t="135131" x="4587875" y="1958975"/>
          <p14:tracePt t="135147" x="4610100" y="1958975"/>
          <p14:tracePt t="135163" x="4625975" y="1958975"/>
          <p14:tracePt t="135181" x="4656138" y="1965325"/>
          <p14:tracePt t="135198" x="4694238" y="1965325"/>
          <p14:tracePt t="135198" x="4724400" y="1965325"/>
          <p14:tracePt t="135215" x="4808538" y="1965325"/>
          <p14:tracePt t="135232" x="4846638" y="1965325"/>
          <p14:tracePt t="135248" x="4860925" y="1965325"/>
          <p14:tracePt t="135265" x="4868863" y="1965325"/>
          <p14:tracePt t="135280" x="4884738" y="1965325"/>
          <p14:tracePt t="135298" x="4930775" y="1965325"/>
          <p14:tracePt t="135314" x="4975225" y="1965325"/>
          <p14:tracePt t="135330" x="5029200" y="1965325"/>
          <p14:tracePt t="135347" x="5083175" y="1965325"/>
          <p14:tracePt t="135363" x="5135563" y="1965325"/>
          <p14:tracePt t="135380" x="5181600" y="1965325"/>
          <p14:tracePt t="135396" x="5211763" y="1965325"/>
          <p14:tracePt t="135413" x="5265738" y="1958975"/>
          <p14:tracePt t="135432" x="5295900" y="1958975"/>
          <p14:tracePt t="135448" x="5311775" y="1958975"/>
          <p14:tracePt t="135465" x="5364163" y="1958975"/>
          <p14:tracePt t="135480" x="5426075" y="1958975"/>
          <p14:tracePt t="135497" x="5478463" y="1958975"/>
          <p14:tracePt t="135514" x="5532438" y="1958975"/>
          <p14:tracePt t="135532" x="5584825" y="1958975"/>
          <p14:tracePt t="135548" x="5638800" y="1951038"/>
          <p14:tracePt t="135563" x="5707063" y="1951038"/>
          <p14:tracePt t="135579" x="5753100" y="1943100"/>
          <p14:tracePt t="135579" x="5761038" y="1943100"/>
          <p14:tracePt t="135600" x="5768975" y="1943100"/>
          <p14:tracePt t="135613" x="5791200" y="1943100"/>
          <p14:tracePt t="135632" x="5821363" y="1943100"/>
          <p14:tracePt t="135648" x="5867400" y="1943100"/>
          <p14:tracePt t="135664" x="5913438" y="1943100"/>
          <p14:tracePt t="135681" x="5973763" y="1943100"/>
          <p14:tracePt t="135697" x="6042025" y="1943100"/>
          <p14:tracePt t="135714" x="6096000" y="1943100"/>
          <p14:tracePt t="135730" x="6149975" y="1943100"/>
          <p14:tracePt t="135746" x="6164263" y="1943100"/>
          <p14:tracePt t="135746" x="6180138" y="1943100"/>
          <p14:tracePt t="135768" x="6194425" y="1943100"/>
          <p14:tracePt t="135779" x="6226175" y="1943100"/>
          <p14:tracePt t="135779" x="6256338" y="1943100"/>
          <p14:tracePt t="135799" x="6278563" y="1943100"/>
          <p14:tracePt t="135813" x="6324600" y="1943100"/>
          <p14:tracePt t="135813" x="6370638" y="1943100"/>
          <p14:tracePt t="135832" x="6446838" y="1943100"/>
          <p14:tracePt t="135848" x="6507163" y="1943100"/>
          <p14:tracePt t="135864" x="6537325" y="1943100"/>
          <p14:tracePt t="135881" x="6569075" y="1943100"/>
          <p14:tracePt t="135897" x="6637338" y="1943100"/>
          <p14:tracePt t="135913" x="6735763" y="1943100"/>
          <p14:tracePt t="135930" x="6827838" y="1943100"/>
          <p14:tracePt t="135946" x="6865938" y="1943100"/>
          <p14:tracePt t="135963" x="6888163" y="1943100"/>
          <p14:tracePt t="135980" x="6926263" y="1951038"/>
          <p14:tracePt t="135997" x="6980238" y="1951038"/>
          <p14:tracePt t="136013" x="7048500" y="1951038"/>
          <p14:tracePt t="136034" x="7064375" y="1951038"/>
          <p14:tracePt t="136047" x="7078663" y="1951038"/>
          <p14:tracePt t="136062" x="7086600" y="1951038"/>
          <p14:tracePt t="136102" x="7094538" y="1951038"/>
          <p14:tracePt t="136110" x="7108825" y="1951038"/>
          <p14:tracePt t="136118" x="7116763" y="1951038"/>
          <p14:tracePt t="136130" x="7170738" y="1951038"/>
          <p14:tracePt t="136146" x="7231063" y="1951038"/>
          <p14:tracePt t="136163" x="7269163" y="1951038"/>
          <p14:tracePt t="136180" x="7292975" y="1951038"/>
          <p14:tracePt t="136196" x="7307263" y="1951038"/>
          <p14:tracePt t="136214" x="7315200" y="1951038"/>
          <p14:tracePt t="136229" x="7375525" y="1951038"/>
          <p14:tracePt t="136248" x="7437438" y="1951038"/>
          <p14:tracePt t="136264" x="7483475" y="1951038"/>
          <p14:tracePt t="136280" x="7505700" y="1951038"/>
          <p14:tracePt t="137192" x="7505700" y="1943100"/>
          <p14:tracePt t="137478" x="7497763" y="1943100"/>
          <p14:tracePt t="137558" x="7489825" y="1943100"/>
          <p14:tracePt t="137566" x="7483475" y="1943100"/>
          <p14:tracePt t="137590" x="7467600" y="1943100"/>
          <p14:tracePt t="137598" x="7451725" y="1943100"/>
          <p14:tracePt t="137611" x="7437438" y="1943100"/>
          <p14:tracePt t="137629" x="7407275" y="1943100"/>
          <p14:tracePt t="137629" x="7375525" y="1943100"/>
          <p14:tracePt t="137647" x="7345363" y="1943100"/>
          <p14:tracePt t="137661" x="7216775" y="1943100"/>
          <p14:tracePt t="137679" x="7116763" y="1943100"/>
          <p14:tracePt t="137696" x="7002463" y="1958975"/>
          <p14:tracePt t="137712" x="6873875" y="1965325"/>
          <p14:tracePt t="137729" x="6804025" y="1989138"/>
          <p14:tracePt t="137745" x="6697663" y="2003425"/>
          <p14:tracePt t="137761" x="6613525" y="2011363"/>
          <p14:tracePt t="137780" x="6515100" y="2035175"/>
          <p14:tracePt t="137795" x="6438900" y="2057400"/>
          <p14:tracePt t="137811" x="6308725" y="2103438"/>
          <p14:tracePt t="137829" x="6188075" y="2133600"/>
          <p14:tracePt t="137829" x="6111875" y="2149475"/>
          <p14:tracePt t="137847" x="6042025" y="2171700"/>
          <p14:tracePt t="137861" x="5913438" y="2193925"/>
          <p14:tracePt t="137861" x="5851525" y="2217738"/>
          <p14:tracePt t="137881" x="5722938" y="2247900"/>
          <p14:tracePt t="137896" x="5616575" y="2278063"/>
          <p14:tracePt t="137912" x="5508625" y="2316163"/>
          <p14:tracePt t="137929" x="5387975" y="2362200"/>
          <p14:tracePt t="137945" x="5311775" y="2400300"/>
          <p14:tracePt t="137961" x="5241925" y="2416175"/>
          <p14:tracePt t="137978" x="5181600" y="2438400"/>
          <p14:tracePt t="137994" x="5021263" y="2460625"/>
          <p14:tracePt t="138011" x="4899025" y="2492375"/>
          <p14:tracePt t="138011" x="4822825" y="2514600"/>
          <p14:tracePt t="138031" x="4754563" y="2522538"/>
          <p14:tracePt t="138044" x="4678363" y="2530475"/>
          <p14:tracePt t="138044" x="4632325" y="2530475"/>
          <p14:tracePt t="138064" x="4618038" y="2536825"/>
          <p14:tracePt t="138077" x="4503738" y="2552700"/>
          <p14:tracePt t="138096" x="4365625" y="2560638"/>
          <p14:tracePt t="138113" x="4175125" y="2574925"/>
          <p14:tracePt t="138129" x="3954463" y="2613025"/>
          <p14:tracePt t="138146" x="3756025" y="2628900"/>
          <p14:tracePt t="138161" x="3611563" y="2628900"/>
          <p14:tracePt t="138178" x="3467100" y="2628900"/>
          <p14:tracePt t="138194" x="3368675" y="2628900"/>
          <p14:tracePt t="138211" x="3284538" y="2628900"/>
          <p14:tracePt t="138228" x="3216275" y="2628900"/>
          <p14:tracePt t="138244" x="3140075" y="2628900"/>
          <p14:tracePt t="138261" x="2994025" y="2628900"/>
          <p14:tracePt t="138261" x="2925763" y="2628900"/>
          <p14:tracePt t="138279" x="2759075" y="2628900"/>
          <p14:tracePt t="138296" x="2613025" y="2628900"/>
          <p14:tracePt t="138313" x="2484438" y="2628900"/>
          <p14:tracePt t="138329" x="2400300" y="2628900"/>
          <p14:tracePt t="138346" x="2354263" y="2620963"/>
          <p14:tracePt t="138362" x="2339975" y="2620963"/>
          <p14:tracePt t="138378" x="2332038" y="2620963"/>
          <p14:tracePt t="138394" x="2308225" y="2620963"/>
          <p14:tracePt t="138411" x="2278063" y="2620963"/>
          <p14:tracePt t="138427" x="2217738" y="2620963"/>
          <p14:tracePt t="138444" x="2133600" y="2620963"/>
          <p14:tracePt t="138461" x="2073275" y="2620963"/>
          <p14:tracePt t="138477" x="2041525" y="2620963"/>
          <p14:tracePt t="138496" x="2035175" y="2620963"/>
          <p14:tracePt t="138510" x="1997075" y="2620963"/>
          <p14:tracePt t="138529" x="1943100" y="2620963"/>
          <p14:tracePt t="138545" x="1897063" y="2620963"/>
          <p14:tracePt t="138561" x="1874838" y="2620963"/>
          <p14:tracePt t="138578" x="1851025" y="2620963"/>
          <p14:tracePt t="138595" x="1836738" y="2620963"/>
          <p14:tracePt t="138612" x="1798638" y="2620963"/>
          <p14:tracePt t="138612" x="1782763" y="2620963"/>
          <p14:tracePt t="138632" x="1760538" y="2620963"/>
          <p14:tracePt t="138644" x="1668463" y="2598738"/>
          <p14:tracePt t="138660" x="1577975" y="2590800"/>
          <p14:tracePt t="138660" x="1554163" y="2590800"/>
          <p14:tracePt t="138679" x="1508125" y="2590800"/>
          <p14:tracePt t="138696" x="1493838" y="2590800"/>
          <p14:tracePt t="138712" x="1493838" y="2582863"/>
          <p14:tracePt t="138729" x="1485900" y="2582863"/>
          <p14:tracePt t="138744" x="1463675" y="2582863"/>
          <p14:tracePt t="138761" x="1439863" y="2574925"/>
          <p14:tracePt t="138778" x="1417638" y="2574925"/>
          <p14:tracePt t="138792" x="1393825" y="2568575"/>
          <p14:tracePt t="138809" x="1387475" y="2568575"/>
          <p14:tracePt t="138837" x="1379538" y="2568575"/>
          <p14:tracePt t="138845" x="1355725" y="2568575"/>
          <p14:tracePt t="138859" x="1311275" y="2560638"/>
          <p14:tracePt t="138859" x="1287463" y="2560638"/>
          <p14:tracePt t="138879" x="1257300" y="2560638"/>
          <p14:tracePt t="138893" x="1235075" y="2560638"/>
          <p14:tracePt t="138911" x="1235075" y="2552700"/>
          <p14:tracePt t="139038" x="1241425" y="2552700"/>
          <p14:tracePt t="139046" x="1249363" y="2552700"/>
          <p14:tracePt t="139059" x="1257300" y="2544763"/>
          <p14:tracePt t="139076" x="1287463" y="2544763"/>
          <p14:tracePt t="139076" x="1317625" y="2544763"/>
          <p14:tracePt t="139096" x="1387475" y="2536825"/>
          <p14:tracePt t="139112" x="1485900" y="2530475"/>
          <p14:tracePt t="139129" x="1600200" y="2506663"/>
          <p14:tracePt t="139145" x="1730375" y="2484438"/>
          <p14:tracePt t="139160" x="1836738" y="2468563"/>
          <p14:tracePt t="139177" x="1920875" y="2460625"/>
          <p14:tracePt t="139194" x="1958975" y="2446338"/>
          <p14:tracePt t="139210" x="1981200" y="2446338"/>
          <p14:tracePt t="139227" x="2003425" y="2446338"/>
          <p14:tracePt t="139243" x="2049463" y="2446338"/>
          <p14:tracePt t="139260" x="2117725" y="2422525"/>
          <p14:tracePt t="139277" x="2209800" y="2422525"/>
          <p14:tracePt t="139293" x="2316163" y="2400300"/>
          <p14:tracePt t="139293" x="2378075" y="2400300"/>
          <p14:tracePt t="139312" x="2492375" y="2400300"/>
          <p14:tracePt t="139328" x="2568575" y="2400300"/>
          <p14:tracePt t="139345" x="2636838" y="2400300"/>
          <p14:tracePt t="139361" x="2697163" y="2400300"/>
          <p14:tracePt t="139377" x="2759075" y="2400300"/>
          <p14:tracePt t="139394" x="2827338" y="2400300"/>
          <p14:tracePt t="139410" x="2895600" y="2400300"/>
          <p14:tracePt t="139427" x="2979738" y="2400300"/>
          <p14:tracePt t="139443" x="3048000" y="2378075"/>
          <p14:tracePt t="139461" x="3162300" y="2370138"/>
          <p14:tracePt t="139477" x="3276600" y="2354263"/>
          <p14:tracePt t="139493" x="3375025" y="2354263"/>
          <p14:tracePt t="139493" x="3398838" y="2354263"/>
          <p14:tracePt t="139511" x="3444875" y="2354263"/>
          <p14:tracePt t="139529" x="3482975" y="2354263"/>
          <p14:tracePt t="139544" x="3513138" y="2354263"/>
          <p14:tracePt t="139560" x="3527425" y="2354263"/>
          <p14:tracePt t="139576" x="3603625" y="2354263"/>
          <p14:tracePt t="139594" x="3665538" y="2354263"/>
          <p14:tracePt t="139609" x="3733800" y="2354263"/>
          <p14:tracePt t="139625" x="3787775" y="2354263"/>
          <p14:tracePt t="139643" x="3825875" y="2354263"/>
          <p14:tracePt t="139660" x="3856038" y="2354263"/>
          <p14:tracePt t="139677" x="3870325" y="2354263"/>
          <p14:tracePt t="139719" x="3894138" y="2362200"/>
          <p14:tracePt t="139726" x="3946525" y="2378075"/>
          <p14:tracePt t="139744" x="4030663" y="2392363"/>
          <p14:tracePt t="139761" x="4106863" y="2400300"/>
          <p14:tracePt t="139777" x="4137025" y="2408238"/>
          <p14:tracePt t="139792" x="4152900" y="2408238"/>
          <p14:tracePt t="139808" x="4168775" y="2416175"/>
          <p14:tracePt t="139825" x="4198938" y="2416175"/>
          <p14:tracePt t="139841" x="4237038" y="2416175"/>
          <p14:tracePt t="139859" x="4289425" y="2416175"/>
          <p14:tracePt t="139875" x="4343400" y="2416175"/>
          <p14:tracePt t="139892" x="4381500" y="2416175"/>
          <p14:tracePt t="139909" x="4397375" y="2416175"/>
          <p14:tracePt t="139926" x="4403725" y="2416175"/>
          <p14:tracePt t="139941" x="4435475" y="2416175"/>
          <p14:tracePt t="139960" x="4449763" y="2416175"/>
          <p14:tracePt t="139975" x="4465638" y="2416175"/>
          <p14:tracePt t="139994" x="4479925" y="2416175"/>
          <p14:tracePt t="140009" x="4511675" y="2416175"/>
          <p14:tracePt t="140028" x="4556125" y="2416175"/>
          <p14:tracePt t="140042" x="4594225" y="2416175"/>
          <p14:tracePt t="140059" x="4625975" y="2416175"/>
          <p14:tracePt t="140075" x="4632325" y="2416175"/>
          <p14:tracePt t="140092" x="4640263" y="2416175"/>
          <p14:tracePt t="140109" x="4686300" y="2430463"/>
          <p14:tracePt t="140128" x="4708525" y="2446338"/>
          <p14:tracePt t="140144" x="4732338" y="2446338"/>
          <p14:tracePt t="140160" x="4746625" y="2446338"/>
          <p14:tracePt t="140177" x="4770438" y="2460625"/>
          <p14:tracePt t="140192" x="4808538" y="2476500"/>
          <p14:tracePt t="140210" x="4868863" y="2476500"/>
          <p14:tracePt t="140226" x="4945063" y="2492375"/>
          <p14:tracePt t="140242" x="4983163" y="2492375"/>
          <p14:tracePt t="140259" x="5013325" y="2492375"/>
          <p14:tracePt t="140276" x="5021263" y="2492375"/>
          <p14:tracePt t="140291" x="5037138" y="2492375"/>
          <p14:tracePt t="140309" x="5045075" y="2492375"/>
          <p14:tracePt t="140326" x="5075238" y="2492375"/>
          <p14:tracePt t="140344" x="5105400" y="2492375"/>
          <p14:tracePt t="140360" x="5189538" y="2492375"/>
          <p14:tracePt t="140377" x="5241925" y="2492375"/>
          <p14:tracePt t="140393" x="5287963" y="2492375"/>
          <p14:tracePt t="140410" x="5295900" y="2492375"/>
          <p14:tracePt t="140426" x="5303838" y="2492375"/>
          <p14:tracePt t="140446" x="5311775" y="2492375"/>
          <p14:tracePt t="140461" x="5326063" y="2492375"/>
          <p14:tracePt t="140477" x="5334000" y="2492375"/>
          <p14:tracePt t="140490" x="5349875" y="2492375"/>
          <p14:tracePt t="140508" x="5364163" y="2492375"/>
          <p14:tracePt t="140526" x="5380038" y="2492375"/>
          <p14:tracePt t="140540" x="5410200" y="2492375"/>
          <p14:tracePt t="140563" x="5464175" y="2492375"/>
          <p14:tracePt t="140575" x="5524500" y="2492375"/>
          <p14:tracePt t="140591" x="5570538" y="2492375"/>
          <p14:tracePt t="140608" x="5592763" y="2492375"/>
          <p14:tracePt t="140626" x="5600700" y="2492375"/>
          <p14:tracePt t="145947" x="5608638" y="2492375"/>
          <p14:tracePt t="147416" x="5616575" y="2492375"/>
          <p14:tracePt t="147471" x="5622925" y="2498725"/>
          <p14:tracePt t="147478" x="5622925" y="2506663"/>
          <p14:tracePt t="147582" x="5622925" y="2514600"/>
          <p14:tracePt t="147590" x="5630863" y="2514600"/>
          <p14:tracePt t="160854" x="5638800" y="2514600"/>
          <p14:tracePt t="168573" x="5646738" y="2514600"/>
          <p14:tracePt t="169382" x="5654675" y="2514600"/>
          <p14:tracePt t="169462" x="5661025" y="2514600"/>
          <p14:tracePt t="169566" x="5668963" y="2514600"/>
          <p14:tracePt t="169878" x="5676900" y="2514600"/>
          <p14:tracePt t="169895" x="5684838" y="2514600"/>
          <p14:tracePt t="169926" x="5699125" y="2514600"/>
          <p14:tracePt t="169959" x="5707063" y="2514600"/>
          <p14:tracePt t="169982" x="5715000" y="2514600"/>
          <p14:tracePt t="169998" x="5715000" y="2506663"/>
          <p14:tracePt t="170015" x="5722938" y="2506663"/>
          <p14:tracePt t="170038" x="5730875" y="2506663"/>
          <p14:tracePt t="170054" x="5737225" y="2506663"/>
          <p14:tracePt t="170063" x="5753100" y="2506663"/>
          <p14:tracePt t="170080" x="5791200" y="2506663"/>
          <p14:tracePt t="170096" x="5799138" y="2506663"/>
          <p14:tracePt t="170111" x="5807075" y="2498725"/>
          <p14:tracePt t="170128" x="5821363" y="2498725"/>
          <p14:tracePt t="170150" x="5829300" y="2498725"/>
          <p14:tracePt t="170161" x="5851525" y="2498725"/>
          <p14:tracePt t="170178" x="5859463" y="2498725"/>
          <p14:tracePt t="170194" x="5875338" y="2498725"/>
          <p14:tracePt t="170211" x="5883275" y="2498725"/>
          <p14:tracePt t="170227" x="5889625" y="2498725"/>
          <p14:tracePt t="170245" x="5897563" y="2498725"/>
          <p14:tracePt t="170261" x="5913438" y="2498725"/>
          <p14:tracePt t="170279" x="5959475" y="2498725"/>
          <p14:tracePt t="170296" x="6042025" y="2498725"/>
          <p14:tracePt t="170312" x="6126163" y="2498725"/>
          <p14:tracePt t="170329" x="6210300" y="2492375"/>
          <p14:tracePt t="170346" x="6240463" y="2492375"/>
          <p14:tracePt t="170362" x="6278563" y="2492375"/>
          <p14:tracePt t="170379" x="6294438" y="2492375"/>
          <p14:tracePt t="170394" x="6332538" y="2492375"/>
          <p14:tracePt t="170411" x="6454775" y="2492375"/>
          <p14:tracePt t="170428" x="6637338" y="2476500"/>
          <p14:tracePt t="170444" x="6811963" y="2454275"/>
          <p14:tracePt t="170462" x="6918325" y="2446338"/>
          <p14:tracePt t="170462" x="6926263" y="2430463"/>
          <p14:tracePt t="170479" x="6942138" y="2430463"/>
          <p14:tracePt t="170494" x="6950075" y="2430463"/>
          <p14:tracePt t="170566" x="6964363" y="2430463"/>
          <p14:tracePt t="170582" x="7002463" y="2430463"/>
          <p14:tracePt t="170590" x="7048500" y="2430463"/>
          <p14:tracePt t="170598" x="7132638" y="2422525"/>
          <p14:tracePt t="170631" x="7140575" y="2422525"/>
          <p14:tracePt t="170687" x="7154863" y="2422525"/>
          <p14:tracePt t="170711" x="7162800" y="2422525"/>
          <p14:tracePt t="170718" x="7185025" y="2422525"/>
          <p14:tracePt t="170728" x="7261225" y="2422525"/>
          <p14:tracePt t="170745" x="7299325" y="2422525"/>
          <p14:tracePt t="170763" x="7315200" y="2422525"/>
          <p14:tracePt t="170778" x="7323138" y="2422525"/>
          <p14:tracePt t="170806" x="7337425" y="2422525"/>
          <p14:tracePt t="170822" x="7353300" y="2422525"/>
          <p14:tracePt t="170830" x="7361238" y="2422525"/>
          <p14:tracePt t="170910" x="7369175" y="2422525"/>
          <p14:tracePt t="170928" x="7375525" y="2422525"/>
          <p14:tracePt t="170966" x="7383463" y="2422525"/>
          <p14:tracePt t="170998" x="7383463" y="2416175"/>
          <p14:tracePt t="171006" x="7399338" y="2416175"/>
          <p14:tracePt t="171016" x="7407275" y="2416175"/>
          <p14:tracePt t="171027" x="7421563" y="2416175"/>
          <p14:tracePt t="171042" x="7429500" y="2416175"/>
          <p14:tracePt t="171059" x="7399338" y="2400300"/>
          <p14:tracePt t="171326" x="7353300" y="2400300"/>
          <p14:tracePt t="171333" x="7323138" y="2400300"/>
          <p14:tracePt t="171343" x="7261225" y="2400300"/>
          <p14:tracePt t="171361" x="7185025" y="2400300"/>
          <p14:tracePt t="171378" x="7132638" y="2400300"/>
          <p14:tracePt t="171394" x="7086600" y="2400300"/>
          <p14:tracePt t="171410" x="7056438" y="2400300"/>
          <p14:tracePt t="171427" x="7048500" y="2400300"/>
          <p14:tracePt t="171443" x="7032625" y="2400300"/>
          <p14:tracePt t="171462" x="7026275" y="2400300"/>
          <p14:tracePt t="171476" x="6980238" y="2400300"/>
          <p14:tracePt t="171476" x="6964363" y="2400300"/>
          <p14:tracePt t="171495" x="6934200" y="2400300"/>
          <p14:tracePt t="171509" x="6896100" y="2400300"/>
          <p14:tracePt t="171529" x="6880225" y="2400300"/>
          <p14:tracePt t="171543" x="6865938" y="2400300"/>
          <p14:tracePt t="171561" x="6858000" y="2400300"/>
          <p14:tracePt t="171576" x="6842125" y="2400300"/>
          <p14:tracePt t="171593" x="6789738" y="2400300"/>
          <p14:tracePt t="171611" x="6735763" y="2400300"/>
          <p14:tracePt t="171627" x="6683375" y="2408238"/>
          <p14:tracePt t="171644" x="6651625" y="2416175"/>
          <p14:tracePt t="171661" x="6637338" y="2416175"/>
          <p14:tracePt t="171661" x="6621463" y="2416175"/>
          <p14:tracePt t="171679" x="6613525" y="2416175"/>
          <p14:tracePt t="171692" x="6530975" y="2416175"/>
          <p14:tracePt t="171711" x="6454775" y="2416175"/>
          <p14:tracePt t="171728" x="6416675" y="2430463"/>
          <p14:tracePt t="171744" x="6378575" y="2430463"/>
          <p14:tracePt t="171760" x="6362700" y="2430463"/>
          <p14:tracePt t="171775" x="6332538" y="2430463"/>
          <p14:tracePt t="171792" x="6302375" y="2430463"/>
          <p14:tracePt t="171808" x="6270625" y="2430463"/>
          <p14:tracePt t="171826" x="6226175" y="2430463"/>
          <p14:tracePt t="171844" x="6188075" y="2430463"/>
          <p14:tracePt t="171860" x="6164263" y="2438400"/>
          <p14:tracePt t="171877" x="6156325" y="2438400"/>
          <p14:tracePt t="171892" x="6142038" y="2438400"/>
          <p14:tracePt t="171892" x="6134100" y="2446338"/>
          <p14:tracePt t="171912" x="6126163" y="2446338"/>
          <p14:tracePt t="171928" x="6118225" y="2446338"/>
          <p14:tracePt t="171944" x="6103938" y="2446338"/>
          <p14:tracePt t="171961" x="6080125" y="2446338"/>
          <p14:tracePt t="171976" x="6035675" y="2454275"/>
          <p14:tracePt t="171993" x="5989638" y="2454275"/>
          <p14:tracePt t="172010" x="5965825" y="2454275"/>
          <p14:tracePt t="172028" x="5951538" y="2454275"/>
          <p14:tracePt t="172042" x="5935663" y="2454275"/>
          <p14:tracePt t="172058" x="5927725" y="2454275"/>
          <p14:tracePt t="172075" x="5913438" y="2454275"/>
          <p14:tracePt t="172092" x="5905500" y="2454275"/>
          <p14:tracePt t="172109" x="5889625" y="2454275"/>
          <p14:tracePt t="172129" x="5883275" y="2454275"/>
          <p14:tracePt t="172142" x="5875338" y="2454275"/>
          <p14:tracePt t="172160" x="5859463" y="2454275"/>
          <p14:tracePt t="172182" x="5875338" y="2454275"/>
          <p14:tracePt t="172430" x="5883275" y="2454275"/>
          <p14:tracePt t="172446" x="5897563" y="2454275"/>
          <p14:tracePt t="172462" x="5905500" y="2454275"/>
          <p14:tracePt t="172471" x="5913438" y="2454275"/>
          <p14:tracePt t="172478" x="5921375" y="2454275"/>
          <p14:tracePt t="172492" x="5927725" y="2454275"/>
          <p14:tracePt t="172508" x="5951538" y="2454275"/>
          <p14:tracePt t="172529" x="5973763" y="2460625"/>
          <p14:tracePt t="172543" x="6027738" y="2460625"/>
          <p14:tracePt t="172559" x="6088063" y="2460625"/>
          <p14:tracePt t="172576" x="6142038" y="2460625"/>
          <p14:tracePt t="172593" x="6172200" y="2460625"/>
          <p14:tracePt t="172609" x="6188075" y="2460625"/>
          <p14:tracePt t="172626" x="6194425" y="2460625"/>
          <p14:tracePt t="172646" x="6210300" y="2460625"/>
          <p14:tracePt t="172662" x="6226175" y="2460625"/>
          <p14:tracePt t="172675" x="6302375" y="2460625"/>
          <p14:tracePt t="172693" x="6362700" y="2460625"/>
          <p14:tracePt t="172709" x="6416675" y="2460625"/>
          <p14:tracePt t="172728" x="6423025" y="2460625"/>
          <p14:tracePt t="172741" x="6430963" y="2460625"/>
          <p14:tracePt t="172766" x="6438900" y="2460625"/>
          <p14:tracePt t="172777" x="6477000" y="2460625"/>
          <p14:tracePt t="172792" x="6561138" y="2460625"/>
          <p14:tracePt t="172808" x="6659563" y="2460625"/>
          <p14:tracePt t="172824" x="6705600" y="2460625"/>
          <p14:tracePt t="172840" x="6721475" y="2460625"/>
          <p14:tracePt t="172859" x="6735763" y="2460625"/>
          <p14:tracePt t="172894" x="6751638" y="2460625"/>
          <p14:tracePt t="172901" x="6781800" y="2460625"/>
          <p14:tracePt t="172910" x="6827838" y="2460625"/>
          <p14:tracePt t="172923" x="6888163" y="2460625"/>
          <p14:tracePt t="172941" x="6942138" y="2460625"/>
          <p14:tracePt t="172941" x="6956425" y="2460625"/>
          <p14:tracePt t="172959" x="6964363" y="2460625"/>
          <p14:tracePt t="172982" x="6972300" y="2460625"/>
          <p14:tracePt t="172998" x="6980238" y="2460625"/>
          <p14:tracePt t="173008" x="7032625" y="2460625"/>
          <p14:tracePt t="173028" x="7094538" y="2460625"/>
          <p14:tracePt t="173044" x="7140575" y="2460625"/>
          <p14:tracePt t="173057" x="7154863" y="2460625"/>
          <p14:tracePt t="173074" x="7162800" y="2460625"/>
          <p14:tracePt t="173090" x="7178675" y="2460625"/>
          <p14:tracePt t="173118" x="7208838" y="2460625"/>
          <p14:tracePt t="173126" x="7223125" y="2460625"/>
          <p14:tracePt t="173142" x="7239000" y="2460625"/>
          <p14:tracePt t="173158" x="7254875" y="2460625"/>
          <p14:tracePt t="173246" x="7261225" y="2468563"/>
          <p14:tracePt t="173278" x="7246938" y="2468563"/>
          <p14:tracePt t="173422" x="7216775" y="2468563"/>
          <p14:tracePt t="173430" x="7162800" y="2468563"/>
          <p14:tracePt t="173441" x="7002463" y="2468563"/>
          <p14:tracePt t="173458" x="6858000" y="2476500"/>
          <p14:tracePt t="173474" x="6797675" y="2492375"/>
          <p14:tracePt t="173491" x="6781800" y="2498725"/>
          <p14:tracePt t="173508" x="6735763" y="2498725"/>
          <p14:tracePt t="173508" x="6697663" y="2498725"/>
          <p14:tracePt t="173528" x="6651625" y="2498725"/>
          <p14:tracePt t="173540" x="6569075" y="2498725"/>
          <p14:tracePt t="173557" x="6477000" y="2498725"/>
          <p14:tracePt t="173557" x="6446838" y="2498725"/>
          <p14:tracePt t="173575" x="6384925" y="2498725"/>
          <p14:tracePt t="173591" x="6370638" y="2498725"/>
          <p14:tracePt t="173607" x="6354763" y="2498725"/>
          <p14:tracePt t="173626" x="6316663" y="2498725"/>
          <p14:tracePt t="173642" x="6248400" y="2498725"/>
          <p14:tracePt t="173658" x="6172200" y="2498725"/>
          <p14:tracePt t="173675" x="6142038" y="2498725"/>
          <p14:tracePt t="173692" x="6126163" y="2498725"/>
          <p14:tracePt t="173709" x="6118225" y="2498725"/>
          <p14:tracePt t="173724" x="6096000" y="2498725"/>
          <p14:tracePt t="173741" x="6042025" y="2498725"/>
          <p14:tracePt t="173741" x="6019800" y="2498725"/>
          <p14:tracePt t="173761" x="5973763" y="2498725"/>
          <p14:tracePt t="173777" x="5921375" y="2498725"/>
          <p14:tracePt t="173792" x="5883275" y="2498725"/>
          <p14:tracePt t="173807" x="5859463" y="2498725"/>
          <p14:tracePt t="173824" x="5837238" y="2498725"/>
          <p14:tracePt t="173840" x="5829300" y="2498725"/>
          <p14:tracePt t="173856" x="5813425" y="2498725"/>
          <p14:tracePt t="173875" x="5807075" y="2498725"/>
          <p14:tracePt t="173890" x="5783263" y="2498725"/>
          <p14:tracePt t="173909" x="5768975" y="2498725"/>
          <p14:tracePt t="173924" x="5753100" y="2498725"/>
          <p14:tracePt t="173924" x="5753100" y="2492375"/>
          <p14:tracePt t="173943" x="5745163" y="2492375"/>
          <p14:tracePt t="173975" x="5737225" y="2492375"/>
          <p14:tracePt t="173991" x="5730875" y="2492375"/>
          <p14:tracePt t="173998" x="5722938" y="2492375"/>
          <p14:tracePt t="174015" x="5722938" y="2484438"/>
          <p14:tracePt t="174182" x="5730875" y="2484438"/>
          <p14:tracePt t="174206" x="5737225" y="2484438"/>
          <p14:tracePt t="174230" x="5745163" y="2484438"/>
          <p14:tracePt t="174239" x="5753100" y="2484438"/>
          <p14:tracePt t="174255" x="5761038" y="2484438"/>
          <p14:tracePt t="174262" x="5768975" y="2484438"/>
          <p14:tracePt t="174278" x="5783263" y="2484438"/>
          <p14:tracePt t="174294" x="5799138" y="2484438"/>
          <p14:tracePt t="174306" x="5813425" y="2484438"/>
          <p14:tracePt t="174323" x="5829300" y="2484438"/>
          <p14:tracePt t="174340" x="5845175" y="2484438"/>
          <p14:tracePt t="174357" x="5875338" y="2484438"/>
          <p14:tracePt t="174357" x="5883275" y="2484438"/>
          <p14:tracePt t="174376" x="5897563" y="2484438"/>
          <p14:tracePt t="174392" x="5905500" y="2484438"/>
          <p14:tracePt t="174406" x="5913438" y="2484438"/>
          <p14:tracePt t="174423" x="5927725" y="2484438"/>
          <p14:tracePt t="174440" x="5943600" y="2484438"/>
          <p14:tracePt t="174456" x="5959475" y="2484438"/>
          <p14:tracePt t="174473" x="5973763" y="2484438"/>
          <p14:tracePt t="174490" x="5973763" y="2476500"/>
          <p14:tracePt t="174526" x="5981700" y="2468563"/>
          <p14:tracePt t="174574" x="5989638" y="2468563"/>
          <p14:tracePt t="174670" x="5997575" y="2468563"/>
          <p14:tracePt t="174678" x="6003925" y="2468563"/>
          <p14:tracePt t="174689" x="6011863" y="2468563"/>
          <p14:tracePt t="174706" x="6027738" y="2468563"/>
          <p14:tracePt t="174734" x="6035675" y="2468563"/>
          <p14:tracePt t="174758" x="6042025" y="2468563"/>
          <p14:tracePt t="174767" x="6049963" y="2468563"/>
          <p14:tracePt t="174782" x="6057900" y="2468563"/>
          <p14:tracePt t="174798" x="6065838" y="2468563"/>
          <p14:tracePt t="174806" x="6080125" y="2468563"/>
          <p14:tracePt t="174824" x="6088063" y="2468563"/>
          <p14:tracePt t="174846" x="6096000" y="2468563"/>
          <p14:tracePt t="174856" x="6111875" y="2468563"/>
          <p14:tracePt t="174873" x="6142038" y="2468563"/>
          <p14:tracePt t="174891" x="6194425" y="2468563"/>
          <p14:tracePt t="174907" x="6270625" y="2468563"/>
          <p14:tracePt t="174924" x="6346825" y="2468563"/>
          <p14:tracePt t="174941" x="6384925" y="2468563"/>
          <p14:tracePt t="174941" x="6392863" y="2468563"/>
          <p14:tracePt t="174959" x="6408738" y="2468563"/>
          <p14:tracePt t="174972" x="6416675" y="2468563"/>
          <p14:tracePt t="174989" x="6446838" y="2468563"/>
          <p14:tracePt t="175008" x="6477000" y="2468563"/>
          <p14:tracePt t="175026" x="6530975" y="2468563"/>
          <p14:tracePt t="175041" x="6599238" y="2446338"/>
          <p14:tracePt t="175057" x="6667500" y="2446338"/>
          <p14:tracePt t="175073" x="6683375" y="2438400"/>
          <p14:tracePt t="175090" x="6683375" y="2430463"/>
          <p14:tracePt t="175106" x="6689725" y="2430463"/>
          <p14:tracePt t="175134" x="6705600" y="2430463"/>
          <p14:tracePt t="175150" x="6735763" y="2430463"/>
          <p14:tracePt t="175159" x="6781800" y="2430463"/>
          <p14:tracePt t="175173" x="6873875" y="2430463"/>
          <p14:tracePt t="175173" x="6911975" y="2430463"/>
          <p14:tracePt t="175193" x="6972300" y="2430463"/>
          <p14:tracePt t="175208" x="6994525" y="2430463"/>
          <p14:tracePt t="175223" x="7002463" y="2430463"/>
          <p14:tracePt t="175241" x="7010400" y="2430463"/>
          <p14:tracePt t="175262" x="7018338" y="2430463"/>
          <p14:tracePt t="175272" x="7048500" y="2430463"/>
          <p14:tracePt t="175289" x="7116763" y="2430463"/>
          <p14:tracePt t="175306" x="7185025" y="2416175"/>
          <p14:tracePt t="175323" x="7231063" y="2416175"/>
          <p14:tracePt t="175339" x="7246938" y="2416175"/>
          <p14:tracePt t="175356" x="7261225" y="2416175"/>
          <p14:tracePt t="175373" x="7277100" y="2416175"/>
          <p14:tracePt t="175388" x="7375525" y="2400300"/>
          <p14:tracePt t="175409" x="7421563" y="2392363"/>
          <p14:tracePt t="175425" x="7445375" y="2384425"/>
          <p14:tracePt t="175441" x="7445375" y="2378075"/>
          <p14:tracePt t="175726" x="7429500" y="2378075"/>
          <p14:tracePt t="175734" x="7413625" y="2378075"/>
          <p14:tracePt t="175742" x="7391400" y="2378075"/>
          <p14:tracePt t="175756" x="7375525" y="2378075"/>
          <p14:tracePt t="175772" x="7361238" y="2378075"/>
          <p14:tracePt t="175772" x="7353300" y="2378075"/>
          <p14:tracePt t="175791" x="7345363" y="2378075"/>
          <p14:tracePt t="175806" x="7315200" y="2378075"/>
          <p14:tracePt t="175823" x="7269163" y="2378075"/>
          <p14:tracePt t="175840" x="7192963" y="2378075"/>
          <p14:tracePt t="175856" x="7108825" y="2378075"/>
          <p14:tracePt t="175872" x="7064375" y="2384425"/>
          <p14:tracePt t="175889" x="7032625" y="2384425"/>
          <p14:tracePt t="175907" x="7018338" y="2392363"/>
          <p14:tracePt t="175923" x="6988175" y="2392363"/>
          <p14:tracePt t="175939" x="6950075" y="2392363"/>
          <p14:tracePt t="175957" x="6904038" y="2416175"/>
          <p14:tracePt t="175973" x="6797675" y="2416175"/>
          <p14:tracePt t="175973" x="6743700" y="2438400"/>
          <p14:tracePt t="175991" x="6659563" y="2438400"/>
          <p14:tracePt t="176008" x="6613525" y="2446338"/>
          <p14:tracePt t="176024" x="6607175" y="2446338"/>
          <p14:tracePt t="176037" x="6591300" y="2446338"/>
          <p14:tracePt t="176055" x="6553200" y="2446338"/>
          <p14:tracePt t="176072" x="6484938" y="2454275"/>
          <p14:tracePt t="176088" x="6423025" y="2468563"/>
          <p14:tracePt t="176104" x="6408738" y="2476500"/>
          <p14:tracePt t="176121" x="6378575" y="2476500"/>
          <p14:tracePt t="176138" x="6346825" y="2484438"/>
          <p14:tracePt t="176155" x="6302375" y="2492375"/>
          <p14:tracePt t="176173" x="6232525" y="2492375"/>
          <p14:tracePt t="176189" x="6172200" y="2506663"/>
          <p14:tracePt t="176189" x="6156325" y="2506663"/>
          <p14:tracePt t="176208" x="6142038" y="2506663"/>
          <p14:tracePt t="176221" x="6126163" y="2506663"/>
          <p14:tracePt t="176240" x="6080125" y="2506663"/>
          <p14:tracePt t="176256" x="6027738" y="2506663"/>
          <p14:tracePt t="176273" x="5965825" y="2506663"/>
          <p14:tracePt t="176288" x="5935663" y="2506663"/>
          <p14:tracePt t="176305" x="5905500" y="2506663"/>
          <p14:tracePt t="176322" x="5851525" y="2506663"/>
          <p14:tracePt t="176338" x="5837238" y="2506663"/>
          <p14:tracePt t="176358" x="5813425" y="2506663"/>
          <p14:tracePt t="176414" x="5799138" y="2506663"/>
          <p14:tracePt t="176422" x="5791200" y="2506663"/>
          <p14:tracePt t="176438" x="5745163" y="2506663"/>
          <p14:tracePt t="176456" x="5730875" y="2506663"/>
          <p14:tracePt t="176473" x="5737225" y="2506663"/>
          <p14:tracePt t="176622" x="5745163" y="2506663"/>
          <p14:tracePt t="176630" x="5753100" y="2506663"/>
          <p14:tracePt t="176639" x="5768975" y="2506663"/>
          <p14:tracePt t="176656" x="5783263" y="2506663"/>
          <p14:tracePt t="176687" x="5791200" y="2506663"/>
          <p14:tracePt t="176703" x="5799138" y="2506663"/>
          <p14:tracePt t="176726" x="5807075" y="2506663"/>
          <p14:tracePt t="176774" x="5813425" y="2506663"/>
          <p14:tracePt t="176782" x="5821363" y="2506663"/>
          <p14:tracePt t="176790" x="5829300" y="2506663"/>
          <p14:tracePt t="176804" x="5845175" y="2506663"/>
          <p14:tracePt t="176822" x="5851525" y="2506663"/>
          <p14:tracePt t="176838" x="5859463" y="2506663"/>
          <p14:tracePt t="176871" x="5867400" y="2506663"/>
          <p14:tracePt t="176902" x="5875338" y="2506663"/>
          <p14:tracePt t="177801" x="5883275" y="2506663"/>
          <p14:tracePt t="178692" x="5875338" y="2514600"/>
          <p14:tracePt t="178759" x="5867400" y="2514600"/>
          <p14:tracePt t="178766" x="5859463" y="2522538"/>
          <p14:tracePt t="178782" x="5851525" y="2530475"/>
          <p14:tracePt t="178789" x="5829300" y="2536825"/>
          <p14:tracePt t="178801" x="5813425" y="2536825"/>
          <p14:tracePt t="178819" x="5807075" y="2544763"/>
          <p14:tracePt t="178835" x="5799138" y="2552700"/>
          <p14:tracePt t="178852" x="5775325" y="2552700"/>
          <p14:tracePt t="178869" x="5745163" y="2568575"/>
          <p14:tracePt t="178869" x="5707063" y="2574925"/>
          <p14:tracePt t="178887" x="5630863" y="2590800"/>
          <p14:tracePt t="178903" x="5584825" y="2606675"/>
          <p14:tracePt t="178920" x="5546725" y="2620963"/>
          <p14:tracePt t="178936" x="5508625" y="2620963"/>
          <p14:tracePt t="178953" x="5486400" y="2628900"/>
          <p14:tracePt t="178970" x="5470525" y="2636838"/>
          <p14:tracePt t="178987" x="5448300" y="2644775"/>
          <p14:tracePt t="179003" x="5426075" y="2651125"/>
          <p14:tracePt t="179022" x="5402263" y="2667000"/>
          <p14:tracePt t="179036" x="5311775" y="2689225"/>
          <p14:tracePt t="179052" x="5227638" y="2705100"/>
          <p14:tracePt t="179069" x="5181600" y="2720975"/>
          <p14:tracePt t="179088" x="5151438" y="2720975"/>
          <p14:tracePt t="179103" x="5135563" y="2727325"/>
          <p14:tracePt t="179120" x="5097463" y="2727325"/>
          <p14:tracePt t="179136" x="5045075" y="2751138"/>
          <p14:tracePt t="179152" x="4960938" y="2781300"/>
          <p14:tracePt t="179168" x="4914900" y="2789238"/>
          <p14:tracePt t="179186" x="4876800" y="2803525"/>
          <p14:tracePt t="179203" x="4830763" y="2819400"/>
          <p14:tracePt t="179220" x="4792663" y="2841625"/>
          <p14:tracePt t="179237" x="4746625" y="2857500"/>
          <p14:tracePt t="179253" x="4732338" y="2857500"/>
          <p14:tracePt t="179268" x="4716463" y="2857500"/>
          <p14:tracePt t="179286" x="4702175" y="2873375"/>
          <p14:tracePt t="179286" x="4686300" y="2873375"/>
          <p14:tracePt t="179303" x="4640263" y="2873375"/>
          <p14:tracePt t="179320" x="4594225" y="2887663"/>
          <p14:tracePt t="179336" x="4549775" y="2895600"/>
          <p14:tracePt t="179352" x="4525963" y="2895600"/>
          <p14:tracePt t="179368" x="4518025" y="2895600"/>
          <p14:tracePt t="179385" x="4511675" y="2895600"/>
          <p14:tracePt t="179406" x="4503738" y="2895600"/>
          <p14:tracePt t="179418" x="4487863" y="2895600"/>
          <p14:tracePt t="179434" x="4411663" y="2895600"/>
          <p14:tracePt t="179452" x="4359275" y="2911475"/>
          <p14:tracePt t="179452" x="4335463" y="2925763"/>
          <p14:tracePt t="179471" x="4321175" y="2925763"/>
          <p14:tracePt t="179485" x="4313238" y="2925763"/>
          <p14:tracePt t="179519" x="4305300" y="2925763"/>
          <p14:tracePt t="179542" x="4297363" y="2925763"/>
          <p14:tracePt t="179566" x="4283075" y="2925763"/>
          <p14:tracePt t="179574" x="4259263" y="2925763"/>
          <p14:tracePt t="179585" x="4213225" y="2925763"/>
          <p14:tracePt t="179602" x="4168775" y="2941638"/>
          <p14:tracePt t="179618" x="4137025" y="2941638"/>
          <p14:tracePt t="179635" x="4130675" y="2941638"/>
          <p14:tracePt t="179651" x="4114800" y="2941638"/>
          <p14:tracePt t="179668" x="4092575" y="2941638"/>
          <p14:tracePt t="179684" x="4084638" y="2941638"/>
          <p14:tracePt t="179700" x="4060825" y="2949575"/>
          <p14:tracePt t="179700" x="4054475" y="2955925"/>
          <p14:tracePt t="179719" x="4022725" y="2955925"/>
          <p14:tracePt t="179734" x="3902075" y="2979738"/>
          <p14:tracePt t="179754" x="3832225" y="3017838"/>
          <p14:tracePt t="179769" x="3794125" y="3025775"/>
          <p14:tracePt t="179785" x="3779838" y="3025775"/>
          <p14:tracePt t="179801" x="3763963" y="3025775"/>
          <p14:tracePt t="179818" x="3733800" y="3025775"/>
          <p14:tracePt t="179835" x="3687763" y="3032125"/>
          <p14:tracePt t="179851" x="3603625" y="3032125"/>
          <p14:tracePt t="179868" x="3521075" y="3040063"/>
          <p14:tracePt t="179885" x="3444875" y="3040063"/>
          <p14:tracePt t="179885" x="3413125" y="3040063"/>
          <p14:tracePt t="179904" x="3382963" y="3040063"/>
          <p14:tracePt t="179917" x="3322638" y="3048000"/>
          <p14:tracePt t="179936" x="3246438" y="3063875"/>
          <p14:tracePt t="179952" x="3140075" y="3078163"/>
          <p14:tracePt t="179970" x="3025775" y="3101975"/>
          <p14:tracePt t="179986" x="2887663" y="3101975"/>
          <p14:tracePt t="180002" x="2727325" y="3108325"/>
          <p14:tracePt t="180021" x="2574925" y="3124200"/>
          <p14:tracePt t="180036" x="2446338" y="3146425"/>
          <p14:tracePt t="180051" x="2354263" y="3146425"/>
          <p14:tracePt t="180068" x="2270125" y="3146425"/>
          <p14:tracePt t="180084" x="2193925" y="3146425"/>
          <p14:tracePt t="180100" x="2111375" y="3146425"/>
          <p14:tracePt t="180100" x="2065338" y="3146425"/>
          <p14:tracePt t="180120" x="1989138" y="3146425"/>
          <p14:tracePt t="180135" x="1927225" y="3154363"/>
          <p14:tracePt t="180153" x="1874838" y="3154363"/>
          <p14:tracePt t="180168" x="1812925" y="3154363"/>
          <p14:tracePt t="180185" x="1722438" y="3154363"/>
          <p14:tracePt t="180202" x="1630363" y="3154363"/>
          <p14:tracePt t="180218" x="1516063" y="3154363"/>
          <p14:tracePt t="180235" x="1439863" y="3154363"/>
          <p14:tracePt t="180252" x="1387475" y="3154363"/>
          <p14:tracePt t="180268" x="1355725" y="3154363"/>
          <p14:tracePt t="180285" x="1341438" y="3154363"/>
          <p14:tracePt t="180326" x="1333500" y="3154363"/>
          <p14:tracePt t="180342" x="1317625" y="3154363"/>
          <p14:tracePt t="180351" x="1311275" y="3154363"/>
          <p14:tracePt t="180358" x="1303338" y="3154363"/>
          <p14:tracePt t="180438" x="1311275" y="3154363"/>
          <p14:tracePt t="180470" x="1325563" y="3146425"/>
          <p14:tracePt t="180478" x="1333500" y="3140075"/>
          <p14:tracePt t="180487" x="1349375" y="3140075"/>
          <p14:tracePt t="180500" x="1401763" y="3124200"/>
          <p14:tracePt t="180500" x="1431925" y="3116263"/>
          <p14:tracePt t="180521" x="1508125" y="3101975"/>
          <p14:tracePt t="180536" x="1584325" y="3094038"/>
          <p14:tracePt t="180552" x="1698625" y="3070225"/>
          <p14:tracePt t="180567" x="1828800" y="3055938"/>
          <p14:tracePt t="180585" x="1905000" y="3032125"/>
          <p14:tracePt t="180602" x="2011363" y="3032125"/>
          <p14:tracePt t="180617" x="2125663" y="3025775"/>
          <p14:tracePt t="180634" x="2239963" y="3025775"/>
          <p14:tracePt t="180650" x="2346325" y="3009900"/>
          <p14:tracePt t="180667" x="2408238" y="3001963"/>
          <p14:tracePt t="180684" x="2484438" y="2994025"/>
          <p14:tracePt t="180700" x="2544763" y="2994025"/>
          <p14:tracePt t="180700" x="2560638" y="2994025"/>
          <p14:tracePt t="180719" x="2590800" y="2994025"/>
          <p14:tracePt t="180734" x="2682875" y="2987675"/>
          <p14:tracePt t="180753" x="2773363" y="2971800"/>
          <p14:tracePt t="180769" x="2911475" y="2963863"/>
          <p14:tracePt t="180785" x="3048000" y="2941638"/>
          <p14:tracePt t="180801" x="3154363" y="2925763"/>
          <p14:tracePt t="180817" x="3238500" y="2925763"/>
          <p14:tracePt t="180833" x="3292475" y="2925763"/>
          <p14:tracePt t="180849" x="3352800" y="2925763"/>
          <p14:tracePt t="180868" x="3459163" y="2925763"/>
          <p14:tracePt t="180884" x="3565525" y="2925763"/>
          <p14:tracePt t="180900" x="3711575" y="2925763"/>
          <p14:tracePt t="180917" x="3810000" y="2925763"/>
          <p14:tracePt t="180917" x="3832225" y="2925763"/>
          <p14:tracePt t="180936" x="3870325" y="2925763"/>
          <p14:tracePt t="180936" x="3894138" y="2925763"/>
          <p14:tracePt t="180951" x="3940175" y="2925763"/>
          <p14:tracePt t="180969" x="3978275" y="2925763"/>
          <p14:tracePt t="180985" x="4022725" y="2925763"/>
          <p14:tracePt t="181001" x="4114800" y="2925763"/>
          <p14:tracePt t="181019" x="4229100" y="2925763"/>
          <p14:tracePt t="181035" x="4327525" y="2925763"/>
          <p14:tracePt t="181051" x="4441825" y="2925763"/>
          <p14:tracePt t="181067" x="4525963" y="2925763"/>
          <p14:tracePt t="181067" x="4564063" y="2925763"/>
          <p14:tracePt t="181087" x="4594225" y="2925763"/>
          <p14:tracePt t="181099" x="4670425" y="2925763"/>
          <p14:tracePt t="181099" x="4708525" y="2925763"/>
          <p14:tracePt t="181120" x="4732338" y="2925763"/>
          <p14:tracePt t="181133" x="4838700" y="2925763"/>
          <p14:tracePt t="181151" x="4899025" y="2925763"/>
          <p14:tracePt t="181168" x="4953000" y="2925763"/>
          <p14:tracePt t="181184" x="4999038" y="2925763"/>
          <p14:tracePt t="181201" x="5037138" y="2925763"/>
          <p14:tracePt t="181217" x="5089525" y="2925763"/>
          <p14:tracePt t="181234" x="5127625" y="2925763"/>
          <p14:tracePt t="181251" x="5173663" y="2925763"/>
          <p14:tracePt t="181267" x="5211763" y="2925763"/>
          <p14:tracePt t="181283" x="5241925" y="2925763"/>
          <p14:tracePt t="181299" x="5287963" y="2917825"/>
          <p14:tracePt t="181299" x="5334000" y="2917825"/>
          <p14:tracePt t="181319" x="5364163" y="2903538"/>
          <p14:tracePt t="181333" x="5418138" y="2903538"/>
          <p14:tracePt t="181333" x="5448300" y="2903538"/>
          <p14:tracePt t="181351" x="5464175" y="2903538"/>
          <p14:tracePt t="181367" x="5494338" y="2903538"/>
          <p14:tracePt t="181384" x="5502275" y="2895600"/>
          <p14:tracePt t="181400" x="5516563" y="2887663"/>
          <p14:tracePt t="181416" x="5570538" y="2887663"/>
          <p14:tracePt t="181433" x="5638800" y="2887663"/>
          <p14:tracePt t="181450" x="5707063" y="2865438"/>
          <p14:tracePt t="181466" x="5745163" y="2865438"/>
          <p14:tracePt t="181484" x="5753100" y="2865438"/>
          <p14:tracePt t="181510" x="5761038" y="2865438"/>
          <p14:tracePt t="181519" x="5775325" y="2865438"/>
          <p14:tracePt t="181533" x="5821363" y="2865438"/>
          <p14:tracePt t="181549" x="5859463" y="2865438"/>
          <p14:tracePt t="181549" x="5867400" y="2865438"/>
          <p14:tracePt t="181567" x="5905500" y="2865438"/>
          <p14:tracePt t="181585" x="5913438" y="2865438"/>
          <p14:tracePt t="181600" x="5935663" y="2857500"/>
          <p14:tracePt t="181617" x="5965825" y="2857500"/>
          <p14:tracePt t="181633" x="5973763" y="2857500"/>
          <p14:tracePt t="181649" x="6011863" y="2849563"/>
          <p14:tracePt t="181666" x="6027738" y="2849563"/>
          <p14:tracePt t="181682" x="6057900" y="2835275"/>
          <p14:tracePt t="181699" x="6088063" y="2835275"/>
          <p14:tracePt t="181716" x="6118225" y="2835275"/>
          <p14:tracePt t="181733" x="6134100" y="2835275"/>
          <p14:tracePt t="181733" x="6142038" y="2835275"/>
          <p14:tracePt t="181753" x="6164263" y="2835275"/>
          <p14:tracePt t="181768" x="6180138" y="2835275"/>
          <p14:tracePt t="181784" x="6194425" y="2835275"/>
          <p14:tracePt t="181800" x="6210300" y="2835275"/>
          <p14:tracePt t="181816" x="6232525" y="2835275"/>
          <p14:tracePt t="181833" x="6264275" y="2835275"/>
          <p14:tracePt t="181849" x="6286500" y="2835275"/>
          <p14:tracePt t="181867" x="6302375" y="2835275"/>
          <p14:tracePt t="181883" x="6324600" y="2835275"/>
          <p14:tracePt t="181900" x="6332538" y="2835275"/>
          <p14:tracePt t="181915" x="6354763" y="2835275"/>
          <p14:tracePt t="181932" x="6362700" y="2835275"/>
          <p14:tracePt t="181949" x="6384925" y="2835275"/>
          <p14:tracePt t="181969" x="6400800" y="2835275"/>
          <p14:tracePt t="181983" x="6430963" y="2835275"/>
          <p14:tracePt t="182000" x="6446838" y="2835275"/>
          <p14:tracePt t="182019" x="6477000" y="2835275"/>
          <p14:tracePt t="182034" x="6507163" y="2835275"/>
          <p14:tracePt t="182050" x="6523038" y="2835275"/>
          <p14:tracePt t="182065" x="6553200" y="2835275"/>
          <p14:tracePt t="182084" x="6561138" y="2835275"/>
          <p14:tracePt t="182098" x="6569075" y="2835275"/>
          <p14:tracePt t="182126" x="6575425" y="2835275"/>
          <p14:tracePt t="182142" x="6583363" y="2835275"/>
          <p14:tracePt t="182151" x="6591300" y="2835275"/>
          <p14:tracePt t="182167" x="6607175" y="2835275"/>
          <p14:tracePt t="182183" x="6621463" y="2835275"/>
          <p14:tracePt t="182200" x="6629400" y="2835275"/>
          <p14:tracePt t="182216" x="6645275" y="2835275"/>
          <p14:tracePt t="182233" x="6651625" y="2835275"/>
          <p14:tracePt t="182249" x="6675438" y="2835275"/>
          <p14:tracePt t="182267" x="6705600" y="2835275"/>
          <p14:tracePt t="182283" x="6721475" y="2835275"/>
          <p14:tracePt t="182300" x="6727825" y="2835275"/>
          <p14:tracePt t="182391" x="6735763" y="2835275"/>
          <p14:tracePt t="182406" x="6751638" y="2835275"/>
          <p14:tracePt t="185082" x="6759575" y="2835275"/>
          <p14:tracePt t="185391" x="6765925" y="2841625"/>
          <p14:tracePt t="186111" x="6773863" y="2841625"/>
          <p14:tracePt t="186726" x="6789738" y="2857500"/>
          <p14:tracePt t="186942" x="6797675" y="2857500"/>
          <p14:tracePt t="187118" x="6804025" y="2857500"/>
          <p14:tracePt t="188501" x="6811963" y="2865438"/>
          <p14:tracePt t="188718" x="6811963" y="2873375"/>
          <p14:tracePt t="188734" x="6811963" y="2887663"/>
          <p14:tracePt t="188743" x="6811963" y="2917825"/>
          <p14:tracePt t="188761" x="6811963" y="2963863"/>
          <p14:tracePt t="188777" x="6789738" y="3017838"/>
          <p14:tracePt t="188793" x="6735763" y="3094038"/>
          <p14:tracePt t="188809" x="6705600" y="3162300"/>
          <p14:tracePt t="188826" x="6667500" y="3246438"/>
          <p14:tracePt t="188842" x="6637338" y="3352800"/>
          <p14:tracePt t="188859" x="6607175" y="3444875"/>
          <p14:tracePt t="188876" x="6575425" y="3535363"/>
          <p14:tracePt t="188892" x="6553200" y="3627438"/>
          <p14:tracePt t="188908" x="6515100" y="3711575"/>
          <p14:tracePt t="188925" x="6469063" y="3787775"/>
          <p14:tracePt t="188925" x="6469063" y="3802063"/>
          <p14:tracePt t="188943" x="6430963" y="3863975"/>
          <p14:tracePt t="188961" x="6392863" y="3924300"/>
          <p14:tracePt t="188976" x="6378575" y="3970338"/>
          <p14:tracePt t="188993" x="6354763" y="3992563"/>
          <p14:tracePt t="189008" x="6346825" y="4030663"/>
          <p14:tracePt t="189028" x="6302375" y="4092575"/>
          <p14:tracePt t="189042" x="6256338" y="4152900"/>
          <p14:tracePt t="189058" x="6218238" y="4198938"/>
          <p14:tracePt t="189076" x="6202363" y="4229100"/>
          <p14:tracePt t="189092" x="6180138" y="4267200"/>
          <p14:tracePt t="189109" x="6134100" y="4321175"/>
          <p14:tracePt t="189109" x="6103938" y="4335463"/>
          <p14:tracePt t="189128" x="6073775" y="4373563"/>
          <p14:tracePt t="189142" x="5997575" y="4427538"/>
          <p14:tracePt t="189160" x="5951538" y="4449763"/>
          <p14:tracePt t="189177" x="5921375" y="4465638"/>
          <p14:tracePt t="189192" x="5859463" y="4487863"/>
          <p14:tracePt t="189210" x="5791200" y="4511675"/>
          <p14:tracePt t="189225" x="5707063" y="4533900"/>
          <p14:tracePt t="189242" x="5638800" y="4556125"/>
          <p14:tracePt t="189258" x="5608638" y="4564063"/>
          <p14:tracePt t="189275" x="5584825" y="4564063"/>
          <p14:tracePt t="189292" x="5540375" y="4579938"/>
          <p14:tracePt t="189308" x="5478463" y="4610100"/>
          <p14:tracePt t="189325" x="5402263" y="4625975"/>
          <p14:tracePt t="189325" x="5372100" y="4625975"/>
          <p14:tracePt t="189343" x="5311775" y="4632325"/>
          <p14:tracePt t="189360" x="5280025" y="4640263"/>
          <p14:tracePt t="189376" x="5265738" y="4640263"/>
          <p14:tracePt t="189393" x="5241925" y="4648200"/>
          <p14:tracePt t="189409" x="5219700" y="4648200"/>
          <p14:tracePt t="189426" x="5181600" y="4656138"/>
          <p14:tracePt t="189442" x="5135563" y="4664075"/>
          <p14:tracePt t="189459" x="5083175" y="4664075"/>
          <p14:tracePt t="189475" x="5021263" y="4678363"/>
          <p14:tracePt t="189491" x="4983163" y="4678363"/>
          <p14:tracePt t="189508" x="4945063" y="4678363"/>
          <p14:tracePt t="189508" x="4937125" y="4678363"/>
          <p14:tracePt t="189528" x="4930775" y="4678363"/>
          <p14:tracePt t="189566" x="4937125" y="4678363"/>
          <p14:tracePt t="189678" x="4945063" y="4678363"/>
          <p14:tracePt t="189687" x="4953000" y="4678363"/>
          <p14:tracePt t="189702" x="4968875" y="4678363"/>
          <p14:tracePt t="189774" x="4975225" y="4678363"/>
          <p14:tracePt t="189830" x="4983163" y="4678363"/>
          <p14:tracePt t="189846" x="4991100" y="4678363"/>
          <p14:tracePt t="189870" x="4991100" y="4670425"/>
          <p14:tracePt t="189878" x="4999038" y="4670425"/>
          <p14:tracePt t="189910" x="5006975" y="4670425"/>
          <p14:tracePt t="189934" x="5021263" y="4670425"/>
          <p14:tracePt t="190158" x="5021263" y="4678363"/>
          <p14:tracePt t="190470" x="5029200" y="4686300"/>
          <p14:tracePt t="190478" x="5029200" y="4694238"/>
          <p14:tracePt t="190489" x="5037138" y="4708525"/>
          <p14:tracePt t="190506" x="5051425" y="4740275"/>
          <p14:tracePt t="190525" x="5059363" y="4754563"/>
          <p14:tracePt t="190540" x="5067300" y="4770438"/>
          <p14:tracePt t="190557" x="5075238" y="4792663"/>
          <p14:tracePt t="190557" x="5075238" y="4808538"/>
          <p14:tracePt t="190575" x="5083175" y="4822825"/>
          <p14:tracePt t="190591" x="5083175" y="4830763"/>
          <p14:tracePt t="190608" x="5089525" y="4846638"/>
          <p14:tracePt t="190623" x="5089525" y="4854575"/>
          <p14:tracePt t="190641" x="5089525" y="4868863"/>
          <p14:tracePt t="190694" x="5089525" y="4876800"/>
          <p14:tracePt t="190742" x="5089525" y="4884738"/>
          <p14:tracePt t="190767" x="5083175" y="4892675"/>
          <p14:tracePt t="190774" x="5083175" y="4899025"/>
          <p14:tracePt t="190807" x="5075238" y="4899025"/>
          <p14:tracePt t="190830" x="5067300" y="4899025"/>
          <p14:tracePt t="190950" x="5059363" y="4899025"/>
          <p14:tracePt t="191006" x="5059363" y="4906963"/>
          <p14:tracePt t="191671" x="5059363" y="4914900"/>
          <p14:tracePt t="191694" x="5059363" y="4922838"/>
          <p14:tracePt t="191734" x="5051425" y="4930775"/>
          <p14:tracePt t="191798" x="5045075" y="4937125"/>
          <p14:tracePt t="191806" x="5037138" y="4937125"/>
          <p14:tracePt t="191846" x="5037138" y="4945063"/>
          <p14:tracePt t="191862" x="5021263" y="4945063"/>
          <p14:tracePt t="191871" x="5013325" y="4953000"/>
          <p14:tracePt t="191878" x="4991100" y="4953000"/>
          <p14:tracePt t="191888" x="4953000" y="4968875"/>
          <p14:tracePt t="191907" x="4945063" y="4983163"/>
          <p14:tracePt t="191923" x="4930775" y="4991100"/>
          <p14:tracePt t="191938" x="4884738" y="4991100"/>
          <p14:tracePt t="191956" x="4868863" y="4999038"/>
          <p14:tracePt t="191956" x="4860925" y="4999038"/>
          <p14:tracePt t="191975" x="4854575" y="4999038"/>
          <p14:tracePt t="191988" x="4846638" y="5006975"/>
          <p14:tracePt t="192005" x="4838700" y="5006975"/>
          <p14:tracePt t="192023" x="4822825" y="5006975"/>
          <p14:tracePt t="192039" x="4800600" y="5021263"/>
          <p14:tracePt t="192056" x="4792663" y="5021263"/>
          <p14:tracePt t="192072" x="4784725" y="5021263"/>
          <p14:tracePt t="192088" x="4778375" y="5029200"/>
          <p14:tracePt t="192106" x="4770438" y="5045075"/>
          <p14:tracePt t="192122" x="4762500" y="5045075"/>
          <p14:tracePt t="192138" x="4762500" y="5051425"/>
          <p14:tracePt t="192155" x="4746625" y="5059363"/>
          <p14:tracePt t="192172" x="4746625" y="5067300"/>
          <p14:tracePt t="192188" x="4740275" y="5075238"/>
          <p14:tracePt t="192204" x="4732338" y="5075238"/>
          <p14:tracePt t="192230" x="4724400" y="5083175"/>
          <p14:tracePt t="192246" x="4724400" y="5089525"/>
          <p14:tracePt t="192256" x="4716463" y="5097463"/>
          <p14:tracePt t="192273" x="4702175" y="5113338"/>
          <p14:tracePt t="192294" x="4702175" y="5121275"/>
          <p14:tracePt t="192319" x="4694238" y="5127625"/>
          <p14:tracePt t="192334" x="4694238" y="5135563"/>
          <p14:tracePt t="192366" x="4686300" y="5143500"/>
          <p14:tracePt t="192374" x="4678363" y="5143500"/>
          <p14:tracePt t="192398" x="4670425" y="5151438"/>
          <p14:tracePt t="193386" x="4678363" y="5151438"/>
          <p14:tracePt t="193478" x="4686300" y="5151438"/>
          <p14:tracePt t="193821" x="4702175" y="5151438"/>
          <p14:tracePt t="193990" x="4694238" y="5151438"/>
          <p14:tracePt t="194358" x="4686300" y="5151438"/>
          <p14:tracePt t="194374" x="4670425" y="5151438"/>
          <p14:tracePt t="194398" x="4664075" y="5151438"/>
          <p14:tracePt t="194414" x="4656138" y="5159375"/>
          <p14:tracePt t="194422" x="4648200" y="5159375"/>
          <p14:tracePt t="194436" x="4625975" y="5159375"/>
          <p14:tracePt t="194436" x="4610100" y="5159375"/>
          <p14:tracePt t="194456" x="4594225" y="5159375"/>
          <p14:tracePt t="194470" x="4549775" y="5159375"/>
          <p14:tracePt t="194489" x="4541838" y="5165725"/>
          <p14:tracePt t="194542" x="4533900" y="5165725"/>
          <p14:tracePt t="194558" x="4525963" y="5165725"/>
          <p14:tracePt t="194574" x="4518025" y="5165725"/>
          <p14:tracePt t="194590" x="4511675" y="5165725"/>
          <p14:tracePt t="194598" x="4495800" y="5165725"/>
          <p14:tracePt t="194622" x="4487863" y="5165725"/>
          <p14:tracePt t="194638" x="4479925" y="5165725"/>
          <p14:tracePt t="194670" x="4465638" y="5165725"/>
          <p14:tracePt t="195255" x="4465638" y="5173663"/>
          <p14:tracePt t="195262" x="4457700" y="5173663"/>
          <p14:tracePt t="195270" x="4449763" y="5173663"/>
          <p14:tracePt t="195286" x="4441825" y="5173663"/>
          <p14:tracePt t="195334" x="4427538" y="5173663"/>
          <p14:tracePt t="195622" x="4411663" y="5173663"/>
          <p14:tracePt t="195654" x="4403725" y="5173663"/>
          <p14:tracePt t="195686" x="4397375" y="5173663"/>
          <p14:tracePt t="195774" x="4389438" y="5165725"/>
          <p14:tracePt t="195822" x="4403725" y="5165725"/>
          <p14:tracePt t="195990" x="4411663" y="5173663"/>
          <p14:tracePt t="196006" x="4435475" y="5181600"/>
          <p14:tracePt t="196016" x="4457700" y="5189538"/>
          <p14:tracePt t="196030" x="4465638" y="5189538"/>
          <p14:tracePt t="196038" x="4473575" y="5189538"/>
          <p14:tracePt t="196054" x="4479925" y="5189538"/>
          <p14:tracePt t="196067" x="4487863" y="5189538"/>
          <p14:tracePt t="196084" x="4495800" y="5189538"/>
          <p14:tracePt t="196103" x="4503738" y="5189538"/>
          <p14:tracePt t="196103" x="4518025" y="5189538"/>
          <p14:tracePt t="196119" x="4549775" y="5189538"/>
          <p14:tracePt t="196135" x="4587875" y="5189538"/>
          <p14:tracePt t="196152" x="4625975" y="5189538"/>
          <p14:tracePt t="196169" x="4632325" y="5189538"/>
          <p14:tracePt t="196238" x="4640263" y="5189538"/>
          <p14:tracePt t="196254" x="4648200" y="5189538"/>
          <p14:tracePt t="196270" x="4664075" y="5189538"/>
          <p14:tracePt t="196310" x="4670425" y="5189538"/>
          <p14:tracePt t="196366" x="4678363" y="5189538"/>
          <p14:tracePt t="196374" x="4686300" y="5189538"/>
          <p14:tracePt t="196390" x="4678363" y="5189538"/>
          <p14:tracePt t="196654" x="4670425" y="5189538"/>
          <p14:tracePt t="196662" x="4664075" y="5189538"/>
          <p14:tracePt t="196678" x="4656138" y="5189538"/>
          <p14:tracePt t="196686" x="4648200" y="5197475"/>
          <p14:tracePt t="196700" x="4618038" y="5197475"/>
          <p14:tracePt t="196700" x="4594225" y="5197475"/>
          <p14:tracePt t="196719" x="4556125" y="5197475"/>
          <p14:tracePt t="196735" x="4495800" y="5197475"/>
          <p14:tracePt t="196754" x="4479925" y="5197475"/>
          <p14:tracePt t="196769" x="4473575" y="5197475"/>
          <p14:tracePt t="196783" x="4465638" y="5197475"/>
          <p14:tracePt t="196831" x="4457700" y="5197475"/>
          <p14:tracePt t="196838" x="4449763" y="5197475"/>
          <p14:tracePt t="196854" x="4435475" y="5197475"/>
          <p14:tracePt t="196926" x="4427538" y="5189538"/>
          <p14:tracePt t="197006" x="4435475" y="5189538"/>
          <p14:tracePt t="197622" x="4441825" y="5189538"/>
          <p14:tracePt t="197638" x="4449763" y="5189538"/>
          <p14:tracePt t="197670" x="4457700" y="5189538"/>
          <p14:tracePt t="197694" x="4465638" y="5189538"/>
          <p14:tracePt t="197710" x="4479925" y="5189538"/>
          <p14:tracePt t="197726" x="4487863" y="5189538"/>
          <p14:tracePt t="197782" x="4495800" y="5189538"/>
          <p14:tracePt t="197806" x="4503738" y="5189538"/>
          <p14:tracePt t="197830" x="4511675" y="5189538"/>
          <p14:tracePt t="197847" x="4518025" y="5189538"/>
          <p14:tracePt t="197854" x="4533900" y="5189538"/>
          <p14:tracePt t="197902" x="4541838" y="5189538"/>
          <p14:tracePt t="197926" x="4549775" y="5189538"/>
          <p14:tracePt t="197934" x="4556125" y="5189538"/>
          <p14:tracePt t="197951" x="4564063" y="5189538"/>
          <p14:tracePt t="197968" x="4572000" y="5189538"/>
          <p14:tracePt t="197984" x="4587875" y="5189538"/>
          <p14:tracePt t="198000" x="4602163" y="5189538"/>
          <p14:tracePt t="198019" x="4610100" y="5189538"/>
          <p14:tracePt t="198033" x="4618038" y="5197475"/>
          <p14:tracePt t="198049" x="4625975" y="5197475"/>
          <p14:tracePt t="198065" x="4632325" y="5197475"/>
          <p14:tracePt t="198082" x="4640263" y="5197475"/>
          <p14:tracePt t="198099" x="4648200" y="5203825"/>
          <p14:tracePt t="198116" x="4656138" y="5203825"/>
          <p14:tracePt t="198132" x="4670425" y="5203825"/>
          <p14:tracePt t="198167" x="4678363" y="5203825"/>
          <p14:tracePt t="198198" x="4686300" y="5203825"/>
          <p14:tracePt t="198215" x="4694238" y="5203825"/>
          <p14:tracePt t="199126" x="4694238" y="5211763"/>
          <p14:tracePt t="199614" x="4686300" y="5211763"/>
          <p14:tracePt t="200054" x="4678363" y="5211763"/>
          <p14:tracePt t="200063" x="4670425" y="5211763"/>
          <p14:tracePt t="200070" x="4656138" y="5211763"/>
          <p14:tracePt t="200086" x="4640263" y="5211763"/>
          <p14:tracePt t="200097" x="4625975" y="5211763"/>
          <p14:tracePt t="200113" x="4594225" y="5189538"/>
          <p14:tracePt t="200130" x="4556125" y="5159375"/>
          <p14:tracePt t="200148" x="4541838" y="5127625"/>
          <p14:tracePt t="200164" x="4511675" y="5075238"/>
          <p14:tracePt t="200180" x="4479925" y="5045075"/>
          <p14:tracePt t="200180" x="4479925" y="5029200"/>
          <p14:tracePt t="200199" x="4457700" y="5013325"/>
          <p14:tracePt t="200213" x="4419600" y="4953000"/>
          <p14:tracePt t="200232" x="4403725" y="4914900"/>
          <p14:tracePt t="200248" x="4373563" y="4860925"/>
          <p14:tracePt t="200265" x="4327525" y="4800600"/>
          <p14:tracePt t="200282" x="4289425" y="4770438"/>
          <p14:tracePt t="200298" x="4267200" y="4740275"/>
          <p14:tracePt t="200315" x="4251325" y="4708525"/>
          <p14:tracePt t="200331" x="4237038" y="4670425"/>
          <p14:tracePt t="200347" x="4221163" y="4594225"/>
          <p14:tracePt t="200364" x="4175125" y="4503738"/>
          <p14:tracePt t="200380" x="4160838" y="4465638"/>
          <p14:tracePt t="200397" x="4137025" y="4419600"/>
          <p14:tracePt t="200397" x="4137025" y="4411663"/>
          <p14:tracePt t="200416" x="4122738" y="4397375"/>
          <p14:tracePt t="200431" x="4106863" y="4373563"/>
          <p14:tracePt t="200448" x="4106863" y="4365625"/>
          <p14:tracePt t="200470" x="4106863" y="4359275"/>
          <p14:tracePt t="200480" x="4106863" y="4343400"/>
          <p14:tracePt t="200496" x="4106863" y="4335463"/>
          <p14:tracePt t="200520" x="4106863" y="4327525"/>
          <p14:tracePt t="200530" x="4106863" y="4313238"/>
          <p14:tracePt t="200546" x="4122738" y="4297363"/>
          <p14:tracePt t="200563" x="4130675" y="4289425"/>
          <p14:tracePt t="200580" x="4168775" y="4275138"/>
          <p14:tracePt t="200580" x="4183063" y="4267200"/>
          <p14:tracePt t="200599" x="4198938" y="4259263"/>
          <p14:tracePt t="200613" x="4251325" y="4237038"/>
          <p14:tracePt t="200628" x="4321175" y="4206875"/>
          <p14:tracePt t="200647" x="4365625" y="4191000"/>
          <p14:tracePt t="200663" x="4397375" y="4175125"/>
          <p14:tracePt t="200679" x="4419600" y="4168775"/>
          <p14:tracePt t="200697" x="4441825" y="4160838"/>
          <p14:tracePt t="200713" x="4457700" y="4160838"/>
          <p14:tracePt t="200729" x="4465638" y="4160838"/>
          <p14:tracePt t="200746" x="4479925" y="4160838"/>
          <p14:tracePt t="200765" x="4487863" y="4160838"/>
          <p14:tracePt t="200778" x="4495800" y="4160838"/>
          <p14:tracePt t="200795" x="4503738" y="4160838"/>
          <p14:tracePt t="200813" x="4511675" y="4160838"/>
          <p14:tracePt t="200829" x="4525963" y="4168775"/>
          <p14:tracePt t="200847" x="4556125" y="4168775"/>
          <p14:tracePt t="200864" x="4640263" y="4183063"/>
          <p14:tracePt t="200880" x="4716463" y="4183063"/>
          <p14:tracePt t="200897" x="4732338" y="4183063"/>
          <p14:tracePt t="200913" x="4740275" y="4183063"/>
          <p14:tracePt t="200966" x="4746625" y="4191000"/>
          <p14:tracePt t="200974" x="4762500" y="4198938"/>
          <p14:tracePt t="200990" x="4762500" y="4206875"/>
          <p14:tracePt t="201000" x="4778375" y="4206875"/>
          <p14:tracePt t="201012" x="4792663" y="4213225"/>
          <p14:tracePt t="201032" x="4816475" y="4229100"/>
          <p14:tracePt t="201048" x="4838700" y="4251325"/>
          <p14:tracePt t="201064" x="4854575" y="4267200"/>
          <p14:tracePt t="201081" x="4876800" y="4283075"/>
          <p14:tracePt t="201097" x="4884738" y="4289425"/>
          <p14:tracePt t="201112" x="4906963" y="4305300"/>
          <p14:tracePt t="201130" x="4914900" y="4313238"/>
          <p14:tracePt t="201146" x="4937125" y="4321175"/>
          <p14:tracePt t="201163" x="4960938" y="4343400"/>
          <p14:tracePt t="201180" x="4983163" y="4351338"/>
          <p14:tracePt t="201196" x="4999038" y="4365625"/>
          <p14:tracePt t="201213" x="5013325" y="4389438"/>
          <p14:tracePt t="201229" x="5037138" y="4403725"/>
          <p14:tracePt t="201247" x="5037138" y="4411663"/>
          <p14:tracePt t="201270" x="5037138" y="4419600"/>
          <p14:tracePt t="201280" x="5037138" y="4427538"/>
          <p14:tracePt t="201296" x="5037138" y="4435475"/>
          <p14:tracePt t="201312" x="5037138" y="4449763"/>
          <p14:tracePt t="201330" x="5037138" y="4465638"/>
          <p14:tracePt t="201346" x="5037138" y="4479925"/>
          <p14:tracePt t="201362" x="5037138" y="4487863"/>
          <p14:tracePt t="201379" x="5037138" y="4511675"/>
          <p14:tracePt t="201379" x="5037138" y="4518025"/>
          <p14:tracePt t="201399" x="5037138" y="4525963"/>
          <p14:tracePt t="201412" x="5029200" y="4541838"/>
          <p14:tracePt t="201429" x="5021263" y="4556125"/>
          <p14:tracePt t="201448" x="5013325" y="4564063"/>
          <p14:tracePt t="201462" x="5006975" y="4564063"/>
          <p14:tracePt t="201480" x="5006975" y="4572000"/>
          <p14:tracePt t="201496" x="4983163" y="4579938"/>
          <p14:tracePt t="201513" x="4968875" y="4587875"/>
          <p14:tracePt t="201529" x="4937125" y="4610100"/>
          <p14:tracePt t="201547" x="4922838" y="4618038"/>
          <p14:tracePt t="201562" x="4906963" y="4618038"/>
          <p14:tracePt t="201580" x="4899025" y="4632325"/>
          <p14:tracePt t="201597" x="4892675" y="4640263"/>
          <p14:tracePt t="201615" x="4884738" y="4640263"/>
          <p14:tracePt t="201631" x="4876800" y="4640263"/>
          <p14:tracePt t="201648" x="4868863" y="4640263"/>
          <p14:tracePt t="201663" x="4846638" y="4640263"/>
          <p14:tracePt t="201681" x="4816475" y="4640263"/>
          <p14:tracePt t="201696" x="4778375" y="4656138"/>
          <p14:tracePt t="201713" x="4754563" y="4664075"/>
          <p14:tracePt t="201730" x="4740275" y="4664075"/>
          <p14:tracePt t="201746" x="4724400" y="4670425"/>
          <p14:tracePt t="201764" x="4708525" y="4670425"/>
          <p14:tracePt t="201778" x="4694238" y="4670425"/>
          <p14:tracePt t="201794" x="4678363" y="4670425"/>
          <p14:tracePt t="201811" x="4664075" y="4678363"/>
          <p14:tracePt t="201828" x="4648200" y="4678363"/>
          <p14:tracePt t="201845" x="4632325" y="4686300"/>
          <p14:tracePt t="201863" x="4625975" y="4686300"/>
          <p14:tracePt t="201879" x="4610100" y="4686300"/>
          <p14:tracePt t="201896" x="4579938" y="4686300"/>
          <p14:tracePt t="201913" x="4549775" y="4686300"/>
          <p14:tracePt t="201928" x="4533900" y="4686300"/>
          <p14:tracePt t="201945" x="4525963" y="4686300"/>
          <p14:tracePt t="201961" x="4511675" y="4686300"/>
          <p14:tracePt t="201978" x="4495800" y="4686300"/>
          <p14:tracePt t="201995" x="4487863" y="4686300"/>
          <p14:tracePt t="202011" x="4473575" y="4686300"/>
          <p14:tracePt t="202032" x="4465638" y="4678363"/>
          <p14:tracePt t="202044" x="4449763" y="4678363"/>
          <p14:tracePt t="202060" x="4441825" y="4678363"/>
          <p14:tracePt t="202077" x="4403725" y="4678363"/>
          <p14:tracePt t="202097" x="4373563" y="4664075"/>
          <p14:tracePt t="202113" x="4359275" y="4664075"/>
          <p14:tracePt t="202128" x="4343400" y="4664075"/>
          <p14:tracePt t="202144" x="4327525" y="4664075"/>
          <p14:tracePt t="202161" x="4305300" y="4664075"/>
          <p14:tracePt t="202177" x="4251325" y="4656138"/>
          <p14:tracePt t="202195" x="4152900" y="4632325"/>
          <p14:tracePt t="202212" x="4060825" y="4564063"/>
          <p14:tracePt t="202228" x="4022725" y="4549775"/>
          <p14:tracePt t="202245" x="4008438" y="4541838"/>
          <p14:tracePt t="202245" x="4000500" y="4533900"/>
          <p14:tracePt t="202264" x="3992563" y="4525963"/>
          <p14:tracePt t="202279" x="3978275" y="4511675"/>
          <p14:tracePt t="202296" x="3962400" y="4495800"/>
          <p14:tracePt t="202313" x="3946525" y="4479925"/>
          <p14:tracePt t="202329" x="3932238" y="4441825"/>
          <p14:tracePt t="202346" x="3932238" y="4419600"/>
          <p14:tracePt t="202363" x="3932238" y="4403725"/>
          <p14:tracePt t="202379" x="3932238" y="4389438"/>
          <p14:tracePt t="202406" x="3932238" y="4373563"/>
          <p14:tracePt t="202422" x="3932238" y="4359275"/>
          <p14:tracePt t="202430" x="3940175" y="4351338"/>
          <p14:tracePt t="202445" x="3946525" y="4321175"/>
          <p14:tracePt t="202445" x="3954463" y="4305300"/>
          <p14:tracePt t="202464" x="3978275" y="4283075"/>
          <p14:tracePt t="202479" x="3978275" y="4275138"/>
          <p14:tracePt t="202496" x="3984625" y="4267200"/>
          <p14:tracePt t="202512" x="3992563" y="4259263"/>
          <p14:tracePt t="202558" x="4000500" y="4259263"/>
          <p14:tracePt t="202566" x="4016375" y="4259263"/>
          <p14:tracePt t="202590" x="4030663" y="4259263"/>
          <p14:tracePt t="202598" x="4054475" y="4251325"/>
          <p14:tracePt t="202611" x="4060825" y="4244975"/>
          <p14:tracePt t="202629" x="4076700" y="4244975"/>
          <p14:tracePt t="202644" x="4098925" y="4237038"/>
          <p14:tracePt t="202644" x="4106863" y="4237038"/>
          <p14:tracePt t="202663" x="4137025" y="4237038"/>
          <p14:tracePt t="202679" x="4152900" y="4229100"/>
          <p14:tracePt t="202695" x="4183063" y="4213225"/>
          <p14:tracePt t="202712" x="4191000" y="4206875"/>
          <p14:tracePt t="202734" x="4191000" y="4198938"/>
          <p14:tracePt t="202744" x="4206875" y="4191000"/>
          <p14:tracePt t="202763" x="4213225" y="4191000"/>
          <p14:tracePt t="202778" x="4229100" y="4183063"/>
          <p14:tracePt t="202793" x="4237038" y="4175125"/>
          <p14:tracePt t="202810" x="4259263" y="4152900"/>
          <p14:tracePt t="202829" x="4283075" y="4137025"/>
          <p14:tracePt t="202845" x="4297363" y="4130675"/>
          <p14:tracePt t="202861" x="4321175" y="4122738"/>
          <p14:tracePt t="202878" x="4335463" y="4114800"/>
          <p14:tracePt t="202896" x="4343400" y="4114800"/>
          <p14:tracePt t="202912" x="4359275" y="4106863"/>
          <p14:tracePt t="202929" x="4373563" y="4106863"/>
          <p14:tracePt t="202944" x="4397375" y="4106863"/>
          <p14:tracePt t="202961" x="4419600" y="4106863"/>
          <p14:tracePt t="202977" x="4435475" y="4106863"/>
          <p14:tracePt t="202994" x="4441825" y="4106863"/>
          <p14:tracePt t="203010" x="4465638" y="4106863"/>
          <p14:tracePt t="203030" x="4495800" y="4106863"/>
          <p14:tracePt t="203044" x="4525963" y="4106863"/>
          <p14:tracePt t="203061" x="4549775" y="4106863"/>
          <p14:tracePt t="203061" x="4572000" y="4106863"/>
          <p14:tracePt t="203080" x="4610100" y="4106863"/>
          <p14:tracePt t="203095" x="4664075" y="4114800"/>
          <p14:tracePt t="203112" x="4732338" y="4137025"/>
          <p14:tracePt t="203128" x="4740275" y="4137025"/>
          <p14:tracePt t="203145" x="4746625" y="4144963"/>
          <p14:tracePt t="203160" x="4762500" y="4144963"/>
          <p14:tracePt t="203182" x="4784725" y="4152900"/>
          <p14:tracePt t="203198" x="4800600" y="4168775"/>
          <p14:tracePt t="203210" x="4838700" y="4175125"/>
          <p14:tracePt t="203227" x="4876800" y="4191000"/>
          <p14:tracePt t="203245" x="4892675" y="4198938"/>
          <p14:tracePt t="203263" x="4899025" y="4198938"/>
          <p14:tracePt t="203279" x="4914900" y="4206875"/>
          <p14:tracePt t="203293" x="4922838" y="4213225"/>
          <p14:tracePt t="203312" x="4937125" y="4229100"/>
          <p14:tracePt t="203327" x="4945063" y="4237038"/>
          <p14:tracePt t="203344" x="4960938" y="4251325"/>
          <p14:tracePt t="203361" x="4975225" y="4267200"/>
          <p14:tracePt t="203378" x="5006975" y="4313238"/>
          <p14:tracePt t="203395" x="5021263" y="4343400"/>
          <p14:tracePt t="203411" x="5045075" y="4389438"/>
          <p14:tracePt t="203427" x="5059363" y="4419600"/>
          <p14:tracePt t="203444" x="5067300" y="4441825"/>
          <p14:tracePt t="203463" x="5075238" y="4449763"/>
          <p14:tracePt t="203476" x="5075238" y="4465638"/>
          <p14:tracePt t="203495" x="5075238" y="4479925"/>
          <p14:tracePt t="203534" x="5067300" y="4495800"/>
          <p14:tracePt t="203558" x="5059363" y="4495800"/>
          <p14:tracePt t="203566" x="5059363" y="4503738"/>
          <p14:tracePt t="203576" x="5045075" y="4525963"/>
          <p14:tracePt t="203595" x="5037138" y="4533900"/>
          <p14:tracePt t="203610" x="5021263" y="4549775"/>
          <p14:tracePt t="203628" x="5013325" y="4556125"/>
          <p14:tracePt t="203644" x="4991100" y="4572000"/>
          <p14:tracePt t="203644" x="4983163" y="4572000"/>
          <p14:tracePt t="203663" x="4975225" y="4587875"/>
          <p14:tracePt t="203676" x="4960938" y="4587875"/>
          <p14:tracePt t="203693" x="4953000" y="4587875"/>
          <p14:tracePt t="203710" x="4914900" y="4602163"/>
          <p14:tracePt t="203728" x="4884738" y="4610100"/>
          <p14:tracePt t="203745" x="4816475" y="4618038"/>
          <p14:tracePt t="203767" x="4808538" y="4625975"/>
          <p14:tracePt t="203775" x="4778375" y="4632325"/>
          <p14:tracePt t="203792" x="4762500" y="4640263"/>
          <p14:tracePt t="203808" x="4732338" y="4640263"/>
          <p14:tracePt t="203825" x="4708525" y="4656138"/>
          <p14:tracePt t="203843" x="4686300" y="4656138"/>
          <p14:tracePt t="203860" x="4656138" y="4656138"/>
          <p14:tracePt t="203876" x="4640263" y="4656138"/>
          <p14:tracePt t="203876" x="4625975" y="4656138"/>
          <p14:tracePt t="203895" x="4610100" y="4656138"/>
          <p14:tracePt t="203909" x="4541838" y="4656138"/>
          <p14:tracePt t="203927" x="4518025" y="4656138"/>
          <p14:tracePt t="203943" x="4511675" y="4656138"/>
          <p14:tracePt t="203959" x="4518025" y="4656138"/>
          <p14:tracePt t="204158" x="4525963" y="4656138"/>
          <p14:tracePt t="204175" x="4533900" y="4656138"/>
          <p14:tracePt t="204206" x="4541838" y="4656138"/>
          <p14:tracePt t="204222" x="4556125" y="4656138"/>
          <p14:tracePt t="204254" x="4572000" y="4656138"/>
          <p14:tracePt t="204262" x="4587875" y="4656138"/>
          <p14:tracePt t="204278" x="4594225" y="4640263"/>
          <p14:tracePt t="204302" x="4602163" y="4640263"/>
          <p14:tracePt t="204327" x="4610100" y="4640263"/>
          <p14:tracePt t="204334" x="4618038" y="4640263"/>
          <p14:tracePt t="204344" x="4648200" y="4640263"/>
          <p14:tracePt t="204360" x="4686300" y="4640263"/>
          <p14:tracePt t="204377" x="4708525" y="4640263"/>
          <p14:tracePt t="204394" x="4716463" y="4632325"/>
          <p14:tracePt t="204409" x="4724400" y="4625975"/>
          <p14:tracePt t="204427" x="4740275" y="4618038"/>
          <p14:tracePt t="204443" x="4754563" y="4594225"/>
          <p14:tracePt t="204460" x="4770438" y="4587875"/>
          <p14:tracePt t="204476" x="4808538" y="4572000"/>
          <p14:tracePt t="204493" x="4838700" y="4549775"/>
          <p14:tracePt t="204493" x="4846638" y="4549775"/>
          <p14:tracePt t="204511" x="4868863" y="4541838"/>
          <p14:tracePt t="204529" x="4868863" y="4533900"/>
          <p14:tracePt t="204550" x="4884738" y="4525963"/>
          <p14:tracePt t="204566" x="4884738" y="4511675"/>
          <p14:tracePt t="204598" x="4884738" y="4503738"/>
          <p14:tracePt t="204614" x="4884738" y="4495800"/>
          <p14:tracePt t="204622" x="4884738" y="4487863"/>
          <p14:tracePt t="204630" x="4884738" y="4479925"/>
          <p14:tracePt t="204642" x="4884738" y="4473575"/>
          <p14:tracePt t="204659" x="4884738" y="4457700"/>
          <p14:tracePt t="204676" x="4884738" y="4449763"/>
          <p14:tracePt t="204692" x="4884738" y="4427538"/>
          <p14:tracePt t="204708" x="4884738" y="4411663"/>
          <p14:tracePt t="204727" x="4876800" y="4403725"/>
          <p14:tracePt t="204742" x="4860925" y="4397375"/>
          <p14:tracePt t="204761" x="4854575" y="4397375"/>
          <p14:tracePt t="204776" x="4822825" y="4389438"/>
          <p14:tracePt t="204792" x="4816475" y="4381500"/>
          <p14:tracePt t="204808" x="4808538" y="4381500"/>
          <p14:tracePt t="204825" x="4784725" y="4359275"/>
          <p14:tracePt t="204842" x="4754563" y="4343400"/>
          <p14:tracePt t="204860" x="4732338" y="4335463"/>
          <p14:tracePt t="204875" x="4708525" y="4321175"/>
          <p14:tracePt t="204894" x="4694238" y="4313238"/>
          <p14:tracePt t="204911" x="4686300" y="4313238"/>
          <p14:tracePt t="204950" x="4678363" y="4313238"/>
          <p14:tracePt t="204990" x="4670425" y="4305300"/>
          <p14:tracePt t="204998" x="4670425" y="4289425"/>
          <p14:tracePt t="205008" x="4656138" y="4283075"/>
          <p14:tracePt t="205030" x="4656138" y="4275138"/>
          <p14:tracePt t="205045" x="4640263" y="4267200"/>
          <p14:tracePt t="205062" x="4632325" y="4259263"/>
          <p14:tracePt t="205118" x="4618038" y="4251325"/>
          <p14:tracePt t="205142" x="4610100" y="4251325"/>
          <p14:tracePt t="205150" x="4602163" y="4244975"/>
          <p14:tracePt t="205160" x="4587875" y="4244975"/>
          <p14:tracePt t="205182" x="4579938" y="4229100"/>
          <p14:tracePt t="205192" x="4572000" y="4229100"/>
          <p14:tracePt t="205230" x="4564063" y="4229100"/>
          <p14:tracePt t="205262" x="4556125" y="4229100"/>
          <p14:tracePt t="205270" x="4549775" y="4229100"/>
          <p14:tracePt t="205294" x="4541838" y="4229100"/>
          <p14:tracePt t="205310" x="4533900" y="4229100"/>
          <p14:tracePt t="205318" x="4533900" y="4221163"/>
          <p14:tracePt t="205327" x="4525963" y="4213225"/>
          <p14:tracePt t="205341" x="4518025" y="4213225"/>
          <p14:tracePt t="205359" x="4511675" y="4213225"/>
          <p14:tracePt t="205462" x="4503738" y="4213225"/>
          <p14:tracePt t="205470" x="4495800" y="4206875"/>
          <p14:tracePt t="206379" x="4479925" y="4206875"/>
          <p14:tracePt t="206398" x="4473575" y="4198938"/>
          <p14:tracePt t="206430" x="4465638" y="4198938"/>
          <p14:tracePt t="206439" x="4457700" y="4198938"/>
          <p14:tracePt t="206446" x="4449763" y="4198938"/>
          <p14:tracePt t="206457" x="4435475" y="4198938"/>
          <p14:tracePt t="206474" x="4427538" y="4198938"/>
          <p14:tracePt t="206518" x="4419600" y="4198938"/>
          <p14:tracePt t="206526" x="4411663" y="4198938"/>
          <p14:tracePt t="206540" x="4403725" y="4198938"/>
          <p14:tracePt t="206556" x="4397375" y="4198938"/>
          <p14:tracePt t="206573" x="4389438" y="4198938"/>
          <p14:tracePt t="206590" x="4381500" y="4198938"/>
          <p14:tracePt t="206624" x="4365625" y="4198938"/>
          <p14:tracePt t="206639" x="4365625" y="4206875"/>
          <p14:tracePt t="206646" x="4359275" y="4206875"/>
          <p14:tracePt t="206671" x="4351338" y="4213225"/>
          <p14:tracePt t="206678" x="4343400" y="4213225"/>
          <p14:tracePt t="206690" x="4335463" y="4229100"/>
          <p14:tracePt t="206706" x="4313238" y="4244975"/>
          <p14:tracePt t="206725" x="4297363" y="4251325"/>
          <p14:tracePt t="206740" x="4283075" y="4259263"/>
          <p14:tracePt t="206760" x="4275138" y="4259263"/>
          <p14:tracePt t="206773" x="4275138" y="4267200"/>
          <p14:tracePt t="206773" x="4267200" y="4267200"/>
          <p14:tracePt t="206792" x="4251325" y="4283075"/>
          <p14:tracePt t="206808" x="4244975" y="4289425"/>
          <p14:tracePt t="206830" x="4244975" y="4297363"/>
          <p14:tracePt t="206840" x="4229100" y="4305300"/>
          <p14:tracePt t="206856" x="4221163" y="4327525"/>
          <p14:tracePt t="206875" x="4213225" y="4335463"/>
          <p14:tracePt t="206890" x="4206875" y="4351338"/>
          <p14:tracePt t="206907" x="4206875" y="4359275"/>
          <p14:tracePt t="206923" x="4191000" y="4373563"/>
          <p14:tracePt t="206939" x="4191000" y="4397375"/>
          <p14:tracePt t="206957" x="4191000" y="4403725"/>
          <p14:tracePt t="206983" x="4191000" y="4411663"/>
          <p14:tracePt t="206991" x="4191000" y="4419600"/>
          <p14:tracePt t="207008" x="4191000" y="4449763"/>
          <p14:tracePt t="207026" x="4191000" y="4465638"/>
          <p14:tracePt t="207041" x="4191000" y="4479925"/>
          <p14:tracePt t="207057" x="4198938" y="4495800"/>
          <p14:tracePt t="207074" x="4206875" y="4511675"/>
          <p14:tracePt t="207089" x="4213225" y="4533900"/>
          <p14:tracePt t="207106" x="4221163" y="4556125"/>
          <p14:tracePt t="207123" x="4229100" y="4587875"/>
          <p14:tracePt t="207141" x="4229100" y="4594225"/>
          <p14:tracePt t="207158" x="4237038" y="4594225"/>
          <p14:tracePt t="207175" x="4237038" y="4610100"/>
          <p14:tracePt t="207191" x="4244975" y="4625975"/>
          <p14:tracePt t="207206" x="4244975" y="4640263"/>
          <p14:tracePt t="207224" x="4244975" y="4656138"/>
          <p14:tracePt t="207240" x="4244975" y="4670425"/>
          <p14:tracePt t="207257" x="4244975" y="4686300"/>
          <p14:tracePt t="207273" x="4244975" y="4694238"/>
          <p14:tracePt t="207302" x="4244975" y="4708525"/>
          <p14:tracePt t="207310" x="4244975" y="4724400"/>
          <p14:tracePt t="207334" x="4244975" y="4732338"/>
          <p14:tracePt t="207350" x="4244975" y="4740275"/>
          <p14:tracePt t="207359" x="4251325" y="4754563"/>
          <p14:tracePt t="207372" x="4259263" y="4762500"/>
          <p14:tracePt t="207389" x="4259263" y="4784725"/>
          <p14:tracePt t="207408" x="4259263" y="4792663"/>
          <p14:tracePt t="207424" x="4259263" y="4808538"/>
          <p14:tracePt t="207439" x="4267200" y="4816475"/>
          <p14:tracePt t="207455" x="4275138" y="4822825"/>
          <p14:tracePt t="207472" x="4275138" y="4838700"/>
          <p14:tracePt t="207488" x="4283075" y="4854575"/>
          <p14:tracePt t="207506" x="4289425" y="4876800"/>
          <p14:tracePt t="207524" x="4305300" y="4899025"/>
          <p14:tracePt t="207540" x="4305300" y="4906963"/>
          <p14:tracePt t="207555" x="4305300" y="4922838"/>
          <p14:tracePt t="207572" x="4321175" y="4937125"/>
          <p14:tracePt t="207591" x="4335463" y="4960938"/>
          <p14:tracePt t="207607" x="4343400" y="4968875"/>
          <p14:tracePt t="207623" x="4351338" y="4983163"/>
          <p14:tracePt t="207639" x="4359275" y="4999038"/>
          <p14:tracePt t="207656" x="4373563" y="5013325"/>
          <p14:tracePt t="207673" x="4381500" y="5029200"/>
          <p14:tracePt t="207694" x="4397375" y="5037138"/>
          <p14:tracePt t="207718" x="4397375" y="5045075"/>
          <p14:tracePt t="207726" x="4411663" y="5051425"/>
          <p14:tracePt t="207742" x="4411663" y="5059363"/>
          <p14:tracePt t="207755" x="4427538" y="5075238"/>
          <p14:tracePt t="207773" x="4441825" y="5089525"/>
          <p14:tracePt t="207789" x="4465638" y="5105400"/>
          <p14:tracePt t="207806" x="4479925" y="5105400"/>
          <p14:tracePt t="207823" x="4503738" y="5113338"/>
          <p14:tracePt t="207839" x="4511675" y="5121275"/>
          <p14:tracePt t="207856" x="4533900" y="5127625"/>
          <p14:tracePt t="207872" x="4541838" y="5127625"/>
          <p14:tracePt t="207888" x="4556125" y="5127625"/>
          <p14:tracePt t="207906" x="4572000" y="5127625"/>
          <p14:tracePt t="207922" x="4594225" y="5135563"/>
          <p14:tracePt t="207939" x="4632325" y="5151438"/>
          <p14:tracePt t="207957" x="4664075" y="5173663"/>
          <p14:tracePt t="207957" x="4670425" y="5173663"/>
          <p14:tracePt t="207975" x="4678363" y="5173663"/>
          <p14:tracePt t="207988" x="4694238" y="5173663"/>
          <p14:tracePt t="208007" x="4708525" y="5173663"/>
          <p14:tracePt t="208024" x="4724400" y="5173663"/>
          <p14:tracePt t="208039" x="4746625" y="5173663"/>
          <p14:tracePt t="208056" x="4754563" y="5173663"/>
          <p14:tracePt t="208078" x="4762500" y="5173663"/>
          <p14:tracePt t="208088" x="4770438" y="5173663"/>
          <p14:tracePt t="208104" x="4778375" y="5173663"/>
          <p14:tracePt t="208121" x="4762500" y="5173663"/>
          <p14:tracePt t="208262" x="4746625" y="5181600"/>
          <p14:tracePt t="208278" x="4740275" y="5181600"/>
          <p14:tracePt t="208294" x="4708525" y="5189538"/>
          <p14:tracePt t="208303" x="4694238" y="5189538"/>
          <p14:tracePt t="208310" x="4656138" y="5189538"/>
          <p14:tracePt t="208321" x="4610100" y="5197475"/>
          <p14:tracePt t="208339" x="4587875" y="5197475"/>
          <p14:tracePt t="208355" x="4579938" y="5203825"/>
          <p14:tracePt t="208372" x="4564063" y="5203825"/>
          <p14:tracePt t="208388" x="4525963" y="5211763"/>
          <p14:tracePt t="208388" x="4503738" y="5211763"/>
          <p14:tracePt t="208408" x="4441825" y="5219700"/>
          <p14:tracePt t="208424" x="4359275" y="5219700"/>
          <p14:tracePt t="208440" x="4297363" y="5219700"/>
          <p14:tracePt t="208457" x="4251325" y="5219700"/>
          <p14:tracePt t="208473" x="4221163" y="5219700"/>
          <p14:tracePt t="208490" x="4175125" y="5219700"/>
          <p14:tracePt t="208506" x="4106863" y="5197475"/>
          <p14:tracePt t="208523" x="4030663" y="5181600"/>
          <p14:tracePt t="208538" x="3984625" y="5165725"/>
          <p14:tracePt t="208555" x="3970338" y="5159375"/>
          <p14:tracePt t="208572" x="3954463" y="5151438"/>
          <p14:tracePt t="208588" x="3940175" y="5143500"/>
          <p14:tracePt t="208604" x="3870325" y="5127625"/>
          <p14:tracePt t="208604" x="3840163" y="5113338"/>
          <p14:tracePt t="208624" x="3763963" y="5105400"/>
          <p14:tracePt t="208640" x="3741738" y="5105400"/>
          <p14:tracePt t="208657" x="3733800" y="5105400"/>
          <p14:tracePt t="208672" x="3725863" y="5097463"/>
          <p14:tracePt t="208689" x="3695700" y="5097463"/>
          <p14:tracePt t="208706" x="3641725" y="5097463"/>
          <p14:tracePt t="208722" x="3581400" y="5089525"/>
          <p14:tracePt t="208740" x="3535363" y="5089525"/>
          <p14:tracePt t="208740" x="3521075" y="5089525"/>
          <p14:tracePt t="208758" x="3513138" y="5089525"/>
          <p14:tracePt t="208781" x="3505200" y="5089525"/>
          <p14:tracePt t="208797" x="3489325" y="5083175"/>
          <p14:tracePt t="208807" x="3482975" y="5083175"/>
          <p14:tracePt t="208822" x="3421063" y="5075238"/>
          <p14:tracePt t="208839" x="3413125" y="5075238"/>
          <p14:tracePt t="208854" x="3406775" y="5067300"/>
          <p14:tracePt t="208909" x="3413125" y="5067300"/>
          <p14:tracePt t="209054" x="3429000" y="5067300"/>
          <p14:tracePt t="209078" x="3436938" y="5067300"/>
          <p14:tracePt t="209094" x="3444875" y="5067300"/>
          <p14:tracePt t="209110" x="3451225" y="5067300"/>
          <p14:tracePt t="209119" x="3459163" y="5059363"/>
          <p14:tracePt t="209126" x="3459163" y="5051425"/>
          <p14:tracePt t="209190" x="3459163" y="5037138"/>
          <p14:tracePt t="209206" x="3459163" y="5029200"/>
          <p14:tracePt t="209239" x="3459163" y="5021263"/>
          <p14:tracePt t="209255" x="3459163" y="5013325"/>
          <p14:tracePt t="209302" x="3459163" y="5006975"/>
          <p14:tracePt t="209310" x="3459163" y="4999038"/>
          <p14:tracePt t="209399" x="3459163" y="4991100"/>
          <p14:tracePt t="209726" x="3467100" y="4991100"/>
          <p14:tracePt t="209734" x="3482975" y="4991100"/>
          <p14:tracePt t="209767" x="3497263" y="4991100"/>
          <p14:tracePt t="209774" x="3513138" y="4991100"/>
          <p14:tracePt t="209806" x="3527425" y="4991100"/>
          <p14:tracePt t="209814" x="3535363" y="4999038"/>
          <p14:tracePt t="209830" x="3543300" y="5006975"/>
          <p14:tracePt t="209846" x="3551238" y="5006975"/>
          <p14:tracePt t="209862" x="3565525" y="5013325"/>
          <p14:tracePt t="209871" x="3565525" y="5021263"/>
          <p14:tracePt t="209886" x="3589338" y="5029200"/>
          <p14:tracePt t="209903" x="3603625" y="5037138"/>
          <p14:tracePt t="209920" x="3635375" y="5045075"/>
          <p14:tracePt t="209938" x="3649663" y="5051425"/>
          <p14:tracePt t="209953" x="3673475" y="5067300"/>
          <p14:tracePt t="209971" x="3687763" y="5083175"/>
          <p14:tracePt t="209988" x="3725863" y="5097463"/>
          <p14:tracePt t="210005" x="3756025" y="5113338"/>
          <p14:tracePt t="210023" x="3763963" y="5113338"/>
          <p14:tracePt t="210037" x="3779838" y="5121275"/>
          <p14:tracePt t="210055" x="3794125" y="5127625"/>
          <p14:tracePt t="210072" x="3825875" y="5143500"/>
          <p14:tracePt t="210089" x="3886200" y="5151438"/>
          <p14:tracePt t="210104" x="3932238" y="5165725"/>
          <p14:tracePt t="210120" x="3954463" y="5165725"/>
          <p14:tracePt t="210137" x="3962400" y="5165725"/>
          <p14:tracePt t="210153" x="3970338" y="5165725"/>
          <p14:tracePt t="210169" x="3992563" y="5181600"/>
          <p14:tracePt t="210186" x="4038600" y="5181600"/>
          <p14:tracePt t="210204" x="4060825" y="5181600"/>
          <p14:tracePt t="210221" x="4076700" y="5181600"/>
          <p14:tracePt t="210236" x="4084638" y="5189538"/>
          <p14:tracePt t="210286" x="4106863" y="5197475"/>
          <p14:tracePt t="210294" x="4130675" y="5203825"/>
          <p14:tracePt t="210305" x="4152900" y="5211763"/>
          <p14:tracePt t="210319" x="4191000" y="5235575"/>
          <p14:tracePt t="210337" x="4206875" y="5235575"/>
          <p14:tracePt t="210366" x="4221163" y="5235575"/>
          <p14:tracePt t="210390" x="4237038" y="5235575"/>
          <p14:tracePt t="210398" x="4259263" y="5235575"/>
          <p14:tracePt t="210406" x="4297363" y="5241925"/>
          <p14:tracePt t="210419" x="4343400" y="5249863"/>
          <p14:tracePt t="210437" x="4365625" y="5273675"/>
          <p14:tracePt t="210453" x="4359275" y="5273675"/>
          <p14:tracePt t="210646" x="4351338" y="5273675"/>
          <p14:tracePt t="210654" x="4335463" y="5273675"/>
          <p14:tracePt t="210668" x="4297363" y="5273675"/>
          <p14:tracePt t="210688" x="4251325" y="5249863"/>
          <p14:tracePt t="210704" x="4213225" y="5249863"/>
          <p14:tracePt t="210719" x="4168775" y="5235575"/>
          <p14:tracePt t="210737" x="4106863" y="5219700"/>
          <p14:tracePt t="210756" x="4046538" y="5197475"/>
          <p14:tracePt t="210771" x="4016375" y="5181600"/>
          <p14:tracePt t="210786" x="3984625" y="5165725"/>
          <p14:tracePt t="210803" x="3924300" y="5121275"/>
          <p14:tracePt t="210818" x="3878263" y="5105400"/>
          <p14:tracePt t="210836" x="3832225" y="5083175"/>
          <p14:tracePt t="210853" x="3794125" y="5067300"/>
          <p14:tracePt t="210853" x="3779838" y="5067300"/>
          <p14:tracePt t="210871" x="3763963" y="5059363"/>
          <p14:tracePt t="210887" x="3725863" y="5037138"/>
          <p14:tracePt t="210904" x="3711575" y="5037138"/>
          <p14:tracePt t="210919" x="3687763" y="5037138"/>
          <p14:tracePt t="210938" x="3673475" y="5021263"/>
          <p14:tracePt t="210954" x="3665538" y="5021263"/>
          <p14:tracePt t="210974" x="3657600" y="5006975"/>
          <p14:tracePt t="210990" x="3649663" y="5006975"/>
          <p14:tracePt t="211002" x="3635375" y="5006975"/>
          <p14:tracePt t="211002" x="3627438" y="4999038"/>
          <p14:tracePt t="211024" x="3619500" y="4999038"/>
          <p14:tracePt t="211034" x="3611563" y="4999038"/>
          <p14:tracePt t="211051" x="3603625" y="4991100"/>
          <p14:tracePt t="211067" x="3597275" y="4991100"/>
          <p14:tracePt t="211067" x="3589338" y="4991100"/>
          <p14:tracePt t="211086" x="3573463" y="4983163"/>
          <p14:tracePt t="211109" x="3565525" y="4975225"/>
          <p14:tracePt t="211135" x="3573463" y="4975225"/>
          <p14:tracePt t="211454" x="3581400" y="4975225"/>
          <p14:tracePt t="211470" x="3589338" y="4975225"/>
          <p14:tracePt t="211486" x="3597275" y="4975225"/>
          <p14:tracePt t="211510" x="3611563" y="4975225"/>
          <p14:tracePt t="211526" x="3619500" y="4975225"/>
          <p14:tracePt t="211542" x="3627438" y="4975225"/>
          <p14:tracePt t="211558" x="3641725" y="4975225"/>
          <p14:tracePt t="211567" x="3641725" y="4983163"/>
          <p14:tracePt t="211574" x="3649663" y="4983163"/>
          <p14:tracePt t="211590" x="3657600" y="4991100"/>
          <p14:tracePt t="211606" x="3665538" y="4991100"/>
          <p14:tracePt t="211638" x="3673475" y="4999038"/>
          <p14:tracePt t="211710" x="3679825" y="5006975"/>
          <p14:tracePt t="211734" x="3687763" y="5013325"/>
          <p14:tracePt t="211759" x="3695700" y="5029200"/>
          <p14:tracePt t="211790" x="3703638" y="5029200"/>
          <p14:tracePt t="211822" x="3711575" y="5037138"/>
          <p14:tracePt t="211838" x="3725863" y="5045075"/>
          <p14:tracePt t="211854" x="3756025" y="5059363"/>
          <p14:tracePt t="211862" x="3779838" y="5067300"/>
          <p14:tracePt t="211870" x="3802063" y="5083175"/>
          <p14:tracePt t="211885" x="3848100" y="5097463"/>
          <p14:tracePt t="211903" x="3863975" y="5105400"/>
          <p14:tracePt t="211919" x="3870325" y="5105400"/>
          <p14:tracePt t="211935" x="3878263" y="5113338"/>
          <p14:tracePt t="211967" x="3894138" y="5113338"/>
          <p14:tracePt t="211983" x="3932238" y="5113338"/>
          <p14:tracePt t="211990" x="3992563" y="5121275"/>
          <p14:tracePt t="212001" x="4084638" y="5121275"/>
          <p14:tracePt t="212001" x="4098925" y="5121275"/>
          <p14:tracePt t="212023" x="4106863" y="5121275"/>
          <p14:tracePt t="212134" x="4114800" y="5121275"/>
          <p14:tracePt t="212159" x="4122738" y="5121275"/>
          <p14:tracePt t="212190" x="4130675" y="5121275"/>
          <p14:tracePt t="212206" x="4144963" y="5121275"/>
          <p14:tracePt t="212214" x="4152900" y="5121275"/>
          <p14:tracePt t="212222" x="4168775" y="5121275"/>
          <p14:tracePt t="212234" x="4206875" y="5135563"/>
          <p14:tracePt t="212253" x="4244975" y="5135563"/>
          <p14:tracePt t="212253" x="4251325" y="5135563"/>
          <p14:tracePt t="212271" x="4267200" y="5135563"/>
          <p14:tracePt t="212342" x="4275138" y="5135563"/>
          <p14:tracePt t="212358" x="4283075" y="5135563"/>
          <p14:tracePt t="212367" x="4297363" y="5135563"/>
          <p14:tracePt t="212374" x="4313238" y="5135563"/>
          <p14:tracePt t="212384" x="4321175" y="5135563"/>
          <p14:tracePt t="212400" x="4305300" y="5135563"/>
          <p14:tracePt t="212750" x="4297363" y="5135563"/>
          <p14:tracePt t="212760" x="4283075" y="5135563"/>
          <p14:tracePt t="212768" x="4244975" y="5135563"/>
          <p14:tracePt t="212786" x="4213225" y="5121275"/>
          <p14:tracePt t="212802" x="4183063" y="5105400"/>
          <p14:tracePt t="212818" x="4144963" y="5089525"/>
          <p14:tracePt t="212834" x="4114800" y="5067300"/>
          <p14:tracePt t="212851" x="4084638" y="5059363"/>
          <p14:tracePt t="212867" x="4076700" y="5051425"/>
          <p14:tracePt t="212883" x="4054475" y="5037138"/>
          <p14:tracePt t="212901" x="4038600" y="5037138"/>
          <p14:tracePt t="212919" x="4022725" y="5037138"/>
          <p14:tracePt t="212935" x="4000500" y="5021263"/>
          <p14:tracePt t="212952" x="3970338" y="5021263"/>
          <p14:tracePt t="212969" x="3962400" y="5021263"/>
          <p14:tracePt t="212985" x="3954463" y="5021263"/>
          <p14:tracePt t="213000" x="3946525" y="5021263"/>
          <p14:tracePt t="213019" x="3908425" y="5013325"/>
          <p14:tracePt t="213035" x="3894138" y="5006975"/>
          <p14:tracePt t="213051" x="3870325" y="5006975"/>
          <p14:tracePt t="213068" x="3848100" y="4983163"/>
          <p14:tracePt t="213084" x="3832225" y="4975225"/>
          <p14:tracePt t="213100" x="3794125" y="4968875"/>
          <p14:tracePt t="213100" x="3787775" y="4960938"/>
          <p14:tracePt t="213119" x="3771900" y="4960938"/>
          <p14:tracePt t="213119" x="3756025" y="4953000"/>
          <p14:tracePt t="213135" x="3717925" y="4945063"/>
          <p14:tracePt t="213152" x="3703638" y="4945063"/>
          <p14:tracePt t="213167" x="3703638" y="4937125"/>
          <p14:tracePt t="213183" x="3695700" y="4937125"/>
          <p14:tracePt t="213214" x="3679825" y="4930775"/>
          <p14:tracePt t="213222" x="3673475" y="4930775"/>
          <p14:tracePt t="213254" x="3665538" y="4930775"/>
          <p14:tracePt t="214159" x="3665538" y="4922838"/>
          <p14:tracePt t="214551" x="3673475" y="4914900"/>
          <p14:tracePt t="214806" x="3679825" y="4914900"/>
          <p14:tracePt t="216260" x="3687763" y="4914900"/>
          <p14:tracePt t="217134" x="3695700" y="4914900"/>
          <p14:tracePt t="217590" x="3711575" y="4914900"/>
          <p14:tracePt t="218070" x="3711575" y="4922838"/>
          <p14:tracePt t="218079" x="3717925" y="4922838"/>
          <p14:tracePt t="218086" x="3733800" y="4937125"/>
          <p14:tracePt t="218102" x="3741738" y="4945063"/>
          <p14:tracePt t="218127" x="3749675" y="4945063"/>
          <p14:tracePt t="218150" x="3749675" y="4953000"/>
          <p14:tracePt t="218158" x="3756025" y="4960938"/>
          <p14:tracePt t="219030" x="3763963" y="4960938"/>
          <p14:tracePt t="219470" x="3763963" y="4968875"/>
          <p14:tracePt t="219982" x="3763963" y="4975225"/>
          <p14:tracePt t="219990" x="3763963" y="4991100"/>
          <p14:tracePt t="219998" x="3763963" y="5021263"/>
          <p14:tracePt t="220009" x="3763963" y="5051425"/>
          <p14:tracePt t="220029" x="3763963" y="5089525"/>
          <p14:tracePt t="220042" x="3749675" y="5121275"/>
          <p14:tracePt t="220059" x="3741738" y="5173663"/>
          <p14:tracePt t="220075" x="3741738" y="5227638"/>
          <p14:tracePt t="220092" x="3741738" y="5280025"/>
          <p14:tracePt t="220092" x="3741738" y="5318125"/>
          <p14:tracePt t="220111" x="3741738" y="5356225"/>
          <p14:tracePt t="220111" x="3741738" y="5380038"/>
          <p14:tracePt t="220127" x="3741738" y="5402263"/>
          <p14:tracePt t="220127" x="3741738" y="5432425"/>
          <p14:tracePt t="220144" x="3741738" y="5464175"/>
          <p14:tracePt t="220160" x="3741738" y="5478463"/>
          <p14:tracePt t="220176" x="3741738" y="5494338"/>
          <p14:tracePt t="220192" x="3741738" y="5502275"/>
          <p14:tracePt t="220208" x="3741738" y="5508625"/>
          <p14:tracePt t="220225" x="3741738" y="5524500"/>
          <p14:tracePt t="220242" x="3741738" y="5562600"/>
          <p14:tracePt t="220259" x="3741738" y="5630863"/>
          <p14:tracePt t="220275" x="3725863" y="5707063"/>
          <p14:tracePt t="220292" x="3703638" y="5768975"/>
          <p14:tracePt t="220308" x="3695700" y="5799138"/>
          <p14:tracePt t="220308" x="3687763" y="5807075"/>
          <p14:tracePt t="220327" x="3679825" y="5821363"/>
          <p14:tracePt t="220344" x="3673475" y="5829300"/>
          <p14:tracePt t="220359" x="3673475" y="5837238"/>
          <p14:tracePt t="220376" x="3657600" y="5837238"/>
          <p14:tracePt t="220392" x="3649663" y="5837238"/>
          <p14:tracePt t="220408" x="3635375" y="5837238"/>
          <p14:tracePt t="220427" x="3627438" y="5837238"/>
          <p14:tracePt t="220442" x="3597275" y="5837238"/>
          <p14:tracePt t="220459" x="3559175" y="5837238"/>
          <p14:tracePt t="220476" x="3489325" y="5829300"/>
          <p14:tracePt t="220493" x="3451225" y="5829300"/>
          <p14:tracePt t="220493" x="3436938" y="5829300"/>
          <p14:tracePt t="220511" x="3398838" y="5829300"/>
          <p14:tracePt t="220528" x="3382963" y="5837238"/>
          <p14:tracePt t="220543" x="3360738" y="5851525"/>
          <p14:tracePt t="220559" x="3344863" y="5859463"/>
          <p14:tracePt t="220575" x="3322638" y="5867400"/>
          <p14:tracePt t="220592" x="3298825" y="5867400"/>
          <p14:tracePt t="220609" x="3268663" y="5867400"/>
          <p14:tracePt t="220626" x="3208338" y="5867400"/>
          <p14:tracePt t="220642" x="3154363" y="5867400"/>
          <p14:tracePt t="220659" x="3124200" y="5867400"/>
          <p14:tracePt t="220677" x="3108325" y="5867400"/>
          <p14:tracePt t="220718" x="3094038" y="5867400"/>
          <p14:tracePt t="220727" x="3078163" y="5867400"/>
          <p14:tracePt t="220734" x="3063875" y="5867400"/>
          <p14:tracePt t="220743" x="3001963" y="5867400"/>
          <p14:tracePt t="220761" x="2979738" y="5867400"/>
          <p14:tracePt t="220777" x="2971800" y="5867400"/>
          <p14:tracePt t="220791" x="2963863" y="5867400"/>
          <p14:tracePt t="220808" x="2941638" y="5867400"/>
          <p14:tracePt t="220825" x="2887663" y="5867400"/>
          <p14:tracePt t="220842" x="2857500" y="5867400"/>
          <p14:tracePt t="220860" x="2841625" y="5867400"/>
          <p14:tracePt t="220876" x="2835275" y="5867400"/>
          <p14:tracePt t="220892" x="2797175" y="5867400"/>
          <p14:tracePt t="220892" x="2773363" y="5867400"/>
          <p14:tracePt t="220912" x="2720975" y="5867400"/>
          <p14:tracePt t="220928" x="2689225" y="5867400"/>
          <p14:tracePt t="220943" x="2667000" y="5867400"/>
          <p14:tracePt t="220961" x="2628900" y="5867400"/>
          <p14:tracePt t="220976" x="2582863" y="5867400"/>
          <p14:tracePt t="220992" x="2536825" y="5867400"/>
          <p14:tracePt t="221009" x="2514600" y="5867400"/>
          <p14:tracePt t="221025" x="2484438" y="5867400"/>
          <p14:tracePt t="221041" x="2460625" y="5867400"/>
          <p14:tracePt t="221059" x="2438400" y="5867400"/>
          <p14:tracePt t="221075" x="2408238" y="5867400"/>
          <p14:tracePt t="221093" x="2370138" y="5867400"/>
          <p14:tracePt t="221093" x="2324100" y="5867400"/>
          <p14:tracePt t="221111" x="2293938" y="5867400"/>
          <p14:tracePt t="221125" x="2225675" y="5867400"/>
          <p14:tracePt t="221144" x="2239963" y="5867400"/>
          <p14:tracePt t="221334" x="2247900" y="5867400"/>
          <p14:tracePt t="221343" x="2270125" y="5867400"/>
          <p14:tracePt t="221350" x="2286000" y="5867400"/>
          <p14:tracePt t="221360" x="2339975" y="5867400"/>
          <p14:tracePt t="221377" x="2392363" y="5867400"/>
          <p14:tracePt t="221393" x="2430463" y="5867400"/>
          <p14:tracePt t="221410" x="2460625" y="5867400"/>
          <p14:tracePt t="221427" x="2476500" y="5867400"/>
          <p14:tracePt t="221441" x="2492375" y="5867400"/>
          <p14:tracePt t="221458" x="2514600" y="5867400"/>
          <p14:tracePt t="221475" x="2530475" y="5867400"/>
          <p14:tracePt t="221491" x="2536825" y="5867400"/>
          <p14:tracePt t="221508" x="2560638" y="5867400"/>
          <p14:tracePt t="221528" x="2568575" y="5867400"/>
          <p14:tracePt t="221540" x="2598738" y="5867400"/>
          <p14:tracePt t="221540" x="2613025" y="5867400"/>
          <p14:tracePt t="221559" x="2682875" y="5883275"/>
          <p14:tracePt t="221576" x="2713038" y="5883275"/>
          <p14:tracePt t="221592" x="2720975" y="5883275"/>
          <p14:tracePt t="221608" x="2727325" y="5883275"/>
          <p14:tracePt t="221630" x="2735263" y="5883275"/>
          <p14:tracePt t="221641" x="2789238" y="5883275"/>
          <p14:tracePt t="221659" x="2873375" y="5883275"/>
          <p14:tracePt t="221676" x="2925763" y="5889625"/>
          <p14:tracePt t="221692" x="2949575" y="5889625"/>
          <p14:tracePt t="221709" x="2955925" y="5889625"/>
          <p14:tracePt t="221724" x="2971800" y="5889625"/>
          <p14:tracePt t="221741" x="3048000" y="5889625"/>
          <p14:tracePt t="221761" x="3154363" y="5889625"/>
          <p14:tracePt t="221777" x="3230563" y="5889625"/>
          <p14:tracePt t="221792" x="3268663" y="5889625"/>
          <p14:tracePt t="221808" x="3276600" y="5889625"/>
          <p14:tracePt t="221839" x="3276600" y="5897563"/>
          <p14:tracePt t="221847" x="3292475" y="5897563"/>
          <p14:tracePt t="221864" x="3314700" y="5897563"/>
          <p14:tracePt t="221875" x="3368675" y="5897563"/>
          <p14:tracePt t="221891" x="3421063" y="5897563"/>
          <p14:tracePt t="221908" x="3467100" y="5897563"/>
          <p14:tracePt t="221925" x="3497263" y="5897563"/>
          <p14:tracePt t="221925" x="3513138" y="5897563"/>
          <p14:tracePt t="221942" x="3521075" y="5897563"/>
          <p14:tracePt t="221957" x="3559175" y="5897563"/>
          <p14:tracePt t="221957" x="3589338" y="5913438"/>
          <p14:tracePt t="221974" x="3657600" y="5913438"/>
          <p14:tracePt t="221991" x="3749675" y="5913438"/>
          <p14:tracePt t="222007" x="3863975" y="5913438"/>
          <p14:tracePt t="222025" x="4008438" y="5913438"/>
          <p14:tracePt t="222041" x="4092575" y="5913438"/>
          <p14:tracePt t="222056" x="4098925" y="5913438"/>
          <p14:tracePt t="222073" x="4144963" y="5913438"/>
          <p14:tracePt t="222134" x="4206875" y="5913438"/>
          <p14:tracePt t="222142" x="4275138" y="5913438"/>
          <p14:tracePt t="222157" x="4381500" y="5913438"/>
          <p14:tracePt t="222176" x="4389438" y="5913438"/>
          <p14:tracePt t="222191" x="4397375" y="5913438"/>
          <p14:tracePt t="222223" x="4411663" y="5913438"/>
          <p14:tracePt t="222246" x="4441825" y="5913438"/>
          <p14:tracePt t="222255" x="4473575" y="5913438"/>
          <p14:tracePt t="222262" x="4503738" y="5913438"/>
          <p14:tracePt t="222274" x="4618038" y="5913438"/>
          <p14:tracePt t="222291" x="4708525" y="5913438"/>
          <p14:tracePt t="222307" x="4746625" y="5913438"/>
          <p14:tracePt t="222324" x="4754563" y="5913438"/>
          <p14:tracePt t="222340" x="4762500" y="5913438"/>
          <p14:tracePt t="222367" x="4778375" y="5913438"/>
          <p14:tracePt t="222376" x="4808538" y="5913438"/>
          <p14:tracePt t="222394" x="4868863" y="5913438"/>
          <p14:tracePt t="222409" x="4922838" y="5913438"/>
          <p14:tracePt t="222426" x="4960938" y="5913438"/>
          <p14:tracePt t="222442" x="4960938" y="5921375"/>
          <p14:tracePt t="222462" x="4968875" y="5921375"/>
          <p14:tracePt t="222510" x="4983163" y="5921375"/>
          <p14:tracePt t="222526" x="4999038" y="5921375"/>
          <p14:tracePt t="222534" x="5029200" y="5921375"/>
          <p14:tracePt t="222542" x="5051425" y="5921375"/>
          <p14:tracePt t="222557" x="5067300" y="5921375"/>
          <p14:tracePt t="222573" x="5075238" y="5921375"/>
          <p14:tracePt t="222630" x="5089525" y="5921375"/>
          <p14:tracePt t="222678" x="5105400" y="5921375"/>
          <p14:tracePt t="222694" x="5121275" y="5921375"/>
          <p14:tracePt t="222702" x="5143500" y="5921375"/>
          <p14:tracePt t="222710" x="5181600" y="5927725"/>
          <p14:tracePt t="222723" x="5241925" y="5927725"/>
          <p14:tracePt t="222740" x="5287963" y="5927725"/>
          <p14:tracePt t="222740" x="5303838" y="5927725"/>
          <p14:tracePt t="222761" x="5311775" y="5927725"/>
          <p14:tracePt t="222775" x="5318125" y="5927725"/>
          <p14:tracePt t="222807" x="5326063" y="5927725"/>
          <p14:tracePt t="222813" x="5334000" y="5927725"/>
          <p14:tracePt t="222825" x="5372100" y="5927725"/>
          <p14:tracePt t="222841" x="5402263" y="5927725"/>
          <p14:tracePt t="222857" x="5440363" y="5927725"/>
          <p14:tracePt t="222874" x="5470525" y="5927725"/>
          <p14:tracePt t="222891" x="5516563" y="5927725"/>
          <p14:tracePt t="222908" x="5546725" y="5927725"/>
          <p14:tracePt t="222924" x="5562600" y="5927725"/>
          <p14:tracePt t="222940" x="5578475" y="5935663"/>
          <p14:tracePt t="222940" x="5584825" y="5935663"/>
          <p14:tracePt t="222959" x="5600700" y="5943600"/>
          <p14:tracePt t="222975" x="5622925" y="5943600"/>
          <p14:tracePt t="222991" x="5676900" y="5943600"/>
          <p14:tracePt t="223009" x="5699125" y="5943600"/>
          <p14:tracePt t="223009" x="5715000" y="5943600"/>
          <p14:tracePt t="223028" x="5768975" y="5943600"/>
          <p14:tracePt t="223040" x="5807075" y="5943600"/>
          <p14:tracePt t="223056" x="5851525" y="5943600"/>
          <p14:tracePt t="223072" x="5905500" y="5943600"/>
          <p14:tracePt t="223089" x="5943600" y="5951538"/>
          <p14:tracePt t="223107" x="5965825" y="5951538"/>
          <p14:tracePt t="223123" x="5989638" y="5959475"/>
          <p14:tracePt t="223142" x="5997575" y="5959475"/>
          <p14:tracePt t="223182" x="6011863" y="5959475"/>
          <p14:tracePt t="223191" x="6027738" y="5959475"/>
          <p14:tracePt t="223198" x="6049963" y="5959475"/>
          <p14:tracePt t="223208" x="6073775" y="5959475"/>
          <p14:tracePt t="223224" x="6111875" y="5959475"/>
          <p14:tracePt t="223241" x="6126163" y="5959475"/>
          <p14:tracePt t="223256" x="6134100" y="5959475"/>
          <p14:tracePt t="223278" x="6142038" y="5959475"/>
          <p14:tracePt t="223289" x="6164263" y="5951538"/>
          <p14:tracePt t="223307" x="6188075" y="5951538"/>
          <p14:tracePt t="223323" x="6218238" y="5951538"/>
          <p14:tracePt t="223340" x="6232525" y="5935663"/>
          <p14:tracePt t="223356" x="6256338" y="5935663"/>
          <p14:tracePt t="223356" x="6270625" y="5935663"/>
          <p14:tracePt t="223375" x="6324600" y="5927725"/>
          <p14:tracePt t="223392" x="6370638" y="5921375"/>
          <p14:tracePt t="223408" x="6416675" y="5913438"/>
          <p14:tracePt t="223424" x="6446838" y="5913438"/>
          <p14:tracePt t="223441" x="6484938" y="5897563"/>
          <p14:tracePt t="223458" x="6515100" y="5897563"/>
          <p14:tracePt t="223474" x="6561138" y="5897563"/>
          <p14:tracePt t="223490" x="6599238" y="5897563"/>
          <p14:tracePt t="223507" x="6629400" y="5897563"/>
          <p14:tracePt t="223524" x="6645275" y="5897563"/>
          <p14:tracePt t="223539" x="6659563" y="5897563"/>
          <p14:tracePt t="223555" x="6689725" y="5897563"/>
          <p14:tracePt t="223573" x="6727825" y="5897563"/>
          <p14:tracePt t="223573" x="6751638" y="5897563"/>
          <p14:tracePt t="223591" x="6781800" y="5897563"/>
          <p14:tracePt t="223607" x="6789738" y="5897563"/>
          <p14:tracePt t="223624" x="6804025" y="5897563"/>
          <p14:tracePt t="223641" x="6835775" y="5883275"/>
          <p14:tracePt t="223657" x="6873875" y="5883275"/>
          <p14:tracePt t="223674" x="6911975" y="5875338"/>
          <p14:tracePt t="223691" x="6934200" y="5875338"/>
          <p14:tracePt t="223707" x="6950075" y="5875338"/>
          <p14:tracePt t="223722" x="6950075" y="5867400"/>
          <p14:tracePt t="223751" x="6956425" y="5867400"/>
          <p14:tracePt t="223766" x="6972300" y="5867400"/>
          <p14:tracePt t="223776" x="6988175" y="5867400"/>
          <p14:tracePt t="223788" x="7026275" y="5867400"/>
          <p14:tracePt t="223805" x="7048500" y="5867400"/>
          <p14:tracePt t="223821" x="7078663" y="5867400"/>
          <p14:tracePt t="223838" x="7086600" y="5867400"/>
          <p14:tracePt t="223878" x="7108825" y="5867400"/>
          <p14:tracePt t="223886" x="7116763" y="5867400"/>
          <p14:tracePt t="223902" x="7124700" y="5859463"/>
          <p14:tracePt t="223958" x="7116763" y="5859463"/>
          <p14:tracePt t="224039" x="7108825" y="5859463"/>
          <p14:tracePt t="224046" x="7094538" y="5859463"/>
          <p14:tracePt t="224056" x="7018338" y="5859463"/>
          <p14:tracePt t="224072" x="6865938" y="5859463"/>
          <p14:tracePt t="224089" x="6721475" y="5859463"/>
          <p14:tracePt t="224106" x="6651625" y="5859463"/>
          <p14:tracePt t="224122" x="6613525" y="5859463"/>
          <p14:tracePt t="224139" x="6561138" y="5859463"/>
          <p14:tracePt t="224139" x="6523038" y="5859463"/>
          <p14:tracePt t="224159" x="6469063" y="5859463"/>
          <p14:tracePt t="224172" x="6324600" y="5859463"/>
          <p14:tracePt t="224172" x="6256338" y="5859463"/>
          <p14:tracePt t="224192" x="6188075" y="5859463"/>
          <p14:tracePt t="224205" x="6042025" y="5859463"/>
          <p14:tracePt t="224224" x="5997575" y="5867400"/>
          <p14:tracePt t="224240" x="5965825" y="5867400"/>
          <p14:tracePt t="224257" x="5897563" y="5867400"/>
          <p14:tracePt t="224273" x="5837238" y="5867400"/>
          <p14:tracePt t="224289" x="5761038" y="5867400"/>
          <p14:tracePt t="224305" x="5722938" y="5867400"/>
          <p14:tracePt t="224322" x="5692775" y="5867400"/>
          <p14:tracePt t="224339" x="5646738" y="5867400"/>
          <p14:tracePt t="224356" x="5584825" y="5867400"/>
          <p14:tracePt t="224372" x="5478463" y="5867400"/>
          <p14:tracePt t="224389" x="5372100" y="5867400"/>
          <p14:tracePt t="224408" x="5364163" y="5867400"/>
          <p14:tracePt t="224424" x="5356225" y="5867400"/>
          <p14:tracePt t="224440" x="5334000" y="5867400"/>
          <p14:tracePt t="224457" x="5257800" y="5867400"/>
          <p14:tracePt t="224473" x="5143500" y="5867400"/>
          <p14:tracePt t="224489" x="5075238" y="5867400"/>
          <p14:tracePt t="224506" x="5045075" y="5867400"/>
          <p14:tracePt t="224506" x="5029200" y="5867400"/>
          <p14:tracePt t="224527" x="5021263" y="5867400"/>
          <p14:tracePt t="224541" x="5006975" y="5867400"/>
          <p14:tracePt t="224554" x="4983163" y="5867400"/>
          <p14:tracePt t="224571" x="4930775" y="5867400"/>
          <p14:tracePt t="224588" x="4846638" y="5867400"/>
          <p14:tracePt t="224604" x="4778375" y="5867400"/>
          <p14:tracePt t="224621" x="4740275" y="5875338"/>
          <p14:tracePt t="224638" x="4732338" y="5875338"/>
          <p14:tracePt t="224654" x="4732338" y="5883275"/>
          <p14:tracePt t="224687" x="4740275" y="5883275"/>
          <p14:tracePt t="224838" x="4754563" y="5883275"/>
          <p14:tracePt t="224846" x="4778375" y="5883275"/>
          <p14:tracePt t="224855" x="4854575" y="5883275"/>
          <p14:tracePt t="224872" x="4945063" y="5883275"/>
          <p14:tracePt t="224888" x="5045075" y="5883275"/>
          <p14:tracePt t="224906" x="5097463" y="5883275"/>
          <p14:tracePt t="224922" x="5105400" y="5883275"/>
          <p14:tracePt t="224938" x="5113338" y="5883275"/>
          <p14:tracePt t="224955" x="5121275" y="5883275"/>
          <p14:tracePt t="224971" x="5143500" y="5883275"/>
          <p14:tracePt t="224971" x="5159375" y="5883275"/>
          <p14:tracePt t="224991" x="5173663" y="5883275"/>
          <p14:tracePt t="225005" x="5219700" y="5883275"/>
          <p14:tracePt t="225005" x="5227638" y="5883275"/>
          <p14:tracePt t="225024" x="5265738" y="5883275"/>
          <p14:tracePt t="225039" x="5311775" y="5883275"/>
          <p14:tracePt t="225056" x="5364163" y="5883275"/>
          <p14:tracePt t="225072" x="5402263" y="5883275"/>
          <p14:tracePt t="225089" x="5426075" y="5883275"/>
          <p14:tracePt t="225106" x="5440363" y="5883275"/>
          <p14:tracePt t="225122" x="5478463" y="5883275"/>
          <p14:tracePt t="225137" x="5508625" y="5883275"/>
          <p14:tracePt t="225154" x="5562600" y="5883275"/>
          <p14:tracePt t="225171" x="5600700" y="5883275"/>
          <p14:tracePt t="225188" x="5616575" y="5883275"/>
          <p14:tracePt t="225204" x="5622925" y="5883275"/>
          <p14:tracePt t="225220" x="5638800" y="5883275"/>
          <p14:tracePt t="225239" x="5654675" y="5883275"/>
          <p14:tracePt t="225255" x="5676900" y="5883275"/>
          <p14:tracePt t="225273" x="5715000" y="5883275"/>
          <p14:tracePt t="225288" x="5753100" y="5883275"/>
          <p14:tracePt t="225305" x="5783263" y="5883275"/>
          <p14:tracePt t="225321" x="5807075" y="5883275"/>
          <p14:tracePt t="225337" x="5821363" y="5883275"/>
          <p14:tracePt t="225354" x="5845175" y="5883275"/>
          <p14:tracePt t="225371" x="5889625" y="5883275"/>
          <p14:tracePt t="225388" x="5927725" y="5883275"/>
          <p14:tracePt t="225388" x="5959475" y="5883275"/>
          <p14:tracePt t="225407" x="5973763" y="5897563"/>
          <p14:tracePt t="225421" x="5997575" y="5897563"/>
          <p14:tracePt t="225421" x="6003925" y="5897563"/>
          <p14:tracePt t="225440" x="6019800" y="5897563"/>
          <p14:tracePt t="225456" x="6035675" y="5905500"/>
          <p14:tracePt t="225472" x="6065838" y="5905500"/>
          <p14:tracePt t="225489" x="6096000" y="5905500"/>
          <p14:tracePt t="225505" x="6134100" y="5905500"/>
          <p14:tracePt t="225524" x="6172200" y="5921375"/>
          <p14:tracePt t="225538" x="6240463" y="5921375"/>
          <p14:tracePt t="225554" x="6294438" y="5921375"/>
          <p14:tracePt t="225571" x="6308725" y="5921375"/>
          <p14:tracePt t="225587" x="6316663" y="5921375"/>
          <p14:tracePt t="225622" x="6340475" y="5921375"/>
          <p14:tracePt t="225639" x="6354763" y="5921375"/>
          <p14:tracePt t="225646" x="6392863" y="5921375"/>
          <p14:tracePt t="225656" x="6461125" y="5921375"/>
          <p14:tracePt t="225672" x="6507163" y="5921375"/>
          <p14:tracePt t="225689" x="6515100" y="5921375"/>
          <p14:tracePt t="225705" x="6523038" y="5921375"/>
          <p14:tracePt t="225735" x="6530975" y="5921375"/>
          <p14:tracePt t="225742" x="6553200" y="5921375"/>
          <p14:tracePt t="225754" x="6607175" y="5921375"/>
          <p14:tracePt t="225771" x="6659563" y="5913438"/>
          <p14:tracePt t="225788" x="6751638" y="5897563"/>
          <p14:tracePt t="225804" x="6797675" y="5889625"/>
          <p14:tracePt t="225821" x="6819900" y="5875338"/>
          <p14:tracePt t="225838" x="6835775" y="5875338"/>
          <p14:tracePt t="225838" x="6850063" y="5875338"/>
          <p14:tracePt t="225855" x="6873875" y="5867400"/>
          <p14:tracePt t="225872" x="6904038" y="5859463"/>
          <p14:tracePt t="225888" x="6950075" y="5851525"/>
          <p14:tracePt t="225905" x="6964363" y="5845175"/>
          <p14:tracePt t="225921" x="6980238" y="5837238"/>
          <p14:tracePt t="225938" x="6994525" y="5837238"/>
          <p14:tracePt t="226022" x="6994525" y="5829300"/>
          <p14:tracePt t="226030" x="6994525" y="5821363"/>
          <p14:tracePt t="226071" x="6994525" y="5813425"/>
          <p14:tracePt t="226398" x="7002463" y="5807075"/>
          <p14:tracePt t="226606" x="7010400" y="5807075"/>
          <p14:tracePt t="226734" x="7018338" y="5807075"/>
          <p14:tracePt t="226837" x="7026275" y="5807075"/>
          <p14:tracePt t="226854" x="7032625" y="5807075"/>
          <p14:tracePt t="226862" x="7048500" y="5807075"/>
          <p14:tracePt t="226871" x="7064375" y="5807075"/>
          <p14:tracePt t="226888" x="7070725" y="5813425"/>
          <p14:tracePt t="226902" x="7078663" y="5813425"/>
          <p14:tracePt t="226923" x="7094538" y="5813425"/>
          <p14:tracePt t="227022" x="7108825" y="5813425"/>
          <p14:tracePt t="227038" x="7124700" y="5813425"/>
          <p14:tracePt t="227646" x="7140575" y="5813425"/>
          <p14:tracePt t="227662" x="7154863" y="5813425"/>
          <p14:tracePt t="227670" x="7185025" y="5813425"/>
          <p14:tracePt t="227688" x="7231063" y="5813425"/>
          <p14:tracePt t="227704" x="7269163" y="5813425"/>
          <p14:tracePt t="227720" x="7277100" y="5813425"/>
          <p14:tracePt t="227736" x="7285038" y="5813425"/>
          <p14:tracePt t="227752" x="7299325" y="5813425"/>
          <p14:tracePt t="227769" x="7323138" y="5821363"/>
          <p14:tracePt t="227786" x="7345363" y="5821363"/>
          <p14:tracePt t="227802" x="7383463" y="5821363"/>
          <p14:tracePt t="227818" x="7413625" y="5821363"/>
          <p14:tracePt t="227835" x="7459663" y="5821363"/>
          <p14:tracePt t="227852" x="7475538" y="5821363"/>
          <p14:tracePt t="227868" x="7483475" y="5829300"/>
          <p14:tracePt t="227884" x="7489825" y="5829300"/>
          <p14:tracePt t="227903" x="7521575" y="5829300"/>
          <p14:tracePt t="227919" x="7566025" y="5829300"/>
          <p14:tracePt t="227937" x="7635875" y="5829300"/>
          <p14:tracePt t="227953" x="7642225" y="5829300"/>
          <p14:tracePt t="227968" x="7627938" y="5837238"/>
          <p14:tracePt t="228238" x="7612063" y="5837238"/>
          <p14:tracePt t="228246" x="7589838" y="5837238"/>
          <p14:tracePt t="228254" x="7573963" y="5837238"/>
          <p14:tracePt t="228268" x="7551738" y="5837238"/>
          <p14:tracePt t="228268" x="7535863" y="5837238"/>
          <p14:tracePt t="228287" x="7505700" y="5837238"/>
          <p14:tracePt t="228301" x="7451725" y="5851525"/>
          <p14:tracePt t="228301" x="7399338" y="5867400"/>
          <p14:tracePt t="228319" x="7299325" y="5867400"/>
          <p14:tracePt t="228337" x="7192963" y="5875338"/>
          <p14:tracePt t="228352" x="7078663" y="5897563"/>
          <p14:tracePt t="228368" x="6950075" y="5913438"/>
          <p14:tracePt t="228385" x="6789738" y="5943600"/>
          <p14:tracePt t="228401" x="6561138" y="5973763"/>
          <p14:tracePt t="228418" x="6332538" y="6003925"/>
          <p14:tracePt t="228434" x="6118225" y="6057900"/>
          <p14:tracePt t="228451" x="5913438" y="6088063"/>
          <p14:tracePt t="228469" x="5722938" y="6126163"/>
          <p14:tracePt t="228469" x="5608638" y="6126163"/>
          <p14:tracePt t="228487" x="5508625" y="6126163"/>
          <p14:tracePt t="228487" x="5402263" y="6134100"/>
          <p14:tracePt t="228503" x="5303838" y="6149975"/>
          <p14:tracePt t="228503" x="5203825" y="6180138"/>
          <p14:tracePt t="228521" x="5067300" y="6188075"/>
          <p14:tracePt t="228536" x="4960938" y="6202363"/>
          <p14:tracePt t="228552" x="4860925" y="6210300"/>
          <p14:tracePt t="228568" x="4724400" y="6226175"/>
          <p14:tracePt t="228587" x="4572000" y="6248400"/>
          <p14:tracePt t="228601" x="4411663" y="6256338"/>
          <p14:tracePt t="228618" x="4283075" y="6278563"/>
          <p14:tracePt t="228635" x="4168775" y="6302375"/>
          <p14:tracePt t="228650" x="4054475" y="6302375"/>
          <p14:tracePt t="228666" x="3940175" y="6340475"/>
          <p14:tracePt t="228683" x="3802063" y="6340475"/>
          <p14:tracePt t="228700" x="3741738" y="6346825"/>
          <p14:tracePt t="228700" x="3695700" y="6354763"/>
          <p14:tracePt t="228720" x="3627438" y="6362700"/>
          <p14:tracePt t="228736" x="3535363" y="6384925"/>
          <p14:tracePt t="228754" x="3467100" y="6384925"/>
          <p14:tracePt t="228769" x="3436938" y="6384925"/>
          <p14:tracePt t="228786" x="3406775" y="6384925"/>
          <p14:tracePt t="228802" x="3352800" y="6384925"/>
          <p14:tracePt t="228817" x="3216275" y="6384925"/>
          <p14:tracePt t="228835" x="3094038" y="6384925"/>
          <p14:tracePt t="228851" x="3032125" y="6384925"/>
          <p14:tracePt t="228867" x="2971800" y="6384925"/>
          <p14:tracePt t="228884" x="2917825" y="6384925"/>
          <p14:tracePt t="228901" x="2811463" y="6384925"/>
          <p14:tracePt t="228901" x="2720975" y="6384925"/>
          <p14:tracePt t="228919" x="2574925" y="6392863"/>
          <p14:tracePt t="228935" x="2498725" y="6392863"/>
          <p14:tracePt t="228951" x="2446338" y="6392863"/>
          <p14:tracePt t="228969" x="2438400" y="6392863"/>
          <p14:tracePt t="228985" x="2422525" y="6400800"/>
          <p14:tracePt t="229002" x="2354263" y="6400800"/>
          <p14:tracePt t="229021" x="2278063" y="6400800"/>
          <p14:tracePt t="229036" x="2232025" y="6400800"/>
          <p14:tracePt t="229050" x="2209800" y="6400800"/>
          <p14:tracePt t="229068" x="2193925" y="6400800"/>
          <p14:tracePt t="229084" x="2171700" y="6400800"/>
          <p14:tracePt t="229100" x="2125663" y="6384925"/>
          <p14:tracePt t="229100" x="2103438" y="6384925"/>
          <p14:tracePt t="229119" x="2057400" y="6370638"/>
          <p14:tracePt t="229136" x="2027238" y="6370638"/>
          <p14:tracePt t="229152" x="1997075" y="6362700"/>
          <p14:tracePt t="229168" x="1943100" y="6354763"/>
          <p14:tracePt t="229185" x="1866900" y="6346825"/>
          <p14:tracePt t="229200" x="1828800" y="6346825"/>
          <p14:tracePt t="229219" x="1812925" y="6346825"/>
          <p14:tracePt t="229278" x="1806575" y="6346825"/>
          <p14:tracePt t="229310" x="1798638" y="6340475"/>
          <p14:tracePt t="229318" x="1806575" y="6332538"/>
          <p14:tracePt t="229510" x="1812925" y="6332538"/>
          <p14:tracePt t="229590" x="1828800" y="6332538"/>
          <p14:tracePt t="230584" x="1836738" y="6332538"/>
          <p14:tracePt t="231007" x="1844675" y="6332538"/>
          <p14:tracePt t="231054" x="1851025" y="6332538"/>
          <p14:tracePt t="231070" x="1858963" y="6332538"/>
          <p14:tracePt t="231142" x="1866900" y="6332538"/>
          <p14:tracePt t="231158" x="1874838" y="6340475"/>
          <p14:tracePt t="231167" x="1882775" y="6340475"/>
          <p14:tracePt t="231183" x="1897063" y="6340475"/>
          <p14:tracePt t="231200" x="1912938" y="6340475"/>
          <p14:tracePt t="231216" x="1920875" y="6340475"/>
          <p14:tracePt t="231234" x="1935163" y="6340475"/>
          <p14:tracePt t="231248" x="1973263" y="6340475"/>
          <p14:tracePt t="231266" x="2027238" y="6340475"/>
          <p14:tracePt t="231283" x="2057400" y="6340475"/>
          <p14:tracePt t="231299" x="2073275" y="6340475"/>
          <p14:tracePt t="231316" x="2079625" y="6340475"/>
          <p14:tracePt t="231331" x="2087563" y="6340475"/>
          <p14:tracePt t="231348" x="2111375" y="6340475"/>
          <p14:tracePt t="231365" x="2141538" y="6340475"/>
          <p14:tracePt t="231365" x="2163763" y="6340475"/>
          <p14:tracePt t="231383" x="2217738" y="6340475"/>
          <p14:tracePt t="231400" x="2270125" y="6340475"/>
          <p14:tracePt t="231416" x="2324100" y="6340475"/>
          <p14:tracePt t="231432" x="2384425" y="6340475"/>
          <p14:tracePt t="231448" x="2416175" y="6340475"/>
          <p14:tracePt t="231465" x="2460625" y="6340475"/>
          <p14:tracePt t="231481" x="2498725" y="6340475"/>
          <p14:tracePt t="231498" x="2544763" y="6340475"/>
          <p14:tracePt t="231516" x="2590800" y="6340475"/>
          <p14:tracePt t="231532" x="2659063" y="6340475"/>
          <p14:tracePt t="231549" x="2720975" y="6340475"/>
          <p14:tracePt t="231549" x="2759075" y="6340475"/>
          <p14:tracePt t="231567" x="2773363" y="6340475"/>
          <p14:tracePt t="231581" x="2803525" y="6340475"/>
          <p14:tracePt t="231600" x="2819400" y="6340475"/>
          <p14:tracePt t="231616" x="2827338" y="6340475"/>
          <p14:tracePt t="231662" x="2835275" y="6340475"/>
          <p14:tracePt t="231670" x="2841625" y="6332538"/>
          <p14:tracePt t="234323" x="2849563" y="6332538"/>
          <p14:tracePt t="234598" x="2865438" y="6324600"/>
          <p14:tracePt t="234622" x="2865438" y="6316663"/>
          <p14:tracePt t="234638" x="2879725" y="6308725"/>
          <p14:tracePt t="234647" x="2879725" y="6302375"/>
          <p14:tracePt t="234670" x="2879725" y="6294438"/>
          <p14:tracePt t="234679" x="2887663" y="6286500"/>
          <p14:tracePt t="234696" x="2887663" y="6270625"/>
          <p14:tracePt t="234712" x="2887663" y="6248400"/>
          <p14:tracePt t="234728" x="2887663" y="6218238"/>
          <p14:tracePt t="234745" x="2873375" y="6180138"/>
          <p14:tracePt t="234764" x="2865438" y="6164263"/>
          <p14:tracePt t="234778" x="2857500" y="6149975"/>
          <p14:tracePt t="234794" x="2827338" y="6118225"/>
          <p14:tracePt t="234810" x="2803525" y="6096000"/>
          <p14:tracePt t="234829" x="2781300" y="6065838"/>
          <p14:tracePt t="234829" x="2781300" y="6057900"/>
          <p14:tracePt t="234847" x="2765425" y="6042025"/>
          <p14:tracePt t="234861" x="2751138" y="6035675"/>
          <p14:tracePt t="234861" x="2743200" y="6027738"/>
          <p14:tracePt t="234880" x="2735263" y="6019800"/>
          <p14:tracePt t="234894" x="2720975" y="6003925"/>
          <p14:tracePt t="234911" x="2713038" y="5997575"/>
          <p14:tracePt t="234929" x="2689225" y="5973763"/>
          <p14:tracePt t="234966" x="2682875" y="5973763"/>
          <p14:tracePt t="234998" x="2674938" y="5973763"/>
          <p14:tracePt t="235006" x="2667000" y="5973763"/>
          <p14:tracePt t="235016" x="2651125" y="5959475"/>
          <p14:tracePt t="235028" x="2620963" y="5959475"/>
          <p14:tracePt t="235045" x="2574925" y="5943600"/>
          <p14:tracePt t="235045" x="2544763" y="5935663"/>
          <p14:tracePt t="235063" x="2530475" y="5935663"/>
          <p14:tracePt t="235078" x="2506663" y="5935663"/>
          <p14:tracePt t="235096" x="2498725" y="5927725"/>
          <p14:tracePt t="235113" x="2492375" y="5927725"/>
          <p14:tracePt t="235134" x="2468563" y="5927725"/>
          <p14:tracePt t="235144" x="2430463" y="5927725"/>
          <p14:tracePt t="235160" x="2408238" y="5927725"/>
          <p14:tracePt t="235176" x="2400300" y="5927725"/>
          <p14:tracePt t="235194" x="2392363" y="5927725"/>
          <p14:tracePt t="235366" x="2416175" y="5927725"/>
          <p14:tracePt t="235478" x="2454275" y="5927725"/>
          <p14:tracePt t="235486" x="2468563" y="5927725"/>
          <p14:tracePt t="235495" x="2514600" y="5927725"/>
          <p14:tracePt t="235512" x="2530475" y="5913438"/>
          <p14:tracePt t="235528" x="2536825" y="5913438"/>
          <p14:tracePt t="235566" x="2568575" y="5913438"/>
          <p14:tracePt t="235582" x="2590800" y="5913438"/>
          <p14:tracePt t="235590" x="2620963" y="5913438"/>
          <p14:tracePt t="235598" x="2659063" y="5913438"/>
          <p14:tracePt t="235610" x="2697163" y="5905500"/>
          <p14:tracePt t="235628" x="2727325" y="5905500"/>
          <p14:tracePt t="235646" x="2735263" y="5905500"/>
          <p14:tracePt t="235660" x="2743200" y="5905500"/>
          <p14:tracePt t="235677" x="2759075" y="5905500"/>
          <p14:tracePt t="235702" x="2773363" y="5905500"/>
          <p14:tracePt t="235711" x="2789238" y="5905500"/>
          <p14:tracePt t="235728" x="2819400" y="5905500"/>
          <p14:tracePt t="235745" x="2841625" y="5905500"/>
          <p14:tracePt t="235745" x="2857500" y="5905500"/>
          <p14:tracePt t="235762" x="2879725" y="5905500"/>
          <p14:tracePt t="235777" x="2917825" y="5897563"/>
          <p14:tracePt t="235794" x="2955925" y="5897563"/>
          <p14:tracePt t="235810" x="3001963" y="5897563"/>
          <p14:tracePt t="235828" x="3032125" y="5897563"/>
          <p14:tracePt t="235845" x="3055938" y="5897563"/>
          <p14:tracePt t="235861" x="3078163" y="5897563"/>
          <p14:tracePt t="235861" x="3094038" y="5897563"/>
          <p14:tracePt t="235879" x="3116263" y="5897563"/>
          <p14:tracePt t="235896" x="3140075" y="5897563"/>
          <p14:tracePt t="235912" x="3170238" y="5897563"/>
          <p14:tracePt t="235930" x="3222625" y="5897563"/>
          <p14:tracePt t="235944" x="3330575" y="5889625"/>
          <p14:tracePt t="235960" x="3429000" y="5889625"/>
          <p14:tracePt t="235977" x="3505200" y="5889625"/>
          <p14:tracePt t="235994" x="3535363" y="5889625"/>
          <p14:tracePt t="236011" x="3551238" y="5889625"/>
          <p14:tracePt t="236045" x="3565525" y="5889625"/>
          <p14:tracePt t="236053" x="3589338" y="5889625"/>
          <p14:tracePt t="236062" x="3619500" y="5889625"/>
          <p14:tracePt t="236075" x="3725863" y="5889625"/>
          <p14:tracePt t="236075" x="3779838" y="5889625"/>
          <p14:tracePt t="236096" x="3902075" y="5889625"/>
          <p14:tracePt t="236112" x="4008438" y="5875338"/>
          <p14:tracePt t="236129" x="4084638" y="5867400"/>
          <p14:tracePt t="236145" x="4122738" y="5851525"/>
          <p14:tracePt t="236160" x="4152900" y="5851525"/>
          <p14:tracePt t="236177" x="4191000" y="5845175"/>
          <p14:tracePt t="236194" x="4244975" y="5837238"/>
          <p14:tracePt t="236210" x="4275138" y="5837238"/>
          <p14:tracePt t="236227" x="4321175" y="5829300"/>
          <p14:tracePt t="236243" x="4365625" y="5829300"/>
          <p14:tracePt t="236260" x="4411663" y="5829300"/>
          <p14:tracePt t="236277" x="4465638" y="5829300"/>
          <p14:tracePt t="236277" x="4487863" y="5829300"/>
          <p14:tracePt t="236295" x="4541838" y="5829300"/>
          <p14:tracePt t="236311" x="4564063" y="5829300"/>
          <p14:tracePt t="236328" x="4594225" y="5829300"/>
          <p14:tracePt t="236344" x="4618038" y="5829300"/>
          <p14:tracePt t="236361" x="4632325" y="5829300"/>
          <p14:tracePt t="236377" x="4640263" y="5829300"/>
          <p14:tracePt t="236430" x="4648200" y="5829300"/>
          <p14:tracePt t="236438" x="4656138" y="5829300"/>
          <p14:tracePt t="236446" x="4664075" y="5829300"/>
          <p14:tracePt t="236470" x="4670425" y="5829300"/>
          <p14:tracePt t="236526" x="4686300" y="5829300"/>
          <p14:tracePt t="236543" x="4702175" y="5829300"/>
          <p14:tracePt t="236559" x="4708525" y="5829300"/>
          <p14:tracePt t="236575" x="4716463" y="5829300"/>
          <p14:tracePt t="236582" x="4724400" y="5829300"/>
          <p14:tracePt t="236593" x="4732338" y="5837238"/>
          <p14:tracePt t="236609" x="4740275" y="5837238"/>
          <p14:tracePt t="236626" x="4754563" y="5845175"/>
          <p14:tracePt t="236644" x="4792663" y="5845175"/>
          <p14:tracePt t="236660" x="4792663" y="5851525"/>
          <p14:tracePt t="236676" x="4800600" y="5851525"/>
          <p14:tracePt t="236692" x="4808538" y="5851525"/>
          <p14:tracePt t="236709" x="4830763" y="5851525"/>
          <p14:tracePt t="236728" x="4846638" y="5851525"/>
          <p14:tracePt t="236743" x="4854575" y="5851525"/>
          <p14:tracePt t="236775" x="4860925" y="5851525"/>
          <p14:tracePt t="236790" x="4868863" y="5859463"/>
          <p14:tracePt t="236798" x="4876800" y="5859463"/>
          <p14:tracePt t="236814" x="4884738" y="5859463"/>
          <p14:tracePt t="236826" x="4892675" y="5859463"/>
          <p14:tracePt t="236893" x="4899025" y="5859463"/>
          <p14:tracePt t="236926" x="4906963" y="5859463"/>
          <p14:tracePt t="236966" x="4914900" y="5859463"/>
          <p14:tracePt t="237045" x="4922838" y="5859463"/>
          <p14:tracePt t="237977" x="4945063" y="5859463"/>
          <p14:tracePt t="238375" x="4953000" y="5859463"/>
          <p14:tracePt t="238398" x="4975225" y="5859463"/>
          <p14:tracePt t="238414" x="4983163" y="5859463"/>
          <p14:tracePt t="238423" x="5006975" y="5859463"/>
          <p14:tracePt t="238430" x="5021263" y="5859463"/>
          <p14:tracePt t="238440" x="5059363" y="5859463"/>
          <p14:tracePt t="238458" x="5097463" y="5859463"/>
          <p14:tracePt t="238474" x="5121275" y="5859463"/>
          <p14:tracePt t="238491" x="5127625" y="5859463"/>
          <p14:tracePt t="238507" x="5135563" y="5859463"/>
          <p14:tracePt t="238534" x="5143500" y="5859463"/>
          <p14:tracePt t="238542" x="5159375" y="5859463"/>
          <p14:tracePt t="238556" x="5197475" y="5859463"/>
          <p14:tracePt t="238556" x="5235575" y="5859463"/>
          <p14:tracePt t="238575" x="5341938" y="5859463"/>
          <p14:tracePt t="238591" x="5426075" y="5875338"/>
          <p14:tracePt t="238608" x="5486400" y="5883275"/>
          <p14:tracePt t="238625" x="5508625" y="5897563"/>
          <p14:tracePt t="238641" x="5516563" y="5897563"/>
          <p14:tracePt t="238656" x="5554663" y="5913438"/>
          <p14:tracePt t="238675" x="5608638" y="5913438"/>
          <p14:tracePt t="238691" x="5684838" y="5927725"/>
          <p14:tracePt t="238708" x="5722938" y="5935663"/>
          <p14:tracePt t="238708" x="5737225" y="5935663"/>
          <p14:tracePt t="238727" x="5737225" y="5943600"/>
          <p14:tracePt t="242332" x="5745163" y="5943600"/>
          <p14:tracePt t="243267" x="5745163" y="5951538"/>
          <p14:tracePt t="244142" x="5745163" y="5965825"/>
          <p14:tracePt t="244158" x="5745163" y="5973763"/>
          <p14:tracePt t="244167" x="5745163" y="5989638"/>
          <p14:tracePt t="244174" x="5745163" y="6003925"/>
          <p14:tracePt t="244190" x="5745163" y="6035675"/>
          <p14:tracePt t="244201" x="5745163" y="6065838"/>
          <p14:tracePt t="244219" x="5730875" y="6103938"/>
          <p14:tracePt t="244236" x="5684838" y="6142038"/>
          <p14:tracePt t="244236" x="5638800" y="6194425"/>
          <p14:tracePt t="244255" x="5600700" y="6226175"/>
          <p14:tracePt t="244268" x="5524500" y="6286500"/>
          <p14:tracePt t="244268" x="5494338" y="6324600"/>
          <p14:tracePt t="244287" x="5478463" y="6340475"/>
          <p14:tracePt t="244301" x="5426075" y="6400800"/>
          <p14:tracePt t="244319" x="5387975" y="6416675"/>
          <p14:tracePt t="244335" x="5349875" y="6438900"/>
          <p14:tracePt t="244351" x="5311775" y="6454775"/>
          <p14:tracePt t="244368" x="5265738" y="6484938"/>
          <p14:tracePt t="244384" x="5227638" y="6507163"/>
          <p14:tracePt t="244401" x="5173663" y="6530975"/>
          <p14:tracePt t="244418" x="5135563" y="6553200"/>
          <p14:tracePt t="244435" x="5121275" y="6561138"/>
          <p14:tracePt t="244452" x="5089525" y="6575425"/>
          <p14:tracePt t="244452" x="5067300" y="6583363"/>
          <p14:tracePt t="244470" x="5051425" y="6599238"/>
          <p14:tracePt t="244484" x="4991100" y="6621463"/>
          <p14:tracePt t="244484" x="4945063" y="6637338"/>
          <p14:tracePt t="244504" x="4868863" y="6659563"/>
          <p14:tracePt t="244521" x="4822825" y="6683375"/>
          <p14:tracePt t="244536" x="4800600" y="6683375"/>
          <p14:tracePt t="244551" x="4792663" y="6689725"/>
          <p14:tracePt t="244568" x="4770438" y="6689725"/>
          <p14:tracePt t="244584" x="4724400" y="6689725"/>
          <p14:tracePt t="244600" x="4656138" y="6705600"/>
          <p14:tracePt t="244618" x="4610100" y="6705600"/>
          <p14:tracePt t="244635" x="4556125" y="6705600"/>
          <p14:tracePt t="244651" x="4473575" y="6705600"/>
          <p14:tracePt t="244668" x="4419600" y="6705600"/>
          <p14:tracePt t="244685" x="4365625" y="6705600"/>
          <p14:tracePt t="244702" x="4313238" y="6713538"/>
          <p14:tracePt t="244720" x="4305300" y="6721475"/>
          <p14:tracePt t="244734" x="4283075" y="6721475"/>
          <p14:tracePt t="244754" x="4221163" y="6721475"/>
          <p14:tracePt t="244770" x="4106863" y="6721475"/>
          <p14:tracePt t="244785" x="4008438" y="6721475"/>
          <p14:tracePt t="244802" x="3940175" y="6721475"/>
          <p14:tracePt t="244817" x="3924300" y="6721475"/>
          <p14:tracePt t="244834" x="3894138" y="6721475"/>
          <p14:tracePt t="244852" x="3863975" y="6721475"/>
          <p14:tracePt t="244867" x="3810000" y="6721475"/>
          <p14:tracePt t="244884" x="3711575" y="6721475"/>
          <p14:tracePt t="244884" x="3665538" y="6721475"/>
          <p14:tracePt t="244903" x="3619500" y="6721475"/>
          <p14:tracePt t="244918" x="3505200" y="6721475"/>
          <p14:tracePt t="244935" x="3451225" y="6721475"/>
          <p14:tracePt t="244952" x="3429000" y="6721475"/>
          <p14:tracePt t="244970" x="3382963" y="6721475"/>
          <p14:tracePt t="244985" x="3314700" y="6713538"/>
          <p14:tracePt t="245002" x="3246438" y="6713538"/>
          <p14:tracePt t="245021" x="3162300" y="6705600"/>
          <p14:tracePt t="245036" x="3108325" y="6705600"/>
          <p14:tracePt t="245051" x="3070225" y="6705600"/>
          <p14:tracePt t="245068" x="3009900" y="6705600"/>
          <p14:tracePt t="245068" x="2971800" y="6705600"/>
          <p14:tracePt t="245087" x="2955925" y="6705600"/>
          <p14:tracePt t="245100" x="2911475" y="6705600"/>
          <p14:tracePt t="245100" x="2887663" y="6705600"/>
          <p14:tracePt t="245119" x="2857500" y="6705600"/>
          <p14:tracePt t="245135" x="2803525" y="6705600"/>
          <p14:tracePt t="245152" x="2743200" y="6705600"/>
          <p14:tracePt t="245168" x="2628900" y="6705600"/>
          <p14:tracePt t="245185" x="2498725" y="6705600"/>
          <p14:tracePt t="245201" x="2408238" y="6705600"/>
          <p14:tracePt t="245217" x="2384425" y="6705600"/>
          <p14:tracePt t="245235" x="2370138" y="6705600"/>
          <p14:tracePt t="245270" x="2339975" y="6705600"/>
          <p14:tracePt t="245279" x="2316163" y="6705600"/>
          <p14:tracePt t="245286" x="2286000" y="6705600"/>
          <p14:tracePt t="245300" x="2217738" y="6705600"/>
          <p14:tracePt t="245300" x="2209800" y="6705600"/>
          <p14:tracePt t="245320" x="2201863" y="6705600"/>
          <p14:tracePt t="245334" x="2193925" y="6705600"/>
          <p14:tracePt t="245350" x="2209800" y="6705600"/>
          <p14:tracePt t="245494" x="2225675" y="6705600"/>
          <p14:tracePt t="245518" x="2263775" y="6705600"/>
          <p14:tracePt t="245526" x="2293938" y="6705600"/>
          <p14:tracePt t="245535" x="2378075" y="6705600"/>
          <p14:tracePt t="245552" x="2416175" y="6705600"/>
          <p14:tracePt t="245568" x="2446338" y="6705600"/>
          <p14:tracePt t="245585" x="2460625" y="6705600"/>
          <p14:tracePt t="245600" x="2476500" y="6705600"/>
          <p14:tracePt t="245616" x="2552700" y="6705600"/>
          <p14:tracePt t="245634" x="2674938" y="6705600"/>
          <p14:tracePt t="245650" x="2811463" y="6705600"/>
          <p14:tracePt t="245667" x="2949575" y="6705600"/>
          <p14:tracePt t="245684" x="3017838" y="6705600"/>
          <p14:tracePt t="245700" x="3032125" y="6697663"/>
          <p14:tracePt t="245717" x="3040063" y="6697663"/>
          <p14:tracePt t="245735" x="3070225" y="6697663"/>
          <p14:tracePt t="245753" x="3192463" y="6697663"/>
          <p14:tracePt t="245769" x="3352800" y="6697663"/>
          <p14:tracePt t="245784" x="3475038" y="6697663"/>
          <p14:tracePt t="245800" x="3527425" y="6697663"/>
          <p14:tracePt t="245816" x="3535363" y="6697663"/>
          <p14:tracePt t="245833" x="3543300" y="6697663"/>
          <p14:tracePt t="245862" x="3573463" y="6697663"/>
          <p14:tracePt t="245870" x="3597275" y="6697663"/>
          <p14:tracePt t="245883" x="3679825" y="6697663"/>
          <p14:tracePt t="245900" x="3779838" y="6697663"/>
          <p14:tracePt t="245916" x="3832225" y="6697663"/>
          <p14:tracePt t="245916" x="3848100" y="6697663"/>
          <p14:tracePt t="245935" x="3863975" y="6697663"/>
          <p14:tracePt t="245951" x="3870325" y="6697663"/>
          <p14:tracePt t="245967" x="3894138" y="6697663"/>
          <p14:tracePt t="245985" x="3962400" y="6705600"/>
          <p14:tracePt t="246002" x="4076700" y="6705600"/>
          <p14:tracePt t="246020" x="4160838" y="6713538"/>
          <p14:tracePt t="246036" x="4191000" y="6713538"/>
          <p14:tracePt t="246049" x="4198938" y="6713538"/>
          <p14:tracePt t="246069" x="4213225" y="6713538"/>
          <p14:tracePt t="246093" x="4237038" y="6713538"/>
          <p14:tracePt t="246102" x="4267200" y="6713538"/>
          <p14:tracePt t="246116" x="4335463" y="6727825"/>
          <p14:tracePt t="246116" x="4381500" y="6727825"/>
          <p14:tracePt t="246135" x="4397375" y="6727825"/>
          <p14:tracePt t="246149" x="4441825" y="6727825"/>
          <p14:tracePt t="246168" x="4457700" y="6727825"/>
          <p14:tracePt t="246207" x="4479925" y="6727825"/>
          <p14:tracePt t="246215" x="4518025" y="6727825"/>
          <p14:tracePt t="246222" x="4587875" y="6727825"/>
          <p14:tracePt t="246233" x="4702175" y="6727825"/>
          <p14:tracePt t="246251" x="4792663" y="6727825"/>
          <p14:tracePt t="246267" x="4860925" y="6727825"/>
          <p14:tracePt t="246283" x="4930775" y="6727825"/>
          <p14:tracePt t="246300" x="4945063" y="6727825"/>
          <p14:tracePt t="246318" x="4953000" y="6727825"/>
          <p14:tracePt t="246332" x="4960938" y="6727825"/>
          <p14:tracePt t="246349" x="5037138" y="6735763"/>
          <p14:tracePt t="246367" x="5151438" y="6751638"/>
          <p14:tracePt t="246384" x="5273675" y="6751638"/>
          <p14:tracePt t="246400" x="5356225" y="6751638"/>
          <p14:tracePt t="246416" x="5372100" y="6751638"/>
          <p14:tracePt t="246432" x="5380038" y="6751638"/>
          <p14:tracePt t="246449" x="5387975" y="6751638"/>
          <p14:tracePt t="247522" x="5380038" y="6751638"/>
          <p14:tracePt t="247719" x="5372100" y="6759575"/>
          <p14:tracePt t="247726" x="5364163" y="6765925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err="1" smtClean="0"/>
              <a:t>Kineti</a:t>
            </a:r>
            <a:r>
              <a:rPr lang="sr-Latn-CS" altLang="en-US" dirty="0" smtClean="0"/>
              <a:t>ka inhibicije</a:t>
            </a:r>
            <a:endParaRPr lang="en-US" altLang="en-US" dirty="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915400" cy="4191000"/>
          </a:xfrm>
        </p:spPr>
        <p:txBody>
          <a:bodyPr/>
          <a:lstStyle/>
          <a:p>
            <a:pPr eaLnBrk="1" hangingPunct="1"/>
            <a:r>
              <a:rPr lang="en-US" altLang="en-US" sz="2600" dirty="0" smtClean="0"/>
              <a:t>Inhibitor</a:t>
            </a:r>
            <a:r>
              <a:rPr lang="sr-Latn-CS" altLang="en-US" sz="2600" dirty="0" smtClean="0"/>
              <a:t>i</a:t>
            </a:r>
            <a:r>
              <a:rPr lang="en-US" altLang="en-US" sz="2600" dirty="0" smtClean="0"/>
              <a:t>- substance</a:t>
            </a:r>
            <a:r>
              <a:rPr lang="sr-Latn-CS" altLang="en-US" sz="2600" dirty="0" smtClean="0"/>
              <a:t> koje utiču na aktivnost enzima</a:t>
            </a:r>
            <a:endParaRPr lang="en-US" altLang="en-US" sz="2600" dirty="0" smtClean="0"/>
          </a:p>
          <a:p>
            <a:pPr lvl="1" eaLnBrk="1" hangingPunct="1"/>
            <a:r>
              <a:rPr lang="sr-Latn-CS" altLang="en-US" sz="2600" dirty="0" smtClean="0"/>
              <a:t>Utiču na vezivanje supstrata</a:t>
            </a:r>
            <a:endParaRPr lang="en-US" altLang="en-US" sz="2600" dirty="0" smtClean="0"/>
          </a:p>
          <a:p>
            <a:pPr lvl="1" eaLnBrk="1" hangingPunct="1"/>
            <a:r>
              <a:rPr lang="sr-Latn-CS" altLang="en-US" sz="2600" dirty="0" smtClean="0"/>
              <a:t>Menjaju t</a:t>
            </a:r>
            <a:r>
              <a:rPr lang="en-US" altLang="en-US" sz="2600" dirty="0" err="1" smtClean="0"/>
              <a:t>urnover</a:t>
            </a:r>
            <a:r>
              <a:rPr lang="en-US" altLang="en-US" sz="2600" dirty="0" smtClean="0"/>
              <a:t> </a:t>
            </a:r>
            <a:r>
              <a:rPr lang="sr-Latn-CS" altLang="en-US" sz="2600" dirty="0" smtClean="0"/>
              <a:t>broj</a:t>
            </a:r>
            <a:r>
              <a:rPr lang="en-US" altLang="en-US" sz="2600" dirty="0" smtClean="0"/>
              <a:t>, </a:t>
            </a:r>
            <a:r>
              <a:rPr lang="sr-Latn-CS" altLang="en-US" sz="2600" dirty="0" smtClean="0"/>
              <a:t>brzinu katalitičke reakcije</a:t>
            </a:r>
          </a:p>
          <a:p>
            <a:pPr lvl="1" eaLnBrk="1" hangingPunct="1"/>
            <a:endParaRPr lang="sr-Latn-CS" altLang="en-US" sz="2600" dirty="0" smtClean="0"/>
          </a:p>
          <a:p>
            <a:pPr lvl="1" eaLnBrk="1" hangingPunct="1"/>
            <a:endParaRPr lang="sr-Latn-CS" altLang="en-US" sz="2600" dirty="0" smtClean="0"/>
          </a:p>
          <a:p>
            <a:pPr lvl="1" eaLnBrk="1" hangingPunct="1"/>
            <a:endParaRPr lang="sr-Latn-CS" altLang="en-US" sz="2600" dirty="0"/>
          </a:p>
          <a:p>
            <a:pPr lvl="1" eaLnBrk="1" hangingPunct="1"/>
            <a:endParaRPr lang="sr-Latn-CS" altLang="en-US" sz="2600" dirty="0" smtClean="0"/>
          </a:p>
          <a:p>
            <a:pPr lvl="1" eaLnBrk="1" hangingPunct="1"/>
            <a:endParaRPr lang="sr-Latn-CS" altLang="en-US" sz="2600" dirty="0"/>
          </a:p>
          <a:p>
            <a:pPr marL="457200" lvl="1" indent="0" eaLnBrk="1" hangingPunct="1">
              <a:buNone/>
            </a:pPr>
            <a:endParaRPr lang="sr-Latn-CS" altLang="en-US" sz="2600" dirty="0" smtClean="0"/>
          </a:p>
          <a:p>
            <a:pPr lvl="1" eaLnBrk="1" hangingPunct="1"/>
            <a:endParaRPr lang="sr-Latn-CS" altLang="en-US" sz="2600" dirty="0"/>
          </a:p>
          <a:p>
            <a:pPr lvl="1" eaLnBrk="1" hangingPunct="1"/>
            <a:endParaRPr lang="sr-Latn-CS" altLang="en-US" sz="2600" dirty="0" smtClean="0"/>
          </a:p>
          <a:p>
            <a:pPr lvl="1" eaLnBrk="1" hangingPunct="1"/>
            <a:endParaRPr lang="sr-Latn-CS" altLang="en-US" sz="2600" dirty="0" smtClean="0"/>
          </a:p>
          <a:p>
            <a:pPr lvl="1" eaLnBrk="1" hangingPunct="1"/>
            <a:endParaRPr lang="en-US" altLang="en-US" sz="2600" dirty="0" smtClean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465667" y="2835275"/>
            <a:ext cx="79248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Pct val="85000"/>
              <a:buFontTx/>
              <a:buChar char="•"/>
            </a:pPr>
            <a:r>
              <a:rPr lang="en-US" altLang="en-US" sz="2600" dirty="0"/>
              <a:t> </a:t>
            </a:r>
            <a:r>
              <a:rPr lang="sr-Latn-CS" altLang="en-US" sz="2600" dirty="0"/>
              <a:t>reverzibilni inhibitori interaguju sa nekovalentnim vezama </a:t>
            </a:r>
            <a:endParaRPr lang="en-US" altLang="en-US" sz="2600" dirty="0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465667" y="3733800"/>
            <a:ext cx="76962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Pct val="85000"/>
              <a:buFontTx/>
              <a:buChar char="•"/>
            </a:pPr>
            <a:r>
              <a:rPr lang="en-US" altLang="en-US" sz="2600" dirty="0"/>
              <a:t> </a:t>
            </a:r>
            <a:r>
              <a:rPr lang="en-US" altLang="en-US" sz="2600" dirty="0" err="1"/>
              <a:t>Irever</a:t>
            </a:r>
            <a:r>
              <a:rPr lang="sr-Latn-CS" altLang="en-US" sz="2600" dirty="0"/>
              <a:t>zibilni inhibitori se vezuju jakim kovalentnim vezama za enzim</a:t>
            </a:r>
            <a:r>
              <a:rPr lang="en-US" altLang="en-US" sz="2600" dirty="0"/>
              <a:t>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69" x="5356225" y="6765925"/>
          <p14:tracePt t="1985" x="5303838" y="6765925"/>
          <p14:tracePt t="1993" x="5241925" y="6759575"/>
          <p14:tracePt t="2003" x="5189538" y="6689725"/>
          <p14:tracePt t="2019" x="5181600" y="6675438"/>
          <p14:tracePt t="2035" x="5181600" y="6667500"/>
          <p14:tracePt t="2177" x="5189538" y="6659563"/>
          <p14:tracePt t="2186" x="5189538" y="6645275"/>
          <p14:tracePt t="2569" x="5189538" y="6591300"/>
          <p14:tracePt t="2578" x="5165725" y="6553200"/>
          <p14:tracePt t="2586" x="5151438" y="6523038"/>
          <p14:tracePt t="2602" x="5135563" y="6484938"/>
          <p14:tracePt t="2619" x="5135563" y="6469063"/>
          <p14:tracePt t="2635" x="5127625" y="6454775"/>
          <p14:tracePt t="2651" x="5127625" y="6438900"/>
          <p14:tracePt t="2667" x="5127625" y="6423025"/>
          <p14:tracePt t="2686" x="5127625" y="6416675"/>
          <p14:tracePt t="2809" x="5105400" y="6392863"/>
          <p14:tracePt t="2818" x="5006975" y="6362700"/>
          <p14:tracePt t="2835" x="4937125" y="6332538"/>
          <p14:tracePt t="2850" x="4922838" y="6316663"/>
          <p14:tracePt t="2867" x="4922838" y="6302375"/>
          <p14:tracePt t="2897" x="4922838" y="6286500"/>
          <p14:tracePt t="2905" x="4906963" y="6256338"/>
          <p14:tracePt t="2916" x="4838700" y="6164263"/>
          <p14:tracePt t="2935" x="4740275" y="6019800"/>
          <p14:tracePt t="2952" x="4664075" y="5883275"/>
          <p14:tracePt t="2952" x="4610100" y="5821363"/>
          <p14:tracePt t="2969" x="4587875" y="5775325"/>
          <p14:tracePt t="2983" x="4556125" y="5715000"/>
          <p14:tracePt t="2983" x="4549775" y="5699125"/>
          <p14:tracePt t="3001" x="4541838" y="5654675"/>
          <p14:tracePt t="3017" x="4533900" y="5600700"/>
          <p14:tracePt t="3017" x="4511675" y="5524500"/>
          <p14:tracePt t="3035" x="4511675" y="5318125"/>
          <p14:tracePt t="3049" x="4441825" y="5021263"/>
          <p14:tracePt t="3065" x="4365625" y="4800600"/>
          <p14:tracePt t="3083" x="4313238" y="4686300"/>
          <p14:tracePt t="3098" x="4237038" y="4572000"/>
          <p14:tracePt t="3115" x="4198938" y="4495800"/>
          <p14:tracePt t="3132" x="4152900" y="4403725"/>
          <p14:tracePt t="3148" x="4114800" y="4321175"/>
          <p14:tracePt t="3165" x="4060825" y="4206875"/>
          <p14:tracePt t="3181" x="3992563" y="4084638"/>
          <p14:tracePt t="3199" x="3940175" y="3954463"/>
          <p14:tracePt t="3199" x="3886200" y="3878263"/>
          <p14:tracePt t="3217" x="3856038" y="3794125"/>
          <p14:tracePt t="3231" x="3763963" y="3611563"/>
          <p14:tracePt t="3250" x="3703638" y="3497263"/>
          <p14:tracePt t="3266" x="3665538" y="3436938"/>
          <p14:tracePt t="3282" x="3581400" y="3336925"/>
          <p14:tracePt t="3298" x="3489325" y="3222625"/>
          <p14:tracePt t="3315" x="3375025" y="3108325"/>
          <p14:tracePt t="3331" x="3298825" y="3025775"/>
          <p14:tracePt t="3348" x="3230563" y="2955925"/>
          <p14:tracePt t="3366" x="3192463" y="2917825"/>
          <p14:tracePt t="3383" x="3140075" y="2849563"/>
          <p14:tracePt t="3383" x="3108325" y="2827338"/>
          <p14:tracePt t="3401" x="3078163" y="2789238"/>
          <p14:tracePt t="3418" x="3055938" y="2765425"/>
          <p14:tracePt t="3434" x="3048000" y="2751138"/>
          <p14:tracePt t="3451" x="3040063" y="2735263"/>
          <p14:tracePt t="3467" x="3032125" y="2727325"/>
          <p14:tracePt t="4377" x="3032125" y="2720975"/>
          <p14:tracePt t="4632" x="3032125" y="2713038"/>
          <p14:tracePt t="4640" x="3032125" y="2705100"/>
          <p14:tracePt t="4665" x="3025775" y="2697163"/>
          <p14:tracePt t="4672" x="3017838" y="2697163"/>
          <p14:tracePt t="4682" x="3009900" y="2682875"/>
          <p14:tracePt t="4699" x="2955925" y="2606675"/>
          <p14:tracePt t="4716" x="2933700" y="2530475"/>
          <p14:tracePt t="4732" x="2911475" y="2454275"/>
          <p14:tracePt t="4749" x="2873375" y="2378075"/>
          <p14:tracePt t="4765" x="2827338" y="2286000"/>
          <p14:tracePt t="4782" x="2811463" y="2247900"/>
          <p14:tracePt t="4797" x="2773363" y="2155825"/>
          <p14:tracePt t="4817" x="2751138" y="2117725"/>
          <p14:tracePt t="4831" x="2727325" y="1935163"/>
          <p14:tracePt t="4849" x="2727325" y="1858963"/>
          <p14:tracePt t="4863" x="2727325" y="1736725"/>
          <p14:tracePt t="4882" x="2727325" y="1654175"/>
          <p14:tracePt t="4898" x="2727325" y="1584325"/>
          <p14:tracePt t="4915" x="2727325" y="1470025"/>
          <p14:tracePt t="4931" x="2727325" y="1379538"/>
          <p14:tracePt t="4948" x="2735263" y="1333500"/>
          <p14:tracePt t="4966" x="2743200" y="1317625"/>
          <p14:tracePt t="4982" x="2743200" y="1303338"/>
          <p14:tracePt t="4997" x="2751138" y="1287463"/>
          <p14:tracePt t="4997" x="2759075" y="1265238"/>
          <p14:tracePt t="5017" x="2765425" y="1241425"/>
          <p14:tracePt t="5040" x="2765425" y="1235075"/>
          <p14:tracePt t="5080" x="2765425" y="1227138"/>
          <p14:tracePt t="5632" x="2773363" y="1219200"/>
          <p14:tracePt t="5640" x="2773363" y="1211263"/>
          <p14:tracePt t="5649" x="2781300" y="1211263"/>
          <p14:tracePt t="5663" x="2789238" y="1189038"/>
          <p14:tracePt t="5682" x="2797175" y="1189038"/>
          <p14:tracePt t="5696" x="2803525" y="1173163"/>
          <p14:tracePt t="5715" x="2819400" y="1165225"/>
          <p14:tracePt t="5731" x="2841625" y="1150938"/>
          <p14:tracePt t="5748" x="2887663" y="1127125"/>
          <p14:tracePt t="5763" x="2955925" y="1104900"/>
          <p14:tracePt t="5780" x="3009900" y="1074738"/>
          <p14:tracePt t="5797" x="3070225" y="1044575"/>
          <p14:tracePt t="5797" x="3078163" y="1036638"/>
          <p14:tracePt t="5817" x="3094038" y="1036638"/>
          <p14:tracePt t="5830" x="3116263" y="1036638"/>
          <p14:tracePt t="5846" x="3124200" y="1028700"/>
          <p14:tracePt t="5862" x="3140075" y="1028700"/>
          <p14:tracePt t="5880" x="3170238" y="1020763"/>
          <p14:tracePt t="5900" x="3208338" y="1020763"/>
          <p14:tracePt t="5914" x="3238500" y="1020763"/>
          <p14:tracePt t="5930" x="3260725" y="1020763"/>
          <p14:tracePt t="13849" x="3260725" y="1028700"/>
          <p14:tracePt t="14065" x="3260725" y="1036638"/>
          <p14:tracePt t="14081" x="3254375" y="1050925"/>
          <p14:tracePt t="14106" x="3254375" y="1066800"/>
          <p14:tracePt t="14113" x="3246438" y="1066800"/>
          <p14:tracePt t="14123" x="3246438" y="1096963"/>
          <p14:tracePt t="14139" x="3246438" y="1112838"/>
          <p14:tracePt t="14155" x="3246438" y="1143000"/>
          <p14:tracePt t="14171" x="3238500" y="1165225"/>
          <p14:tracePt t="14190" x="3230563" y="1173163"/>
          <p14:tracePt t="14206" x="3230563" y="1189038"/>
          <p14:tracePt t="14222" x="3230563" y="1196975"/>
          <p14:tracePt t="14241" x="3230563" y="1203325"/>
          <p14:tracePt t="14254" x="3230563" y="1219200"/>
          <p14:tracePt t="14254" x="3230563" y="1227138"/>
          <p14:tracePt t="14274" x="3222625" y="1235075"/>
          <p14:tracePt t="14289" x="3200400" y="1287463"/>
          <p14:tracePt t="14306" x="3192463" y="1333500"/>
          <p14:tracePt t="14322" x="3184525" y="1371600"/>
          <p14:tracePt t="14339" x="3178175" y="1409700"/>
          <p14:tracePt t="14356" x="3178175" y="1431925"/>
          <p14:tracePt t="14372" x="3170238" y="1447800"/>
          <p14:tracePt t="14392" x="3162300" y="1455738"/>
          <p14:tracePt t="14408" x="3162300" y="1463675"/>
          <p14:tracePt t="14421" x="3162300" y="1485900"/>
          <p14:tracePt t="14438" x="3154363" y="1524000"/>
          <p14:tracePt t="14438" x="3154363" y="1539875"/>
          <p14:tracePt t="14457" x="3146425" y="1562100"/>
          <p14:tracePt t="14470" x="3146425" y="1584325"/>
          <p14:tracePt t="14470" x="3146425" y="1608138"/>
          <p14:tracePt t="14489" x="3140075" y="1616075"/>
          <p14:tracePt t="14505" x="3140075" y="1622425"/>
          <p14:tracePt t="14528" x="3140075" y="1630363"/>
          <p14:tracePt t="14544" x="3140075" y="1638300"/>
          <p14:tracePt t="14561" x="3132138" y="1654175"/>
          <p14:tracePt t="14570" x="3132138" y="1660525"/>
          <p14:tracePt t="14586" x="3132138" y="1692275"/>
          <p14:tracePt t="14604" x="3108325" y="1714500"/>
          <p14:tracePt t="14621" x="3108325" y="1730375"/>
          <p14:tracePt t="14639" x="3101975" y="1744663"/>
          <p14:tracePt t="14655" x="3101975" y="1752600"/>
          <p14:tracePt t="14688" x="3101975" y="1768475"/>
          <p14:tracePt t="14736" x="3094038" y="1782763"/>
          <p14:tracePt t="14753" x="3094038" y="1798638"/>
          <p14:tracePt t="14760" x="3086100" y="1806575"/>
          <p14:tracePt t="14776" x="3086100" y="1812925"/>
          <p14:tracePt t="18296" x="3063875" y="1812925"/>
          <p14:tracePt t="18312" x="3048000" y="1812925"/>
          <p14:tracePt t="18320" x="3017838" y="1812925"/>
          <p14:tracePt t="18333" x="2979738" y="1812925"/>
          <p14:tracePt t="18350" x="2911475" y="1812925"/>
          <p14:tracePt t="18350" x="2865438" y="1812925"/>
          <p14:tracePt t="18369" x="2803525" y="1812925"/>
          <p14:tracePt t="18387" x="2735263" y="1812925"/>
          <p14:tracePt t="18402" x="2689225" y="1812925"/>
          <p14:tracePt t="18418" x="2667000" y="1812925"/>
          <p14:tracePt t="18435" x="2636838" y="1812925"/>
          <p14:tracePt t="18451" x="2574925" y="1812925"/>
          <p14:tracePt t="18468" x="2492375" y="1812925"/>
          <p14:tracePt t="18485" x="2408238" y="1820863"/>
          <p14:tracePt t="18500" x="2332038" y="1836738"/>
          <p14:tracePt t="18518" x="2308225" y="1844675"/>
          <p14:tracePt t="18534" x="2293938" y="1844675"/>
          <p14:tracePt t="18550" x="2286000" y="1844675"/>
          <p14:tracePt t="18566" x="2209800" y="1844675"/>
          <p14:tracePt t="18587" x="2125663" y="1866900"/>
          <p14:tracePt t="18602" x="2019300" y="1882775"/>
          <p14:tracePt t="18618" x="1965325" y="1882775"/>
          <p14:tracePt t="18633" x="1920875" y="1889125"/>
          <p14:tracePt t="18651" x="1897063" y="1889125"/>
          <p14:tracePt t="18667" x="1889125" y="1897063"/>
          <p14:tracePt t="18683" x="1866900" y="1897063"/>
          <p14:tracePt t="18701" x="1836738" y="1897063"/>
          <p14:tracePt t="18701" x="1798638" y="1897063"/>
          <p14:tracePt t="18720" x="1752600" y="1897063"/>
          <p14:tracePt t="18733" x="1668463" y="1897063"/>
          <p14:tracePt t="18751" x="1592263" y="1897063"/>
          <p14:tracePt t="18751" x="1554163" y="1897063"/>
          <p14:tracePt t="18769" x="1508125" y="1897063"/>
          <p14:tracePt t="18786" x="1477963" y="1897063"/>
          <p14:tracePt t="18801" x="1470025" y="1897063"/>
          <p14:tracePt t="18818" x="1439863" y="1897063"/>
          <p14:tracePt t="18835" x="1401763" y="1897063"/>
          <p14:tracePt t="18850" x="1349375" y="1889125"/>
          <p14:tracePt t="18867" x="1311275" y="1889125"/>
          <p14:tracePt t="18884" x="1249363" y="1889125"/>
          <p14:tracePt t="18900" x="1203325" y="1889125"/>
          <p14:tracePt t="18917" x="1158875" y="1889125"/>
          <p14:tracePt t="18935" x="1150938" y="1889125"/>
          <p14:tracePt t="18949" x="1150938" y="1882775"/>
          <p14:tracePt t="19176" x="1158875" y="1882775"/>
          <p14:tracePt t="19184" x="1173163" y="1882775"/>
          <p14:tracePt t="19201" x="1203325" y="1882775"/>
          <p14:tracePt t="19218" x="1249363" y="1882775"/>
          <p14:tracePt t="19234" x="1317625" y="1866900"/>
          <p14:tracePt t="19251" x="1371600" y="1866900"/>
          <p14:tracePt t="19266" x="1425575" y="1866900"/>
          <p14:tracePt t="19284" x="1470025" y="1851025"/>
          <p14:tracePt t="19299" x="1508125" y="1851025"/>
          <p14:tracePt t="19316" x="1546225" y="1851025"/>
          <p14:tracePt t="19334" x="1570038" y="1851025"/>
          <p14:tracePt t="19349" x="1608138" y="1851025"/>
          <p14:tracePt t="19366" x="1638300" y="1851025"/>
          <p14:tracePt t="19383" x="1676400" y="1851025"/>
          <p14:tracePt t="19383" x="1692275" y="1851025"/>
          <p14:tracePt t="19402" x="1736725" y="1851025"/>
          <p14:tracePt t="19418" x="1768475" y="1851025"/>
          <p14:tracePt t="19434" x="1806575" y="1851025"/>
          <p14:tracePt t="19451" x="1851025" y="1851025"/>
          <p14:tracePt t="19467" x="1889125" y="1851025"/>
          <p14:tracePt t="19483" x="1927225" y="1851025"/>
          <p14:tracePt t="19500" x="1973263" y="1851025"/>
          <p14:tracePt t="19518" x="1989138" y="1851025"/>
          <p14:tracePt t="19533" x="2027238" y="1844675"/>
          <p14:tracePt t="19549" x="2079625" y="1844675"/>
          <p14:tracePt t="19566" x="2133600" y="1836738"/>
          <p14:tracePt t="19566" x="2163763" y="1836738"/>
          <p14:tracePt t="19586" x="2187575" y="1836738"/>
          <p14:tracePt t="19600" x="2232025" y="1836738"/>
          <p14:tracePt t="19600" x="2247900" y="1836738"/>
          <p14:tracePt t="19617" x="2286000" y="1828800"/>
          <p14:tracePt t="19633" x="2301875" y="1828800"/>
          <p14:tracePt t="19649" x="2316163" y="1828800"/>
          <p14:tracePt t="19696" x="2346325" y="1828800"/>
          <p14:tracePt t="19704" x="2370138" y="1828800"/>
          <p14:tracePt t="19716" x="2422525" y="1820863"/>
          <p14:tracePt t="19733" x="2454275" y="1812925"/>
          <p14:tracePt t="19750" x="2484438" y="1812925"/>
          <p14:tracePt t="19766" x="2492375" y="1812925"/>
          <p14:tracePt t="19782" x="2514600" y="1812925"/>
          <p14:tracePt t="19801" x="2544763" y="1812925"/>
          <p14:tracePt t="19820" x="2606675" y="1812925"/>
          <p14:tracePt t="19833" x="2667000" y="1812925"/>
          <p14:tracePt t="19849" x="2720975" y="1812925"/>
          <p14:tracePt t="19866" x="2781300" y="1812925"/>
          <p14:tracePt t="19883" x="2835275" y="1812925"/>
          <p14:tracePt t="19899" x="2887663" y="1812925"/>
          <p14:tracePt t="19915" x="2917825" y="1812925"/>
          <p14:tracePt t="19933" x="2933700" y="1812925"/>
          <p14:tracePt t="19948" x="2941638" y="1806575"/>
          <p14:tracePt t="19965" x="2955925" y="1806575"/>
          <p14:tracePt t="19965" x="2963863" y="1806575"/>
          <p14:tracePt t="19984" x="2987675" y="1806575"/>
          <p14:tracePt t="19998" x="3094038" y="1806575"/>
          <p14:tracePt t="20018" x="3184525" y="1806575"/>
          <p14:tracePt t="20034" x="3246438" y="1806575"/>
          <p14:tracePt t="20050" x="3284538" y="1806575"/>
          <p14:tracePt t="20067" x="3292475" y="1806575"/>
          <p14:tracePt t="20083" x="3306763" y="1806575"/>
          <p14:tracePt t="20098" x="3336925" y="1806575"/>
          <p14:tracePt t="20114" x="3406775" y="1806575"/>
          <p14:tracePt t="20131" x="3505200" y="1806575"/>
          <p14:tracePt t="20148" x="3597275" y="1806575"/>
          <p14:tracePt t="20167" x="3649663" y="1806575"/>
          <p14:tracePt t="20167" x="3665538" y="1806575"/>
          <p14:tracePt t="20186" x="3673475" y="1806575"/>
          <p14:tracePt t="20198" x="3679825" y="1806575"/>
          <p14:tracePt t="20215" x="3711575" y="1806575"/>
          <p14:tracePt t="20234" x="3756025" y="1806575"/>
          <p14:tracePt t="20249" x="3856038" y="1812925"/>
          <p14:tracePt t="20267" x="3924300" y="1812925"/>
          <p14:tracePt t="20283" x="3962400" y="1812925"/>
          <p14:tracePt t="20299" x="3978275" y="1812925"/>
          <p14:tracePt t="20315" x="3992563" y="1820863"/>
          <p14:tracePt t="20331" x="4000500" y="1820863"/>
          <p14:tracePt t="20352" x="4022725" y="1828800"/>
          <p14:tracePt t="20368" x="4038600" y="1828800"/>
          <p14:tracePt t="20381" x="4092575" y="1858963"/>
          <p14:tracePt t="20398" x="4137025" y="1874838"/>
          <p14:tracePt t="20398" x="4168775" y="1874838"/>
          <p14:tracePt t="20418" x="4175125" y="1874838"/>
          <p14:tracePt t="20418" x="4191000" y="1874838"/>
          <p14:tracePt t="20434" x="4206875" y="1882775"/>
          <p14:tracePt t="20450" x="4229100" y="1889125"/>
          <p14:tracePt t="20467" x="4244975" y="1889125"/>
          <p14:tracePt t="20483" x="4251325" y="1889125"/>
          <p14:tracePt t="20498" x="4259263" y="1889125"/>
          <p14:tracePt t="20515" x="4275138" y="1889125"/>
          <p14:tracePt t="20532" x="4289425" y="1897063"/>
          <p14:tracePt t="20548" x="4305300" y="1905000"/>
          <p14:tracePt t="20565" x="4335463" y="1905000"/>
          <p14:tracePt t="20565" x="4359275" y="1905000"/>
          <p14:tracePt t="20585" x="4381500" y="1905000"/>
          <p14:tracePt t="20598" x="4403725" y="1905000"/>
          <p14:tracePt t="20615" x="4411663" y="1905000"/>
          <p14:tracePt t="20656" x="4427538" y="1905000"/>
          <p14:tracePt t="20672" x="4457700" y="1905000"/>
          <p14:tracePt t="20681" x="4503738" y="1905000"/>
          <p14:tracePt t="20688" x="4541838" y="1905000"/>
          <p14:tracePt t="20698" x="4656138" y="1905000"/>
          <p14:tracePt t="20716" x="4694238" y="1905000"/>
          <p14:tracePt t="20732" x="4708525" y="1905000"/>
          <p14:tracePt t="20749" x="4724400" y="1905000"/>
          <p14:tracePt t="20816" x="4732338" y="1905000"/>
          <p14:tracePt t="20824" x="4740275" y="1905000"/>
          <p14:tracePt t="20833" x="4746625" y="1905000"/>
          <p14:tracePt t="20848" x="4778375" y="1905000"/>
          <p14:tracePt t="20865" x="4784725" y="1905000"/>
          <p14:tracePt t="20904" x="4792663" y="1905000"/>
          <p14:tracePt t="20913" x="4808538" y="1905000"/>
          <p14:tracePt t="20920" x="4838700" y="1905000"/>
          <p14:tracePt t="20931" x="4899025" y="1905000"/>
          <p14:tracePt t="20949" x="4953000" y="1905000"/>
          <p14:tracePt t="20966" x="4983163" y="1905000"/>
          <p14:tracePt t="20982" x="4991100" y="1905000"/>
          <p14:tracePt t="21081" x="4999038" y="1905000"/>
          <p14:tracePt t="21088" x="5013325" y="1905000"/>
          <p14:tracePt t="21098" x="5045075" y="1905000"/>
          <p14:tracePt t="21114" x="5051425" y="1905000"/>
          <p14:tracePt t="21130" x="5059363" y="1905000"/>
          <p14:tracePt t="21147" x="5067300" y="1905000"/>
          <p14:tracePt t="21168" x="5075238" y="1905000"/>
          <p14:tracePt t="21180" x="5113338" y="1905000"/>
          <p14:tracePt t="21199" x="5197475" y="1905000"/>
          <p14:tracePt t="21199" x="5265738" y="1905000"/>
          <p14:tracePt t="21217" x="5287963" y="1905000"/>
          <p14:tracePt t="21230" x="5356225" y="1905000"/>
          <p14:tracePt t="21230" x="5364163" y="1905000"/>
          <p14:tracePt t="21250" x="5372100" y="1905000"/>
          <p14:tracePt t="21304" x="5372100" y="1897063"/>
          <p14:tracePt t="21520" x="5356225" y="1889125"/>
          <p14:tracePt t="21528" x="5341938" y="1889125"/>
          <p14:tracePt t="21552" x="5334000" y="1889125"/>
          <p14:tracePt t="21560" x="5326063" y="1889125"/>
          <p14:tracePt t="21568" x="5318125" y="1889125"/>
          <p14:tracePt t="21582" x="5311775" y="1889125"/>
          <p14:tracePt t="21596" x="5303838" y="1889125"/>
          <p14:tracePt t="21616" x="5295900" y="1889125"/>
          <p14:tracePt t="21633" x="5287963" y="1889125"/>
          <p14:tracePt t="21648" x="5265738" y="1889125"/>
          <p14:tracePt t="21664" x="5181600" y="1889125"/>
          <p14:tracePt t="21682" x="5151438" y="1889125"/>
          <p14:tracePt t="21698" x="5135563" y="1889125"/>
          <p14:tracePt t="21735" x="5121275" y="1889125"/>
          <p14:tracePt t="21752" x="5097463" y="1889125"/>
          <p14:tracePt t="21768" x="5067300" y="1889125"/>
          <p14:tracePt t="21776" x="5051425" y="1889125"/>
          <p14:tracePt t="21784" x="5029200" y="1889125"/>
          <p14:tracePt t="21796" x="4991100" y="1889125"/>
          <p14:tracePt t="21796" x="4975225" y="1889125"/>
          <p14:tracePt t="21818" x="4953000" y="1889125"/>
          <p14:tracePt t="21830" x="4922838" y="1889125"/>
          <p14:tracePt t="21847" x="4868863" y="1905000"/>
          <p14:tracePt t="21847" x="4830763" y="1905000"/>
          <p14:tracePt t="21866" x="4746625" y="1912938"/>
          <p14:tracePt t="21881" x="4664075" y="1927225"/>
          <p14:tracePt t="21898" x="4610100" y="1927225"/>
          <p14:tracePt t="21914" x="4549775" y="1943100"/>
          <p14:tracePt t="21930" x="4441825" y="1965325"/>
          <p14:tracePt t="21947" x="4321175" y="1973263"/>
          <p14:tracePt t="21965" x="4206875" y="1973263"/>
          <p14:tracePt t="21981" x="4098925" y="1997075"/>
          <p14:tracePt t="21997" x="4008438" y="1997075"/>
          <p14:tracePt t="22014" x="3924300" y="1997075"/>
          <p14:tracePt t="22014" x="3902075" y="1997075"/>
          <p14:tracePt t="22033" x="3886200" y="1997075"/>
          <p14:tracePt t="22045" x="3863975" y="1997075"/>
          <p14:tracePt t="22045" x="3848100" y="1997075"/>
          <p14:tracePt t="22064" x="3832225" y="1997075"/>
          <p14:tracePt t="22064" x="3810000" y="1997075"/>
          <p14:tracePt t="22081" x="3749675" y="1997075"/>
          <p14:tracePt t="22097" x="3665538" y="1997075"/>
          <p14:tracePt t="22113" x="3527425" y="1997075"/>
          <p14:tracePt t="22129" x="3390900" y="1997075"/>
          <p14:tracePt t="22146" x="3268663" y="1997075"/>
          <p14:tracePt t="22163" x="3216275" y="1997075"/>
          <p14:tracePt t="22180" x="3200400" y="1997075"/>
          <p14:tracePt t="22196" x="3192463" y="1997075"/>
          <p14:tracePt t="22240" x="3184525" y="1997075"/>
          <p14:tracePt t="22248" x="3162300" y="1997075"/>
          <p14:tracePt t="22248" x="3140075" y="1997075"/>
          <p14:tracePt t="22266" x="3124200" y="1997075"/>
          <p14:tracePt t="22279" x="3094038" y="1997075"/>
          <p14:tracePt t="22298" x="3101975" y="1997075"/>
          <p14:tracePt t="22392" x="3108325" y="1997075"/>
          <p14:tracePt t="22400" x="3124200" y="1997075"/>
          <p14:tracePt t="22412" x="3154363" y="1997075"/>
          <p14:tracePt t="22429" x="3192463" y="1997075"/>
          <p14:tracePt t="22446" x="3246438" y="1997075"/>
          <p14:tracePt t="22463" x="3298825" y="1997075"/>
          <p14:tracePt t="22463" x="3336925" y="1997075"/>
          <p14:tracePt t="22482" x="3413125" y="1997075"/>
          <p14:tracePt t="22498" x="3475038" y="1997075"/>
          <p14:tracePt t="22514" x="3543300" y="1997075"/>
          <p14:tracePt t="22531" x="3581400" y="1997075"/>
          <p14:tracePt t="22547" x="3635375" y="1997075"/>
          <p14:tracePt t="22564" x="3687763" y="1997075"/>
          <p14:tracePt t="22581" x="3749675" y="1997075"/>
          <p14:tracePt t="22598" x="3802063" y="1997075"/>
          <p14:tracePt t="22613" x="3870325" y="1997075"/>
          <p14:tracePt t="22629" x="3924300" y="1997075"/>
          <p14:tracePt t="22646" x="3946525" y="1997075"/>
          <p14:tracePt t="22663" x="3954463" y="1997075"/>
          <p14:tracePt t="22679" x="3970338" y="1997075"/>
          <p14:tracePt t="22696" x="3978275" y="1997075"/>
          <p14:tracePt t="22729" x="4000500" y="1997075"/>
          <p14:tracePt t="22736" x="4016375" y="1997075"/>
          <p14:tracePt t="22746" x="4076700" y="1997075"/>
          <p14:tracePt t="22764" x="4152900" y="1997075"/>
          <p14:tracePt t="22780" x="4183063" y="1997075"/>
          <p14:tracePt t="22796" x="4198938" y="1997075"/>
          <p14:tracePt t="22813" x="4213225" y="1997075"/>
          <p14:tracePt t="22863" x="4229100" y="1997075"/>
          <p14:tracePt t="22872" x="4251325" y="2003425"/>
          <p14:tracePt t="22881" x="4283075" y="2011363"/>
          <p14:tracePt t="22897" x="4321175" y="2011363"/>
          <p14:tracePt t="22913" x="4327525" y="2011363"/>
          <p14:tracePt t="22928" x="4335463" y="2011363"/>
          <p14:tracePt t="22946" x="4343400" y="2011363"/>
          <p14:tracePt t="22962" x="4359275" y="2011363"/>
          <p14:tracePt t="22979" x="4389438" y="2011363"/>
          <p14:tracePt t="22997" x="4441825" y="2011363"/>
          <p14:tracePt t="23013" x="4487863" y="2011363"/>
          <p14:tracePt t="23030" x="4511675" y="2011363"/>
          <p14:tracePt t="23045" x="4525963" y="2011363"/>
          <p14:tracePt t="23062" x="4533900" y="2011363"/>
          <p14:tracePt t="23080" x="4549775" y="2011363"/>
          <p14:tracePt t="23103" x="4564063" y="2011363"/>
          <p14:tracePt t="23113" x="4610100" y="2011363"/>
          <p14:tracePt t="23130" x="4640263" y="2011363"/>
          <p14:tracePt t="23147" x="4670425" y="2011363"/>
          <p14:tracePt t="23162" x="4686300" y="2011363"/>
          <p14:tracePt t="23178" x="4694238" y="2011363"/>
          <p14:tracePt t="23195" x="4716463" y="2003425"/>
          <p14:tracePt t="23211" x="4732338" y="1997075"/>
          <p14:tracePt t="23228" x="4784725" y="1997075"/>
          <p14:tracePt t="23246" x="4860925" y="1997075"/>
          <p14:tracePt t="23263" x="4884738" y="1989138"/>
          <p14:tracePt t="23263" x="4899025" y="1989138"/>
          <p14:tracePt t="23281" x="4899025" y="1981200"/>
          <p14:tracePt t="23304" x="4906963" y="1981200"/>
          <p14:tracePt t="23314" x="4922838" y="1973263"/>
          <p14:tracePt t="23329" x="4953000" y="1973263"/>
          <p14:tracePt t="23346" x="4991100" y="1965325"/>
          <p14:tracePt t="23363" x="5037138" y="1965325"/>
          <p14:tracePt t="23379" x="5051425" y="1951038"/>
          <p14:tracePt t="23395" x="5067300" y="1951038"/>
          <p14:tracePt t="23412" x="5083175" y="1951038"/>
          <p14:tracePt t="23456" x="5097463" y="1951038"/>
          <p14:tracePt t="23472" x="5113338" y="1951038"/>
          <p14:tracePt t="23480" x="5127625" y="1951038"/>
          <p14:tracePt t="23495" x="5227638" y="1951038"/>
          <p14:tracePt t="23514" x="5249863" y="1951038"/>
          <p14:tracePt t="26176" x="5235575" y="1951038"/>
          <p14:tracePt t="26616" x="5219700" y="1951038"/>
          <p14:tracePt t="26626" x="5189538" y="1951038"/>
          <p14:tracePt t="26632" x="5135563" y="1951038"/>
          <p14:tracePt t="26643" x="5029200" y="1951038"/>
          <p14:tracePt t="26659" x="4884738" y="1951038"/>
          <p14:tracePt t="26676" x="4724400" y="1951038"/>
          <p14:tracePt t="26692" x="4572000" y="1951038"/>
          <p14:tracePt t="26708" x="4427538" y="1951038"/>
          <p14:tracePt t="26725" x="4365625" y="1951038"/>
          <p14:tracePt t="26742" x="4321175" y="1951038"/>
          <p14:tracePt t="26758" x="4237038" y="1951038"/>
          <p14:tracePt t="26758" x="4183063" y="1951038"/>
          <p14:tracePt t="26777" x="4122738" y="1951038"/>
          <p14:tracePt t="26792" x="3978275" y="1951038"/>
          <p14:tracePt t="26812" x="3946525" y="1951038"/>
          <p14:tracePt t="26827" x="3940175" y="1951038"/>
          <p14:tracePt t="26841" x="3940175" y="1943100"/>
          <p14:tracePt t="26857" x="3932238" y="1943100"/>
          <p14:tracePt t="26874" x="3916363" y="1943100"/>
          <p14:tracePt t="26928" x="3908425" y="1943100"/>
          <p14:tracePt t="26976" x="3916363" y="1943100"/>
          <p14:tracePt t="27168" x="3924300" y="1943100"/>
          <p14:tracePt t="27176" x="3932238" y="1943100"/>
          <p14:tracePt t="27191" x="3946525" y="1943100"/>
          <p14:tracePt t="27209" x="3962400" y="1951038"/>
          <p14:tracePt t="27225" x="3970338" y="1951038"/>
          <p14:tracePt t="27242" x="3978275" y="1951038"/>
          <p14:tracePt t="27656" x="3984625" y="1951038"/>
          <p14:tracePt t="27696" x="3992563" y="1951038"/>
          <p14:tracePt t="27712" x="4000500" y="1951038"/>
          <p14:tracePt t="27728" x="4016375" y="1951038"/>
          <p14:tracePt t="27768" x="4022725" y="1951038"/>
          <p14:tracePt t="27792" x="4030663" y="1951038"/>
          <p14:tracePt t="27800" x="4038600" y="1951038"/>
          <p14:tracePt t="27816" x="4046538" y="1951038"/>
          <p14:tracePt t="27831" x="4046538" y="1943100"/>
          <p14:tracePt t="27841" x="4054475" y="1943100"/>
          <p14:tracePt t="27912" x="4068763" y="1943100"/>
          <p14:tracePt t="28016" x="4076700" y="1943100"/>
          <p14:tracePt t="28497" x="4084638" y="1943100"/>
          <p14:tracePt t="28560" x="4092575" y="1943100"/>
          <p14:tracePt t="28577" x="4098925" y="1943100"/>
          <p14:tracePt t="28600" x="4106863" y="1943100"/>
          <p14:tracePt t="28624" x="4114800" y="1943100"/>
          <p14:tracePt t="28648" x="4122738" y="1943100"/>
          <p14:tracePt t="28664" x="4137025" y="1935163"/>
          <p14:tracePt t="28712" x="4144963" y="1935163"/>
          <p14:tracePt t="28800" x="4152900" y="1935163"/>
          <p14:tracePt t="28896" x="4160838" y="1935163"/>
          <p14:tracePt t="28936" x="4168775" y="1935163"/>
          <p14:tracePt t="28960" x="4175125" y="1935163"/>
          <p14:tracePt t="28983" x="4191000" y="1935163"/>
          <p14:tracePt t="29015" x="4198938" y="1935163"/>
          <p14:tracePt t="29055" x="4206875" y="1935163"/>
          <p14:tracePt t="29073" x="4213225" y="1935163"/>
          <p14:tracePt t="29079" x="4221163" y="1935163"/>
          <p14:tracePt t="29095" x="4237038" y="1935163"/>
          <p14:tracePt t="29106" x="4244975" y="1935163"/>
          <p14:tracePt t="29121" x="4259263" y="1935163"/>
          <p14:tracePt t="29139" x="4275138" y="1935163"/>
          <p14:tracePt t="29155" x="4289425" y="1935163"/>
          <p14:tracePt t="29172" x="4313238" y="1935163"/>
          <p14:tracePt t="29189" x="4327525" y="1935163"/>
          <p14:tracePt t="29205" x="4343400" y="1935163"/>
          <p14:tracePt t="29223" x="4373563" y="1935163"/>
          <p14:tracePt t="29223" x="4397375" y="1935163"/>
          <p14:tracePt t="29241" x="4411663" y="1935163"/>
          <p14:tracePt t="29255" x="4487863" y="1935163"/>
          <p14:tracePt t="29273" x="4533900" y="1943100"/>
          <p14:tracePt t="29289" x="4556125" y="1943100"/>
          <p14:tracePt t="29306" x="4579938" y="1943100"/>
          <p14:tracePt t="29322" x="4594225" y="1943100"/>
          <p14:tracePt t="29338" x="4610100" y="1943100"/>
          <p14:tracePt t="29355" x="4625975" y="1943100"/>
          <p14:tracePt t="29371" x="4708525" y="1943100"/>
          <p14:tracePt t="29389" x="4854575" y="1943100"/>
          <p14:tracePt t="29406" x="4991100" y="1943100"/>
          <p14:tracePt t="29422" x="5083175" y="1935163"/>
          <p14:tracePt t="29438" x="5097463" y="1935163"/>
          <p14:tracePt t="29455" x="5121275" y="1935163"/>
          <p14:tracePt t="29511" x="5143500" y="1935163"/>
          <p14:tracePt t="29522" x="5181600" y="1935163"/>
          <p14:tracePt t="29527" x="5249863" y="1935163"/>
          <p14:tracePt t="29538" x="5311775" y="1935163"/>
          <p14:tracePt t="29555" x="5349875" y="1935163"/>
          <p14:tracePt t="29571" x="5341938" y="1935163"/>
          <p14:tracePt t="29671" x="5334000" y="1935163"/>
          <p14:tracePt t="29689" x="5326063" y="1935163"/>
          <p14:tracePt t="29695" x="5318125" y="1935163"/>
          <p14:tracePt t="29707" x="5303838" y="1935163"/>
          <p14:tracePt t="29722" x="5219700" y="1935163"/>
          <p14:tracePt t="29739" x="4945063" y="1943100"/>
          <p14:tracePt t="29755" x="4740275" y="1973263"/>
          <p14:tracePt t="29771" x="4625975" y="1989138"/>
          <p14:tracePt t="29788" x="4549775" y="1989138"/>
          <p14:tracePt t="29805" x="4518025" y="1989138"/>
          <p14:tracePt t="29805" x="4495800" y="1989138"/>
          <p14:tracePt t="29824" x="4479925" y="1989138"/>
          <p14:tracePt t="29838" x="4427538" y="1989138"/>
          <p14:tracePt t="29838" x="4381500" y="1989138"/>
          <p14:tracePt t="29856" x="4305300" y="1989138"/>
          <p14:tracePt t="29871" x="4137025" y="1989138"/>
          <p14:tracePt t="29889" x="4054475" y="1989138"/>
          <p14:tracePt t="29906" x="4000500" y="1989138"/>
          <p14:tracePt t="29922" x="3962400" y="1989138"/>
          <p14:tracePt t="29938" x="3908425" y="1989138"/>
          <p14:tracePt t="29954" x="3856038" y="1989138"/>
          <p14:tracePt t="29972" x="3817938" y="1989138"/>
          <p14:tracePt t="29988" x="3749675" y="1989138"/>
          <p14:tracePt t="30005" x="3641725" y="1989138"/>
          <p14:tracePt t="30021" x="3521075" y="1989138"/>
          <p14:tracePt t="30038" x="3459163" y="1989138"/>
          <p14:tracePt t="30054" x="3429000" y="1989138"/>
          <p14:tracePt t="30072" x="3382963" y="1989138"/>
          <p14:tracePt t="30089" x="3368675" y="1989138"/>
          <p14:tracePt t="30105" x="3360738" y="1989138"/>
          <p14:tracePt t="30121" x="3352800" y="1989138"/>
          <p14:tracePt t="30137" x="3360738" y="1981200"/>
          <p14:tracePt t="30264" x="3368675" y="1973263"/>
          <p14:tracePt t="30272" x="3390900" y="1973263"/>
          <p14:tracePt t="30280" x="3429000" y="1973263"/>
          <p14:tracePt t="30289" x="3527425" y="1965325"/>
          <p14:tracePt t="30306" x="3589338" y="1965325"/>
          <p14:tracePt t="30323" x="3679825" y="1965325"/>
          <p14:tracePt t="30339" x="3756025" y="1965325"/>
          <p14:tracePt t="30356" x="3787775" y="1958975"/>
          <p14:tracePt t="30372" x="3810000" y="1958975"/>
          <p14:tracePt t="30389" x="3856038" y="1958975"/>
          <p14:tracePt t="30406" x="3962400" y="1958975"/>
          <p14:tracePt t="30422" x="4076700" y="1958975"/>
          <p14:tracePt t="30438" x="4168775" y="1958975"/>
          <p14:tracePt t="30438" x="4198938" y="1958975"/>
          <p14:tracePt t="30457" x="4221163" y="1958975"/>
          <p14:tracePt t="30471" x="4267200" y="1958975"/>
          <p14:tracePt t="30490" x="4283075" y="1958975"/>
          <p14:tracePt t="30504" x="4313238" y="1958975"/>
          <p14:tracePt t="30522" x="4373563" y="1958975"/>
          <p14:tracePt t="30538" x="4473575" y="1958975"/>
          <p14:tracePt t="30555" x="4572000" y="1958975"/>
          <p14:tracePt t="30571" x="4632325" y="1958975"/>
          <p14:tracePt t="30588" x="4664075" y="1958975"/>
          <p14:tracePt t="30605" x="4670425" y="1958975"/>
          <p14:tracePt t="30621" x="4702175" y="1958975"/>
          <p14:tracePt t="30637" x="4754563" y="1958975"/>
          <p14:tracePt t="30637" x="4792663" y="1958975"/>
          <p14:tracePt t="30657" x="4838700" y="1958975"/>
          <p14:tracePt t="30670" x="4906963" y="1958975"/>
          <p14:tracePt t="30690" x="4914900" y="1951038"/>
          <p14:tracePt t="31718" x="4906963" y="1951038"/>
          <p14:tracePt t="31808" x="4906963" y="1943100"/>
          <p14:tracePt t="31816" x="4899025" y="1943100"/>
          <p14:tracePt t="32032" x="4892675" y="1943100"/>
          <p14:tracePt t="32040" x="4884738" y="1943100"/>
          <p14:tracePt t="32053" x="4854575" y="1943100"/>
          <p14:tracePt t="32070" x="4830763" y="1943100"/>
          <p14:tracePt t="32070" x="4816475" y="1943100"/>
          <p14:tracePt t="32089" x="4800600" y="1958975"/>
          <p14:tracePt t="32106" x="4778375" y="1965325"/>
          <p14:tracePt t="32122" x="4754563" y="1973263"/>
          <p14:tracePt t="32138" x="4702175" y="1989138"/>
          <p14:tracePt t="32155" x="4640263" y="2011363"/>
          <p14:tracePt t="32171" x="4564063" y="2035175"/>
          <p14:tracePt t="32187" x="4473575" y="2065338"/>
          <p14:tracePt t="32205" x="4365625" y="2111375"/>
          <p14:tracePt t="32220" x="4267200" y="2149475"/>
          <p14:tracePt t="32236" x="4160838" y="2193925"/>
          <p14:tracePt t="32253" x="4046538" y="2217738"/>
          <p14:tracePt t="32268" x="3946525" y="2247900"/>
          <p14:tracePt t="32285" x="3856038" y="2270125"/>
          <p14:tracePt t="32302" x="3756025" y="2286000"/>
          <p14:tracePt t="32318" x="3635375" y="2308225"/>
          <p14:tracePt t="32318" x="3597275" y="2332038"/>
          <p14:tracePt t="32337" x="3467100" y="2362200"/>
          <p14:tracePt t="32353" x="3298825" y="2400300"/>
          <p14:tracePt t="32370" x="3094038" y="2430463"/>
          <p14:tracePt t="32386" x="2941638" y="2460625"/>
          <p14:tracePt t="32403" x="2827338" y="2484438"/>
          <p14:tracePt t="32420" x="2751138" y="2506663"/>
          <p14:tracePt t="32437" x="2689225" y="2522538"/>
          <p14:tracePt t="32455" x="2606675" y="2536825"/>
          <p14:tracePt t="32470" x="2460625" y="2544763"/>
          <p14:tracePt t="32486" x="2270125" y="2574925"/>
          <p14:tracePt t="32503" x="2103438" y="2613025"/>
          <p14:tracePt t="32503" x="2049463" y="2613025"/>
          <p14:tracePt t="32522" x="1981200" y="2613025"/>
          <p14:tracePt t="32538" x="1951038" y="2613025"/>
          <p14:tracePt t="32553" x="1905000" y="2613025"/>
          <p14:tracePt t="32570" x="1782763" y="2613025"/>
          <p14:tracePt t="32588" x="1630363" y="2613025"/>
          <p14:tracePt t="32603" x="1516063" y="2613025"/>
          <p14:tracePt t="32620" x="1477963" y="2613025"/>
          <p14:tracePt t="32636" x="1470025" y="2606675"/>
          <p14:tracePt t="32652" x="1463675" y="2606675"/>
          <p14:tracePt t="32669" x="1417638" y="2590800"/>
          <p14:tracePt t="32687" x="1333500" y="2568575"/>
          <p14:tracePt t="32687" x="1265238" y="2552700"/>
          <p14:tracePt t="32705" x="1227138" y="2552700"/>
          <p14:tracePt t="32718" x="1189038" y="2544763"/>
          <p14:tracePt t="32737" x="1181100" y="2536825"/>
          <p14:tracePt t="32761" x="1173163" y="2536825"/>
          <p14:tracePt t="32776" x="1165225" y="2530475"/>
          <p14:tracePt t="32786" x="1158875" y="2522538"/>
          <p14:tracePt t="32809" x="1150938" y="2506663"/>
          <p14:tracePt t="32879" x="1143000" y="2506663"/>
          <p14:tracePt t="32887" x="1143000" y="2498725"/>
          <p14:tracePt t="32902" x="1135063" y="2498725"/>
          <p14:tracePt t="32918" x="1127125" y="2492375"/>
          <p14:tracePt t="32976" x="1120775" y="2484438"/>
          <p14:tracePt t="32992" x="1120775" y="2476500"/>
          <p14:tracePt t="33248" x="1127125" y="2476500"/>
          <p14:tracePt t="33704" x="1135063" y="2476500"/>
          <p14:tracePt t="33728" x="1143000" y="2460625"/>
          <p14:tracePt t="33736" x="1150938" y="2460625"/>
          <p14:tracePt t="33751" x="1165225" y="2460625"/>
          <p14:tracePt t="33768" x="1181100" y="2460625"/>
          <p14:tracePt t="33785" x="1196975" y="2460625"/>
          <p14:tracePt t="33802" x="1203325" y="2454275"/>
          <p14:tracePt t="33820" x="1211263" y="2454275"/>
          <p14:tracePt t="33834" x="1219200" y="2454275"/>
          <p14:tracePt t="33851" x="1235075" y="2454275"/>
          <p14:tracePt t="33867" x="1257300" y="2454275"/>
          <p14:tracePt t="33886" x="1303338" y="2454275"/>
          <p14:tracePt t="33902" x="1333500" y="2454275"/>
          <p14:tracePt t="33919" x="1355725" y="2454275"/>
          <p14:tracePt t="33919" x="1363663" y="2454275"/>
          <p14:tracePt t="33937" x="1379538" y="2454275"/>
          <p14:tracePt t="33992" x="1387475" y="2454275"/>
          <p14:tracePt t="34008" x="1393825" y="2454275"/>
          <p14:tracePt t="34017" x="1401763" y="2454275"/>
          <p14:tracePt t="34024" x="1417638" y="2454275"/>
          <p14:tracePt t="34034" x="1431925" y="2454275"/>
          <p14:tracePt t="34051" x="1447800" y="2454275"/>
          <p14:tracePt t="34067" x="1455738" y="2454275"/>
          <p14:tracePt t="34112" x="1463675" y="2454275"/>
          <p14:tracePt t="34120" x="1477963" y="2454275"/>
          <p14:tracePt t="34134" x="1508125" y="2454275"/>
          <p14:tracePt t="34134" x="1524000" y="2454275"/>
          <p14:tracePt t="34153" x="1539875" y="2454275"/>
          <p14:tracePt t="34169" x="1546225" y="2454275"/>
          <p14:tracePt t="34185" x="1570038" y="2454275"/>
          <p14:tracePt t="34202" x="1584325" y="2454275"/>
          <p14:tracePt t="34219" x="1608138" y="2454275"/>
          <p14:tracePt t="34234" x="1622425" y="2454275"/>
          <p14:tracePt t="34251" x="1638300" y="2454275"/>
          <p14:tracePt t="34267" x="1668463" y="2454275"/>
          <p14:tracePt t="34284" x="1692275" y="2454275"/>
          <p14:tracePt t="34301" x="1698625" y="2454275"/>
          <p14:tracePt t="34317" x="1714500" y="2446338"/>
          <p14:tracePt t="34360" x="1722438" y="2446338"/>
          <p14:tracePt t="34384" x="1730375" y="2446338"/>
          <p14:tracePt t="34392" x="1736725" y="2446338"/>
          <p14:tracePt t="34403" x="1752600" y="2446338"/>
          <p14:tracePt t="34418" x="1760538" y="2438400"/>
          <p14:tracePt t="34434" x="1768475" y="2438400"/>
          <p14:tracePt t="34450" x="1774825" y="2438400"/>
          <p14:tracePt t="34520" x="1782763" y="2438400"/>
          <p14:tracePt t="34544" x="1790700" y="2438400"/>
          <p14:tracePt t="34551" x="1798638" y="2438400"/>
          <p14:tracePt t="34648" x="1798638" y="2430463"/>
          <p14:tracePt t="34664" x="1806575" y="2430463"/>
          <p14:tracePt t="34672" x="1812925" y="2430463"/>
          <p14:tracePt t="34688" x="1820863" y="2430463"/>
          <p14:tracePt t="34728" x="1836738" y="2430463"/>
          <p14:tracePt t="34760" x="1844675" y="2430463"/>
          <p14:tracePt t="34976" x="1851025" y="2430463"/>
          <p14:tracePt t="35008" x="1858963" y="2430463"/>
          <p14:tracePt t="35024" x="1866900" y="2430463"/>
          <p14:tracePt t="35048" x="1874838" y="2430463"/>
          <p14:tracePt t="35056" x="1889125" y="2430463"/>
          <p14:tracePt t="35088" x="1897063" y="2430463"/>
          <p14:tracePt t="35104" x="1905000" y="2430463"/>
          <p14:tracePt t="35112" x="1912938" y="2430463"/>
          <p14:tracePt t="35120" x="1920875" y="2430463"/>
          <p14:tracePt t="35133" x="1935163" y="2430463"/>
          <p14:tracePt t="35150" x="1943100" y="2430463"/>
          <p14:tracePt t="35166" x="1973263" y="2430463"/>
          <p14:tracePt t="35166" x="1989138" y="2430463"/>
          <p14:tracePt t="35186" x="2003425" y="2430463"/>
          <p14:tracePt t="35201" x="2011363" y="2422525"/>
          <p14:tracePt t="35224" x="2019300" y="2422525"/>
          <p14:tracePt t="35272" x="2035175" y="2422525"/>
          <p14:tracePt t="35281" x="2041525" y="2422525"/>
          <p14:tracePt t="35288" x="2049463" y="2422525"/>
          <p14:tracePt t="35299" x="2065338" y="2416175"/>
          <p14:tracePt t="35316" x="2073275" y="2416175"/>
          <p14:tracePt t="35333" x="2087563" y="2416175"/>
          <p14:tracePt t="35349" x="2125663" y="2416175"/>
          <p14:tracePt t="35366" x="2171700" y="2416175"/>
          <p14:tracePt t="35366" x="2193925" y="2416175"/>
          <p14:tracePt t="35385" x="2232025" y="2416175"/>
          <p14:tracePt t="35399" x="2293938" y="2408238"/>
          <p14:tracePt t="35418" x="2301875" y="2400300"/>
          <p14:tracePt t="35434" x="2308225" y="2400300"/>
          <p14:tracePt t="35456" x="2324100" y="2400300"/>
          <p14:tracePt t="35466" x="2339975" y="2400300"/>
          <p14:tracePt t="35484" x="2384425" y="2400300"/>
          <p14:tracePt t="35500" x="2430463" y="2400300"/>
          <p14:tracePt t="35516" x="2454275" y="2400300"/>
          <p14:tracePt t="35534" x="2460625" y="2400300"/>
          <p14:tracePt t="35547" x="2468563" y="2400300"/>
          <p14:tracePt t="35564" x="2484438" y="2400300"/>
          <p14:tracePt t="35586" x="2498725" y="2400300"/>
          <p14:tracePt t="35601" x="2506663" y="2400300"/>
          <p14:tracePt t="35615" x="2530475" y="2400300"/>
          <p14:tracePt t="35634" x="2536825" y="2400300"/>
          <p14:tracePt t="35656" x="2552700" y="2400300"/>
          <p14:tracePt t="35688" x="2560638" y="2400300"/>
          <p14:tracePt t="35712" x="2568575" y="2400300"/>
          <p14:tracePt t="35728" x="2574925" y="2400300"/>
          <p14:tracePt t="35736" x="2582863" y="2400300"/>
          <p14:tracePt t="35760" x="2590800" y="2400300"/>
          <p14:tracePt t="35776" x="2598738" y="2400300"/>
          <p14:tracePt t="35785" x="2613025" y="2400300"/>
          <p14:tracePt t="35799" x="2628900" y="2400300"/>
          <p14:tracePt t="35816" x="2644775" y="2400300"/>
          <p14:tracePt t="35833" x="2644775" y="2408238"/>
          <p14:tracePt t="35847" x="2651125" y="2408238"/>
          <p14:tracePt t="35865" x="2659063" y="2408238"/>
          <p14:tracePt t="35883" x="2682875" y="2408238"/>
          <p14:tracePt t="35899" x="2705100" y="2416175"/>
          <p14:tracePt t="35915" x="2727325" y="2416175"/>
          <p14:tracePt t="35931" x="2759075" y="2422525"/>
          <p14:tracePt t="35949" x="2789238" y="2422525"/>
          <p14:tracePt t="35968" x="2803525" y="2430463"/>
          <p14:tracePt t="35986" x="2811463" y="2430463"/>
          <p14:tracePt t="36039" x="2819400" y="2430463"/>
          <p14:tracePt t="36049" x="2827338" y="2430463"/>
          <p14:tracePt t="36056" x="2835275" y="2430463"/>
          <p14:tracePt t="36066" x="2841625" y="2430463"/>
          <p14:tracePt t="36083" x="2857500" y="2430463"/>
          <p14:tracePt t="36099" x="2873375" y="2430463"/>
          <p14:tracePt t="36116" x="2887663" y="2430463"/>
          <p14:tracePt t="36132" x="2895600" y="2430463"/>
          <p14:tracePt t="36148" x="2911475" y="2430463"/>
          <p14:tracePt t="36165" x="2917825" y="2430463"/>
          <p14:tracePt t="36182" x="2941638" y="2422525"/>
          <p14:tracePt t="36199" x="2949575" y="2422525"/>
          <p14:tracePt t="36233" x="2955925" y="2422525"/>
          <p14:tracePt t="36249" x="2963863" y="2422525"/>
          <p14:tracePt t="36256" x="2971800" y="2422525"/>
          <p14:tracePt t="36266" x="2994025" y="2422525"/>
          <p14:tracePt t="36283" x="3009900" y="2422525"/>
          <p14:tracePt t="36298" x="3017838" y="2422525"/>
          <p14:tracePt t="36313" x="3025775" y="2422525"/>
          <p14:tracePt t="36336" x="3025775" y="2416175"/>
          <p14:tracePt t="36352" x="3040063" y="2416175"/>
          <p14:tracePt t="36368" x="3048000" y="2416175"/>
          <p14:tracePt t="36385" x="3063875" y="2416175"/>
          <p14:tracePt t="36400" x="3070225" y="2416175"/>
          <p14:tracePt t="36417" x="3078163" y="2416175"/>
          <p14:tracePt t="36431" x="3094038" y="2416175"/>
          <p14:tracePt t="36465" x="3101975" y="2416175"/>
          <p14:tracePt t="36512" x="3108325" y="2416175"/>
          <p14:tracePt t="36520" x="3116263" y="2416175"/>
          <p14:tracePt t="36535" x="3124200" y="2416175"/>
          <p14:tracePt t="36547" x="3132138" y="2416175"/>
          <p14:tracePt t="36564" x="3140075" y="2416175"/>
          <p14:tracePt t="36592" x="3154363" y="2416175"/>
          <p14:tracePt t="37081" x="3162300" y="2416175"/>
          <p14:tracePt t="37088" x="3178175" y="2416175"/>
          <p14:tracePt t="37098" x="3192463" y="2416175"/>
          <p14:tracePt t="37115" x="3230563" y="2416175"/>
          <p14:tracePt t="37131" x="3292475" y="2408238"/>
          <p14:tracePt t="37147" x="3398838" y="2408238"/>
          <p14:tracePt t="37165" x="3482975" y="2408238"/>
          <p14:tracePt t="37181" x="3535363" y="2408238"/>
          <p14:tracePt t="37198" x="3603625" y="2408238"/>
          <p14:tracePt t="37198" x="3657600" y="2408238"/>
          <p14:tracePt t="37217" x="3725863" y="2408238"/>
          <p14:tracePt t="37231" x="3992563" y="2408238"/>
          <p14:tracePt t="37250" x="4084638" y="2408238"/>
          <p14:tracePt t="37266" x="4098925" y="2408238"/>
          <p14:tracePt t="37282" x="4106863" y="2408238"/>
          <p14:tracePt t="37336" x="4122738" y="2408238"/>
          <p14:tracePt t="37345" x="4144963" y="2408238"/>
          <p14:tracePt t="37352" x="4198938" y="2408238"/>
          <p14:tracePt t="37364" x="4321175" y="2408238"/>
          <p14:tracePt t="37381" x="4373563" y="2408238"/>
          <p14:tracePt t="37397" x="4381500" y="2408238"/>
          <p14:tracePt t="37504" x="4389438" y="2408238"/>
          <p14:tracePt t="37513" x="4403725" y="2408238"/>
          <p14:tracePt t="37520" x="4411663" y="2408238"/>
          <p14:tracePt t="41916" x="4411663" y="2416175"/>
          <p14:tracePt t="42336" x="4403725" y="2422525"/>
          <p14:tracePt t="42344" x="4397375" y="2430463"/>
          <p14:tracePt t="42358" x="4397375" y="2438400"/>
          <p14:tracePt t="42688" x="4389438" y="2438400"/>
          <p14:tracePt t="42928" x="4381500" y="2438400"/>
          <p14:tracePt t="43074" x="4373563" y="2438400"/>
          <p14:tracePt t="43088" x="4359275" y="2430463"/>
          <p14:tracePt t="43096" x="4351338" y="2416175"/>
          <p14:tracePt t="43108" x="4343400" y="2392363"/>
          <p14:tracePt t="43126" x="4335463" y="2370138"/>
          <p14:tracePt t="43142" x="4335463" y="2354263"/>
          <p14:tracePt t="43157" x="4327525" y="2339975"/>
          <p14:tracePt t="43157" x="4321175" y="2324100"/>
          <p14:tracePt t="43177" x="4313238" y="2316163"/>
          <p14:tracePt t="43191" x="4305300" y="2316163"/>
          <p14:tracePt t="43448" x="4297363" y="2324100"/>
          <p14:tracePt t="43464" x="4289425" y="2324100"/>
          <p14:tracePt t="43472" x="4289425" y="2339975"/>
          <p14:tracePt t="43576" x="4289425" y="2354263"/>
          <p14:tracePt t="43592" x="4289425" y="2370138"/>
          <p14:tracePt t="43600" x="4289425" y="2384425"/>
          <p14:tracePt t="43609" x="4289425" y="2416175"/>
          <p14:tracePt t="43624" x="4289425" y="2430463"/>
          <p14:tracePt t="43642" x="4289425" y="2438400"/>
          <p14:tracePt t="43658" x="4283075" y="2438400"/>
          <p14:tracePt t="44272" x="4251325" y="2438400"/>
          <p14:tracePt t="44280" x="4175125" y="2484438"/>
          <p14:tracePt t="44289" x="3984625" y="2530475"/>
          <p14:tracePt t="44309" x="3741738" y="2590800"/>
          <p14:tracePt t="44325" x="3565525" y="2620963"/>
          <p14:tracePt t="44341" x="3421063" y="2667000"/>
          <p14:tracePt t="44358" x="3336925" y="2667000"/>
          <p14:tracePt t="44375" x="3254375" y="2682875"/>
          <p14:tracePt t="44375" x="3230563" y="2682875"/>
          <p14:tracePt t="44393" x="3192463" y="2682875"/>
          <p14:tracePt t="44406" x="3048000" y="2713038"/>
          <p14:tracePt t="44425" x="2994025" y="2735263"/>
          <p14:tracePt t="44441" x="2925763" y="2765425"/>
          <p14:tracePt t="44457" x="2865438" y="2773363"/>
          <p14:tracePt t="44474" x="2835275" y="2789238"/>
          <p14:tracePt t="44490" x="2797175" y="2789238"/>
          <p14:tracePt t="44507" x="2735263" y="2803525"/>
          <p14:tracePt t="44524" x="2644775" y="2819400"/>
          <p14:tracePt t="44540" x="2544763" y="2835275"/>
          <p14:tracePt t="44558" x="2460625" y="2857500"/>
          <p14:tracePt t="44558" x="2430463" y="2865438"/>
          <p14:tracePt t="44577" x="2408238" y="2865438"/>
          <p14:tracePt t="44590" x="2384425" y="2873375"/>
          <p14:tracePt t="44590" x="2378075" y="2873375"/>
          <p14:tracePt t="44609" x="2370138" y="2873375"/>
          <p14:tracePt t="44623" x="2362200" y="2879725"/>
          <p14:tracePt t="44642" x="2346325" y="2895600"/>
          <p14:tracePt t="44657" x="2316163" y="2895600"/>
          <p14:tracePt t="44675" x="2278063" y="2911475"/>
          <p14:tracePt t="44690" x="2225675" y="2917825"/>
          <p14:tracePt t="44707" x="2209800" y="2925763"/>
          <p14:tracePt t="44723" x="2187575" y="2941638"/>
          <p14:tracePt t="44740" x="2179638" y="2949575"/>
          <p14:tracePt t="44756" x="2163763" y="2949575"/>
          <p14:tracePt t="44773" x="2149475" y="2955925"/>
          <p14:tracePt t="44790" x="2125663" y="2963863"/>
          <p14:tracePt t="44806" x="2079625" y="2971800"/>
          <p14:tracePt t="44826" x="2027238" y="2987675"/>
          <p14:tracePt t="44842" x="2003425" y="2994025"/>
          <p14:tracePt t="44858" x="1965325" y="3009900"/>
          <p14:tracePt t="44875" x="1927225" y="3017838"/>
          <p14:tracePt t="44891" x="1882775" y="3025775"/>
          <p14:tracePt t="44906" x="1828800" y="3032125"/>
          <p14:tracePt t="44924" x="1782763" y="3040063"/>
          <p14:tracePt t="44940" x="1760538" y="3040063"/>
          <p14:tracePt t="44956" x="1736725" y="3040063"/>
          <p14:tracePt t="44973" x="1730375" y="3048000"/>
          <p14:tracePt t="44990" x="1714500" y="3048000"/>
          <p14:tracePt t="45007" x="1692275" y="3048000"/>
          <p14:tracePt t="45007" x="1684338" y="3048000"/>
          <p14:tracePt t="45025" x="1660525" y="3055938"/>
          <p14:tracePt t="45025" x="1646238" y="3055938"/>
          <p14:tracePt t="45041" x="1630363" y="3063875"/>
          <p14:tracePt t="45058" x="1608138" y="3063875"/>
          <p14:tracePt t="45076" x="1592263" y="3070225"/>
          <p14:tracePt t="45090" x="1570038" y="3070225"/>
          <p14:tracePt t="45107" x="1539875" y="3094038"/>
          <p14:tracePt t="45123" x="1493838" y="3094038"/>
          <p14:tracePt t="45139" x="1463675" y="3108325"/>
          <p14:tracePt t="45157" x="1447800" y="3108325"/>
          <p14:tracePt t="45173" x="1439863" y="3108325"/>
          <p14:tracePt t="45189" x="1431925" y="3108325"/>
          <p14:tracePt t="45206" x="1417638" y="3116263"/>
          <p14:tracePt t="45223" x="1401763" y="3124200"/>
          <p14:tracePt t="45239" x="1371600" y="3124200"/>
          <p14:tracePt t="45258" x="1349375" y="3140075"/>
          <p14:tracePt t="45274" x="1317625" y="3146425"/>
          <p14:tracePt t="45290" x="1311275" y="3146425"/>
          <p14:tracePt t="45307" x="1303338" y="3146425"/>
          <p14:tracePt t="45323" x="1303338" y="3154363"/>
          <p14:tracePt t="45344" x="1295400" y="3154363"/>
          <p14:tracePt t="45355" x="1287463" y="3154363"/>
          <p14:tracePt t="45372" x="1273175" y="3154363"/>
          <p14:tracePt t="45392" x="1265238" y="3162300"/>
          <p14:tracePt t="45408" x="1257300" y="3162300"/>
          <p14:tracePt t="45424" x="1241425" y="3170238"/>
          <p14:tracePt t="45440" x="1227138" y="3170238"/>
          <p14:tracePt t="45457" x="1219200" y="3184525"/>
          <p14:tracePt t="45472" x="1211263" y="3184525"/>
          <p14:tracePt t="45489" x="1203325" y="3184525"/>
          <p14:tracePt t="45505" x="1196975" y="3184525"/>
          <p14:tracePt t="45523" x="1181100" y="3184525"/>
          <p14:tracePt t="45539" x="1150938" y="3192463"/>
          <p14:tracePt t="45556" x="1135063" y="3200400"/>
          <p14:tracePt t="45556" x="1120775" y="3200400"/>
          <p14:tracePt t="45576" x="1112838" y="3200400"/>
          <p14:tracePt t="45589" x="1104900" y="3208338"/>
          <p14:tracePt t="45605" x="1089025" y="3208338"/>
          <p14:tracePt t="45605" x="1082675" y="3208338"/>
          <p14:tracePt t="45625" x="1074738" y="3208338"/>
          <p14:tracePt t="45638" x="1050925" y="3216275"/>
          <p14:tracePt t="45658" x="1044575" y="3216275"/>
          <p14:tracePt t="45673" x="1028700" y="3216275"/>
          <p14:tracePt t="45690" x="1020763" y="3216275"/>
          <p14:tracePt t="45712" x="1012825" y="3216275"/>
          <p14:tracePt t="45728" x="1006475" y="3216275"/>
          <p14:tracePt t="45752" x="998538" y="3222625"/>
          <p14:tracePt t="46641" x="1006475" y="3222625"/>
          <p14:tracePt t="46968" x="1012825" y="3222625"/>
          <p14:tracePt t="46984" x="1020763" y="3222625"/>
          <p14:tracePt t="47000" x="1028700" y="3222625"/>
          <p14:tracePt t="47024" x="1044575" y="3222625"/>
          <p14:tracePt t="47047" x="1050925" y="3222625"/>
          <p14:tracePt t="47063" x="1058863" y="3222625"/>
          <p14:tracePt t="47074" x="1074738" y="3222625"/>
          <p14:tracePt t="47080" x="1089025" y="3222625"/>
          <p14:tracePt t="47090" x="1120775" y="3222625"/>
          <p14:tracePt t="47106" x="1158875" y="3222625"/>
          <p14:tracePt t="47122" x="1189038" y="3222625"/>
          <p14:tracePt t="47138" x="1196975" y="3216275"/>
          <p14:tracePt t="47159" x="1203325" y="3216275"/>
          <p14:tracePt t="47184" x="1211263" y="3216275"/>
          <p14:tracePt t="47199" x="1219200" y="3216275"/>
          <p14:tracePt t="47207" x="1227138" y="3216275"/>
          <p14:tracePt t="47220" x="1241425" y="3216275"/>
          <p14:tracePt t="47236" x="1249363" y="3216275"/>
          <p14:tracePt t="47256" x="1257300" y="3216275"/>
          <p14:tracePt t="47269" x="1279525" y="3216275"/>
          <p14:tracePt t="47286" x="1295400" y="3216275"/>
          <p14:tracePt t="47286" x="1311275" y="3216275"/>
          <p14:tracePt t="47305" x="1317625" y="3216275"/>
          <p14:tracePt t="47319" x="1325563" y="3216275"/>
          <p14:tracePt t="47336" x="1333500" y="3216275"/>
          <p14:tracePt t="47354" x="1341438" y="3216275"/>
          <p14:tracePt t="47369" x="1355725" y="3216275"/>
          <p14:tracePt t="47391" x="1363663" y="3216275"/>
          <p14:tracePt t="47472" x="1371600" y="3216275"/>
          <p14:tracePt t="47488" x="1387475" y="3216275"/>
          <p14:tracePt t="47496" x="1393825" y="3216275"/>
          <p14:tracePt t="47505" x="1409700" y="3216275"/>
          <p14:tracePt t="47521" x="1425575" y="3216275"/>
          <p14:tracePt t="47553" x="1431925" y="3216275"/>
          <p14:tracePt t="47584" x="1439863" y="3216275"/>
          <p14:tracePt t="47592" x="1447800" y="3216275"/>
          <p14:tracePt t="47608" x="1455738" y="3216275"/>
          <p14:tracePt t="47620" x="1463675" y="3216275"/>
          <p14:tracePt t="47664" x="1470025" y="3216275"/>
          <p14:tracePt t="47680" x="1477963" y="3216275"/>
          <p14:tracePt t="47689" x="1493838" y="3216275"/>
          <p14:tracePt t="47712" x="1508125" y="3216275"/>
          <p14:tracePt t="47721" x="1524000" y="3216275"/>
          <p14:tracePt t="47738" x="1539875" y="3216275"/>
          <p14:tracePt t="47754" x="1554163" y="3216275"/>
          <p14:tracePt t="47770" x="1570038" y="3216275"/>
          <p14:tracePt t="47787" x="1600200" y="3216275"/>
          <p14:tracePt t="47804" x="1646238" y="3216275"/>
          <p14:tracePt t="47824" x="1698625" y="3216275"/>
          <p14:tracePt t="47837" x="1730375" y="3216275"/>
          <p14:tracePt t="47855" x="1752600" y="3216275"/>
          <p14:tracePt t="47855" x="1760538" y="3216275"/>
          <p14:tracePt t="47873" x="1774825" y="3216275"/>
          <p14:tracePt t="47888" x="1774825" y="3208338"/>
          <p14:tracePt t="47903" x="1820863" y="3200400"/>
          <p14:tracePt t="47922" x="1858963" y="3200400"/>
          <p14:tracePt t="47938" x="1882775" y="3200400"/>
          <p14:tracePt t="47955" x="1905000" y="3200400"/>
          <p14:tracePt t="47970" x="1927225" y="3184525"/>
          <p14:tracePt t="47987" x="1951038" y="3184525"/>
          <p14:tracePt t="48004" x="1981200" y="3184525"/>
          <p14:tracePt t="48022" x="2011363" y="3184525"/>
          <p14:tracePt t="48037" x="2041525" y="3184525"/>
          <p14:tracePt t="48053" x="2057400" y="3184525"/>
          <p14:tracePt t="48069" x="2087563" y="3184525"/>
          <p14:tracePt t="48086" x="2095500" y="3184525"/>
          <p14:tracePt t="48101" x="2103438" y="3184525"/>
          <p14:tracePt t="48118" x="2125663" y="3184525"/>
          <p14:tracePt t="48118" x="2133600" y="3184525"/>
          <p14:tracePt t="48137" x="2179638" y="3184525"/>
          <p14:tracePt t="48154" x="2255838" y="3184525"/>
          <p14:tracePt t="48171" x="2293938" y="3184525"/>
          <p14:tracePt t="48187" x="2301875" y="3184525"/>
          <p14:tracePt t="48203" x="2308225" y="3184525"/>
          <p14:tracePt t="48224" x="2316163" y="3184525"/>
          <p14:tracePt t="48236" x="2332038" y="3184525"/>
          <p14:tracePt t="48252" x="2370138" y="3184525"/>
          <p14:tracePt t="48269" x="2416175" y="3184525"/>
          <p14:tracePt t="48286" x="2430463" y="3184525"/>
          <p14:tracePt t="48303" x="2446338" y="3184525"/>
          <p14:tracePt t="48319" x="2454275" y="3184525"/>
          <p14:tracePt t="48344" x="2460625" y="3184525"/>
          <p14:tracePt t="48353" x="2484438" y="3184525"/>
          <p14:tracePt t="48371" x="2522538" y="3184525"/>
          <p14:tracePt t="48387" x="2574925" y="3184525"/>
          <p14:tracePt t="48404" x="2636838" y="3184525"/>
          <p14:tracePt t="48420" x="2682875" y="3184525"/>
          <p14:tracePt t="48437" x="2689225" y="3184525"/>
          <p14:tracePt t="48452" x="2697163" y="3184525"/>
          <p14:tracePt t="48472" x="2713038" y="3184525"/>
          <p14:tracePt t="48488" x="2727325" y="3184525"/>
          <p14:tracePt t="48502" x="2789238" y="3184525"/>
          <p14:tracePt t="48502" x="2841625" y="3184525"/>
          <p14:tracePt t="48521" x="2903538" y="3184525"/>
          <p14:tracePt t="48537" x="2941638" y="3178175"/>
          <p14:tracePt t="48554" x="2971800" y="3170238"/>
          <p14:tracePt t="48624" x="3009900" y="3170238"/>
          <p14:tracePt t="48632" x="3055938" y="3170238"/>
          <p14:tracePt t="48640" x="3094038" y="3170238"/>
          <p14:tracePt t="48652" x="3146425" y="3162300"/>
          <p14:tracePt t="48670" x="3154363" y="3162300"/>
          <p14:tracePt t="48685" x="3162300" y="3162300"/>
          <p14:tracePt t="48768" x="3178175" y="3162300"/>
          <p14:tracePt t="48786" x="3184525" y="3162300"/>
          <p14:tracePt t="48808" x="3192463" y="3162300"/>
          <p14:tracePt t="48819" x="3200400" y="3162300"/>
          <p14:tracePt t="48832" x="3208338" y="3162300"/>
          <p14:tracePt t="48840" x="3216275" y="3162300"/>
          <p14:tracePt t="48852" x="3246438" y="3162300"/>
          <p14:tracePt t="48870" x="3298825" y="3162300"/>
          <p14:tracePt t="48887" x="3352800" y="3162300"/>
          <p14:tracePt t="48887" x="3368675" y="3162300"/>
          <p14:tracePt t="48905" x="3375025" y="3162300"/>
          <p14:tracePt t="48920" x="3390900" y="3162300"/>
          <p14:tracePt t="48935" x="3398838" y="3162300"/>
          <p14:tracePt t="48952" x="3406775" y="3162300"/>
          <p14:tracePt t="48969" x="3421063" y="3162300"/>
          <p14:tracePt t="48986" x="3467100" y="3162300"/>
          <p14:tracePt t="49003" x="3559175" y="3162300"/>
          <p14:tracePt t="49019" x="3641725" y="3162300"/>
          <p14:tracePt t="49037" x="3687763" y="3162300"/>
          <p14:tracePt t="49051" x="3695700" y="3162300"/>
          <p14:tracePt t="49067" x="3703638" y="3162300"/>
          <p14:tracePt t="49084" x="3711575" y="3154363"/>
          <p14:tracePt t="49101" x="3733800" y="3154363"/>
          <p14:tracePt t="49119" x="3817938" y="3146425"/>
          <p14:tracePt t="49119" x="3870325" y="3146425"/>
          <p14:tracePt t="49138" x="3954463" y="3132138"/>
          <p14:tracePt t="49154" x="3984625" y="3132138"/>
          <p14:tracePt t="51815" x="3984625" y="3140075"/>
          <p14:tracePt t="52304" x="3978275" y="3140075"/>
          <p14:tracePt t="52336" x="3970338" y="3140075"/>
          <p14:tracePt t="52368" x="3962400" y="3140075"/>
          <p14:tracePt t="52392" x="3954463" y="3146425"/>
          <p14:tracePt t="52400" x="3946525" y="3146425"/>
          <p14:tracePt t="52415" x="3932238" y="3154363"/>
          <p14:tracePt t="52433" x="3908425" y="3154363"/>
          <p14:tracePt t="52451" x="3878263" y="3154363"/>
          <p14:tracePt t="52467" x="3856038" y="3154363"/>
          <p14:tracePt t="52483" x="3832225" y="3170238"/>
          <p14:tracePt t="52499" x="3817938" y="3170238"/>
          <p14:tracePt t="52517" x="3802063" y="3170238"/>
          <p14:tracePt t="52536" x="3787775" y="3170238"/>
          <p14:tracePt t="52552" x="3771900" y="3170238"/>
          <p14:tracePt t="52565" x="3703638" y="3170238"/>
          <p14:tracePt t="52565" x="3649663" y="3170238"/>
          <p14:tracePt t="52585" x="3611563" y="3170238"/>
          <p14:tracePt t="52598" x="3527425" y="3170238"/>
          <p14:tracePt t="52598" x="3513138" y="3170238"/>
          <p14:tracePt t="52617" x="3489325" y="3170238"/>
          <p14:tracePt t="52617" x="3475038" y="3178175"/>
          <p14:tracePt t="52633" x="3459163" y="3178175"/>
          <p14:tracePt t="52649" x="3444875" y="3178175"/>
          <p14:tracePt t="52667" x="3398838" y="3178175"/>
          <p14:tracePt t="52683" x="3314700" y="3178175"/>
          <p14:tracePt t="52699" x="3230563" y="3178175"/>
          <p14:tracePt t="52716" x="3162300" y="3178175"/>
          <p14:tracePt t="52732" x="3116263" y="3178175"/>
          <p14:tracePt t="52749" x="3086100" y="3178175"/>
          <p14:tracePt t="52765" x="3070225" y="3178175"/>
          <p14:tracePt t="52781" x="3063875" y="3178175"/>
          <p14:tracePt t="52798" x="3009900" y="3178175"/>
          <p14:tracePt t="52819" x="2963863" y="3178175"/>
          <p14:tracePt t="52834" x="2933700" y="3178175"/>
          <p14:tracePt t="52849" x="2887663" y="3178175"/>
          <p14:tracePt t="52865" x="2865438" y="3178175"/>
          <p14:tracePt t="52882" x="2835275" y="3178175"/>
          <p14:tracePt t="52898" x="2819400" y="3178175"/>
          <p14:tracePt t="52914" x="2789238" y="3178175"/>
          <p14:tracePt t="52931" x="2759075" y="3178175"/>
          <p14:tracePt t="52949" x="2667000" y="3178175"/>
          <p14:tracePt t="52966" x="2590800" y="3178175"/>
          <p14:tracePt t="52983" x="2506663" y="3178175"/>
          <p14:tracePt t="52983" x="2476500" y="3178175"/>
          <p14:tracePt t="53000" x="2454275" y="3178175"/>
          <p14:tracePt t="53015" x="2400300" y="3178175"/>
          <p14:tracePt t="53015" x="2384425" y="3178175"/>
          <p14:tracePt t="53033" x="2332038" y="3178175"/>
          <p14:tracePt t="53051" x="2293938" y="3178175"/>
          <p14:tracePt t="53066" x="2247900" y="3178175"/>
          <p14:tracePt t="53084" x="2163763" y="3178175"/>
          <p14:tracePt t="53098" x="2041525" y="3178175"/>
          <p14:tracePt t="53115" x="1927225" y="3178175"/>
          <p14:tracePt t="53131" x="1874838" y="3178175"/>
          <p14:tracePt t="53148" x="1851025" y="3178175"/>
          <p14:tracePt t="53165" x="1836738" y="3178175"/>
          <p14:tracePt t="53183" x="1812925" y="3178175"/>
          <p14:tracePt t="53199" x="1736725" y="3192463"/>
          <p14:tracePt t="53199" x="1692275" y="3192463"/>
          <p14:tracePt t="53217" x="1616075" y="3192463"/>
          <p14:tracePt t="53231" x="1493838" y="3208338"/>
          <p14:tracePt t="53250" x="1439863" y="3216275"/>
          <p14:tracePt t="53266" x="1393825" y="3230563"/>
          <p14:tracePt t="53282" x="1333500" y="3230563"/>
          <p14:tracePt t="53299" x="1279525" y="3238500"/>
          <p14:tracePt t="53315" x="1219200" y="3246438"/>
          <p14:tracePt t="53331" x="1196975" y="3254375"/>
          <p14:tracePt t="53348" x="1173163" y="3254375"/>
          <p14:tracePt t="53365" x="1135063" y="3254375"/>
          <p14:tracePt t="53381" x="1058863" y="3268663"/>
          <p14:tracePt t="53398" x="952500" y="3268663"/>
          <p14:tracePt t="53414" x="914400" y="3268663"/>
          <p14:tracePt t="53432" x="898525" y="3268663"/>
          <p14:tracePt t="53447" x="892175" y="3268663"/>
          <p14:tracePt t="53481" x="876300" y="3268663"/>
          <p14:tracePt t="53488" x="860425" y="3268663"/>
          <p14:tracePt t="53512" x="868363" y="3268663"/>
          <p14:tracePt t="53664" x="884238" y="3268663"/>
          <p14:tracePt t="53681" x="892175" y="3268663"/>
          <p14:tracePt t="53688" x="914400" y="3268663"/>
          <p14:tracePt t="53704" x="936625" y="3268663"/>
          <p14:tracePt t="53714" x="1012825" y="3268663"/>
          <p14:tracePt t="53731" x="1150938" y="3268663"/>
          <p14:tracePt t="53748" x="1273175" y="3268663"/>
          <p14:tracePt t="53765" x="1341438" y="3268663"/>
          <p14:tracePt t="53781" x="1379538" y="3268663"/>
          <p14:tracePt t="53798" x="1393825" y="3268663"/>
          <p14:tracePt t="53816" x="1447800" y="3268663"/>
          <p14:tracePt t="53830" x="1508125" y="3276600"/>
          <p14:tracePt t="53830" x="1554163" y="3284538"/>
          <p14:tracePt t="53849" x="1622425" y="3292475"/>
          <p14:tracePt t="53864" x="1790700" y="3292475"/>
          <p14:tracePt t="53881" x="1905000" y="3292475"/>
          <p14:tracePt t="53897" x="1989138" y="3292475"/>
          <p14:tracePt t="53914" x="2041525" y="3292475"/>
          <p14:tracePt t="53930" x="2111375" y="3292475"/>
          <p14:tracePt t="53947" x="2209800" y="3292475"/>
          <p14:tracePt t="53965" x="2339975" y="3292475"/>
          <p14:tracePt t="53981" x="2468563" y="3292475"/>
          <p14:tracePt t="53998" x="2606675" y="3292475"/>
          <p14:tracePt t="54015" x="2697163" y="3292475"/>
          <p14:tracePt t="54031" x="2797175" y="3292475"/>
          <p14:tracePt t="54031" x="2819400" y="3292475"/>
          <p14:tracePt t="54050" x="2887663" y="3292475"/>
          <p14:tracePt t="54065" x="2933700" y="3292475"/>
          <p14:tracePt t="54082" x="2963863" y="3292475"/>
          <p14:tracePt t="54097" x="3032125" y="3292475"/>
          <p14:tracePt t="54114" x="3094038" y="3292475"/>
          <p14:tracePt t="54130" x="3146425" y="3292475"/>
          <p14:tracePt t="54147" x="3184525" y="3292475"/>
          <p14:tracePt t="54165" x="3200400" y="3292475"/>
          <p14:tracePt t="54182" x="3208338" y="3292475"/>
          <p14:tracePt t="54197" x="3246438" y="3292475"/>
          <p14:tracePt t="54213" x="3298825" y="3292475"/>
          <p14:tracePt t="54231" x="3352800" y="3292475"/>
          <p14:tracePt t="54231" x="3375025" y="3292475"/>
          <p14:tracePt t="54251" x="3390900" y="3292475"/>
          <p14:tracePt t="54251" x="3413125" y="3292475"/>
          <p14:tracePt t="54267" x="3436938" y="3292475"/>
          <p14:tracePt t="54282" x="3489325" y="3292475"/>
          <p14:tracePt t="54298" x="3559175" y="3292475"/>
          <p14:tracePt t="54316" x="3619500" y="3292475"/>
          <p14:tracePt t="54331" x="3657600" y="3292475"/>
          <p14:tracePt t="54348" x="3673475" y="3292475"/>
          <p14:tracePt t="54365" x="3679825" y="3292475"/>
          <p14:tracePt t="54393" x="3687763" y="3292475"/>
          <p14:tracePt t="54417" x="3695700" y="3292475"/>
          <p14:tracePt t="54425" x="3703638" y="3292475"/>
          <p14:tracePt t="54441" x="3711575" y="3292475"/>
          <p14:tracePt t="54451" x="3717925" y="3292475"/>
          <p14:tracePt t="55365" x="3725863" y="3292475"/>
          <p14:tracePt t="56641" x="3733800" y="3292475"/>
          <p14:tracePt t="57497" x="3749675" y="3292475"/>
          <p14:tracePt t="57601" x="3771900" y="3292475"/>
          <p14:tracePt t="57665" x="3787775" y="3292475"/>
          <p14:tracePt t="57673" x="3794125" y="3292475"/>
          <p14:tracePt t="57681" x="3810000" y="3292475"/>
          <p14:tracePt t="57694" x="3825875" y="3292475"/>
          <p14:tracePt t="57711" x="3840163" y="3292475"/>
          <p14:tracePt t="57727" x="3856038" y="3292475"/>
          <p14:tracePt t="57744" x="3924300" y="3306763"/>
          <p14:tracePt t="57763" x="3978275" y="3314700"/>
          <p14:tracePt t="57779" x="4060825" y="3314700"/>
          <p14:tracePt t="57796" x="4144963" y="3314700"/>
          <p14:tracePt t="57814" x="4251325" y="3314700"/>
          <p14:tracePt t="57829" x="4397375" y="3314700"/>
          <p14:tracePt t="57843" x="4549775" y="3314700"/>
          <p14:tracePt t="57860" x="4664075" y="3330575"/>
          <p14:tracePt t="57877" x="4778375" y="3330575"/>
          <p14:tracePt t="57893" x="4876800" y="3330575"/>
          <p14:tracePt t="57910" x="4937125" y="3330575"/>
          <p14:tracePt t="57926" x="5075238" y="3330575"/>
          <p14:tracePt t="57944" x="5181600" y="3330575"/>
          <p14:tracePt t="57960" x="5303838" y="3314700"/>
          <p14:tracePt t="57960" x="5349875" y="3306763"/>
          <p14:tracePt t="57978" x="5448300" y="3268663"/>
          <p14:tracePt t="57994" x="5494338" y="3260725"/>
          <p14:tracePt t="58010" x="5554663" y="3238500"/>
          <p14:tracePt t="58028" x="5600700" y="3222625"/>
          <p14:tracePt t="58044" x="5646738" y="3208338"/>
          <p14:tracePt t="58061" x="5676900" y="3192463"/>
          <p14:tracePt t="58078" x="5707063" y="3192463"/>
          <p14:tracePt t="58094" x="5730875" y="3178175"/>
          <p14:tracePt t="58109" x="5768975" y="3178175"/>
          <p14:tracePt t="58126" x="5807075" y="3170238"/>
          <p14:tracePt t="58143" x="5845175" y="3162300"/>
          <p14:tracePt t="58159" x="5867400" y="3154363"/>
          <p14:tracePt t="58159" x="5889625" y="3146425"/>
          <p14:tracePt t="58178" x="5905500" y="3140075"/>
          <p14:tracePt t="58194" x="5921375" y="3140075"/>
          <p14:tracePt t="58241" x="5943600" y="3140075"/>
          <p14:tracePt t="58249" x="5965825" y="3132138"/>
          <p14:tracePt t="58259" x="5989638" y="3132138"/>
          <p14:tracePt t="58276" x="6011863" y="3124200"/>
          <p14:tracePt t="58295" x="6027738" y="3124200"/>
          <p14:tracePt t="58310" x="6049963" y="3124200"/>
          <p14:tracePt t="58377" x="6073775" y="3124200"/>
          <p14:tracePt t="58385" x="6111875" y="3124200"/>
          <p14:tracePt t="58394" x="6188075" y="3124200"/>
          <p14:tracePt t="58411" x="6218238" y="3124200"/>
          <p14:tracePt t="58428" x="6264275" y="3124200"/>
          <p14:tracePt t="58473" x="6324600" y="3124200"/>
          <p14:tracePt t="58481" x="6392863" y="3124200"/>
          <p14:tracePt t="58493" x="6515100" y="3124200"/>
          <p14:tracePt t="58510" x="6599238" y="3124200"/>
          <p14:tracePt t="58510" x="6613525" y="3124200"/>
          <p14:tracePt t="58530" x="6637338" y="3124200"/>
          <p14:tracePt t="58569" x="6645275" y="3124200"/>
          <p14:tracePt t="58617" x="6667500" y="3124200"/>
          <p14:tracePt t="58626" x="6689725" y="3124200"/>
          <p14:tracePt t="58633" x="6713538" y="3124200"/>
          <p14:tracePt t="58643" x="6765925" y="3124200"/>
          <p14:tracePt t="58661" x="6781800" y="3124200"/>
          <p14:tracePt t="58676" x="6797675" y="3124200"/>
          <p14:tracePt t="58713" x="6811963" y="3124200"/>
          <p14:tracePt t="58761" x="6827838" y="3124200"/>
          <p14:tracePt t="58777" x="6835775" y="3124200"/>
          <p14:tracePt t="58794" x="6819900" y="3124200"/>
          <p14:tracePt t="58905" x="6804025" y="3124200"/>
          <p14:tracePt t="58913" x="6773863" y="3140075"/>
          <p14:tracePt t="58926" x="6705600" y="3146425"/>
          <p14:tracePt t="58943" x="6659563" y="3146425"/>
          <p14:tracePt t="58960" x="6629400" y="3162300"/>
          <p14:tracePt t="58960" x="6613525" y="3178175"/>
          <p14:tracePt t="58978" x="6607175" y="3178175"/>
          <p14:tracePt t="58994" x="6583363" y="3178175"/>
          <p14:tracePt t="59010" x="6537325" y="3178175"/>
          <p14:tracePt t="59027" x="6492875" y="3178175"/>
          <p14:tracePt t="59043" x="6454775" y="3178175"/>
          <p14:tracePt t="59060" x="6438900" y="3178175"/>
          <p14:tracePt t="59077" x="6423025" y="3184525"/>
          <p14:tracePt t="59092" x="6408738" y="3192463"/>
          <p14:tracePt t="59110" x="6370638" y="3192463"/>
          <p14:tracePt t="59127" x="6332538" y="3192463"/>
          <p14:tracePt t="59143" x="6294438" y="3192463"/>
          <p14:tracePt t="59143" x="6270625" y="3192463"/>
          <p14:tracePt t="59162" x="6248400" y="3192463"/>
          <p14:tracePt t="59176" x="6210300" y="3192463"/>
          <p14:tracePt t="59176" x="6188075" y="3192463"/>
          <p14:tracePt t="59194" x="6164263" y="3192463"/>
          <p14:tracePt t="59211" x="6156325" y="3192463"/>
          <p14:tracePt t="59225" x="6134100" y="3192463"/>
          <p14:tracePt t="59244" x="6080125" y="3192463"/>
          <p14:tracePt t="59259" x="5965825" y="3200400"/>
          <p14:tracePt t="59276" x="5875338" y="3216275"/>
          <p14:tracePt t="59293" x="5807075" y="3216275"/>
          <p14:tracePt t="59311" x="5761038" y="3216275"/>
          <p14:tracePt t="59327" x="5715000" y="3216275"/>
          <p14:tracePt t="59343" x="5608638" y="3216275"/>
          <p14:tracePt t="59343" x="5524500" y="3216275"/>
          <p14:tracePt t="59362" x="5364163" y="3222625"/>
          <p14:tracePt t="59376" x="4937125" y="3254375"/>
          <p14:tracePt t="59376" x="4778375" y="3254375"/>
          <p14:tracePt t="59394" x="4648200" y="3276600"/>
          <p14:tracePt t="59411" x="4610100" y="3284538"/>
          <p14:tracePt t="59427" x="4602163" y="3284538"/>
          <p14:tracePt t="59449" x="4564063" y="3284538"/>
          <p14:tracePt t="59459" x="4389438" y="3284538"/>
          <p14:tracePt t="59476" x="4030663" y="3284538"/>
          <p14:tracePt t="59492" x="3756025" y="3284538"/>
          <p14:tracePt t="59509" x="3611563" y="3292475"/>
          <p14:tracePt t="59527" x="3581400" y="3292475"/>
          <p14:tracePt t="59541" x="3573463" y="3292475"/>
          <p14:tracePt t="59561" x="3565525" y="3292475"/>
          <p14:tracePt t="59561" x="3543300" y="3298825"/>
          <p14:tracePt t="59579" x="3505200" y="3314700"/>
          <p14:tracePt t="59579" x="3436938" y="3314700"/>
          <p14:tracePt t="59594" x="3276600" y="3314700"/>
          <p14:tracePt t="59611" x="3116263" y="3330575"/>
          <p14:tracePt t="59627" x="2987675" y="3352800"/>
          <p14:tracePt t="59644" x="2879725" y="3375025"/>
          <p14:tracePt t="59659" x="2811463" y="3382963"/>
          <p14:tracePt t="59677" x="2727325" y="3398838"/>
          <p14:tracePt t="59692" x="2628900" y="3421063"/>
          <p14:tracePt t="59709" x="2498725" y="3429000"/>
          <p14:tracePt t="59726" x="2370138" y="3451225"/>
          <p14:tracePt t="59742" x="2255838" y="3475038"/>
          <p14:tracePt t="59759" x="2179638" y="3489325"/>
          <p14:tracePt t="59776" x="2095500" y="3505200"/>
          <p14:tracePt t="59776" x="2049463" y="3505200"/>
          <p14:tracePt t="59794" x="2019300" y="3513138"/>
          <p14:tracePt t="59812" x="1965325" y="3527425"/>
          <p14:tracePt t="59828" x="1897063" y="3527425"/>
          <p14:tracePt t="59844" x="1798638" y="3551238"/>
          <p14:tracePt t="59860" x="1668463" y="3565525"/>
          <p14:tracePt t="59876" x="1570038" y="3573463"/>
          <p14:tracePt t="59892" x="1516063" y="3573463"/>
          <p14:tracePt t="59909" x="1493838" y="3589338"/>
          <p14:tracePt t="59925" x="1470025" y="3589338"/>
          <p14:tracePt t="59942" x="1409700" y="3597275"/>
          <p14:tracePt t="59959" x="1349375" y="3603625"/>
          <p14:tracePt t="59975" x="1265238" y="3611563"/>
          <p14:tracePt t="59992" x="1181100" y="3611563"/>
          <p14:tracePt t="59992" x="1135063" y="3611563"/>
          <p14:tracePt t="60011" x="1050925" y="3627438"/>
          <p14:tracePt t="60027" x="1006475" y="3627438"/>
          <p14:tracePt t="60043" x="968375" y="3627438"/>
          <p14:tracePt t="60060" x="930275" y="3627438"/>
          <p14:tracePt t="60078" x="922338" y="3627438"/>
          <p14:tracePt t="60091" x="906463" y="3627438"/>
          <p14:tracePt t="60107" x="892175" y="3627438"/>
          <p14:tracePt t="60125" x="838200" y="3627438"/>
          <p14:tracePt t="60143" x="739775" y="3627438"/>
          <p14:tracePt t="60158" x="563563" y="3627438"/>
          <p14:tracePt t="60175" x="449263" y="3627438"/>
          <p14:tracePt t="60175" x="434975" y="3627438"/>
          <p14:tracePt t="60194" x="449263" y="3627438"/>
          <p14:tracePt t="60401" x="457200" y="3627438"/>
          <p14:tracePt t="60409" x="465138" y="3627438"/>
          <p14:tracePt t="60425" x="479425" y="3627438"/>
          <p14:tracePt t="60442" x="495300" y="3627438"/>
          <p14:tracePt t="60459" x="503238" y="3627438"/>
          <p14:tracePt t="60475" x="525463" y="3627438"/>
          <p14:tracePt t="60491" x="555625" y="3627438"/>
          <p14:tracePt t="60508" x="625475" y="3627438"/>
          <p14:tracePt t="60525" x="685800" y="3627438"/>
          <p14:tracePt t="60540" x="762000" y="3627438"/>
          <p14:tracePt t="60557" x="792163" y="3627438"/>
          <p14:tracePt t="60576" x="846138" y="3627438"/>
          <p14:tracePt t="60591" x="898525" y="3627438"/>
          <p14:tracePt t="60608" x="982663" y="3611563"/>
          <p14:tracePt t="60608" x="1028700" y="3611563"/>
          <p14:tracePt t="60626" x="1066800" y="3611563"/>
          <p14:tracePt t="60640" x="1227138" y="3611563"/>
          <p14:tracePt t="60658" x="1325563" y="3611563"/>
          <p14:tracePt t="60674" x="1401763" y="3611563"/>
          <p14:tracePt t="60691" x="1470025" y="3611563"/>
          <p14:tracePt t="60707" x="1501775" y="3611563"/>
          <p14:tracePt t="60723" x="1531938" y="3597275"/>
          <p14:tracePt t="60740" x="1546225" y="3597275"/>
          <p14:tracePt t="60756" x="1584325" y="3589338"/>
          <p14:tracePt t="60774" x="1638300" y="3581400"/>
          <p14:tracePt t="60790" x="1698625" y="3581400"/>
          <p14:tracePt t="60807" x="1752600" y="3573463"/>
          <p14:tracePt t="60807" x="1768475" y="3559175"/>
          <p14:tracePt t="60827" x="1812925" y="3559175"/>
          <p14:tracePt t="60840" x="1866900" y="3559175"/>
          <p14:tracePt t="60840" x="1882775" y="3559175"/>
          <p14:tracePt t="60858" x="1897063" y="3559175"/>
          <p14:tracePt t="60873" x="1905000" y="3551238"/>
          <p14:tracePt t="61537" x="1905000" y="3543300"/>
          <p14:tracePt t="61545" x="1905000" y="3535363"/>
          <p14:tracePt t="61561" x="1905000" y="3521075"/>
          <p14:tracePt t="61576" x="1874838" y="3497263"/>
          <p14:tracePt t="61591" x="1806575" y="3459163"/>
          <p14:tracePt t="61608" x="1760538" y="3444875"/>
          <p14:tracePt t="61625" x="1714500" y="3421063"/>
          <p14:tracePt t="61640" x="1668463" y="3390900"/>
          <p14:tracePt t="61658" x="1630363" y="3375025"/>
          <p14:tracePt t="61675" x="1570038" y="3344863"/>
          <p14:tracePt t="61691" x="1501775" y="3306763"/>
          <p14:tracePt t="61707" x="1477963" y="3298825"/>
          <p14:tracePt t="61725" x="1463675" y="3298825"/>
          <p14:tracePt t="61739" x="1447800" y="3298825"/>
          <p14:tracePt t="61757" x="1439863" y="3292475"/>
          <p14:tracePt t="61774" x="1425575" y="3292475"/>
          <p14:tracePt t="61790" x="1409700" y="3292475"/>
          <p14:tracePt t="61806" x="1363663" y="3292475"/>
          <p14:tracePt t="61806" x="1317625" y="3292475"/>
          <p14:tracePt t="61827" x="1279525" y="3292475"/>
          <p14:tracePt t="61840" x="1196975" y="3292475"/>
          <p14:tracePt t="61859" x="1173163" y="3292475"/>
          <p14:tracePt t="61875" x="1165225" y="3292475"/>
          <p14:tracePt t="61891" x="1143000" y="3292475"/>
          <p14:tracePt t="61907" x="1135063" y="3292475"/>
          <p14:tracePt t="61924" x="1120775" y="3292475"/>
          <p14:tracePt t="61939" x="1112838" y="3292475"/>
          <p14:tracePt t="61961" x="1096963" y="3292475"/>
          <p14:tracePt t="61985" x="1082675" y="3292475"/>
          <p14:tracePt t="62025" x="1074738" y="3292475"/>
          <p14:tracePt t="62049" x="1066800" y="3292475"/>
          <p14:tracePt t="62057" x="1058863" y="3292475"/>
          <p14:tracePt t="62065" x="1044575" y="3292475"/>
          <p14:tracePt t="62074" x="990600" y="3292475"/>
          <p14:tracePt t="62092" x="952500" y="3292475"/>
          <p14:tracePt t="62108" x="930275" y="3292475"/>
          <p14:tracePt t="62123" x="898525" y="3292475"/>
          <p14:tracePt t="62141" x="815975" y="3254375"/>
          <p14:tracePt t="62157" x="800100" y="3246438"/>
          <p14:tracePt t="62173" x="784225" y="3246438"/>
          <p14:tracePt t="62189" x="808038" y="3246438"/>
          <p14:tracePt t="62345" x="815975" y="3246438"/>
          <p14:tracePt t="62361" x="822325" y="3246438"/>
          <p14:tracePt t="62369" x="830263" y="3246438"/>
          <p14:tracePt t="62377" x="838200" y="3246438"/>
          <p14:tracePt t="62393" x="854075" y="3246438"/>
          <p14:tracePt t="62406" x="884238" y="3246438"/>
          <p14:tracePt t="62423" x="914400" y="3246438"/>
          <p14:tracePt t="62439" x="968375" y="3238500"/>
          <p14:tracePt t="62439" x="982663" y="3230563"/>
          <p14:tracePt t="62458" x="1006475" y="3230563"/>
          <p14:tracePt t="62458" x="1036638" y="3222625"/>
          <p14:tracePt t="62475" x="1089025" y="3222625"/>
          <p14:tracePt t="62490" x="1143000" y="3216275"/>
          <p14:tracePt t="62508" x="1203325" y="3208338"/>
          <p14:tracePt t="62523" x="1241425" y="3192463"/>
          <p14:tracePt t="62539" x="1279525" y="3192463"/>
          <p14:tracePt t="62556" x="1311275" y="3192463"/>
          <p14:tracePt t="62572" x="1341438" y="3192463"/>
          <p14:tracePt t="62590" x="1371600" y="3192463"/>
          <p14:tracePt t="62590" x="1401763" y="3178175"/>
          <p14:tracePt t="62610" x="1409700" y="3178175"/>
          <p14:tracePt t="62622" x="1439863" y="3178175"/>
          <p14:tracePt t="62639" x="1470025" y="3178175"/>
          <p14:tracePt t="62655" x="1508125" y="3178175"/>
          <p14:tracePt t="62655" x="1539875" y="3178175"/>
          <p14:tracePt t="62673" x="1562100" y="3178175"/>
          <p14:tracePt t="62688" x="1622425" y="3178175"/>
          <p14:tracePt t="62707" x="1660525" y="3178175"/>
          <p14:tracePt t="62723" x="1730375" y="3178175"/>
          <p14:tracePt t="62740" x="1782763" y="3178175"/>
          <p14:tracePt t="62756" x="1851025" y="3178175"/>
          <p14:tracePt t="62772" x="1882775" y="3178175"/>
          <p14:tracePt t="62789" x="1905000" y="3178175"/>
          <p14:tracePt t="62806" x="1927225" y="3178175"/>
          <p14:tracePt t="62806" x="1951038" y="3178175"/>
          <p14:tracePt t="62827" x="1981200" y="3178175"/>
          <p14:tracePt t="62838" x="2049463" y="3178175"/>
          <p14:tracePt t="62838" x="2073275" y="3178175"/>
          <p14:tracePt t="62858" x="2103438" y="3178175"/>
          <p14:tracePt t="62872" x="2141538" y="3178175"/>
          <p14:tracePt t="62872" x="2155825" y="3178175"/>
          <p14:tracePt t="62891" x="2171700" y="3178175"/>
          <p14:tracePt t="62907" x="2179638" y="3178175"/>
          <p14:tracePt t="62923" x="2217738" y="3178175"/>
          <p14:tracePt t="62939" x="2255838" y="3178175"/>
          <p14:tracePt t="62956" x="2308225" y="3178175"/>
          <p14:tracePt t="62972" x="2339975" y="3178175"/>
          <p14:tracePt t="62989" x="2354263" y="3170238"/>
          <p14:tracePt t="63005" x="2370138" y="3170238"/>
          <p14:tracePt t="63023" x="2416175" y="3170238"/>
          <p14:tracePt t="63039" x="2454275" y="3170238"/>
          <p14:tracePt t="63055" x="2506663" y="3170238"/>
          <p14:tracePt t="63072" x="2552700" y="3170238"/>
          <p14:tracePt t="63072" x="2568575" y="3170238"/>
          <p14:tracePt t="63091" x="2590800" y="3170238"/>
          <p14:tracePt t="63107" x="2620963" y="3170238"/>
          <p14:tracePt t="63123" x="2667000" y="3170238"/>
          <p14:tracePt t="63140" x="2720975" y="3170238"/>
          <p14:tracePt t="63156" x="2765425" y="3162300"/>
          <p14:tracePt t="63173" x="2797175" y="3162300"/>
          <p14:tracePt t="63189" x="2819400" y="3162300"/>
          <p14:tracePt t="63205" x="2841625" y="3162300"/>
          <p14:tracePt t="63222" x="2865438" y="3162300"/>
          <p14:tracePt t="63238" x="2903538" y="3162300"/>
          <p14:tracePt t="63255" x="2955925" y="3162300"/>
          <p14:tracePt t="63272" x="3040063" y="3140075"/>
          <p14:tracePt t="63272" x="3086100" y="3140075"/>
          <p14:tracePt t="63290" x="3140075" y="3140075"/>
          <p14:tracePt t="63306" x="3184525" y="3140075"/>
          <p14:tracePt t="63323" x="3200400" y="3140075"/>
          <p14:tracePt t="63340" x="3230563" y="3132138"/>
          <p14:tracePt t="63356" x="3268663" y="3132138"/>
          <p14:tracePt t="63373" x="3314700" y="3132138"/>
          <p14:tracePt t="63389" x="3336925" y="3132138"/>
          <p14:tracePt t="63406" x="3360738" y="3132138"/>
          <p14:tracePt t="63422" x="3413125" y="3132138"/>
          <p14:tracePt t="63439" x="3475038" y="3132138"/>
          <p14:tracePt t="63455" x="3551238" y="3132138"/>
          <p14:tracePt t="63455" x="3565525" y="3132138"/>
          <p14:tracePt t="63474" x="3573463" y="3132138"/>
          <p14:tracePt t="63488" x="3581400" y="3132138"/>
          <p14:tracePt t="63505" x="3597275" y="3132138"/>
          <p14:tracePt t="63523" x="3581400" y="3132138"/>
          <p14:tracePt t="63713" x="3559175" y="3132138"/>
          <p14:tracePt t="63722" x="3535363" y="3132138"/>
          <p14:tracePt t="63729" x="3521075" y="3146425"/>
          <p14:tracePt t="63745" x="3505200" y="3146425"/>
          <p14:tracePt t="63761" x="3497263" y="3146425"/>
          <p14:tracePt t="63771" x="3444875" y="3154363"/>
          <p14:tracePt t="63788" x="3360738" y="3154363"/>
          <p14:tracePt t="63805" x="3254375" y="3170238"/>
          <p14:tracePt t="63823" x="3170238" y="3170238"/>
          <p14:tracePt t="63837" x="3132138" y="3184525"/>
          <p14:tracePt t="63854" x="3108325" y="3192463"/>
          <p14:tracePt t="63870" x="3086100" y="3192463"/>
          <p14:tracePt t="63870" x="3070225" y="3192463"/>
          <p14:tracePt t="63890" x="3048000" y="3200400"/>
          <p14:tracePt t="63904" x="2994025" y="3200400"/>
          <p14:tracePt t="63904" x="2971800" y="3200400"/>
          <p14:tracePt t="63922" x="2887663" y="3200400"/>
          <p14:tracePt t="63938" x="2789238" y="3200400"/>
          <p14:tracePt t="63954" x="2743200" y="3208338"/>
          <p14:tracePt t="63972" x="2713038" y="3208338"/>
          <p14:tracePt t="63988" x="2697163" y="3208338"/>
          <p14:tracePt t="64004" x="2636838" y="3208338"/>
          <p14:tracePt t="64021" x="2536825" y="3208338"/>
          <p14:tracePt t="64037" x="2400300" y="3208338"/>
          <p14:tracePt t="64054" x="2301875" y="3208338"/>
          <p14:tracePt t="64071" x="2217738" y="3208338"/>
          <p14:tracePt t="64071" x="2187575" y="3208338"/>
          <p14:tracePt t="64090" x="2163763" y="3208338"/>
          <p14:tracePt t="64105" x="2087563" y="3216275"/>
          <p14:tracePt t="64123" x="2049463" y="3216275"/>
          <p14:tracePt t="64136" x="1897063" y="3208338"/>
          <p14:tracePt t="64154" x="1836738" y="3208338"/>
          <p14:tracePt t="64171" x="1812925" y="3208338"/>
          <p14:tracePt t="64187" x="1782763" y="3208338"/>
          <p14:tracePt t="64203" x="1722438" y="3208338"/>
          <p14:tracePt t="64221" x="1516063" y="3208338"/>
          <p14:tracePt t="64238" x="1317625" y="3208338"/>
          <p14:tracePt t="64254" x="1189038" y="3208338"/>
          <p14:tracePt t="64271" x="1135063" y="3208338"/>
          <p14:tracePt t="64287" x="1096963" y="3208338"/>
          <p14:tracePt t="64305" x="1089025" y="3208338"/>
          <p14:tracePt t="64320" x="1036638" y="3208338"/>
          <p14:tracePt t="64338" x="1020763" y="3208338"/>
          <p14:tracePt t="64356" x="990600" y="3208338"/>
          <p14:tracePt t="64372" x="974725" y="3208338"/>
          <p14:tracePt t="64387" x="1006475" y="3208338"/>
          <p14:tracePt t="64505" x="1058863" y="3208338"/>
          <p14:tracePt t="64513" x="1127125" y="3208338"/>
          <p14:tracePt t="64522" x="1325563" y="3208338"/>
          <p14:tracePt t="64538" x="1516063" y="3208338"/>
          <p14:tracePt t="64555" x="1676400" y="3208338"/>
          <p14:tracePt t="64571" x="1812925" y="3184525"/>
          <p14:tracePt t="64587" x="1866900" y="3178175"/>
          <p14:tracePt t="64605" x="1927225" y="3162300"/>
          <p14:tracePt t="64620" x="1965325" y="3162300"/>
          <p14:tracePt t="64638" x="2019300" y="3162300"/>
          <p14:tracePt t="64655" x="2087563" y="3162300"/>
          <p14:tracePt t="64655" x="2141538" y="3162300"/>
          <p14:tracePt t="64673" x="2171700" y="3178175"/>
          <p14:tracePt t="64687" x="2278063" y="3178175"/>
          <p14:tracePt t="64687" x="2324100" y="3178175"/>
          <p14:tracePt t="64707" x="2370138" y="3178175"/>
          <p14:tracePt t="64720" x="2476500" y="3178175"/>
          <p14:tracePt t="64738" x="2560638" y="3178175"/>
          <p14:tracePt t="64754" x="2667000" y="3178175"/>
          <p14:tracePt t="64771" x="2811463" y="3162300"/>
          <p14:tracePt t="64788" x="2925763" y="3154363"/>
          <p14:tracePt t="64804" x="3001963" y="3140075"/>
          <p14:tracePt t="64804" x="3017838" y="3140075"/>
          <p14:tracePt t="64827" x="3025775" y="3140075"/>
          <p14:tracePt t="64837" x="3032125" y="3140075"/>
          <p14:tracePt t="64856" x="3040063" y="3140075"/>
          <p14:tracePt t="64869" x="3132138" y="3140075"/>
          <p14:tracePt t="64887" x="3292475" y="3140075"/>
          <p14:tracePt t="64903" x="3459163" y="3140075"/>
          <p14:tracePt t="64920" x="3513138" y="3140075"/>
          <p14:tracePt t="64920" x="3521075" y="3140075"/>
          <p14:tracePt t="65827" x="3521075" y="3146425"/>
          <p14:tracePt t="66281" x="3521075" y="3154363"/>
          <p14:tracePt t="66305" x="3521075" y="3162300"/>
          <p14:tracePt t="66337" x="3521075" y="3178175"/>
          <p14:tracePt t="66361" x="3521075" y="3184525"/>
          <p14:tracePt t="66377" x="3521075" y="3192463"/>
          <p14:tracePt t="66387" x="3521075" y="3216275"/>
          <p14:tracePt t="66404" x="3521075" y="3238500"/>
          <p14:tracePt t="66420" x="3489325" y="3276600"/>
          <p14:tracePt t="66437" x="3482975" y="3314700"/>
          <p14:tracePt t="66453" x="3459163" y="3382963"/>
          <p14:tracePt t="66469" x="3451225" y="3421063"/>
          <p14:tracePt t="66485" x="3429000" y="3459163"/>
          <p14:tracePt t="66503" x="3413125" y="3497263"/>
          <p14:tracePt t="66520" x="3390900" y="3527425"/>
          <p14:tracePt t="66534" x="3382963" y="3559175"/>
          <p14:tracePt t="66552" x="3375025" y="3581400"/>
          <p14:tracePt t="66567" x="3360738" y="3589338"/>
          <p14:tracePt t="66567" x="3360738" y="3611563"/>
          <p14:tracePt t="66586" x="3344863" y="3619500"/>
          <p14:tracePt t="66600" x="3298825" y="3641725"/>
          <p14:tracePt t="66618" x="3246438" y="3665538"/>
          <p14:tracePt t="66635" x="3200400" y="3695700"/>
          <p14:tracePt t="66651" x="3154363" y="3703638"/>
          <p14:tracePt t="66668" x="3116263" y="3725863"/>
          <p14:tracePt t="66685" x="3040063" y="3749675"/>
          <p14:tracePt t="66702" x="2949575" y="3794125"/>
          <p14:tracePt t="66718" x="2849563" y="3825875"/>
          <p14:tracePt t="66735" x="2743200" y="3870325"/>
          <p14:tracePt t="66751" x="2636838" y="3916363"/>
          <p14:tracePt t="66767" x="2582863" y="3946525"/>
          <p14:tracePt t="66785" x="2574925" y="3946525"/>
          <p14:tracePt t="66809" x="2568575" y="3954463"/>
          <p14:tracePt t="66834" x="2568575" y="3962400"/>
          <p14:tracePt t="66841" x="2560638" y="3962400"/>
          <p14:tracePt t="66850" x="2544763" y="3978275"/>
          <p14:tracePt t="66867" x="2522538" y="3984625"/>
          <p14:tracePt t="66884" x="2498725" y="3992563"/>
          <p14:tracePt t="66900" x="2460625" y="4008438"/>
          <p14:tracePt t="66917" x="2422525" y="4030663"/>
          <p14:tracePt t="66917" x="2400300" y="4038600"/>
          <p14:tracePt t="66938" x="2384425" y="4038600"/>
          <p14:tracePt t="66954" x="2370138" y="4046538"/>
          <p14:tracePt t="66968" x="2339975" y="4054475"/>
          <p14:tracePt t="66987" x="2316163" y="4068763"/>
          <p14:tracePt t="67003" x="2301875" y="4068763"/>
          <p14:tracePt t="67019" x="2293938" y="4068763"/>
          <p14:tracePt t="67034" x="2278063" y="4068763"/>
          <p14:tracePt t="67051" x="2270125" y="4076700"/>
          <p14:tracePt t="67068" x="2255838" y="4076700"/>
          <p14:tracePt t="67973" x="2263775" y="4076700"/>
          <p14:tracePt t="68329" x="2270125" y="4076700"/>
          <p14:tracePt t="68385" x="2270125" y="4084638"/>
          <p14:tracePt t="68393" x="2278063" y="4092575"/>
          <p14:tracePt t="68465" x="2293938" y="4092575"/>
          <p14:tracePt t="68633" x="2301875" y="4092575"/>
          <p14:tracePt t="68665" x="2308225" y="4092575"/>
          <p14:tracePt t="68689" x="2316163" y="4092575"/>
          <p14:tracePt t="68697" x="2324100" y="4092575"/>
          <p14:tracePt t="68729" x="2332038" y="4092575"/>
          <p14:tracePt t="68785" x="2346325" y="4092575"/>
          <p14:tracePt t="69257" x="2354263" y="4092575"/>
          <p14:tracePt t="69289" x="2362200" y="4092575"/>
          <p14:tracePt t="69305" x="2378075" y="4092575"/>
          <p14:tracePt t="69313" x="2384425" y="4092575"/>
          <p14:tracePt t="69321" x="2400300" y="4092575"/>
          <p14:tracePt t="69337" x="2416175" y="4092575"/>
          <p14:tracePt t="69348" x="2438400" y="4092575"/>
          <p14:tracePt t="69366" x="2468563" y="4092575"/>
          <p14:tracePt t="69382" x="2492375" y="4092575"/>
          <p14:tracePt t="69399" x="2498725" y="4092575"/>
          <p14:tracePt t="69415" x="2506663" y="4092575"/>
          <p14:tracePt t="69457" x="2514600" y="4092575"/>
          <p14:tracePt t="69466" x="2530475" y="4092575"/>
          <p14:tracePt t="69482" x="2552700" y="4092575"/>
          <p14:tracePt t="69489" x="2590800" y="4106863"/>
          <p14:tracePt t="69499" x="2659063" y="4130675"/>
          <p14:tracePt t="69516" x="2781300" y="4130675"/>
          <p14:tracePt t="69533" x="2873375" y="4137025"/>
          <p14:tracePt t="69549" x="2949575" y="4137025"/>
          <p14:tracePt t="69566" x="3009900" y="4137025"/>
          <p14:tracePt t="69584" x="3140075" y="4130675"/>
          <p14:tracePt t="69599" x="3344863" y="4130675"/>
          <p14:tracePt t="69616" x="3559175" y="4130675"/>
          <p14:tracePt t="69632" x="3741738" y="4122738"/>
          <p14:tracePt t="69650" x="3817938" y="4122738"/>
          <p14:tracePt t="69668" x="3870325" y="4122738"/>
          <p14:tracePt t="69683" x="3978275" y="4122738"/>
          <p14:tracePt t="69700" x="4084638" y="4122738"/>
          <p14:tracePt t="69716" x="4175125" y="4122738"/>
          <p14:tracePt t="69733" x="4237038" y="4122738"/>
          <p14:tracePt t="69749" x="4297363" y="4122738"/>
          <p14:tracePt t="69765" x="4359275" y="4122738"/>
          <p14:tracePt t="69782" x="4457700" y="4122738"/>
          <p14:tracePt t="69799" x="4579938" y="4122738"/>
          <p14:tracePt t="69820" x="4640263" y="4122738"/>
          <p14:tracePt t="69831" x="4732338" y="4122738"/>
          <p14:tracePt t="69831" x="4778375" y="4122738"/>
          <p14:tracePt t="69850" x="4830763" y="4122738"/>
          <p14:tracePt t="69866" x="4860925" y="4122738"/>
          <p14:tracePt t="69883" x="4906963" y="4122738"/>
          <p14:tracePt t="69898" x="4945063" y="4122738"/>
          <p14:tracePt t="69915" x="5029200" y="4122738"/>
          <p14:tracePt t="69931" x="5135563" y="4122738"/>
          <p14:tracePt t="69947" x="5273675" y="4130675"/>
          <p14:tracePt t="69965" x="5334000" y="4130675"/>
          <p14:tracePt t="69983" x="5380038" y="4130675"/>
          <p14:tracePt t="69999" x="5426075" y="4144963"/>
          <p14:tracePt t="70017" x="5470525" y="4152900"/>
          <p14:tracePt t="70017" x="5494338" y="4160838"/>
          <p14:tracePt t="70034" x="5508625" y="4160838"/>
          <p14:tracePt t="70047" x="5584825" y="4160838"/>
          <p14:tracePt t="70066" x="5638800" y="4160838"/>
          <p14:tracePt t="70084" x="5661025" y="4160838"/>
          <p14:tracePt t="70099" x="5668963" y="4160838"/>
          <p14:tracePt t="70115" x="5676900" y="4160838"/>
          <p14:tracePt t="70137" x="5692775" y="4160838"/>
          <p14:tracePt t="70185" x="5699125" y="4160838"/>
          <p14:tracePt t="70193" x="5707063" y="4160838"/>
          <p14:tracePt t="70201" x="5692775" y="4160838"/>
          <p14:tracePt t="70313" x="5668963" y="4160838"/>
          <p14:tracePt t="70321" x="5608638" y="4160838"/>
          <p14:tracePt t="70331" x="5532438" y="4160838"/>
          <p14:tracePt t="70348" x="5470525" y="4160838"/>
          <p14:tracePt t="70365" x="5394325" y="4160838"/>
          <p14:tracePt t="70381" x="5295900" y="4160838"/>
          <p14:tracePt t="70398" x="5165725" y="4160838"/>
          <p14:tracePt t="70415" x="5051425" y="4160838"/>
          <p14:tracePt t="70431" x="4975225" y="4160838"/>
          <p14:tracePt t="70431" x="4953000" y="4160838"/>
          <p14:tracePt t="70450" x="4922838" y="4168775"/>
          <p14:tracePt t="70467" x="4892675" y="4168775"/>
          <p14:tracePt t="70483" x="4816475" y="4183063"/>
          <p14:tracePt t="70499" x="4724400" y="4183063"/>
          <p14:tracePt t="70516" x="4594225" y="4191000"/>
          <p14:tracePt t="70533" x="4503738" y="4229100"/>
          <p14:tracePt t="70549" x="4427538" y="4237038"/>
          <p14:tracePt t="70565" x="4373563" y="4244975"/>
          <p14:tracePt t="70583" x="4267200" y="4244975"/>
          <p14:tracePt t="70598" x="4175125" y="4267200"/>
          <p14:tracePt t="70614" x="4084638" y="4267200"/>
          <p14:tracePt t="70631" x="4008438" y="4275138"/>
          <p14:tracePt t="70647" x="3940175" y="4275138"/>
          <p14:tracePt t="70647" x="3916363" y="4275138"/>
          <p14:tracePt t="70666" x="3832225" y="4275138"/>
          <p14:tracePt t="70682" x="3725863" y="4289425"/>
          <p14:tracePt t="70699" x="3673475" y="4297363"/>
          <p14:tracePt t="70716" x="3619500" y="4313238"/>
          <p14:tracePt t="70732" x="3535363" y="4327525"/>
          <p14:tracePt t="70749" x="3413125" y="4343400"/>
          <p14:tracePt t="70765" x="3330575" y="4365625"/>
          <p14:tracePt t="70782" x="3276600" y="4373563"/>
          <p14:tracePt t="70799" x="3230563" y="4373563"/>
          <p14:tracePt t="70815" x="3208338" y="4381500"/>
          <p14:tracePt t="70829" x="3184525" y="4381500"/>
          <p14:tracePt t="70847" x="3154363" y="4389438"/>
          <p14:tracePt t="70863" x="3094038" y="4397375"/>
          <p14:tracePt t="70863" x="3055938" y="4397375"/>
          <p14:tracePt t="70882" x="2979738" y="4411663"/>
          <p14:tracePt t="70899" x="2925763" y="4419600"/>
          <p14:tracePt t="70915" x="2887663" y="4427538"/>
          <p14:tracePt t="70931" x="2873375" y="4427538"/>
          <p14:tracePt t="70953" x="2857500" y="4427538"/>
          <p14:tracePt t="70964" x="2849563" y="4435475"/>
          <p14:tracePt t="70981" x="2789238" y="4441825"/>
          <p14:tracePt t="70998" x="2727325" y="4449763"/>
          <p14:tracePt t="71015" x="2720975" y="4449763"/>
          <p14:tracePt t="71030" x="2713038" y="4449763"/>
          <p14:tracePt t="71080" x="2720975" y="4449763"/>
          <p14:tracePt t="71225" x="2727325" y="4449763"/>
          <p14:tracePt t="71233" x="2735263" y="4449763"/>
          <p14:tracePt t="71246" x="2765425" y="4449763"/>
          <p14:tracePt t="71246" x="2773363" y="4435475"/>
          <p14:tracePt t="71266" x="2781300" y="4435475"/>
          <p14:tracePt t="71280" x="2803525" y="4427538"/>
          <p14:tracePt t="71314" x="2811463" y="4419600"/>
          <p14:tracePt t="71321" x="2827338" y="4403725"/>
          <p14:tracePt t="71332" x="2849563" y="4381500"/>
          <p14:tracePt t="71347" x="2873375" y="4365625"/>
          <p14:tracePt t="71365" x="2903538" y="4359275"/>
          <p14:tracePt t="71380" x="2933700" y="4343400"/>
          <p14:tracePt t="71397" x="2979738" y="4335463"/>
          <p14:tracePt t="71413" x="3009900" y="4321175"/>
          <p14:tracePt t="71430" x="3032125" y="4321175"/>
          <p14:tracePt t="71447" x="3048000" y="4305300"/>
          <p14:tracePt t="71464" x="3055938" y="4305300"/>
          <p14:tracePt t="71479" x="3055938" y="4297363"/>
          <p14:tracePt t="71495" x="3078163" y="4283075"/>
          <p14:tracePt t="71514" x="3124200" y="4275138"/>
          <p14:tracePt t="71531" x="3170238" y="4259263"/>
          <p14:tracePt t="71547" x="3192463" y="4251325"/>
          <p14:tracePt t="71564" x="3200400" y="4244975"/>
          <p14:tracePt t="71581" x="3216275" y="4237038"/>
          <p14:tracePt t="71595" x="3246438" y="4229100"/>
          <p14:tracePt t="71612" x="3284538" y="4206875"/>
          <p14:tracePt t="71629" x="3314700" y="4206875"/>
          <p14:tracePt t="71645" x="3330575" y="4206875"/>
          <p14:tracePt t="71663" x="3336925" y="4198938"/>
          <p14:tracePt t="71705" x="3330575" y="4198938"/>
          <p14:tracePt t="72185" x="3306763" y="4183063"/>
          <p14:tracePt t="72201" x="3292475" y="4183063"/>
          <p14:tracePt t="72209" x="3284538" y="4183063"/>
          <p14:tracePt t="72225" x="3260725" y="4183063"/>
          <p14:tracePt t="72234" x="3222625" y="4183063"/>
          <p14:tracePt t="72249" x="3208338" y="4183063"/>
          <p14:tracePt t="72262" x="3146425" y="4175125"/>
          <p14:tracePt t="72281" x="3048000" y="4175125"/>
          <p14:tracePt t="72281" x="3001963" y="4175125"/>
          <p14:tracePt t="72298" x="2963863" y="4175125"/>
          <p14:tracePt t="72312" x="2857500" y="4175125"/>
          <p14:tracePt t="72331" x="2803525" y="4175125"/>
          <p14:tracePt t="72347" x="2720975" y="4175125"/>
          <p14:tracePt t="72364" x="2651125" y="4175125"/>
          <p14:tracePt t="72379" x="2552700" y="4152900"/>
          <p14:tracePt t="72396" x="2454275" y="4152900"/>
          <p14:tracePt t="72413" x="2370138" y="4152900"/>
          <p14:tracePt t="72429" x="2316163" y="4152900"/>
          <p14:tracePt t="72446" x="2278063" y="4160838"/>
          <p14:tracePt t="72462" x="2225675" y="4160838"/>
          <p14:tracePt t="72479" x="2125663" y="4168775"/>
          <p14:tracePt t="72479" x="2103438" y="4168775"/>
          <p14:tracePt t="72498" x="2057400" y="4175125"/>
          <p14:tracePt t="72513" x="1927225" y="4198938"/>
          <p14:tracePt t="72531" x="1874838" y="4198938"/>
          <p14:tracePt t="72547" x="1820863" y="4198938"/>
          <p14:tracePt t="72564" x="1774825" y="4198938"/>
          <p14:tracePt t="72582" x="1736725" y="4198938"/>
          <p14:tracePt t="72596" x="1684338" y="4198938"/>
          <p14:tracePt t="72613" x="1630363" y="4198938"/>
          <p14:tracePt t="72629" x="1562100" y="4198938"/>
          <p14:tracePt t="72646" x="1546225" y="4198938"/>
          <p14:tracePt t="72663" x="1531938" y="4198938"/>
          <p14:tracePt t="72679" x="1501775" y="4198938"/>
          <p14:tracePt t="72696" x="1409700" y="4198938"/>
          <p14:tracePt t="72696" x="1325563" y="4198938"/>
          <p14:tracePt t="72714" x="1173163" y="4198938"/>
          <p14:tracePt t="72731" x="1096963" y="4198938"/>
          <p14:tracePt t="72747" x="1074738" y="4198938"/>
          <p14:tracePt t="72762" x="1066800" y="4198938"/>
          <p14:tracePt t="72794" x="1044575" y="4198938"/>
          <p14:tracePt t="72801" x="1028700" y="4198938"/>
          <p14:tracePt t="72812" x="974725" y="4198938"/>
          <p14:tracePt t="72831" x="898525" y="4198938"/>
          <p14:tracePt t="72845" x="860425" y="4198938"/>
          <p14:tracePt t="72863" x="830263" y="4198938"/>
          <p14:tracePt t="72879" x="815975" y="4198938"/>
          <p14:tracePt t="72913" x="800100" y="4198938"/>
          <p14:tracePt t="72921" x="769938" y="4198938"/>
          <p14:tracePt t="72930" x="677863" y="4198938"/>
          <p14:tracePt t="72946" x="593725" y="4198938"/>
          <p14:tracePt t="72963" x="571500" y="4198938"/>
          <p14:tracePt t="72978" x="579438" y="4198938"/>
          <p14:tracePt t="73137" x="587375" y="4198938"/>
          <p14:tracePt t="73153" x="593725" y="4198938"/>
          <p14:tracePt t="73162" x="601663" y="4198938"/>
          <p14:tracePt t="73169" x="609600" y="4198938"/>
          <p14:tracePt t="73179" x="625475" y="4198938"/>
          <p14:tracePt t="73195" x="631825" y="4198938"/>
          <p14:tracePt t="73225" x="639763" y="4198938"/>
          <p14:tracePt t="73233" x="647700" y="4198938"/>
          <p14:tracePt t="73249" x="663575" y="4198938"/>
          <p14:tracePt t="73261" x="669925" y="4198938"/>
          <p14:tracePt t="73281" x="677863" y="4198938"/>
          <p14:tracePt t="74186" x="693738" y="4198938"/>
          <p14:tracePt t="74401" x="693738" y="4191000"/>
          <p14:tracePt t="74417" x="701675" y="4191000"/>
          <p14:tracePt t="74481" x="701675" y="4183063"/>
          <p14:tracePt t="74505" x="715963" y="4175125"/>
          <p14:tracePt t="74513" x="723900" y="4175125"/>
          <p14:tracePt t="74529" x="731838" y="4168775"/>
          <p14:tracePt t="74561" x="739775" y="4168775"/>
          <p14:tracePt t="74585" x="754063" y="4168775"/>
          <p14:tracePt t="74594" x="777875" y="4168775"/>
          <p14:tracePt t="74601" x="800100" y="4160838"/>
          <p14:tracePt t="74610" x="838200" y="4160838"/>
          <p14:tracePt t="74627" x="860425" y="4152900"/>
          <p14:tracePt t="74644" x="892175" y="4152900"/>
          <p14:tracePt t="74660" x="898525" y="4152900"/>
          <p14:tracePt t="74676" x="922338" y="4144963"/>
          <p14:tracePt t="74694" x="936625" y="4137025"/>
          <p14:tracePt t="74710" x="960438" y="4137025"/>
          <p14:tracePt t="74727" x="982663" y="4137025"/>
          <p14:tracePt t="74743" x="998538" y="4137025"/>
          <p14:tracePt t="74762" x="1006475" y="4130675"/>
          <p14:tracePt t="74785" x="1012825" y="4130675"/>
          <p14:tracePt t="74818" x="1028700" y="4130675"/>
          <p14:tracePt t="74827" x="1036638" y="4130675"/>
          <p14:tracePt t="74833" x="1050925" y="4130675"/>
          <p14:tracePt t="74843" x="1074738" y="4130675"/>
          <p14:tracePt t="74860" x="1082675" y="4130675"/>
          <p14:tracePt t="74881" x="1089025" y="4130675"/>
          <p14:tracePt t="74913" x="1096963" y="4130675"/>
          <p14:tracePt t="74929" x="1104900" y="4130675"/>
          <p14:tracePt t="74937" x="1112838" y="4130675"/>
          <p14:tracePt t="74945" x="1120775" y="4130675"/>
          <p14:tracePt t="74959" x="1127125" y="4130675"/>
          <p14:tracePt t="74994" x="1143000" y="4130675"/>
          <p14:tracePt t="75017" x="1158875" y="4130675"/>
          <p14:tracePt t="75026" x="1165225" y="4130675"/>
          <p14:tracePt t="75042" x="1173163" y="4130675"/>
          <p14:tracePt t="75074" x="1181100" y="4130675"/>
          <p14:tracePt t="75121" x="1196975" y="4130675"/>
          <p14:tracePt t="75129" x="1211263" y="4130675"/>
          <p14:tracePt t="75145" x="1219200" y="4137025"/>
          <p14:tracePt t="75159" x="1257300" y="4175125"/>
          <p14:tracePt t="75178" x="1265238" y="4175125"/>
          <p14:tracePt t="75192" x="1279525" y="4175125"/>
          <p14:tracePt t="75217" x="1287463" y="4175125"/>
          <p14:tracePt t="75249" x="1295400" y="4175125"/>
          <p14:tracePt t="75273" x="1303338" y="4175125"/>
          <p14:tracePt t="75289" x="1317625" y="4175125"/>
          <p14:tracePt t="75297" x="1333500" y="4175125"/>
          <p14:tracePt t="75309" x="1349375" y="4175125"/>
          <p14:tracePt t="75327" x="1363663" y="4175125"/>
          <p14:tracePt t="75344" x="1371600" y="4168775"/>
          <p14:tracePt t="75393" x="1371600" y="4152900"/>
          <p14:tracePt t="75410" x="1393825" y="4152900"/>
          <p14:tracePt t="75417" x="1409700" y="4152900"/>
          <p14:tracePt t="75427" x="1439863" y="4144963"/>
          <p14:tracePt t="75444" x="1447800" y="4144963"/>
          <p14:tracePt t="75459" x="1463675" y="4144963"/>
          <p14:tracePt t="75481" x="1477963" y="4144963"/>
          <p14:tracePt t="75497" x="1493838" y="4137025"/>
          <p14:tracePt t="75508" x="1531938" y="4130675"/>
          <p14:tracePt t="75527" x="1584325" y="4122738"/>
          <p14:tracePt t="75543" x="1616075" y="4114800"/>
          <p14:tracePt t="75559" x="1654175" y="4098925"/>
          <p14:tracePt t="75559" x="1660525" y="4098925"/>
          <p14:tracePt t="75580" x="1676400" y="4098925"/>
          <p14:tracePt t="75580" x="1692275" y="4098925"/>
          <p14:tracePt t="75594" x="1714500" y="4098925"/>
          <p14:tracePt t="75611" x="1760538" y="4098925"/>
          <p14:tracePt t="75626" x="1790700" y="4084638"/>
          <p14:tracePt t="75643" x="1820863" y="4084638"/>
          <p14:tracePt t="75658" x="1858963" y="4084638"/>
          <p14:tracePt t="75675" x="1920875" y="4076700"/>
          <p14:tracePt t="75692" x="2041525" y="4060825"/>
          <p14:tracePt t="75709" x="2163763" y="4060825"/>
          <p14:tracePt t="75726" x="2247900" y="4060825"/>
          <p14:tracePt t="75742" x="2263775" y="4060825"/>
          <p14:tracePt t="75759" x="2278063" y="4060825"/>
          <p14:tracePt t="75793" x="2301875" y="4060825"/>
          <p14:tracePt t="75801" x="2339975" y="4060825"/>
          <p14:tracePt t="75812" x="2492375" y="4068763"/>
          <p14:tracePt t="75827" x="2659063" y="4068763"/>
          <p14:tracePt t="75844" x="2789238" y="4084638"/>
          <p14:tracePt t="75860" x="2811463" y="4084638"/>
          <p14:tracePt t="75877" x="2827338" y="4084638"/>
          <p14:tracePt t="75929" x="2841625" y="4084638"/>
          <p14:tracePt t="75937" x="2879725" y="4084638"/>
          <p14:tracePt t="75945" x="2941638" y="4084638"/>
          <p14:tracePt t="75959" x="3001963" y="4084638"/>
          <p14:tracePt t="75975" x="3055938" y="4084638"/>
          <p14:tracePt t="75992" x="3086100" y="4084638"/>
          <p14:tracePt t="76040" x="3101975" y="4084638"/>
          <p14:tracePt t="76048" x="3124200" y="4084638"/>
          <p14:tracePt t="76060" x="3178175" y="4084638"/>
          <p14:tracePt t="76076" x="3216275" y="4084638"/>
          <p14:tracePt t="76092" x="3222625" y="4084638"/>
          <p14:tracePt t="76153" x="3238500" y="4084638"/>
          <p14:tracePt t="76169" x="3254375" y="4084638"/>
          <p14:tracePt t="76177" x="3268663" y="4084638"/>
          <p14:tracePt t="76192" x="3314700" y="4084638"/>
          <p14:tracePt t="76192" x="3322638" y="4084638"/>
          <p14:tracePt t="76210" x="3330575" y="4084638"/>
          <p14:tracePt t="76257" x="3344863" y="4084638"/>
          <p14:tracePt t="76265" x="3368675" y="4084638"/>
          <p14:tracePt t="76275" x="3421063" y="4084638"/>
          <p14:tracePt t="76292" x="3482975" y="4084638"/>
          <p14:tracePt t="76310" x="3535363" y="4084638"/>
          <p14:tracePt t="76326" x="3543300" y="4084638"/>
          <p14:tracePt t="76341" x="3551238" y="4084638"/>
          <p14:tracePt t="76393" x="3559175" y="4084638"/>
          <p14:tracePt t="76401" x="3565525" y="4084638"/>
          <p14:tracePt t="76410" x="3597275" y="4084638"/>
          <p14:tracePt t="76426" x="3641725" y="4084638"/>
          <p14:tracePt t="76442" x="3649663" y="4084638"/>
          <p14:tracePt t="76459" x="3657600" y="4084638"/>
          <p14:tracePt t="78568" x="3665538" y="4084638"/>
          <p14:tracePt t="79393" x="3673475" y="4084638"/>
          <p14:tracePt t="79401" x="3687763" y="4084638"/>
          <p14:tracePt t="79417" x="3695700" y="4084638"/>
          <p14:tracePt t="79425" x="3711575" y="4084638"/>
          <p14:tracePt t="79457" x="3717925" y="4084638"/>
          <p14:tracePt t="82130" x="3703638" y="4084638"/>
          <p14:tracePt t="82465" x="3673475" y="4084638"/>
          <p14:tracePt t="82473" x="3649663" y="4092575"/>
          <p14:tracePt t="82485" x="3521075" y="4106863"/>
          <p14:tracePt t="82502" x="3330575" y="4137025"/>
          <p14:tracePt t="82519" x="3162300" y="4152900"/>
          <p14:tracePt t="82519" x="3086100" y="4160838"/>
          <p14:tracePt t="82538" x="3040063" y="4175125"/>
          <p14:tracePt t="82551" x="2925763" y="4122738"/>
          <p14:tracePt t="82569" x="2879725" y="4122738"/>
          <p14:tracePt t="82587" x="2819400" y="4122738"/>
          <p14:tracePt t="82602" x="2713038" y="4122738"/>
          <p14:tracePt t="82618" x="2590800" y="4122738"/>
          <p14:tracePt t="82635" x="2460625" y="4122738"/>
          <p14:tracePt t="82651" x="2346325" y="4144963"/>
          <p14:tracePt t="82668" x="2247900" y="4152900"/>
          <p14:tracePt t="82685" x="2217738" y="4160838"/>
          <p14:tracePt t="82702" x="2141538" y="4160838"/>
          <p14:tracePt t="82720" x="2049463" y="4175125"/>
          <p14:tracePt t="82736" x="1965325" y="4175125"/>
          <p14:tracePt t="82736" x="1920875" y="4175125"/>
          <p14:tracePt t="82754" x="1882775" y="4175125"/>
          <p14:tracePt t="82754" x="1844675" y="4175125"/>
          <p14:tracePt t="82770" x="1736725" y="4175125"/>
          <p14:tracePt t="82786" x="1622425" y="4175125"/>
          <p14:tracePt t="82803" x="1562100" y="4175125"/>
          <p14:tracePt t="82821" x="1508125" y="4175125"/>
          <p14:tracePt t="82836" x="1439863" y="4175125"/>
          <p14:tracePt t="82852" x="1409700" y="4175125"/>
          <p14:tracePt t="82868" x="1387475" y="4175125"/>
          <p14:tracePt t="82886" x="1355725" y="4198938"/>
          <p14:tracePt t="82902" x="1279525" y="4198938"/>
          <p14:tracePt t="82919" x="1189038" y="4221163"/>
          <p14:tracePt t="82919" x="1135063" y="4229100"/>
          <p14:tracePt t="82938" x="1089025" y="4237038"/>
          <p14:tracePt t="82951" x="1058863" y="4244975"/>
          <p14:tracePt t="82951" x="1050925" y="4244975"/>
          <p14:tracePt t="82971" x="1044575" y="4244975"/>
          <p14:tracePt t="83097" x="1044575" y="4237038"/>
          <p14:tracePt t="83281" x="1044575" y="4229100"/>
          <p14:tracePt t="83289" x="1050925" y="4229100"/>
          <p14:tracePt t="83300" x="1089025" y="4213225"/>
          <p14:tracePt t="83318" x="1120775" y="4213225"/>
          <p14:tracePt t="83335" x="1135063" y="4213225"/>
          <p14:tracePt t="83350" x="1165225" y="4198938"/>
          <p14:tracePt t="83350" x="1189038" y="4198938"/>
          <p14:tracePt t="83370" x="1241425" y="4191000"/>
          <p14:tracePt t="83387" x="1325563" y="4175125"/>
          <p14:tracePt t="83403" x="1439863" y="4160838"/>
          <p14:tracePt t="83419" x="1516063" y="4160838"/>
          <p14:tracePt t="83436" x="1554163" y="4152900"/>
          <p14:tracePt t="83452" x="1584325" y="4152900"/>
          <p14:tracePt t="83468" x="1608138" y="4152900"/>
          <p14:tracePt t="83485" x="1654175" y="4152900"/>
          <p14:tracePt t="83503" x="1722438" y="4137025"/>
          <p14:tracePt t="83518" x="1782763" y="4137025"/>
          <p14:tracePt t="83535" x="1820863" y="4130675"/>
          <p14:tracePt t="83552" x="1844675" y="4122738"/>
          <p14:tracePt t="83568" x="1897063" y="4122738"/>
          <p14:tracePt t="83587" x="1958975" y="4114800"/>
          <p14:tracePt t="83602" x="2035175" y="4098925"/>
          <p14:tracePt t="83618" x="2073275" y="4098925"/>
          <p14:tracePt t="83635" x="2133600" y="4084638"/>
          <p14:tracePt t="83652" x="2141538" y="4084638"/>
          <p14:tracePt t="83668" x="2163763" y="4084638"/>
          <p14:tracePt t="83686" x="2187575" y="4084638"/>
          <p14:tracePt t="83702" x="2225675" y="4084638"/>
          <p14:tracePt t="83718" x="2324100" y="4098925"/>
          <p14:tracePt t="83735" x="2416175" y="4098925"/>
          <p14:tracePt t="83752" x="2476500" y="4098925"/>
          <p14:tracePt t="83767" x="2498725" y="4114800"/>
          <p14:tracePt t="83784" x="2506663" y="4114800"/>
          <p14:tracePt t="83800" x="2522538" y="4114800"/>
          <p14:tracePt t="83800" x="2552700" y="4122738"/>
          <p14:tracePt t="83821" x="2644775" y="4122738"/>
          <p14:tracePt t="83838" x="2727325" y="4137025"/>
          <p14:tracePt t="83850" x="2811463" y="4137025"/>
          <p14:tracePt t="83867" x="2857500" y="4137025"/>
          <p14:tracePt t="83883" x="2873375" y="4152900"/>
          <p14:tracePt t="83899" x="2879725" y="4152900"/>
          <p14:tracePt t="83917" x="2925763" y="4160838"/>
          <p14:tracePt t="83935" x="2979738" y="4160838"/>
          <p14:tracePt t="83951" x="3055938" y="4160838"/>
          <p14:tracePt t="83951" x="3094038" y="4160838"/>
          <p14:tracePt t="83970" x="3146425" y="4160838"/>
          <p14:tracePt t="83984" x="3192463" y="4160838"/>
          <p14:tracePt t="83984" x="3208338" y="4160838"/>
          <p14:tracePt t="84003" x="3216275" y="4160838"/>
          <p14:tracePt t="84017" x="3222625" y="4160838"/>
          <p14:tracePt t="84041" x="3238500" y="4160838"/>
          <p14:tracePt t="84057" x="3254375" y="4160838"/>
          <p14:tracePt t="84067" x="3284538" y="4160838"/>
          <p14:tracePt t="84085" x="3292475" y="4160838"/>
          <p14:tracePt t="84100" x="3306763" y="4160838"/>
          <p14:tracePt t="84145" x="3322638" y="4168775"/>
          <p14:tracePt t="84161" x="3330575" y="4168775"/>
          <p14:tracePt t="84177" x="3344863" y="4168775"/>
          <p14:tracePt t="84265" x="3352800" y="4168775"/>
          <p14:tracePt t="84409" x="3352800" y="4160838"/>
          <p14:tracePt t="87162" x="3336925" y="4160838"/>
          <p14:tracePt t="87681" x="3336925" y="4144963"/>
          <p14:tracePt t="87689" x="3330575" y="4144963"/>
          <p14:tracePt t="87833" x="3322638" y="4144963"/>
          <p14:tracePt t="87841" x="3314700" y="4144963"/>
          <p14:tracePt t="87849" x="3284538" y="4144963"/>
          <p14:tracePt t="88074" x="3276600" y="4144963"/>
          <p14:tracePt t="88081" x="3268663" y="4144963"/>
          <p14:tracePt t="88096" x="3260725" y="4130675"/>
          <p14:tracePt t="88114" x="3254375" y="4114800"/>
          <p14:tracePt t="88153" x="3238500" y="4106863"/>
          <p14:tracePt t="88169" x="3230563" y="4098925"/>
          <p14:tracePt t="88177" x="3230563" y="4092575"/>
          <p14:tracePt t="88273" x="3230563" y="4084638"/>
          <p14:tracePt t="88289" x="3230563" y="4076700"/>
          <p14:tracePt t="88305" x="3230563" y="4068763"/>
          <p14:tracePt t="88321" x="3230563" y="4060825"/>
          <p14:tracePt t="88337" x="3222625" y="4046538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8763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sz="3200"/>
              <a:t>Jednostavna enzimska reakcija</a:t>
            </a: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228600" y="1066800"/>
            <a:ext cx="8686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E + S       ES       EP       E + P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400"/>
              <a:t>E: Enz</a:t>
            </a:r>
            <a:r>
              <a:rPr lang="sr-Latn-CS" altLang="en-US" sz="2400"/>
              <a:t>i</a:t>
            </a:r>
            <a:r>
              <a:rPr lang="en-US" altLang="en-US" sz="2400"/>
              <a:t>m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400"/>
              <a:t>S: Substrat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400"/>
              <a:t>P: Produ</a:t>
            </a:r>
            <a:r>
              <a:rPr lang="sr-Latn-CS" altLang="en-US" sz="2400"/>
              <a:t>k</a:t>
            </a:r>
            <a:r>
              <a:rPr lang="en-US" altLang="en-US" sz="2400"/>
              <a:t>t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400"/>
              <a:t>ES: enzim-substrat </a:t>
            </a:r>
            <a:r>
              <a:rPr lang="sr-Latn-CS" altLang="en-US" sz="2400"/>
              <a:t>k</a:t>
            </a:r>
            <a:r>
              <a:rPr lang="en-US" altLang="en-US" sz="2400"/>
              <a:t>omple</a:t>
            </a:r>
            <a:r>
              <a:rPr lang="sr-Latn-CS" altLang="en-US" sz="2400"/>
              <a:t>ks</a:t>
            </a:r>
            <a:endParaRPr lang="en-US" altLang="en-US" sz="2400"/>
          </a:p>
          <a:p>
            <a:pPr eaLnBrk="1" hangingPunct="1">
              <a:spcBef>
                <a:spcPct val="20000"/>
              </a:spcBef>
            </a:pPr>
            <a:r>
              <a:rPr lang="en-US" altLang="en-US" sz="2400"/>
              <a:t>EP: enzim-produ</a:t>
            </a:r>
            <a:r>
              <a:rPr lang="sr-Latn-CS" altLang="en-US" sz="2400"/>
              <a:t>k</a:t>
            </a:r>
            <a:r>
              <a:rPr lang="en-US" altLang="en-US" sz="2400"/>
              <a:t>t </a:t>
            </a:r>
            <a:r>
              <a:rPr lang="sr-Latn-CS" altLang="en-US" sz="2400"/>
              <a:t>k</a:t>
            </a:r>
            <a:r>
              <a:rPr lang="en-US" altLang="en-US" sz="2400"/>
              <a:t>omple</a:t>
            </a:r>
            <a:r>
              <a:rPr lang="sr-Latn-CS" altLang="en-US" sz="2400"/>
              <a:t>ks</a:t>
            </a:r>
            <a:endParaRPr lang="en-US" altLang="en-US" sz="2400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2270125" y="24987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2400">
              <a:latin typeface="Times" panose="02020603050405020304" pitchFamily="18" charset="0"/>
            </a:endParaRP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193925" y="1431925"/>
            <a:ext cx="489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2400">
              <a:latin typeface="Times" panose="02020603050405020304" pitchFamily="18" charset="0"/>
            </a:endParaRPr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1447800" y="1295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 rot="-10736345">
            <a:off x="1447800" y="1447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2743200" y="1295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 rot="-10736345">
            <a:off x="2743200" y="1447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4114800" y="1295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 rot="-10736345">
            <a:off x="4114800" y="1447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084" name="Picture 12" descr="0350_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67200"/>
            <a:ext cx="67437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5" name="Text Box 5"/>
          <p:cNvSpPr txBox="1">
            <a:spLocks noChangeArrowheads="1"/>
          </p:cNvSpPr>
          <p:nvPr/>
        </p:nvSpPr>
        <p:spPr bwMode="auto">
          <a:xfrm>
            <a:off x="228600" y="685800"/>
            <a:ext cx="6851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/>
              <a:t>Michaelis i Menten mehanizam delovanja enzima (1913)</a:t>
            </a:r>
          </a:p>
        </p:txBody>
      </p:sp>
      <p:pic>
        <p:nvPicPr>
          <p:cNvPr id="3086" name="Picture 2" descr="Image5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057400"/>
            <a:ext cx="1643063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" descr="michaelismente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752600"/>
            <a:ext cx="31051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8" name="TextBox 1"/>
          <p:cNvSpPr txBox="1">
            <a:spLocks noChangeArrowheads="1"/>
          </p:cNvSpPr>
          <p:nvPr/>
        </p:nvSpPr>
        <p:spPr bwMode="auto">
          <a:xfrm>
            <a:off x="7086600" y="4724400"/>
            <a:ext cx="1676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Primer za raskidanje proteina na manje delove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6270625" y="4892675"/>
          <p14:tracePt t="159" x="6248400" y="4868863"/>
          <p14:tracePt t="951" x="6180138" y="4816475"/>
          <p14:tracePt t="959" x="6080125" y="4732338"/>
          <p14:tracePt t="971" x="5845175" y="4495800"/>
          <p14:tracePt t="971" x="5745163" y="4397375"/>
          <p14:tracePt t="991" x="5668963" y="4289425"/>
          <p14:tracePt t="1005" x="5578475" y="4160838"/>
          <p14:tracePt t="1005" x="5546725" y="4122738"/>
          <p14:tracePt t="1025" x="5524500" y="4046538"/>
          <p14:tracePt t="1041" x="5516563" y="3978275"/>
          <p14:tracePt t="1056" x="5516563" y="3932238"/>
          <p14:tracePt t="1073" x="5508625" y="3894138"/>
          <p14:tracePt t="1089" x="5502275" y="3825875"/>
          <p14:tracePt t="1105" x="5478463" y="3741738"/>
          <p14:tracePt t="1122" x="5478463" y="3627438"/>
          <p14:tracePt t="1139" x="5478463" y="3513138"/>
          <p14:tracePt t="1154" x="5478463" y="3413125"/>
          <p14:tracePt t="1171" x="5478463" y="3330575"/>
          <p14:tracePt t="1188" x="5478463" y="3238500"/>
          <p14:tracePt t="1188" x="5478463" y="3200400"/>
          <p14:tracePt t="1207" x="5464175" y="3154363"/>
          <p14:tracePt t="1220" x="5394325" y="2941638"/>
          <p14:tracePt t="1240" x="5318125" y="2765425"/>
          <p14:tracePt t="1256" x="5241925" y="2613025"/>
          <p14:tracePt t="1272" x="5121275" y="2454275"/>
          <p14:tracePt t="1289" x="5021263" y="2346325"/>
          <p14:tracePt t="1306" x="4914900" y="2217738"/>
          <p14:tracePt t="1320" x="4838700" y="2111375"/>
          <p14:tracePt t="1337" x="4770438" y="2011363"/>
          <p14:tracePt t="1354" x="4702175" y="1927225"/>
          <p14:tracePt t="1371" x="4610100" y="1812925"/>
          <p14:tracePt t="1388" x="4541838" y="1706563"/>
          <p14:tracePt t="1404" x="4457700" y="1600200"/>
          <p14:tracePt t="1404" x="4403725" y="1546225"/>
          <p14:tracePt t="1423" x="4365625" y="1477963"/>
          <p14:tracePt t="1437" x="4144963" y="1203325"/>
          <p14:tracePt t="1455" x="4030663" y="1058863"/>
          <p14:tracePt t="1472" x="3924300" y="952500"/>
          <p14:tracePt t="1489" x="3870325" y="868363"/>
          <p14:tracePt t="1505" x="3825875" y="830263"/>
          <p14:tracePt t="1522" x="3741738" y="739775"/>
          <p14:tracePt t="1538" x="3703638" y="715963"/>
          <p14:tracePt t="1555" x="3657600" y="685800"/>
          <p14:tracePt t="1572" x="3619500" y="669925"/>
          <p14:tracePt t="1589" x="3581400" y="647700"/>
          <p14:tracePt t="1604" x="3581400" y="639763"/>
          <p14:tracePt t="1620" x="3573463" y="639763"/>
          <p14:tracePt t="1638" x="3565525" y="639763"/>
          <p14:tracePt t="1655" x="3559175" y="639763"/>
          <p14:tracePt t="1678" x="3551238" y="639763"/>
          <p14:tracePt t="1687" x="3543300" y="639763"/>
          <p14:tracePt t="1710" x="3527425" y="647700"/>
          <p14:tracePt t="1726" x="3521075" y="647700"/>
          <p14:tracePt t="1738" x="3489325" y="647700"/>
          <p14:tracePt t="1754" x="3459163" y="655638"/>
          <p14:tracePt t="1771" x="3429000" y="655638"/>
          <p14:tracePt t="1787" x="3398838" y="655638"/>
          <p14:tracePt t="1787" x="3375025" y="655638"/>
          <p14:tracePt t="1806" x="3344863" y="655638"/>
          <p14:tracePt t="1820" x="3246438" y="655638"/>
          <p14:tracePt t="1820" x="3184525" y="655638"/>
          <p14:tracePt t="1841" x="3063875" y="655638"/>
          <p14:tracePt t="1855" x="2911475" y="655638"/>
          <p14:tracePt t="1871" x="2751138" y="655638"/>
          <p14:tracePt t="1887" x="2636838" y="655638"/>
          <p14:tracePt t="1903" x="2560638" y="655638"/>
          <p14:tracePt t="1920" x="2476500" y="655638"/>
          <p14:tracePt t="1937" x="2438400" y="655638"/>
          <p14:tracePt t="1953" x="2416175" y="655638"/>
          <p14:tracePt t="1970" x="2408238" y="655638"/>
          <p14:tracePt t="1998" x="2400300" y="655638"/>
          <p14:tracePt t="2006" x="2384425" y="655638"/>
          <p14:tracePt t="2020" x="2141538" y="655638"/>
          <p14:tracePt t="2040" x="1997075" y="655638"/>
          <p14:tracePt t="2052" x="1676400" y="655638"/>
          <p14:tracePt t="2070" x="1592263" y="655638"/>
          <p14:tracePt t="2087" x="1570038" y="655638"/>
          <p14:tracePt t="2103" x="1562100" y="655638"/>
          <p14:tracePt t="2119" x="1562100" y="663575"/>
          <p14:tracePt t="2398" x="1562100" y="669925"/>
          <p14:tracePt t="2405" x="1577975" y="685800"/>
          <p14:tracePt t="2419" x="1592263" y="693738"/>
          <p14:tracePt t="2436" x="1600200" y="708025"/>
          <p14:tracePt t="2453" x="1608138" y="715963"/>
          <p14:tracePt t="2469" x="1622425" y="708025"/>
          <p14:tracePt t="2566" x="1622425" y="701675"/>
          <p14:tracePt t="2584" x="1622425" y="693738"/>
          <p14:tracePt t="2590" x="1622425" y="677863"/>
          <p14:tracePt t="4370" x="1622425" y="669925"/>
          <p14:tracePt t="4782" x="1630363" y="669925"/>
          <p14:tracePt t="4886" x="1638300" y="669925"/>
          <p14:tracePt t="6491" x="1654175" y="663575"/>
          <p14:tracePt t="6902" x="1660525" y="663575"/>
          <p14:tracePt t="6926" x="1668463" y="663575"/>
          <p14:tracePt t="6950" x="1684338" y="663575"/>
          <p14:tracePt t="7062" x="1692275" y="663575"/>
          <p14:tracePt t="7102" x="1698625" y="663575"/>
          <p14:tracePt t="7126" x="1706563" y="663575"/>
          <p14:tracePt t="7134" x="1714500" y="663575"/>
          <p14:tracePt t="7148" x="1744663" y="663575"/>
          <p14:tracePt t="7148" x="1760538" y="663575"/>
          <p14:tracePt t="7167" x="1812925" y="663575"/>
          <p14:tracePt t="7183" x="1858963" y="663575"/>
          <p14:tracePt t="7200" x="1897063" y="663575"/>
          <p14:tracePt t="7216" x="1935163" y="663575"/>
          <p14:tracePt t="7232" x="1965325" y="663575"/>
          <p14:tracePt t="7248" x="1997075" y="663575"/>
          <p14:tracePt t="7265" x="2035175" y="663575"/>
          <p14:tracePt t="7281" x="2057400" y="669925"/>
          <p14:tracePt t="7298" x="2087563" y="669925"/>
          <p14:tracePt t="7350" x="2111375" y="669925"/>
          <p14:tracePt t="7358" x="2149475" y="669925"/>
          <p14:tracePt t="7366" x="2209800" y="669925"/>
          <p14:tracePt t="7381" x="2400300" y="669925"/>
          <p14:tracePt t="7400" x="2522538" y="669925"/>
          <p14:tracePt t="7415" x="2598738" y="669925"/>
          <p14:tracePt t="7433" x="2628900" y="669925"/>
          <p14:tracePt t="7448" x="2644775" y="669925"/>
          <p14:tracePt t="7486" x="2659063" y="669925"/>
          <p14:tracePt t="7502" x="2674938" y="669925"/>
          <p14:tracePt t="7510" x="2713038" y="669925"/>
          <p14:tracePt t="7517" x="2759075" y="669925"/>
          <p14:tracePt t="7530" x="2811463" y="669925"/>
          <p14:tracePt t="7548" x="2865438" y="663575"/>
          <p14:tracePt t="7564" x="2879725" y="655638"/>
          <p14:tracePt t="7564" x="2895600" y="655638"/>
          <p14:tracePt t="7585" x="2911475" y="655638"/>
          <p14:tracePt t="7599" x="2925763" y="655638"/>
          <p14:tracePt t="7615" x="2933700" y="647700"/>
          <p14:tracePt t="7630" x="2941638" y="647700"/>
          <p14:tracePt t="7678" x="2949575" y="647700"/>
          <p14:tracePt t="7694" x="2963863" y="647700"/>
          <p14:tracePt t="7702" x="2971800" y="647700"/>
          <p14:tracePt t="7715" x="2994025" y="639763"/>
          <p14:tracePt t="7731" x="3032125" y="639763"/>
          <p14:tracePt t="7747" x="3070225" y="631825"/>
          <p14:tracePt t="7763" x="3101975" y="625475"/>
          <p14:tracePt t="7780" x="3108325" y="625475"/>
          <p14:tracePt t="7796" x="3140075" y="617538"/>
          <p14:tracePt t="7816" x="3146425" y="609600"/>
          <p14:tracePt t="7831" x="3178175" y="609600"/>
          <p14:tracePt t="7849" x="3192463" y="609600"/>
          <p14:tracePt t="7865" x="3216275" y="601663"/>
          <p14:tracePt t="7880" x="3230563" y="601663"/>
          <p14:tracePt t="7896" x="3260725" y="601663"/>
          <p14:tracePt t="7914" x="3292475" y="601663"/>
          <p14:tracePt t="7930" x="3306763" y="601663"/>
          <p14:tracePt t="7947" x="3336925" y="601663"/>
          <p14:tracePt t="7964" x="3352800" y="601663"/>
          <p14:tracePt t="7980" x="3382963" y="593725"/>
          <p14:tracePt t="8000" x="3398838" y="593725"/>
          <p14:tracePt t="8014" x="3413125" y="587375"/>
          <p14:tracePt t="8032" x="3436938" y="587375"/>
          <p14:tracePt t="8046" x="3475038" y="579438"/>
          <p14:tracePt t="8064" x="3521075" y="579438"/>
          <p14:tracePt t="8079" x="3565525" y="579438"/>
          <p14:tracePt t="8097" x="3611563" y="579438"/>
          <p14:tracePt t="8115" x="3641725" y="571500"/>
          <p14:tracePt t="8131" x="3703638" y="571500"/>
          <p14:tracePt t="8148" x="3763963" y="563563"/>
          <p14:tracePt t="8148" x="3794125" y="563563"/>
          <p14:tracePt t="8167" x="3810000" y="563563"/>
          <p14:tracePt t="8180" x="3902075" y="549275"/>
          <p14:tracePt t="8200" x="3946525" y="549275"/>
          <p14:tracePt t="8215" x="4008438" y="549275"/>
          <p14:tracePt t="8231" x="4076700" y="549275"/>
          <p14:tracePt t="8249" x="4130675" y="549275"/>
          <p14:tracePt t="8264" x="4183063" y="549275"/>
          <p14:tracePt t="8280" x="4229100" y="549275"/>
          <p14:tracePt t="8297" x="4283075" y="549275"/>
          <p14:tracePt t="8314" x="4321175" y="549275"/>
          <p14:tracePt t="8330" x="4365625" y="549275"/>
          <p14:tracePt t="8347" x="4389438" y="549275"/>
          <p14:tracePt t="8365" x="4403725" y="549275"/>
          <p14:tracePt t="8365" x="4411663" y="549275"/>
          <p14:tracePt t="8383" x="4427538" y="549275"/>
          <p14:tracePt t="8406" x="4441825" y="549275"/>
          <p14:tracePt t="8415" x="4479925" y="549275"/>
          <p14:tracePt t="8431" x="4525963" y="549275"/>
          <p14:tracePt t="8449" x="4549775" y="549275"/>
          <p14:tracePt t="8464" x="4572000" y="549275"/>
          <p14:tracePt t="8480" x="4587875" y="549275"/>
          <p14:tracePt t="8498" x="4618038" y="549275"/>
          <p14:tracePt t="8514" x="4648200" y="541338"/>
          <p14:tracePt t="8530" x="4664075" y="541338"/>
          <p14:tracePt t="8547" x="4670425" y="541338"/>
          <p14:tracePt t="8562" x="4678363" y="541338"/>
          <p14:tracePt t="8584" x="4694238" y="541338"/>
          <p14:tracePt t="8596" x="4740275" y="533400"/>
          <p14:tracePt t="8617" x="4784725" y="533400"/>
          <p14:tracePt t="8633" x="4808538" y="533400"/>
          <p14:tracePt t="8649" x="4822825" y="533400"/>
          <p14:tracePt t="8666" x="4830763" y="533400"/>
          <p14:tracePt t="8680" x="4854575" y="533400"/>
          <p14:tracePt t="8698" x="4884738" y="533400"/>
          <p14:tracePt t="8715" x="4930775" y="533400"/>
          <p14:tracePt t="8731" x="4953000" y="533400"/>
          <p14:tracePt t="8747" x="4968875" y="533400"/>
          <p14:tracePt t="8763" x="5006975" y="533400"/>
          <p14:tracePt t="8781" x="5013325" y="533400"/>
          <p14:tracePt t="8797" x="5029200" y="533400"/>
          <p14:tracePt t="8814" x="5083175" y="533400"/>
          <p14:tracePt t="8834" x="5135563" y="533400"/>
          <p14:tracePt t="8850" x="5203825" y="533400"/>
          <p14:tracePt t="8866" x="5257800" y="533400"/>
          <p14:tracePt t="8882" x="5280025" y="533400"/>
          <p14:tracePt t="8898" x="5287963" y="533400"/>
          <p14:tracePt t="8919" x="5303838" y="533400"/>
          <p14:tracePt t="8943" x="5334000" y="533400"/>
          <p14:tracePt t="8950" x="5387975" y="533400"/>
          <p14:tracePt t="8963" x="5470525" y="533400"/>
          <p14:tracePt t="8980" x="5524500" y="533400"/>
          <p14:tracePt t="8996" x="5584825" y="525463"/>
          <p14:tracePt t="8996" x="5592763" y="525463"/>
          <p14:tracePt t="9015" x="5608638" y="525463"/>
          <p14:tracePt t="9030" x="5622925" y="525463"/>
          <p14:tracePt t="9047" x="5707063" y="525463"/>
          <p14:tracePt t="9064" x="5791200" y="533400"/>
          <p14:tracePt t="9080" x="5875338" y="533400"/>
          <p14:tracePt t="9097" x="5943600" y="533400"/>
          <p14:tracePt t="9114" x="5981700" y="533400"/>
          <p14:tracePt t="9130" x="6011863" y="533400"/>
          <p14:tracePt t="9147" x="6049963" y="533400"/>
          <p14:tracePt t="9165" x="6103938" y="533400"/>
          <p14:tracePt t="9180" x="6188075" y="533400"/>
          <p14:tracePt t="9180" x="6256338" y="533400"/>
          <p14:tracePt t="9198" x="6286500" y="533400"/>
          <p14:tracePt t="9212" x="6362700" y="533400"/>
          <p14:tracePt t="9212" x="6392863" y="533400"/>
          <p14:tracePt t="9231" x="6423025" y="533400"/>
          <p14:tracePt t="9248" x="6469063" y="533400"/>
          <p14:tracePt t="9263" x="6523038" y="533400"/>
          <p14:tracePt t="9280" x="6583363" y="533400"/>
          <p14:tracePt t="9296" x="6637338" y="533400"/>
          <p14:tracePt t="9313" x="6697663" y="533400"/>
          <p14:tracePt t="9329" x="6727825" y="533400"/>
          <p14:tracePt t="9346" x="6735763" y="533400"/>
          <p14:tracePt t="9362" x="6743700" y="533400"/>
          <p14:tracePt t="9379" x="6721475" y="533400"/>
          <p14:tracePt t="9494" x="6705600" y="533400"/>
          <p14:tracePt t="9510" x="6689725" y="533400"/>
          <p14:tracePt t="9518" x="6659563" y="533400"/>
          <p14:tracePt t="9529" x="6591300" y="533400"/>
          <p14:tracePt t="9544" x="6523038" y="533400"/>
          <p14:tracePt t="9561" x="6469063" y="533400"/>
          <p14:tracePt t="9579" x="6430963" y="533400"/>
          <p14:tracePt t="9596" x="6378575" y="533400"/>
          <p14:tracePt t="9596" x="6340475" y="533400"/>
          <p14:tracePt t="9615" x="6308725" y="533400"/>
          <p14:tracePt t="9629" x="6156325" y="533400"/>
          <p14:tracePt t="9648" x="6057900" y="533400"/>
          <p14:tracePt t="9664" x="5981700" y="533400"/>
          <p14:tracePt t="9680" x="5943600" y="533400"/>
          <p14:tracePt t="9695" x="5897563" y="533400"/>
          <p14:tracePt t="9712" x="5867400" y="533400"/>
          <p14:tracePt t="9729" x="5829300" y="533400"/>
          <p14:tracePt t="9745" x="5775325" y="533400"/>
          <p14:tracePt t="9762" x="5715000" y="533400"/>
          <p14:tracePt t="9779" x="5654675" y="533400"/>
          <p14:tracePt t="9795" x="5616575" y="533400"/>
          <p14:tracePt t="9812" x="5600700" y="533400"/>
          <p14:tracePt t="9828" x="5554663" y="533400"/>
          <p14:tracePt t="9848" x="5516563" y="533400"/>
          <p14:tracePt t="9864" x="5470525" y="549275"/>
          <p14:tracePt t="9879" x="5432425" y="549275"/>
          <p14:tracePt t="9896" x="5372100" y="555625"/>
          <p14:tracePt t="9912" x="5341938" y="563563"/>
          <p14:tracePt t="9929" x="5295900" y="571500"/>
          <p14:tracePt t="9945" x="5265738" y="579438"/>
          <p14:tracePt t="9963" x="5211763" y="587375"/>
          <p14:tracePt t="9978" x="5197475" y="593725"/>
          <p14:tracePt t="9994" x="5173663" y="601663"/>
          <p14:tracePt t="10012" x="5135563" y="617538"/>
          <p14:tracePt t="10029" x="5075238" y="625475"/>
          <p14:tracePt t="10029" x="5045075" y="631825"/>
          <p14:tracePt t="10047" x="4991100" y="655638"/>
          <p14:tracePt t="10063" x="4953000" y="655638"/>
          <p14:tracePt t="10079" x="4914900" y="669925"/>
          <p14:tracePt t="10097" x="4892675" y="677863"/>
          <p14:tracePt t="10112" x="4884738" y="677863"/>
          <p14:tracePt t="10302" x="4884738" y="685800"/>
          <p14:tracePt t="10310" x="4884738" y="693738"/>
          <p14:tracePt t="10318" x="4876800" y="701675"/>
          <p14:tracePt t="10328" x="4860925" y="701675"/>
          <p14:tracePt t="10345" x="4854575" y="708025"/>
          <p14:tracePt t="10361" x="4846638" y="715963"/>
          <p14:tracePt t="10378" x="4838700" y="723900"/>
          <p14:tracePt t="10394" x="4830763" y="731838"/>
          <p14:tracePt t="10411" x="4800600" y="746125"/>
          <p14:tracePt t="10429" x="4732338" y="784225"/>
          <p14:tracePt t="10429" x="4708525" y="800100"/>
          <p14:tracePt t="10447" x="4686300" y="822325"/>
          <p14:tracePt t="10462" x="4564063" y="854075"/>
          <p14:tracePt t="10480" x="4518025" y="876300"/>
          <p14:tracePt t="10496" x="4441825" y="898525"/>
          <p14:tracePt t="10513" x="4411663" y="914400"/>
          <p14:tracePt t="10528" x="4365625" y="944563"/>
          <p14:tracePt t="10544" x="4275138" y="974725"/>
          <p14:tracePt t="10560" x="4229100" y="998538"/>
          <p14:tracePt t="10577" x="4076700" y="1036638"/>
          <p14:tracePt t="10594" x="3940175" y="1066800"/>
          <p14:tracePt t="10610" x="3787775" y="1096963"/>
          <p14:tracePt t="10627" x="3687763" y="1112838"/>
          <p14:tracePt t="10644" x="3597275" y="1135063"/>
          <p14:tracePt t="10644" x="3559175" y="1135063"/>
          <p14:tracePt t="10663" x="3527425" y="1143000"/>
          <p14:tracePt t="10677" x="3413125" y="1158875"/>
          <p14:tracePt t="10697" x="3306763" y="1173163"/>
          <p14:tracePt t="10712" x="3208338" y="1181100"/>
          <p14:tracePt t="10728" x="3094038" y="1196975"/>
          <p14:tracePt t="10746" x="2971800" y="1203325"/>
          <p14:tracePt t="10761" x="2849563" y="1203325"/>
          <p14:tracePt t="10777" x="2751138" y="1203325"/>
          <p14:tracePt t="10794" x="2667000" y="1203325"/>
          <p14:tracePt t="10811" x="2590800" y="1203325"/>
          <p14:tracePt t="10828" x="2530475" y="1203325"/>
          <p14:tracePt t="10847" x="2460625" y="1203325"/>
          <p14:tracePt t="10860" x="2408238" y="1203325"/>
          <p14:tracePt t="10860" x="2362200" y="1203325"/>
          <p14:tracePt t="10878" x="2278063" y="1203325"/>
          <p14:tracePt t="10896" x="2171700" y="1203325"/>
          <p14:tracePt t="10912" x="2041525" y="1203325"/>
          <p14:tracePt t="10929" x="1912938" y="1203325"/>
          <p14:tracePt t="10945" x="1798638" y="1203325"/>
          <p14:tracePt t="10962" x="1736725" y="1203325"/>
          <p14:tracePt t="10979" x="1692275" y="1203325"/>
          <p14:tracePt t="10994" x="1668463" y="1203325"/>
          <p14:tracePt t="11011" x="1630363" y="1203325"/>
          <p14:tracePt t="11028" x="1562100" y="1203325"/>
          <p14:tracePt t="11043" x="1455738" y="1203325"/>
          <p14:tracePt t="11060" x="1311275" y="1203325"/>
          <p14:tracePt t="11076" x="1165225" y="1203325"/>
          <p14:tracePt t="11076" x="1089025" y="1203325"/>
          <p14:tracePt t="11095" x="968375" y="1203325"/>
          <p14:tracePt t="11110" x="898525" y="1203325"/>
          <p14:tracePt t="11128" x="884238" y="1203325"/>
          <p14:tracePt t="11145" x="884238" y="1211263"/>
          <p14:tracePt t="11174" x="876300" y="1211263"/>
          <p14:tracePt t="11182" x="868363" y="1219200"/>
          <p14:tracePt t="11198" x="846138" y="1219200"/>
          <p14:tracePt t="11214" x="830263" y="1219200"/>
          <p14:tracePt t="11230" x="808038" y="1219200"/>
          <p14:tracePt t="11243" x="792163" y="1219200"/>
          <p14:tracePt t="11260" x="777875" y="1219200"/>
          <p14:tracePt t="11260" x="769938" y="1219200"/>
          <p14:tracePt t="11279" x="762000" y="1219200"/>
          <p14:tracePt t="11295" x="731838" y="1211263"/>
          <p14:tracePt t="11311" x="693738" y="1189038"/>
          <p14:tracePt t="11328" x="647700" y="1181100"/>
          <p14:tracePt t="11344" x="639763" y="1181100"/>
          <p14:tracePt t="11360" x="631825" y="1173163"/>
          <p14:tracePt t="11422" x="631825" y="1165225"/>
          <p14:tracePt t="12142" x="639763" y="1165225"/>
          <p14:tracePt t="12583" x="647700" y="1165225"/>
          <p14:tracePt t="13789" x="655638" y="1165225"/>
          <p14:tracePt t="14334" x="663575" y="1165225"/>
          <p14:tracePt t="14342" x="663575" y="1158875"/>
          <p14:tracePt t="14422" x="669925" y="1158875"/>
          <p14:tracePt t="16000" x="677863" y="1158875"/>
          <p14:tracePt t="16366" x="677863" y="1150938"/>
          <p14:tracePt t="16613" x="685800" y="1150938"/>
          <p14:tracePt t="16702" x="693738" y="1150938"/>
          <p14:tracePt t="16718" x="693738" y="1143000"/>
          <p14:tracePt t="16734" x="701675" y="1143000"/>
          <p14:tracePt t="16750" x="715963" y="1143000"/>
          <p14:tracePt t="16766" x="746125" y="1143000"/>
          <p14:tracePt t="16774" x="762000" y="1143000"/>
          <p14:tracePt t="16788" x="800100" y="1143000"/>
          <p14:tracePt t="16788" x="822325" y="1143000"/>
          <p14:tracePt t="16808" x="846138" y="1143000"/>
          <p14:tracePt t="16823" x="876300" y="1135063"/>
          <p14:tracePt t="16841" x="876300" y="1127125"/>
          <p14:tracePt t="16855" x="884238" y="1127125"/>
          <p14:tracePt t="16872" x="898525" y="1127125"/>
          <p14:tracePt t="16888" x="930275" y="1127125"/>
          <p14:tracePt t="16905" x="982663" y="1127125"/>
          <p14:tracePt t="16921" x="1058863" y="1127125"/>
          <p14:tracePt t="16938" x="1143000" y="1127125"/>
          <p14:tracePt t="16954" x="1196975" y="1127125"/>
          <p14:tracePt t="16972" x="1227138" y="1127125"/>
          <p14:tracePt t="16991" x="1241425" y="1127125"/>
          <p14:tracePt t="17004" x="1295400" y="1127125"/>
          <p14:tracePt t="17023" x="1409700" y="1127125"/>
          <p14:tracePt t="17039" x="1554163" y="1127125"/>
          <p14:tracePt t="17055" x="1714500" y="1127125"/>
          <p14:tracePt t="17073" x="1806575" y="1127125"/>
          <p14:tracePt t="17089" x="1836738" y="1127125"/>
          <p14:tracePt t="17105" x="1889125" y="1127125"/>
          <p14:tracePt t="17121" x="1951038" y="1127125"/>
          <p14:tracePt t="17138" x="2049463" y="1127125"/>
          <p14:tracePt t="17155" x="2171700" y="1127125"/>
          <p14:tracePt t="17171" x="2255838" y="1127125"/>
          <p14:tracePt t="17188" x="2316163" y="1127125"/>
          <p14:tracePt t="17205" x="2346325" y="1127125"/>
          <p14:tracePt t="17205" x="2354263" y="1127125"/>
          <p14:tracePt t="17223" x="2378075" y="1127125"/>
          <p14:tracePt t="17240" x="2430463" y="1127125"/>
          <p14:tracePt t="17256" x="2530475" y="1127125"/>
          <p14:tracePt t="17273" x="2644775" y="1127125"/>
          <p14:tracePt t="17289" x="2705100" y="1127125"/>
          <p14:tracePt t="17306" x="2713038" y="1127125"/>
          <p14:tracePt t="17366" x="2720975" y="1127125"/>
          <p14:tracePt t="17374" x="2735263" y="1127125"/>
          <p14:tracePt t="17387" x="2759075" y="1127125"/>
          <p14:tracePt t="17404" x="2781300" y="1127125"/>
          <p14:tracePt t="17421" x="2811463" y="1143000"/>
          <p14:tracePt t="17518" x="2849563" y="1173163"/>
          <p14:tracePt t="17526" x="2933700" y="1189038"/>
          <p14:tracePt t="17536" x="2955925" y="1189038"/>
          <p14:tracePt t="17554" x="2955925" y="1203325"/>
          <p14:tracePt t="17782" x="2971800" y="1219200"/>
          <p14:tracePt t="17790" x="2979738" y="1227138"/>
          <p14:tracePt t="17804" x="3001963" y="1235075"/>
          <p14:tracePt t="17822" x="3009900" y="1235075"/>
          <p14:tracePt t="17840" x="3017838" y="1227138"/>
          <p14:tracePt t="17856" x="3025775" y="1211263"/>
          <p14:tracePt t="17873" x="3063875" y="1196975"/>
          <p14:tracePt t="17888" x="3140075" y="1173163"/>
          <p14:tracePt t="17906" x="3192463" y="1158875"/>
          <p14:tracePt t="17920" x="3222625" y="1143000"/>
          <p14:tracePt t="17937" x="3268663" y="1127125"/>
          <p14:tracePt t="17954" x="3382963" y="1112838"/>
          <p14:tracePt t="17970" x="3581400" y="1096963"/>
          <p14:tracePt t="17988" x="3817938" y="1096963"/>
          <p14:tracePt t="17988" x="3924300" y="1089025"/>
          <p14:tracePt t="18006" x="4000500" y="1089025"/>
          <p14:tracePt t="18020" x="4144963" y="1066800"/>
          <p14:tracePt t="18039" x="4168775" y="1066800"/>
          <p14:tracePt t="18056" x="4168775" y="1058863"/>
          <p14:tracePt t="18070" x="4175125" y="1058863"/>
          <p14:tracePt t="18088" x="4229100" y="1058863"/>
          <p14:tracePt t="18105" x="4305300" y="1058863"/>
          <p14:tracePt t="18121" x="4389438" y="1050925"/>
          <p14:tracePt t="18137" x="4457700" y="1050925"/>
          <p14:tracePt t="18154" x="4503738" y="1050925"/>
          <p14:tracePt t="18170" x="4518025" y="1050925"/>
          <p14:tracePt t="18187" x="4564063" y="1050925"/>
          <p14:tracePt t="18203" x="4618038" y="1050925"/>
          <p14:tracePt t="18220" x="4670425" y="1050925"/>
          <p14:tracePt t="18238" x="4686300" y="1044575"/>
          <p14:tracePt t="18253" x="4694238" y="1044575"/>
          <p14:tracePt t="18694" x="4702175" y="1044575"/>
          <p14:tracePt t="18710" x="4724400" y="1044575"/>
          <p14:tracePt t="18719" x="4746625" y="1044575"/>
          <p14:tracePt t="18726" x="4762500" y="1044575"/>
          <p14:tracePt t="18735" x="4816475" y="1044575"/>
          <p14:tracePt t="18754" x="4876800" y="1044575"/>
          <p14:tracePt t="18770" x="4953000" y="1044575"/>
          <p14:tracePt t="18787" x="5097463" y="1044575"/>
          <p14:tracePt t="18804" x="5273675" y="1066800"/>
          <p14:tracePt t="18820" x="5418138" y="1082675"/>
          <p14:tracePt t="18820" x="5478463" y="1082675"/>
          <p14:tracePt t="18840" x="5516563" y="1082675"/>
          <p14:tracePt t="18853" x="5676900" y="1082675"/>
          <p14:tracePt t="18871" x="5813425" y="1082675"/>
          <p14:tracePt t="18887" x="5959475" y="1082675"/>
          <p14:tracePt t="18903" x="6126163" y="1082675"/>
          <p14:tracePt t="18920" x="6324600" y="1082675"/>
          <p14:tracePt t="18936" x="6545263" y="1082675"/>
          <p14:tracePt t="18953" x="6743700" y="1082675"/>
          <p14:tracePt t="18969" x="6904038" y="1082675"/>
          <p14:tracePt t="18986" x="7048500" y="1082675"/>
          <p14:tracePt t="19004" x="7108825" y="1082675"/>
          <p14:tracePt t="19020" x="7124700" y="1089025"/>
          <p14:tracePt t="19020" x="7132638" y="1089025"/>
          <p14:tracePt t="19039" x="7140575" y="1089025"/>
          <p14:tracePt t="19094" x="7162800" y="1089025"/>
          <p14:tracePt t="19103" x="7216775" y="1089025"/>
          <p14:tracePt t="19110" x="7261225" y="1089025"/>
          <p14:tracePt t="19119" x="7375525" y="1112838"/>
          <p14:tracePt t="19136" x="7421563" y="1127125"/>
          <p14:tracePt t="19152" x="7413625" y="1127125"/>
          <p14:tracePt t="19198" x="7399338" y="1127125"/>
          <p14:tracePt t="19206" x="7383463" y="1127125"/>
          <p14:tracePt t="19218" x="7369175" y="1127125"/>
          <p14:tracePt t="19235" x="7353300" y="1127125"/>
          <p14:tracePt t="19278" x="7345363" y="1127125"/>
          <p14:tracePt t="19286" x="7337425" y="1127125"/>
          <p14:tracePt t="19294" x="7323138" y="1127125"/>
          <p14:tracePt t="19304" x="7261225" y="1143000"/>
          <p14:tracePt t="19320" x="7208838" y="1143000"/>
          <p14:tracePt t="19337" x="7162800" y="1143000"/>
          <p14:tracePt t="19352" x="7124700" y="1143000"/>
          <p14:tracePt t="19369" x="7116763" y="1143000"/>
          <p14:tracePt t="19385" x="7102475" y="1143000"/>
          <p14:tracePt t="19401" x="7094538" y="1143000"/>
          <p14:tracePt t="19418" x="7056438" y="1143000"/>
          <p14:tracePt t="19436" x="6994525" y="1143000"/>
          <p14:tracePt t="19452" x="6918325" y="1143000"/>
          <p14:tracePt t="19452" x="6873875" y="1143000"/>
          <p14:tracePt t="19471" x="6819900" y="1143000"/>
          <p14:tracePt t="19485" x="6743700" y="1143000"/>
          <p14:tracePt t="19503" x="6735763" y="1143000"/>
          <p14:tracePt t="19519" x="6727825" y="1143000"/>
          <p14:tracePt t="19535" x="6697663" y="1143000"/>
          <p14:tracePt t="19552" x="6645275" y="1143000"/>
          <p14:tracePt t="19569" x="6553200" y="1143000"/>
          <p14:tracePt t="19587" x="6423025" y="1143000"/>
          <p14:tracePt t="19603" x="6354763" y="1143000"/>
          <p14:tracePt t="19619" x="6332538" y="1143000"/>
          <p14:tracePt t="19636" x="6324600" y="1143000"/>
          <p14:tracePt t="19718" x="6324600" y="1135063"/>
          <p14:tracePt t="19790" x="6332538" y="1135063"/>
          <p14:tracePt t="19798" x="6340475" y="1135063"/>
          <p14:tracePt t="19821" x="6346825" y="1135063"/>
          <p14:tracePt t="19854" x="6354763" y="1135063"/>
          <p14:tracePt t="19862" x="6370638" y="1135063"/>
          <p14:tracePt t="19870" x="6392863" y="1135063"/>
          <p14:tracePt t="19884" x="6438900" y="1135063"/>
          <p14:tracePt t="19884" x="6461125" y="1135063"/>
          <p14:tracePt t="19903" x="6523038" y="1135063"/>
          <p14:tracePt t="19919" x="6583363" y="1135063"/>
          <p14:tracePt t="19935" x="6599238" y="1120775"/>
          <p14:tracePt t="19952" x="6591300" y="1120775"/>
          <p14:tracePt t="20134" x="6575425" y="1120775"/>
          <p14:tracePt t="20150" x="6569075" y="1120775"/>
          <p14:tracePt t="20190" x="6561138" y="1120775"/>
          <p14:tracePt t="20198" x="6545263" y="1120775"/>
          <p14:tracePt t="20206" x="6507163" y="1120775"/>
          <p14:tracePt t="20217" x="6430963" y="1120775"/>
          <p14:tracePt t="20234" x="6370638" y="1120775"/>
          <p14:tracePt t="20251" x="6324600" y="1120775"/>
          <p14:tracePt t="20268" x="6302375" y="1120775"/>
          <p14:tracePt t="20268" x="6294438" y="1120775"/>
          <p14:tracePt t="20287" x="6286500" y="1120775"/>
          <p14:tracePt t="20301" x="6240463" y="1120775"/>
          <p14:tracePt t="20320" x="6156325" y="1120775"/>
          <p14:tracePt t="20336" x="6042025" y="1135063"/>
          <p14:tracePt t="20353" x="5965825" y="1158875"/>
          <p14:tracePt t="20368" x="5821363" y="1165225"/>
          <p14:tracePt t="20385" x="5761038" y="1165225"/>
          <p14:tracePt t="20402" x="5707063" y="1165225"/>
          <p14:tracePt t="20418" x="5646738" y="1165225"/>
          <p14:tracePt t="20435" x="5578475" y="1165225"/>
          <p14:tracePt t="20452" x="5494338" y="1165225"/>
          <p14:tracePt t="20468" x="5372100" y="1165225"/>
          <p14:tracePt t="20485" x="5235575" y="1181100"/>
          <p14:tracePt t="20485" x="5165725" y="1181100"/>
          <p14:tracePt t="20503" x="5021263" y="1181100"/>
          <p14:tracePt t="20520" x="4860925" y="1181100"/>
          <p14:tracePt t="20536" x="4708525" y="1181100"/>
          <p14:tracePt t="20552" x="4579938" y="1181100"/>
          <p14:tracePt t="20570" x="4465638" y="1181100"/>
          <p14:tracePt t="20588" x="4321175" y="1181100"/>
          <p14:tracePt t="20603" x="4183063" y="1181100"/>
          <p14:tracePt t="20617" x="4060825" y="1181100"/>
          <p14:tracePt t="20635" x="3916363" y="1181100"/>
          <p14:tracePt t="20650" x="3787775" y="1181100"/>
          <p14:tracePt t="20667" x="3717925" y="1189038"/>
          <p14:tracePt t="20683" x="3687763" y="1203325"/>
          <p14:tracePt t="20700" x="3657600" y="1203325"/>
          <p14:tracePt t="20700" x="3649663" y="1203325"/>
          <p14:tracePt t="20718" x="3627438" y="1219200"/>
          <p14:tracePt t="20733" x="3565525" y="1227138"/>
          <p14:tracePt t="20751" x="3527425" y="1227138"/>
          <p14:tracePt t="20767" x="3467100" y="1235075"/>
          <p14:tracePt t="20785" x="3406775" y="1241425"/>
          <p14:tracePt t="20801" x="3298825" y="1241425"/>
          <p14:tracePt t="20817" x="3146425" y="1241425"/>
          <p14:tracePt t="20837" x="2994025" y="1241425"/>
          <p14:tracePt t="20852" x="2841625" y="1241425"/>
          <p14:tracePt t="20869" x="2727325" y="1241425"/>
          <p14:tracePt t="20869" x="2697163" y="1241425"/>
          <p14:tracePt t="20886" x="2667000" y="1241425"/>
          <p14:tracePt t="20900" x="2613025" y="1241425"/>
          <p14:tracePt t="20900" x="2598738" y="1241425"/>
          <p14:tracePt t="20919" x="2544763" y="1241425"/>
          <p14:tracePt t="20935" x="2492375" y="1257300"/>
          <p14:tracePt t="20952" x="2438400" y="1257300"/>
          <p14:tracePt t="20968" x="2339975" y="1279525"/>
          <p14:tracePt t="20985" x="2209800" y="1279525"/>
          <p14:tracePt t="21000" x="2087563" y="1279525"/>
          <p14:tracePt t="21018" x="1927225" y="1279525"/>
          <p14:tracePt t="21036" x="1768475" y="1273175"/>
          <p14:tracePt t="21051" x="1638300" y="1249363"/>
          <p14:tracePt t="21068" x="1501775" y="1227138"/>
          <p14:tracePt t="21068" x="1439863" y="1227138"/>
          <p14:tracePt t="21087" x="1393825" y="1227138"/>
          <p14:tracePt t="21100" x="1325563" y="1211263"/>
          <p14:tracePt t="21100" x="1303338" y="1211263"/>
          <p14:tracePt t="21119" x="1241425" y="1211263"/>
          <p14:tracePt t="21136" x="1196975" y="1211263"/>
          <p14:tracePt t="21151" x="1143000" y="1211263"/>
          <p14:tracePt t="21169" x="1082675" y="1211263"/>
          <p14:tracePt t="21185" x="1036638" y="1211263"/>
          <p14:tracePt t="21200" x="1012825" y="1211263"/>
          <p14:tracePt t="21217" x="1006475" y="1211263"/>
          <p14:tracePt t="21233" x="998538" y="1211263"/>
          <p14:tracePt t="21249" x="982663" y="1211263"/>
          <p14:tracePt t="21267" x="952500" y="1203325"/>
          <p14:tracePt t="21284" x="936625" y="1196975"/>
          <p14:tracePt t="21301" x="930275" y="1196975"/>
          <p14:tracePt t="21316" x="930275" y="1189038"/>
          <p14:tracePt t="21454" x="922338" y="1189038"/>
          <p14:tracePt t="21526" x="914400" y="1181100"/>
          <p14:tracePt t="21942" x="922338" y="1181100"/>
          <p14:tracePt t="22014" x="922338" y="1189038"/>
          <p14:tracePt t="22038" x="906463" y="1189038"/>
          <p14:tracePt t="22110" x="898525" y="1189038"/>
          <p14:tracePt t="22118" x="892175" y="1203325"/>
          <p14:tracePt t="22132" x="884238" y="1203325"/>
          <p14:tracePt t="22132" x="868363" y="1211263"/>
          <p14:tracePt t="22151" x="868363" y="1219200"/>
          <p14:tracePt t="22174" x="860425" y="1219200"/>
          <p14:tracePt t="22206" x="854075" y="1227138"/>
          <p14:tracePt t="22222" x="846138" y="1227138"/>
          <p14:tracePt t="22246" x="846138" y="1235075"/>
          <p14:tracePt t="22262" x="838200" y="1241425"/>
          <p14:tracePt t="22278" x="830263" y="1249363"/>
          <p14:tracePt t="22294" x="830263" y="1257300"/>
          <p14:tracePt t="22302" x="822325" y="1257300"/>
          <p14:tracePt t="22318" x="815975" y="1265238"/>
          <p14:tracePt t="22334" x="808038" y="1273175"/>
          <p14:tracePt t="22351" x="808038" y="1279525"/>
          <p14:tracePt t="22366" x="800100" y="1287463"/>
          <p14:tracePt t="22383" x="784225" y="1311275"/>
          <p14:tracePt t="22400" x="777875" y="1317625"/>
          <p14:tracePt t="22416" x="769938" y="1333500"/>
          <p14:tracePt t="22432" x="754063" y="1341438"/>
          <p14:tracePt t="22449" x="746125" y="1349375"/>
          <p14:tracePt t="22465" x="739775" y="1363663"/>
          <p14:tracePt t="22482" x="723900" y="1379538"/>
          <p14:tracePt t="22499" x="715963" y="1387475"/>
          <p14:tracePt t="22515" x="708025" y="1393825"/>
          <p14:tracePt t="22532" x="701675" y="1409700"/>
          <p14:tracePt t="22548" x="701675" y="1417638"/>
          <p14:tracePt t="22566" x="693738" y="1439863"/>
          <p14:tracePt t="22586" x="685800" y="1447800"/>
          <p14:tracePt t="22600" x="669925" y="1470025"/>
          <p14:tracePt t="22617" x="647700" y="1493838"/>
          <p14:tracePt t="22633" x="639763" y="1508125"/>
          <p14:tracePt t="22650" x="625475" y="1546225"/>
          <p14:tracePt t="22666" x="617538" y="1562100"/>
          <p14:tracePt t="22682" x="609600" y="1577975"/>
          <p14:tracePt t="22699" x="609600" y="1592263"/>
          <p14:tracePt t="22715" x="601663" y="1592263"/>
          <p14:tracePt t="22732" x="601663" y="1600200"/>
          <p14:tracePt t="22747" x="601663" y="1608138"/>
          <p14:tracePt t="23494" x="609600" y="1608138"/>
          <p14:tracePt t="23558" x="617538" y="1608138"/>
          <p14:tracePt t="23574" x="625475" y="1608138"/>
          <p14:tracePt t="23590" x="631825" y="1608138"/>
          <p14:tracePt t="23605" x="639763" y="1608138"/>
          <p14:tracePt t="23621" x="655638" y="1608138"/>
          <p14:tracePt t="23637" x="663575" y="1608138"/>
          <p14:tracePt t="23647" x="685800" y="1608138"/>
          <p14:tracePt t="23664" x="715963" y="1608138"/>
          <p14:tracePt t="23681" x="746125" y="1608138"/>
          <p14:tracePt t="23698" x="777875" y="1608138"/>
          <p14:tracePt t="23715" x="815975" y="1608138"/>
          <p14:tracePt t="23732" x="868363" y="1608138"/>
          <p14:tracePt t="23732" x="914400" y="1608138"/>
          <p14:tracePt t="23750" x="944563" y="1608138"/>
          <p14:tracePt t="23766" x="998538" y="1608138"/>
          <p14:tracePt t="23766" x="1012825" y="1608138"/>
          <p14:tracePt t="23783" x="1020763" y="1608138"/>
          <p14:tracePt t="23837" x="1028700" y="1608138"/>
          <p14:tracePt t="23848" x="1044575" y="1608138"/>
          <p14:tracePt t="23853" x="1066800" y="1608138"/>
          <p14:tracePt t="23864" x="1135063" y="1608138"/>
          <p14:tracePt t="23882" x="1203325" y="1608138"/>
          <p14:tracePt t="23898" x="1273175" y="1608138"/>
          <p14:tracePt t="23915" x="1295400" y="1608138"/>
          <p14:tracePt t="23931" x="1303338" y="1608138"/>
          <p14:tracePt t="23947" x="1317625" y="1608138"/>
          <p14:tracePt t="24054" x="1325563" y="1608138"/>
          <p14:tracePt t="24102" x="1333500" y="1608138"/>
          <p14:tracePt t="24117" x="1341438" y="1608138"/>
          <p14:tracePt t="25126" x="1363663" y="1608138"/>
          <p14:tracePt t="25134" x="1401763" y="1616075"/>
          <p14:tracePt t="25145" x="1493838" y="1616075"/>
          <p14:tracePt t="25164" x="1570038" y="1630363"/>
          <p14:tracePt t="25181" x="1600200" y="1630363"/>
          <p14:tracePt t="25181" x="1608138" y="1630363"/>
          <p14:tracePt t="25199" x="1622425" y="1630363"/>
          <p14:tracePt t="25238" x="1646238" y="1630363"/>
          <p14:tracePt t="25246" x="1668463" y="1630363"/>
          <p14:tracePt t="25254" x="1722438" y="1630363"/>
          <p14:tracePt t="25264" x="1828800" y="1630363"/>
          <p14:tracePt t="25280" x="1927225" y="1630363"/>
          <p14:tracePt t="25296" x="2003425" y="1630363"/>
          <p14:tracePt t="25313" x="2057400" y="1630363"/>
          <p14:tracePt t="25329" x="2087563" y="1630363"/>
          <p14:tracePt t="25346" x="2103438" y="1622425"/>
          <p14:tracePt t="25364" x="2125663" y="1616075"/>
          <p14:tracePt t="25380" x="2133600" y="1616075"/>
          <p14:tracePt t="25395" x="2155825" y="1616075"/>
          <p14:tracePt t="25395" x="2171700" y="1608138"/>
          <p14:tracePt t="25415" x="2201863" y="1608138"/>
          <p14:tracePt t="25429" x="2293938" y="1608138"/>
          <p14:tracePt t="25448" x="2301875" y="1608138"/>
          <p14:tracePt t="25462" x="2308225" y="1608138"/>
          <p14:tracePt t="26061" x="2324100" y="1608138"/>
          <p14:tracePt t="26070" x="2346325" y="1608138"/>
          <p14:tracePt t="26079" x="2416175" y="1608138"/>
          <p14:tracePt t="26097" x="2514600" y="1608138"/>
          <p14:tracePt t="26113" x="2582863" y="1608138"/>
          <p14:tracePt t="26130" x="2613025" y="1608138"/>
          <p14:tracePt t="26146" x="2620963" y="1608138"/>
          <p14:tracePt t="26165" x="2628900" y="1608138"/>
          <p14:tracePt t="26198" x="2636838" y="1608138"/>
          <p14:tracePt t="26206" x="2651125" y="1608138"/>
          <p14:tracePt t="26214" x="2682875" y="1600200"/>
          <p14:tracePt t="26228" x="2727325" y="1592263"/>
          <p14:tracePt t="26228" x="2759075" y="1584325"/>
          <p14:tracePt t="26247" x="2803525" y="1562100"/>
          <p14:tracePt t="26263" x="2849563" y="1546225"/>
          <p14:tracePt t="26280" x="2873375" y="1531938"/>
          <p14:tracePt t="26296" x="2873375" y="1516063"/>
          <p14:tracePt t="26312" x="2887663" y="1501775"/>
          <p14:tracePt t="26329" x="2895600" y="1485900"/>
          <p14:tracePt t="26345" x="2895600" y="1463675"/>
          <p14:tracePt t="26362" x="2895600" y="1431925"/>
          <p14:tracePt t="26379" x="2895600" y="1387475"/>
          <p14:tracePt t="26396" x="2895600" y="1355725"/>
          <p14:tracePt t="26396" x="2895600" y="1341438"/>
          <p14:tracePt t="26414" x="2895600" y="1333500"/>
          <p14:tracePt t="26428" x="2895600" y="1311275"/>
          <p14:tracePt t="26428" x="2895600" y="1279525"/>
          <p14:tracePt t="26448" x="2873375" y="1241425"/>
          <p14:tracePt t="26463" x="2827338" y="1189038"/>
          <p14:tracePt t="26480" x="2797175" y="1150938"/>
          <p14:tracePt t="26496" x="2781300" y="1143000"/>
          <p14:tracePt t="26512" x="2781300" y="1127125"/>
          <p14:tracePt t="26530" x="2773363" y="1120775"/>
          <p14:tracePt t="26558" x="2759075" y="1112838"/>
          <p14:tracePt t="26574" x="2759075" y="1104900"/>
          <p14:tracePt t="26583" x="2751138" y="1089025"/>
          <p14:tracePt t="26598" x="2727325" y="1089025"/>
          <p14:tracePt t="26614" x="2720975" y="1074738"/>
          <p14:tracePt t="26628" x="2713038" y="1074738"/>
          <p14:tracePt t="26644" x="2689225" y="1058863"/>
          <p14:tracePt t="26644" x="2674938" y="1050925"/>
          <p14:tracePt t="26664" x="2644775" y="1044575"/>
          <p14:tracePt t="26680" x="2620963" y="1036638"/>
          <p14:tracePt t="26696" x="2590800" y="1036638"/>
          <p14:tracePt t="26712" x="2568575" y="1036638"/>
          <p14:tracePt t="26728" x="2544763" y="1036638"/>
          <p14:tracePt t="26745" x="2498725" y="1036638"/>
          <p14:tracePt t="26762" x="2400300" y="1036638"/>
          <p14:tracePt t="26778" x="2324100" y="1036638"/>
          <p14:tracePt t="26795" x="2263775" y="1036638"/>
          <p14:tracePt t="26811" x="2193925" y="1044575"/>
          <p14:tracePt t="26828" x="2155825" y="1050925"/>
          <p14:tracePt t="26849" x="2133600" y="1058863"/>
          <p14:tracePt t="26864" x="2117725" y="1058863"/>
          <p14:tracePt t="26879" x="2087563" y="1074738"/>
          <p14:tracePt t="26895" x="2079625" y="1074738"/>
          <p14:tracePt t="26910" x="2073275" y="1082675"/>
          <p14:tracePt t="26927" x="2065338" y="1089025"/>
          <p14:tracePt t="26943" x="2057400" y="1096963"/>
          <p14:tracePt t="26960" x="2041525" y="1104900"/>
          <p14:tracePt t="26978" x="2035175" y="1112838"/>
          <p14:tracePt t="26993" x="2035175" y="1135063"/>
          <p14:tracePt t="27012" x="2027238" y="1150938"/>
          <p14:tracePt t="27028" x="2027238" y="1173163"/>
          <p14:tracePt t="27044" x="2027238" y="1219200"/>
          <p14:tracePt t="27063" x="2027238" y="1241425"/>
          <p14:tracePt t="27078" x="2003425" y="1287463"/>
          <p14:tracePt t="27096" x="2003425" y="1311275"/>
          <p14:tracePt t="27112" x="2003425" y="1325563"/>
          <p14:tracePt t="27128" x="2003425" y="1333500"/>
          <p14:tracePt t="27144" x="2003425" y="1349375"/>
          <p14:tracePt t="27160" x="2003425" y="1363663"/>
          <p14:tracePt t="27190" x="2003425" y="1371600"/>
          <p14:tracePt t="27197" x="2003425" y="1387475"/>
          <p14:tracePt t="27210" x="2003425" y="1401763"/>
          <p14:tracePt t="27229" x="2003425" y="1439863"/>
          <p14:tracePt t="27244" x="2003425" y="1447800"/>
          <p14:tracePt t="27261" x="2003425" y="1470025"/>
          <p14:tracePt t="27277" x="2003425" y="1477963"/>
          <p14:tracePt t="27293" x="2019300" y="1508125"/>
          <p14:tracePt t="27312" x="2019300" y="1531938"/>
          <p14:tracePt t="27327" x="2027238" y="1546225"/>
          <p14:tracePt t="27344" x="2041525" y="1584325"/>
          <p14:tracePt t="27361" x="2049463" y="1592263"/>
          <p14:tracePt t="27377" x="2065338" y="1616075"/>
          <p14:tracePt t="27395" x="2073275" y="1646238"/>
          <p14:tracePt t="27411" x="2095500" y="1668463"/>
          <p14:tracePt t="27428" x="2117725" y="1684338"/>
          <p14:tracePt t="27428" x="2125663" y="1698625"/>
          <p14:tracePt t="27446" x="2149475" y="1706563"/>
          <p14:tracePt t="27460" x="2179638" y="1730375"/>
          <p14:tracePt t="27460" x="2217738" y="1752600"/>
          <p14:tracePt t="27480" x="2247900" y="1768475"/>
          <p14:tracePt t="27495" x="2293938" y="1798638"/>
          <p14:tracePt t="27513" x="2301875" y="1798638"/>
          <p14:tracePt t="27528" x="2316163" y="1806575"/>
          <p14:tracePt t="27543" x="2332038" y="1806575"/>
          <p14:tracePt t="27559" x="2346325" y="1806575"/>
          <p14:tracePt t="27583" x="2362200" y="1806575"/>
          <p14:tracePt t="27593" x="2416175" y="1806575"/>
          <p14:tracePt t="27610" x="2492375" y="1806575"/>
          <p14:tracePt t="27627" x="2582863" y="1798638"/>
          <p14:tracePt t="27627" x="2628900" y="1774825"/>
          <p14:tracePt t="27647" x="2659063" y="1760538"/>
          <p14:tracePt t="27660" x="2697163" y="1744663"/>
          <p14:tracePt t="27660" x="2705100" y="1736725"/>
          <p14:tracePt t="27680" x="2705100" y="1730375"/>
          <p14:tracePt t="27695" x="2720975" y="1698625"/>
          <p14:tracePt t="27712" x="2720975" y="1660525"/>
          <p14:tracePt t="27728" x="2751138" y="1622425"/>
          <p14:tracePt t="27744" x="2781300" y="1600200"/>
          <p14:tracePt t="27760" x="2789238" y="1584325"/>
          <p14:tracePt t="27776" x="2811463" y="1584325"/>
          <p14:tracePt t="27793" x="2811463" y="1570038"/>
          <p14:tracePt t="27810" x="2811463" y="1554163"/>
          <p14:tracePt t="27826" x="2811463" y="1524000"/>
          <p14:tracePt t="27844" x="2811463" y="1493838"/>
          <p14:tracePt t="27862" x="2811463" y="1455738"/>
          <p14:tracePt t="27862" x="2811463" y="1439863"/>
          <p14:tracePt t="27879" x="2811463" y="1401763"/>
          <p14:tracePt t="27896" x="2811463" y="1387475"/>
          <p14:tracePt t="27912" x="2811463" y="1379538"/>
          <p14:tracePt t="27927" x="2811463" y="1363663"/>
          <p14:tracePt t="27944" x="2811463" y="1349375"/>
          <p14:tracePt t="27960" x="2811463" y="1341438"/>
          <p14:tracePt t="27976" x="2811463" y="1317625"/>
          <p14:tracePt t="27994" x="2811463" y="1311275"/>
          <p14:tracePt t="28014" x="2811463" y="1303338"/>
          <p14:tracePt t="28027" x="2803525" y="1295400"/>
          <p14:tracePt t="28046" x="2797175" y="1287463"/>
          <p14:tracePt t="28059" x="2781300" y="1279525"/>
          <p14:tracePt t="28078" x="2765425" y="1265238"/>
          <p14:tracePt t="28095" x="2735263" y="1249363"/>
          <p14:tracePt t="28111" x="2697163" y="1227138"/>
          <p14:tracePt t="28127" x="2644775" y="1203325"/>
          <p14:tracePt t="28145" x="2628900" y="1196975"/>
          <p14:tracePt t="28166" x="2620963" y="1189038"/>
          <p14:tracePt t="28198" x="2613025" y="1189038"/>
          <p14:tracePt t="28206" x="2606675" y="1181100"/>
          <p14:tracePt t="28213" x="2598738" y="1181100"/>
          <p14:tracePt t="28226" x="2582863" y="1173163"/>
          <p14:tracePt t="28226" x="2568575" y="1173163"/>
          <p14:tracePt t="28246" x="2544763" y="1165225"/>
          <p14:tracePt t="28259" x="2522538" y="1165225"/>
          <p14:tracePt t="28259" x="2514600" y="1165225"/>
          <p14:tracePt t="28279" x="2506663" y="1165225"/>
          <p14:tracePt t="28292" x="2492375" y="1165225"/>
          <p14:tracePt t="28310" x="2476500" y="1165225"/>
          <p14:tracePt t="28350" x="2454275" y="1165225"/>
          <p14:tracePt t="28358" x="2430463" y="1165225"/>
          <p14:tracePt t="28366" x="2392363" y="1165225"/>
          <p14:tracePt t="28376" x="2362200" y="1165225"/>
          <p14:tracePt t="28393" x="2324100" y="1165225"/>
          <p14:tracePt t="28410" x="2316163" y="1165225"/>
          <p14:tracePt t="28438" x="2301875" y="1165225"/>
          <p14:tracePt t="28453" x="2293938" y="1173163"/>
          <p14:tracePt t="28462" x="2286000" y="1173163"/>
          <p14:tracePt t="28476" x="2263775" y="1196975"/>
          <p14:tracePt t="28476" x="2247900" y="1211263"/>
          <p14:tracePt t="28494" x="2239963" y="1219200"/>
          <p14:tracePt t="28511" x="2225675" y="1241425"/>
          <p14:tracePt t="28527" x="2209800" y="1279525"/>
          <p14:tracePt t="28543" x="2193925" y="1325563"/>
          <p14:tracePt t="28560" x="2187575" y="1363663"/>
          <p14:tracePt t="28576" x="2171700" y="1401763"/>
          <p14:tracePt t="28593" x="2171700" y="1417638"/>
          <p14:tracePt t="28608" x="2163763" y="1431925"/>
          <p14:tracePt t="28626" x="2163763" y="1447800"/>
          <p14:tracePt t="28642" x="2163763" y="1477963"/>
          <p14:tracePt t="28661" x="2163763" y="1493838"/>
          <p14:tracePt t="28676" x="2187575" y="1539875"/>
          <p14:tracePt t="28676" x="2201863" y="1554163"/>
          <p14:tracePt t="28695" x="2217738" y="1570038"/>
          <p14:tracePt t="28709" x="2232025" y="1584325"/>
          <p14:tracePt t="28726" x="2255838" y="1584325"/>
          <p14:tracePt t="28743" x="2286000" y="1600200"/>
          <p14:tracePt t="28762" x="2332038" y="1616075"/>
          <p14:tracePt t="28777" x="2408238" y="1646238"/>
          <p14:tracePt t="28793" x="2430463" y="1660525"/>
          <p14:tracePt t="28808" x="2446338" y="1668463"/>
          <p14:tracePt t="28824" x="2460625" y="1668463"/>
          <p14:tracePt t="28854" x="2468563" y="1668463"/>
          <p14:tracePt t="28877" x="2476500" y="1668463"/>
          <p14:tracePt t="28902" x="2484438" y="1668463"/>
          <p14:tracePt t="28926" x="2492375" y="1668463"/>
          <p14:tracePt t="28943" x="2492375" y="1660525"/>
          <p14:tracePt t="28950" x="2498725" y="1646238"/>
          <p14:tracePt t="28959" x="2514600" y="1646238"/>
          <p14:tracePt t="28977" x="2568575" y="1630363"/>
          <p14:tracePt t="28993" x="2606675" y="1622425"/>
          <p14:tracePt t="29010" x="2620963" y="1608138"/>
          <p14:tracePt t="29026" x="2636838" y="1608138"/>
          <p14:tracePt t="29041" x="2636838" y="1600200"/>
          <p14:tracePt t="29085" x="2636838" y="1608138"/>
          <p14:tracePt t="29318" x="2651125" y="1608138"/>
          <p14:tracePt t="29342" x="2659063" y="1608138"/>
          <p14:tracePt t="29350" x="2682875" y="1608138"/>
          <p14:tracePt t="29359" x="2720975" y="1608138"/>
          <p14:tracePt t="29376" x="2765425" y="1592263"/>
          <p14:tracePt t="29392" x="2803525" y="1577975"/>
          <p14:tracePt t="29409" x="2827338" y="1570038"/>
          <p14:tracePt t="29426" x="2835275" y="1562100"/>
          <p14:tracePt t="29443" x="2849563" y="1554163"/>
          <p14:tracePt t="29458" x="2865438" y="1546225"/>
          <p14:tracePt t="29476" x="2887663" y="1546225"/>
          <p14:tracePt t="29493" x="2933700" y="1524000"/>
          <p14:tracePt t="29493" x="2955925" y="1524000"/>
          <p14:tracePt t="29511" x="3017838" y="1485900"/>
          <p14:tracePt t="29527" x="3040063" y="1485900"/>
          <p14:tracePt t="29543" x="3063875" y="1477963"/>
          <p14:tracePt t="29558" x="3070225" y="1477963"/>
          <p14:tracePt t="29583" x="3070225" y="1470025"/>
          <p14:tracePt t="32226" x="3078163" y="1470025"/>
          <p14:tracePt t="32318" x="3086100" y="1470025"/>
          <p14:tracePt t="33226" x="3094038" y="1463675"/>
          <p14:tracePt t="34261" x="3101975" y="1463675"/>
          <p14:tracePt t="34525" x="3101975" y="1455738"/>
          <p14:tracePt t="34534" x="3101975" y="1447800"/>
          <p14:tracePt t="34637" x="3108325" y="1447800"/>
          <p14:tracePt t="35470" x="3116263" y="1447800"/>
          <p14:tracePt t="35893" x="3116263" y="1455738"/>
          <p14:tracePt t="36125" x="3108325" y="1455738"/>
          <p14:tracePt t="36134" x="3094038" y="1455738"/>
          <p14:tracePt t="36150" x="3086100" y="1463675"/>
          <p14:tracePt t="36173" x="3078163" y="1463675"/>
          <p14:tracePt t="36189" x="3070225" y="1463675"/>
          <p14:tracePt t="36198" x="3070225" y="1470025"/>
          <p14:tracePt t="36206" x="3055938" y="1477963"/>
          <p14:tracePt t="36218" x="3017838" y="1477963"/>
          <p14:tracePt t="36235" x="2917825" y="1501775"/>
          <p14:tracePt t="36252" x="2803525" y="1516063"/>
          <p14:tracePt t="36252" x="2765425" y="1524000"/>
          <p14:tracePt t="36271" x="2735263" y="1531938"/>
          <p14:tracePt t="36284" x="2705100" y="1531938"/>
          <p14:tracePt t="36303" x="2682875" y="1524000"/>
          <p14:tracePt t="36446" x="2674938" y="1516063"/>
          <p14:tracePt t="36453" x="2659063" y="1508125"/>
          <p14:tracePt t="36467" x="2636838" y="1485900"/>
          <p14:tracePt t="36485" x="2636838" y="1477963"/>
          <p14:tracePt t="36502" x="2636838" y="1470025"/>
          <p14:tracePt t="36517" x="2636838" y="1463675"/>
          <p14:tracePt t="36534" x="2636838" y="1447800"/>
          <p14:tracePt t="36553" x="2636838" y="1425575"/>
          <p14:tracePt t="36570" x="2636838" y="1401763"/>
          <p14:tracePt t="36587" x="2651125" y="1379538"/>
          <p14:tracePt t="36602" x="2659063" y="1363663"/>
          <p14:tracePt t="36617" x="2682875" y="1349375"/>
          <p14:tracePt t="36635" x="2689225" y="1341438"/>
          <p14:tracePt t="36650" x="2705100" y="1341438"/>
          <p14:tracePt t="36667" x="2713038" y="1333500"/>
          <p14:tracePt t="36684" x="2720975" y="1325563"/>
          <p14:tracePt t="36684" x="2727325" y="1317625"/>
          <p14:tracePt t="36703" x="2713038" y="1311275"/>
          <p14:tracePt t="36789" x="2697163" y="1311275"/>
          <p14:tracePt t="36798" x="2682875" y="1311275"/>
          <p14:tracePt t="36806" x="2667000" y="1303338"/>
          <p14:tracePt t="36817" x="2651125" y="1295400"/>
          <p14:tracePt t="36836" x="2651125" y="1287463"/>
          <p14:tracePt t="36910" x="2644775" y="1287463"/>
          <p14:tracePt t="36997" x="2636838" y="1287463"/>
          <p14:tracePt t="37013" x="2628900" y="1287463"/>
          <p14:tracePt t="37029" x="2620963" y="1287463"/>
          <p14:tracePt t="37038" x="2613025" y="1295400"/>
          <p14:tracePt t="37049" x="2598738" y="1303338"/>
          <p14:tracePt t="37067" x="2590800" y="1317625"/>
          <p14:tracePt t="37067" x="2574925" y="1333500"/>
          <p14:tracePt t="37087" x="2574925" y="1349375"/>
          <p14:tracePt t="37102" x="2574925" y="1355725"/>
          <p14:tracePt t="37118" x="2574925" y="1387475"/>
          <p14:tracePt t="37135" x="2574925" y="1393825"/>
          <p14:tracePt t="37150" x="2574925" y="1409700"/>
          <p14:tracePt t="37169" x="2574925" y="1417638"/>
          <p14:tracePt t="37183" x="2582863" y="1417638"/>
          <p14:tracePt t="37214" x="2590800" y="1417638"/>
          <p14:tracePt t="37238" x="2598738" y="1417638"/>
          <p14:tracePt t="37278" x="2606675" y="1417638"/>
          <p14:tracePt t="37742" x="2620963" y="1417638"/>
          <p14:tracePt t="37822" x="2636838" y="1417638"/>
          <p14:tracePt t="37830" x="2644775" y="1417638"/>
          <p14:tracePt t="37949" x="2644775" y="1409700"/>
          <p14:tracePt t="37973" x="2651125" y="1409700"/>
          <p14:tracePt t="38005" x="2659063" y="1409700"/>
          <p14:tracePt t="38014" x="2667000" y="1409700"/>
          <p14:tracePt t="38022" x="2674938" y="1409700"/>
          <p14:tracePt t="38034" x="2713038" y="1409700"/>
          <p14:tracePt t="38048" x="2743200" y="1401763"/>
          <p14:tracePt t="38066" x="2797175" y="1387475"/>
          <p14:tracePt t="38083" x="2849563" y="1387475"/>
          <p14:tracePt t="38083" x="2865438" y="1387475"/>
          <p14:tracePt t="38102" x="2887663" y="1387475"/>
          <p14:tracePt t="38116" x="2917825" y="1387475"/>
          <p14:tracePt t="38116" x="2933700" y="1387475"/>
          <p14:tracePt t="38134" x="2949575" y="1387475"/>
          <p14:tracePt t="38151" x="2963863" y="1387475"/>
          <p14:tracePt t="38165" x="2987675" y="1371600"/>
          <p14:tracePt t="38182" x="3032125" y="1371600"/>
          <p14:tracePt t="38200" x="3048000" y="1371600"/>
          <p14:tracePt t="38215" x="3094038" y="1371600"/>
          <p14:tracePt t="38233" x="3146425" y="1371600"/>
          <p14:tracePt t="38249" x="3184525" y="1371600"/>
          <p14:tracePt t="38266" x="3200400" y="1371600"/>
          <p14:tracePt t="38282" x="3216275" y="1371600"/>
          <p14:tracePt t="38317" x="3230563" y="1371600"/>
          <p14:tracePt t="38325" x="3260725" y="1371600"/>
          <p14:tracePt t="38335" x="3284538" y="1371600"/>
          <p14:tracePt t="38349" x="3398838" y="1371600"/>
          <p14:tracePt t="38369" x="3429000" y="1371600"/>
          <p14:tracePt t="38384" x="3436938" y="1371600"/>
          <p14:tracePt t="38399" x="3451225" y="1379538"/>
          <p14:tracePt t="38437" x="3459163" y="1387475"/>
          <p14:tracePt t="38446" x="3482975" y="1401763"/>
          <p14:tracePt t="38518" x="3489325" y="1401763"/>
          <p14:tracePt t="38525" x="3505200" y="1417638"/>
          <p14:tracePt t="38535" x="3513138" y="1417638"/>
          <p14:tracePt t="38550" x="3521075" y="1425575"/>
          <p14:tracePt t="38614" x="3521075" y="1431925"/>
          <p14:tracePt t="38646" x="3521075" y="1439863"/>
          <p14:tracePt t="38670" x="3521075" y="1447800"/>
          <p14:tracePt t="38782" x="3521075" y="1455738"/>
          <p14:tracePt t="38789" x="3513138" y="1455738"/>
          <p14:tracePt t="38800" x="3482975" y="1470025"/>
          <p14:tracePt t="38817" x="3436938" y="1477963"/>
          <p14:tracePt t="38834" x="3406775" y="1477963"/>
          <p14:tracePt t="38851" x="3390900" y="1493838"/>
          <p14:tracePt t="38866" x="3360738" y="1493838"/>
          <p14:tracePt t="38883" x="3314700" y="1493838"/>
          <p14:tracePt t="38899" x="3216275" y="1493838"/>
          <p14:tracePt t="38916" x="3116263" y="1516063"/>
          <p14:tracePt t="38932" x="2963863" y="1516063"/>
          <p14:tracePt t="38932" x="2857500" y="1516063"/>
          <p14:tracePt t="38951" x="2697163" y="1516063"/>
          <p14:tracePt t="38967" x="2574925" y="1516063"/>
          <p14:tracePt t="38984" x="2514600" y="1516063"/>
          <p14:tracePt t="38999" x="2492375" y="1516063"/>
          <p14:tracePt t="39016" x="2506663" y="1516063"/>
          <p14:tracePt t="39222" x="2514600" y="1516063"/>
          <p14:tracePt t="39366" x="2522538" y="1516063"/>
          <p14:tracePt t="39373" x="2536825" y="1516063"/>
          <p14:tracePt t="39390" x="2544763" y="1516063"/>
          <p14:tracePt t="39400" x="2598738" y="1516063"/>
          <p14:tracePt t="39417" x="2651125" y="1516063"/>
          <p14:tracePt t="39432" x="2697163" y="1516063"/>
          <p14:tracePt t="39449" x="2735263" y="1516063"/>
          <p14:tracePt t="39465" x="2797175" y="1516063"/>
          <p14:tracePt t="39481" x="2835275" y="1516063"/>
          <p14:tracePt t="39498" x="2841625" y="1516063"/>
          <p14:tracePt t="39514" x="2857500" y="1516063"/>
          <p14:tracePt t="39541" x="2879725" y="1516063"/>
          <p14:tracePt t="39550" x="2917825" y="1516063"/>
          <p14:tracePt t="39563" x="3055938" y="1516063"/>
          <p14:tracePt t="39563" x="3140075" y="1516063"/>
          <p14:tracePt t="39583" x="3322638" y="1516063"/>
          <p14:tracePt t="39599" x="3475038" y="1516063"/>
          <p14:tracePt t="39615" x="3527425" y="1516063"/>
          <p14:tracePt t="39633" x="3543300" y="1516063"/>
          <p14:tracePt t="39647" x="3551238" y="1516063"/>
          <p14:tracePt t="39686" x="3573463" y="1516063"/>
          <p14:tracePt t="39693" x="3603625" y="1516063"/>
          <p14:tracePt t="39702" x="3657600" y="1516063"/>
          <p14:tracePt t="39714" x="3779838" y="1516063"/>
          <p14:tracePt t="39731" x="3856038" y="1516063"/>
          <p14:tracePt t="39748" x="3870325" y="1516063"/>
          <p14:tracePt t="39765" x="3886200" y="1516063"/>
          <p14:tracePt t="39813" x="3886200" y="1508125"/>
          <p14:tracePt t="39846" x="3886200" y="1493838"/>
          <p14:tracePt t="39878" x="3886200" y="1485900"/>
          <p14:tracePt t="39926" x="3886200" y="1477963"/>
          <p14:tracePt t="39933" x="3894138" y="1477963"/>
          <p14:tracePt t="39966" x="3894138" y="1470025"/>
          <p14:tracePt t="40859" x="3908425" y="1463675"/>
          <p14:tracePt t="41173" x="3916363" y="1455738"/>
          <p14:tracePt t="41182" x="3916363" y="1447800"/>
          <p14:tracePt t="41206" x="3924300" y="1439863"/>
          <p14:tracePt t="41214" x="3924300" y="1425575"/>
          <p14:tracePt t="41247" x="3932238" y="1417638"/>
          <p14:tracePt t="41294" x="3932238" y="1409700"/>
          <p14:tracePt t="41301" x="3940175" y="1401763"/>
          <p14:tracePt t="41312" x="3940175" y="1393825"/>
          <p14:tracePt t="41333" x="3940175" y="1387475"/>
          <p14:tracePt t="41349" x="3940175" y="1379538"/>
          <p14:tracePt t="41373" x="3932238" y="1379538"/>
          <p14:tracePt t="41853" x="3924300" y="1379538"/>
          <p14:tracePt t="42317" x="3924300" y="1371600"/>
          <p14:tracePt t="42654" x="3924300" y="1363663"/>
          <p14:tracePt t="42702" x="3916363" y="1355725"/>
          <p14:tracePt t="42790" x="3916363" y="1349375"/>
          <p14:tracePt t="42822" x="3908425" y="1349375"/>
          <p14:tracePt t="42830" x="3902075" y="1341438"/>
          <p14:tracePt t="42854" x="3886200" y="1333500"/>
          <p14:tracePt t="42878" x="3878263" y="1325563"/>
          <p14:tracePt t="42902" x="3863975" y="1317625"/>
          <p14:tracePt t="42911" x="3848100" y="1311275"/>
          <p14:tracePt t="42926" x="3848100" y="1303338"/>
          <p14:tracePt t="42933" x="3832225" y="1295400"/>
          <p14:tracePt t="42944" x="3810000" y="1287463"/>
          <p14:tracePt t="42962" x="3771900" y="1265238"/>
          <p14:tracePt t="42978" x="3763963" y="1257300"/>
          <p14:tracePt t="42994" x="3756025" y="1249363"/>
          <p14:tracePt t="43014" x="3749675" y="1241425"/>
          <p14:tracePt t="43053" x="3741738" y="1235075"/>
          <p14:tracePt t="43085" x="3733800" y="1227138"/>
          <p14:tracePt t="43102" x="3717925" y="1227138"/>
          <p14:tracePt t="43166" x="3711575" y="1227138"/>
          <p14:tracePt t="43174" x="3703638" y="1227138"/>
          <p14:tracePt t="43189" x="3695700" y="1227138"/>
          <p14:tracePt t="43205" x="3687763" y="1219200"/>
          <p14:tracePt t="43214" x="3679825" y="1219200"/>
          <p14:tracePt t="43228" x="3673475" y="1219200"/>
          <p14:tracePt t="43244" x="3665538" y="1219200"/>
          <p14:tracePt t="43262" x="3641725" y="1219200"/>
          <p14:tracePt t="43279" x="3635375" y="1219200"/>
          <p14:tracePt t="43293" x="3611563" y="1219200"/>
          <p14:tracePt t="43310" x="3597275" y="1219200"/>
          <p14:tracePt t="43328" x="3589338" y="1219200"/>
          <p14:tracePt t="43358" x="3581400" y="1219200"/>
          <p14:tracePt t="43365" x="3573463" y="1219200"/>
          <p14:tracePt t="43382" x="3565525" y="1227138"/>
          <p14:tracePt t="43397" x="3559175" y="1235075"/>
          <p14:tracePt t="43411" x="3551238" y="1241425"/>
          <p14:tracePt t="43427" x="3543300" y="1265238"/>
          <p14:tracePt t="43446" x="3535363" y="1273175"/>
          <p14:tracePt t="43460" x="3535363" y="1287463"/>
          <p14:tracePt t="43477" x="3535363" y="1295400"/>
          <p14:tracePt t="43495" x="3521075" y="1311275"/>
          <p14:tracePt t="43513" x="3521075" y="1325563"/>
          <p14:tracePt t="43528" x="3521075" y="1333500"/>
          <p14:tracePt t="43544" x="3521075" y="1363663"/>
          <p14:tracePt t="43561" x="3521075" y="1371600"/>
          <p14:tracePt t="43584" x="3521075" y="1379538"/>
          <p14:tracePt t="43597" x="3521075" y="1393825"/>
          <p14:tracePt t="43610" x="3521075" y="1401763"/>
          <p14:tracePt t="43626" x="3521075" y="1425575"/>
          <p14:tracePt t="43645" x="3521075" y="1431925"/>
          <p14:tracePt t="43660" x="3521075" y="1447800"/>
          <p14:tracePt t="43660" x="3521075" y="1455738"/>
          <p14:tracePt t="43680" x="3527425" y="1463675"/>
          <p14:tracePt t="43695" x="3543300" y="1485900"/>
          <p14:tracePt t="43712" x="3559175" y="1485900"/>
          <p14:tracePt t="43813" x="3565525" y="1485900"/>
          <p14:tracePt t="43829" x="3573463" y="1485900"/>
          <p14:tracePt t="43846" x="3581400" y="1485900"/>
          <p14:tracePt t="43854" x="3589338" y="1485900"/>
          <p14:tracePt t="43878" x="3597275" y="1485900"/>
          <p14:tracePt t="43894" x="3611563" y="1485900"/>
          <p14:tracePt t="43966" x="3619500" y="1485900"/>
          <p14:tracePt t="43990" x="3627438" y="1485900"/>
          <p14:tracePt t="44006" x="3635375" y="1485900"/>
          <p14:tracePt t="44013" x="3641725" y="1485900"/>
          <p14:tracePt t="44149" x="3649663" y="1501775"/>
          <p14:tracePt t="44230" x="3657600" y="1501775"/>
          <p14:tracePt t="44237" x="3665538" y="1501775"/>
          <p14:tracePt t="44253" x="3679825" y="1508125"/>
          <p14:tracePt t="44325" x="3679825" y="1516063"/>
          <p14:tracePt t="44343" x="3695700" y="1531938"/>
          <p14:tracePt t="44350" x="3725863" y="1546225"/>
          <p14:tracePt t="44359" x="3749675" y="1562100"/>
          <p14:tracePt t="44376" x="3763963" y="1570038"/>
          <p14:tracePt t="44392" x="3771900" y="1570038"/>
          <p14:tracePt t="44422" x="3779838" y="1570038"/>
          <p14:tracePt t="44453" x="3787775" y="1570038"/>
          <p14:tracePt t="44493" x="3794125" y="1570038"/>
          <p14:tracePt t="45398" x="3794125" y="1562100"/>
          <p14:tracePt t="45614" x="3802063" y="1562100"/>
          <p14:tracePt t="45862" x="3810000" y="1562100"/>
          <p14:tracePt t="45934" x="3817938" y="1554163"/>
          <p14:tracePt t="45958" x="3825875" y="1554163"/>
          <p14:tracePt t="45975" x="3832225" y="1554163"/>
          <p14:tracePt t="45991" x="3848100" y="1546225"/>
          <p14:tracePt t="46013" x="3856038" y="1539875"/>
          <p14:tracePt t="46022" x="3870325" y="1539875"/>
          <p14:tracePt t="46030" x="3894138" y="1539875"/>
          <p14:tracePt t="46046" x="3908425" y="1539875"/>
          <p14:tracePt t="46057" x="3940175" y="1539875"/>
          <p14:tracePt t="46075" x="3954463" y="1531938"/>
          <p14:tracePt t="46092" x="3962400" y="1524000"/>
          <p14:tracePt t="46157" x="3970338" y="1524000"/>
          <p14:tracePt t="46165" x="3978275" y="1524000"/>
          <p14:tracePt t="46191" x="3984625" y="1524000"/>
          <p14:tracePt t="46197" x="3984625" y="1516063"/>
          <p14:tracePt t="46207" x="4008438" y="1508125"/>
          <p14:tracePt t="46225" x="4016375" y="1501775"/>
          <p14:tracePt t="46241" x="4022725" y="1501775"/>
          <p14:tracePt t="46257" x="4030663" y="1493838"/>
          <p14:tracePt t="46277" x="4038600" y="1493838"/>
          <p14:tracePt t="46517" x="4046538" y="1493838"/>
          <p14:tracePt t="46526" x="4054475" y="1493838"/>
          <p14:tracePt t="46542" x="4068763" y="1493838"/>
          <p14:tracePt t="46560" x="4092575" y="1493838"/>
          <p14:tracePt t="46576" x="4106863" y="1493838"/>
          <p14:tracePt t="46606" x="4114800" y="1493838"/>
          <p14:tracePt t="46629" x="4122738" y="1493838"/>
          <p14:tracePt t="46638" x="4137025" y="1493838"/>
          <p14:tracePt t="46654" x="4168775" y="1493838"/>
          <p14:tracePt t="46678" x="4183063" y="1493838"/>
          <p14:tracePt t="46694" x="4198938" y="1493838"/>
          <p14:tracePt t="46702" x="4213225" y="1493838"/>
          <p14:tracePt t="46710" x="4229100" y="1493838"/>
          <p14:tracePt t="46766" x="4244975" y="1493838"/>
          <p14:tracePt t="46774" x="4259263" y="1493838"/>
          <p14:tracePt t="46782" x="4283075" y="1493838"/>
          <p14:tracePt t="46792" x="4327525" y="1493838"/>
          <p14:tracePt t="46808" x="4365625" y="1493838"/>
          <p14:tracePt t="46824" x="4411663" y="1493838"/>
          <p14:tracePt t="46844" x="4435475" y="1493838"/>
          <p14:tracePt t="46857" x="4457700" y="1493838"/>
          <p14:tracePt t="46874" x="4465638" y="1493838"/>
          <p14:tracePt t="46890" x="4473575" y="1493838"/>
          <p14:tracePt t="46934" x="4495800" y="1493838"/>
          <p14:tracePt t="46950" x="4511675" y="1493838"/>
          <p14:tracePt t="46958" x="4564063" y="1493838"/>
          <p14:tracePt t="46976" x="4618038" y="1493838"/>
          <p14:tracePt t="46993" x="4656138" y="1493838"/>
          <p14:tracePt t="47009" x="4664075" y="1485900"/>
          <p14:tracePt t="47085" x="4678363" y="1485900"/>
          <p14:tracePt t="47117" x="4694238" y="1485900"/>
          <p14:tracePt t="47189" x="4708525" y="1485900"/>
          <p14:tracePt t="47206" x="4724400" y="1485900"/>
          <p14:tracePt t="47213" x="4746625" y="1485900"/>
          <p14:tracePt t="47224" x="4754563" y="1485900"/>
          <p14:tracePt t="47240" x="4770438" y="1485900"/>
          <p14:tracePt t="47256" x="4792663" y="1493838"/>
          <p14:tracePt t="47622" x="4800600" y="1493838"/>
          <p14:tracePt t="47685" x="4830763" y="1493838"/>
          <p14:tracePt t="47702" x="4838700" y="1493838"/>
          <p14:tracePt t="47710" x="4854575" y="1493838"/>
          <p14:tracePt t="47723" x="4860925" y="1493838"/>
          <p14:tracePt t="47742" x="4876800" y="1493838"/>
          <p14:tracePt t="47790" x="4892675" y="1493838"/>
          <p14:tracePt t="47797" x="4914900" y="1493838"/>
          <p14:tracePt t="47807" x="4960938" y="1493838"/>
          <p14:tracePt t="47824" x="5013325" y="1493838"/>
          <p14:tracePt t="47840" x="5051425" y="1493838"/>
          <p14:tracePt t="47857" x="5067300" y="1493838"/>
          <p14:tracePt t="47942" x="5075238" y="1493838"/>
          <p14:tracePt t="47957" x="5083175" y="1493838"/>
          <p14:tracePt t="47966" x="5089525" y="1493838"/>
          <p14:tracePt t="47975" x="5097463" y="1493838"/>
          <p14:tracePt t="47991" x="5113338" y="1493838"/>
          <p14:tracePt t="48045" x="5127625" y="1501775"/>
          <p14:tracePt t="48054" x="5159375" y="1501775"/>
          <p14:tracePt t="48062" x="5173663" y="1501775"/>
          <p14:tracePt t="48073" x="5189538" y="1501775"/>
          <p14:tracePt t="48090" x="5203825" y="1501775"/>
          <p14:tracePt t="48105" x="5211763" y="1508125"/>
          <p14:tracePt t="48814" x="5219700" y="1516063"/>
          <p14:tracePt t="48823" x="5235575" y="1516063"/>
          <p14:tracePt t="48829" x="5249863" y="1516063"/>
          <p14:tracePt t="48842" x="5303838" y="1516063"/>
          <p14:tracePt t="48856" x="5334000" y="1516063"/>
          <p14:tracePt t="48871" x="5387975" y="1516063"/>
          <p14:tracePt t="48887" x="5440363" y="1516063"/>
          <p14:tracePt t="48904" x="5502275" y="1516063"/>
          <p14:tracePt t="48921" x="5578475" y="1516063"/>
          <p14:tracePt t="48937" x="5608638" y="1516063"/>
          <p14:tracePt t="48954" x="5622925" y="1516063"/>
          <p14:tracePt t="49069" x="5630863" y="1516063"/>
          <p14:tracePt t="49979" x="5630863" y="1524000"/>
          <p14:tracePt t="50566" x="5630863" y="1531938"/>
          <p14:tracePt t="51430" x="5630863" y="1539875"/>
          <p14:tracePt t="51445" x="5630863" y="1546225"/>
          <p14:tracePt t="51478" x="5622925" y="1546225"/>
          <p14:tracePt t="51487" x="5600700" y="1546225"/>
          <p14:tracePt t="51503" x="5592763" y="1554163"/>
          <p14:tracePt t="51509" x="5578475" y="1554163"/>
          <p14:tracePt t="51520" x="5540375" y="1562100"/>
          <p14:tracePt t="51536" x="5486400" y="1577975"/>
          <p14:tracePt t="51552" x="5432425" y="1577975"/>
          <p14:tracePt t="51569" x="5418138" y="1592263"/>
          <p14:tracePt t="51587" x="5394325" y="1592263"/>
          <p14:tracePt t="51603" x="5380038" y="1608138"/>
          <p14:tracePt t="51618" x="5334000" y="1608138"/>
          <p14:tracePt t="51635" x="5287963" y="1622425"/>
          <p14:tracePt t="51652" x="5181600" y="1622425"/>
          <p14:tracePt t="51652" x="5121275" y="1622425"/>
          <p14:tracePt t="51671" x="5037138" y="1622425"/>
          <p14:tracePt t="51687" x="5021263" y="1622425"/>
          <p14:tracePt t="51702" x="5013325" y="1622425"/>
          <p14:tracePt t="51742" x="5029200" y="1622425"/>
          <p14:tracePt t="51839" x="5037138" y="1616075"/>
          <p14:tracePt t="51848" x="5051425" y="1616075"/>
          <p14:tracePt t="51854" x="5075238" y="1616075"/>
          <p14:tracePt t="51869" x="5097463" y="1616075"/>
          <p14:tracePt t="51884" x="5127625" y="1600200"/>
          <p14:tracePt t="51884" x="5135563" y="1600200"/>
          <p14:tracePt t="51902" x="5151438" y="1584325"/>
          <p14:tracePt t="51918" x="5165725" y="1570038"/>
          <p14:tracePt t="51935" x="5189538" y="1554163"/>
          <p14:tracePt t="51951" x="5203825" y="1539875"/>
          <p14:tracePt t="51968" x="5235575" y="1501775"/>
          <p14:tracePt t="51984" x="5241925" y="1485900"/>
          <p14:tracePt t="52002" x="5257800" y="1477963"/>
          <p14:tracePt t="52019" x="5265738" y="1463675"/>
          <p14:tracePt t="52037" x="5265738" y="1455738"/>
          <p14:tracePt t="52052" x="5265738" y="1439863"/>
          <p14:tracePt t="52070" x="5265738" y="1425575"/>
          <p14:tracePt t="52088" x="5265738" y="1393825"/>
          <p14:tracePt t="52103" x="5257800" y="1363663"/>
          <p14:tracePt t="52120" x="5257800" y="1349375"/>
          <p14:tracePt t="52136" x="5257800" y="1333500"/>
          <p14:tracePt t="52151" x="5241925" y="1311275"/>
          <p14:tracePt t="52168" x="5227638" y="1295400"/>
          <p14:tracePt t="52184" x="5211763" y="1279525"/>
          <p14:tracePt t="52201" x="5197475" y="1265238"/>
          <p14:tracePt t="52218" x="5173663" y="1249363"/>
          <p14:tracePt t="52235" x="5159375" y="1241425"/>
          <p14:tracePt t="52252" x="5143500" y="1235075"/>
          <p14:tracePt t="52271" x="5135563" y="1227138"/>
          <p14:tracePt t="52285" x="5127625" y="1219200"/>
          <p14:tracePt t="52303" x="5121275" y="1211263"/>
          <p14:tracePt t="52318" x="5097463" y="1203325"/>
          <p14:tracePt t="52335" x="5083175" y="1189038"/>
          <p14:tracePt t="52353" x="5051425" y="1173163"/>
          <p14:tracePt t="52368" x="5013325" y="1143000"/>
          <p14:tracePt t="52385" x="4999038" y="1143000"/>
          <p14:tracePt t="52401" x="4991100" y="1143000"/>
          <p14:tracePt t="52417" x="4975225" y="1127125"/>
          <p14:tracePt t="52435" x="4968875" y="1127125"/>
          <p14:tracePt t="52451" x="4953000" y="1127125"/>
          <p14:tracePt t="52467" x="4930775" y="1127125"/>
          <p14:tracePt t="52467" x="4914900" y="1127125"/>
          <p14:tracePt t="52487" x="4868863" y="1112838"/>
          <p14:tracePt t="52503" x="4830763" y="1112838"/>
          <p14:tracePt t="52520" x="4800600" y="1112838"/>
          <p14:tracePt t="52537" x="4762500" y="1112838"/>
          <p14:tracePt t="52552" x="4740275" y="1112838"/>
          <p14:tracePt t="52569" x="4724400" y="1112838"/>
          <p14:tracePt t="52587" x="4694238" y="1120775"/>
          <p14:tracePt t="52602" x="4678363" y="1135063"/>
          <p14:tracePt t="52619" x="4640263" y="1158875"/>
          <p14:tracePt t="52635" x="4610100" y="1181100"/>
          <p14:tracePt t="52651" x="4579938" y="1219200"/>
          <p14:tracePt t="52668" x="4579938" y="1235075"/>
          <p14:tracePt t="52685" x="4564063" y="1241425"/>
          <p14:tracePt t="52701" x="4556125" y="1257300"/>
          <p14:tracePt t="52719" x="4556125" y="1279525"/>
          <p14:tracePt t="52736" x="4564063" y="1303338"/>
          <p14:tracePt t="52751" x="4579938" y="1325563"/>
          <p14:tracePt t="52767" x="4579938" y="1341438"/>
          <p14:tracePt t="52785" x="4602163" y="1371600"/>
          <p14:tracePt t="52801" x="4610100" y="1393825"/>
          <p14:tracePt t="52817" x="4618038" y="1417638"/>
          <p14:tracePt t="52836" x="4632325" y="1439863"/>
          <p14:tracePt t="52853" x="4632325" y="1447800"/>
          <p14:tracePt t="52866" x="4632325" y="1455738"/>
          <p14:tracePt t="52883" x="4632325" y="1463675"/>
          <p14:tracePt t="52900" x="4640263" y="1477963"/>
          <p14:tracePt t="52919" x="4648200" y="1477963"/>
          <p14:tracePt t="52942" x="4656138" y="1493838"/>
          <p14:tracePt t="52952" x="4664075" y="1493838"/>
          <p14:tracePt t="52967" x="4678363" y="1516063"/>
          <p14:tracePt t="52985" x="4686300" y="1524000"/>
          <p14:tracePt t="53000" x="4716463" y="1539875"/>
          <p14:tracePt t="53018" x="4724400" y="1539875"/>
          <p14:tracePt t="53034" x="4732338" y="1539875"/>
          <p14:tracePt t="53050" x="4754563" y="1554163"/>
          <p14:tracePt t="53086" x="4762500" y="1554163"/>
          <p14:tracePt t="53094" x="4778375" y="1554163"/>
          <p14:tracePt t="53103" x="4800600" y="1570038"/>
          <p14:tracePt t="53117" x="4860925" y="1577975"/>
          <p14:tracePt t="53136" x="4876800" y="1577975"/>
          <p14:tracePt t="53151" x="4884738" y="1577975"/>
          <p14:tracePt t="53189" x="4892675" y="1577975"/>
          <p14:tracePt t="53198" x="4899025" y="1577975"/>
          <p14:tracePt t="53205" x="4906963" y="1577975"/>
          <p14:tracePt t="53217" x="4937125" y="1577975"/>
          <p14:tracePt t="53234" x="4953000" y="1577975"/>
          <p14:tracePt t="53261" x="4968875" y="1577975"/>
          <p14:tracePt t="53277" x="4983163" y="1577975"/>
          <p14:tracePt t="53293" x="4999038" y="1577975"/>
          <p14:tracePt t="53303" x="5029200" y="1577975"/>
          <p14:tracePt t="53317" x="5075238" y="1577975"/>
          <p14:tracePt t="53336" x="5105400" y="1562100"/>
          <p14:tracePt t="53352" x="5121275" y="1554163"/>
          <p14:tracePt t="53367" x="5135563" y="1531938"/>
          <p14:tracePt t="53384" x="5143500" y="1516063"/>
          <p14:tracePt t="53400" x="5151438" y="1508125"/>
          <p14:tracePt t="53417" x="5151438" y="1493838"/>
          <p14:tracePt t="53433" x="5151438" y="1477963"/>
          <p14:tracePt t="53450" x="5159375" y="1455738"/>
          <p14:tracePt t="53467" x="5165725" y="1439863"/>
          <p14:tracePt t="53483" x="5165725" y="1425575"/>
          <p14:tracePt t="53501" x="5165725" y="1409700"/>
          <p14:tracePt t="53501" x="5165725" y="1393825"/>
          <p14:tracePt t="53519" x="5165725" y="1371600"/>
          <p14:tracePt t="53535" x="5165725" y="1363663"/>
          <p14:tracePt t="53551" x="5165725" y="1349375"/>
          <p14:tracePt t="53567" x="5159375" y="1341438"/>
          <p14:tracePt t="53587" x="5151438" y="1333500"/>
          <p14:tracePt t="53600" x="5143500" y="1317625"/>
          <p14:tracePt t="53616" x="5135563" y="1311275"/>
          <p14:tracePt t="53633" x="5135563" y="1295400"/>
          <p14:tracePt t="53650" x="5127625" y="1295400"/>
          <p14:tracePt t="53666" x="5121275" y="1287463"/>
          <p14:tracePt t="53684" x="5113338" y="1279525"/>
          <p14:tracePt t="53702" x="5105400" y="1273175"/>
          <p14:tracePt t="53716" x="5097463" y="1257300"/>
          <p14:tracePt t="53734" x="5089525" y="1257300"/>
          <p14:tracePt t="53751" x="5083175" y="1257300"/>
          <p14:tracePt t="53767" x="5075238" y="1257300"/>
          <p14:tracePt t="53798" x="5051425" y="1241425"/>
          <p14:tracePt t="53821" x="5045075" y="1241425"/>
          <p14:tracePt t="53846" x="5029200" y="1241425"/>
          <p14:tracePt t="53886" x="5013325" y="1235075"/>
          <p14:tracePt t="53901" x="5006975" y="1235075"/>
          <p14:tracePt t="53918" x="4999038" y="1227138"/>
          <p14:tracePt t="53926" x="4991100" y="1227138"/>
          <p14:tracePt t="53942" x="4983163" y="1227138"/>
          <p14:tracePt t="54046" x="4975225" y="1227138"/>
          <p14:tracePt t="54109" x="4968875" y="1227138"/>
          <p14:tracePt t="54246" x="4960938" y="1227138"/>
          <p14:tracePt t="58241" x="4953000" y="1227138"/>
          <p14:tracePt t="58981" x="4953000" y="1235075"/>
          <p14:tracePt t="59037" x="4953000" y="1241425"/>
          <p14:tracePt t="59205" x="4945063" y="1241425"/>
          <p14:tracePt t="59213" x="4945063" y="1249363"/>
          <p14:tracePt t="59262" x="4945063" y="1257300"/>
          <p14:tracePt t="59279" x="4945063" y="1265238"/>
          <p14:tracePt t="59295" x="4945063" y="1273175"/>
          <p14:tracePt t="59310" x="4945063" y="1287463"/>
          <p14:tracePt t="59333" x="4945063" y="1295400"/>
          <p14:tracePt t="59358" x="4945063" y="1303338"/>
          <p14:tracePt t="59373" x="4945063" y="1311275"/>
          <p14:tracePt t="59389" x="4945063" y="1317625"/>
          <p14:tracePt t="59397" x="4945063" y="1325563"/>
          <p14:tracePt t="59411" x="4945063" y="1333500"/>
          <p14:tracePt t="59427" x="4937125" y="1349375"/>
          <p14:tracePt t="59427" x="4937125" y="1355725"/>
          <p14:tracePt t="59447" x="4937125" y="1371600"/>
          <p14:tracePt t="59461" x="4930775" y="1401763"/>
          <p14:tracePt t="59478" x="4930775" y="1439863"/>
          <p14:tracePt t="59495" x="4922838" y="1485900"/>
          <p14:tracePt t="59511" x="4906963" y="1531938"/>
          <p14:tracePt t="59528" x="4892675" y="1592263"/>
          <p14:tracePt t="59545" x="4868863" y="1660525"/>
          <p14:tracePt t="59561" x="4854575" y="1714500"/>
          <p14:tracePt t="59577" x="4830763" y="1774825"/>
          <p14:tracePt t="59597" x="4830763" y="1828800"/>
          <p14:tracePt t="59611" x="4822825" y="1889125"/>
          <p14:tracePt t="59628" x="4792663" y="1951038"/>
          <p14:tracePt t="59628" x="4784725" y="1973263"/>
          <p14:tracePt t="59647" x="4784725" y="2011363"/>
          <p14:tracePt t="59661" x="4746625" y="2095500"/>
          <p14:tracePt t="59661" x="4740275" y="2141538"/>
          <p14:tracePt t="59679" x="4716463" y="2247900"/>
          <p14:tracePt t="59697" x="4694238" y="2400300"/>
          <p14:tracePt t="59713" x="4670425" y="2568575"/>
          <p14:tracePt t="59728" x="4640263" y="2773363"/>
          <p14:tracePt t="59745" x="4594225" y="2994025"/>
          <p14:tracePt t="59761" x="4549775" y="3208338"/>
          <p14:tracePt t="59777" x="4518025" y="3360738"/>
          <p14:tracePt t="59794" x="4495800" y="3497263"/>
          <p14:tracePt t="59810" x="4487863" y="3581400"/>
          <p14:tracePt t="59827" x="4473575" y="3687763"/>
          <p14:tracePt t="59848" x="4473575" y="3717925"/>
          <p14:tracePt t="59860" x="4449763" y="3817938"/>
          <p14:tracePt t="59860" x="4435475" y="3870325"/>
          <p14:tracePt t="59879" x="4411663" y="3954463"/>
          <p14:tracePt t="59895" x="4403725" y="4068763"/>
          <p14:tracePt t="59912" x="4389438" y="4152900"/>
          <p14:tracePt t="59929" x="4381500" y="4237038"/>
          <p14:tracePt t="59945" x="4359275" y="4297363"/>
          <p14:tracePt t="59961" x="4343400" y="4335463"/>
          <p14:tracePt t="59978" x="4327525" y="4373563"/>
          <p14:tracePt t="59995" x="4313238" y="4397375"/>
          <p14:tracePt t="60010" x="4313238" y="4403725"/>
          <p14:tracePt t="60026" x="4313238" y="4411663"/>
          <p14:tracePt t="60044" x="4305300" y="4419600"/>
          <p14:tracePt t="60059" x="4289425" y="4427538"/>
          <p14:tracePt t="60078" x="4275138" y="4441825"/>
          <p14:tracePt t="60096" x="4251325" y="4457700"/>
          <p14:tracePt t="60111" x="4229100" y="4465638"/>
          <p14:tracePt t="60127" x="4183063" y="4479925"/>
          <p14:tracePt t="60145" x="4122738" y="4479925"/>
          <p14:tracePt t="60163" x="4068763" y="4495800"/>
          <p14:tracePt t="60178" x="3970338" y="4495800"/>
          <p14:tracePt t="60196" x="3916363" y="4503738"/>
          <p14:tracePt t="60211" x="3848100" y="4503738"/>
          <p14:tracePt t="60227" x="3810000" y="4511675"/>
          <p14:tracePt t="60227" x="3787775" y="4518025"/>
          <p14:tracePt t="60247" x="3779838" y="4518025"/>
          <p14:tracePt t="60260" x="3763963" y="4533900"/>
          <p14:tracePt t="60280" x="3749675" y="4541838"/>
          <p14:tracePt t="60294" x="3741738" y="4541838"/>
          <p14:tracePt t="60310" x="3733800" y="4549775"/>
          <p14:tracePt t="60329" x="3725863" y="4549775"/>
          <p14:tracePt t="60350" x="3725863" y="4556125"/>
          <p14:tracePt t="60360" x="3717925" y="4564063"/>
          <p14:tracePt t="60378" x="3695700" y="4572000"/>
          <p14:tracePt t="60395" x="3679825" y="4572000"/>
          <p14:tracePt t="60410" x="3641725" y="4594225"/>
          <p14:tracePt t="60429" x="3619500" y="4602163"/>
          <p14:tracePt t="60446" x="3589338" y="4602163"/>
          <p14:tracePt t="60461" x="3565525" y="4610100"/>
          <p14:tracePt t="60461" x="3559175" y="4618038"/>
          <p14:tracePt t="60481" x="3543300" y="4618038"/>
          <p14:tracePt t="60494" x="3475038" y="4618038"/>
          <p14:tracePt t="60512" x="3421063" y="4632325"/>
          <p14:tracePt t="60530" x="3336925" y="4640263"/>
          <p14:tracePt t="60544" x="3254375" y="4640263"/>
          <p14:tracePt t="60560" x="3140075" y="4640263"/>
          <p14:tracePt t="60577" x="3017838" y="4640263"/>
          <p14:tracePt t="60596" x="2903538" y="4640263"/>
          <p14:tracePt t="60611" x="2819400" y="4640263"/>
          <p14:tracePt t="60627" x="2773363" y="4640263"/>
          <p14:tracePt t="60644" x="2735263" y="4656138"/>
          <p14:tracePt t="60644" x="2720975" y="4656138"/>
          <p14:tracePt t="60663" x="2705100" y="4656138"/>
          <p14:tracePt t="60677" x="2667000" y="4670425"/>
          <p14:tracePt t="60677" x="2659063" y="4670425"/>
          <p14:tracePt t="60697" x="2613025" y="4686300"/>
          <p14:tracePt t="60713" x="2574925" y="4708525"/>
          <p14:tracePt t="60729" x="2544763" y="4724400"/>
          <p14:tracePt t="60745" x="2506663" y="4732338"/>
          <p14:tracePt t="60761" x="2460625" y="4746625"/>
          <p14:tracePt t="60777" x="2400300" y="4762500"/>
          <p14:tracePt t="60794" x="2354263" y="4778375"/>
          <p14:tracePt t="60810" x="2278063" y="4784725"/>
          <p14:tracePt t="60827" x="2201863" y="4800600"/>
          <p14:tracePt t="60850" x="2179638" y="4800600"/>
          <p14:tracePt t="60861" x="2149475" y="4816475"/>
          <p14:tracePt t="60876" x="2111375" y="4816475"/>
          <p14:tracePt t="60893" x="2027238" y="4816475"/>
          <p14:tracePt t="60913" x="1973263" y="4816475"/>
          <p14:tracePt t="60929" x="1889125" y="4830763"/>
          <p14:tracePt t="60946" x="1851025" y="4838700"/>
          <p14:tracePt t="60962" x="1798638" y="4846638"/>
          <p14:tracePt t="60979" x="1782763" y="4854575"/>
          <p14:tracePt t="60995" x="1768475" y="4854575"/>
          <p14:tracePt t="61009" x="1760538" y="4860925"/>
          <p14:tracePt t="61030" x="1752600" y="4860925"/>
          <p14:tracePt t="61054" x="1744663" y="4860925"/>
          <p14:tracePt t="61062" x="1736725" y="4868863"/>
          <p14:tracePt t="61076" x="1722438" y="4868863"/>
          <p14:tracePt t="61093" x="1684338" y="4876800"/>
          <p14:tracePt t="61113" x="1676400" y="4876800"/>
          <p14:tracePt t="61127" x="1668463" y="4876800"/>
          <p14:tracePt t="61142" x="1660525" y="4876800"/>
          <p14:tracePt t="61158" x="1660525" y="4884738"/>
          <p14:tracePt t="62079" x="1660525" y="4892675"/>
          <p14:tracePt t="62342" x="1660525" y="4899025"/>
          <p14:tracePt t="62503" x="1660525" y="4906963"/>
          <p14:tracePt t="66902" x="1668463" y="4906963"/>
          <p14:tracePt t="67055" x="1676400" y="4906963"/>
          <p14:tracePt t="67151" x="1684338" y="4906963"/>
          <p14:tracePt t="68642" x="1692275" y="4906963"/>
          <p14:tracePt t="68983" x="1684338" y="4906963"/>
          <p14:tracePt t="71827" x="1676400" y="4906963"/>
          <p14:tracePt t="72647" x="1660525" y="4906963"/>
          <p14:tracePt t="72654" x="1638300" y="4906963"/>
          <p14:tracePt t="72665" x="1616075" y="4906963"/>
          <p14:tracePt t="76199" x="1592263" y="4899025"/>
          <p14:tracePt t="76878" x="1577975" y="4884738"/>
          <p14:tracePt t="76886" x="1562100" y="4860925"/>
          <p14:tracePt t="76895" x="1546225" y="4830763"/>
          <p14:tracePt t="76909" x="1516063" y="4800600"/>
          <p14:tracePt t="76927" x="1485900" y="4770438"/>
          <p14:tracePt t="76944" x="1470025" y="4754563"/>
          <p14:tracePt t="76960" x="1463675" y="4754563"/>
          <p14:tracePt t="77598" x="1455738" y="4754563"/>
          <p14:tracePt t="77607" x="1447800" y="4754563"/>
          <p14:tracePt t="77614" x="1439863" y="4754563"/>
          <p14:tracePt t="77638" x="1425575" y="4754563"/>
          <p14:tracePt t="77662" x="1409700" y="4762500"/>
          <p14:tracePt t="77678" x="1393825" y="4770438"/>
          <p14:tracePt t="77686" x="1379538" y="4770438"/>
          <p14:tracePt t="77695" x="1355725" y="4770438"/>
          <p14:tracePt t="77709" x="1273175" y="4784725"/>
          <p14:tracePt t="77729" x="1189038" y="4784725"/>
          <p14:tracePt t="77744" x="1096963" y="4784725"/>
          <p14:tracePt t="77761" x="1044575" y="4784725"/>
          <p14:tracePt t="77777" x="1006475" y="4784725"/>
          <p14:tracePt t="77794" x="974725" y="4784725"/>
          <p14:tracePt t="77810" x="944563" y="4784725"/>
          <p14:tracePt t="77826" x="930275" y="4784725"/>
          <p14:tracePt t="77826" x="914400" y="4784725"/>
          <p14:tracePt t="77848" x="906463" y="4784725"/>
          <p14:tracePt t="77862" x="898525" y="4784725"/>
          <p14:tracePt t="77878" x="884238" y="4784725"/>
          <p14:tracePt t="77891" x="854075" y="4800600"/>
          <p14:tracePt t="77891" x="830263" y="4800600"/>
          <p14:tracePt t="77912" x="808038" y="4800600"/>
          <p14:tracePt t="77926" x="754063" y="4816475"/>
          <p14:tracePt t="77944" x="731838" y="4816475"/>
          <p14:tracePt t="77961" x="723900" y="4816475"/>
          <p14:tracePt t="77976" x="715963" y="4816475"/>
          <p14:tracePt t="77992" x="708025" y="4816475"/>
          <p14:tracePt t="78023" x="701675" y="4830763"/>
          <p14:tracePt t="78030" x="693738" y="4830763"/>
          <p14:tracePt t="78042" x="677863" y="4830763"/>
          <p14:tracePt t="78059" x="669925" y="4838700"/>
          <p14:tracePt t="78075" x="655638" y="4846638"/>
          <p14:tracePt t="78094" x="639763" y="4854575"/>
          <p14:tracePt t="78111" x="625475" y="4868863"/>
          <p14:tracePt t="78128" x="617538" y="4892675"/>
          <p14:tracePt t="78144" x="617538" y="4899025"/>
          <p14:tracePt t="78159" x="609600" y="4906963"/>
          <p14:tracePt t="78174" x="601663" y="4906963"/>
          <p14:tracePt t="78191" x="593725" y="4922838"/>
          <p14:tracePt t="78210" x="587375" y="4937125"/>
          <p14:tracePt t="78227" x="579438" y="4937125"/>
          <p14:tracePt t="78242" x="571500" y="4945063"/>
          <p14:tracePt t="78260" x="555625" y="4953000"/>
          <p14:tracePt t="78279" x="541338" y="4968875"/>
          <p14:tracePt t="78292" x="517525" y="4975225"/>
          <p14:tracePt t="78292" x="511175" y="4983163"/>
          <p14:tracePt t="78312" x="479425" y="4983163"/>
          <p14:tracePt t="78325" x="473075" y="4991100"/>
          <p14:tracePt t="78342" x="479425" y="4991100"/>
          <p14:tracePt t="79103" x="495300" y="4991100"/>
          <p14:tracePt t="79246" x="503238" y="4991100"/>
          <p14:tracePt t="79254" x="511175" y="4991100"/>
          <p14:tracePt t="79262" x="517525" y="4991100"/>
          <p14:tracePt t="79278" x="525463" y="4991100"/>
          <p14:tracePt t="79366" x="533400" y="4991100"/>
          <p14:tracePt t="79390" x="541338" y="4991100"/>
          <p14:tracePt t="79398" x="549275" y="4991100"/>
          <p14:tracePt t="79409" x="563563" y="4991100"/>
          <p14:tracePt t="79431" x="579438" y="4991100"/>
          <p14:tracePt t="79503" x="593725" y="4991100"/>
          <p14:tracePt t="79511" x="601663" y="4991100"/>
          <p14:tracePt t="79524" x="639763" y="4991100"/>
          <p14:tracePt t="79541" x="655638" y="4991100"/>
          <p14:tracePt t="79557" x="663575" y="4991100"/>
          <p14:tracePt t="79574" x="669925" y="4991100"/>
          <p14:tracePt t="79623" x="677863" y="4991100"/>
          <p14:tracePt t="79630" x="701675" y="4991100"/>
          <p14:tracePt t="79646" x="715963" y="4991100"/>
          <p14:tracePt t="79657" x="731838" y="4991100"/>
          <p14:tracePt t="79674" x="746125" y="4991100"/>
          <p14:tracePt t="79692" x="754063" y="4991100"/>
          <p14:tracePt t="79707" x="777875" y="4991100"/>
          <p14:tracePt t="79707" x="792163" y="4991100"/>
          <p14:tracePt t="79727" x="808038" y="4991100"/>
          <p14:tracePt t="79740" x="854075" y="4991100"/>
          <p14:tracePt t="79740" x="876300" y="4991100"/>
          <p14:tracePt t="79760" x="906463" y="4991100"/>
          <p14:tracePt t="79776" x="914400" y="4983163"/>
          <p14:tracePt t="79791" x="922338" y="4983163"/>
          <p14:tracePt t="79807" x="936625" y="4968875"/>
          <p14:tracePt t="79841" x="944563" y="4968875"/>
          <p14:tracePt t="79871" x="952500" y="4968875"/>
          <p14:tracePt t="79878" x="960438" y="4968875"/>
          <p14:tracePt t="79890" x="982663" y="4968875"/>
          <p14:tracePt t="79907" x="1006475" y="4968875"/>
          <p14:tracePt t="79924" x="1012825" y="4968875"/>
          <p14:tracePt t="79940" x="1028700" y="4968875"/>
          <p14:tracePt t="80006" x="1020763" y="4968875"/>
          <p14:tracePt t="80183" x="960438" y="4968875"/>
          <p14:tracePt t="80190" x="884238" y="4968875"/>
          <p14:tracePt t="80208" x="838200" y="4968875"/>
          <p14:tracePt t="80226" x="815975" y="4968875"/>
          <p14:tracePt t="80242" x="808038" y="4968875"/>
          <p14:tracePt t="80257" x="800100" y="4968875"/>
          <p14:tracePt t="80318" x="792163" y="4968875"/>
          <p14:tracePt t="80334" x="784225" y="4968875"/>
          <p14:tracePt t="80350" x="777875" y="4968875"/>
          <p14:tracePt t="80359" x="769938" y="4968875"/>
          <p14:tracePt t="80398" x="762000" y="4968875"/>
          <p14:tracePt t="80430" x="746125" y="4968875"/>
          <p14:tracePt t="80446" x="731838" y="4968875"/>
          <p14:tracePt t="80455" x="715963" y="4968875"/>
          <p14:tracePt t="80462" x="708025" y="4968875"/>
          <p14:tracePt t="80472" x="677863" y="4968875"/>
          <p14:tracePt t="80491" x="669925" y="4968875"/>
          <p14:tracePt t="80506" x="663575" y="4968875"/>
          <p14:tracePt t="80585" x="655638" y="4953000"/>
          <p14:tracePt t="80590" x="647700" y="4953000"/>
          <p14:tracePt t="80638" x="639763" y="4953000"/>
          <p14:tracePt t="80647" x="631825" y="4953000"/>
          <p14:tracePt t="80656" x="625475" y="4953000"/>
          <p14:tracePt t="80673" x="609600" y="4953000"/>
          <p14:tracePt t="80689" x="587375" y="4945063"/>
          <p14:tracePt t="80708" x="587375" y="4937125"/>
          <p14:tracePt t="80723" x="579438" y="4937125"/>
          <p14:tracePt t="80739" x="579438" y="4945063"/>
          <p14:tracePt t="80951" x="587375" y="4945063"/>
          <p14:tracePt t="80966" x="601663" y="4953000"/>
          <p14:tracePt t="80975" x="609600" y="4953000"/>
          <p14:tracePt t="80992" x="617538" y="4953000"/>
          <p14:tracePt t="81006" x="625475" y="4953000"/>
          <p14:tracePt t="81025" x="631825" y="4953000"/>
          <p14:tracePt t="81040" x="639763" y="4953000"/>
          <p14:tracePt t="81056" x="701675" y="4953000"/>
          <p14:tracePt t="81073" x="777875" y="4953000"/>
          <p14:tracePt t="81091" x="846138" y="4968875"/>
          <p14:tracePt t="81107" x="868363" y="4968875"/>
          <p14:tracePt t="81123" x="876300" y="4968875"/>
          <p14:tracePt t="81139" x="884238" y="4991100"/>
          <p14:tracePt t="81156" x="914400" y="4999038"/>
          <p14:tracePt t="81173" x="944563" y="4999038"/>
          <p14:tracePt t="81173" x="960438" y="4999038"/>
          <p14:tracePt t="81192" x="1006475" y="4999038"/>
          <p14:tracePt t="81208" x="1050925" y="4999038"/>
          <p14:tracePt t="81225" x="1096963" y="4999038"/>
          <p14:tracePt t="81241" x="1143000" y="4999038"/>
          <p14:tracePt t="81257" x="1165225" y="4999038"/>
          <p14:tracePt t="81273" x="1181100" y="4999038"/>
          <p14:tracePt t="81290" x="1219200" y="4999038"/>
          <p14:tracePt t="81307" x="1249363" y="4999038"/>
          <p14:tracePt t="81323" x="1279525" y="4999038"/>
          <p14:tracePt t="81340" x="1303338" y="4999038"/>
          <p14:tracePt t="81356" x="1325563" y="4983163"/>
          <p14:tracePt t="81373" x="1355725" y="4983163"/>
          <p14:tracePt t="81373" x="1363663" y="4983163"/>
          <p14:tracePt t="81391" x="1379538" y="4983163"/>
          <p14:tracePt t="81406" x="1409700" y="4983163"/>
          <p14:tracePt t="81424" x="1447800" y="4983163"/>
          <p14:tracePt t="81440" x="1477963" y="4968875"/>
          <p14:tracePt t="81458" x="1493838" y="4968875"/>
          <p14:tracePt t="81472" x="1516063" y="4968875"/>
          <p14:tracePt t="81490" x="1524000" y="4968875"/>
          <p14:tracePt t="81506" x="1546225" y="4968875"/>
          <p14:tracePt t="81524" x="1584325" y="4968875"/>
          <p14:tracePt t="81541" x="1630363" y="4968875"/>
          <p14:tracePt t="81557" x="1654175" y="4968875"/>
          <p14:tracePt t="81573" x="1660525" y="4968875"/>
          <p14:tracePt t="81591" x="1668463" y="4968875"/>
          <p14:tracePt t="81638" x="1684338" y="4960938"/>
          <p14:tracePt t="81646" x="1692275" y="4960938"/>
          <p14:tracePt t="81656" x="1730375" y="4960938"/>
          <p14:tracePt t="81672" x="1774825" y="4960938"/>
          <p14:tracePt t="81689" x="1812925" y="4960938"/>
          <p14:tracePt t="81706" x="1866900" y="4960938"/>
          <p14:tracePt t="81722" x="1912938" y="4960938"/>
          <p14:tracePt t="81740" x="1935163" y="4960938"/>
          <p14:tracePt t="81756" x="1951038" y="4960938"/>
          <p14:tracePt t="81773" x="1965325" y="4960938"/>
          <p14:tracePt t="81791" x="1989138" y="4968875"/>
          <p14:tracePt t="81806" x="2003425" y="4968875"/>
          <p14:tracePt t="81823" x="2027238" y="4968875"/>
          <p14:tracePt t="81842" x="2049463" y="4975225"/>
          <p14:tracePt t="81859" x="2073275" y="4983163"/>
          <p14:tracePt t="81872" x="2117725" y="4991100"/>
          <p14:tracePt t="81888" x="2193925" y="4999038"/>
          <p14:tracePt t="81904" x="2278063" y="5013325"/>
          <p14:tracePt t="81921" x="2354263" y="5021263"/>
          <p14:tracePt t="81937" x="2362200" y="5021263"/>
          <p14:tracePt t="81954" x="2392363" y="5037138"/>
          <p14:tracePt t="81971" x="2400300" y="5037138"/>
          <p14:tracePt t="81987" x="2416175" y="5037138"/>
          <p14:tracePt t="82007" x="2446338" y="5037138"/>
          <p14:tracePt t="82024" x="2484438" y="5037138"/>
          <p14:tracePt t="82041" x="2530475" y="5037138"/>
          <p14:tracePt t="82056" x="2582863" y="5037138"/>
          <p14:tracePt t="82074" x="2651125" y="5045075"/>
          <p14:tracePt t="82090" x="2682875" y="5045075"/>
          <p14:tracePt t="82106" x="2697163" y="5045075"/>
          <p14:tracePt t="82122" x="2713038" y="5051425"/>
          <p14:tracePt t="82183" x="2720975" y="5051425"/>
          <p14:tracePt t="82199" x="2735263" y="5051425"/>
          <p14:tracePt t="82215" x="2743200" y="5051425"/>
          <p14:tracePt t="82230" x="2751138" y="5051425"/>
          <p14:tracePt t="82247" x="2759075" y="5051425"/>
          <p14:tracePt t="82272" x="2765425" y="5051425"/>
          <p14:tracePt t="82303" x="2773363" y="5051425"/>
          <p14:tracePt t="82319" x="2789238" y="5051425"/>
          <p14:tracePt t="82335" x="2797175" y="5051425"/>
          <p14:tracePt t="82366" x="2811463" y="5045075"/>
          <p14:tracePt t="82383" x="2811463" y="5037138"/>
          <p14:tracePt t="82462" x="2811463" y="5029200"/>
          <p14:tracePt t="82486" x="2811463" y="5013325"/>
          <p14:tracePt t="82494" x="2803525" y="5006975"/>
          <p14:tracePt t="82566" x="2797175" y="5006975"/>
          <p14:tracePt t="82622" x="2811463" y="5006975"/>
          <p14:tracePt t="82902" x="2819400" y="5006975"/>
          <p14:tracePt t="82910" x="2835275" y="5013325"/>
          <p14:tracePt t="82920" x="2849563" y="5029200"/>
          <p14:tracePt t="82937" x="2865438" y="5029200"/>
          <p14:tracePt t="82954" x="2873375" y="5037138"/>
          <p14:tracePt t="82970" x="2879725" y="5037138"/>
          <p14:tracePt t="82987" x="2911475" y="5037138"/>
          <p14:tracePt t="83004" x="2955925" y="5051425"/>
          <p14:tracePt t="83004" x="2963863" y="5051425"/>
          <p14:tracePt t="83024" x="2979738" y="5051425"/>
          <p14:tracePt t="83039" x="3025775" y="5051425"/>
          <p14:tracePt t="83039" x="3048000" y="5051425"/>
          <p14:tracePt t="83055" x="3063875" y="5051425"/>
          <p14:tracePt t="83069" x="3094038" y="5051425"/>
          <p14:tracePt t="83089" x="3101975" y="5051425"/>
          <p14:tracePt t="83104" x="3116263" y="5037138"/>
          <p14:tracePt t="83120" x="3124200" y="5021263"/>
          <p14:tracePt t="83137" x="3140075" y="5006975"/>
          <p14:tracePt t="83154" x="3146425" y="4991100"/>
          <p14:tracePt t="83171" x="3162300" y="4975225"/>
          <p14:tracePt t="83187" x="3192463" y="4960938"/>
          <p14:tracePt t="83204" x="3208338" y="4937125"/>
          <p14:tracePt t="83221" x="3230563" y="4922838"/>
          <p14:tracePt t="83221" x="3238500" y="4914900"/>
          <p14:tracePt t="83239" x="3238500" y="4899025"/>
          <p14:tracePt t="83254" x="3254375" y="4868863"/>
          <p14:tracePt t="83273" x="3254375" y="4860925"/>
          <p14:tracePt t="83289" x="3260725" y="4846638"/>
          <p14:tracePt t="83304" x="3260725" y="4838700"/>
          <p14:tracePt t="83326" x="3260725" y="4830763"/>
          <p14:tracePt t="83337" x="3260725" y="4822825"/>
          <p14:tracePt t="83354" x="3260725" y="4816475"/>
          <p14:tracePt t="83370" x="3260725" y="4800600"/>
          <p14:tracePt t="83390" x="3260725" y="4784725"/>
          <p14:tracePt t="83407" x="3260725" y="4770438"/>
          <p14:tracePt t="83423" x="3254375" y="4762500"/>
          <p14:tracePt t="83436" x="3238500" y="4740275"/>
          <p14:tracePt t="83436" x="3230563" y="4732338"/>
          <p14:tracePt t="83456" x="3222625" y="4724400"/>
          <p14:tracePt t="83470" x="3200400" y="4702175"/>
          <p14:tracePt t="83487" x="3192463" y="4686300"/>
          <p14:tracePt t="83504" x="3184525" y="4686300"/>
          <p14:tracePt t="83526" x="3178175" y="4678363"/>
          <p14:tracePt t="83537" x="3170238" y="4678363"/>
          <p14:tracePt t="83554" x="3154363" y="4670425"/>
          <p14:tracePt t="83570" x="3124200" y="4656138"/>
          <p14:tracePt t="83570" x="3116263" y="4656138"/>
          <p14:tracePt t="83592" x="3108325" y="4656138"/>
          <p14:tracePt t="83604" x="3094038" y="4640263"/>
          <p14:tracePt t="83620" x="3078163" y="4640263"/>
          <p14:tracePt t="83636" x="3055938" y="4640263"/>
          <p14:tracePt t="83654" x="3040063" y="4640263"/>
          <p14:tracePt t="83672" x="3017838" y="4640263"/>
          <p14:tracePt t="83688" x="2979738" y="4640263"/>
          <p14:tracePt t="83704" x="2933700" y="4640263"/>
          <p14:tracePt t="83721" x="2879725" y="4640263"/>
          <p14:tracePt t="83737" x="2849563" y="4640263"/>
          <p14:tracePt t="83754" x="2841625" y="4640263"/>
          <p14:tracePt t="83769" x="2835275" y="4640263"/>
          <p14:tracePt t="83790" x="2819400" y="4640263"/>
          <p14:tracePt t="83823" x="2803525" y="4648200"/>
          <p14:tracePt t="83847" x="2803525" y="4656138"/>
          <p14:tracePt t="83854" x="2789238" y="4670425"/>
          <p14:tracePt t="83870" x="2773363" y="4716463"/>
          <p14:tracePt t="83888" x="2765425" y="4724400"/>
          <p14:tracePt t="83904" x="2751138" y="4754563"/>
          <p14:tracePt t="83922" x="2743200" y="4778375"/>
          <p14:tracePt t="83937" x="2743200" y="4800600"/>
          <p14:tracePt t="83953" x="2743200" y="4816475"/>
          <p14:tracePt t="83969" x="2743200" y="4830763"/>
          <p14:tracePt t="83986" x="2743200" y="4846638"/>
          <p14:tracePt t="84004" x="2735263" y="4860925"/>
          <p14:tracePt t="84020" x="2735263" y="4876800"/>
          <p14:tracePt t="84020" x="2727325" y="4876800"/>
          <p14:tracePt t="84040" x="2727325" y="4884738"/>
          <p14:tracePt t="84053" x="2720975" y="4906963"/>
          <p14:tracePt t="84069" x="2713038" y="4922838"/>
          <p14:tracePt t="84089" x="2713038" y="4937125"/>
          <p14:tracePt t="84104" x="2713038" y="4945063"/>
          <p14:tracePt t="84121" x="2705100" y="4953000"/>
          <p14:tracePt t="84136" x="2705100" y="4968875"/>
          <p14:tracePt t="84152" x="2705100" y="4983163"/>
          <p14:tracePt t="84170" x="2697163" y="4999038"/>
          <p14:tracePt t="84186" x="2697163" y="5013325"/>
          <p14:tracePt t="84203" x="2689225" y="5029200"/>
          <p14:tracePt t="84220" x="2689225" y="5045075"/>
          <p14:tracePt t="84236" x="2689225" y="5075238"/>
          <p14:tracePt t="84255" x="2689225" y="5083175"/>
          <p14:tracePt t="84269" x="2689225" y="5113338"/>
          <p14:tracePt t="84288" x="2689225" y="5127625"/>
          <p14:tracePt t="84304" x="2697163" y="5159375"/>
          <p14:tracePt t="84321" x="2705100" y="5173663"/>
          <p14:tracePt t="84337" x="2713038" y="5197475"/>
          <p14:tracePt t="84353" x="2735263" y="5219700"/>
          <p14:tracePt t="84370" x="2759075" y="5257800"/>
          <p14:tracePt t="84386" x="2781300" y="5287963"/>
          <p14:tracePt t="84403" x="2811463" y="5311775"/>
          <p14:tracePt t="84420" x="2827338" y="5341938"/>
          <p14:tracePt t="84435" x="2857500" y="5372100"/>
          <p14:tracePt t="84454" x="2887663" y="5402263"/>
          <p14:tracePt t="84469" x="2917825" y="5418138"/>
          <p14:tracePt t="84469" x="2925763" y="5432425"/>
          <p14:tracePt t="84488" x="2949575" y="5456238"/>
          <p14:tracePt t="84505" x="2971800" y="5470525"/>
          <p14:tracePt t="84521" x="2994025" y="5478463"/>
          <p14:tracePt t="84538" x="3001963" y="5486400"/>
          <p14:tracePt t="84551" x="3032125" y="5494338"/>
          <p14:tracePt t="84569" x="3048000" y="5508625"/>
          <p14:tracePt t="84588" x="3063875" y="5516563"/>
          <p14:tracePt t="84602" x="3078163" y="5516563"/>
          <p14:tracePt t="84619" x="3101975" y="5516563"/>
          <p14:tracePt t="84636" x="3108325" y="5516563"/>
          <p14:tracePt t="84652" x="3124200" y="5508625"/>
          <p14:tracePt t="84668" x="3154363" y="5502275"/>
          <p14:tracePt t="84668" x="3170238" y="5494338"/>
          <p14:tracePt t="84688" x="3184525" y="5486400"/>
          <p14:tracePt t="84704" x="3200400" y="5486400"/>
          <p14:tracePt t="84720" x="3200400" y="5478463"/>
          <p14:tracePt t="84782" x="3192463" y="5470525"/>
          <p14:tracePt t="84998" x="3200400" y="5470525"/>
          <p14:tracePt t="85856" x="3208338" y="5470525"/>
          <p14:tracePt t="85863" x="3222625" y="5470525"/>
          <p14:tracePt t="85871" x="3246438" y="5470525"/>
          <p14:tracePt t="85885" x="3298825" y="5470525"/>
          <p14:tracePt t="85901" x="3360738" y="5470525"/>
          <p14:tracePt t="85901" x="3368675" y="5470525"/>
          <p14:tracePt t="85920" x="3375025" y="5464175"/>
          <p14:tracePt t="85936" x="3382963" y="5456238"/>
          <p14:tracePt t="85950" x="3390900" y="5448300"/>
          <p14:tracePt t="85968" x="3390900" y="5440363"/>
          <p14:tracePt t="85984" x="3406775" y="5440363"/>
          <p14:tracePt t="86001" x="3421063" y="5426075"/>
          <p14:tracePt t="86017" x="3436938" y="5426075"/>
          <p14:tracePt t="86036" x="3459163" y="5410200"/>
          <p14:tracePt t="86050" x="3475038" y="5410200"/>
          <p14:tracePt t="86068" x="3489325" y="5410200"/>
          <p14:tracePt t="86068" x="3497263" y="5410200"/>
          <p14:tracePt t="86088" x="3521075" y="5410200"/>
          <p14:tracePt t="86101" x="3535363" y="5402263"/>
          <p14:tracePt t="86101" x="3551238" y="5402263"/>
          <p14:tracePt t="86120" x="3589338" y="5394325"/>
          <p14:tracePt t="86136" x="3603625" y="5380038"/>
          <p14:tracePt t="86151" x="3635375" y="5380038"/>
          <p14:tracePt t="86168" x="3657600" y="5364163"/>
          <p14:tracePt t="86185" x="3665538" y="5364163"/>
          <p14:tracePt t="86200" x="3679825" y="5364163"/>
          <p14:tracePt t="86217" x="3703638" y="5349875"/>
          <p14:tracePt t="86235" x="3749675" y="5334000"/>
          <p14:tracePt t="86251" x="3787775" y="5326063"/>
          <p14:tracePt t="86268" x="3832225" y="5318125"/>
          <p14:tracePt t="86285" x="3894138" y="5311775"/>
          <p14:tracePt t="86285" x="3916363" y="5311775"/>
          <p14:tracePt t="86304" x="3932238" y="5311775"/>
          <p14:tracePt t="86317" x="3962400" y="5295900"/>
          <p14:tracePt t="86317" x="3970338" y="5295900"/>
          <p14:tracePt t="86337" x="4000500" y="5273675"/>
          <p14:tracePt t="86353" x="4068763" y="5241925"/>
          <p14:tracePt t="86369" x="4137025" y="5211763"/>
          <p14:tracePt t="86385" x="4229100" y="5181600"/>
          <p14:tracePt t="86402" x="4259263" y="5165725"/>
          <p14:tracePt t="86418" x="4275138" y="5143500"/>
          <p14:tracePt t="86434" x="4305300" y="5127625"/>
          <p14:tracePt t="86451" x="4343400" y="5113338"/>
          <p14:tracePt t="86467" x="4411663" y="5089525"/>
          <p14:tracePt t="86485" x="4435475" y="5089525"/>
          <p14:tracePt t="86501" x="4441825" y="5083175"/>
          <p14:tracePt t="86517" x="4449763" y="5075238"/>
          <p14:tracePt t="86543" x="4457700" y="5067300"/>
          <p14:tracePt t="86551" x="4479925" y="5059363"/>
          <p14:tracePt t="86567" x="4518025" y="5045075"/>
          <p14:tracePt t="86586" x="4525963" y="5045075"/>
          <p14:tracePt t="86600" x="4533900" y="5037138"/>
          <p14:tracePt t="86679" x="4541838" y="5037138"/>
          <p14:tracePt t="86686" x="4533900" y="5037138"/>
          <p14:tracePt t="86958" x="4533900" y="5051425"/>
          <p14:tracePt t="87022" x="4533900" y="5059363"/>
          <p14:tracePt t="87047" x="4533900" y="5067300"/>
          <p14:tracePt t="87055" x="4533900" y="5083175"/>
          <p14:tracePt t="87066" x="4533900" y="5105400"/>
          <p14:tracePt t="87066" x="4533900" y="5121275"/>
          <p14:tracePt t="87087" x="4549775" y="5151438"/>
          <p14:tracePt t="87100" x="4549775" y="5181600"/>
          <p14:tracePt t="87118" x="4549775" y="5189538"/>
          <p14:tracePt t="87133" x="4549775" y="5197475"/>
          <p14:tracePt t="87151" x="4549775" y="5203825"/>
          <p14:tracePt t="87166" x="4533900" y="5203825"/>
          <p14:tracePt t="87247" x="4533900" y="5197475"/>
          <p14:tracePt t="87254" x="4525963" y="5197475"/>
          <p14:tracePt t="87270" x="4518025" y="5189538"/>
          <p14:tracePt t="88182" x="4518025" y="5173663"/>
          <p14:tracePt t="88743" x="4511675" y="5173663"/>
          <p14:tracePt t="89134" x="4503738" y="5165725"/>
          <p14:tracePt t="89143" x="4487863" y="5159375"/>
          <p14:tracePt t="89151" x="4487863" y="5151438"/>
          <p14:tracePt t="89166" x="4473575" y="5135563"/>
          <p14:tracePt t="89166" x="4457700" y="5121275"/>
          <p14:tracePt t="89184" x="4441825" y="5113338"/>
          <p14:tracePt t="89197" x="4427538" y="5089525"/>
          <p14:tracePt t="89214" x="4411663" y="5075238"/>
          <p14:tracePt t="89231" x="4397375" y="5067300"/>
          <p14:tracePt t="89249" x="4381500" y="5067300"/>
          <p14:tracePt t="89265" x="4365625" y="5059363"/>
          <p14:tracePt t="89281" x="4335463" y="5051425"/>
          <p14:tracePt t="89298" x="4327525" y="5051425"/>
          <p14:tracePt t="89314" x="4321175" y="5045075"/>
          <p14:tracePt t="89331" x="4305300" y="5045075"/>
          <p14:tracePt t="89358" x="4297363" y="5045075"/>
          <p14:tracePt t="89398" x="4283075" y="5045075"/>
          <p14:tracePt t="89422" x="4283075" y="5037138"/>
          <p14:tracePt t="89431" x="4275138" y="5037138"/>
          <p14:tracePt t="89438" x="4259263" y="5029200"/>
          <p14:tracePt t="89449" x="4206875" y="5021263"/>
          <p14:tracePt t="89465" x="4168775" y="5013325"/>
          <p14:tracePt t="89481" x="4137025" y="5013325"/>
          <p14:tracePt t="89499" x="4122738" y="5013325"/>
          <p14:tracePt t="89514" x="4098925" y="5013325"/>
          <p14:tracePt t="89531" x="4092575" y="5006975"/>
          <p14:tracePt t="89547" x="4098925" y="5006975"/>
          <p14:tracePt t="89638" x="4106863" y="4999038"/>
          <p14:tracePt t="89670" x="4114800" y="4999038"/>
          <p14:tracePt t="89702" x="4122738" y="4999038"/>
          <p14:tracePt t="89711" x="4137025" y="4999038"/>
          <p14:tracePt t="89727" x="4144963" y="4999038"/>
          <p14:tracePt t="89734" x="4175125" y="5021263"/>
          <p14:tracePt t="89750" x="4198938" y="5029200"/>
          <p14:tracePt t="89764" x="4229100" y="5045075"/>
          <p14:tracePt t="89781" x="4244975" y="5051425"/>
          <p14:tracePt t="89797" x="4267200" y="5067300"/>
          <p14:tracePt t="89816" x="4275138" y="5067300"/>
          <p14:tracePt t="89830" x="4289425" y="5075238"/>
          <p14:tracePt t="89849" x="4321175" y="5083175"/>
          <p14:tracePt t="89866" x="4397375" y="5097463"/>
          <p14:tracePt t="89882" x="4465638" y="5097463"/>
          <p14:tracePt t="89898" x="4511675" y="5097463"/>
          <p14:tracePt t="89915" x="4525963" y="5097463"/>
          <p14:tracePt t="89930" x="4541838" y="5097463"/>
          <p14:tracePt t="89958" x="4549775" y="5097463"/>
          <p14:tracePt t="89974" x="4572000" y="5097463"/>
          <p14:tracePt t="89983" x="4602163" y="5097463"/>
          <p14:tracePt t="89999" x="4640263" y="5097463"/>
          <p14:tracePt t="90013" x="4762500" y="5097463"/>
          <p14:tracePt t="90032" x="4830763" y="5097463"/>
          <p14:tracePt t="90048" x="4860925" y="5097463"/>
          <p14:tracePt t="90065" x="4884738" y="5097463"/>
          <p14:tracePt t="90081" x="4876800" y="5097463"/>
          <p14:tracePt t="90303" x="4868863" y="5097463"/>
          <p14:tracePt t="90311" x="4860925" y="5097463"/>
          <p14:tracePt t="90318" x="4846638" y="5097463"/>
          <p14:tracePt t="90334" x="4838700" y="5105400"/>
          <p14:tracePt t="90351" x="4816475" y="5113338"/>
          <p14:tracePt t="90366" x="4800600" y="5113338"/>
          <p14:tracePt t="90379" x="4740275" y="5113338"/>
          <p14:tracePt t="90397" x="4686300" y="5113338"/>
          <p14:tracePt t="90397" x="4664075" y="5113338"/>
          <p14:tracePt t="90416" x="4648200" y="5113338"/>
          <p14:tracePt t="90430" x="4618038" y="5113338"/>
          <p14:tracePt t="90449" x="4610100" y="5113338"/>
          <p14:tracePt t="90463" x="4587875" y="5113338"/>
          <p14:tracePt t="90482" x="4564063" y="5113338"/>
          <p14:tracePt t="90496" x="4533900" y="5113338"/>
          <p14:tracePt t="90513" x="4503738" y="5113338"/>
          <p14:tracePt t="90530" x="4473575" y="5113338"/>
          <p14:tracePt t="90547" x="4435475" y="5113338"/>
          <p14:tracePt t="90564" x="4381500" y="5113338"/>
          <p14:tracePt t="90578" x="4351338" y="5113338"/>
          <p14:tracePt t="90596" x="4321175" y="5113338"/>
          <p14:tracePt t="90596" x="4305300" y="5113338"/>
          <p14:tracePt t="90617" x="4297363" y="5113338"/>
          <p14:tracePt t="90629" x="4275138" y="5113338"/>
          <p14:tracePt t="90649" x="4251325" y="5105400"/>
          <p14:tracePt t="90665" x="4237038" y="5105400"/>
          <p14:tracePt t="90681" x="4213225" y="5105400"/>
          <p14:tracePt t="90698" x="4191000" y="5083175"/>
          <p14:tracePt t="90714" x="4198938" y="5083175"/>
          <p14:tracePt t="90974" x="4213225" y="5083175"/>
          <p14:tracePt t="90982" x="4221163" y="5089525"/>
          <p14:tracePt t="90998" x="4221163" y="5097463"/>
          <p14:tracePt t="91012" x="4237038" y="5105400"/>
          <p14:tracePt t="91029" x="4251325" y="5121275"/>
          <p14:tracePt t="91029" x="4259263" y="5121275"/>
          <p14:tracePt t="91048" x="4267200" y="5127625"/>
          <p14:tracePt t="91063" x="4305300" y="5135563"/>
          <p14:tracePt t="91080" x="4327525" y="5135563"/>
          <p14:tracePt t="91097" x="4351338" y="5135563"/>
          <p14:tracePt t="91112" x="4359275" y="5135563"/>
          <p14:tracePt t="91129" x="4403725" y="5135563"/>
          <p14:tracePt t="91147" x="4457700" y="5135563"/>
          <p14:tracePt t="91163" x="4503738" y="5135563"/>
          <p14:tracePt t="91180" x="4525963" y="5135563"/>
          <p14:tracePt t="91197" x="4533900" y="5135563"/>
          <p14:tracePt t="91212" x="4549775" y="5135563"/>
          <p14:tracePt t="91238" x="4564063" y="5135563"/>
          <p14:tracePt t="91248" x="4618038" y="5135563"/>
          <p14:tracePt t="91264" x="4648200" y="5127625"/>
          <p14:tracePt t="91281" x="4670425" y="5127625"/>
          <p14:tracePt t="91296" x="4670425" y="5121275"/>
          <p14:tracePt t="91327" x="4686300" y="5113338"/>
          <p14:tracePt t="91366" x="4694238" y="5113338"/>
          <p14:tracePt t="91382" x="4678363" y="5113338"/>
          <p14:tracePt t="91623" x="4670425" y="5113338"/>
          <p14:tracePt t="91638" x="4664075" y="5113338"/>
          <p14:tracePt t="91648" x="4656138" y="5113338"/>
          <p14:tracePt t="91664" x="4640263" y="5113338"/>
          <p14:tracePt t="91681" x="4632325" y="5113338"/>
          <p14:tracePt t="91695" x="4625975" y="5113338"/>
          <p14:tracePt t="91712" x="4610100" y="5113338"/>
          <p14:tracePt t="91728" x="4556125" y="5113338"/>
          <p14:tracePt t="91745" x="4518025" y="5113338"/>
          <p14:tracePt t="91764" x="4465638" y="5113338"/>
          <p14:tracePt t="91778" x="4411663" y="5097463"/>
          <p14:tracePt t="91796" x="4321175" y="5083175"/>
          <p14:tracePt t="91812" x="4275138" y="5075238"/>
          <p14:tracePt t="91828" x="4267200" y="5075238"/>
          <p14:tracePt t="91845" x="4259263" y="5075238"/>
          <p14:tracePt t="91911" x="4267200" y="5075238"/>
          <p14:tracePt t="92030" x="4275138" y="5067300"/>
          <p14:tracePt t="92070" x="4283075" y="5067300"/>
          <p14:tracePt t="92078" x="4289425" y="5067300"/>
          <p14:tracePt t="92096" x="4297363" y="5067300"/>
          <p14:tracePt t="92112" x="4313238" y="5067300"/>
          <p14:tracePt t="92166" x="4321175" y="5067300"/>
          <p14:tracePt t="92190" x="4327525" y="5067300"/>
          <p14:tracePt t="92206" x="4335463" y="5067300"/>
          <p14:tracePt t="92214" x="4343400" y="5067300"/>
          <p14:tracePt t="92246" x="4359275" y="5067300"/>
          <p14:tracePt t="92679" x="4365625" y="5067300"/>
          <p14:tracePt t="92759" x="4373563" y="5067300"/>
          <p14:tracePt t="92766" x="4381500" y="5067300"/>
          <p14:tracePt t="92777" x="4397375" y="5067300"/>
          <p14:tracePt t="92794" x="4403725" y="5067300"/>
          <p14:tracePt t="92810" x="4411663" y="5067300"/>
          <p14:tracePt t="92870" x="4419600" y="5067300"/>
          <p14:tracePt t="92878" x="4435475" y="5075238"/>
          <p14:tracePt t="92893" x="4495800" y="5083175"/>
          <p14:tracePt t="92912" x="4511675" y="5089525"/>
          <p14:tracePt t="92929" x="4525963" y="5089525"/>
          <p14:tracePt t="92946" x="4549775" y="5105400"/>
          <p14:tracePt t="92962" x="4556125" y="5105400"/>
          <p14:tracePt t="92977" x="4579938" y="5105400"/>
          <p14:tracePt t="92994" x="4594225" y="5105400"/>
          <p14:tracePt t="93014" x="4602163" y="5105400"/>
          <p14:tracePt t="93031" x="4610100" y="5105400"/>
          <p14:tracePt t="93044" x="4632325" y="5105400"/>
          <p14:tracePt t="93061" x="4664075" y="5105400"/>
          <p14:tracePt t="93077" x="4686300" y="5105400"/>
          <p14:tracePt t="93077" x="4694238" y="5105400"/>
          <p14:tracePt t="93097" x="4716463" y="5105400"/>
          <p14:tracePt t="93112" x="4746625" y="5105400"/>
          <p14:tracePt t="93130" x="4792663" y="5105400"/>
          <p14:tracePt t="93146" x="4808538" y="5105400"/>
          <p14:tracePt t="93160" x="4800600" y="5105400"/>
          <p14:tracePt t="93414" x="4792663" y="5105400"/>
          <p14:tracePt t="93430" x="4784725" y="5105400"/>
          <p14:tracePt t="93814" x="4778375" y="5105400"/>
          <p14:tracePt t="93823" x="4770438" y="5105400"/>
          <p14:tracePt t="94550" x="4754563" y="5105400"/>
          <p14:tracePt t="94559" x="4740275" y="5089525"/>
          <p14:tracePt t="94566" x="4716463" y="5089525"/>
          <p14:tracePt t="94576" x="4678363" y="5089525"/>
          <p14:tracePt t="94594" x="4640263" y="5075238"/>
          <p14:tracePt t="94609" x="4632325" y="5075238"/>
          <p14:tracePt t="94625" x="4625975" y="5075238"/>
          <p14:tracePt t="94663" x="4618038" y="5067300"/>
          <p14:tracePt t="94670" x="4610100" y="5067300"/>
          <p14:tracePt t="94694" x="4594225" y="5059363"/>
          <p14:tracePt t="94718" x="4587875" y="5059363"/>
          <p14:tracePt t="94734" x="4572000" y="5059363"/>
          <p14:tracePt t="94743" x="4549775" y="5059363"/>
          <p14:tracePt t="94750" x="4533900" y="5059363"/>
          <p14:tracePt t="94760" x="4495800" y="5059363"/>
          <p14:tracePt t="94777" x="4487863" y="5059363"/>
          <p14:tracePt t="94798" x="4479925" y="5059363"/>
          <p14:tracePt t="94823" x="4465638" y="5059363"/>
          <p14:tracePt t="94842" x="4457700" y="5059363"/>
          <p14:tracePt t="94847" x="4435475" y="5059363"/>
          <p14:tracePt t="94858" x="4403725" y="5051425"/>
          <p14:tracePt t="94875" x="4389438" y="5045075"/>
          <p14:tracePt t="94891" x="4381500" y="5037138"/>
          <p14:tracePt t="94908" x="4373563" y="5037138"/>
          <p14:tracePt t="94934" x="4359275" y="5037138"/>
          <p14:tracePt t="94959" x="4343400" y="5037138"/>
          <p14:tracePt t="94966" x="4327525" y="5037138"/>
          <p14:tracePt t="94982" x="4313238" y="5037138"/>
          <p14:tracePt t="94993" x="4305300" y="5037138"/>
          <p14:tracePt t="95008" x="4313238" y="5037138"/>
          <p14:tracePt t="95318" x="4327525" y="5037138"/>
          <p14:tracePt t="95327" x="4343400" y="5037138"/>
          <p14:tracePt t="95343" x="4359275" y="5037138"/>
          <p14:tracePt t="95366" x="4389438" y="5037138"/>
          <p14:tracePt t="95414" x="4419600" y="5045075"/>
          <p14:tracePt t="95423" x="4449763" y="5045075"/>
          <p14:tracePt t="95430" x="4487863" y="5059363"/>
          <p14:tracePt t="95441" x="4511675" y="5059363"/>
          <p14:tracePt t="95459" x="4533900" y="5059363"/>
          <p14:tracePt t="95477" x="4549775" y="5059363"/>
          <p14:tracePt t="95518" x="4564063" y="5059363"/>
          <p14:tracePt t="95526" x="4587875" y="5059363"/>
          <p14:tracePt t="95541" x="4594225" y="5059363"/>
          <p14:tracePt t="95556" x="4610100" y="5059363"/>
          <p14:tracePt t="95638" x="4625975" y="5059363"/>
          <p14:tracePt t="95678" x="4640263" y="5059363"/>
          <p14:tracePt t="95711" x="4656138" y="5059363"/>
          <p14:tracePt t="95726" x="4648200" y="5059363"/>
          <p14:tracePt t="95886" x="4640263" y="5059363"/>
          <p14:tracePt t="95894" x="4625975" y="5059363"/>
          <p14:tracePt t="95918" x="4610100" y="5059363"/>
          <p14:tracePt t="95927" x="4587875" y="5059363"/>
          <p14:tracePt t="95940" x="4533900" y="5059363"/>
          <p14:tracePt t="95940" x="4518025" y="5059363"/>
          <p14:tracePt t="95960" x="4495800" y="5059363"/>
          <p14:tracePt t="95977" x="4465638" y="5059363"/>
          <p14:tracePt t="95993" x="4457700" y="5059363"/>
          <p14:tracePt t="96024" x="4449763" y="5059363"/>
          <p14:tracePt t="96030" x="4441825" y="5059363"/>
          <p14:tracePt t="96040" x="4419600" y="5059363"/>
          <p14:tracePt t="96057" x="4389438" y="5059363"/>
          <p14:tracePt t="96075" x="4373563" y="5059363"/>
          <p14:tracePt t="96091" x="4365625" y="5059363"/>
          <p14:tracePt t="96107" x="4359275" y="5059363"/>
          <p14:tracePt t="96174" x="4351338" y="5051425"/>
          <p14:tracePt t="96182" x="4359275" y="5051425"/>
          <p14:tracePt t="96463" x="4365625" y="5051425"/>
          <p14:tracePt t="96766" x="4373563" y="5051425"/>
          <p14:tracePt t="96798" x="4381500" y="5051425"/>
          <p14:tracePt t="97486" x="4389438" y="5051425"/>
          <p14:tracePt t="97494" x="4397375" y="5051425"/>
          <p14:tracePt t="97510" x="4403725" y="5051425"/>
          <p14:tracePt t="97522" x="4411663" y="5051425"/>
          <p14:tracePt t="97539" x="4419600" y="5051425"/>
          <p14:tracePt t="97614" x="4419600" y="5059363"/>
          <p14:tracePt t="97638" x="4427538" y="5059363"/>
          <p14:tracePt t="97656" x="4427538" y="5067300"/>
          <p14:tracePt t="97671" x="4435475" y="5083175"/>
          <p14:tracePt t="97687" x="4435475" y="5097463"/>
          <p14:tracePt t="97703" x="4435475" y="5105400"/>
          <p14:tracePt t="97710" x="4435475" y="5113338"/>
          <p14:tracePt t="97723" x="4435475" y="5127625"/>
          <p14:tracePt t="97741" x="4435475" y="5135563"/>
          <p14:tracePt t="97755" x="4435475" y="5151438"/>
          <p14:tracePt t="97772" x="4435475" y="5159375"/>
          <p14:tracePt t="97789" x="4435475" y="5173663"/>
          <p14:tracePt t="97806" x="4435475" y="5189538"/>
          <p14:tracePt t="97823" x="4427538" y="5211763"/>
          <p14:tracePt t="97842" x="4427538" y="5227638"/>
          <p14:tracePt t="97857" x="4427538" y="5235575"/>
          <p14:tracePt t="97872" x="4427538" y="5265738"/>
          <p14:tracePt t="97888" x="4427538" y="5273675"/>
          <p14:tracePt t="97904" x="4427538" y="5295900"/>
          <p14:tracePt t="97921" x="4427538" y="5311775"/>
          <p14:tracePt t="97939" x="4427538" y="5326063"/>
          <p14:tracePt t="97955" x="4427538" y="5341938"/>
          <p14:tracePt t="97974" x="4427538" y="5349875"/>
          <p14:tracePt t="97989" x="4427538" y="5364163"/>
          <p14:tracePt t="98014" x="4435475" y="5372100"/>
          <p14:tracePt t="98030" x="4435475" y="5394325"/>
          <p14:tracePt t="98041" x="4441825" y="5410200"/>
          <p14:tracePt t="98056" x="4441825" y="5418138"/>
          <p14:tracePt t="98074" x="4441825" y="5426075"/>
          <p14:tracePt t="98090" x="4441825" y="5432425"/>
          <p14:tracePt t="98106" x="4441825" y="5440363"/>
          <p14:tracePt t="98121" x="4441825" y="5448300"/>
          <p14:tracePt t="98138" x="4441825" y="5464175"/>
          <p14:tracePt t="98156" x="4441825" y="5478463"/>
          <p14:tracePt t="98175" x="4441825" y="5486400"/>
          <p14:tracePt t="98230" x="4457700" y="5478463"/>
          <p14:tracePt t="98350" x="4457700" y="5470525"/>
          <p14:tracePt t="98374" x="4457700" y="5464175"/>
          <p14:tracePt t="98703" x="4449763" y="5456238"/>
          <p14:tracePt t="98774" x="4441825" y="5456238"/>
          <p14:tracePt t="99853" x="4441825" y="5464175"/>
          <p14:tracePt t="100231" x="4449763" y="5464175"/>
          <p14:tracePt t="100295" x="4457700" y="5464175"/>
          <p14:tracePt t="100350" x="4465638" y="5464175"/>
          <p14:tracePt t="100367" x="4473575" y="5464175"/>
          <p14:tracePt t="100406" x="4487863" y="5464175"/>
          <p14:tracePt t="100422" x="4487863" y="5456238"/>
          <p14:tracePt t="100446" x="4495800" y="5456238"/>
          <p14:tracePt t="100454" x="4503738" y="5456238"/>
          <p14:tracePt t="100469" x="4511675" y="5456238"/>
          <p14:tracePt t="100534" x="4518025" y="5456238"/>
          <p14:tracePt t="100558" x="4533900" y="5456238"/>
          <p14:tracePt t="100622" x="4541838" y="5448300"/>
          <p14:tracePt t="100630" x="4541838" y="5440363"/>
          <p14:tracePt t="100646" x="4549775" y="5440363"/>
          <p14:tracePt t="100655" x="4556125" y="5432425"/>
          <p14:tracePt t="100670" x="4556125" y="5418138"/>
          <p14:tracePt t="100685" x="4564063" y="5410200"/>
          <p14:tracePt t="100704" x="4564063" y="5402263"/>
          <p14:tracePt t="100720" x="4564063" y="5394325"/>
          <p14:tracePt t="100854" x="4556125" y="5394325"/>
          <p14:tracePt t="101118" x="4556125" y="5402263"/>
          <p14:tracePt t="101334" x="4556125" y="5410200"/>
          <p14:tracePt t="101367" x="4556125" y="5418138"/>
          <p14:tracePt t="101374" x="4556125" y="5432425"/>
          <p14:tracePt t="101399" x="4556125" y="5440363"/>
          <p14:tracePt t="101415" x="4556125" y="5448300"/>
          <p14:tracePt t="101423" x="4556125" y="5456238"/>
          <p14:tracePt t="101435" x="4564063" y="5486400"/>
          <p14:tracePt t="101452" x="4564063" y="5494338"/>
          <p14:tracePt t="101468" x="4564063" y="5508625"/>
          <p14:tracePt t="101468" x="4564063" y="5516563"/>
          <p14:tracePt t="101488" x="4564063" y="5532438"/>
          <p14:tracePt t="101502" x="4572000" y="5562600"/>
          <p14:tracePt t="101521" x="4587875" y="5578475"/>
          <p14:tracePt t="101537" x="4587875" y="5592763"/>
          <p14:tracePt t="101558" x="4587875" y="5608638"/>
          <p14:tracePt t="101586" x="4594225" y="5616575"/>
          <p14:tracePt t="101590" x="4594225" y="5622925"/>
          <p14:tracePt t="101601" x="4602163" y="5638800"/>
          <p14:tracePt t="101618" x="4602163" y="5654675"/>
          <p14:tracePt t="101635" x="4602163" y="5661025"/>
          <p14:tracePt t="101726" x="4610100" y="5668963"/>
          <p14:tracePt t="101814" x="4610100" y="5654675"/>
          <p14:tracePt t="101839" x="4610100" y="5638800"/>
          <p14:tracePt t="101848" x="4610100" y="5616575"/>
          <p14:tracePt t="101855" x="4610100" y="5600700"/>
          <p14:tracePt t="101868" x="4610100" y="5570538"/>
          <p14:tracePt t="101885" x="4610100" y="5540375"/>
          <p14:tracePt t="101901" x="4610100" y="5478463"/>
          <p14:tracePt t="101920" x="4610100" y="5426075"/>
          <p14:tracePt t="101937" x="4602163" y="5410200"/>
          <p14:tracePt t="101953" x="4602163" y="5394325"/>
          <p14:tracePt t="101969" x="4602163" y="5387975"/>
          <p14:tracePt t="101984" x="4587875" y="5356225"/>
          <p14:tracePt t="102002" x="4587875" y="5326063"/>
          <p14:tracePt t="102018" x="4587875" y="5311775"/>
          <p14:tracePt t="102036" x="4587875" y="5303838"/>
          <p14:tracePt t="102050" x="4587875" y="5295900"/>
          <p14:tracePt t="102067" x="4587875" y="5311775"/>
          <p14:tracePt t="102702" x="4587875" y="5318125"/>
          <p14:tracePt t="102710" x="4602163" y="5326063"/>
          <p14:tracePt t="102726" x="4618038" y="5334000"/>
          <p14:tracePt t="102735" x="4664075" y="5349875"/>
          <p14:tracePt t="102752" x="4746625" y="5372100"/>
          <p14:tracePt t="102768" x="4860925" y="5394325"/>
          <p14:tracePt t="102786" x="4960938" y="5410200"/>
          <p14:tracePt t="102802" x="5045075" y="5418138"/>
          <p14:tracePt t="102817" x="5075238" y="5418138"/>
          <p14:tracePt t="102834" x="5121275" y="5418138"/>
          <p14:tracePt t="102850" x="5159375" y="5432425"/>
          <p14:tracePt t="102866" x="5197475" y="5432425"/>
          <p14:tracePt t="102883" x="5241925" y="5432425"/>
          <p14:tracePt t="102883" x="5265738" y="5440363"/>
          <p14:tracePt t="102903" x="5280025" y="5440363"/>
          <p14:tracePt t="102916" x="5326063" y="5440363"/>
          <p14:tracePt t="102916" x="5372100" y="5440363"/>
          <p14:tracePt t="102936" x="5456238" y="5440363"/>
          <p14:tracePt t="102952" x="5578475" y="5440363"/>
          <p14:tracePt t="102968" x="5707063" y="5426075"/>
          <p14:tracePt t="102985" x="5875338" y="5387975"/>
          <p14:tracePt t="103001" x="6035675" y="5341938"/>
          <p14:tracePt t="103017" x="6156325" y="5334000"/>
          <p14:tracePt t="103034" x="6218238" y="5334000"/>
          <p14:tracePt t="103050" x="6240463" y="5334000"/>
          <p14:tracePt t="103066" x="6248400" y="5326063"/>
          <p14:tracePt t="103134" x="6248400" y="5318125"/>
          <p14:tracePt t="103191" x="6256338" y="5318125"/>
          <p14:tracePt t="103206" x="6256338" y="5326063"/>
          <p14:tracePt t="103574" x="6256338" y="5334000"/>
          <p14:tracePt t="103982" x="6264275" y="5349875"/>
          <p14:tracePt t="104062" x="6264275" y="5356225"/>
          <p14:tracePt t="104094" x="6270625" y="5356225"/>
          <p14:tracePt t="107686" x="6270625" y="5349875"/>
          <p14:tracePt t="108350" x="6270625" y="5341938"/>
          <p14:tracePt t="108382" x="6270625" y="5318125"/>
          <p14:tracePt t="108390" x="6270625" y="5303838"/>
          <p14:tracePt t="108398" x="6264275" y="5287963"/>
          <p14:tracePt t="108411" x="6248400" y="5241925"/>
          <p14:tracePt t="108429" x="6248400" y="5211763"/>
          <p14:tracePt t="108429" x="6248400" y="5197475"/>
          <p14:tracePt t="108448" x="6248400" y="5181600"/>
          <p14:tracePt t="108462" x="6240463" y="5127625"/>
          <p14:tracePt t="108462" x="6240463" y="5097463"/>
          <p14:tracePt t="108479" x="6240463" y="5083175"/>
          <p14:tracePt t="108494" x="6240463" y="5029200"/>
          <p14:tracePt t="108512" x="6240463" y="5013325"/>
          <p14:tracePt t="108529" x="6240463" y="4983163"/>
          <p14:tracePt t="108545" x="6240463" y="4945063"/>
          <p14:tracePt t="108561" x="6240463" y="4922838"/>
          <p14:tracePt t="108578" x="6240463" y="4899025"/>
          <p14:tracePt t="108597" x="6240463" y="4892675"/>
          <p14:tracePt t="108611" x="6240463" y="4876800"/>
          <p14:tracePt t="108631" x="6240463" y="4868863"/>
          <p14:tracePt t="108718" x="6240463" y="4860925"/>
          <p14:tracePt t="108728" x="6240463" y="4854575"/>
          <p14:tracePt t="108744" x="6232525" y="4846638"/>
          <p14:tracePt t="108814" x="6226175" y="4846638"/>
          <p14:tracePt t="109809" x="6218238" y="4846638"/>
          <p14:tracePt t="110359" x="6218238" y="4854575"/>
          <p14:tracePt t="118277" x="6218238" y="4860925"/>
          <p14:tracePt t="119046" x="6218238" y="4868863"/>
          <p14:tracePt t="119150" x="6210300" y="4868863"/>
          <p14:tracePt t="119158" x="6202363" y="4868863"/>
          <p14:tracePt t="119174" x="6194425" y="4868863"/>
          <p14:tracePt t="119190" x="6180138" y="4868863"/>
          <p14:tracePt t="119231" x="6172200" y="4868863"/>
          <p14:tracePt t="119247" x="6164263" y="4868863"/>
          <p14:tracePt t="184842" x="6164263" y="4876800"/>
          <p14:tracePt t="185126" x="6134100" y="4884738"/>
          <p14:tracePt t="185134" x="6118225" y="4884738"/>
          <p14:tracePt t="185148" x="6096000" y="4892675"/>
          <p14:tracePt t="185166" x="6088063" y="4892675"/>
          <p14:tracePt t="185318" x="6088063" y="4884738"/>
          <p14:tracePt t="185326" x="6080125" y="4884738"/>
          <p14:tracePt t="185351" x="6080125" y="4876800"/>
          <p14:tracePt t="185374" x="6088063" y="4854575"/>
          <p14:tracePt t="185383" x="6142038" y="4838700"/>
          <p14:tracePt t="185390" x="6202363" y="4816475"/>
          <p14:tracePt t="185400" x="6302375" y="4770438"/>
          <p14:tracePt t="185417" x="6354763" y="4740275"/>
          <p14:tracePt t="185432" x="6370638" y="4716463"/>
          <p14:tracePt t="185449" x="6384925" y="4694238"/>
          <p14:tracePt t="185466" x="6384925" y="4664075"/>
          <p14:tracePt t="185482" x="6423025" y="4632325"/>
          <p14:tracePt t="185499" x="6484938" y="4594225"/>
          <p14:tracePt t="185516" x="6569075" y="4549775"/>
          <p14:tracePt t="185532" x="6629400" y="4473575"/>
          <p14:tracePt t="185548" x="6675438" y="4427538"/>
          <p14:tracePt t="185548" x="6689725" y="4397375"/>
          <p14:tracePt t="185567" x="6713538" y="4343400"/>
          <p14:tracePt t="185586" x="6759575" y="4251325"/>
          <p14:tracePt t="185601" x="6781800" y="4213225"/>
          <p14:tracePt t="185616" x="6789738" y="4183063"/>
          <p14:tracePt t="185631" x="6789738" y="4144963"/>
          <p14:tracePt t="185649" x="6781800" y="4092575"/>
          <p14:tracePt t="185666" x="6773863" y="4060825"/>
          <p14:tracePt t="185681" x="6773863" y="4046538"/>
          <p14:tracePt t="185699" x="6789738" y="4022725"/>
          <p14:tracePt t="185715" x="6789738" y="4000500"/>
          <p14:tracePt t="185732" x="6804025" y="3978275"/>
          <p14:tracePt t="185748" x="6804025" y="3954463"/>
          <p14:tracePt t="185766" x="6804025" y="3924300"/>
          <p14:tracePt t="185766" x="6804025" y="3916363"/>
          <p14:tracePt t="185784" x="6811963" y="3886200"/>
          <p14:tracePt t="185800" x="6819900" y="3870325"/>
          <p14:tracePt t="185816" x="6819900" y="3863975"/>
          <p14:tracePt t="185831" x="6819900" y="3848100"/>
          <p14:tracePt t="185850" x="6819900" y="3840163"/>
          <p14:tracePt t="185865" x="6819900" y="3832225"/>
          <p14:tracePt t="185982" x="6811963" y="3832225"/>
          <p14:tracePt t="186014" x="6804025" y="3832225"/>
          <p14:tracePt t="186094" x="6789738" y="3832225"/>
          <p14:tracePt t="186102" x="6781800" y="3832225"/>
          <p14:tracePt t="186126" x="6773863" y="3832225"/>
          <p14:tracePt t="186174" x="6759575" y="3832225"/>
          <p14:tracePt t="186206" x="6759575" y="3840163"/>
          <p14:tracePt t="186230" x="6751638" y="3840163"/>
          <p14:tracePt t="186254" x="6743700" y="3840163"/>
          <p14:tracePt t="186270" x="6743700" y="3848100"/>
          <p14:tracePt t="186279" x="6735763" y="3848100"/>
          <p14:tracePt t="186318" x="6727825" y="3848100"/>
          <p14:tracePt t="186351" x="6721475" y="3848100"/>
          <p14:tracePt t="186374" x="6697663" y="3848100"/>
          <p14:tracePt t="186518" x="6689725" y="3848100"/>
          <p14:tracePt t="186598" x="6683375" y="3848100"/>
          <p14:tracePt t="186615" x="6675438" y="3848100"/>
          <p14:tracePt t="186622" x="6659563" y="3848100"/>
          <p14:tracePt t="186647" x="6645275" y="3848100"/>
          <p14:tracePt t="186766" x="6637338" y="3848100"/>
          <p14:tracePt t="186782" x="6629400" y="3848100"/>
          <p14:tracePt t="186847" x="6637338" y="3848100"/>
          <p14:tracePt t="187350" x="6645275" y="3848100"/>
          <p14:tracePt t="187438" x="6651625" y="3840163"/>
          <p14:tracePt t="189416" x="6637338" y="3840163"/>
          <p14:tracePt t="189862" x="6629400" y="3840163"/>
          <p14:tracePt t="189895" x="6613525" y="3840163"/>
          <p14:tracePt t="189942" x="6637338" y="3840163"/>
          <p14:tracePt t="189966" x="6683375" y="3840163"/>
          <p14:tracePt t="189975" x="6689725" y="3817938"/>
          <p14:tracePt t="189982" x="6743700" y="3817938"/>
          <p14:tracePt t="189994" x="6781800" y="3817938"/>
          <p14:tracePt t="190011" x="6819900" y="3817938"/>
          <p14:tracePt t="190027" x="6842125" y="3817938"/>
          <p14:tracePt t="190043" x="6865938" y="3817938"/>
          <p14:tracePt t="190060" x="6918325" y="3817938"/>
          <p14:tracePt t="190060" x="6942138" y="3817938"/>
          <p14:tracePt t="190080" x="6972300" y="3817938"/>
          <p14:tracePt t="190093" x="7056438" y="3817938"/>
          <p14:tracePt t="190112" x="7078663" y="3817938"/>
          <p14:tracePt t="190127" x="7094538" y="3817938"/>
          <p14:tracePt t="190145" x="7108825" y="3817938"/>
          <p14:tracePt t="190160" x="7116763" y="3817938"/>
          <p14:tracePt t="190182" x="7124700" y="3817938"/>
          <p14:tracePt t="190193" x="7162800" y="3817938"/>
          <p14:tracePt t="190212" x="7216775" y="3817938"/>
          <p14:tracePt t="190228" x="7299325" y="3832225"/>
          <p14:tracePt t="190245" x="7383463" y="3832225"/>
          <p14:tracePt t="190260" x="7451725" y="3832225"/>
          <p14:tracePt t="190260" x="7475538" y="3832225"/>
          <p14:tracePt t="190280" x="7505700" y="3832225"/>
          <p14:tracePt t="190294" x="7535863" y="3832225"/>
          <p14:tracePt t="190311" x="7543800" y="3832225"/>
          <p14:tracePt t="190326" x="7551738" y="3832225"/>
          <p14:tracePt t="190366" x="7573963" y="3832225"/>
          <p14:tracePt t="190374" x="7589838" y="3832225"/>
          <p14:tracePt t="190382" x="7627938" y="3832225"/>
          <p14:tracePt t="190393" x="7704138" y="3832225"/>
          <p14:tracePt t="190411" x="7756525" y="3832225"/>
          <p14:tracePt t="190428" x="7772400" y="3832225"/>
          <p14:tracePt t="190444" x="7780338" y="3832225"/>
          <p14:tracePt t="190460" x="7788275" y="3832225"/>
          <p14:tracePt t="190479" x="7794625" y="3832225"/>
          <p14:tracePt t="190493" x="7826375" y="3832225"/>
          <p14:tracePt t="190493" x="7848600" y="3832225"/>
          <p14:tracePt t="190511" x="7924800" y="3832225"/>
          <p14:tracePt t="190528" x="7985125" y="3832225"/>
          <p14:tracePt t="190543" x="8039100" y="3832225"/>
          <p14:tracePt t="190559" x="8107363" y="3832225"/>
          <p14:tracePt t="190576" x="8137525" y="3832225"/>
          <p14:tracePt t="190596" x="8161338" y="3832225"/>
          <p14:tracePt t="190611" x="8169275" y="3832225"/>
          <p14:tracePt t="195901" x="8175625" y="3832225"/>
          <p14:tracePt t="195911" x="8175625" y="3825875"/>
          <p14:tracePt t="195934" x="8175625" y="3817938"/>
          <p14:tracePt t="195966" x="8175625" y="3802063"/>
          <p14:tracePt t="195998" x="8175625" y="3794125"/>
          <p14:tracePt t="196030" x="8191500" y="3787775"/>
          <p14:tracePt t="196046" x="8191500" y="3771900"/>
          <p14:tracePt t="196070" x="8207375" y="3763963"/>
          <p14:tracePt t="196078" x="8207375" y="3756025"/>
          <p14:tracePt t="196094" x="8213725" y="3756025"/>
          <p14:tracePt t="196118" x="8221663" y="3756025"/>
          <p14:tracePt t="196135" x="8221663" y="3749675"/>
          <p14:tracePt t="196142" x="8221663" y="3741738"/>
          <p14:tracePt t="196158" x="8229600" y="3733800"/>
          <p14:tracePt t="196182" x="8229600" y="3725863"/>
          <p14:tracePt t="196198" x="8229600" y="3717925"/>
          <p14:tracePt t="196207" x="8237538" y="3711575"/>
          <p14:tracePt t="196220" x="8245475" y="3695700"/>
          <p14:tracePt t="196220" x="8245475" y="3687763"/>
          <p14:tracePt t="196240" x="8251825" y="3673475"/>
          <p14:tracePt t="196256" x="8251825" y="3657600"/>
          <p14:tracePt t="196272" x="8259763" y="3635375"/>
          <p14:tracePt t="196289" x="8259763" y="3627438"/>
          <p14:tracePt t="196305" x="8259763" y="3619500"/>
          <p14:tracePt t="196320" x="8259763" y="3603625"/>
          <p14:tracePt t="196337" x="8259763" y="3597275"/>
          <p14:tracePt t="196352" x="8259763" y="3589338"/>
          <p14:tracePt t="196369" x="8259763" y="3581400"/>
          <p14:tracePt t="196386" x="8251825" y="3581400"/>
          <p14:tracePt t="197278" x="8251825" y="3589338"/>
          <p14:tracePt t="197486" x="8251825" y="3597275"/>
          <p14:tracePt t="197503" x="8251825" y="3603625"/>
          <p14:tracePt t="197510" x="8251825" y="3611563"/>
          <p14:tracePt t="197520" x="8251825" y="3627438"/>
          <p14:tracePt t="197536" x="8237538" y="3641725"/>
          <p14:tracePt t="197552" x="8237538" y="3649663"/>
          <p14:tracePt t="197569" x="8237538" y="3665538"/>
          <p14:tracePt t="197589" x="8237538" y="3679825"/>
          <p14:tracePt t="197604" x="8237538" y="3687763"/>
          <p14:tracePt t="197702" x="8237538" y="3695700"/>
          <p14:tracePt t="197719" x="8237538" y="3703638"/>
          <p14:tracePt t="197735" x="8237538" y="3711575"/>
          <p14:tracePt t="197750" x="8237538" y="3717925"/>
          <p14:tracePt t="197767" x="8237538" y="3733800"/>
          <p14:tracePt t="197790" x="8237538" y="3749675"/>
          <p14:tracePt t="197798" x="8237538" y="3756025"/>
          <p14:tracePt t="197838" x="8237538" y="3763963"/>
          <p14:tracePt t="197862" x="8237538" y="3771900"/>
          <p14:tracePt t="197878" x="8237538" y="3779838"/>
          <p14:tracePt t="197887" x="8237538" y="3787775"/>
          <p14:tracePt t="197902" x="8237538" y="3794125"/>
          <p14:tracePt t="197998" x="8229600" y="3794125"/>
          <p14:tracePt t="198662" x="8213725" y="3802063"/>
          <p14:tracePt t="198678" x="8191500" y="3802063"/>
          <p14:tracePt t="198686" x="8175625" y="3802063"/>
          <p14:tracePt t="198701" x="8145463" y="3810000"/>
          <p14:tracePt t="198718" x="8131175" y="3810000"/>
          <p14:tracePt t="198734" x="8115300" y="3810000"/>
          <p14:tracePt t="198751" x="8107363" y="3810000"/>
          <p14:tracePt t="198768" x="8085138" y="3810000"/>
          <p14:tracePt t="198787" x="8039100" y="3810000"/>
          <p14:tracePt t="198803" x="8008938" y="3825875"/>
          <p14:tracePt t="198819" x="7993063" y="3825875"/>
          <p14:tracePt t="198837" x="7985125" y="3825875"/>
          <p14:tracePt t="198851" x="7970838" y="3825875"/>
          <p14:tracePt t="198869" x="7947025" y="3825875"/>
          <p14:tracePt t="198884" x="7894638" y="3825875"/>
          <p14:tracePt t="198884" x="7870825" y="3825875"/>
          <p14:tracePt t="198903" x="7818438" y="3825875"/>
          <p14:tracePt t="198903" x="7780338" y="3825875"/>
          <p14:tracePt t="198920" x="7718425" y="3825875"/>
          <p14:tracePt t="198936" x="7704138" y="3825875"/>
          <p14:tracePt t="199014" x="7688263" y="3825875"/>
          <p14:tracePt t="199022" x="7673975" y="3825875"/>
          <p14:tracePt t="199034" x="7627938" y="3825875"/>
          <p14:tracePt t="199034" x="7604125" y="3825875"/>
          <p14:tracePt t="199055" x="7581900" y="3825875"/>
          <p14:tracePt t="199067" x="7551738" y="3825875"/>
          <p14:tracePt t="199067" x="7527925" y="3825875"/>
          <p14:tracePt t="199089" x="7521575" y="3825875"/>
          <p14:tracePt t="199101" x="7483475" y="3825875"/>
          <p14:tracePt t="199101" x="7475538" y="3825875"/>
          <p14:tracePt t="199120" x="7459663" y="3825875"/>
          <p14:tracePt t="199198" x="7451725" y="3825875"/>
          <p14:tracePt t="199215" x="7429500" y="3832225"/>
          <p14:tracePt t="199223" x="7429500" y="3840163"/>
          <p14:tracePt t="199542" x="7437438" y="3840163"/>
          <p14:tracePt t="199552" x="7451725" y="3840163"/>
          <p14:tracePt t="199558" x="7483475" y="3840163"/>
          <p14:tracePt t="199567" x="7513638" y="3832225"/>
          <p14:tracePt t="199587" x="7527925" y="3832225"/>
          <p14:tracePt t="199601" x="7551738" y="3825875"/>
          <p14:tracePt t="199617" x="7559675" y="3825875"/>
          <p14:tracePt t="199634" x="7573963" y="3825875"/>
          <p14:tracePt t="199652" x="7612063" y="3810000"/>
          <p14:tracePt t="199667" x="7742238" y="3802063"/>
          <p14:tracePt t="199684" x="7902575" y="3771900"/>
          <p14:tracePt t="199699" x="8047038" y="3725863"/>
          <p14:tracePt t="199699" x="8107363" y="3711575"/>
          <p14:tracePt t="199718" x="8169275" y="3679825"/>
          <p14:tracePt t="199732" x="8251825" y="3635375"/>
          <p14:tracePt t="199750" x="8259763" y="3627438"/>
          <p14:tracePt t="199767" x="8267700" y="3627438"/>
          <p14:tracePt t="199837" x="8275638" y="3635375"/>
          <p14:tracePt t="199845" x="8289925" y="3649663"/>
          <p14:tracePt t="199854" x="8321675" y="3679825"/>
          <p14:tracePt t="199864" x="8343900" y="3695700"/>
          <p14:tracePt t="199882" x="8374063" y="3725863"/>
          <p14:tracePt t="199900" x="8389938" y="3733800"/>
          <p14:tracePt t="199916" x="8397875" y="3733800"/>
          <p14:tracePt t="202574" x="8412163" y="3733800"/>
          <p14:tracePt t="202965" x="8412163" y="3741738"/>
          <p14:tracePt t="202973" x="8412163" y="3756025"/>
          <p14:tracePt t="202982" x="8412163" y="3771900"/>
          <p14:tracePt t="202998" x="8412163" y="3787775"/>
          <p14:tracePt t="203012" x="8412163" y="3825875"/>
          <p14:tracePt t="203031" x="8397875" y="3856038"/>
          <p14:tracePt t="203046" x="8382000" y="3878263"/>
          <p14:tracePt t="203063" x="8382000" y="3886200"/>
          <p14:tracePt t="203078" x="8366125" y="3902075"/>
          <p14:tracePt t="203096" x="8351838" y="3916363"/>
          <p14:tracePt t="203112" x="8297863" y="3946525"/>
          <p14:tracePt t="203129" x="8213725" y="3992563"/>
          <p14:tracePt t="203145" x="8131175" y="4046538"/>
          <p14:tracePt t="203164" x="8031163" y="4092575"/>
          <p14:tracePt t="203180" x="7894638" y="4122738"/>
          <p14:tracePt t="203180" x="7818438" y="4137025"/>
          <p14:tracePt t="203199" x="7756525" y="4137025"/>
          <p14:tracePt t="203212" x="7604125" y="4160838"/>
          <p14:tracePt t="203232" x="7559675" y="4168775"/>
          <p14:tracePt t="203247" x="7527925" y="4175125"/>
          <p14:tracePt t="203263" x="7475538" y="4175125"/>
          <p14:tracePt t="203279" x="7407275" y="4175125"/>
          <p14:tracePt t="203296" x="7337425" y="4183063"/>
          <p14:tracePt t="203313" x="7299325" y="4198938"/>
          <p14:tracePt t="203329" x="7254875" y="4198938"/>
          <p14:tracePt t="203346" x="7216775" y="4198938"/>
          <p14:tracePt t="203363" x="7200900" y="4206875"/>
          <p14:tracePt t="203379" x="7185025" y="4213225"/>
          <p14:tracePt t="203379" x="7178675" y="4213225"/>
          <p14:tracePt t="203398" x="7170738" y="4213225"/>
          <p14:tracePt t="203412" x="7108825" y="4213225"/>
          <p14:tracePt t="203431" x="7010400" y="4191000"/>
          <p14:tracePt t="203447" x="6934200" y="4122738"/>
          <p14:tracePt t="203463" x="6842125" y="4076700"/>
          <p14:tracePt t="203481" x="6743700" y="4016375"/>
          <p14:tracePt t="203495" x="6683375" y="3970338"/>
          <p14:tracePt t="203512" x="6621463" y="3946525"/>
          <p14:tracePt t="203529" x="6583363" y="3924300"/>
          <p14:tracePt t="203546" x="6569075" y="3916363"/>
          <p14:tracePt t="203562" x="6569075" y="3908425"/>
          <p14:tracePt t="203579" x="6569075" y="3916363"/>
          <p14:tracePt t="203973" x="6575425" y="3924300"/>
          <p14:tracePt t="203981" x="6583363" y="3932238"/>
          <p14:tracePt t="203994" x="6599238" y="3932238"/>
          <p14:tracePt t="204011" x="6645275" y="3954463"/>
          <p14:tracePt t="204031" x="6727825" y="3984625"/>
          <p14:tracePt t="204047" x="6789738" y="4000500"/>
          <p14:tracePt t="204063" x="6819900" y="4000500"/>
          <p14:tracePt t="204079" x="6858000" y="4016375"/>
          <p14:tracePt t="204095" x="6858000" y="4022725"/>
          <p14:tracePt t="204111" x="6880225" y="4030663"/>
          <p14:tracePt t="204129" x="6888163" y="4030663"/>
          <p14:tracePt t="204145" x="6934200" y="4030663"/>
          <p14:tracePt t="204163" x="6988175" y="4030663"/>
          <p14:tracePt t="204179" x="7040563" y="4030663"/>
          <p14:tracePt t="204196" x="7078663" y="4030663"/>
          <p14:tracePt t="204213" x="7132638" y="4030663"/>
          <p14:tracePt t="204228" x="7216775" y="4030663"/>
          <p14:tracePt t="204246" x="7285038" y="4030663"/>
          <p14:tracePt t="204264" x="7345363" y="4022725"/>
          <p14:tracePt t="204279" x="7421563" y="4016375"/>
          <p14:tracePt t="204297" x="7467600" y="4016375"/>
          <p14:tracePt t="204312" x="7475538" y="4016375"/>
          <p14:tracePt t="204327" x="7489825" y="4016375"/>
          <p14:tracePt t="204345" x="7489825" y="4000500"/>
          <p14:tracePt t="204361" x="7513638" y="3984625"/>
          <p14:tracePt t="204379" x="7527925" y="3984625"/>
          <p14:tracePt t="204394" x="7535863" y="3978275"/>
          <p14:tracePt t="204414" x="7543800" y="3970338"/>
          <p14:tracePt t="204437" x="7551738" y="3954463"/>
          <p14:tracePt t="204485" x="7535863" y="3970338"/>
          <p14:tracePt t="204989" x="7527925" y="3970338"/>
          <p14:tracePt t="204997" x="7513638" y="3970338"/>
          <p14:tracePt t="205010" x="7489825" y="3978275"/>
          <p14:tracePt t="205028" x="7467600" y="3984625"/>
          <p14:tracePt t="205044" x="7445375" y="3992563"/>
          <p14:tracePt t="205044" x="7429500" y="4000500"/>
          <p14:tracePt t="205063" x="7391400" y="4000500"/>
          <p14:tracePt t="205078" x="7345363" y="4000500"/>
          <p14:tracePt t="205094" x="7292975" y="4000500"/>
          <p14:tracePt t="205111" x="7239000" y="4000500"/>
          <p14:tracePt t="205128" x="7178675" y="4000500"/>
          <p14:tracePt t="205145" x="7116763" y="4000500"/>
          <p14:tracePt t="205162" x="7032625" y="4000500"/>
          <p14:tracePt t="205178" x="6988175" y="4000500"/>
          <p14:tracePt t="205195" x="6972300" y="4000500"/>
          <p14:tracePt t="205212" x="6956425" y="4000500"/>
          <p14:tracePt t="205227" x="6950075" y="4000500"/>
          <p14:tracePt t="205244" x="6934200" y="3992563"/>
          <p14:tracePt t="205244" x="6934200" y="3984625"/>
          <p14:tracePt t="205263" x="6918325" y="3970338"/>
          <p14:tracePt t="205278" x="6880225" y="3940175"/>
          <p14:tracePt t="205296" x="6819900" y="3916363"/>
          <p14:tracePt t="205311" x="6765925" y="3902075"/>
          <p14:tracePt t="205327" x="6735763" y="3878263"/>
          <p14:tracePt t="205344" x="6697663" y="3870325"/>
          <p14:tracePt t="205360" x="6697663" y="3863975"/>
          <p14:tracePt t="205376" x="6689725" y="3863975"/>
          <p14:tracePt t="205393" x="6683375" y="3856038"/>
          <p14:tracePt t="205410" x="6675438" y="3856038"/>
          <p14:tracePt t="205426" x="6683375" y="3856038"/>
          <p14:tracePt t="205789" x="6689725" y="3863975"/>
          <p14:tracePt t="205839" x="6697663" y="3870325"/>
          <p14:tracePt t="205910" x="6705600" y="3878263"/>
          <p14:tracePt t="205917" x="6713538" y="3878263"/>
          <p14:tracePt t="205927" x="6735763" y="3908425"/>
          <p14:tracePt t="205944" x="6759575" y="3932238"/>
          <p14:tracePt t="205961" x="6773863" y="3954463"/>
          <p14:tracePt t="205978" x="6811963" y="3978275"/>
          <p14:tracePt t="205994" x="6827838" y="3978275"/>
          <p14:tracePt t="206009" x="6842125" y="3992563"/>
          <p14:tracePt t="206026" x="6850063" y="3992563"/>
          <p14:tracePt t="206041" x="6865938" y="4008438"/>
          <p14:tracePt t="206058" x="6896100" y="4022725"/>
          <p14:tracePt t="206076" x="6918325" y="4022725"/>
          <p14:tracePt t="206095" x="6934200" y="4038600"/>
          <p14:tracePt t="206111" x="6956425" y="4038600"/>
          <p14:tracePt t="206127" x="6988175" y="4038600"/>
          <p14:tracePt t="206145" x="7010400" y="4054475"/>
          <p14:tracePt t="206161" x="7032625" y="4054475"/>
          <p14:tracePt t="206178" x="7056438" y="4054475"/>
          <p14:tracePt t="206194" x="7108825" y="4060825"/>
          <p14:tracePt t="206211" x="7132638" y="4060825"/>
          <p14:tracePt t="206227" x="7154863" y="4060825"/>
          <p14:tracePt t="206244" x="7170738" y="4060825"/>
          <p14:tracePt t="206259" x="7192963" y="4060825"/>
          <p14:tracePt t="206259" x="7208838" y="4060825"/>
          <p14:tracePt t="206278" x="7231063" y="4060825"/>
          <p14:tracePt t="206293" x="7331075" y="4060825"/>
          <p14:tracePt t="206311" x="7353300" y="4060825"/>
          <p14:tracePt t="206327" x="7369175" y="4060825"/>
          <p14:tracePt t="206381" x="7375525" y="4054475"/>
          <p14:tracePt t="206390" x="7383463" y="4046538"/>
          <p14:tracePt t="206413" x="7391400" y="4038600"/>
          <p14:tracePt t="206421" x="7399338" y="4030663"/>
          <p14:tracePt t="206437" x="7413625" y="4022725"/>
          <p14:tracePt t="206453" x="7413625" y="4016375"/>
          <p14:tracePt t="206462" x="7429500" y="3992563"/>
          <p14:tracePt t="206477" x="7437438" y="3984625"/>
          <p14:tracePt t="206492" x="7445375" y="3978275"/>
          <p14:tracePt t="206509" x="7451725" y="3970338"/>
          <p14:tracePt t="206527" x="7459663" y="3962400"/>
          <p14:tracePt t="206549" x="7467600" y="3946525"/>
          <p14:tracePt t="206558" x="7475538" y="3940175"/>
          <p14:tracePt t="206575" x="7483475" y="3940175"/>
          <p14:tracePt t="206592" x="7489825" y="3932238"/>
          <p14:tracePt t="206608" x="7489825" y="3924300"/>
          <p14:tracePt t="206637" x="7489825" y="3916363"/>
          <p14:tracePt t="206661" x="7489825" y="3924300"/>
          <p14:tracePt t="207061" x="7483475" y="3924300"/>
          <p14:tracePt t="207069" x="7483475" y="3932238"/>
          <p14:tracePt t="207085" x="7483475" y="3940175"/>
          <p14:tracePt t="207110" x="7475538" y="3946525"/>
          <p14:tracePt t="207117" x="7467600" y="3946525"/>
          <p14:tracePt t="207143" x="7451725" y="3946525"/>
          <p14:tracePt t="207158" x="7445375" y="3946525"/>
          <p14:tracePt t="207165" x="7445375" y="3954463"/>
          <p14:tracePt t="207175" x="7429500" y="3962400"/>
          <p14:tracePt t="207192" x="7421563" y="3962400"/>
          <p14:tracePt t="207208" x="7413625" y="3962400"/>
          <p14:tracePt t="207225" x="7407275" y="3962400"/>
          <p14:tracePt t="207241" x="7391400" y="3962400"/>
          <p14:tracePt t="207269" x="7383463" y="3970338"/>
          <p14:tracePt t="207293" x="7361238" y="3970338"/>
          <p14:tracePt t="207310" x="7323138" y="3970338"/>
          <p14:tracePt t="207317" x="7261225" y="3970338"/>
          <p14:tracePt t="207326" x="7170738" y="3970338"/>
          <p14:tracePt t="207343" x="7064375" y="3970338"/>
          <p14:tracePt t="207359" x="6972300" y="3970338"/>
          <p14:tracePt t="207376" x="6888163" y="3970338"/>
          <p14:tracePt t="207392" x="6858000" y="3970338"/>
          <p14:tracePt t="207408" x="6827838" y="3970338"/>
          <p14:tracePt t="207426" x="6819900" y="3962400"/>
          <p14:tracePt t="207494" x="6819900" y="3954463"/>
          <p14:tracePt t="207541" x="6819900" y="3946525"/>
          <p14:tracePt t="207559" x="6819900" y="3940175"/>
          <p14:tracePt t="207566" x="6819900" y="3924300"/>
          <p14:tracePt t="207597" x="6819900" y="3916363"/>
          <p14:tracePt t="207637" x="6819900" y="3908425"/>
          <p14:tracePt t="207645" x="6819900" y="3902075"/>
          <p14:tracePt t="207669" x="6819900" y="3908425"/>
          <p14:tracePt t="208229" x="6827838" y="3916363"/>
          <p14:tracePt t="208237" x="6827838" y="3924300"/>
          <p14:tracePt t="208253" x="6835775" y="3932238"/>
          <p14:tracePt t="208261" x="6842125" y="3940175"/>
          <p14:tracePt t="208277" x="6850063" y="3940175"/>
          <p14:tracePt t="208290" x="6858000" y="3946525"/>
          <p14:tracePt t="208307" x="6865938" y="3954463"/>
          <p14:tracePt t="208326" x="6865938" y="3962400"/>
          <p14:tracePt t="208340" x="6880225" y="3962400"/>
          <p14:tracePt t="208357" x="6896100" y="3970338"/>
          <p14:tracePt t="208405" x="6904038" y="3970338"/>
          <p14:tracePt t="208413" x="6918325" y="3978275"/>
          <p14:tracePt t="208424" x="6942138" y="3992563"/>
          <p14:tracePt t="208441" x="6950075" y="3992563"/>
          <p14:tracePt t="208478" x="6956425" y="3992563"/>
          <p14:tracePt t="208493" x="6964363" y="3992563"/>
          <p14:tracePt t="208501" x="6980238" y="3992563"/>
          <p14:tracePt t="208510" x="6994525" y="3992563"/>
          <p14:tracePt t="208524" x="7018338" y="3992563"/>
          <p14:tracePt t="208540" x="7026275" y="3992563"/>
          <p14:tracePt t="208557" x="7064375" y="4000500"/>
          <p14:tracePt t="208574" x="7086600" y="4008438"/>
          <p14:tracePt t="208593" x="7116763" y="4008438"/>
          <p14:tracePt t="208607" x="7146925" y="4016375"/>
          <p14:tracePt t="208624" x="7154863" y="4016375"/>
          <p14:tracePt t="208640" x="7162800" y="4016375"/>
          <p14:tracePt t="208657" x="7178675" y="4016375"/>
          <p14:tracePt t="208677" x="7192963" y="4016375"/>
          <p14:tracePt t="208693" x="7208838" y="4016375"/>
          <p14:tracePt t="208705" x="7239000" y="4016375"/>
          <p14:tracePt t="208724" x="7246938" y="4016375"/>
          <p14:tracePt t="208742" x="7254875" y="4016375"/>
          <p14:tracePt t="208759" x="7269163" y="4008438"/>
          <p14:tracePt t="208781" x="7277100" y="4008438"/>
          <p14:tracePt t="208797" x="7285038" y="4000500"/>
          <p14:tracePt t="208808" x="7299325" y="3992563"/>
          <p14:tracePt t="208823" x="7299325" y="3984625"/>
          <p14:tracePt t="208877" x="7307263" y="3978275"/>
          <p14:tracePt t="208885" x="7315200" y="3970338"/>
          <p14:tracePt t="208893" x="7323138" y="3970338"/>
          <p14:tracePt t="208906" x="7331075" y="3970338"/>
          <p14:tracePt t="208923" x="7331075" y="3962400"/>
          <p14:tracePt t="208958" x="7331075" y="3946525"/>
          <p14:tracePt t="209865" x="7331075" y="3940175"/>
          <p14:tracePt t="210150" x="7337425" y="3940175"/>
          <p14:tracePt t="211552" x="7345363" y="3940175"/>
          <p14:tracePt t="211717" x="7353300" y="3940175"/>
          <p14:tracePt t="212635" x="7361238" y="3940175"/>
          <p14:tracePt t="218809" x="7375525" y="3940175"/>
          <p14:tracePt t="219725" x="7407275" y="3940175"/>
          <p14:tracePt t="219789" x="7407275" y="3932238"/>
          <p14:tracePt t="220325" x="7413625" y="3924300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5"/>
          <p:cNvSpPr txBox="1">
            <a:spLocks noChangeArrowheads="1"/>
          </p:cNvSpPr>
          <p:nvPr/>
        </p:nvSpPr>
        <p:spPr bwMode="auto">
          <a:xfrm>
            <a:off x="228600" y="685800"/>
            <a:ext cx="8610600" cy="12255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CS" altLang="en-US" sz="2400"/>
              <a:t>Konkurentska inhibicija, inhibitor se vezuje na isti centar kao supstrat, onemogućava supstrat da reaguje, smanjuje broj mesta na kojima se supstrat vezuje.</a:t>
            </a:r>
            <a:endParaRPr lang="en-US" altLang="en-US" sz="2400"/>
          </a:p>
        </p:txBody>
      </p:sp>
      <p:pic>
        <p:nvPicPr>
          <p:cNvPr id="2150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057400"/>
            <a:ext cx="7924800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 Box 8"/>
          <p:cNvSpPr txBox="1">
            <a:spLocks noChangeArrowheads="1"/>
          </p:cNvSpPr>
          <p:nvPr/>
        </p:nvSpPr>
        <p:spPr bwMode="auto">
          <a:xfrm>
            <a:off x="228600" y="0"/>
            <a:ext cx="7467600" cy="584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sr-Latn-CS" altLang="en-US" sz="3200">
                <a:solidFill>
                  <a:srgbClr val="FF0000"/>
                </a:solidFill>
              </a:rPr>
              <a:t>Konkurentska</a:t>
            </a:r>
            <a:r>
              <a:rPr lang="en-US" altLang="en-US" sz="3200">
                <a:solidFill>
                  <a:srgbClr val="FF0000"/>
                </a:solidFill>
              </a:rPr>
              <a:t> (kompetitivna )</a:t>
            </a:r>
            <a:r>
              <a:rPr lang="sr-Latn-CS" altLang="en-US" sz="3200">
                <a:solidFill>
                  <a:srgbClr val="FF0000"/>
                </a:solidFill>
              </a:rPr>
              <a:t> inhibicija</a:t>
            </a:r>
            <a:endParaRPr lang="en-US" altLang="en-US" sz="3200">
              <a:solidFill>
                <a:srgbClr val="FF0000"/>
              </a:solidFill>
            </a:endParaRPr>
          </a:p>
        </p:txBody>
      </p:sp>
      <p:sp>
        <p:nvSpPr>
          <p:cNvPr id="21509" name="Rectangle 9"/>
          <p:cNvSpPr>
            <a:spLocks noChangeArrowheads="1"/>
          </p:cNvSpPr>
          <p:nvPr/>
        </p:nvSpPr>
        <p:spPr bwMode="auto">
          <a:xfrm>
            <a:off x="0" y="55626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en-US" sz="2000" b="1">
                <a:solidFill>
                  <a:srgbClr val="FF0000"/>
                </a:solidFill>
              </a:rPr>
              <a:t>I </a:t>
            </a:r>
            <a:r>
              <a:rPr lang="sr-Latn-CS" altLang="en-US" sz="2000" b="1">
                <a:solidFill>
                  <a:srgbClr val="FF0000"/>
                </a:solidFill>
              </a:rPr>
              <a:t>se vezuje na istim mestima ali se uticaj može smanjiti viškom S</a:t>
            </a:r>
            <a:endParaRPr lang="en-US" altLang="en-US" sz="2000" b="1">
              <a:solidFill>
                <a:srgbClr val="FF0000"/>
              </a:solidFill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sr-Latn-CS" altLang="en-US" sz="2000" b="1">
                <a:solidFill>
                  <a:srgbClr val="FF0000"/>
                </a:solidFill>
              </a:rPr>
              <a:t>Ne utiče na </a:t>
            </a:r>
            <a:r>
              <a:rPr lang="en-US" altLang="en-US" sz="2000" b="1">
                <a:solidFill>
                  <a:srgbClr val="FF0000"/>
                </a:solidFill>
              </a:rPr>
              <a:t>V</a:t>
            </a:r>
            <a:r>
              <a:rPr lang="en-US" altLang="en-US" sz="2000" b="1" baseline="-25000">
                <a:solidFill>
                  <a:srgbClr val="FF0000"/>
                </a:solidFill>
              </a:rPr>
              <a:t>max</a:t>
            </a:r>
            <a:r>
              <a:rPr lang="en-US" altLang="en-US" sz="2000" b="1">
                <a:solidFill>
                  <a:srgbClr val="FF0000"/>
                </a:solidFill>
              </a:rPr>
              <a:t> </a:t>
            </a:r>
            <a:endParaRPr lang="sr-Latn-CS" altLang="en-US" sz="2000" b="1">
              <a:solidFill>
                <a:srgbClr val="FF0000"/>
              </a:solidFill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sr-Latn-CS" altLang="en-US" sz="2000" b="1">
                <a:solidFill>
                  <a:srgbClr val="FF0000"/>
                </a:solidFill>
              </a:rPr>
              <a:t>prividna </a:t>
            </a:r>
            <a:r>
              <a:rPr lang="en-US" altLang="en-US" sz="2000" b="1">
                <a:solidFill>
                  <a:srgbClr val="FF0000"/>
                </a:solidFill>
              </a:rPr>
              <a:t>K</a:t>
            </a:r>
            <a:r>
              <a:rPr lang="sr-Latn-CS" altLang="en-US" sz="2000" b="1" baseline="-25000">
                <a:solidFill>
                  <a:srgbClr val="FF0000"/>
                </a:solidFill>
              </a:rPr>
              <a:t>M</a:t>
            </a:r>
            <a:r>
              <a:rPr lang="en-US" altLang="en-US" sz="2000" b="1">
                <a:solidFill>
                  <a:srgbClr val="FF0000"/>
                </a:solidFill>
              </a:rPr>
              <a:t> (</a:t>
            </a:r>
            <a:r>
              <a:rPr lang="en-US" altLang="en-US" sz="2000" b="1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en-US" sz="2000" b="1">
                <a:solidFill>
                  <a:srgbClr val="FF0000"/>
                </a:solidFill>
              </a:rPr>
              <a:t>K</a:t>
            </a:r>
            <a:r>
              <a:rPr lang="sr-Latn-CS" altLang="en-US" sz="2000" b="1" baseline="-25000">
                <a:solidFill>
                  <a:srgbClr val="FF0000"/>
                </a:solidFill>
              </a:rPr>
              <a:t>M</a:t>
            </a:r>
            <a:r>
              <a:rPr lang="en-US" altLang="en-US" sz="2000" b="1">
                <a:solidFill>
                  <a:srgbClr val="FF0000"/>
                </a:solidFill>
              </a:rPr>
              <a:t>) </a:t>
            </a:r>
            <a:r>
              <a:rPr lang="sr-Latn-CS" altLang="en-US" sz="2000" b="1">
                <a:solidFill>
                  <a:srgbClr val="FF0000"/>
                </a:solidFill>
              </a:rPr>
              <a:t>će rasti sa porastom koncentracije inhibitora</a:t>
            </a:r>
            <a:r>
              <a:rPr lang="en-US" altLang="en-US" sz="2000" b="1">
                <a:solidFill>
                  <a:srgbClr val="FF0000"/>
                </a:solidFill>
              </a:rPr>
              <a:t>.</a:t>
            </a:r>
          </a:p>
        </p:txBody>
      </p:sp>
      <p:graphicFrame>
        <p:nvGraphicFramePr>
          <p:cNvPr id="21510" name="Object 10"/>
          <p:cNvGraphicFramePr>
            <a:graphicFrameLocks noChangeAspect="1"/>
          </p:cNvGraphicFramePr>
          <p:nvPr/>
        </p:nvGraphicFramePr>
        <p:xfrm>
          <a:off x="2209800" y="3733800"/>
          <a:ext cx="1676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6" imgW="698500" imgH="419100" progId="Equation.3">
                  <p:embed/>
                </p:oleObj>
              </mc:Choice>
              <mc:Fallback>
                <p:oleObj name="Equation" r:id="rId6" imgW="6985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33800"/>
                        <a:ext cx="16764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WordArt 11"/>
          <p:cNvSpPr>
            <a:spLocks noChangeArrowheads="1" noChangeShapeType="1" noTextEdit="1"/>
          </p:cNvSpPr>
          <p:nvPr/>
        </p:nvSpPr>
        <p:spPr bwMode="auto">
          <a:xfrm rot="-3508575">
            <a:off x="-88106" y="3364706"/>
            <a:ext cx="1584325" cy="3413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sr-Latn-R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 Black"/>
              </a:rPr>
              <a:t>Konkurentska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785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3105"/>
    </mc:Choice>
    <mc:Fallback xmlns="">
      <p:transition spd="slow" advTm="2331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7018" x="3200400" y="412750"/>
          <p14:tracePt t="7570" x="3194050" y="412750"/>
          <p14:tracePt t="7621" x="3187700" y="412750"/>
          <p14:tracePt t="7631" x="3181350" y="412750"/>
          <p14:tracePt t="7652" x="3175000" y="419100"/>
          <p14:tracePt t="7663" x="3162300" y="419100"/>
          <p14:tracePt t="7673" x="3149600" y="425450"/>
          <p14:tracePt t="7683" x="3143250" y="431800"/>
          <p14:tracePt t="7694" x="3117850" y="457200"/>
          <p14:tracePt t="7728" x="3092450" y="476250"/>
          <p14:tracePt t="7735" x="3086100" y="488950"/>
          <p14:tracePt t="7745" x="3054350" y="514350"/>
          <p14:tracePt t="7760" x="3041650" y="527050"/>
          <p14:tracePt t="7760" x="3028950" y="539750"/>
          <p14:tracePt t="7777" x="3016250" y="546100"/>
          <p14:tracePt t="7797" x="2990850" y="565150"/>
          <p14:tracePt t="7818" x="2978150" y="577850"/>
          <p14:tracePt t="7828" x="2946400" y="590550"/>
          <p14:tracePt t="7849" x="2921000" y="603250"/>
          <p14:tracePt t="7860" x="2914650" y="603250"/>
          <p14:tracePt t="16331" x="2908300" y="603250"/>
          <p14:tracePt t="16373" x="2901950" y="603250"/>
          <p14:tracePt t="16383" x="2889250" y="603250"/>
          <p14:tracePt t="16393" x="2882900" y="603250"/>
          <p14:tracePt t="16404" x="2870200" y="603250"/>
          <p14:tracePt t="16414" x="2857500" y="590550"/>
          <p14:tracePt t="16435" x="2844800" y="590550"/>
          <p14:tracePt t="16445" x="2832100" y="584200"/>
          <p14:tracePt t="16466" x="2813050" y="584200"/>
          <p14:tracePt t="16497" x="2800350" y="584200"/>
          <p14:tracePt t="16507" x="2787650" y="584200"/>
          <p14:tracePt t="16527" x="2774950" y="577850"/>
          <p14:tracePt t="16528" x="2743200" y="565150"/>
          <p14:tracePt t="16549" x="2724150" y="558800"/>
          <p14:tracePt t="16570" x="2717800" y="552450"/>
          <p14:tracePt t="16580" x="2705100" y="552450"/>
          <p14:tracePt t="16795" x="2698750" y="552450"/>
          <p14:tracePt t="16826" x="2692400" y="552450"/>
          <p14:tracePt t="16852" x="2686050" y="552450"/>
          <p14:tracePt t="16857" x="2679700" y="552450"/>
          <p14:tracePt t="16867" x="2673350" y="552450"/>
          <p14:tracePt t="16877" x="2654300" y="552450"/>
          <p14:tracePt t="16898" x="2635250" y="552450"/>
          <p14:tracePt t="16927" x="2622550" y="552450"/>
          <p14:tracePt t="16929" x="2597150" y="552450"/>
          <p14:tracePt t="16950" x="2559050" y="552450"/>
          <p14:tracePt t="16961" x="2552700" y="552450"/>
          <p14:tracePt t="16981" x="2514600" y="552450"/>
          <p14:tracePt t="16993" x="2501900" y="552450"/>
          <p14:tracePt t="17012" x="2463800" y="552450"/>
          <p14:tracePt t="17033" x="2419350" y="552450"/>
          <p14:tracePt t="17054" x="2393950" y="552450"/>
          <p14:tracePt t="17064" x="2324100" y="552450"/>
          <p14:tracePt t="17077" x="2266950" y="552450"/>
          <p14:tracePt t="17095" x="2235200" y="552450"/>
          <p14:tracePt t="17116" x="2184400" y="552450"/>
          <p14:tracePt t="17136" x="2165350" y="552450"/>
          <p14:tracePt t="17147" x="2120900" y="552450"/>
          <p14:tracePt t="17177" x="2076450" y="552450"/>
          <p14:tracePt t="17178" x="2057400" y="552450"/>
          <p14:tracePt t="17199" x="2000250" y="552450"/>
          <p14:tracePt t="17211" x="1974850" y="552450"/>
          <p14:tracePt t="17227" x="1930400" y="552450"/>
          <p14:tracePt t="17251" x="1905000" y="552450"/>
          <p14:tracePt t="17261" x="1873250" y="552450"/>
          <p14:tracePt t="17282" x="1822450" y="552450"/>
          <p14:tracePt t="17302" x="1803400" y="552450"/>
          <p14:tracePt t="17313" x="1746250" y="552450"/>
          <p14:tracePt t="17333" x="1708150" y="552450"/>
          <p14:tracePt t="17344" x="1651000" y="552450"/>
          <p14:tracePt t="17365" x="1619250" y="552450"/>
          <p14:tracePt t="17385" x="1600200" y="552450"/>
          <p14:tracePt t="17396" x="1574800" y="552450"/>
          <p14:tracePt t="17416" x="1536700" y="552450"/>
          <p14:tracePt t="17427" x="1517650" y="552450"/>
          <p14:tracePt t="17448" x="1473200" y="552450"/>
          <p14:tracePt t="17461" x="1441450" y="552450"/>
          <p14:tracePt t="17479" x="1390650" y="552450"/>
          <p14:tracePt t="17494" x="1346200" y="552450"/>
          <p14:tracePt t="17520" x="1333500" y="552450"/>
          <p14:tracePt t="17531" x="1295400" y="552450"/>
          <p14:tracePt t="17551" x="1282700" y="552450"/>
          <p14:tracePt t="17562" x="1244600" y="552450"/>
          <p14:tracePt t="17582" x="1193800" y="558800"/>
          <p14:tracePt t="17594" x="1168400" y="558800"/>
          <p14:tracePt t="17613" x="1123950" y="565150"/>
          <p14:tracePt t="17634" x="1098550" y="565150"/>
          <p14:tracePt t="17645" x="1047750" y="571500"/>
          <p14:tracePt t="17665" x="1016000" y="571500"/>
          <p14:tracePt t="17694" x="996950" y="571500"/>
          <p14:tracePt t="17696" x="958850" y="571500"/>
          <p14:tracePt t="17711" x="920750" y="571500"/>
          <p14:tracePt t="17738" x="895350" y="571500"/>
          <p14:tracePt t="17748" x="850900" y="571500"/>
          <p14:tracePt t="17769" x="831850" y="571500"/>
          <p14:tracePt t="17779" x="793750" y="571500"/>
          <p14:tracePt t="17800" x="787400" y="571500"/>
          <p14:tracePt t="17811" x="762000" y="571500"/>
          <p14:tracePt t="17841" x="755650" y="571500"/>
          <p14:tracePt t="18066" x="762000" y="571500"/>
          <p14:tracePt t="18087" x="768350" y="571500"/>
          <p14:tracePt t="18128" x="774700" y="571500"/>
          <p14:tracePt t="18149" x="781050" y="571500"/>
          <p14:tracePt t="18170" x="787400" y="571500"/>
          <p14:tracePt t="18201" x="793750" y="571500"/>
          <p14:tracePt t="18324" x="800100" y="571500"/>
          <p14:tracePt t="18417" x="800100" y="565150"/>
          <p14:tracePt t="18447" x="800100" y="558800"/>
          <p14:tracePt t="18469" x="806450" y="558800"/>
          <p14:tracePt t="18478" x="812800" y="552450"/>
          <p14:tracePt t="18488" x="819150" y="546100"/>
          <p14:tracePt t="18499" x="838200" y="533400"/>
          <p14:tracePt t="18519" x="857250" y="527050"/>
          <p14:tracePt t="18530" x="882650" y="520700"/>
          <p14:tracePt t="18551" x="889000" y="514350"/>
          <p14:tracePt t="18561" x="914400" y="508000"/>
          <p14:tracePt t="18582" x="933450" y="501650"/>
          <p14:tracePt t="18602" x="946150" y="495300"/>
          <p14:tracePt t="18613" x="977900" y="495300"/>
          <p14:tracePt t="18633" x="1003300" y="495300"/>
          <p14:tracePt t="18644" x="1066800" y="495300"/>
          <p14:tracePt t="18665" x="1168400" y="495300"/>
          <p14:tracePt t="18677" x="1225550" y="495300"/>
          <p14:tracePt t="18696" x="1365250" y="495300"/>
          <p14:tracePt t="18711" x="1517650" y="495300"/>
          <p14:tracePt t="18729" x="1568450" y="495300"/>
          <p14:tracePt t="18748" x="1670050" y="495300"/>
          <p14:tracePt t="18768" x="1714500" y="495300"/>
          <p14:tracePt t="18779" x="1790700" y="495300"/>
          <p14:tracePt t="18799" x="1892300" y="495300"/>
          <p14:tracePt t="18820" x="1955800" y="495300"/>
          <p14:tracePt t="18831" x="2089150" y="495300"/>
          <p14:tracePt t="18851" x="2152650" y="495300"/>
          <p14:tracePt t="18862" x="2241550" y="495300"/>
          <p14:tracePt t="18882" x="2292350" y="495300"/>
          <p14:tracePt t="18910" x="2298700" y="495300"/>
          <p14:tracePt t="18913" x="2317750" y="495300"/>
          <p14:tracePt t="18945" x="2330450" y="495300"/>
          <p14:tracePt t="18955" x="2343150" y="495300"/>
          <p14:tracePt t="18965" x="2368550" y="501650"/>
          <p14:tracePt t="18986" x="2387600" y="501650"/>
          <p14:tracePt t="18996" x="2406650" y="501650"/>
          <p14:tracePt t="19017" x="2419350" y="508000"/>
          <p14:tracePt t="19027" x="2432050" y="508000"/>
          <p14:tracePt t="19048" x="2451100" y="508000"/>
          <p14:tracePt t="19069" x="2470150" y="508000"/>
          <p14:tracePt t="19079" x="2520950" y="508000"/>
          <p14:tracePt t="19100" x="2546350" y="508000"/>
          <p14:tracePt t="19112" x="2590800" y="508000"/>
          <p14:tracePt t="19131" x="2622550" y="508000"/>
          <p14:tracePt t="19254" x="2628900" y="508000"/>
          <p14:tracePt t="19276" x="2635250" y="508000"/>
          <p14:tracePt t="20049" x="2641600" y="508000"/>
          <p14:tracePt t="20080" x="2647950" y="508000"/>
          <p14:tracePt t="20092" x="2660650" y="508000"/>
          <p14:tracePt t="20102" x="2667000" y="508000"/>
          <p14:tracePt t="20112" x="2679700" y="508000"/>
          <p14:tracePt t="20129" x="2698750" y="508000"/>
          <p14:tracePt t="20132" x="2717800" y="508000"/>
          <p14:tracePt t="20144" x="2736850" y="508000"/>
          <p14:tracePt t="20178" x="2755900" y="508000"/>
          <p14:tracePt t="20184" x="2774950" y="508000"/>
          <p14:tracePt t="20194" x="2800350" y="508000"/>
          <p14:tracePt t="20215" x="2844800" y="508000"/>
          <p14:tracePt t="20236" x="2857500" y="508000"/>
          <p14:tracePt t="20246" x="2889250" y="508000"/>
          <p14:tracePt t="20267" x="2914650" y="508000"/>
          <p14:tracePt t="20288" x="2927350" y="508000"/>
          <p14:tracePt t="20298" x="2946400" y="508000"/>
          <p14:tracePt t="20319" x="2959100" y="508000"/>
          <p14:tracePt t="20329" x="2984500" y="508000"/>
          <p14:tracePt t="20350" x="3009900" y="508000"/>
          <p14:tracePt t="20371" x="3028950" y="508000"/>
          <p14:tracePt t="20382" x="3073400" y="514350"/>
          <p14:tracePt t="20394" x="3105150" y="514350"/>
          <p14:tracePt t="20412" x="3162300" y="514350"/>
          <p14:tracePt t="20433" x="3232150" y="520700"/>
          <p14:tracePt t="20454" x="3257550" y="520700"/>
          <p14:tracePt t="20464" x="3295650" y="520700"/>
          <p14:tracePt t="20485" x="3314700" y="520700"/>
          <p14:tracePt t="20495" x="3352800" y="520700"/>
          <p14:tracePt t="20516" x="3409950" y="520700"/>
          <p14:tracePt t="20537" x="3448050" y="520700"/>
          <p14:tracePt t="20547" x="3511550" y="520700"/>
          <p14:tracePt t="20568" x="3543300" y="520700"/>
          <p14:tracePt t="20578" x="3606800" y="520700"/>
          <p14:tracePt t="20599" x="3644900" y="520700"/>
          <p14:tracePt t="20620" x="3663950" y="520700"/>
          <p14:tracePt t="20630" x="3714750" y="520700"/>
          <p14:tracePt t="20645" x="3778250" y="520700"/>
          <p14:tracePt t="20663" x="3810000" y="520700"/>
          <p14:tracePt t="20682" x="3898900" y="520700"/>
          <p14:tracePt t="20703" x="3930650" y="520700"/>
          <p14:tracePt t="20713" x="3987800" y="520700"/>
          <p14:tracePt t="20734" x="4019550" y="520700"/>
          <p14:tracePt t="20745" x="4038600" y="520700"/>
          <p14:tracePt t="20765" x="4057650" y="520700"/>
          <p14:tracePt t="20785" x="4076700" y="520700"/>
          <p14:tracePt t="20796" x="4108450" y="520700"/>
          <p14:tracePt t="20816" x="4133850" y="520700"/>
          <p14:tracePt t="20827" x="4165600" y="520700"/>
          <p14:tracePt t="20848" x="4203700" y="520700"/>
          <p14:tracePt t="20868" x="4210050" y="520700"/>
          <p14:tracePt t="20879" x="4235450" y="520700"/>
          <p14:tracePt t="20910" x="4260850" y="520700"/>
          <p14:tracePt t="20914" x="4305300" y="520700"/>
          <p14:tracePt t="20942" x="4330700" y="527050"/>
          <p14:tracePt t="20951" x="4343400" y="527050"/>
          <p14:tracePt t="20962" x="4381500" y="527050"/>
          <p14:tracePt t="20982" x="4400550" y="533400"/>
          <p14:tracePt t="21003" x="4406900" y="533400"/>
          <p14:tracePt t="21014" x="4419600" y="533400"/>
          <p14:tracePt t="21034" x="4425950" y="533400"/>
          <p14:tracePt t="21045" x="4438650" y="533400"/>
          <p14:tracePt t="21065" x="4451350" y="533400"/>
          <p14:tracePt t="21086" x="4464050" y="533400"/>
          <p14:tracePt t="21097" x="4476750" y="533400"/>
          <p14:tracePt t="21128" x="4489450" y="533400"/>
          <p14:tracePt t="21148" x="4495800" y="533400"/>
          <p14:tracePt t="21159" x="4508500" y="533400"/>
          <p14:tracePt t="21190" x="4508500" y="539750"/>
          <p14:tracePt t="21204" x="4514850" y="539750"/>
          <p14:tracePt t="21210" x="4521200" y="539750"/>
          <p14:tracePt t="21231" x="4527550" y="546100"/>
          <p14:tracePt t="21242" x="4540250" y="546100"/>
          <p14:tracePt t="21252" x="4546600" y="546100"/>
          <p14:tracePt t="21262" x="4572000" y="546100"/>
          <p14:tracePt t="21283" x="4591050" y="546100"/>
          <p14:tracePt t="21304" x="4603750" y="546100"/>
          <p14:tracePt t="21325" x="4616450" y="546100"/>
          <p14:tracePt t="21335" x="4622800" y="546100"/>
          <p14:tracePt t="21345" x="4641850" y="546100"/>
          <p14:tracePt t="21366" x="4654550" y="546100"/>
          <p14:tracePt t="21378" x="4667250" y="546100"/>
          <p14:tracePt t="21397" x="4679950" y="546100"/>
          <p14:tracePt t="21418" x="4692650" y="546100"/>
          <p14:tracePt t="21439" x="4705350" y="546100"/>
          <p14:tracePt t="21449" x="4711700" y="546100"/>
          <p14:tracePt t="21470" x="4718050" y="546100"/>
          <p14:tracePt t="21480" x="4724400" y="546100"/>
          <p14:tracePt t="21501" x="4730750" y="546100"/>
          <p14:tracePt t="21532" x="4737100" y="546100"/>
          <p14:tracePt t="21544" x="4743450" y="552450"/>
          <p14:tracePt t="21563" x="4749800" y="552450"/>
          <p14:tracePt t="21574" x="4756150" y="552450"/>
          <p14:tracePt t="21594" x="4768850" y="552450"/>
          <p14:tracePt t="21611" x="4775200" y="558800"/>
          <p14:tracePt t="21628" x="4781550" y="558800"/>
          <p14:tracePt t="21647" x="4781550" y="565150"/>
          <p14:tracePt t="21656" x="4787900" y="565150"/>
          <p14:tracePt t="21667" x="4800600" y="565150"/>
          <p14:tracePt t="21698" x="4806950" y="565150"/>
          <p14:tracePt t="21708" x="4819650" y="565150"/>
          <p14:tracePt t="21719" x="4832350" y="565150"/>
          <p14:tracePt t="21739" x="4838700" y="565150"/>
          <p14:tracePt t="21750" x="4864100" y="565150"/>
          <p14:tracePt t="21782" x="4876800" y="565150"/>
          <p14:tracePt t="21793" x="4883150" y="565150"/>
          <p14:tracePt t="21812" x="4889500" y="565150"/>
          <p14:tracePt t="53961" x="4889500" y="571500"/>
          <p14:tracePt t="53972" x="4876800" y="577850"/>
          <p14:tracePt t="53982" x="4857750" y="584200"/>
          <p14:tracePt t="53992" x="4838700" y="596900"/>
          <p14:tracePt t="54003" x="4806950" y="609600"/>
          <p14:tracePt t="54013" x="4711700" y="647700"/>
          <p14:tracePt t="54046" x="4597400" y="673100"/>
          <p14:tracePt t="54055" x="4552950" y="685800"/>
          <p14:tracePt t="54065" x="4470400" y="711200"/>
          <p14:tracePt t="54086" x="4413250" y="717550"/>
          <p14:tracePt t="54096" x="4324350" y="736600"/>
          <p14:tracePt t="54112" x="4178300" y="749300"/>
          <p14:tracePt t="54137" x="4089400" y="762000"/>
          <p14:tracePt t="54148" x="3886200" y="774700"/>
          <p14:tracePt t="54169" x="3702050" y="787400"/>
          <p14:tracePt t="54196" x="3613150" y="793750"/>
          <p14:tracePt t="54200" x="3492500" y="812800"/>
          <p14:tracePt t="54229" x="3435350" y="819150"/>
          <p14:tracePt t="54230" x="3346450" y="844550"/>
          <p14:tracePt t="54252" x="3238500" y="876300"/>
          <p14:tracePt t="54262" x="3194050" y="882650"/>
          <p14:tracePt t="54296" x="3098800" y="914400"/>
          <p14:tracePt t="54303" x="3067050" y="920750"/>
          <p14:tracePt t="54314" x="2984500" y="952500"/>
          <p14:tracePt t="54334" x="2895600" y="977900"/>
          <p14:tracePt t="54355" x="2863850" y="996950"/>
          <p14:tracePt t="54366" x="2774950" y="1028700"/>
          <p14:tracePt t="54386" x="2724150" y="1035050"/>
          <p14:tracePt t="54397" x="2616200" y="1054100"/>
          <p14:tracePt t="54417" x="2508250" y="1079500"/>
          <p14:tracePt t="54438" x="2438400" y="1098550"/>
          <p14:tracePt t="54449" x="2317750" y="1123950"/>
          <p14:tracePt t="54469" x="2209800" y="1155700"/>
          <p14:tracePt t="54480" x="2165350" y="1162050"/>
          <p14:tracePt t="54500" x="2076450" y="1187450"/>
          <p14:tracePt t="54512" x="2032000" y="1187450"/>
          <p14:tracePt t="54531" x="1930400" y="1193800"/>
          <p14:tracePt t="54552" x="1873250" y="1193800"/>
          <p14:tracePt t="54562" x="1784350" y="1193800"/>
          <p14:tracePt t="54583" x="1689100" y="1193800"/>
          <p14:tracePt t="54604" x="1644650" y="1193800"/>
          <p14:tracePt t="54614" x="1536700" y="1193800"/>
          <p14:tracePt t="54635" x="1403350" y="1193800"/>
          <p14:tracePt t="54656" x="1339850" y="1193800"/>
          <p14:tracePt t="54666" x="1219200" y="1193800"/>
          <p14:tracePt t="54687" x="1162050" y="1193800"/>
          <p14:tracePt t="54697" x="1098550" y="1193800"/>
          <p14:tracePt t="54730" x="1047750" y="1193800"/>
          <p14:tracePt t="54731" x="1016000" y="1193800"/>
          <p14:tracePt t="54749" x="914400" y="1193800"/>
          <p14:tracePt t="54763" x="838200" y="1193800"/>
          <p14:tracePt t="54780" x="679450" y="1193800"/>
          <p14:tracePt t="54801" x="514350" y="1193800"/>
          <p14:tracePt t="54822" x="450850" y="1193800"/>
          <p14:tracePt t="54832" x="393700" y="1193800"/>
          <p14:tracePt t="54853" x="374650" y="1193800"/>
          <p14:tracePt t="55098" x="381000" y="1193800"/>
          <p14:tracePt t="55170" x="387350" y="1193800"/>
          <p14:tracePt t="55180" x="400050" y="1193800"/>
          <p14:tracePt t="55191" x="400050" y="1187450"/>
          <p14:tracePt t="55201" x="438150" y="1181100"/>
          <p14:tracePt t="55213" x="457200" y="1174750"/>
          <p14:tracePt t="55232" x="501650" y="1168400"/>
          <p14:tracePt t="55246" x="527050" y="1168400"/>
          <p14:tracePt t="55263" x="596900" y="1168400"/>
          <p14:tracePt t="55284" x="654050" y="1168400"/>
          <p14:tracePt t="55305" x="673100" y="1168400"/>
          <p14:tracePt t="55315" x="742950" y="1168400"/>
          <p14:tracePt t="55336" x="774700" y="1168400"/>
          <p14:tracePt t="55346" x="850900" y="1168400"/>
          <p14:tracePt t="55367" x="939800" y="1168400"/>
          <p14:tracePt t="55396" x="996950" y="1168400"/>
          <p14:tracePt t="55398" x="1085850" y="1168400"/>
          <p14:tracePt t="55419" x="1162050" y="1168400"/>
          <p14:tracePt t="55440" x="1187450" y="1168400"/>
          <p14:tracePt t="55450" x="1263650" y="1168400"/>
          <p14:tracePt t="55479" x="1295400" y="1168400"/>
          <p14:tracePt t="55481" x="1384300" y="1168400"/>
          <p14:tracePt t="55512" x="1479550" y="1168400"/>
          <p14:tracePt t="55523" x="1524000" y="1168400"/>
          <p14:tracePt t="55533" x="1612900" y="1168400"/>
          <p14:tracePt t="55554" x="1657350" y="1168400"/>
          <p14:tracePt t="55564" x="1727200" y="1168400"/>
          <p14:tracePt t="55585" x="1803400" y="1168400"/>
          <p14:tracePt t="55606" x="1847850" y="1168400"/>
          <p14:tracePt t="55616" x="1924050" y="1168400"/>
          <p14:tracePt t="55629" x="1968500" y="1168400"/>
          <p14:tracePt t="55647" x="2044700" y="1168400"/>
          <p14:tracePt t="55668" x="2114550" y="1168400"/>
          <p14:tracePt t="55696" x="2146300" y="1168400"/>
          <p14:tracePt t="55699" x="2197100" y="1168400"/>
          <p14:tracePt t="55731" x="2260600" y="1168400"/>
          <p14:tracePt t="55746" x="2292350" y="1168400"/>
          <p14:tracePt t="55751" x="2381250" y="1168400"/>
          <p14:tracePt t="55762" x="2425700" y="1168400"/>
          <p14:tracePt t="55782" x="2514600" y="1168400"/>
          <p14:tracePt t="55803" x="2546350" y="1168400"/>
          <p14:tracePt t="55813" x="2603500" y="1168400"/>
          <p14:tracePt t="55834" x="2647950" y="1168400"/>
          <p14:tracePt t="55854" x="2667000" y="1168400"/>
          <p14:tracePt t="55865" x="2711450" y="1168400"/>
          <p14:tracePt t="55885" x="2743200" y="1168400"/>
          <p14:tracePt t="55896" x="2813050" y="1168400"/>
          <p14:tracePt t="55917" x="2870200" y="1168400"/>
          <p14:tracePt t="55937" x="2895600" y="1168400"/>
          <p14:tracePt t="55948" x="2927350" y="1168400"/>
          <p14:tracePt t="55968" x="2959100" y="1168400"/>
          <p14:tracePt t="55980" x="2984500" y="1168400"/>
          <p14:tracePt t="55999" x="3028950" y="1168400"/>
          <p14:tracePt t="56020" x="3054350" y="1168400"/>
          <p14:tracePt t="56031" x="3124200" y="1168400"/>
          <p14:tracePt t="56051" x="3168650" y="1168400"/>
          <p14:tracePt t="56072" x="3187700" y="1168400"/>
          <p14:tracePt t="56082" x="3200400" y="1168400"/>
          <p14:tracePt t="56103" x="3206750" y="1168400"/>
          <p14:tracePt t="56114" x="3219450" y="1168400"/>
          <p14:tracePt t="56129" x="3244850" y="1168400"/>
          <p14:tracePt t="56162" x="3263900" y="1168400"/>
          <p14:tracePt t="56165" x="3302000" y="1168400"/>
          <p14:tracePt t="56186" x="3321050" y="1168400"/>
          <p14:tracePt t="56197" x="3346450" y="1168400"/>
          <p14:tracePt t="56229" x="3359150" y="1168400"/>
          <p14:tracePt t="56777" x="3365500" y="1168400"/>
          <p14:tracePt t="56829" x="3371850" y="1168400"/>
          <p14:tracePt t="56839" x="3378200" y="1168400"/>
          <p14:tracePt t="56860" x="3384550" y="1168400"/>
          <p14:tracePt t="56891" x="3390900" y="1168400"/>
          <p14:tracePt t="56901" x="3403600" y="1168400"/>
          <p14:tracePt t="56912" x="3409950" y="1168400"/>
          <p14:tracePt t="56922" x="3429000" y="1162050"/>
          <p14:tracePt t="56932" x="3467100" y="1162050"/>
          <p14:tracePt t="56953" x="3479800" y="1162050"/>
          <p14:tracePt t="56964" x="3517900" y="1155700"/>
          <p14:tracePt t="56979" x="3543300" y="1155700"/>
          <p14:tracePt t="57005" x="3549650" y="1155700"/>
          <p14:tracePt t="57015" x="3568700" y="1155700"/>
          <p14:tracePt t="57036" x="3581400" y="1155700"/>
          <p14:tracePt t="57046" x="3619500" y="1155700"/>
          <p14:tracePt t="57067" x="3663950" y="1155700"/>
          <p14:tracePt t="57088" x="3689350" y="1155700"/>
          <p14:tracePt t="57098" x="3721100" y="1155700"/>
          <p14:tracePt t="57119" x="3740150" y="1155700"/>
          <p14:tracePt t="57129" x="3752850" y="1155700"/>
          <p14:tracePt t="57150" x="3778250" y="1155700"/>
          <p14:tracePt t="57180" x="3797300" y="1155700"/>
          <p14:tracePt t="57181" x="3835400" y="1155700"/>
          <p14:tracePt t="57212" x="3867150" y="1155700"/>
          <p14:tracePt t="57222" x="3879850" y="1155700"/>
          <p14:tracePt t="57233" x="3905250" y="1155700"/>
          <p14:tracePt t="57254" x="3917950" y="1155700"/>
          <p14:tracePt t="57264" x="3937000" y="1155700"/>
          <p14:tracePt t="57285" x="3968750" y="1155700"/>
          <p14:tracePt t="57306" x="3987800" y="1155700"/>
          <p14:tracePt t="57316" x="4013200" y="1155700"/>
          <p14:tracePt t="57337" x="4019550" y="1155700"/>
          <p14:tracePt t="57347" x="4038600" y="1155700"/>
          <p14:tracePt t="57389" x="4044950" y="1155700"/>
          <p14:tracePt t="57399" x="4051300" y="1155700"/>
          <p14:tracePt t="57409" x="4057650" y="1155700"/>
          <p14:tracePt t="57429" x="4083050" y="1155700"/>
          <p14:tracePt t="57431" x="4089400" y="1155700"/>
          <p14:tracePt t="57451" x="4108450" y="1155700"/>
          <p14:tracePt t="57462" x="4121150" y="1155700"/>
          <p14:tracePt t="57482" x="4133850" y="1155700"/>
          <p14:tracePt t="57521" x="4140200" y="1155700"/>
          <p14:tracePt t="57523" x="4146550" y="1155700"/>
          <p14:tracePt t="57546" x="4152900" y="1155700"/>
          <p14:tracePt t="57554" x="4159250" y="1155700"/>
          <p14:tracePt t="57565" x="4165600" y="1155700"/>
          <p14:tracePt t="57586" x="4171950" y="1155700"/>
          <p14:tracePt t="57596" x="4184650" y="1155700"/>
          <p14:tracePt t="57629" x="4191000" y="1155700"/>
          <p14:tracePt t="57637" x="4197350" y="1155700"/>
          <p14:tracePt t="57648" x="4216400" y="1155700"/>
          <p14:tracePt t="57663" x="4235450" y="1155700"/>
          <p14:tracePt t="57696" x="4248150" y="1155700"/>
          <p14:tracePt t="57700" x="4267200" y="1155700"/>
          <p14:tracePt t="57720" x="4273550" y="1155700"/>
          <p14:tracePt t="57731" x="4279900" y="1155700"/>
          <p14:tracePt t="57751" x="4292600" y="1155700"/>
          <p14:tracePt t="57763" x="4298950" y="1155700"/>
          <p14:tracePt t="57783" x="4311650" y="1155700"/>
          <p14:tracePt t="57803" x="4318000" y="1155700"/>
          <p14:tracePt t="57814" x="4330700" y="1155700"/>
          <p14:tracePt t="57834" x="4343400" y="1155700"/>
          <p14:tracePt t="57862" x="4349750" y="1155700"/>
          <p14:tracePt t="57865" x="4362450" y="1155700"/>
          <p14:tracePt t="57886" x="4375150" y="1155700"/>
          <p14:tracePt t="57896" x="4394200" y="1155700"/>
          <p14:tracePt t="57928" x="4400550" y="1155700"/>
          <p14:tracePt t="57944" x="4406900" y="1155700"/>
          <p14:tracePt t="57948" x="4419600" y="1155700"/>
          <p14:tracePt t="57988" x="4425950" y="1155700"/>
          <p14:tracePt t="57990" x="4438650" y="1155700"/>
          <p14:tracePt t="58000" x="4451350" y="1155700"/>
          <p14:tracePt t="58021" x="4457700" y="1155700"/>
          <p14:tracePt t="58031" x="4476750" y="1155700"/>
          <p14:tracePt t="58052" x="4483100" y="1155700"/>
          <p14:tracePt t="58062" x="4495800" y="1155700"/>
          <p14:tracePt t="58083" x="4508500" y="1155700"/>
          <p14:tracePt t="58104" x="4514850" y="1155700"/>
          <p14:tracePt t="58114" x="4527550" y="1155700"/>
          <p14:tracePt t="58135" x="4540250" y="1155700"/>
          <p14:tracePt t="58162" x="4559300" y="1155700"/>
          <p14:tracePt t="58163" x="4578350" y="1155700"/>
          <p14:tracePt t="58196" x="4597400" y="1155700"/>
          <p14:tracePt t="58197" x="4622800" y="1155700"/>
          <p14:tracePt t="58218" x="4660900" y="1155700"/>
          <p14:tracePt t="58239" x="4667250" y="1155700"/>
          <p14:tracePt t="58249" x="4705350" y="1155700"/>
          <p14:tracePt t="58270" x="4711700" y="1155700"/>
          <p14:tracePt t="58280" x="4737100" y="1155700"/>
          <p14:tracePt t="58301" x="4762500" y="1155700"/>
          <p14:tracePt t="58322" x="4775200" y="1155700"/>
          <p14:tracePt t="58332" x="4794250" y="1155700"/>
          <p14:tracePt t="58362" x="4826000" y="1155700"/>
          <p14:tracePt t="58364" x="4845050" y="1155700"/>
          <p14:tracePt t="58384" x="4883150" y="1155700"/>
          <p14:tracePt t="58396" x="4908550" y="1155700"/>
          <p14:tracePt t="58415" x="4933950" y="1155700"/>
          <p14:tracePt t="58429" x="4953000" y="1155700"/>
          <p14:tracePt t="58446" x="4978400" y="1155700"/>
          <p14:tracePt t="58467" x="4997450" y="1155700"/>
          <p14:tracePt t="58488" x="5016500" y="1155700"/>
          <p14:tracePt t="58498" x="5041900" y="1155700"/>
          <p14:tracePt t="58519" x="5080000" y="1155700"/>
          <p14:tracePt t="58539" x="5099050" y="1155700"/>
          <p14:tracePt t="58550" x="5124450" y="1155700"/>
          <p14:tracePt t="58571" x="5137150" y="1155700"/>
          <p14:tracePt t="58581" x="5162550" y="1155700"/>
          <p14:tracePt t="58602" x="5187950" y="1155700"/>
          <p14:tracePt t="58612" x="5200650" y="1155700"/>
          <p14:tracePt t="58646" x="5226050" y="1155700"/>
          <p14:tracePt t="58662" x="5238750" y="1155700"/>
          <p14:tracePt t="58680" x="5270500" y="1155700"/>
          <p14:tracePt t="58696" x="5314950" y="1155700"/>
          <p14:tracePt t="58706" x="5340350" y="1155700"/>
          <p14:tracePt t="58716" x="5391150" y="1155700"/>
          <p14:tracePt t="58736" x="5403850" y="1155700"/>
          <p14:tracePt t="58747" x="5441950" y="1155700"/>
          <p14:tracePt t="58768" x="5461000" y="1155700"/>
          <p14:tracePt t="58780" x="5480050" y="1155700"/>
          <p14:tracePt t="58799" x="5505450" y="1155700"/>
          <p14:tracePt t="58819" x="5524500" y="1155700"/>
          <p14:tracePt t="58830" x="5556250" y="1155700"/>
          <p14:tracePt t="58851" x="5588000" y="1162050"/>
          <p14:tracePt t="58879" x="5594350" y="1162050"/>
          <p14:tracePt t="58882" x="5619750" y="1162050"/>
          <p14:tracePt t="58912" x="5638800" y="1168400"/>
          <p14:tracePt t="58914" x="5651500" y="1168400"/>
          <p14:tracePt t="58930" x="5683250" y="1174750"/>
          <p14:tracePt t="58954" x="5708650" y="1174750"/>
          <p14:tracePt t="58965" x="5746750" y="1174750"/>
          <p14:tracePt t="58985" x="5759450" y="1174750"/>
          <p14:tracePt t="58996" x="5797550" y="1174750"/>
          <p14:tracePt t="59016" x="5822950" y="1174750"/>
          <p14:tracePt t="59037" x="5835650" y="1174750"/>
          <p14:tracePt t="59047" x="5854700" y="1174750"/>
          <p14:tracePt t="59068" x="5873750" y="1174750"/>
          <p14:tracePt t="59089" x="5886450" y="1174750"/>
          <p14:tracePt t="59099" x="5905500" y="1174750"/>
          <p14:tracePt t="59120" x="5918200" y="1174750"/>
          <p14:tracePt t="59130" x="5937250" y="1174750"/>
          <p14:tracePt t="59162" x="5956300" y="1174750"/>
          <p14:tracePt t="59165" x="5969000" y="1174750"/>
          <p14:tracePt t="59179" x="5988050" y="1174750"/>
          <p14:tracePt t="59203" x="5994400" y="1174750"/>
          <p14:tracePt t="59213" x="6007100" y="1174750"/>
          <p14:tracePt t="59234" x="6019800" y="1174750"/>
          <p14:tracePt t="59255" x="6026150" y="1174750"/>
          <p14:tracePt t="59276" x="6038850" y="1174750"/>
          <p14:tracePt t="59286" x="6045200" y="1174750"/>
          <p14:tracePt t="59296" x="6057900" y="1174750"/>
          <p14:tracePt t="59317" x="6076950" y="1174750"/>
          <p14:tracePt t="59346" x="6083300" y="1174750"/>
          <p14:tracePt t="59362" x="6089650" y="1174750"/>
          <p14:tracePt t="59369" x="6108700" y="1174750"/>
          <p14:tracePt t="59401" x="6115050" y="1174750"/>
          <p14:tracePt t="59411" x="6127750" y="1174750"/>
          <p14:tracePt t="59431" x="6134100" y="1174750"/>
          <p14:tracePt t="59441" x="6140450" y="1174750"/>
          <p14:tracePt t="59462" x="6146800" y="1174750"/>
          <p14:tracePt t="59473" x="6153150" y="1174750"/>
          <p14:tracePt t="59493" x="6159500" y="1174750"/>
          <p14:tracePt t="59514" x="6165850" y="1174750"/>
          <p14:tracePt t="59529" x="6172200" y="1174750"/>
          <p14:tracePt t="59535" x="6184900" y="1174750"/>
          <p14:tracePt t="59556" x="6197600" y="1174750"/>
          <p14:tracePt t="59566" x="6216650" y="1174750"/>
          <p14:tracePt t="59587" x="6229350" y="1174750"/>
          <p14:tracePt t="59597" x="6242050" y="1174750"/>
          <p14:tracePt t="59629" x="6254750" y="1174750"/>
          <p14:tracePt t="59645" x="6261100" y="1174750"/>
          <p14:tracePt t="59662" x="6273800" y="1174750"/>
          <p14:tracePt t="59670" x="6286500" y="1174750"/>
          <p14:tracePt t="59680" x="6305550" y="1174750"/>
          <p14:tracePt t="59701" x="6324600" y="1174750"/>
          <p14:tracePt t="59721" x="6330950" y="1174750"/>
          <p14:tracePt t="59732" x="6343650" y="1174750"/>
          <p14:tracePt t="59753" x="6350000" y="1174750"/>
          <p14:tracePt t="59763" x="6362700" y="1174750"/>
          <p14:tracePt t="59783" x="6388100" y="1174750"/>
          <p14:tracePt t="59815" x="6394450" y="1174750"/>
          <p14:tracePt t="59830" x="6407150" y="1174750"/>
          <p14:tracePt t="59846" x="6413500" y="1174750"/>
          <p14:tracePt t="59862" x="6426200" y="1174750"/>
          <p14:tracePt t="59867" x="6445250" y="1174750"/>
          <p14:tracePt t="59879" x="6457950" y="1174750"/>
          <p14:tracePt t="59898" x="6489700" y="1174750"/>
          <p14:tracePt t="59919" x="6515100" y="1174750"/>
          <p14:tracePt t="59929" x="6527800" y="1174750"/>
          <p14:tracePt t="59950" x="6546850" y="1174750"/>
          <p14:tracePt t="59970" x="6559550" y="1174750"/>
          <p14:tracePt t="59981" x="6584950" y="1174750"/>
          <p14:tracePt t="60001" x="6623050" y="1174750"/>
          <p14:tracePt t="60029" x="6642100" y="1174750"/>
          <p14:tracePt t="60032" x="6667500" y="1181100"/>
          <p14:tracePt t="60053" x="6680200" y="1181100"/>
          <p14:tracePt t="60074" x="6686550" y="1181100"/>
          <p14:tracePt t="60237" x="6686550" y="1187450"/>
          <p14:tracePt t="60299" x="6673850" y="1187450"/>
          <p14:tracePt t="60309" x="6654800" y="1187450"/>
          <p14:tracePt t="60320" x="6629400" y="1187450"/>
          <p14:tracePt t="60330" x="6591300" y="1187450"/>
          <p14:tracePt t="60340" x="6515100" y="1187450"/>
          <p14:tracePt t="60362" x="6350000" y="1187450"/>
          <p14:tracePt t="60379" x="6254750" y="1187450"/>
          <p14:tracePt t="60382" x="6038850" y="1187450"/>
          <p14:tracePt t="60395" x="5930900" y="1187450"/>
          <p14:tracePt t="60395" x="5848350" y="1187450"/>
          <p14:tracePt t="60413" x="5759450" y="1187450"/>
          <p14:tracePt t="60434" x="5588000" y="1187450"/>
          <p14:tracePt t="60454" x="5492750" y="1187450"/>
          <p14:tracePt t="60465" x="5283200" y="1187450"/>
          <p14:tracePt t="60485" x="5156200" y="1187450"/>
          <p14:tracePt t="60496" x="4819650" y="1187450"/>
          <p14:tracePt t="60517" x="4483100" y="1200150"/>
          <p14:tracePt t="60545" x="4318000" y="1212850"/>
          <p14:tracePt t="60548" x="4095750" y="1219200"/>
          <p14:tracePt t="60569" x="3898900" y="1238250"/>
          <p14:tracePt t="60579" x="3803650" y="1244600"/>
          <p14:tracePt t="60612" x="3587750" y="1244600"/>
          <p14:tracePt t="60629" x="3295650" y="1244600"/>
          <p14:tracePt t="60631" x="3162300" y="1244600"/>
          <p14:tracePt t="60651" x="2889250" y="1244600"/>
          <p14:tracePt t="60672" x="2794000" y="1244600"/>
          <p14:tracePt t="60682" x="2622550" y="1257300"/>
          <p14:tracePt t="60696" x="2552700" y="1257300"/>
          <p14:tracePt t="60714" x="2432050" y="1282700"/>
          <p14:tracePt t="60734" x="2330450" y="1295400"/>
          <p14:tracePt t="60755" x="2286000" y="1314450"/>
          <p14:tracePt t="60765" x="2190750" y="1333500"/>
          <p14:tracePt t="60795" x="2095500" y="1358900"/>
          <p14:tracePt t="60797" x="2044700" y="1365250"/>
          <p14:tracePt t="60813" x="1962150" y="1371600"/>
          <p14:tracePt t="60845" x="1930400" y="1377950"/>
          <p14:tracePt t="60849" x="1879600" y="1390650"/>
          <p14:tracePt t="60862" x="1835150" y="1403350"/>
          <p14:tracePt t="60890" x="1816100" y="1409700"/>
          <p14:tracePt t="60900" x="1771650" y="1428750"/>
          <p14:tracePt t="60921" x="1746250" y="1441450"/>
          <p14:tracePt t="60931" x="1676400" y="1466850"/>
          <p14:tracePt t="60952" x="1638300" y="1479550"/>
          <p14:tracePt t="60962" x="1587500" y="1498600"/>
          <p14:tracePt t="60983" x="1549400" y="1511300"/>
          <p14:tracePt t="61004" x="1536700" y="1517650"/>
          <p14:tracePt t="61029" x="1530350" y="1517650"/>
          <p14:tracePt t="61046" x="1517650" y="1517650"/>
          <p14:tracePt t="61066" x="1511300" y="1517650"/>
          <p14:tracePt t="61076" x="1498600" y="1517650"/>
          <p14:tracePt t="61096" x="1492250" y="1517650"/>
          <p14:tracePt t="61097" x="1447800" y="1517650"/>
          <p14:tracePt t="61118" x="1390650" y="1517650"/>
          <p14:tracePt t="61139" x="1371600" y="1517650"/>
          <p14:tracePt t="61149" x="1320800" y="1517650"/>
          <p14:tracePt t="61170" x="1301750" y="1517650"/>
          <p14:tracePt t="61180" x="1289050" y="1517650"/>
          <p14:tracePt t="61196" x="1282700" y="1517650"/>
          <p14:tracePt t="61222" x="1263650" y="1517650"/>
          <p14:tracePt t="61232" x="1225550" y="1511300"/>
          <p14:tracePt t="61253" x="1200150" y="1504950"/>
          <p14:tracePt t="61263" x="1149350" y="1492250"/>
          <p14:tracePt t="61284" x="1104900" y="1479550"/>
          <p14:tracePt t="61315" x="1098550" y="1473200"/>
          <p14:tracePt t="61367" x="1092200" y="1473200"/>
          <p14:tracePt t="61388" x="1085850" y="1473200"/>
          <p14:tracePt t="61405" x="1079500" y="1473200"/>
          <p14:tracePt t="61419" x="1073150" y="1473200"/>
          <p14:tracePt t="61429" x="1066800" y="1473200"/>
          <p14:tracePt t="61439" x="1060450" y="1473200"/>
          <p14:tracePt t="61460" x="1054100" y="1473200"/>
          <p14:tracePt t="63241" x="0" y="0"/>
        </p14:tracePtLst>
        <p14:tracePtLst>
          <p14:tracePt t="63990" x="7454900" y="3492500"/>
          <p14:tracePt t="64505" x="7454900" y="3498850"/>
          <p14:tracePt t="64535" x="7454900" y="3505200"/>
          <p14:tracePt t="64577" x="7454900" y="3511550"/>
          <p14:tracePt t="64587" x="7454900" y="3517900"/>
          <p14:tracePt t="64608" x="7454900" y="3524250"/>
          <p14:tracePt t="64660" x="7454900" y="3530600"/>
          <p14:tracePt t="64894" x="7454900" y="3536950"/>
          <p14:tracePt t="64945" x="7454900" y="3543300"/>
          <p14:tracePt t="64966" x="7454900" y="3549650"/>
          <p14:tracePt t="65007" x="7448550" y="3556000"/>
          <p14:tracePt t="65021" x="7442200" y="3556000"/>
          <p14:tracePt t="65028" x="7435850" y="3556000"/>
          <p14:tracePt t="65039" x="7435850" y="3562350"/>
          <p14:tracePt t="65049" x="7416800" y="3568700"/>
          <p14:tracePt t="65070" x="7416800" y="3575050"/>
          <p14:tracePt t="65080" x="7385050" y="3581400"/>
          <p14:tracePt t="65101" x="7353300" y="3587750"/>
          <p14:tracePt t="65121" x="7334250" y="3594100"/>
          <p14:tracePt t="65132" x="7289800" y="3600450"/>
          <p14:tracePt t="65153" x="7264400" y="3606800"/>
          <p14:tracePt t="65163" x="7226300" y="3619500"/>
          <p14:tracePt t="65184" x="7162800" y="3625850"/>
          <p14:tracePt t="65204" x="7143750" y="3625850"/>
          <p14:tracePt t="65215" x="7073900" y="3632200"/>
          <p14:tracePt t="65245" x="7004050" y="3638550"/>
          <p14:tracePt t="65247" x="6978650" y="3644900"/>
          <p14:tracePt t="65262" x="6927850" y="3663950"/>
          <p14:tracePt t="65280" x="6902450" y="3683000"/>
          <p14:tracePt t="65298" x="6851650" y="3702050"/>
          <p14:tracePt t="65318" x="6788150" y="3721100"/>
          <p14:tracePt t="65339" x="6750050" y="3733800"/>
          <p14:tracePt t="65350" x="6699250" y="3752850"/>
          <p14:tracePt t="65370" x="6673850" y="3759200"/>
          <p14:tracePt t="65381" x="6623050" y="3790950"/>
          <p14:tracePt t="65401" x="6559550" y="3816350"/>
          <p14:tracePt t="65429" x="6521450" y="3841750"/>
          <p14:tracePt t="65433" x="6432550" y="3879850"/>
          <p14:tracePt t="65453" x="6400800" y="3892550"/>
          <p14:tracePt t="65464" x="6337300" y="3917950"/>
          <p14:tracePt t="65484" x="6299200" y="3937000"/>
          <p14:tracePt t="65496" x="6280150" y="3943350"/>
          <p14:tracePt t="65515" x="6248400" y="3956050"/>
          <p14:tracePt t="65536" x="6242050" y="3962400"/>
          <p14:tracePt t="65547" x="6216650" y="3975100"/>
          <p14:tracePt t="65567" x="6197600" y="3975100"/>
          <p14:tracePt t="65579" x="6184900" y="3975100"/>
          <p14:tracePt t="65598" x="6165850" y="3987800"/>
          <p14:tracePt t="65619" x="6146800" y="3987800"/>
          <p14:tracePt t="65629" x="6083300" y="4013200"/>
          <p14:tracePt t="65650" x="5981700" y="4032250"/>
          <p14:tracePt t="65671" x="5937250" y="4051300"/>
          <p14:tracePt t="65681" x="5861050" y="4070350"/>
          <p14:tracePt t="65702" x="5835650" y="4076700"/>
          <p14:tracePt t="65712" x="5822950" y="4083050"/>
          <p14:tracePt t="65845" x="5816600" y="4083050"/>
          <p14:tracePt t="65862" x="5810250" y="4083050"/>
          <p14:tracePt t="65887" x="5803900" y="4083050"/>
          <p14:tracePt t="65907" x="5797550" y="4083050"/>
          <p14:tracePt t="66081" x="5797550" y="4076700"/>
          <p14:tracePt t="66092" x="5797550" y="4070350"/>
          <p14:tracePt t="66102" x="5797550" y="4044950"/>
          <p14:tracePt t="66112" x="5803900" y="4025900"/>
          <p14:tracePt t="66133" x="5803900" y="3994150"/>
          <p14:tracePt t="66162" x="5810250" y="3975100"/>
          <p14:tracePt t="66164" x="5810250" y="3937000"/>
          <p14:tracePt t="66185" x="5810250" y="3911600"/>
          <p14:tracePt t="66195" x="5810250" y="3892550"/>
          <p14:tracePt t="66229" x="5803900" y="3860800"/>
          <p14:tracePt t="66237" x="5803900" y="3835400"/>
          <p14:tracePt t="66247" x="5784850" y="3790950"/>
          <p14:tracePt t="66262" x="5778500" y="3740150"/>
          <p14:tracePt t="66289" x="5772150" y="3721100"/>
          <p14:tracePt t="66299" x="5753100" y="3676650"/>
          <p14:tracePt t="66320" x="5740400" y="3657600"/>
          <p14:tracePt t="66330" x="5721350" y="3632200"/>
          <p14:tracePt t="66351" x="5702300" y="3606800"/>
          <p14:tracePt t="66372" x="5689600" y="3600450"/>
          <p14:tracePt t="66382" x="5676900" y="3587750"/>
          <p14:tracePt t="66395" x="5664200" y="3581400"/>
          <p14:tracePt t="66413" x="5645150" y="3568700"/>
          <p14:tracePt t="66434" x="5619750" y="3556000"/>
          <p14:tracePt t="66445" x="5607050" y="3549650"/>
          <p14:tracePt t="66465" x="5588000" y="3543300"/>
          <p14:tracePt t="66479" x="5568950" y="3543300"/>
          <p14:tracePt t="66496" x="5537200" y="3536950"/>
          <p14:tracePt t="66517" x="5473700" y="3524250"/>
          <p14:tracePt t="66538" x="5441950" y="3517900"/>
          <p14:tracePt t="66548" x="5372100" y="3505200"/>
          <p14:tracePt t="66569" x="5308600" y="3498850"/>
          <p14:tracePt t="66596" x="5295900" y="3498850"/>
          <p14:tracePt t="66600" x="5270500" y="3492500"/>
          <p14:tracePt t="66629" x="5264150" y="3492500"/>
          <p14:tracePt t="66645" x="5251450" y="3492500"/>
          <p14:tracePt t="66652" x="5232400" y="3492500"/>
          <p14:tracePt t="66662" x="5213350" y="3492500"/>
          <p14:tracePt t="66695" x="5187950" y="3492500"/>
          <p14:tracePt t="66712" x="5175250" y="3492500"/>
          <p14:tracePt t="66714" x="5156200" y="3492500"/>
          <p14:tracePt t="66735" x="5143500" y="3492500"/>
          <p14:tracePt t="66756" x="5137150" y="3492500"/>
          <p14:tracePt t="66767" x="5118100" y="3492500"/>
          <p14:tracePt t="66780" x="5105400" y="3492500"/>
          <p14:tracePt t="66798" x="5067300" y="3498850"/>
          <p14:tracePt t="66819" x="5041900" y="3505200"/>
          <p14:tracePt t="66839" x="5029200" y="3511550"/>
          <p14:tracePt t="66849" x="5010150" y="3517900"/>
          <p14:tracePt t="66870" x="5003800" y="3524250"/>
          <p14:tracePt t="66881" x="4991100" y="3530600"/>
          <p14:tracePt t="66896" x="4984750" y="3536950"/>
          <p14:tracePt t="66930" x="4978400" y="3536950"/>
          <p14:tracePt t="66931" x="4978400" y="3549650"/>
          <p14:tracePt t="66953" x="4972050" y="3549650"/>
          <p14:tracePt t="66974" x="4965700" y="3549650"/>
          <p14:tracePt t="68346" x="4965700" y="3556000"/>
          <p14:tracePt t="68377" x="4965700" y="3562350"/>
          <p14:tracePt t="68389" x="4959350" y="3562350"/>
          <p14:tracePt t="68397" x="4959350" y="3568700"/>
          <p14:tracePt t="68408" x="4953000" y="3575050"/>
          <p14:tracePt t="68415" x="4940300" y="3587750"/>
          <p14:tracePt t="68430" x="4933950" y="3594100"/>
          <p14:tracePt t="68449" x="4908550" y="3613150"/>
          <p14:tracePt t="68470" x="4895850" y="3638550"/>
          <p14:tracePt t="68480" x="4889500" y="3644900"/>
          <p14:tracePt t="68501" x="4876800" y="3663950"/>
          <p14:tracePt t="68522" x="4876800" y="3670300"/>
          <p14:tracePt t="68532" x="4864100" y="3689350"/>
          <p14:tracePt t="68553" x="4857750" y="3714750"/>
          <p14:tracePt t="68563" x="4857750" y="3727450"/>
          <p14:tracePt t="68584" x="4845050" y="3771900"/>
          <p14:tracePt t="68605" x="4838700" y="3790950"/>
          <p14:tracePt t="68615" x="4832350" y="3829050"/>
          <p14:tracePt t="68636" x="4832350" y="3879850"/>
          <p14:tracePt t="68647" x="4826000" y="3898900"/>
          <p14:tracePt t="68667" x="4826000" y="3937000"/>
          <p14:tracePt t="68688" x="4826000" y="3956050"/>
          <p14:tracePt t="68698" x="4826000" y="4000500"/>
          <p14:tracePt t="68719" x="4826000" y="4038600"/>
          <p14:tracePt t="68739" x="4826000" y="4064000"/>
          <p14:tracePt t="68750" x="4826000" y="4121150"/>
          <p14:tracePt t="68770" x="4826000" y="4146550"/>
          <p14:tracePt t="68781" x="4826000" y="4203700"/>
          <p14:tracePt t="68802" x="4826000" y="4273550"/>
          <p14:tracePt t="68813" x="4832350" y="4305300"/>
          <p14:tracePt t="68833" x="4845050" y="4356100"/>
          <p14:tracePt t="68853" x="4851400" y="4375150"/>
          <p14:tracePt t="68864" x="4870450" y="4406900"/>
          <p14:tracePt t="68885" x="4895850" y="4438650"/>
          <p14:tracePt t="68896" x="4908550" y="4457700"/>
          <p14:tracePt t="68916" x="4953000" y="4495800"/>
          <p14:tracePt t="68930" x="4991100" y="4527550"/>
          <p14:tracePt t="68947" x="5067300" y="4572000"/>
          <p14:tracePt t="68967" x="5137150" y="4610100"/>
          <p14:tracePt t="68988" x="5149850" y="4616450"/>
          <p14:tracePt t="68998" x="5181600" y="4622800"/>
          <p14:tracePt t="69019" x="5187950" y="4622800"/>
          <p14:tracePt t="69997" x="5194300" y="4616450"/>
          <p14:tracePt t="70011" x="5200650" y="4603750"/>
          <p14:tracePt t="70017" x="5219700" y="4559300"/>
          <p14:tracePt t="70038" x="5245100" y="4540250"/>
          <p14:tracePt t="70048" x="5334000" y="4464050"/>
          <p14:tracePt t="70069" x="5397500" y="4432300"/>
          <p14:tracePt t="70080" x="5562600" y="4349750"/>
          <p14:tracePt t="70100" x="5753100" y="4267200"/>
          <p14:tracePt t="70112" x="5835650" y="4222750"/>
          <p14:tracePt t="70131" x="5975350" y="4127500"/>
          <p14:tracePt t="70145" x="6032500" y="4095750"/>
          <p14:tracePt t="70162" x="6096000" y="4025900"/>
          <p14:tracePt t="70183" x="6134100" y="3987800"/>
          <p14:tracePt t="70204" x="6153150" y="3968750"/>
          <p14:tracePt t="70214" x="6210300" y="3917950"/>
          <p14:tracePt t="70235" x="6299200" y="3841750"/>
          <p14:tracePt t="70246" x="6350000" y="3790950"/>
          <p14:tracePt t="70266" x="6438900" y="3695700"/>
          <p14:tracePt t="70287" x="6483350" y="3657600"/>
          <p14:tracePt t="70297" x="6534150" y="3600450"/>
          <p14:tracePt t="70318" x="6559550" y="3543300"/>
          <p14:tracePt t="70329" x="6572250" y="3530600"/>
          <p14:tracePt t="70346" x="6597650" y="3473450"/>
          <p14:tracePt t="70379" x="6610350" y="3448050"/>
          <p14:tracePt t="70380" x="6629400" y="3384550"/>
          <p14:tracePt t="70395" x="6648450" y="3340100"/>
          <p14:tracePt t="70422" x="6648450" y="3333750"/>
          <p14:tracePt t="70432" x="6654800" y="3314700"/>
          <p14:tracePt t="70446" x="6661150" y="3302000"/>
          <p14:tracePt t="70474" x="6661150" y="3295650"/>
          <p14:tracePt t="70484" x="6667500" y="3282950"/>
          <p14:tracePt t="70513" x="6667500" y="3270250"/>
          <p14:tracePt t="70515" x="6673850" y="3263900"/>
          <p14:tracePt t="70536" x="6673850" y="3257550"/>
          <p14:tracePt t="71187" x="6673850" y="3251200"/>
          <p14:tracePt t="71208" x="6673850" y="3244850"/>
          <p14:tracePt t="71227" x="6673850" y="3225800"/>
          <p14:tracePt t="71260" x="6673850" y="3219450"/>
          <p14:tracePt t="71270" x="6673850" y="3213100"/>
          <p14:tracePt t="71383" x="6667500" y="3206750"/>
          <p14:tracePt t="71893" x="6667500" y="3213100"/>
          <p14:tracePt t="71903" x="6667500" y="3219450"/>
          <p14:tracePt t="71924" x="6667500" y="3232150"/>
          <p14:tracePt t="71939" x="6667500" y="3251200"/>
          <p14:tracePt t="71944" x="6667500" y="3263900"/>
          <p14:tracePt t="71955" x="6667500" y="3282950"/>
          <p14:tracePt t="71965" x="6667500" y="3327400"/>
          <p14:tracePt t="71986" x="6667500" y="3371850"/>
          <p14:tracePt t="71997" x="6667500" y="3397250"/>
          <p14:tracePt t="72017" x="6667500" y="3448050"/>
          <p14:tracePt t="72038" x="6667500" y="3473450"/>
          <p14:tracePt t="72048" x="6667500" y="3530600"/>
          <p14:tracePt t="72080" x="6667500" y="3587750"/>
          <p14:tracePt t="72089" x="6667500" y="3606800"/>
          <p14:tracePt t="72100" x="6667500" y="3663950"/>
          <p14:tracePt t="72121" x="6667500" y="3695700"/>
          <p14:tracePt t="72131" x="6667500" y="3752850"/>
          <p14:tracePt t="72152" x="6667500" y="3822700"/>
          <p14:tracePt t="72173" x="6667500" y="3854450"/>
          <p14:tracePt t="72183" x="6667500" y="3911600"/>
          <p14:tracePt t="72204" x="6667500" y="3943350"/>
          <p14:tracePt t="72214" x="6667500" y="4000500"/>
          <p14:tracePt t="72235" x="6667500" y="4051300"/>
          <p14:tracePt t="72263" x="6667500" y="4076700"/>
          <p14:tracePt t="72266" x="6667500" y="4133850"/>
          <p14:tracePt t="72287" x="6667500" y="4165600"/>
          <p14:tracePt t="72297" x="6667500" y="4222750"/>
          <p14:tracePt t="72317" x="6667500" y="4286250"/>
          <p14:tracePt t="72338" x="6667500" y="4324350"/>
          <p14:tracePt t="72346" x="6667500" y="4400550"/>
          <p14:tracePt t="72370" x="6667500" y="4445000"/>
          <p14:tracePt t="72380" x="6667500" y="4533900"/>
          <p14:tracePt t="72401" x="6667500" y="4641850"/>
          <p14:tracePt t="72421" x="6667500" y="4705350"/>
          <p14:tracePt t="72432" x="6667500" y="4813300"/>
          <p14:tracePt t="72453" x="6667500" y="4914900"/>
          <p14:tracePt t="72480" x="6667500" y="4946650"/>
          <p14:tracePt t="72481" x="6667500" y="4997450"/>
          <p14:tracePt t="72504" x="6667500" y="5016500"/>
          <p14:tracePt t="72515" x="6667500" y="5060950"/>
          <p14:tracePt t="72546" x="6667500" y="5111750"/>
          <p14:tracePt t="72563" x="6667500" y="5143500"/>
          <p14:tracePt t="72567" x="6667500" y="5200650"/>
          <p14:tracePt t="72587" x="6667500" y="5238750"/>
          <p14:tracePt t="72598" x="6667500" y="5276850"/>
          <p14:tracePt t="72618" x="6667500" y="5308600"/>
          <p14:tracePt t="72639" x="6667500" y="5314950"/>
          <p14:tracePt t="72650" x="6667500" y="5327650"/>
          <p14:tracePt t="72691" x="6667500" y="5334000"/>
          <p14:tracePt t="72783" x="6661150" y="5334000"/>
          <p14:tracePt t="72876" x="6661150" y="5327650"/>
          <p14:tracePt t="72886" x="6661150" y="5314950"/>
          <p14:tracePt t="72897" x="6661150" y="5308600"/>
          <p14:tracePt t="72907" x="6661150" y="5295900"/>
          <p14:tracePt t="72917" x="6661150" y="5276850"/>
          <p14:tracePt t="72938" x="6661150" y="5264150"/>
          <p14:tracePt t="72948" x="6661150" y="5251450"/>
          <p14:tracePt t="72969" x="6661150" y="5238750"/>
          <p14:tracePt t="73000" x="6661150" y="5232400"/>
          <p14:tracePt t="73011" x="6661150" y="5219700"/>
          <p14:tracePt t="73031" x="6661150" y="5207000"/>
          <p14:tracePt t="73042" x="6661150" y="5194300"/>
          <p14:tracePt t="73048" x="6661150" y="5168900"/>
          <p14:tracePt t="73073" x="6661150" y="5156200"/>
          <p14:tracePt t="73083" x="6661150" y="5143500"/>
          <p14:tracePt t="73104" x="6661150" y="5130800"/>
          <p14:tracePt t="73125" x="6661150" y="5124450"/>
          <p14:tracePt t="73146" x="6661150" y="5118100"/>
          <p14:tracePt t="73156" x="6654800" y="5118100"/>
          <p14:tracePt t="73166" x="6648450" y="5105400"/>
          <p14:tracePt t="73187" x="6648450" y="5099050"/>
          <p14:tracePt t="73197" x="6642100" y="5092700"/>
          <p14:tracePt t="73230" x="6642100" y="5086350"/>
          <p14:tracePt t="73246" x="6642100" y="5080000"/>
          <p14:tracePt t="73263" x="6642100" y="5073650"/>
          <p14:tracePt t="73280" x="6642100" y="5067300"/>
          <p14:tracePt t="73296" x="6635750" y="5060950"/>
          <p14:tracePt t="73301" x="6629400" y="5048250"/>
          <p14:tracePt t="73322" x="6629400" y="5041900"/>
          <p14:tracePt t="73332" x="6623050" y="5022850"/>
          <p14:tracePt t="73353" x="6616700" y="5022850"/>
          <p14:tracePt t="73363" x="6610350" y="5010150"/>
          <p14:tracePt t="73384" x="6604000" y="5003800"/>
          <p14:tracePt t="73405" x="6597650" y="4997450"/>
          <p14:tracePt t="73415" x="6591300" y="4991100"/>
          <p14:tracePt t="73445" x="6591300" y="4984750"/>
          <p14:tracePt t="73457" x="6584950" y="4984750"/>
          <p14:tracePt t="73467" x="6578600" y="4972050"/>
          <p14:tracePt t="73498" x="6572250" y="4972050"/>
          <p14:tracePt t="73560" x="6565900" y="4972050"/>
          <p14:tracePt t="73602" x="6559550" y="4972050"/>
          <p14:tracePt t="73642" x="6553200" y="4972050"/>
          <p14:tracePt t="73705" x="6546850" y="4972050"/>
          <p14:tracePt t="73725" x="6540500" y="4972050"/>
          <p14:tracePt t="73756" x="6534150" y="4972050"/>
          <p14:tracePt t="73772" x="6527800" y="4972050"/>
          <p14:tracePt t="73789" x="6521450" y="4972050"/>
          <p14:tracePt t="73818" x="6515100" y="4978400"/>
          <p14:tracePt t="73828" x="6508750" y="4984750"/>
          <p14:tracePt t="73849" x="6502400" y="4984750"/>
          <p14:tracePt t="73872" x="6489700" y="4991100"/>
          <p14:tracePt t="73881" x="6483350" y="4991100"/>
          <p14:tracePt t="73891" x="6483350" y="4997450"/>
          <p14:tracePt t="73901" x="6470650" y="5003800"/>
          <p14:tracePt t="73922" x="6464300" y="5003800"/>
          <p14:tracePt t="73942" x="6457950" y="5003800"/>
          <p14:tracePt t="73953" x="6457950" y="5010150"/>
          <p14:tracePt t="73963" x="6451600" y="5016500"/>
          <p14:tracePt t="73996" x="6451600" y="5022850"/>
          <p14:tracePt t="74066" x="6451600" y="5029200"/>
          <p14:tracePt t="74098" x="6451600" y="5035550"/>
          <p14:tracePt t="74108" x="6445250" y="5035550"/>
          <p14:tracePt t="74118" x="6445250" y="5041900"/>
          <p14:tracePt t="74139" x="6438900" y="5048250"/>
          <p14:tracePt t="74149" x="6432550" y="5054600"/>
          <p14:tracePt t="74180" x="6432550" y="5060950"/>
          <p14:tracePt t="74201" x="6426200" y="5067300"/>
          <p14:tracePt t="74222" x="6419850" y="5073650"/>
          <p14:tracePt t="74232" x="6413500" y="5073650"/>
          <p14:tracePt t="74253" x="6413500" y="5080000"/>
          <p14:tracePt t="74263" x="6407150" y="5086350"/>
          <p14:tracePt t="74273" x="6400800" y="5086350"/>
          <p14:tracePt t="74285" x="6400800" y="5092700"/>
          <p14:tracePt t="74322" x="6394450" y="5099050"/>
          <p14:tracePt t="74346" x="6388100" y="5105400"/>
          <p14:tracePt t="74372" x="6381750" y="5105400"/>
          <p14:tracePt t="74398" x="6381750" y="5111750"/>
          <p14:tracePt t="74410" x="6375400" y="5111750"/>
          <p14:tracePt t="74418" x="6375400" y="5118100"/>
          <p14:tracePt t="74429" x="6369050" y="5118100"/>
          <p14:tracePt t="74439" x="6369050" y="5124450"/>
          <p14:tracePt t="74449" x="6362700" y="5124450"/>
          <p14:tracePt t="74481" x="6362700" y="5130800"/>
          <p14:tracePt t="74496" x="6356350" y="5130800"/>
          <p14:tracePt t="74513" x="6350000" y="5137150"/>
          <p14:tracePt t="74543" x="6350000" y="5143500"/>
          <p14:tracePt t="74555" x="6343650" y="5143500"/>
          <p14:tracePt t="74604" x="6343650" y="5149850"/>
          <p14:tracePt t="74645" x="6343650" y="5156200"/>
          <p14:tracePt t="74931" x="6350000" y="5156200"/>
          <p14:tracePt t="74972" x="6356350" y="5156200"/>
          <p14:tracePt t="75105" x="6362700" y="5156200"/>
          <p14:tracePt t="75136" x="6369050" y="5156200"/>
          <p14:tracePt t="75167" x="6375400" y="5156200"/>
          <p14:tracePt t="75178" x="6375400" y="5162550"/>
          <p14:tracePt t="75219" x="6375400" y="5168900"/>
          <p14:tracePt t="75229" x="6375400" y="5175250"/>
          <p14:tracePt t="75260" x="6375400" y="5181600"/>
          <p14:tracePt t="75272" x="6375400" y="5187950"/>
          <p14:tracePt t="75302" x="6375400" y="5194300"/>
          <p14:tracePt t="75312" x="6381750" y="5200650"/>
          <p14:tracePt t="75322" x="6381750" y="5207000"/>
          <p14:tracePt t="75343" x="6381750" y="5213350"/>
          <p14:tracePt t="75353" x="6388100" y="5219700"/>
          <p14:tracePt t="75379" x="6388100" y="5226050"/>
          <p14:tracePt t="75396" x="6394450" y="5226050"/>
          <p14:tracePt t="75398" x="6394450" y="5232400"/>
          <p14:tracePt t="75416" x="6394450" y="5238750"/>
          <p14:tracePt t="75447" x="6394450" y="5251450"/>
          <p14:tracePt t="75463" x="6394450" y="5257800"/>
          <p14:tracePt t="75479" x="6400800" y="5264150"/>
          <p14:tracePt t="75498" x="6400800" y="5270500"/>
          <p14:tracePt t="75522" x="6407150" y="5276850"/>
          <p14:tracePt t="75561" x="6407150" y="5283200"/>
          <p14:tracePt t="75571" x="6413500" y="5283200"/>
          <p14:tracePt t="75581" x="6419850" y="5289550"/>
          <p14:tracePt t="75605" x="6426200" y="5289550"/>
          <p14:tracePt t="75613" x="6426200" y="5295900"/>
          <p14:tracePt t="75623" x="6426200" y="5302250"/>
          <p14:tracePt t="75633" x="6432550" y="5308600"/>
          <p14:tracePt t="75664" x="6438900" y="5314950"/>
          <p14:tracePt t="75675" x="6445250" y="5321300"/>
          <p14:tracePt t="75696" x="6445250" y="5327650"/>
          <p14:tracePt t="75713" x="6451600" y="5327650"/>
          <p14:tracePt t="75730" x="6457950" y="5334000"/>
          <p14:tracePt t="75737" x="6464300" y="5340350"/>
          <p14:tracePt t="75748" x="6470650" y="5346700"/>
          <p14:tracePt t="75768" x="6477000" y="5353050"/>
          <p14:tracePt t="76858" x="6470650" y="5353050"/>
          <p14:tracePt t="76899" x="6464300" y="5353050"/>
          <p14:tracePt t="76930" x="6464300" y="5346700"/>
          <p14:tracePt t="76950" x="6464300" y="5340350"/>
          <p14:tracePt t="76961" x="6451600" y="5334000"/>
          <p14:tracePt t="76992" x="6451600" y="5327650"/>
          <p14:tracePt t="77004" x="6445250" y="5327650"/>
          <p14:tracePt t="77022" x="6438900" y="5321300"/>
          <p14:tracePt t="77023" x="6432550" y="5314950"/>
          <p14:tracePt t="77030" x="6426200" y="5302250"/>
          <p14:tracePt t="77054" x="6419850" y="5295900"/>
          <p14:tracePt t="77065" x="6413500" y="5283200"/>
          <p14:tracePt t="77085" x="6407150" y="5276850"/>
          <p14:tracePt t="77106" x="6400800" y="5270500"/>
          <p14:tracePt t="77116" x="6400800" y="5257800"/>
          <p14:tracePt t="77145" x="6394450" y="5257800"/>
          <p14:tracePt t="77163" x="6394450" y="5251450"/>
          <p14:tracePt t="77168" x="6394450" y="5245100"/>
          <p14:tracePt t="77240" x="6388100" y="5238750"/>
          <p14:tracePt t="77292" x="6388100" y="5232400"/>
          <p14:tracePt t="77323" x="6388100" y="5226050"/>
          <p14:tracePt t="77374" x="6388100" y="5219700"/>
          <p14:tracePt t="77395" x="6388100" y="5213350"/>
          <p14:tracePt t="77405" x="6388100" y="5207000"/>
          <p14:tracePt t="77436" x="6388100" y="5200650"/>
          <p14:tracePt t="77519" x="6388100" y="5194300"/>
          <p14:tracePt t="77621" x="6388100" y="5187950"/>
          <p14:tracePt t="77642" x="6388100" y="5181600"/>
          <p14:tracePt t="77663" x="6388100" y="5175250"/>
          <p14:tracePt t="77735" x="6388100" y="5168900"/>
          <p14:tracePt t="77766" x="6394450" y="5168900"/>
          <p14:tracePt t="77776" x="6394450" y="5162550"/>
          <p14:tracePt t="77807" x="6400800" y="5162550"/>
          <p14:tracePt t="77818" x="6400800" y="5156200"/>
          <p14:tracePt t="77848" x="6400800" y="5149850"/>
          <p14:tracePt t="77869" x="6400800" y="5143500"/>
          <p14:tracePt t="77941" x="6407150" y="5143500"/>
          <p14:tracePt t="78197" x="6407150" y="5137150"/>
          <p14:tracePt t="78227" x="6407150" y="5130800"/>
          <p14:tracePt t="78255" x="6413500" y="5124450"/>
          <p14:tracePt t="78269" x="6413500" y="5111750"/>
          <p14:tracePt t="78289" x="6419850" y="5105400"/>
          <p14:tracePt t="78300" x="6419850" y="5092700"/>
          <p14:tracePt t="78310" x="6426200" y="5086350"/>
          <p14:tracePt t="78330" x="6426200" y="5067300"/>
          <p14:tracePt t="78331" x="6432550" y="5054600"/>
          <p14:tracePt t="78352" x="6438900" y="5029200"/>
          <p14:tracePt t="78363" x="6445250" y="5016500"/>
          <p14:tracePt t="78383" x="6445250" y="4997450"/>
          <p14:tracePt t="78396" x="6451600" y="4991100"/>
          <p14:tracePt t="78434" x="6451600" y="4984750"/>
          <p14:tracePt t="82782" x="6451600" y="4978400"/>
          <p14:tracePt t="82803" x="6451600" y="4965700"/>
          <p14:tracePt t="82813" x="6451600" y="4940300"/>
          <p14:tracePt t="82823" x="6451600" y="4908550"/>
          <p14:tracePt t="82834" x="6451600" y="4781550"/>
          <p14:tracePt t="82854" x="6451600" y="4692650"/>
          <p14:tracePt t="82865" x="6451600" y="4502150"/>
          <p14:tracePt t="82886" x="6451600" y="4305300"/>
          <p14:tracePt t="82896" x="6451600" y="4222750"/>
          <p14:tracePt t="82917" x="6451600" y="4057650"/>
          <p14:tracePt t="82937" x="6451600" y="3994150"/>
          <p14:tracePt t="82948" x="6451600" y="3860800"/>
          <p14:tracePt t="82969" x="6451600" y="3740150"/>
          <p14:tracePt t="82979" x="6451600" y="3695700"/>
          <p14:tracePt t="83000" x="6451600" y="3613150"/>
          <p14:tracePt t="83013" x="6451600" y="3575050"/>
          <p14:tracePt t="83030" x="6451600" y="3511550"/>
          <p14:tracePt t="83051" x="6464300" y="3441700"/>
          <p14:tracePt t="83072" x="6470650" y="3390900"/>
          <p14:tracePt t="83083" x="6483350" y="3333750"/>
          <p14:tracePt t="83103" x="6502400" y="3295650"/>
          <p14:tracePt t="83114" x="6508750" y="3251200"/>
          <p14:tracePt t="83129" x="6508750" y="3232150"/>
          <p14:tracePt t="83155" x="6515100" y="3225800"/>
          <p14:tracePt t="83166" x="6515100" y="3213100"/>
          <p14:tracePt t="83197" x="6515100" y="3206750"/>
          <p14:tracePt t="83217" x="6515100" y="3200400"/>
          <p14:tracePt t="83240" x="6515100" y="3194050"/>
          <p14:tracePt t="83248" x="6515100" y="3187700"/>
          <p14:tracePt t="83259" x="6521450" y="3187700"/>
          <p14:tracePt t="83269" x="6527800" y="3162300"/>
          <p14:tracePt t="83280" x="6534150" y="3155950"/>
          <p14:tracePt t="83300" x="6540500" y="3124200"/>
          <p14:tracePt t="83321" x="6546850" y="3111500"/>
          <p14:tracePt t="83342" x="6553200" y="3098800"/>
          <p14:tracePt t="83546" x="6553200" y="3105150"/>
          <p14:tracePt t="83572" x="6553200" y="3117850"/>
          <p14:tracePt t="83577" x="6553200" y="3124200"/>
          <p14:tracePt t="83587" x="6553200" y="3130550"/>
          <p14:tracePt t="83598" x="6546850" y="3149600"/>
          <p14:tracePt t="83619" x="6546850" y="3187700"/>
          <p14:tracePt t="83630" x="6546850" y="3206750"/>
          <p14:tracePt t="83650" x="6546850" y="3270250"/>
          <p14:tracePt t="83670" x="6546850" y="3302000"/>
          <p14:tracePt t="83681" x="6546850" y="3390900"/>
          <p14:tracePt t="83701" x="6546850" y="3479800"/>
          <p14:tracePt t="83722" x="6546850" y="3511550"/>
          <p14:tracePt t="83733" x="6546850" y="3594100"/>
          <p14:tracePt t="83747" x="6546850" y="3625850"/>
          <p14:tracePt t="83764" x="6546850" y="3689350"/>
          <p14:tracePt t="83780" x="6546850" y="3778250"/>
          <p14:tracePt t="83805" x="6546850" y="3822700"/>
          <p14:tracePt t="83816" x="6546850" y="3943350"/>
          <p14:tracePt t="83837" x="6546850" y="4006850"/>
          <p14:tracePt t="83847" x="6546850" y="4127500"/>
          <p14:tracePt t="83867" x="6546850" y="4229100"/>
          <p14:tracePt t="83888" x="6546850" y="4260850"/>
          <p14:tracePt t="83898" x="6546850" y="4337050"/>
          <p14:tracePt t="83919" x="6546850" y="4375150"/>
          <p14:tracePt t="83929" x="6546850" y="4451350"/>
          <p14:tracePt t="83950" x="6546850" y="4540250"/>
          <p14:tracePt t="83971" x="6546850" y="4584700"/>
          <p14:tracePt t="83981" x="6546850" y="4673600"/>
          <p14:tracePt t="84013" x="6546850" y="4749800"/>
          <p14:tracePt t="84031" x="6546850" y="4775200"/>
          <p14:tracePt t="84033" x="6546850" y="4838700"/>
          <p14:tracePt t="84054" x="6546850" y="4864100"/>
          <p14:tracePt t="84064" x="6546850" y="4921250"/>
          <p14:tracePt t="84085" x="6546850" y="4984750"/>
          <p14:tracePt t="84106" x="6546850" y="5016500"/>
          <p14:tracePt t="84116" x="6546850" y="5073650"/>
          <p14:tracePt t="84137" x="6546850" y="5111750"/>
          <p14:tracePt t="84147" x="6546850" y="5168900"/>
          <p14:tracePt t="84168" x="6546850" y="5207000"/>
          <p14:tracePt t="84197" x="6546850" y="5226050"/>
          <p14:tracePt t="84200" x="6546850" y="5251450"/>
          <p14:tracePt t="84230" x="6546850" y="5276850"/>
          <p14:tracePt t="84252" x="6546850" y="5283200"/>
          <p14:tracePt t="84834" x="6546850" y="5276850"/>
          <p14:tracePt t="84864" x="6546850" y="5270500"/>
          <p14:tracePt t="84885" x="6546850" y="5264150"/>
          <p14:tracePt t="84916" x="6546850" y="5257800"/>
          <p14:tracePt t="84936" x="6546850" y="5251450"/>
          <p14:tracePt t="84959" x="6546850" y="5245100"/>
          <p14:tracePt t="84978" x="6540500" y="5245100"/>
          <p14:tracePt t="84989" x="6540500" y="5238750"/>
          <p14:tracePt t="85006" x="6540500" y="5226050"/>
          <p14:tracePt t="85009" x="6540500" y="5213350"/>
          <p14:tracePt t="85019" x="6540500" y="5168900"/>
          <p14:tracePt t="85031" x="6540500" y="5143500"/>
          <p14:tracePt t="85050" x="6540500" y="5092700"/>
          <p14:tracePt t="85071" x="6540500" y="5067300"/>
          <p14:tracePt t="85082" x="6540500" y="4997450"/>
          <p14:tracePt t="85102" x="6540500" y="4921250"/>
          <p14:tracePt t="85130" x="6540500" y="4870450"/>
          <p14:tracePt t="85133" x="6540500" y="4756150"/>
          <p14:tracePt t="85164" x="6540500" y="4635500"/>
          <p14:tracePt t="85165" x="6540500" y="4584700"/>
          <p14:tracePt t="85180" x="6540500" y="4476750"/>
          <p14:tracePt t="85213" x="6540500" y="4419600"/>
          <p14:tracePt t="85216" x="6540500" y="4311650"/>
          <p14:tracePt t="85229" x="6540500" y="4241800"/>
          <p14:tracePt t="85247" x="6540500" y="4127500"/>
          <p14:tracePt t="85268" x="6540500" y="4006850"/>
          <p14:tracePt t="85289" x="6540500" y="3937000"/>
          <p14:tracePt t="85299" x="6540500" y="3854450"/>
          <p14:tracePt t="85320" x="6540500" y="3810000"/>
          <p14:tracePt t="85330" x="6540500" y="3727450"/>
          <p14:tracePt t="85351" x="6540500" y="3644900"/>
          <p14:tracePt t="85372" x="6540500" y="3600450"/>
          <p14:tracePt t="85382" x="6540500" y="3498850"/>
          <p14:tracePt t="85403" x="6540500" y="3397250"/>
          <p14:tracePt t="85414" x="6540500" y="3359150"/>
          <p14:tracePt t="85434" x="6540500" y="3270250"/>
          <p14:tracePt t="85464" x="6540500" y="3232150"/>
          <p14:tracePt t="85465" x="6540500" y="3187700"/>
          <p14:tracePt t="85483" x="6540500" y="3143250"/>
          <p14:tracePt t="85507" x="6540500" y="3136900"/>
          <p14:tracePt t="85517" x="6540500" y="3124200"/>
          <p14:tracePt t="85538" x="6540500" y="3117850"/>
          <p14:tracePt t="85569" x="6540500" y="3111500"/>
          <p14:tracePt t="85580" x="6540500" y="3098800"/>
          <p14:tracePt t="85600" x="6540500" y="3092450"/>
          <p14:tracePt t="85610" x="6540500" y="3079750"/>
          <p14:tracePt t="85631" x="6540500" y="3073400"/>
          <p14:tracePt t="85641" x="6540500" y="3067050"/>
          <p14:tracePt t="85805" x="6540500" y="3073400"/>
          <p14:tracePt t="85826" x="6540500" y="3079750"/>
          <p14:tracePt t="85836" x="6540500" y="3086100"/>
          <p14:tracePt t="85857" x="6540500" y="3092450"/>
          <p14:tracePt t="85867" x="6540500" y="3098800"/>
          <p14:tracePt t="85877" x="6540500" y="3105150"/>
          <p14:tracePt t="85898" x="6540500" y="3111500"/>
          <p14:tracePt t="85914" x="6540500" y="3117850"/>
          <p14:tracePt t="85919" x="6540500" y="3124200"/>
          <p14:tracePt t="85961" x="6540500" y="3130550"/>
          <p14:tracePt t="87373" x="6534150" y="3130550"/>
          <p14:tracePt t="87383" x="6527800" y="3124200"/>
          <p14:tracePt t="87394" x="6502400" y="3111500"/>
          <p14:tracePt t="87404" x="6464300" y="3092450"/>
          <p14:tracePt t="87414" x="6280150" y="3016250"/>
          <p14:tracePt t="87435" x="5930900" y="2876550"/>
          <p14:tracePt t="87456" x="5657850" y="2774950"/>
          <p14:tracePt t="87466" x="5118100" y="2578100"/>
          <p14:tracePt t="87487" x="4578350" y="2381250"/>
          <p14:tracePt t="87497" x="4349750" y="2298700"/>
          <p14:tracePt t="87518" x="3975100" y="2120900"/>
          <p14:tracePt t="87539" x="3784600" y="2038350"/>
          <p14:tracePt t="87549" x="3416300" y="1873250"/>
          <p14:tracePt t="87570" x="3079750" y="1720850"/>
          <p14:tracePt t="87581" x="2933700" y="1651000"/>
          <p14:tracePt t="87601" x="2755900" y="1568450"/>
          <p14:tracePt t="87630" x="2686050" y="1543050"/>
          <p14:tracePt t="87632" x="2622550" y="1517650"/>
          <p14:tracePt t="87653" x="2559050" y="1492250"/>
          <p14:tracePt t="87664" x="2514600" y="1466850"/>
          <p14:tracePt t="87681" x="2368550" y="1403350"/>
          <p14:tracePt t="87705" x="2279650" y="1371600"/>
          <p14:tracePt t="87715" x="2108200" y="1289050"/>
          <p14:tracePt t="87736" x="1968500" y="1200150"/>
          <p14:tracePt t="87756" x="1917700" y="1162050"/>
          <p14:tracePt t="87767" x="1816100" y="1085850"/>
          <p14:tracePt t="87787" x="1771650" y="1041400"/>
          <p14:tracePt t="87798" x="1670050" y="990600"/>
          <p14:tracePt t="87819" x="1568450" y="927100"/>
          <p14:tracePt t="87839" x="1511300" y="914400"/>
          <p14:tracePt t="87850" x="1403350" y="876300"/>
          <p14:tracePt t="87880" x="1308100" y="831850"/>
          <p14:tracePt t="87882" x="1263650" y="819150"/>
          <p14:tracePt t="87902" x="1168400" y="768350"/>
          <p14:tracePt t="87914" x="1104900" y="742950"/>
          <p14:tracePt t="87933" x="1003300" y="698500"/>
          <p14:tracePt t="87953" x="882650" y="647700"/>
          <p14:tracePt t="87964" x="819150" y="628650"/>
          <p14:tracePt t="87985" x="711200" y="596900"/>
          <p14:tracePt t="88005" x="679450" y="584200"/>
          <p14:tracePt t="88016" x="622300" y="571500"/>
          <p14:tracePt t="88036" x="609600" y="565150"/>
          <p14:tracePt t="88067" x="603250" y="565150"/>
          <p14:tracePt t="88080" x="596900" y="558800"/>
          <p14:tracePt t="88081" x="584200" y="558800"/>
          <p14:tracePt t="88114" x="577850" y="558800"/>
          <p14:tracePt t="88119" x="571500" y="552450"/>
          <p14:tracePt t="88242" x="571500" y="546100"/>
          <p14:tracePt t="88446" x="584200" y="546100"/>
          <p14:tracePt t="88457" x="596900" y="546100"/>
          <p14:tracePt t="88467" x="609600" y="546100"/>
          <p14:tracePt t="88477" x="635000" y="546100"/>
          <p14:tracePt t="88488" x="660400" y="546100"/>
          <p14:tracePt t="88498" x="723900" y="546100"/>
          <p14:tracePt t="88519" x="825500" y="546100"/>
          <p14:tracePt t="88540" x="876300" y="546100"/>
          <p14:tracePt t="88550" x="996950" y="546100"/>
          <p14:tracePt t="88571" x="1060450" y="546100"/>
          <p14:tracePt t="88581" x="1162050" y="546100"/>
          <p14:tracePt t="88597" x="1231900" y="546100"/>
          <p14:tracePt t="88630" x="1263650" y="546100"/>
          <p14:tracePt t="88633" x="1314450" y="546100"/>
          <p14:tracePt t="88647" x="1346200" y="546100"/>
          <p14:tracePt t="88647" x="1365250" y="546100"/>
          <p14:tracePt t="88664" x="1403350" y="546100"/>
          <p14:tracePt t="88685" x="1479550" y="546100"/>
          <p14:tracePt t="88697" x="1511300" y="546100"/>
          <p14:tracePt t="88716" x="1568450" y="546100"/>
          <p14:tracePt t="88737" x="1625600" y="546100"/>
          <p14:tracePt t="88747" x="1651000" y="546100"/>
          <p14:tracePt t="88768" x="1701800" y="546100"/>
          <p14:tracePt t="88789" x="1733550" y="546100"/>
          <p14:tracePt t="88799" x="1822450" y="546100"/>
          <p14:tracePt t="88820" x="1930400" y="546100"/>
          <p14:tracePt t="88830" x="1981200" y="546100"/>
          <p14:tracePt t="88851" x="2070100" y="546100"/>
          <p14:tracePt t="88864" x="2095500" y="546100"/>
          <p14:tracePt t="88882" x="2133600" y="546100"/>
          <p14:tracePt t="88897" x="2152650" y="546100"/>
          <p14:tracePt t="88923" x="2159000" y="546100"/>
          <p14:tracePt t="88934" x="2197100" y="546100"/>
          <p14:tracePt t="88954" x="2228850" y="546100"/>
          <p14:tracePt t="88965" x="2317750" y="546100"/>
          <p14:tracePt t="88986" x="2413000" y="546100"/>
          <p14:tracePt t="89006" x="2451100" y="546100"/>
          <p14:tracePt t="89017" x="2489200" y="546100"/>
          <p14:tracePt t="89099" x="2495550" y="546100"/>
          <p14:tracePt t="89140" x="2501900" y="546100"/>
          <p14:tracePt t="89160" x="2508250" y="546100"/>
          <p14:tracePt t="89467" x="2508250" y="558800"/>
          <p14:tracePt t="89477" x="2508250" y="577850"/>
          <p14:tracePt t="89487" x="2514600" y="641350"/>
          <p14:tracePt t="89498" x="2527300" y="704850"/>
          <p14:tracePt t="89518" x="2571750" y="882650"/>
          <p14:tracePt t="89547" x="2603500" y="984250"/>
          <p14:tracePt t="89550" x="2736850" y="1282700"/>
          <p14:tracePt t="89580" x="2914650" y="1657350"/>
          <p14:tracePt t="89582" x="3003550" y="1866900"/>
          <p14:tracePt t="89613" x="3194050" y="2324100"/>
          <p14:tracePt t="89614" x="3289300" y="2552700"/>
          <p14:tracePt t="89633" x="3467100" y="2971800"/>
          <p14:tracePt t="89653" x="3651250" y="3314700"/>
          <p14:tracePt t="89674" x="3746500" y="3467100"/>
          <p14:tracePt t="89684" x="3943350" y="3721100"/>
          <p14:tracePt t="89705" x="4032250" y="3835400"/>
          <p14:tracePt t="89713" x="4222750" y="4070350"/>
          <p14:tracePt t="89736" x="4445000" y="4318000"/>
          <p14:tracePt t="89763" x="4546600" y="4419600"/>
          <p14:tracePt t="89767" x="4705350" y="4572000"/>
          <p14:tracePt t="89788" x="4762500" y="4629150"/>
          <p14:tracePt t="89798" x="4864100" y="4711700"/>
          <p14:tracePt t="89819" x="4927600" y="4762500"/>
          <p14:tracePt t="89830" x="4972050" y="4794250"/>
          <p14:tracePt t="89850" x="5067300" y="4857750"/>
          <p14:tracePt t="89864" x="5124450" y="4889500"/>
          <p14:tracePt t="89881" x="5276850" y="4959350"/>
          <p14:tracePt t="89902" x="5397500" y="4997450"/>
          <p14:tracePt t="89923" x="5441950" y="4997450"/>
          <p14:tracePt t="89933" x="5492750" y="4991100"/>
          <p14:tracePt t="89954" x="5511800" y="4972050"/>
          <p14:tracePt t="89964" x="5524500" y="4940300"/>
          <p14:tracePt t="89985" x="5537200" y="4902200"/>
          <p14:tracePt t="90006" x="5543550" y="4889500"/>
          <p14:tracePt t="90016" x="5562600" y="4826000"/>
          <p14:tracePt t="90037" x="5568950" y="4787900"/>
          <p14:tracePt t="90047" x="5594350" y="4705350"/>
          <p14:tracePt t="90080" x="5626100" y="4635500"/>
          <p14:tracePt t="90097" x="5632450" y="4597400"/>
          <p14:tracePt t="90099" x="5638800" y="4565650"/>
          <p14:tracePt t="90114" x="5645150" y="4540250"/>
          <p14:tracePt t="90131" x="5651500" y="4533900"/>
          <p14:tracePt t="90151" x="5670550" y="4489450"/>
          <p14:tracePt t="90172" x="5676900" y="4464050"/>
          <p14:tracePt t="90182" x="5702300" y="4387850"/>
          <p14:tracePt t="90203" x="5715000" y="4330700"/>
          <p14:tracePt t="90224" x="5721350" y="4305300"/>
          <p14:tracePt t="90230" x="5727700" y="4260850"/>
          <p14:tracePt t="90255" x="5727700" y="4254500"/>
          <p14:tracePt t="90265" x="5734050" y="4210050"/>
          <p14:tracePt t="90286" x="5734050" y="4152900"/>
          <p14:tracePt t="90297" x="5734050" y="4127500"/>
          <p14:tracePt t="90317" x="5740400" y="4064000"/>
          <p14:tracePt t="90330" x="5740400" y="4038600"/>
          <p14:tracePt t="90348" x="5740400" y="4000500"/>
          <p14:tracePt t="90363" x="5740400" y="3987800"/>
          <p14:tracePt t="90389" x="5740400" y="3981450"/>
          <p14:tracePt t="90410" x="5740400" y="3975100"/>
          <p14:tracePt t="90421" x="5740400" y="3962400"/>
          <p14:tracePt t="90431" x="5740400" y="3943350"/>
          <p14:tracePt t="90452" x="5740400" y="3917950"/>
          <p14:tracePt t="90472" x="5734050" y="3905250"/>
          <p14:tracePt t="90483" x="5727700" y="3892550"/>
          <p14:tracePt t="90503" x="5721350" y="3879850"/>
          <p14:tracePt t="90514" x="5715000" y="3867150"/>
          <p14:tracePt t="90534" x="5702300" y="3860800"/>
          <p14:tracePt t="90563" x="5695950" y="3848100"/>
          <p14:tracePt t="90566" x="5670550" y="3835400"/>
          <p14:tracePt t="90597" x="5651500" y="3829050"/>
          <p14:tracePt t="90607" x="5638800" y="3822700"/>
          <p14:tracePt t="90614" x="5619750" y="3816350"/>
          <p14:tracePt t="90630" x="5607050" y="3816350"/>
          <p14:tracePt t="90649" x="5594350" y="3816350"/>
          <p14:tracePt t="90669" x="5575300" y="3822700"/>
          <p14:tracePt t="90700" x="5568950" y="3835400"/>
          <p14:tracePt t="90711" x="5556250" y="3841750"/>
          <p14:tracePt t="90721" x="5549900" y="3841750"/>
          <p14:tracePt t="90731" x="5543550" y="3860800"/>
          <p14:tracePt t="90752" x="5530850" y="3873500"/>
          <p14:tracePt t="90773" x="5524500" y="3886200"/>
          <p14:tracePt t="90783" x="5518150" y="3911600"/>
          <p14:tracePt t="90814" x="5505450" y="3943350"/>
          <p14:tracePt t="90815" x="5505450" y="3949700"/>
          <p14:tracePt t="90835" x="5499100" y="3975100"/>
          <p14:tracePt t="90856" x="5492750" y="3987800"/>
          <p14:tracePt t="90877" x="5492750" y="3994150"/>
          <p14:tracePt t="90887" x="5486400" y="4013200"/>
          <p14:tracePt t="90898" x="5486400" y="4025900"/>
          <p14:tracePt t="90918" x="5480050" y="4070350"/>
          <p14:tracePt t="90939" x="5480050" y="4089400"/>
          <p14:tracePt t="90949" x="5480050" y="4146550"/>
          <p14:tracePt t="90970" x="5480050" y="4171950"/>
          <p14:tracePt t="90980" x="5480050" y="4210050"/>
          <p14:tracePt t="91001" x="5480050" y="4229100"/>
          <p14:tracePt t="91022" x="5480050" y="4235450"/>
          <p14:tracePt t="91032" x="5480050" y="4248150"/>
          <p14:tracePt t="91063" x="5486400" y="4260850"/>
          <p14:tracePt t="91080" x="5492750" y="4273550"/>
          <p14:tracePt t="91084" x="5505450" y="4286250"/>
          <p14:tracePt t="91105" x="5511800" y="4292600"/>
          <p14:tracePt t="91113" x="5518150" y="4298950"/>
          <p14:tracePt t="91136" x="5530850" y="4305300"/>
          <p14:tracePt t="91157" x="5537200" y="4305300"/>
          <p14:tracePt t="91167" x="5549900" y="4305300"/>
          <p14:tracePt t="91188" x="5556250" y="4311650"/>
          <p14:tracePt t="91214" x="5562600" y="4318000"/>
          <p14:tracePt t="91219" x="5575300" y="4318000"/>
          <p14:tracePt t="91260" x="5581650" y="4311650"/>
          <p14:tracePt t="91270" x="5588000" y="4311650"/>
          <p14:tracePt t="91281" x="5588000" y="4305300"/>
          <p14:tracePt t="91291" x="5594350" y="4298950"/>
          <p14:tracePt t="91312" x="5607050" y="4292600"/>
          <p14:tracePt t="91330" x="5607050" y="4286250"/>
          <p14:tracePt t="91333" x="5613400" y="4279900"/>
          <p14:tracePt t="91373" x="5619750" y="4279900"/>
          <p14:tracePt t="91374" x="5619750" y="4273550"/>
          <p14:tracePt t="91945" x="5626100" y="4273550"/>
          <p14:tracePt t="91986" x="5626100" y="4267200"/>
          <p14:tracePt t="92007" x="5626100" y="4260850"/>
          <p14:tracePt t="92037" x="5632450" y="4260850"/>
          <p14:tracePt t="92119" x="5638800" y="4260850"/>
          <p14:tracePt t="92142" x="5645150" y="4260850"/>
          <p14:tracePt t="92150" x="5657850" y="4254500"/>
          <p14:tracePt t="92164" x="5676900" y="4248150"/>
          <p14:tracePt t="92171" x="5683250" y="4241800"/>
          <p14:tracePt t="92181" x="5734050" y="4222750"/>
          <p14:tracePt t="92202" x="5810250" y="4210050"/>
          <p14:tracePt t="92229" x="5854700" y="4203700"/>
          <p14:tracePt t="92233" x="5949950" y="4191000"/>
          <p14:tracePt t="92263" x="6064250" y="4184650"/>
          <p14:tracePt t="92265" x="6121400" y="4178300"/>
          <p14:tracePt t="92280" x="6210300" y="4152900"/>
          <p14:tracePt t="92313" x="6248400" y="4140200"/>
          <p14:tracePt t="92316" x="6343650" y="4102100"/>
          <p14:tracePt t="92337" x="6477000" y="4064000"/>
          <p14:tracePt t="92358" x="6578600" y="4057650"/>
          <p14:tracePt t="92368" x="6781800" y="4038600"/>
          <p14:tracePt t="92389" x="6902450" y="4032250"/>
          <p14:tracePt t="92399" x="7118350" y="4019550"/>
          <p14:tracePt t="92420" x="7289800" y="3994150"/>
          <p14:tracePt t="92440" x="7372350" y="3975100"/>
          <p14:tracePt t="92451" x="7524750" y="3937000"/>
          <p14:tracePt t="92472" x="7607300" y="3905250"/>
          <p14:tracePt t="92482" x="7759700" y="3854450"/>
          <p14:tracePt t="92503" x="7905750" y="3810000"/>
          <p14:tracePt t="92513" x="7988300" y="3797300"/>
          <p14:tracePt t="92547" x="8096250" y="3765550"/>
          <p14:tracePt t="92555" x="8153400" y="3746500"/>
          <p14:tracePt t="92565" x="8267700" y="3714750"/>
          <p14:tracePt t="92586" x="8394700" y="3683000"/>
          <p14:tracePt t="92607" x="8451850" y="3657600"/>
          <p14:tracePt t="92617" x="8547100" y="3619500"/>
          <p14:tracePt t="92637" x="8585200" y="3600450"/>
          <p14:tracePt t="92648" x="8642350" y="3568700"/>
          <p14:tracePt t="92669" x="8655050" y="3543300"/>
          <p14:tracePt t="92689" x="8661400" y="3536950"/>
          <p14:tracePt t="92700" x="8680450" y="3524250"/>
          <p14:tracePt t="92720" x="8680450" y="3517900"/>
          <p14:tracePt t="92731" x="8693150" y="3505200"/>
          <p14:tracePt t="92751" x="8699500" y="3498850"/>
          <p14:tracePt t="92763" x="8705850" y="3492500"/>
          <p14:tracePt t="92783" x="8712200" y="3479800"/>
          <p14:tracePt t="92823" x="8718550" y="3473450"/>
          <p14:tracePt t="92824" x="8718550" y="3467100"/>
          <p14:tracePt t="92834" x="8731250" y="3454400"/>
          <p14:tracePt t="92855" x="8731250" y="3441700"/>
          <p14:tracePt t="92865" x="8731250" y="3429000"/>
          <p14:tracePt t="92887" x="8737600" y="3422650"/>
          <p14:tracePt t="92958" x="8737600" y="3416300"/>
          <p14:tracePt t="92989" x="8737600" y="3409950"/>
          <p14:tracePt t="92999" x="8737600" y="3403600"/>
          <p14:tracePt t="93020" x="8737600" y="3390900"/>
          <p14:tracePt t="93030" x="8737600" y="3384550"/>
          <p14:tracePt t="93652" x="8737600" y="3390900"/>
          <p14:tracePt t="93663" x="8737600" y="3397250"/>
          <p14:tracePt t="93673" x="8737600" y="3416300"/>
          <p14:tracePt t="93683" x="8737600" y="3429000"/>
          <p14:tracePt t="93694" x="8737600" y="3441700"/>
          <p14:tracePt t="93704" x="8737600" y="3454400"/>
          <p14:tracePt t="93715" x="8737600" y="3486150"/>
          <p14:tracePt t="93747" x="8737600" y="3530600"/>
          <p14:tracePt t="93763" x="8737600" y="3556000"/>
          <p14:tracePt t="93767" x="8737600" y="3632200"/>
          <p14:tracePt t="93780" x="8737600" y="3727450"/>
          <p14:tracePt t="93808" x="8737600" y="3784600"/>
          <p14:tracePt t="93818" x="8737600" y="3892550"/>
          <p14:tracePt t="93839" x="8737600" y="3949700"/>
          <p14:tracePt t="93849" x="8737600" y="4038600"/>
          <p14:tracePt t="93870" x="8737600" y="4083050"/>
          <p14:tracePt t="93880" x="8737600" y="4178300"/>
          <p14:tracePt t="93901" x="8737600" y="4298950"/>
          <p14:tracePt t="93922" x="8737600" y="4362450"/>
          <p14:tracePt t="93932" x="8737600" y="4527550"/>
          <p14:tracePt t="93963" x="8737600" y="4711700"/>
          <p14:tracePt t="93980" x="8737600" y="4794250"/>
          <p14:tracePt t="93997" x="8737600" y="4927600"/>
          <p14:tracePt t="94013" x="8737600" y="4984750"/>
          <p14:tracePt t="94015" x="8737600" y="5067300"/>
          <p14:tracePt t="94036" x="8737600" y="5149850"/>
          <p14:tracePt t="94057" x="8737600" y="5181600"/>
          <p14:tracePt t="94067" x="8737600" y="5270500"/>
          <p14:tracePt t="94088" x="8737600" y="5321300"/>
          <p14:tracePt t="94098" x="8737600" y="5422900"/>
          <p14:tracePt t="94119" x="8737600" y="5499100"/>
          <p14:tracePt t="94140" x="8737600" y="5524500"/>
          <p14:tracePt t="94150" x="8737600" y="5568950"/>
          <p14:tracePt t="96122" x="8731250" y="5568950"/>
          <p14:tracePt t="96132" x="8718550" y="5562600"/>
          <p14:tracePt t="96142" x="8699500" y="5549900"/>
          <p14:tracePt t="96164" x="8642350" y="5499100"/>
          <p14:tracePt t="96180" x="8604250" y="5467350"/>
          <p14:tracePt t="96184" x="8496300" y="5365750"/>
          <p14:tracePt t="96197" x="8432800" y="5302250"/>
          <p14:tracePt t="96214" x="8280400" y="5149850"/>
          <p14:tracePt t="96235" x="8096250" y="4953000"/>
          <p14:tracePt t="96256" x="7969250" y="4832350"/>
          <p14:tracePt t="96267" x="7740650" y="4597400"/>
          <p14:tracePt t="96287" x="7613650" y="4476750"/>
          <p14:tracePt t="96298" x="7442200" y="4298950"/>
          <p14:tracePt t="96313" x="7289800" y="4140200"/>
          <p14:tracePt t="96339" x="7226300" y="4070350"/>
          <p14:tracePt t="96350" x="7086600" y="3917950"/>
          <p14:tracePt t="96370" x="7010400" y="3848100"/>
          <p14:tracePt t="96381" x="6870700" y="3721100"/>
          <p14:tracePt t="96401" x="6756400" y="3613150"/>
          <p14:tracePt t="96413" x="6699250" y="3568700"/>
          <p14:tracePt t="96433" x="6610350" y="3492500"/>
          <p14:tracePt t="96447" x="6572250" y="3460750"/>
          <p14:tracePt t="96447" x="6534150" y="3429000"/>
          <p14:tracePt t="96464" x="6483350" y="3397250"/>
          <p14:tracePt t="96484" x="6388100" y="3340100"/>
          <p14:tracePt t="96505" x="6337300" y="3308350"/>
          <p14:tracePt t="96515" x="6248400" y="3263900"/>
          <p14:tracePt t="96536" x="6172200" y="3219450"/>
          <p14:tracePt t="96557" x="6146800" y="3194050"/>
          <p14:tracePt t="96567" x="6096000" y="3155950"/>
          <p14:tracePt t="96597" x="6070600" y="3124200"/>
          <p14:tracePt t="96599" x="6057900" y="3111500"/>
          <p14:tracePt t="96619" x="6032500" y="3092450"/>
          <p14:tracePt t="96630" x="6019800" y="3079750"/>
          <p14:tracePt t="96650" x="6000750" y="3054350"/>
          <p14:tracePt t="96663" x="5988050" y="3035300"/>
          <p14:tracePt t="96681" x="5956300" y="3009900"/>
          <p14:tracePt t="96697" x="5911850" y="2959100"/>
          <p14:tracePt t="96723" x="5880100" y="2933700"/>
          <p14:tracePt t="96733" x="5835650" y="2889250"/>
          <p14:tracePt t="96754" x="5803900" y="2870200"/>
          <p14:tracePt t="96764" x="5740400" y="2819400"/>
          <p14:tracePt t="96785" x="5683250" y="2774950"/>
          <p14:tracePt t="96806" x="5645150" y="2749550"/>
          <p14:tracePt t="96813" x="5537200" y="2686050"/>
          <p14:tracePt t="96837" x="5410200" y="2628900"/>
          <p14:tracePt t="96847" x="5340350" y="2603500"/>
          <p14:tracePt t="96868" x="5194300" y="2540000"/>
          <p14:tracePt t="96889" x="5111750" y="2514600"/>
          <p14:tracePt t="96899" x="4978400" y="2470150"/>
          <p14:tracePt t="96930" x="4832350" y="2419350"/>
          <p14:tracePt t="96941" x="4762500" y="2393950"/>
          <p14:tracePt t="96951" x="4616450" y="2349500"/>
          <p14:tracePt t="96972" x="4540250" y="2324100"/>
          <p14:tracePt t="96982" x="4394200" y="2279650"/>
          <p14:tracePt t="97003" x="4260850" y="2254250"/>
          <p14:tracePt t="97023" x="4203700" y="2247900"/>
          <p14:tracePt t="97034" x="4070350" y="2235200"/>
          <p14:tracePt t="97055" x="3994150" y="2222500"/>
          <p14:tracePt t="97065" x="3841750" y="2216150"/>
          <p14:tracePt t="97086" x="3670300" y="2216150"/>
          <p14:tracePt t="97114" x="3581400" y="2209800"/>
          <p14:tracePt t="97117" x="3429000" y="2209800"/>
          <p14:tracePt t="97147" x="3308350" y="2209800"/>
          <p14:tracePt t="97149" x="3257550" y="2209800"/>
          <p14:tracePt t="97180" x="3136900" y="2209800"/>
          <p14:tracePt t="97189" x="3073400" y="2209800"/>
          <p14:tracePt t="97197" x="2927350" y="2209800"/>
          <p14:tracePt t="97220" x="2851150" y="2209800"/>
          <p14:tracePt t="97231" x="2724150" y="2209800"/>
          <p14:tracePt t="97251" x="2622550" y="2209800"/>
          <p14:tracePt t="97272" x="2578100" y="2209800"/>
          <p14:tracePt t="97283" x="2489200" y="2209800"/>
          <p14:tracePt t="97303" x="2438400" y="2209800"/>
          <p14:tracePt t="97314" x="2336800" y="2209800"/>
          <p14:tracePt t="97330" x="2241550" y="2209800"/>
          <p14:tracePt t="97363" x="2197100" y="2209800"/>
          <p14:tracePt t="97366" x="2127250" y="2209800"/>
          <p14:tracePt t="97386" x="2070100" y="2209800"/>
          <p14:tracePt t="97397" x="2044700" y="2209800"/>
          <p14:tracePt t="97417" x="1981200" y="2209800"/>
          <p14:tracePt t="97438" x="1936750" y="2209800"/>
          <p14:tracePt t="97449" x="1860550" y="2209800"/>
          <p14:tracePt t="97469" x="1784350" y="2209800"/>
          <p14:tracePt t="97490" x="1746250" y="2209800"/>
          <p14:tracePt t="97500" x="1701800" y="2209800"/>
          <p14:tracePt t="97521" x="1682750" y="2209800"/>
          <p14:tracePt t="97532" x="1651000" y="2209800"/>
          <p14:tracePt t="97552" x="1612900" y="2209800"/>
          <p14:tracePt t="97580" x="1600200" y="2216150"/>
          <p14:tracePt t="97583" x="1562100" y="2235200"/>
          <p14:tracePt t="97614" x="1530350" y="2254250"/>
          <p14:tracePt t="97615" x="1517650" y="2260600"/>
          <p14:tracePt t="97635" x="1498600" y="2273300"/>
          <p14:tracePt t="97647" x="1485900" y="2273300"/>
          <p14:tracePt t="97666" x="1460500" y="2279650"/>
          <p14:tracePt t="97687" x="1435100" y="2298700"/>
          <p14:tracePt t="97697" x="1422400" y="2311400"/>
          <p14:tracePt t="97714" x="1390650" y="2324100"/>
          <p14:tracePt t="97739" x="1384300" y="2330450"/>
          <p14:tracePt t="97749" x="1358900" y="2336800"/>
          <p14:tracePt t="97770" x="1352550" y="2343150"/>
          <p14:tracePt t="97780" x="1339850" y="2355850"/>
          <p14:tracePt t="97801" x="1327150" y="2362200"/>
          <p14:tracePt t="97822" x="1314450" y="2374900"/>
          <p14:tracePt t="97829" x="1301750" y="2387600"/>
          <p14:tracePt t="97853" x="1289050" y="2393950"/>
          <p14:tracePt t="97863" x="1270000" y="2419350"/>
          <p14:tracePt t="97896" x="1257300" y="2432050"/>
          <p14:tracePt t="97912" x="1244600" y="2438400"/>
          <p14:tracePt t="97914" x="1238250" y="2451100"/>
          <p14:tracePt t="97936" x="1231900" y="2470150"/>
          <p14:tracePt t="97957" x="1219200" y="2470150"/>
          <p14:tracePt t="97967" x="1206500" y="2495550"/>
          <p14:tracePt t="97988" x="1200150" y="2508250"/>
          <p14:tracePt t="97998" x="1187450" y="2533650"/>
          <p14:tracePt t="98019" x="1174750" y="2552700"/>
          <p14:tracePt t="98047" x="1174750" y="2559050"/>
          <p14:tracePt t="98050" x="1174750" y="2571750"/>
          <p14:tracePt t="98071" x="1174750" y="2578100"/>
          <p14:tracePt t="98081" x="1168400" y="2590800"/>
          <p14:tracePt t="98113" x="1168400" y="2597150"/>
          <p14:tracePt t="98130" x="1162050" y="2609850"/>
          <p14:tracePt t="98133" x="1162050" y="2616200"/>
          <p14:tracePt t="98164" x="1162050" y="2622550"/>
          <p14:tracePt t="98174" x="1162050" y="2628900"/>
          <p14:tracePt t="98206" x="1162050" y="2635250"/>
          <p14:tracePt t="98226" x="1162050" y="2641600"/>
          <p14:tracePt t="98237" x="1168400" y="2647950"/>
          <p14:tracePt t="98247" x="1174750" y="2647950"/>
          <p14:tracePt t="98257" x="1181100" y="2647950"/>
          <p14:tracePt t="98268" x="1193800" y="2654300"/>
          <p14:tracePt t="98288" x="1200150" y="2654300"/>
          <p14:tracePt t="98299" x="1225550" y="2660650"/>
          <p14:tracePt t="98320" x="1257300" y="2673350"/>
          <p14:tracePt t="98347" x="1282700" y="2679700"/>
          <p14:tracePt t="98348" x="1339850" y="2698750"/>
          <p14:tracePt t="98380" x="1365250" y="2711450"/>
          <p14:tracePt t="98382" x="1416050" y="2724150"/>
          <p14:tracePt t="98397" x="1473200" y="2736850"/>
          <p14:tracePt t="98423" x="1498600" y="2743200"/>
          <p14:tracePt t="98434" x="1555750" y="2749550"/>
          <p14:tracePt t="98454" x="1581150" y="2749550"/>
          <p14:tracePt t="98465" x="1651000" y="2768600"/>
          <p14:tracePt t="98486" x="1733550" y="2794000"/>
          <p14:tracePt t="98506" x="1771650" y="2806700"/>
          <p14:tracePt t="98516" x="1866900" y="2832100"/>
          <p14:tracePt t="98537" x="1898650" y="2838450"/>
          <p14:tracePt t="98548" x="1981200" y="2851150"/>
          <p14:tracePt t="98568" x="2057400" y="2863850"/>
          <p14:tracePt t="98597" x="2095500" y="2863850"/>
          <p14:tracePt t="98599" x="2159000" y="2863850"/>
          <p14:tracePt t="98620" x="2184400" y="2863850"/>
          <p14:tracePt t="98631" x="2228850" y="2863850"/>
          <p14:tracePt t="98651" x="2241550" y="2863850"/>
          <p14:tracePt t="99181" x="2247900" y="2863850"/>
          <p14:tracePt t="99201" x="2260600" y="2863850"/>
          <p14:tracePt t="99213" x="2266950" y="2863850"/>
          <p14:tracePt t="99222" x="2286000" y="2863850"/>
          <p14:tracePt t="99232" x="2330450" y="2870200"/>
          <p14:tracePt t="99253" x="2374900" y="2876550"/>
          <p14:tracePt t="99264" x="2400300" y="2882900"/>
          <p14:tracePt t="99284" x="2444750" y="2882900"/>
          <p14:tracePt t="99305" x="2470150" y="2882900"/>
          <p14:tracePt t="99316" x="2508250" y="2882900"/>
          <p14:tracePt t="99347" x="2578100" y="2882900"/>
          <p14:tracePt t="99363" x="2622550" y="2882900"/>
          <p14:tracePt t="99364" x="2711450" y="2882900"/>
          <p14:tracePt t="99388" x="2762250" y="2882900"/>
          <p14:tracePt t="99398" x="2895600" y="2882900"/>
          <p14:tracePt t="99419" x="3016250" y="2882900"/>
          <p14:tracePt t="99440" x="3079750" y="2882900"/>
          <p14:tracePt t="99450" x="3187700" y="2882900"/>
          <p14:tracePt t="99471" x="3244850" y="2882900"/>
          <p14:tracePt t="99481" x="3333750" y="2882900"/>
          <p14:tracePt t="99502" x="3441700" y="2882900"/>
          <p14:tracePt t="99523" x="3505200" y="2882900"/>
          <p14:tracePt t="99533" x="3644900" y="2882900"/>
          <p14:tracePt t="99554" x="3714750" y="2882900"/>
          <p14:tracePt t="99564" x="3854450" y="2882900"/>
          <p14:tracePt t="99597" x="3981450" y="2882900"/>
          <p14:tracePt t="99613" x="4038600" y="2882900"/>
          <p14:tracePt t="99616" x="4146550" y="2882900"/>
          <p14:tracePt t="99637" x="4254500" y="2882900"/>
          <p14:tracePt t="99658" x="4311650" y="2882900"/>
          <p14:tracePt t="99668" x="4406900" y="2882900"/>
          <p14:tracePt t="99689" x="4451350" y="2882900"/>
          <p14:tracePt t="99699" x="4540250" y="2882900"/>
          <p14:tracePt t="99720" x="4641850" y="2882900"/>
          <p14:tracePt t="99730" x="4692650" y="2882900"/>
          <p14:tracePt t="99747" x="4813300" y="2882900"/>
          <p14:tracePt t="99780" x="4870450" y="2882900"/>
          <p14:tracePt t="99782" x="4959350" y="2882900"/>
          <p14:tracePt t="99803" x="5054600" y="2882900"/>
          <p14:tracePt t="99813" x="5111750" y="2882900"/>
          <p14:tracePt t="99847" x="5232400" y="2882900"/>
          <p14:tracePt t="99863" x="5308600" y="2882900"/>
          <p14:tracePt t="99865" x="5480050" y="2882900"/>
          <p14:tracePt t="99886" x="5632450" y="2882900"/>
          <p14:tracePt t="99906" x="5708650" y="2882900"/>
          <p14:tracePt t="99917" x="5829300" y="2882900"/>
          <p14:tracePt t="99938" x="5873750" y="2882900"/>
          <p14:tracePt t="99948" x="5981700" y="2882900"/>
          <p14:tracePt t="99969" x="6108700" y="2882900"/>
          <p14:tracePt t="99989" x="6184900" y="2882900"/>
          <p14:tracePt t="100000" x="6330950" y="2882900"/>
          <p14:tracePt t="100020" x="6394450" y="2882900"/>
          <p14:tracePt t="100031" x="6483350" y="2882900"/>
          <p14:tracePt t="100052" x="6534150" y="2876550"/>
          <p14:tracePt t="100063" x="6546850" y="2870200"/>
          <p14:tracePt t="100097" x="6559550" y="2857500"/>
          <p14:tracePt t="100103" x="6565900" y="2844800"/>
          <p14:tracePt t="100114" x="6584950" y="2825750"/>
          <p14:tracePt t="100135" x="6597650" y="2794000"/>
          <p14:tracePt t="100155" x="6597650" y="2781300"/>
          <p14:tracePt t="100166" x="6610350" y="2762250"/>
          <p14:tracePt t="100186" x="6616700" y="2749550"/>
          <p14:tracePt t="100213" x="6616700" y="2743200"/>
          <p14:tracePt t="100217" x="6616700" y="2730500"/>
          <p14:tracePt t="100238" x="6616700" y="2711450"/>
          <p14:tracePt t="100247" x="6604000" y="2686050"/>
          <p14:tracePt t="100281" x="6584950" y="2647950"/>
          <p14:tracePt t="100298" x="6578600" y="2628900"/>
          <p14:tracePt t="100300" x="6565900" y="2597150"/>
          <p14:tracePt t="100330" x="6553200" y="2590800"/>
          <p14:tracePt t="100331" x="6534150" y="2565400"/>
          <p14:tracePt t="100352" x="6515100" y="2546350"/>
          <p14:tracePt t="100363" x="6496050" y="2533650"/>
          <p14:tracePt t="100383" x="6464300" y="2508250"/>
          <p14:tracePt t="100404" x="6438900" y="2495550"/>
          <p14:tracePt t="100414" x="6375400" y="2457450"/>
          <p14:tracePt t="100436" x="6311900" y="2425700"/>
          <p14:tracePt t="100456" x="6280150" y="2413000"/>
          <p14:tracePt t="100466" x="6210300" y="2393950"/>
          <p14:tracePt t="100487" x="6172200" y="2387600"/>
          <p14:tracePt t="100497" x="6115050" y="2368550"/>
          <p14:tracePt t="100518" x="6038850" y="2343150"/>
          <p14:tracePt t="100547" x="6007100" y="2336800"/>
          <p14:tracePt t="100549" x="5924550" y="2305050"/>
          <p14:tracePt t="100570" x="5873750" y="2292350"/>
          <p14:tracePt t="100580" x="5791200" y="2266950"/>
          <p14:tracePt t="100601" x="5695950" y="2235200"/>
          <p14:tracePt t="100622" x="5638800" y="2222500"/>
          <p14:tracePt t="100632" x="5537200" y="2190750"/>
          <p14:tracePt t="100653" x="5435600" y="2159000"/>
          <p14:tracePt t="100664" x="5391150" y="2152650"/>
          <p14:tracePt t="100684" x="5295900" y="2127250"/>
          <p14:tracePt t="100705" x="5238750" y="2120900"/>
          <p14:tracePt t="100715" x="5118100" y="2101850"/>
          <p14:tracePt t="100736" x="4965700" y="2095500"/>
          <p14:tracePt t="100763" x="4876800" y="2082800"/>
          <p14:tracePt t="100764" x="4705350" y="2076450"/>
          <p14:tracePt t="100797" x="4533900" y="2070100"/>
          <p14:tracePt t="100799" x="4457700" y="2070100"/>
          <p14:tracePt t="100819" x="4311650" y="2070100"/>
          <p14:tracePt t="100830" x="4248150" y="2070100"/>
          <p14:tracePt t="100850" x="4127500" y="2070100"/>
          <p14:tracePt t="100863" x="4083050" y="2070100"/>
          <p14:tracePt t="100881" x="3994150" y="2070100"/>
          <p14:tracePt t="100902" x="3905250" y="2070100"/>
          <p14:tracePt t="100922" x="3867150" y="2070100"/>
          <p14:tracePt t="100933" x="3778250" y="2070100"/>
          <p14:tracePt t="100954" x="3721100" y="2070100"/>
          <p14:tracePt t="100964" x="3632200" y="2070100"/>
          <p14:tracePt t="100985" x="3543300" y="2070100"/>
          <p14:tracePt t="101006" x="3498850" y="2070100"/>
          <p14:tracePt t="101016" x="3422650" y="2070100"/>
          <p14:tracePt t="101047" x="3333750" y="2070100"/>
          <p14:tracePt t="101063" x="3282950" y="2070100"/>
          <p14:tracePt t="101080" x="3168650" y="2070100"/>
          <p14:tracePt t="101088" x="3105150" y="2070100"/>
          <p14:tracePt t="101099" x="2997200" y="2070100"/>
          <p14:tracePt t="101119" x="2889250" y="2070100"/>
          <p14:tracePt t="101130" x="2844800" y="2070100"/>
          <p14:tracePt t="101151" x="2743200" y="2070100"/>
          <p14:tracePt t="101171" x="2698750" y="2070100"/>
          <p14:tracePt t="101182" x="2603500" y="2070100"/>
          <p14:tracePt t="101202" x="2501900" y="2070100"/>
          <p14:tracePt t="101230" x="2451100" y="2070100"/>
          <p14:tracePt t="101233" x="2362200" y="2070100"/>
          <p14:tracePt t="101254" x="2317750" y="2070100"/>
          <p14:tracePt t="101263" x="2216150" y="2070100"/>
          <p14:tracePt t="101297" x="2108200" y="2070100"/>
          <p14:tracePt t="101314" x="2044700" y="2070100"/>
          <p14:tracePt t="101316" x="1930400" y="2070100"/>
          <p14:tracePt t="101337" x="1879600" y="2070100"/>
          <p14:tracePt t="101348" x="1790700" y="2070100"/>
          <p14:tracePt t="101368" x="1714500" y="2070100"/>
          <p14:tracePt t="101380" x="1689100" y="2070100"/>
          <p14:tracePt t="101399" x="1638300" y="2070100"/>
          <p14:tracePt t="101420" x="1625600" y="2070100"/>
          <p14:tracePt t="101430" x="1593850" y="2070100"/>
          <p14:tracePt t="101451" x="1562100" y="2070100"/>
          <p14:tracePt t="101472" x="1536700" y="2070100"/>
          <p14:tracePt t="101482" x="1485900" y="2070100"/>
          <p14:tracePt t="101503" x="1435100" y="2070100"/>
          <p14:tracePt t="101514" x="1409700" y="2076450"/>
          <p14:tracePt t="101547" x="1377950" y="2082800"/>
          <p14:tracePt t="101563" x="1358900" y="2089150"/>
          <p14:tracePt t="101566" x="1327150" y="2108200"/>
          <p14:tracePt t="101586" x="1295400" y="2120900"/>
          <p14:tracePt t="101607" x="1276350" y="2133600"/>
          <p14:tracePt t="101617" x="1238250" y="2146300"/>
          <p14:tracePt t="101638" x="1219200" y="2159000"/>
          <p14:tracePt t="101648" x="1187450" y="2184400"/>
          <p14:tracePt t="101669" x="1155700" y="2203450"/>
          <p14:tracePt t="101691" x="1136650" y="2222500"/>
          <p14:tracePt t="101701" x="1104900" y="2254250"/>
          <p14:tracePt t="101722" x="1092200" y="2266950"/>
          <p14:tracePt t="101732" x="1073150" y="2286000"/>
          <p14:tracePt t="101753" x="1060450" y="2311400"/>
          <p14:tracePt t="101764" x="1054100" y="2324100"/>
          <p14:tracePt t="101781" x="1054100" y="2349500"/>
          <p14:tracePt t="101805" x="1047750" y="2368550"/>
          <p14:tracePt t="101815" x="1047750" y="2406650"/>
          <p14:tracePt t="101836" x="1047750" y="2457450"/>
          <p14:tracePt t="101857" x="1047750" y="2476500"/>
          <p14:tracePt t="101867" x="1047750" y="2501900"/>
          <p14:tracePt t="101881" x="1047750" y="2527300"/>
          <p14:tracePt t="101898" x="1047750" y="2533650"/>
          <p14:tracePt t="101919" x="1047750" y="2546350"/>
          <p14:tracePt t="101950" x="1047750" y="2552700"/>
          <p14:tracePt t="101964" x="1047750" y="2559050"/>
          <p14:tracePt t="101971" x="1047750" y="2571750"/>
          <p14:tracePt t="101981" x="1047750" y="2578100"/>
          <p14:tracePt t="102014" x="1047750" y="2584450"/>
          <p14:tracePt t="102031" x="1054100" y="2590800"/>
          <p14:tracePt t="102048" x="1054100" y="2597150"/>
          <p14:tracePt t="102064" x="1054100" y="2603500"/>
          <p14:tracePt t="102074" x="1060450" y="2603500"/>
          <p14:tracePt t="102085" x="1073150" y="2609850"/>
          <p14:tracePt t="102105" x="1073150" y="2616200"/>
          <p14:tracePt t="102116" x="1085850" y="2628900"/>
          <p14:tracePt t="102136" x="1098550" y="2641600"/>
          <p14:tracePt t="102157" x="1111250" y="2647950"/>
          <p14:tracePt t="102168" x="1136650" y="2667000"/>
          <p14:tracePt t="102188" x="1143000" y="2679700"/>
          <p14:tracePt t="102199" x="1168400" y="2692400"/>
          <p14:tracePt t="102219" x="1187450" y="2692400"/>
          <p14:tracePt t="102248" x="1193800" y="2692400"/>
          <p14:tracePt t="102251" x="1200150" y="2692400"/>
          <p14:tracePt t="102271" x="1206500" y="2692400"/>
          <p14:tracePt t="102280" x="1231900" y="2692400"/>
          <p14:tracePt t="102302" x="1263650" y="2698750"/>
          <p14:tracePt t="102323" x="1289050" y="2698750"/>
          <p14:tracePt t="102333" x="1320800" y="2705100"/>
          <p14:tracePt t="102354" x="1339850" y="2705100"/>
          <p14:tracePt t="102365" x="1377950" y="2705100"/>
          <p14:tracePt t="102385" x="1403350" y="2705100"/>
          <p14:tracePt t="102398" x="1416050" y="2705100"/>
          <p14:tracePt t="102416" x="1460500" y="2705100"/>
          <p14:tracePt t="102437" x="1517650" y="2705100"/>
          <p14:tracePt t="102464" x="1555750" y="2711450"/>
          <p14:tracePt t="102468" x="1612900" y="2711450"/>
          <p14:tracePt t="102489" x="1631950" y="2711450"/>
          <p14:tracePt t="102499" x="1670050" y="2717800"/>
          <p14:tracePt t="102531" x="1701800" y="2717800"/>
          <p14:tracePt t="102541" x="1727200" y="2717800"/>
          <p14:tracePt t="102551" x="1797050" y="2717800"/>
          <p14:tracePt t="102572" x="1847850" y="2717800"/>
          <p14:tracePt t="102582" x="1955800" y="2717800"/>
          <p14:tracePt t="102603" x="2057400" y="2717800"/>
          <p14:tracePt t="102624" x="2089150" y="2717800"/>
          <p14:tracePt t="102634" x="2133600" y="2717800"/>
          <p14:tracePt t="102655" x="2152650" y="2717800"/>
          <p14:tracePt t="102665" x="2178050" y="2724150"/>
          <p14:tracePt t="102686" x="2222500" y="2736850"/>
          <p14:tracePt t="102714" x="2266950" y="2743200"/>
          <p14:tracePt t="102717" x="2368550" y="2768600"/>
          <p14:tracePt t="102738" x="2425700" y="2787650"/>
          <p14:tracePt t="102748" x="2527300" y="2800350"/>
          <p14:tracePt t="102781" x="2597150" y="2806700"/>
          <p14:tracePt t="102790" x="2609850" y="2806700"/>
          <p14:tracePt t="102800" x="2628900" y="2806700"/>
          <p14:tracePt t="102821" x="2641600" y="2806700"/>
          <p14:tracePt t="102831" x="2698750" y="2806700"/>
          <p14:tracePt t="102852" x="2781300" y="2806700"/>
          <p14:tracePt t="102873" x="2838450" y="2806700"/>
          <p14:tracePt t="102883" x="2927350" y="2806700"/>
          <p14:tracePt t="102898" x="2984500" y="2806700"/>
          <p14:tracePt t="102925" x="3003550" y="2806700"/>
          <p14:tracePt t="102935" x="3041650" y="2813050"/>
          <p14:tracePt t="102964" x="3079750" y="2819400"/>
          <p14:tracePt t="102966" x="3187700" y="2825750"/>
          <p14:tracePt t="102987" x="3340100" y="2844800"/>
          <p14:tracePt t="102998" x="3416300" y="2851150"/>
          <p14:tracePt t="103018" x="3549650" y="2851150"/>
          <p14:tracePt t="103039" x="3606800" y="2851150"/>
          <p14:tracePt t="103049" x="3683000" y="2851150"/>
          <p14:tracePt t="103070" x="3759200" y="2851150"/>
          <p14:tracePt t="103090" x="3803650" y="2851150"/>
          <p14:tracePt t="103101" x="3924300" y="2851150"/>
          <p14:tracePt t="103122" x="4000500" y="2851150"/>
          <p14:tracePt t="103132" x="4152900" y="2851150"/>
          <p14:tracePt t="103153" x="4273550" y="2851150"/>
          <p14:tracePt t="103173" x="4311650" y="2851150"/>
          <p14:tracePt t="103184" x="4375150" y="2851150"/>
          <p14:tracePt t="103204" x="4400550" y="2851150"/>
          <p14:tracePt t="103215" x="4445000" y="2851150"/>
          <p14:tracePt t="103236" x="4521200" y="2851150"/>
          <p14:tracePt t="103248" x="4578350" y="2851150"/>
          <p14:tracePt t="103267" x="4667250" y="2857500"/>
          <p14:tracePt t="103281" x="4743450" y="2857500"/>
          <p14:tracePt t="103308" x="4787900" y="2857500"/>
          <p14:tracePt t="103319" x="4851400" y="2857500"/>
          <p14:tracePt t="103339" x="4895850" y="2857500"/>
          <p14:tracePt t="103349" x="4978400" y="2857500"/>
          <p14:tracePt t="103370" x="5073650" y="2857500"/>
          <p14:tracePt t="103391" x="5118100" y="2857500"/>
          <p14:tracePt t="103401" x="5219700" y="2857500"/>
          <p14:tracePt t="103414" x="5264150" y="2857500"/>
          <p14:tracePt t="103433" x="5372100" y="2857500"/>
          <p14:tracePt t="103453" x="5480050" y="2857500"/>
          <p14:tracePt t="103465" x="5543550" y="2857500"/>
          <p14:tracePt t="103484" x="5645150" y="2857500"/>
          <p14:tracePt t="103498" x="5689600" y="2857500"/>
          <p14:tracePt t="103515" x="5740400" y="2857500"/>
          <p14:tracePt t="103536" x="5778500" y="2851150"/>
          <p14:tracePt t="103557" x="5791200" y="2844800"/>
          <p14:tracePt t="103567" x="5829300" y="2832100"/>
          <p14:tracePt t="103588" x="5848350" y="2825750"/>
          <p14:tracePt t="103598" x="5892800" y="2806700"/>
          <p14:tracePt t="103619" x="5956300" y="2787650"/>
          <p14:tracePt t="103648" x="5981700" y="2781300"/>
          <p14:tracePt t="103650" x="6019800" y="2762250"/>
          <p14:tracePt t="103671" x="6032500" y="2755900"/>
          <p14:tracePt t="103681" x="6057900" y="2736850"/>
          <p14:tracePt t="103702" x="6070600" y="2730500"/>
          <p14:tracePt t="103714" x="6070600" y="2717800"/>
          <p14:tracePt t="103733" x="6083300" y="2705100"/>
          <p14:tracePt t="103748" x="6089650" y="2692400"/>
          <p14:tracePt t="103748" x="6096000" y="2679700"/>
          <p14:tracePt t="103764" x="6102350" y="2667000"/>
          <p14:tracePt t="103785" x="6108700" y="2635250"/>
          <p14:tracePt t="103798" x="6108700" y="2622550"/>
          <p14:tracePt t="103816" x="6115050" y="2597150"/>
          <p14:tracePt t="103837" x="6121400" y="2578100"/>
          <p14:tracePt t="103858" x="6121400" y="2565400"/>
          <p14:tracePt t="103868" x="6121400" y="2546350"/>
          <p14:tracePt t="103889" x="6121400" y="2540000"/>
          <p14:tracePt t="103899" x="6121400" y="2527300"/>
          <p14:tracePt t="103920" x="6121400" y="2514600"/>
          <p14:tracePt t="103947" x="6121400" y="2508250"/>
          <p14:tracePt t="103963" x="6115050" y="2501900"/>
          <p14:tracePt t="103981" x="6108700" y="2495550"/>
          <p14:tracePt t="103982" x="6096000" y="2482850"/>
          <p14:tracePt t="104003" x="6070600" y="2463800"/>
          <p14:tracePt t="104024" x="6051550" y="2457450"/>
          <p14:tracePt t="104034" x="6019800" y="2432050"/>
          <p14:tracePt t="104055" x="6000750" y="2419350"/>
          <p14:tracePt t="104065" x="5949950" y="2406650"/>
          <p14:tracePt t="104086" x="5873750" y="2381250"/>
          <p14:tracePt t="104106" x="5829300" y="2362200"/>
          <p14:tracePt t="104117" x="5702300" y="2330450"/>
          <p14:tracePt t="104138" x="5549900" y="2279650"/>
          <p14:tracePt t="104164" x="5480050" y="2260600"/>
          <p14:tracePt t="104169" x="5365750" y="2228850"/>
          <p14:tracePt t="104189" x="5321300" y="2216150"/>
          <p14:tracePt t="104200" x="5257800" y="2209800"/>
          <p14:tracePt t="104231" x="5213350" y="2203450"/>
          <p14:tracePt t="104238" x="5168900" y="2203450"/>
          <p14:tracePt t="104252" x="5035550" y="2203450"/>
          <p14:tracePt t="104272" x="4959350" y="2203450"/>
          <p14:tracePt t="104283" x="4800600" y="2203450"/>
          <p14:tracePt t="104298" x="4648200" y="2203450"/>
          <p14:tracePt t="104324" x="4578350" y="2203450"/>
          <p14:tracePt t="104335" x="4451350" y="2203450"/>
          <p14:tracePt t="104355" x="4394200" y="2203450"/>
          <p14:tracePt t="104366" x="4241800" y="2203450"/>
          <p14:tracePt t="104386" x="4083050" y="2203450"/>
          <p14:tracePt t="104414" x="4006850" y="2203450"/>
          <p14:tracePt t="104418" x="3873500" y="2203450"/>
          <p14:tracePt t="104431" x="3822700" y="2203450"/>
          <p14:tracePt t="104449" x="3746500" y="2203450"/>
          <p14:tracePt t="104481" x="3702050" y="2203450"/>
          <p14:tracePt t="104490" x="3676650" y="2203450"/>
          <p14:tracePt t="104500" x="3638550" y="2203450"/>
          <p14:tracePt t="104521" x="3619500" y="2203450"/>
          <p14:tracePt t="104532" x="3568700" y="2203450"/>
          <p14:tracePt t="104552" x="3511550" y="2203450"/>
          <p14:tracePt t="104573" x="3479800" y="2203450"/>
          <p14:tracePt t="104583" x="3422650" y="2203450"/>
          <p14:tracePt t="104604" x="3397250" y="2203450"/>
          <p14:tracePt t="104614" x="3321050" y="2203450"/>
          <p14:tracePt t="104635" x="3232150" y="2203450"/>
          <p14:tracePt t="104664" x="3187700" y="2203450"/>
          <p14:tracePt t="104666" x="3079750" y="2203450"/>
          <p14:tracePt t="104687" x="2984500" y="2203450"/>
          <p14:tracePt t="104698" x="2940050" y="2203450"/>
          <p14:tracePt t="104731" x="2851150" y="2203450"/>
          <p14:tracePt t="104739" x="2806700" y="2203450"/>
          <p14:tracePt t="104749" x="2717800" y="2203450"/>
          <p14:tracePt t="104770" x="2616200" y="2203450"/>
          <p14:tracePt t="104791" x="2552700" y="2203450"/>
          <p14:tracePt t="104801" x="2432050" y="2203450"/>
          <p14:tracePt t="104814" x="2368550" y="2203450"/>
          <p14:tracePt t="104832" x="2260600" y="2203450"/>
          <p14:tracePt t="104853" x="2184400" y="2203450"/>
          <p14:tracePt t="104874" x="2146300" y="2203450"/>
          <p14:tracePt t="104884" x="2082800" y="2203450"/>
          <p14:tracePt t="104905" x="2044700" y="2203450"/>
          <p14:tracePt t="104915" x="1968500" y="2203450"/>
          <p14:tracePt t="104931" x="1892300" y="2203450"/>
          <p14:tracePt t="104964" x="1847850" y="2203450"/>
          <p14:tracePt t="104966" x="1790700" y="2203450"/>
          <p14:tracePt t="104988" x="1727200" y="2203450"/>
          <p14:tracePt t="104998" x="1689100" y="2203450"/>
          <p14:tracePt t="105019" x="1612900" y="2203450"/>
          <p14:tracePt t="105040" x="1581150" y="2203450"/>
          <p14:tracePt t="105050" x="1492250" y="2203450"/>
          <p14:tracePt t="105071" x="1447800" y="2203450"/>
          <p14:tracePt t="105081" x="1365250" y="2209800"/>
          <p14:tracePt t="105102" x="1308100" y="2216150"/>
          <p14:tracePt t="105122" x="1282700" y="2222500"/>
          <p14:tracePt t="105133" x="1250950" y="2235200"/>
          <p14:tracePt t="105153" x="1238250" y="2241550"/>
          <p14:tracePt t="105164" x="1206500" y="2254250"/>
          <p14:tracePt t="105196" x="1168400" y="2273300"/>
          <p14:tracePt t="105214" x="1149350" y="2286000"/>
          <p14:tracePt t="105216" x="1111250" y="2305050"/>
          <p14:tracePt t="105237" x="1079500" y="2317750"/>
          <p14:tracePt t="105257" x="1073150" y="2324100"/>
          <p14:tracePt t="105268" x="1060450" y="2324100"/>
          <p14:tracePt t="105288" x="1060450" y="2330450"/>
          <p14:tracePt t="105309" x="1060450" y="2336800"/>
          <p14:tracePt t="105314" x="1060450" y="2343150"/>
          <p14:tracePt t="105348" x="1060450" y="2349500"/>
          <p14:tracePt t="105351" x="1060450" y="2362200"/>
          <p14:tracePt t="105371" x="1060450" y="2374900"/>
          <p14:tracePt t="105382" x="1060450" y="2387600"/>
          <p14:tracePt t="105402" x="1060450" y="2406650"/>
          <p14:tracePt t="105423" x="1060450" y="2413000"/>
          <p14:tracePt t="105434" x="1060450" y="2432050"/>
          <p14:tracePt t="105448" x="1060450" y="2438400"/>
          <p14:tracePt t="105464" x="1066800" y="2463800"/>
          <p14:tracePt t="105496" x="1079500" y="2482850"/>
          <p14:tracePt t="105516" x="1092200" y="2482850"/>
          <p14:tracePt t="105527" x="1098550" y="2489200"/>
          <p14:tracePt t="105537" x="1130300" y="2501900"/>
          <p14:tracePt t="105558" x="1155700" y="2514600"/>
          <p14:tracePt t="105568" x="1225550" y="2540000"/>
          <p14:tracePt t="105589" x="1276350" y="2552700"/>
          <p14:tracePt t="105599" x="1377950" y="2584450"/>
          <p14:tracePt t="105620" x="1473200" y="2609850"/>
          <p14:tracePt t="105648" x="1504950" y="2622550"/>
          <p14:tracePt t="105651" x="1587500" y="2647950"/>
          <p14:tracePt t="105681" x="1625600" y="2654300"/>
          <p14:tracePt t="105682" x="1695450" y="2667000"/>
          <p14:tracePt t="105703" x="1797050" y="2679700"/>
          <p14:tracePt t="105714" x="1860550" y="2692400"/>
          <p14:tracePt t="105734" x="2006600" y="2705100"/>
          <p14:tracePt t="105755" x="2082800" y="2717800"/>
          <p14:tracePt t="105765" x="2228850" y="2730500"/>
          <p14:tracePt t="105786" x="2349500" y="2743200"/>
          <p14:tracePt t="105807" x="2400300" y="2743200"/>
          <p14:tracePt t="105817" x="2514600" y="2749550"/>
          <p14:tracePt t="105831" x="2641600" y="2749550"/>
          <p14:tracePt t="105864" x="2717800" y="2749550"/>
          <p14:tracePt t="105869" x="2901950" y="2749550"/>
          <p14:tracePt t="105898" x="3009900" y="2749550"/>
          <p14:tracePt t="105900" x="3206750" y="2749550"/>
          <p14:tracePt t="105921" x="3302000" y="2749550"/>
          <p14:tracePt t="105931" x="3473450" y="2749550"/>
          <p14:tracePt t="105948" x="3613150" y="2749550"/>
          <p14:tracePt t="105973" x="3683000" y="2749550"/>
          <p14:tracePt t="105983" x="3822700" y="2749550"/>
          <p14:tracePt t="106004" x="3949700" y="2749550"/>
          <p14:tracePt t="106014" x="4019550" y="2749550"/>
          <p14:tracePt t="106035" x="4133850" y="2749550"/>
          <p14:tracePt t="106056" x="4203700" y="2749550"/>
          <p14:tracePt t="106066" x="4311650" y="2749550"/>
          <p14:tracePt t="106087" x="4432300" y="2749550"/>
          <p14:tracePt t="106107" x="4483100" y="2749550"/>
          <p14:tracePt t="106118" x="4597400" y="2749550"/>
          <p14:tracePt t="106148" x="4641850" y="2749550"/>
          <p14:tracePt t="106149" x="4718050" y="2749550"/>
          <p14:tracePt t="106181" x="4794250" y="2749550"/>
          <p14:tracePt t="106184" x="4826000" y="2749550"/>
          <p14:tracePt t="106201" x="4902200" y="2749550"/>
          <p14:tracePt t="106222" x="4940300" y="2749550"/>
          <p14:tracePt t="106232" x="5016500" y="2749550"/>
          <p14:tracePt t="106253" x="5086350" y="2749550"/>
          <p14:tracePt t="106273" x="5105400" y="2749550"/>
          <p14:tracePt t="106284" x="5175250" y="2749550"/>
          <p14:tracePt t="106304" x="5207000" y="2749550"/>
          <p14:tracePt t="106315" x="5308600" y="2749550"/>
          <p14:tracePt t="106331" x="5403850" y="2749550"/>
          <p14:tracePt t="106364" x="5461000" y="2749550"/>
          <p14:tracePt t="106367" x="5549900" y="2749550"/>
          <p14:tracePt t="106387" x="5607050" y="2749550"/>
          <p14:tracePt t="106398" x="5626100" y="2749550"/>
          <p14:tracePt t="106431" x="5651500" y="2743200"/>
          <p14:tracePt t="106439" x="5657850" y="2736850"/>
          <p14:tracePt t="106450" x="5670550" y="2730500"/>
          <p14:tracePt t="106470" x="5683250" y="2711450"/>
          <p14:tracePt t="106491" x="5695950" y="2705100"/>
          <p14:tracePt t="106501" x="5702300" y="2692400"/>
          <p14:tracePt t="106522" x="5708650" y="2692400"/>
          <p14:tracePt t="106533" x="5708650" y="2686050"/>
          <p14:tracePt t="106553" x="5715000" y="2673350"/>
          <p14:tracePt t="106584" x="5721350" y="2660650"/>
          <p14:tracePt t="106598" x="5727700" y="2647950"/>
          <p14:tracePt t="106605" x="5727700" y="2641600"/>
          <p14:tracePt t="106616" x="5740400" y="2609850"/>
          <p14:tracePt t="106636" x="5746750" y="2590800"/>
          <p14:tracePt t="106648" x="5753100" y="2578100"/>
          <p14:tracePt t="106667" x="5759450" y="2559050"/>
          <p14:tracePt t="106681" x="5765800" y="2552700"/>
          <p14:tracePt t="106698" x="5772150" y="2533650"/>
          <p14:tracePt t="106719" x="5778500" y="2514600"/>
          <p14:tracePt t="106740" x="5778500" y="2501900"/>
          <p14:tracePt t="106750" x="5778500" y="2482850"/>
          <p14:tracePt t="106771" x="5778500" y="2463800"/>
          <p14:tracePt t="106781" x="5778500" y="2438400"/>
          <p14:tracePt t="106802" x="5759450" y="2400300"/>
          <p14:tracePt t="106823" x="5740400" y="2381250"/>
          <p14:tracePt t="106833" x="5651500" y="2330450"/>
          <p14:tracePt t="106848" x="5537200" y="2279650"/>
          <p14:tracePt t="106881" x="5467350" y="2254250"/>
          <p14:tracePt t="106885" x="5334000" y="2216150"/>
          <p14:tracePt t="106898" x="5264150" y="2209800"/>
          <p14:tracePt t="106916" x="5130800" y="2197100"/>
          <p14:tracePt t="106930" x="5054600" y="2184400"/>
          <p14:tracePt t="106930" x="4978400" y="2184400"/>
          <p14:tracePt t="106947" x="4902200" y="2184400"/>
          <p14:tracePt t="106963" x="4762500" y="2184400"/>
          <p14:tracePt t="106989" x="4686300" y="2184400"/>
          <p14:tracePt t="106999" x="4546600" y="2184400"/>
          <p14:tracePt t="107020" x="4394200" y="2184400"/>
          <p14:tracePt t="107041" x="4330700" y="2184400"/>
          <p14:tracePt t="107051" x="4197350" y="2184400"/>
          <p14:tracePt t="107072" x="4133850" y="2184400"/>
          <p14:tracePt t="107082" x="3994150" y="2184400"/>
          <p14:tracePt t="107103" x="3854450" y="2184400"/>
          <p14:tracePt t="107114" x="3778250" y="2184400"/>
          <p14:tracePt t="107134" x="3638550" y="2184400"/>
          <p14:tracePt t="107148" x="3568700" y="2184400"/>
          <p14:tracePt t="107165" x="3473450" y="2184400"/>
          <p14:tracePt t="107186" x="3384550" y="2184400"/>
          <p14:tracePt t="107207" x="3340100" y="2184400"/>
          <p14:tracePt t="107217" x="3232150" y="2184400"/>
          <p14:tracePt t="107238" x="3175000" y="2184400"/>
          <p14:tracePt t="107248" x="3054350" y="2184400"/>
          <p14:tracePt t="107269" x="2927350" y="2184400"/>
          <p14:tracePt t="107289" x="2870200" y="2184400"/>
          <p14:tracePt t="107300" x="2749550" y="2184400"/>
          <p14:tracePt t="107320" x="2686050" y="2184400"/>
          <p14:tracePt t="107331" x="2552700" y="2184400"/>
          <p14:tracePt t="107348" x="2425700" y="2184400"/>
          <p14:tracePt t="107381" x="2362200" y="2184400"/>
          <p14:tracePt t="107383" x="2241550" y="2184400"/>
          <p14:tracePt t="107413" x="2184400" y="2184400"/>
          <p14:tracePt t="107414" x="2089150" y="2184400"/>
          <p14:tracePt t="107435" x="1974850" y="2184400"/>
          <p14:tracePt t="107455" x="1911350" y="2184400"/>
          <p14:tracePt t="107466" x="1771650" y="2184400"/>
          <p14:tracePt t="107486" x="1631950" y="2184400"/>
          <p14:tracePt t="107507" x="1562100" y="2184400"/>
          <p14:tracePt t="107518" x="1454150" y="2184400"/>
          <p14:tracePt t="107538" x="1409700" y="2184400"/>
          <p14:tracePt t="107549" x="1358900" y="2184400"/>
          <p14:tracePt t="107569" x="1333500" y="2184400"/>
          <p14:tracePt t="107598" x="1320800" y="2184400"/>
          <p14:tracePt t="107600" x="1308100" y="2190750"/>
          <p14:tracePt t="107621" x="1301750" y="2190750"/>
          <p14:tracePt t="107632" x="1289050" y="2190750"/>
          <p14:tracePt t="107651" x="1270000" y="2203450"/>
          <p14:tracePt t="107673" x="1263650" y="2209800"/>
          <p14:tracePt t="107683" x="1257300" y="2209800"/>
          <p14:tracePt t="110526" x="1263650" y="2209800"/>
          <p14:tracePt t="112850" x="1263650" y="2216150"/>
          <p14:tracePt t="112873" x="1263650" y="2228850"/>
          <p14:tracePt t="112881" x="1263650" y="2235200"/>
          <p14:tracePt t="112891" x="1263650" y="2247900"/>
          <p14:tracePt t="112901" x="1263650" y="2279650"/>
          <p14:tracePt t="112931" x="1263650" y="2286000"/>
          <p14:tracePt t="112932" x="1270000" y="2305050"/>
          <p14:tracePt t="112965" x="1276350" y="2305050"/>
          <p14:tracePt t="112980" x="1276350" y="2311400"/>
          <p14:tracePt t="112991" x="1282700" y="2324100"/>
          <p14:tracePt t="113015" x="1282700" y="2330450"/>
          <p14:tracePt t="113026" x="1282700" y="2336800"/>
          <p14:tracePt t="113036" x="1282700" y="2349500"/>
          <p14:tracePt t="113046" x="1289050" y="2381250"/>
          <p14:tracePt t="113067" x="1289050" y="2406650"/>
          <p14:tracePt t="113088" x="1295400" y="2419350"/>
          <p14:tracePt t="113098" x="1295400" y="2444750"/>
          <p14:tracePt t="113119" x="1301750" y="2476500"/>
          <p14:tracePt t="113140" x="1301750" y="2482850"/>
          <p14:tracePt t="113150" x="1301750" y="2520950"/>
          <p14:tracePt t="113181" x="1301750" y="2546350"/>
          <p14:tracePt t="113182" x="1301750" y="2565400"/>
          <p14:tracePt t="113202" x="1301750" y="2584450"/>
          <p14:tracePt t="113214" x="1301750" y="2597150"/>
          <p14:tracePt t="113247" x="1301750" y="2609850"/>
          <p14:tracePt t="113264" x="1301750" y="2628900"/>
          <p14:tracePt t="113275" x="1301750" y="2647950"/>
          <p14:tracePt t="113285" x="1301750" y="2679700"/>
          <p14:tracePt t="113306" x="1301750" y="2692400"/>
          <p14:tracePt t="113316" x="1301750" y="2730500"/>
          <p14:tracePt t="113337" x="1301750" y="2768600"/>
          <p14:tracePt t="113358" x="1301750" y="2787650"/>
          <p14:tracePt t="113368" x="1301750" y="2819400"/>
          <p14:tracePt t="113389" x="1301750" y="2838450"/>
          <p14:tracePt t="113399" x="1301750" y="2876550"/>
          <p14:tracePt t="113420" x="1301750" y="2914650"/>
          <p14:tracePt t="113447" x="1301750" y="2940050"/>
          <p14:tracePt t="113449" x="1301750" y="2990850"/>
          <p14:tracePt t="113472" x="1301750" y="3016250"/>
          <p14:tracePt t="113482" x="1301750" y="3060700"/>
          <p14:tracePt t="113503" x="1301750" y="3098800"/>
          <p14:tracePt t="113513" x="1301750" y="3111500"/>
          <p14:tracePt t="113534" x="1301750" y="3149600"/>
          <p14:tracePt t="113547" x="1301750" y="3162300"/>
          <p14:tracePt t="113565" x="1301750" y="3194050"/>
          <p14:tracePt t="113586" x="1301750" y="3225800"/>
          <p14:tracePt t="113606" x="1301750" y="3244850"/>
          <p14:tracePt t="113617" x="1301750" y="3289300"/>
          <p14:tracePt t="113637" x="1301750" y="3308350"/>
          <p14:tracePt t="113648" x="1301750" y="3340100"/>
          <p14:tracePt t="113669" x="1301750" y="3359150"/>
          <p14:tracePt t="113689" x="1301750" y="3371850"/>
          <p14:tracePt t="113700" x="1301750" y="3384550"/>
          <p14:tracePt t="113731" x="1301750" y="3397250"/>
          <p14:tracePt t="113747" x="1301750" y="3409950"/>
          <p14:tracePt t="113752" x="1301750" y="3422650"/>
          <p14:tracePt t="113772" x="1301750" y="3429000"/>
          <p14:tracePt t="113783" x="1301750" y="3441700"/>
          <p14:tracePt t="113803" x="1301750" y="3467100"/>
          <p14:tracePt t="113834" x="1301750" y="3479800"/>
          <p14:tracePt t="113845" x="1301750" y="3492500"/>
          <p14:tracePt t="113866" x="1301750" y="3498850"/>
          <p14:tracePt t="113881" x="1301750" y="3505200"/>
          <p14:tracePt t="113886" x="1301750" y="3530600"/>
          <p14:tracePt t="113914" x="1301750" y="3536950"/>
          <p14:tracePt t="113917" x="1301750" y="3556000"/>
          <p14:tracePt t="114020" x="1308100" y="3556000"/>
          <p14:tracePt t="114041" x="1314450" y="3556000"/>
          <p14:tracePt t="114072" x="1314450" y="3549650"/>
          <p14:tracePt t="114083" x="1320800" y="3536950"/>
          <p14:tracePt t="114093" x="1327150" y="3524250"/>
          <p14:tracePt t="114103" x="1339850" y="3505200"/>
          <p14:tracePt t="114114" x="1346200" y="3473450"/>
          <p14:tracePt t="114124" x="1358900" y="3435350"/>
          <p14:tracePt t="114134" x="1384300" y="3359150"/>
          <p14:tracePt t="114155" x="1397000" y="3327400"/>
          <p14:tracePt t="114165" x="1416050" y="3270250"/>
          <p14:tracePt t="114198" x="1428750" y="3244850"/>
          <p14:tracePt t="114213" x="1435100" y="3225800"/>
          <p14:tracePt t="114230" x="1435100" y="3194050"/>
          <p14:tracePt t="114235" x="1441450" y="3168650"/>
          <p14:tracePt t="114248" x="1441450" y="3111500"/>
          <p14:tracePt t="114269" x="1447800" y="3028950"/>
          <p14:tracePt t="114290" x="1454150" y="2997200"/>
          <p14:tracePt t="114300" x="1466850" y="2933700"/>
          <p14:tracePt t="114321" x="1473200" y="2914650"/>
          <p14:tracePt t="114331" x="1485900" y="2882900"/>
          <p14:tracePt t="114352" x="1498600" y="2857500"/>
          <p14:tracePt t="114373" x="1504950" y="2851150"/>
          <p14:tracePt t="114383" x="1524000" y="2813050"/>
          <p14:tracePt t="114414" x="1536700" y="2774950"/>
          <p14:tracePt t="114431" x="1543050" y="2755900"/>
          <p14:tracePt t="114435" x="1549400" y="2717800"/>
          <p14:tracePt t="114447" x="1555750" y="2698750"/>
          <p14:tracePt t="114464" x="1568450" y="2660650"/>
          <p14:tracePt t="114487" x="1581150" y="2628900"/>
          <p14:tracePt t="114507" x="1587500" y="2609850"/>
          <p14:tracePt t="114518" x="1600200" y="2565400"/>
          <p14:tracePt t="114539" x="1606550" y="2546350"/>
          <p14:tracePt t="114549" x="1612900" y="2527300"/>
          <p14:tracePt t="114564" x="1619250" y="2508250"/>
          <p14:tracePt t="114591" x="1619250" y="2501900"/>
          <p14:tracePt t="114601" x="1619250" y="2489200"/>
          <p14:tracePt t="114622" x="1619250" y="2470150"/>
          <p14:tracePt t="114632" x="1619250" y="2438400"/>
          <p14:tracePt t="114653" x="1619250" y="2406650"/>
          <p14:tracePt t="114664" x="1619250" y="2393950"/>
          <p14:tracePt t="114684" x="1612900" y="2368550"/>
          <p14:tracePt t="114697" x="1612900" y="2355850"/>
          <p14:tracePt t="114715" x="1593850" y="2343150"/>
          <p14:tracePt t="114736" x="1574800" y="2317750"/>
          <p14:tracePt t="114756" x="1568450" y="2305050"/>
          <p14:tracePt t="114767" x="1549400" y="2292350"/>
          <p14:tracePt t="114788" x="1549400" y="2286000"/>
          <p14:tracePt t="114798" x="1530350" y="2279650"/>
          <p14:tracePt t="114831" x="1530350" y="2273300"/>
          <p14:tracePt t="114839" x="1524000" y="2273300"/>
          <p14:tracePt t="114850" x="1504950" y="2260600"/>
          <p14:tracePt t="114881" x="1492250" y="2260600"/>
          <p14:tracePt t="114897" x="1473200" y="2260600"/>
          <p14:tracePt t="114902" x="1435100" y="2260600"/>
          <p14:tracePt t="114914" x="1403350" y="2260600"/>
          <p14:tracePt t="114933" x="1339850" y="2273300"/>
          <p14:tracePt t="114964" x="1295400" y="2298700"/>
          <p14:tracePt t="114974" x="1276350" y="2305050"/>
          <p14:tracePt t="114985" x="1257300" y="2317750"/>
          <p14:tracePt t="115005" x="1257300" y="2324100"/>
          <p14:tracePt t="115016" x="1244600" y="2336800"/>
          <p14:tracePt t="115036" x="1225550" y="2362200"/>
          <p14:tracePt t="115057" x="1206500" y="2381250"/>
          <p14:tracePt t="115067" x="1155700" y="2438400"/>
          <p14:tracePt t="115081" x="1136650" y="2457450"/>
          <p14:tracePt t="115099" x="1104900" y="2501900"/>
          <p14:tracePt t="115119" x="1079500" y="2546350"/>
          <p14:tracePt t="115147" x="1073150" y="2565400"/>
          <p14:tracePt t="115150" x="1066800" y="2609850"/>
          <p14:tracePt t="115181" x="1066800" y="2673350"/>
          <p14:tracePt t="115182" x="1066800" y="2717800"/>
          <p14:tracePt t="115200" x="1066800" y="2825750"/>
          <p14:tracePt t="115223" x="1066800" y="2895600"/>
          <p14:tracePt t="115233" x="1066800" y="3003550"/>
          <p14:tracePt t="115254" x="1066800" y="3048000"/>
          <p14:tracePt t="115265" x="1066800" y="3105150"/>
          <p14:tracePt t="115285" x="1066800" y="3155950"/>
          <p14:tracePt t="115306" x="1066800" y="3187700"/>
          <p14:tracePt t="115316" x="1066800" y="3244850"/>
          <p14:tracePt t="115337" x="1066800" y="3276600"/>
          <p14:tracePt t="115347" x="1066800" y="3365500"/>
          <p14:tracePt t="115368" x="1066800" y="3441700"/>
          <p14:tracePt t="115397" x="1066800" y="3486150"/>
          <p14:tracePt t="115399" x="1066800" y="3562350"/>
          <p14:tracePt t="115431" x="1066800" y="3632200"/>
          <p14:tracePt t="115447" x="1066800" y="3676650"/>
          <p14:tracePt t="115451" x="1066800" y="3752850"/>
          <p14:tracePt t="115464" x="1066800" y="3841750"/>
          <p14:tracePt t="115482" x="1066800" y="3886200"/>
          <p14:tracePt t="115503" x="1066800" y="3962400"/>
          <p14:tracePt t="115524" x="1066800" y="4006850"/>
          <p14:tracePt t="115534" x="1066800" y="4083050"/>
          <p14:tracePt t="115555" x="1066800" y="4127500"/>
          <p14:tracePt t="115565" x="1066800" y="4197350"/>
          <p14:tracePt t="115581" x="1066800" y="4254500"/>
          <p14:tracePt t="115607" x="1066800" y="4286250"/>
          <p14:tracePt t="115617" x="1066800" y="4343400"/>
          <p14:tracePt t="115647" x="1066800" y="4406900"/>
          <p14:tracePt t="115649" x="1066800" y="4445000"/>
          <p14:tracePt t="115681" x="1066800" y="4533900"/>
          <p14:tracePt t="115690" x="1066800" y="4578350"/>
          <p14:tracePt t="115700" x="1066800" y="4654550"/>
          <p14:tracePt t="115721" x="1066800" y="4699000"/>
          <p14:tracePt t="115731" x="1066800" y="4775200"/>
          <p14:tracePt t="115752" x="1079500" y="4845050"/>
          <p14:tracePt t="115772" x="1085850" y="4870450"/>
          <p14:tracePt t="115783" x="1098550" y="4921250"/>
          <p14:tracePt t="115804" x="1111250" y="4959350"/>
          <p14:tracePt t="115814" x="1117600" y="4965700"/>
          <p14:tracePt t="115847" x="1117600" y="4972050"/>
          <p14:tracePt t="115876" x="1123950" y="4972050"/>
          <p14:tracePt t="115897" x="1123950" y="4965700"/>
          <p14:tracePt t="115909" x="1123950" y="4959350"/>
          <p14:tracePt t="115923" x="1130300" y="4946650"/>
          <p14:tracePt t="115928" x="1130300" y="4927600"/>
          <p14:tracePt t="115947" x="1130300" y="4914900"/>
          <p14:tracePt t="115948" x="1136650" y="4864100"/>
          <p14:tracePt t="115964" x="1149350" y="4787900"/>
          <p14:tracePt t="115990" x="1168400" y="4724400"/>
          <p14:tracePt t="116000" x="1187450" y="4572000"/>
          <p14:tracePt t="116021" x="1219200" y="4298950"/>
          <p14:tracePt t="116052" x="1225550" y="4222750"/>
          <p14:tracePt t="116063" x="1238250" y="4140200"/>
          <p14:tracePt t="116079" x="1250950" y="4076700"/>
          <p14:tracePt t="116083" x="1289050" y="3968750"/>
          <p14:tracePt t="116098" x="1301750" y="3924300"/>
          <p14:tracePt t="116115" x="1327150" y="3841750"/>
          <p14:tracePt t="116147" x="1352550" y="3771900"/>
          <p14:tracePt t="116164" x="1358900" y="3733800"/>
          <p14:tracePt t="116166" x="1384300" y="3670300"/>
          <p14:tracePt t="116181" x="1390650" y="3638550"/>
          <p14:tracePt t="116181" x="1403350" y="3613150"/>
          <p14:tracePt t="116208" x="1409700" y="3575050"/>
          <p14:tracePt t="116218" x="1422400" y="3524250"/>
          <p14:tracePt t="116239" x="1428750" y="3498850"/>
          <p14:tracePt t="116249" x="1441450" y="3460750"/>
          <p14:tracePt t="116280" x="1441450" y="3454400"/>
          <p14:tracePt t="116291" x="1447800" y="3448050"/>
          <p14:tracePt t="116323" x="1454150" y="3441700"/>
          <p14:tracePt t="116332" x="1460500" y="3435350"/>
          <p14:tracePt t="116342" x="1460500" y="3429000"/>
          <p14:tracePt t="116353" x="1466850" y="3416300"/>
          <p14:tracePt t="116364" x="1473200" y="3409950"/>
          <p14:tracePt t="116384" x="1479550" y="3409950"/>
          <p14:tracePt t="116578" x="1473200" y="3409950"/>
          <p14:tracePt t="116599" x="1466850" y="3409950"/>
          <p14:tracePt t="116609" x="1466850" y="3416300"/>
          <p14:tracePt t="116814" x="1466850" y="3409950"/>
          <p14:tracePt t="116835" x="1466850" y="3397250"/>
          <p14:tracePt t="116845" x="1466850" y="3384550"/>
          <p14:tracePt t="116855" x="1466850" y="3378200"/>
          <p14:tracePt t="116866" x="1466850" y="3365500"/>
          <p14:tracePt t="116876" x="1466850" y="3346450"/>
          <p14:tracePt t="116897" x="1466850" y="3321050"/>
          <p14:tracePt t="116914" x="1466850" y="3295650"/>
          <p14:tracePt t="116917" x="1466850" y="3244850"/>
          <p14:tracePt t="116938" x="1466850" y="3213100"/>
          <p14:tracePt t="116949" x="1466850" y="3136900"/>
          <p14:tracePt t="116969" x="1466850" y="3048000"/>
          <p14:tracePt t="116981" x="1466850" y="3003550"/>
          <p14:tracePt t="117000" x="1466850" y="2933700"/>
          <p14:tracePt t="117021" x="1466850" y="2914650"/>
          <p14:tracePt t="117031" x="1466850" y="2870200"/>
          <p14:tracePt t="117052" x="1466850" y="2844800"/>
          <p14:tracePt t="117081" x="1466850" y="2832100"/>
          <p14:tracePt t="117083" x="1466850" y="2819400"/>
          <p14:tracePt t="117114" x="1466850" y="2800350"/>
          <p14:tracePt t="117115" x="1466850" y="2787650"/>
          <p14:tracePt t="117131" x="1466850" y="2762250"/>
          <p14:tracePt t="117149" x="1466850" y="2743200"/>
          <p14:tracePt t="117166" x="1466850" y="2717800"/>
          <p14:tracePt t="117187" x="1466850" y="2698750"/>
          <p14:tracePt t="117197" x="1466850" y="2692400"/>
          <p14:tracePt t="117218" x="1466850" y="2667000"/>
          <p14:tracePt t="117239" x="1466850" y="2660650"/>
          <p14:tracePt t="117249" x="1466850" y="2635250"/>
          <p14:tracePt t="117270" x="1466850" y="2609850"/>
          <p14:tracePt t="117291" x="1466850" y="2603500"/>
          <p14:tracePt t="117301" x="1466850" y="2590800"/>
          <p14:tracePt t="117331" x="1466850" y="2584450"/>
          <p14:tracePt t="117353" x="1466850" y="2578100"/>
          <p14:tracePt t="117558" x="1466850" y="2584450"/>
          <p14:tracePt t="117567" x="1466850" y="2597150"/>
          <p14:tracePt t="117578" x="1466850" y="2609850"/>
          <p14:tracePt t="117588" x="1466850" y="2635250"/>
          <p14:tracePt t="117599" x="1466850" y="2705100"/>
          <p14:tracePt t="117615" x="1466850" y="2794000"/>
          <p14:tracePt t="117647" x="1466850" y="2825750"/>
          <p14:tracePt t="117650" x="1466850" y="2895600"/>
          <p14:tracePt t="117671" x="1466850" y="2908300"/>
          <p14:tracePt t="117681" x="1466850" y="2946400"/>
          <p14:tracePt t="117702" x="1466850" y="2984500"/>
          <p14:tracePt t="117723" x="1466850" y="3009900"/>
          <p14:tracePt t="117733" x="1466850" y="3079750"/>
          <p14:tracePt t="117755" x="1466850" y="3117850"/>
          <p14:tracePt t="117765" x="1466850" y="3187700"/>
          <p14:tracePt t="117785" x="1466850" y="3238500"/>
          <p14:tracePt t="117806" x="1466850" y="3251200"/>
          <p14:tracePt t="117816" x="1466850" y="3270250"/>
          <p14:tracePt t="117848" x="1466850" y="3282950"/>
          <p14:tracePt t="117864" x="1466850" y="3295650"/>
          <p14:tracePt t="117881" x="1466850" y="3327400"/>
          <p14:tracePt t="117889" x="1466850" y="3346450"/>
          <p14:tracePt t="117899" x="1466850" y="3384550"/>
          <p14:tracePt t="117920" x="1466850" y="3422650"/>
          <p14:tracePt t="117941" x="1466850" y="3441700"/>
          <p14:tracePt t="117951" x="1466850" y="3460750"/>
          <p14:tracePt t="117972" x="1466850" y="3467100"/>
          <p14:tracePt t="118451" x="1466850" y="3473450"/>
          <p14:tracePt t="118462" x="1466850" y="3486150"/>
          <p14:tracePt t="118471" x="1466850" y="3492500"/>
          <p14:tracePt t="118490" x="1466850" y="3517900"/>
          <p14:tracePt t="118492" x="1466850" y="3543300"/>
          <p14:tracePt t="118503" x="1466850" y="3619500"/>
          <p14:tracePt t="118514" x="1466850" y="3663950"/>
          <p14:tracePt t="118534" x="1466850" y="3759200"/>
          <p14:tracePt t="118555" x="1466850" y="3803650"/>
          <p14:tracePt t="118565" x="1466850" y="3905250"/>
          <p14:tracePt t="118585" x="1466850" y="4025900"/>
          <p14:tracePt t="118597" x="1466850" y="4076700"/>
          <p14:tracePt t="118617" x="1466850" y="4222750"/>
          <p14:tracePt t="118631" x="1466850" y="4298950"/>
          <p14:tracePt t="118648" x="1466850" y="4438650"/>
          <p14:tracePt t="118668" x="1466850" y="4559300"/>
          <p14:tracePt t="118689" x="1466850" y="4603750"/>
          <p14:tracePt t="118700" x="1466850" y="4679950"/>
          <p14:tracePt t="118720" x="1466850" y="4737100"/>
          <p14:tracePt t="118731" x="1466850" y="4762500"/>
          <p14:tracePt t="118751" x="1473200" y="4819650"/>
          <p14:tracePt t="118772" x="1473200" y="4845050"/>
          <p14:tracePt t="118783" x="1473200" y="4902200"/>
          <p14:tracePt t="118803" x="1473200" y="4959350"/>
          <p14:tracePt t="118815" x="1473200" y="4984750"/>
          <p14:tracePt t="118835" x="1473200" y="5016500"/>
          <p14:tracePt t="118847" x="1473200" y="5035550"/>
          <p14:tracePt t="118865" x="1473200" y="5041900"/>
          <p14:tracePt t="118886" x="1479550" y="5048250"/>
          <p14:tracePt t="119214" x="1485900" y="5048250"/>
          <p14:tracePt t="119245" x="1492250" y="5048250"/>
          <p14:tracePt t="119265" x="1492250" y="5041900"/>
          <p14:tracePt t="119327" x="1492250" y="5035550"/>
          <p14:tracePt t="119368" x="1492250" y="5029200"/>
          <p14:tracePt t="119379" x="1498600" y="5029200"/>
          <p14:tracePt t="119471" x="1498600" y="5022850"/>
          <p14:tracePt t="119481" x="1498600" y="5016500"/>
          <p14:tracePt t="119533" x="1498600" y="5010150"/>
          <p14:tracePt t="119543" x="1498600" y="5003800"/>
          <p14:tracePt t="119554" x="1498600" y="4997450"/>
          <p14:tracePt t="119574" x="1498600" y="4991100"/>
          <p14:tracePt t="119585" x="1498600" y="4984750"/>
          <p14:tracePt t="119595" x="1498600" y="4978400"/>
          <p14:tracePt t="119616" x="1498600" y="4972050"/>
          <p14:tracePt t="119626" x="1498600" y="4965700"/>
          <p14:tracePt t="119668" x="1498600" y="4959350"/>
          <p14:tracePt t="119688" x="1498600" y="4953000"/>
          <p14:tracePt t="119709" x="1498600" y="4946650"/>
          <p14:tracePt t="119740" x="1498600" y="4940300"/>
          <p14:tracePt t="119751" x="1498600" y="4933950"/>
          <p14:tracePt t="119774" x="1492250" y="4927600"/>
          <p14:tracePt t="119802" x="1485900" y="4927600"/>
          <p14:tracePt t="119865" x="1479550" y="4927600"/>
          <p14:tracePt t="119891" x="1473200" y="4927600"/>
          <p14:tracePt t="120649" x="1466850" y="4927600"/>
          <p14:tracePt t="120690" x="1460500" y="4927600"/>
          <p14:tracePt t="120700" x="1454150" y="4927600"/>
          <p14:tracePt t="120710" x="1447800" y="4927600"/>
          <p14:tracePt t="120732" x="1441450" y="4921250"/>
          <p14:tracePt t="120741" x="1435100" y="4921250"/>
          <p14:tracePt t="120765" x="1428750" y="4921250"/>
          <p14:tracePt t="120773" x="1428750" y="4914900"/>
          <p14:tracePt t="120783" x="1422400" y="4914900"/>
          <p14:tracePt t="120804" x="1416050" y="4914900"/>
          <p14:tracePt t="120855" x="1409700" y="4914900"/>
          <p14:tracePt t="120866" x="1403350" y="4914900"/>
          <p14:tracePt t="120886" x="1397000" y="4914900"/>
          <p14:tracePt t="120928" x="1390650" y="4914900"/>
          <p14:tracePt t="120959" x="1384300" y="4914900"/>
          <p14:tracePt t="121132" x="1377950" y="4914900"/>
          <p14:tracePt t="122100" x="1384300" y="4914900"/>
          <p14:tracePt t="122141" x="1390650" y="4914900"/>
          <p14:tracePt t="122304" x="1397000" y="4914900"/>
          <p14:tracePt t="122681" x="1403350" y="4914900"/>
          <p14:tracePt t="122722" x="1409700" y="4921250"/>
          <p14:tracePt t="122763" x="1416050" y="4921250"/>
          <p14:tracePt t="122784" x="1422400" y="4921250"/>
          <p14:tracePt t="122795" x="1428750" y="4921250"/>
          <p14:tracePt t="122805" x="1435100" y="4921250"/>
          <p14:tracePt t="122815" x="1447800" y="4921250"/>
          <p14:tracePt t="122836" x="1460500" y="4921250"/>
          <p14:tracePt t="122857" x="1466850" y="4921250"/>
          <p14:tracePt t="122888" x="1473200" y="4921250"/>
          <p14:tracePt t="122898" x="1479550" y="4921250"/>
          <p14:tracePt t="122940" x="1485900" y="4921250"/>
          <p14:tracePt t="122950" x="1492250" y="4921250"/>
          <p14:tracePt t="122961" x="1498600" y="4921250"/>
          <p14:tracePt t="122971" x="1511300" y="4921250"/>
          <p14:tracePt t="122982" x="1524000" y="4921250"/>
          <p14:tracePt t="123001" x="1562100" y="4921250"/>
          <p14:tracePt t="123023" x="1581150" y="4921250"/>
          <p14:tracePt t="123033" x="1638300" y="4927600"/>
          <p14:tracePt t="123054" x="1695450" y="4933950"/>
          <p14:tracePt t="123065" x="1733550" y="4940300"/>
          <p14:tracePt t="123085" x="1809750" y="4946650"/>
          <p14:tracePt t="123106" x="1854200" y="4953000"/>
          <p14:tracePt t="123116" x="1968500" y="4959350"/>
          <p14:tracePt t="123137" x="2076450" y="4972050"/>
          <p14:tracePt t="123165" x="2139950" y="4972050"/>
          <p14:tracePt t="123168" x="2241550" y="4978400"/>
          <p14:tracePt t="123198" x="2311400" y="4978400"/>
          <p14:tracePt t="123199" x="2336800" y="4978400"/>
          <p14:tracePt t="123215" x="2355850" y="4978400"/>
          <p14:tracePt t="123281" x="2355850" y="4984750"/>
          <p14:tracePt t="123343" x="2349500" y="4984750"/>
          <p14:tracePt t="123354" x="2330450" y="4984750"/>
          <p14:tracePt t="123365" x="2317750" y="4984750"/>
          <p14:tracePt t="123381" x="2292350" y="4984750"/>
          <p14:tracePt t="123385" x="2235200" y="4984750"/>
          <p14:tracePt t="123405" x="2203450" y="4984750"/>
          <p14:tracePt t="123416" x="2120900" y="4984750"/>
          <p14:tracePt t="123436" x="2044700" y="4984750"/>
          <p14:tracePt t="123448" x="2012950" y="4984750"/>
          <p14:tracePt t="123468" x="1943100" y="4984750"/>
          <p14:tracePt t="123481" x="1917700" y="4984750"/>
          <p14:tracePt t="123499" x="1860550" y="4984750"/>
          <p14:tracePt t="123519" x="1828800" y="4984750"/>
          <p14:tracePt t="123540" x="1816100" y="4984750"/>
          <p14:tracePt t="123551" x="1809750" y="4984750"/>
          <p14:tracePt t="123775" x="1822450" y="4984750"/>
          <p14:tracePt t="123791" x="1841500" y="4984750"/>
          <p14:tracePt t="123796" x="1860550" y="4984750"/>
          <p14:tracePt t="123806" x="1905000" y="4984750"/>
          <p14:tracePt t="123816" x="2012950" y="4984750"/>
          <p14:tracePt t="123837" x="2146300" y="4984750"/>
          <p14:tracePt t="123865" x="2222500" y="4984750"/>
          <p14:tracePt t="123868" x="2362200" y="4984750"/>
          <p14:tracePt t="123889" x="2425700" y="4984750"/>
          <p14:tracePt t="123899" x="2533650" y="4984750"/>
          <p14:tracePt t="123920" x="2616200" y="4984750"/>
          <p14:tracePt t="123931" x="2635250" y="4984750"/>
          <p14:tracePt t="123951" x="2667000" y="4984750"/>
          <p14:tracePt t="123965" x="2673350" y="4984750"/>
          <p14:tracePt t="124034" x="2667000" y="4984750"/>
          <p14:tracePt t="124044" x="2660650" y="4984750"/>
          <p14:tracePt t="124054" x="2654300" y="4991100"/>
          <p14:tracePt t="124074" x="2616200" y="4991100"/>
          <p14:tracePt t="124085" x="2590800" y="4991100"/>
          <p14:tracePt t="124098" x="2559050" y="4997450"/>
          <p14:tracePt t="124106" x="2508250" y="4997450"/>
          <p14:tracePt t="124117" x="2387600" y="4997450"/>
          <p14:tracePt t="124137" x="2254250" y="4997450"/>
          <p14:tracePt t="124165" x="2203450" y="4997450"/>
          <p14:tracePt t="124168" x="2114550" y="4997450"/>
          <p14:tracePt t="124198" x="2089150" y="4997450"/>
          <p14:tracePt t="124199" x="2051050" y="4997450"/>
          <p14:tracePt t="124215" x="2038350" y="4997450"/>
          <p14:tracePt t="124241" x="2032000" y="4997450"/>
          <p14:tracePt t="124262" x="2025650" y="4997450"/>
          <p14:tracePt t="124395" x="2032000" y="4997450"/>
          <p14:tracePt t="124405" x="2051050" y="4997450"/>
          <p14:tracePt t="124416" x="2063750" y="4997450"/>
          <p14:tracePt t="124426" x="2089150" y="4997450"/>
          <p14:tracePt t="124448" x="2197100" y="4997450"/>
          <p14:tracePt t="124465" x="2260600" y="4997450"/>
          <p14:tracePt t="124468" x="2425700" y="4997450"/>
          <p14:tracePt t="124488" x="2489200" y="4997450"/>
          <p14:tracePt t="124499" x="2597150" y="4997450"/>
          <p14:tracePt t="124519" x="2628900" y="4997450"/>
          <p14:tracePt t="124623" x="2622550" y="4997450"/>
          <p14:tracePt t="124632" x="2616200" y="4997450"/>
          <p14:tracePt t="124643" x="2597150" y="4997450"/>
          <p14:tracePt t="124653" x="2546350" y="4997450"/>
          <p14:tracePt t="124664" x="2520950" y="4997450"/>
          <p14:tracePt t="124684" x="2482850" y="4997450"/>
          <p14:tracePt t="124698" x="2463800" y="4997450"/>
          <p14:tracePt t="124756" x="2457450" y="4997450"/>
          <p14:tracePt t="124910" x="2463800" y="4997450"/>
          <p14:tracePt t="124920" x="2476500" y="4997450"/>
          <p14:tracePt t="124931" x="2501900" y="4997450"/>
          <p14:tracePt t="124941" x="2527300" y="4997450"/>
          <p14:tracePt t="124951" x="2590800" y="4997450"/>
          <p14:tracePt t="124972" x="2616200" y="4997450"/>
          <p14:tracePt t="124982" x="2667000" y="4997450"/>
          <p14:tracePt t="125003" x="2692400" y="4997450"/>
          <p14:tracePt t="125024" x="2698750" y="4997450"/>
          <p14:tracePt t="125034" x="2705100" y="4997450"/>
          <p14:tracePt t="125879" x="2711450" y="4997450"/>
          <p14:tracePt t="128263" x="2705100" y="4984750"/>
          <p14:tracePt t="128273" x="2692400" y="4953000"/>
          <p14:tracePt t="128283" x="2667000" y="4902200"/>
          <p14:tracePt t="128294" x="2641600" y="4845050"/>
          <p14:tracePt t="128315" x="2584450" y="4673600"/>
          <p14:tracePt t="128332" x="2546350" y="4578350"/>
          <p14:tracePt t="128335" x="2470150" y="4362450"/>
          <p14:tracePt t="128348" x="2444750" y="4254500"/>
          <p14:tracePt t="128366" x="2381250" y="4064000"/>
          <p14:tracePt t="128387" x="2330450" y="3879850"/>
          <p14:tracePt t="128408" x="2305050" y="3797300"/>
          <p14:tracePt t="128418" x="2260600" y="3644900"/>
          <p14:tracePt t="128439" x="2241550" y="3562350"/>
          <p14:tracePt t="128449" x="2222500" y="3429000"/>
          <p14:tracePt t="128470" x="2216150" y="3302000"/>
          <p14:tracePt t="128498" x="2216150" y="3232150"/>
          <p14:tracePt t="128501" x="2216150" y="3124200"/>
          <p14:tracePt t="128522" x="2216150" y="3073400"/>
          <p14:tracePt t="128532" x="2216150" y="2971800"/>
          <p14:tracePt t="128553" x="2216150" y="2876550"/>
          <p14:tracePt t="128566" x="2216150" y="2832100"/>
          <p14:tracePt t="128598" x="2216150" y="2743200"/>
          <p14:tracePt t="128600" x="2216150" y="2660650"/>
          <p14:tracePt t="128615" x="2216150" y="2628900"/>
          <p14:tracePt t="128636" x="2216150" y="2571750"/>
          <p14:tracePt t="128648" x="2216150" y="2540000"/>
          <p14:tracePt t="128667" x="2216150" y="2489200"/>
          <p14:tracePt t="128688" x="2216150" y="2463800"/>
          <p14:tracePt t="128698" x="2216150" y="2419350"/>
          <p14:tracePt t="128719" x="2216150" y="2374900"/>
          <p14:tracePt t="128740" x="2216150" y="2362200"/>
          <p14:tracePt t="128750" x="2216150" y="2324100"/>
          <p14:tracePt t="128765" x="2216150" y="2305050"/>
          <p14:tracePt t="128798" x="2216150" y="2292350"/>
          <p14:tracePt t="128802" x="2216150" y="2279650"/>
          <p14:tracePt t="128853" x="2216150" y="2273300"/>
          <p14:tracePt t="129047" x="2216150" y="2266950"/>
          <p14:tracePt t="129109" x="2209800" y="2260600"/>
          <p14:tracePt t="129124" x="2209800" y="2254250"/>
          <p14:tracePt t="129130" x="2209800" y="2247900"/>
          <p14:tracePt t="129140" x="2203450" y="2247900"/>
          <p14:tracePt t="129148" x="2190750" y="2235200"/>
          <p14:tracePt t="129171" x="2184400" y="2228850"/>
          <p14:tracePt t="129181" x="2171700" y="2222500"/>
          <p14:tracePt t="129202" x="2159000" y="2216150"/>
          <p14:tracePt t="129223" x="2152650" y="2216150"/>
          <p14:tracePt t="129233" x="2133600" y="2216150"/>
          <p14:tracePt t="129254" x="2114550" y="2216150"/>
          <p14:tracePt t="129281" x="2108200" y="2216150"/>
          <p14:tracePt t="129282" x="2095500" y="2216150"/>
          <p14:tracePt t="129315" x="2089150" y="2216150"/>
          <p14:tracePt t="129316" x="2082800" y="2222500"/>
          <p14:tracePt t="129337" x="2076450" y="2222500"/>
          <p14:tracePt t="129358" x="2070100" y="2222500"/>
          <p14:tracePt t="129379" x="2070100" y="2228850"/>
          <p14:tracePt t="129389" x="2063750" y="2228850"/>
          <p14:tracePt t="129399" x="2051050" y="2235200"/>
          <p14:tracePt t="129420" x="2044700" y="2241550"/>
          <p14:tracePt t="129441" x="2032000" y="2247900"/>
          <p14:tracePt t="129451" x="2012950" y="2260600"/>
          <p14:tracePt t="129472" x="2000250" y="2266950"/>
          <p14:tracePt t="129482" x="1987550" y="2273300"/>
          <p14:tracePt t="129503" x="1968500" y="2279650"/>
          <p14:tracePt t="129575" x="1962150" y="2279650"/>
          <p14:tracePt t="129590" x="1962150" y="2286000"/>
          <p14:tracePt t="129596" x="1949450" y="2286000"/>
          <p14:tracePt t="129624" x="1949450" y="2292350"/>
          <p14:tracePt t="129627" x="1943100" y="2298700"/>
          <p14:tracePt t="129637" x="1936750" y="2305050"/>
          <p14:tracePt t="129658" x="1936750" y="2311400"/>
          <p14:tracePt t="129668" x="1924050" y="2324100"/>
          <p14:tracePt t="129699" x="1917700" y="2324100"/>
          <p14:tracePt t="129710" x="1917700" y="2330450"/>
          <p14:tracePt t="129720" x="1917700" y="2336800"/>
          <p14:tracePt t="129748" x="1911350" y="2336800"/>
          <p14:tracePt t="129751" x="1905000" y="2355850"/>
          <p14:tracePt t="129782" x="1898650" y="2362200"/>
          <p14:tracePt t="129798" x="1898650" y="2368550"/>
          <p14:tracePt t="129815" x="1898650" y="2381250"/>
          <p14:tracePt t="129824" x="1898650" y="2393950"/>
          <p14:tracePt t="129865" x="1898650" y="2400300"/>
          <p14:tracePt t="129876" x="1892300" y="2406650"/>
          <p14:tracePt t="129889" x="1892300" y="2413000"/>
          <p14:tracePt t="129907" x="1885950" y="2419350"/>
          <p14:tracePt t="129924" x="1885950" y="2425700"/>
          <p14:tracePt t="129938" x="1885950" y="2432050"/>
          <p14:tracePt t="129957" x="1879600" y="2444750"/>
          <p14:tracePt t="129959" x="1879600" y="2451100"/>
          <p14:tracePt t="129981" x="1879600" y="2463800"/>
          <p14:tracePt t="129998" x="1879600" y="2470150"/>
          <p14:tracePt t="130015" x="1879600" y="2476500"/>
          <p14:tracePt t="130021" x="1879600" y="2489200"/>
          <p14:tracePt t="130048" x="1879600" y="2495550"/>
          <p14:tracePt t="130065" x="1879600" y="2508250"/>
          <p14:tracePt t="130073" x="1879600" y="2514600"/>
          <p14:tracePt t="130083" x="1892300" y="2527300"/>
          <p14:tracePt t="130104" x="1898650" y="2540000"/>
          <p14:tracePt t="130125" x="1905000" y="2546350"/>
          <p14:tracePt t="130135" x="1911350" y="2559050"/>
          <p14:tracePt t="130156" x="1917700" y="2565400"/>
          <p14:tracePt t="130165" x="1930400" y="2578100"/>
          <p14:tracePt t="130187" x="1943100" y="2590800"/>
          <p14:tracePt t="130208" x="1949450" y="2597150"/>
          <p14:tracePt t="130218" x="1962150" y="2609850"/>
          <p14:tracePt t="130248" x="1987550" y="2622550"/>
          <p14:tracePt t="130249" x="1987550" y="2628900"/>
          <p14:tracePt t="130270" x="2006600" y="2635250"/>
          <p14:tracePt t="130301" x="2012950" y="2635250"/>
          <p14:tracePt t="130311" x="2019300" y="2635250"/>
          <p14:tracePt t="130322" x="2019300" y="2641600"/>
          <p14:tracePt t="130332" x="2038350" y="2641600"/>
          <p14:tracePt t="130374" x="2051050" y="2641600"/>
          <p14:tracePt t="130390" x="2057400" y="2641600"/>
          <p14:tracePt t="130407" x="2063750" y="2641600"/>
          <p14:tracePt t="130415" x="2070100" y="2641600"/>
          <p14:tracePt t="130436" x="2076450" y="2635250"/>
          <p14:tracePt t="130467" x="2082800" y="2635250"/>
          <p14:tracePt t="130477" x="2082800" y="2628900"/>
          <p14:tracePt t="130538" x="2082800" y="2622550"/>
          <p14:tracePt t="133462" x="2089150" y="2622550"/>
          <p14:tracePt t="133483" x="2101850" y="2622550"/>
          <p14:tracePt t="133493" x="2133600" y="2622550"/>
          <p14:tracePt t="133504" x="2190750" y="2622550"/>
          <p14:tracePt t="133524" x="2419350" y="2622550"/>
          <p14:tracePt t="133540" x="2616200" y="2622550"/>
          <p14:tracePt t="133545" x="2882900" y="2622550"/>
          <p14:tracePt t="133555" x="3168650" y="2622550"/>
          <p14:tracePt t="133565" x="3765550" y="2622550"/>
          <p14:tracePt t="133586" x="4210050" y="2622550"/>
          <p14:tracePt t="133607" x="4343400" y="2622550"/>
          <p14:tracePt t="133617" x="4514850" y="2622550"/>
          <p14:tracePt t="133638" x="4572000" y="2622550"/>
          <p14:tracePt t="133648" x="4648200" y="2622550"/>
          <p14:tracePt t="133681" x="4737100" y="2622550"/>
          <p14:tracePt t="133698" x="4794250" y="2622550"/>
          <p14:tracePt t="133700" x="4914900" y="2616200"/>
          <p14:tracePt t="133732" x="5041900" y="2616200"/>
          <p14:tracePt t="133733" x="5086350" y="2616200"/>
          <p14:tracePt t="133752" x="5175250" y="2616200"/>
          <p14:tracePt t="133773" x="5232400" y="2616200"/>
          <p14:tracePt t="133783" x="5372100" y="2635250"/>
          <p14:tracePt t="133804" x="5581650" y="2667000"/>
          <p14:tracePt t="133825" x="5702300" y="2686050"/>
          <p14:tracePt t="133831" x="5911850" y="2724150"/>
          <p14:tracePt t="133856" x="5988050" y="2730500"/>
          <p14:tracePt t="133866" x="6032500" y="2743200"/>
          <p14:tracePt t="134854" x="6026150" y="2743200"/>
          <p14:tracePt t="134864" x="6013450" y="2743200"/>
          <p14:tracePt t="134874" x="6000750" y="2749550"/>
          <p14:tracePt t="134885" x="5924550" y="2774950"/>
          <p14:tracePt t="134915" x="5803900" y="2813050"/>
          <p14:tracePt t="134916" x="5715000" y="2844800"/>
          <p14:tracePt t="134937" x="5499100" y="2927350"/>
          <p14:tracePt t="134957" x="5359400" y="2978150"/>
          <p14:tracePt t="134968" x="5060950" y="3079750"/>
          <p14:tracePt t="134988" x="4902200" y="3136900"/>
          <p14:tracePt t="134999" x="4584700" y="3238500"/>
          <p14:tracePt t="135020" x="4292600" y="3333750"/>
          <p14:tracePt t="135040" x="4191000" y="3384550"/>
          <p14:tracePt t="135051" x="3994150" y="3486150"/>
          <p14:tracePt t="135071" x="3917950" y="3536950"/>
          <p14:tracePt t="135082" x="3784600" y="3651250"/>
          <p14:tracePt t="135103" x="3683000" y="3752850"/>
          <p14:tracePt t="135123" x="3632200" y="3790950"/>
          <p14:tracePt t="135134" x="3549650" y="3886200"/>
          <p14:tracePt t="135165" x="3486150" y="3943350"/>
          <p14:tracePt t="135181" x="3454400" y="3975100"/>
          <p14:tracePt t="135185" x="3403600" y="4025900"/>
          <p14:tracePt t="135206" x="3390900" y="4038600"/>
          <p14:tracePt t="135217" x="3346450" y="4070350"/>
          <p14:tracePt t="135231" x="3257550" y="4127500"/>
          <p14:tracePt t="135258" x="3200400" y="4152900"/>
          <p14:tracePt t="135268" x="3067050" y="4222750"/>
          <p14:tracePt t="135289" x="2997200" y="4254500"/>
          <p14:tracePt t="135300" x="2876550" y="4318000"/>
          <p14:tracePt t="135320" x="2832100" y="4343400"/>
          <p14:tracePt t="135348" x="2819400" y="4356100"/>
          <p14:tracePt t="135372" x="2813050" y="4356100"/>
          <p14:tracePt t="135393" x="2806700" y="4356100"/>
          <p14:tracePt t="135407" x="2806700" y="4362450"/>
          <p14:tracePt t="135414" x="2800350" y="4362450"/>
          <p14:tracePt t="135444" x="2800350" y="4368800"/>
          <p14:tracePt t="135486" x="2794000" y="4375150"/>
          <p14:tracePt t="135496" x="2774950" y="4387850"/>
          <p14:tracePt t="135517" x="2762250" y="4400550"/>
          <p14:tracePt t="135527" x="2749550" y="4406900"/>
          <p14:tracePt t="135538" x="2717800" y="4425950"/>
          <p14:tracePt t="135548" x="2711450" y="4438650"/>
          <p14:tracePt t="135569" x="2698750" y="4451350"/>
          <p14:tracePt t="135631" x="2692400" y="4457700"/>
          <p14:tracePt t="135651" x="2692400" y="4464050"/>
          <p14:tracePt t="136618" x="2679700" y="4470400"/>
          <p14:tracePt t="136629" x="2660650" y="4476750"/>
          <p14:tracePt t="136648" x="2635250" y="4483100"/>
          <p14:tracePt t="136649" x="2546350" y="4508500"/>
          <p14:tracePt t="136671" x="2419350" y="4521200"/>
          <p14:tracePt t="136692" x="2368550" y="4521200"/>
          <p14:tracePt t="136702" x="2235200" y="4521200"/>
          <p14:tracePt t="136723" x="2171700" y="4521200"/>
          <p14:tracePt t="136733" x="2038350" y="4514850"/>
          <p14:tracePt t="136754" x="1892300" y="4476750"/>
          <p14:tracePt t="136766" x="1828800" y="4464050"/>
          <p14:tracePt t="136785" x="1714500" y="4419600"/>
          <p14:tracePt t="136806" x="1689100" y="4413250"/>
          <p14:tracePt t="136816" x="1651000" y="4394200"/>
          <p14:tracePt t="136849" x="1644650" y="4387850"/>
          <p14:tracePt t="136919" x="1644650" y="4381500"/>
          <p14:tracePt t="136930" x="1644650" y="4375150"/>
          <p14:tracePt t="136951" x="1644650" y="4362450"/>
          <p14:tracePt t="136961" x="1644650" y="4343400"/>
          <p14:tracePt t="136971" x="1644650" y="4311650"/>
          <p14:tracePt t="136992" x="1644650" y="4292600"/>
          <p14:tracePt t="137002" x="1651000" y="4248150"/>
          <p14:tracePt t="137023" x="1651000" y="4235450"/>
          <p14:tracePt t="137034" x="1657350" y="4203700"/>
          <p14:tracePt t="137054" x="1670050" y="4165600"/>
          <p14:tracePt t="137075" x="1670050" y="4159250"/>
          <p14:tracePt t="137085" x="1676400" y="4121150"/>
          <p14:tracePt t="137116" x="1689100" y="4095750"/>
          <p14:tracePt t="137117" x="1695450" y="4076700"/>
          <p14:tracePt t="137137" x="1701800" y="4051300"/>
          <p14:tracePt t="137175" x="1701800" y="4044950"/>
          <p14:tracePt t="137179" x="1708150" y="4038600"/>
          <p14:tracePt t="137199" x="1708150" y="4032250"/>
          <p14:tracePt t="137495" x="1714500" y="4032250"/>
          <p14:tracePt t="137505" x="1720850" y="4032250"/>
          <p14:tracePt t="137516" x="1733550" y="4032250"/>
          <p14:tracePt t="137526" x="1752600" y="4044950"/>
          <p14:tracePt t="137537" x="1803400" y="4064000"/>
          <p14:tracePt t="137557" x="1841500" y="4083050"/>
          <p14:tracePt t="137568" x="1917700" y="4102100"/>
          <p14:tracePt t="137599" x="1974850" y="4114800"/>
          <p14:tracePt t="137616" x="2000250" y="4127500"/>
          <p14:tracePt t="137620" x="2076450" y="4152900"/>
          <p14:tracePt t="137632" x="2120900" y="4159250"/>
          <p14:tracePt t="137651" x="2203450" y="4178300"/>
          <p14:tracePt t="137671" x="2286000" y="4203700"/>
          <p14:tracePt t="137692" x="2311400" y="4210050"/>
          <p14:tracePt t="137703" x="2343150" y="4216400"/>
          <p14:tracePt t="137723" x="2355850" y="4216400"/>
          <p14:tracePt t="137734" x="2362200" y="4216400"/>
          <p14:tracePt t="137754" x="2387600" y="4216400"/>
          <p14:tracePt t="137782" x="2393950" y="4216400"/>
          <p14:tracePt t="137784" x="2425700" y="4210050"/>
          <p14:tracePt t="137806" x="2451100" y="4197350"/>
          <p14:tracePt t="137827" x="2463800" y="4191000"/>
          <p14:tracePt t="137837" x="2489200" y="4184650"/>
          <p14:tracePt t="137848" x="2489200" y="4178300"/>
          <p14:tracePt t="137868" x="2501900" y="4165600"/>
          <p14:tracePt t="137910" x="2501900" y="4159250"/>
          <p14:tracePt t="137941" x="2501900" y="4152900"/>
          <p14:tracePt t="138003" x="2495550" y="4152900"/>
          <p14:tracePt t="138115" x="2495550" y="4159250"/>
          <p14:tracePt t="138157" x="2495550" y="4165600"/>
          <p14:tracePt t="138178" x="2489200" y="4165600"/>
          <p14:tracePt t="138188" x="2482850" y="4171950"/>
          <p14:tracePt t="138208" x="2476500" y="4178300"/>
          <p14:tracePt t="138217" x="2463800" y="4178300"/>
          <p14:tracePt t="138229" x="2451100" y="4184650"/>
          <p14:tracePt t="138240" x="2432050" y="4191000"/>
          <p14:tracePt t="138250" x="2381250" y="4210050"/>
          <p14:tracePt t="138271" x="2324100" y="4235450"/>
          <p14:tracePt t="138282" x="2273300" y="4241800"/>
          <p14:tracePt t="138302" x="2184400" y="4273550"/>
          <p14:tracePt t="138323" x="2146300" y="4279900"/>
          <p14:tracePt t="138333" x="2063750" y="4292600"/>
          <p14:tracePt t="138351" x="1993900" y="4305300"/>
          <p14:tracePt t="138374" x="1974850" y="4305300"/>
          <p14:tracePt t="138385" x="1924050" y="4311650"/>
          <p14:tracePt t="138399" x="1879600" y="4311650"/>
          <p14:tracePt t="138416" x="1866900" y="4311650"/>
          <p14:tracePt t="138437" x="1854200" y="4311650"/>
          <p14:tracePt t="138464" x="1847850" y="4305300"/>
          <p14:tracePt t="138478" x="1847850" y="4292600"/>
          <p14:tracePt t="138489" x="1841500" y="4254500"/>
          <p14:tracePt t="138499" x="1835150" y="4229100"/>
          <p14:tracePt t="138520" x="1828800" y="4178300"/>
          <p14:tracePt t="138549" x="1828800" y="4152900"/>
          <p14:tracePt t="138551" x="1822450" y="4095750"/>
          <p14:tracePt t="138572" x="1822450" y="4038600"/>
          <p14:tracePt t="138582" x="1822450" y="4006850"/>
          <p14:tracePt t="138601" x="1822450" y="3949700"/>
          <p14:tracePt t="138623" x="1822450" y="3924300"/>
          <p14:tracePt t="138634" x="1822450" y="3867150"/>
          <p14:tracePt t="138654" x="1822450" y="3803650"/>
          <p14:tracePt t="138675" x="1822450" y="3771900"/>
          <p14:tracePt t="138686" x="1816100" y="3689350"/>
          <p14:tracePt t="138706" x="1809750" y="3644900"/>
          <p14:tracePt t="138717" x="1797050" y="3581400"/>
          <p14:tracePt t="138737" x="1778000" y="3530600"/>
          <p14:tracePt t="138766" x="1771650" y="3511550"/>
          <p14:tracePt t="138769" x="1765300" y="3486150"/>
          <p14:tracePt t="138799" x="1752600" y="3473450"/>
          <p14:tracePt t="138820" x="1739900" y="3467100"/>
          <p14:tracePt t="138831" x="1727200" y="3460750"/>
          <p14:tracePt t="138841" x="1714500" y="3454400"/>
          <p14:tracePt t="138864" x="1670050" y="3435350"/>
          <p14:tracePt t="138872" x="1644650" y="3429000"/>
          <p14:tracePt t="138883" x="1581150" y="3416300"/>
          <p14:tracePt t="138899" x="1511300" y="3409950"/>
          <p14:tracePt t="138924" x="1479550" y="3409950"/>
          <p14:tracePt t="138934" x="1403350" y="3409950"/>
          <p14:tracePt t="138955" x="1333500" y="3409950"/>
          <p14:tracePt t="138982" x="1308100" y="3416300"/>
          <p14:tracePt t="138986" x="1263650" y="3435350"/>
          <p14:tracePt t="139007" x="1250950" y="3448050"/>
          <p14:tracePt t="139017" x="1219200" y="3467100"/>
          <p14:tracePt t="139049" x="1187450" y="3486150"/>
          <p14:tracePt t="139066" x="1174750" y="3505200"/>
          <p14:tracePt t="139082" x="1155700" y="3536950"/>
          <p14:tracePt t="139090" x="1136650" y="3556000"/>
          <p14:tracePt t="139100" x="1111250" y="3594100"/>
          <p14:tracePt t="139121" x="1092200" y="3644900"/>
          <p14:tracePt t="139142" x="1079500" y="3670300"/>
          <p14:tracePt t="139152" x="1066800" y="3721100"/>
          <p14:tracePt t="139173" x="1060450" y="3752850"/>
          <p14:tracePt t="139183" x="1054100" y="3797300"/>
          <p14:tracePt t="139204" x="1054100" y="3848100"/>
          <p14:tracePt t="139232" x="1054100" y="3867150"/>
          <p14:tracePt t="139235" x="1054100" y="3911600"/>
          <p14:tracePt t="139256" x="1054100" y="3937000"/>
          <p14:tracePt t="139266" x="1060450" y="3981450"/>
          <p14:tracePt t="139287" x="1066800" y="4025900"/>
          <p14:tracePt t="139299" x="1073150" y="4051300"/>
          <p14:tracePt t="139316" x="1085850" y="4102100"/>
          <p14:tracePt t="139339" x="1098550" y="4140200"/>
          <p14:tracePt t="139349" x="1117600" y="4191000"/>
          <p14:tracePt t="139370" x="1136650" y="4235450"/>
          <p14:tracePt t="139391" x="1143000" y="4254500"/>
          <p14:tracePt t="139401" x="1155700" y="4286250"/>
          <p14:tracePt t="139416" x="1187450" y="4343400"/>
          <p14:tracePt t="139443" x="1206500" y="4362450"/>
          <p14:tracePt t="139453" x="1231900" y="4406900"/>
          <p14:tracePt t="139482" x="1250950" y="4432300"/>
          <p14:tracePt t="139484" x="1282700" y="4476750"/>
          <p14:tracePt t="139505" x="1327150" y="4514850"/>
          <p14:tracePt t="139516" x="1346200" y="4527550"/>
          <p14:tracePt t="139536" x="1397000" y="4546600"/>
          <p14:tracePt t="139549" x="1435100" y="4559300"/>
          <p14:tracePt t="139567" x="1485900" y="4572000"/>
          <p14:tracePt t="139588" x="1530350" y="4578350"/>
          <p14:tracePt t="139608" x="1555750" y="4578350"/>
          <p14:tracePt t="139619" x="1593850" y="4578350"/>
          <p14:tracePt t="139639" x="1612900" y="4572000"/>
          <p14:tracePt t="139650" x="1644650" y="4514850"/>
          <p14:tracePt t="139671" x="1682750" y="4432300"/>
          <p14:tracePt t="139691" x="1695450" y="4387850"/>
          <p14:tracePt t="139702" x="1727200" y="4292600"/>
          <p14:tracePt t="139722" x="1746250" y="4235450"/>
          <p14:tracePt t="139733" x="1765300" y="4152900"/>
          <p14:tracePt t="139754" x="1797050" y="4070350"/>
          <p14:tracePt t="139766" x="1816100" y="4019550"/>
          <p14:tracePt t="139785" x="1828800" y="3917950"/>
          <p14:tracePt t="139799" x="1841500" y="3848100"/>
          <p14:tracePt t="139816" x="1841500" y="3816350"/>
          <p14:tracePt t="139836" x="1841500" y="3771900"/>
          <p14:tracePt t="139857" x="1841500" y="3765550"/>
          <p14:tracePt t="139868" x="1841500" y="3746500"/>
          <p14:tracePt t="139888" x="1822450" y="3727450"/>
          <p14:tracePt t="139909" x="1809750" y="3708400"/>
          <p14:tracePt t="139919" x="1797050" y="3683000"/>
          <p14:tracePt t="139940" x="1784350" y="3676650"/>
          <p14:tracePt t="139950" x="1758950" y="3651250"/>
          <p14:tracePt t="139971" x="1752600" y="3644900"/>
          <p14:tracePt t="139992" x="1746250" y="3638550"/>
          <p14:tracePt t="140002" x="1733550" y="3638550"/>
          <p14:tracePt t="140032" x="1714500" y="3638550"/>
          <p14:tracePt t="140034" x="1670050" y="3638550"/>
          <p14:tracePt t="140054" x="1606550" y="3638550"/>
          <p14:tracePt t="140075" x="1562100" y="3638550"/>
          <p14:tracePt t="140085" x="1485900" y="3638550"/>
          <p14:tracePt t="140106" x="1447800" y="3638550"/>
          <p14:tracePt t="140116" x="1397000" y="3638550"/>
          <p14:tracePt t="140137" x="1365250" y="3638550"/>
          <p14:tracePt t="140158" x="1352550" y="3638550"/>
          <p14:tracePt t="140168" x="1327150" y="3638550"/>
          <p14:tracePt t="140189" x="1308100" y="3644900"/>
          <p14:tracePt t="140199" x="1270000" y="3670300"/>
          <p14:tracePt t="140220" x="1231900" y="3702050"/>
          <p14:tracePt t="140241" x="1219200" y="3721100"/>
          <p14:tracePt t="140251" x="1193800" y="3752850"/>
          <p14:tracePt t="140282" x="1174750" y="3765550"/>
          <p14:tracePt t="140299" x="1168400" y="3771900"/>
          <p14:tracePt t="140303" x="1168400" y="3784600"/>
          <p14:tracePt t="140316" x="1162050" y="3784600"/>
          <p14:tracePt t="140334" x="1162050" y="3816350"/>
          <p14:tracePt t="140355" x="1162050" y="3848100"/>
          <p14:tracePt t="140376" x="1155700" y="3873500"/>
          <p14:tracePt t="140386" x="1149350" y="3943350"/>
          <p14:tracePt t="140407" x="1130300" y="3981450"/>
          <p14:tracePt t="140417" x="1111250" y="4038600"/>
          <p14:tracePt t="140432" x="1098550" y="4089400"/>
          <p14:tracePt t="140459" x="1092200" y="4108450"/>
          <p14:tracePt t="140469" x="1085850" y="4146550"/>
          <p14:tracePt t="140490" x="1085850" y="4152900"/>
          <p14:tracePt t="140500" x="1085850" y="4191000"/>
          <p14:tracePt t="140532" x="1085850" y="4229100"/>
          <p14:tracePt t="140541" x="1092200" y="4254500"/>
          <p14:tracePt t="140552" x="1104900" y="4305300"/>
          <p14:tracePt t="140573" x="1111250" y="4330700"/>
          <p14:tracePt t="140583" x="1130300" y="4375150"/>
          <p14:tracePt t="140604" x="1143000" y="4413250"/>
          <p14:tracePt t="140624" x="1155700" y="4425950"/>
          <p14:tracePt t="140635" x="1181100" y="4457700"/>
          <p14:tracePt t="140656" x="1200150" y="4476750"/>
          <p14:tracePt t="140666" x="1238250" y="4514850"/>
          <p14:tracePt t="140687" x="1295400" y="4565650"/>
          <p14:tracePt t="140707" x="1320800" y="4591050"/>
          <p14:tracePt t="140718" x="1390650" y="4629150"/>
          <p14:tracePt t="140738" x="1454150" y="4660900"/>
          <p14:tracePt t="140749" x="1485900" y="4667250"/>
          <p14:tracePt t="140782" x="1568450" y="4673600"/>
          <p14:tracePt t="140784" x="1600200" y="4673600"/>
          <p14:tracePt t="140801" x="1663700" y="4660900"/>
          <p14:tracePt t="140816" x="1714500" y="4635500"/>
          <p14:tracePt t="140845" x="1752600" y="4603750"/>
          <p14:tracePt t="140863" x="1771650" y="4584700"/>
          <p14:tracePt t="140873" x="1790700" y="4565650"/>
          <p14:tracePt t="140884" x="1822450" y="4521200"/>
          <p14:tracePt t="140904" x="1873250" y="4445000"/>
          <p14:tracePt t="140925" x="1885950" y="4419600"/>
          <p14:tracePt t="140935" x="1911350" y="4356100"/>
          <p14:tracePt t="140949" x="1917700" y="4330700"/>
          <p14:tracePt t="140967" x="1924050" y="4267200"/>
          <p14:tracePt t="140987" x="1930400" y="4222750"/>
          <p14:tracePt t="140999" x="1930400" y="4184650"/>
          <p14:tracePt t="141018" x="1930400" y="4133850"/>
          <p14:tracePt t="141032" x="1930400" y="4108450"/>
          <p14:tracePt t="141050" x="1924050" y="4038600"/>
          <p14:tracePt t="141070" x="1898650" y="3943350"/>
          <p14:tracePt t="141091" x="1892300" y="3911600"/>
          <p14:tracePt t="141101" x="1860550" y="3829050"/>
          <p14:tracePt t="141122" x="1854200" y="3790950"/>
          <p14:tracePt t="141132" x="1835150" y="3746500"/>
          <p14:tracePt t="141153" x="1822450" y="3708400"/>
          <p14:tracePt t="141174" x="1822450" y="3702050"/>
          <p14:tracePt t="141184" x="1803400" y="3676650"/>
          <p14:tracePt t="141205" x="1784350" y="3651250"/>
          <p14:tracePt t="141216" x="1778000" y="3651250"/>
          <p14:tracePt t="141236" x="1752600" y="3644900"/>
          <p14:tracePt t="141249" x="1739900" y="3638550"/>
          <p14:tracePt t="141267" x="1701800" y="3638550"/>
          <p14:tracePt t="141282" x="1644650" y="3632200"/>
          <p14:tracePt t="141309" x="1619250" y="3632200"/>
          <p14:tracePt t="141319" x="1562100" y="3632200"/>
          <p14:tracePt t="141332" x="1511300" y="3625850"/>
          <p14:tracePt t="141350" x="1492250" y="3625850"/>
          <p14:tracePt t="141371" x="1447800" y="3625850"/>
          <p14:tracePt t="141392" x="1422400" y="3625850"/>
          <p14:tracePt t="141402" x="1365250" y="3625850"/>
          <p14:tracePt t="141423" x="1339850" y="3625850"/>
          <p14:tracePt t="141433" x="1289050" y="3632200"/>
          <p14:tracePt t="141449" x="1263650" y="3644900"/>
          <p14:tracePt t="141482" x="1250950" y="3657600"/>
          <p14:tracePt t="141485" x="1225550" y="3663950"/>
          <p14:tracePt t="141506" x="1225550" y="3676650"/>
          <p14:tracePt t="141516" x="1206500" y="3695700"/>
          <p14:tracePt t="141537" x="1187450" y="3714750"/>
          <p14:tracePt t="141558" x="1187450" y="3721100"/>
          <p14:tracePt t="141568" x="1168400" y="3740150"/>
          <p14:tracePt t="141589" x="1162050" y="3759200"/>
          <p14:tracePt t="141599" x="1149350" y="3759200"/>
          <p14:tracePt t="141620" x="1143000" y="3778250"/>
          <p14:tracePt t="141640" x="1136650" y="3778250"/>
          <p14:tracePt t="141651" x="1136650" y="3797300"/>
          <p14:tracePt t="141672" x="1136650" y="3816350"/>
          <p14:tracePt t="141699" x="1136650" y="3822700"/>
          <p14:tracePt t="141703" x="1136650" y="3841750"/>
          <p14:tracePt t="141732" x="1136650" y="3854450"/>
          <p14:tracePt t="141734" x="1136650" y="3873500"/>
          <p14:tracePt t="141755" x="1143000" y="3892550"/>
          <p14:tracePt t="141775" x="1143000" y="3911600"/>
          <p14:tracePt t="141786" x="1149350" y="3943350"/>
          <p14:tracePt t="141806" x="1149350" y="3949700"/>
          <p14:tracePt t="141817" x="1155700" y="3975100"/>
          <p14:tracePt t="141832" x="1155700" y="3994150"/>
          <p14:tracePt t="141858" x="1155700" y="4006850"/>
          <p14:tracePt t="141869" x="1162050" y="4019550"/>
          <p14:tracePt t="141889" x="1162050" y="4032250"/>
          <p14:tracePt t="141900" x="1168400" y="4044950"/>
          <p14:tracePt t="141920" x="1181100" y="4057650"/>
          <p14:tracePt t="141941" x="1187450" y="4070350"/>
          <p14:tracePt t="141951" x="1193800" y="4102100"/>
          <p14:tracePt t="141966" x="1200150" y="4108450"/>
          <p14:tracePt t="141983" x="1206500" y="4140200"/>
          <p14:tracePt t="142004" x="1219200" y="4165600"/>
          <p14:tracePt t="142015" x="1219200" y="4178300"/>
          <p14:tracePt t="142034" x="1231900" y="4191000"/>
          <p14:tracePt t="142055" x="1231900" y="4210050"/>
          <p14:tracePt t="142086" x="1231900" y="4222750"/>
          <p14:tracePt t="142099" x="1238250" y="4229100"/>
          <p14:tracePt t="142107" x="1238250" y="4235450"/>
          <p14:tracePt t="142117" x="1244600" y="4248150"/>
          <p14:tracePt t="142138" x="1250950" y="4267200"/>
          <p14:tracePt t="142169" x="1250950" y="4279900"/>
          <p14:tracePt t="142182" x="1250950" y="4292600"/>
          <p14:tracePt t="142190" x="1257300" y="4292600"/>
          <p14:tracePt t="142200" x="1263650" y="4311650"/>
          <p14:tracePt t="142232" x="1270000" y="4318000"/>
          <p14:tracePt t="142242" x="1270000" y="4324350"/>
          <p14:tracePt t="142252" x="1282700" y="4330700"/>
          <p14:tracePt t="142291" x="1282700" y="4337050"/>
          <p14:tracePt t="142308" x="1282700" y="4343400"/>
          <p14:tracePt t="142325" x="1282700" y="4349750"/>
          <p14:tracePt t="142335" x="1289050" y="4356100"/>
          <p14:tracePt t="142349" x="1295400" y="4362450"/>
          <p14:tracePt t="142350" x="1301750" y="4381500"/>
          <p14:tracePt t="142377" x="1314450" y="4387850"/>
          <p14:tracePt t="142387" x="1333500" y="4400550"/>
          <p14:tracePt t="142408" x="1346200" y="4406900"/>
          <p14:tracePt t="142418" x="1384300" y="4419600"/>
          <p14:tracePt t="142449" x="1428750" y="4432300"/>
          <p14:tracePt t="142465" x="1454150" y="4432300"/>
          <p14:tracePt t="142467" x="1498600" y="4438650"/>
          <p14:tracePt t="142498" x="1536700" y="4445000"/>
          <p14:tracePt t="142514" x="1593850" y="4445000"/>
          <p14:tracePt t="142522" x="1657350" y="4445000"/>
          <p14:tracePt t="142532" x="1682750" y="4445000"/>
          <p14:tracePt t="142553" x="1733550" y="4438650"/>
          <p14:tracePt t="142574" x="1752600" y="4432300"/>
          <p14:tracePt t="142584" x="1771650" y="4425950"/>
          <p14:tracePt t="143685" x="1771650" y="4413250"/>
          <p14:tracePt t="143696" x="1771650" y="4400550"/>
          <p14:tracePt t="143706" x="1765300" y="4375150"/>
          <p14:tracePt t="143716" x="1746250" y="4292600"/>
          <p14:tracePt t="143737" x="1708150" y="4159250"/>
          <p14:tracePt t="143758" x="1682750" y="4076700"/>
          <p14:tracePt t="143768" x="1631950" y="3911600"/>
          <p14:tracePt t="143789" x="1606550" y="3829050"/>
          <p14:tracePt t="143799" x="1549400" y="3676650"/>
          <p14:tracePt t="143820" x="1511300" y="3530600"/>
          <p14:tracePt t="143841" x="1498600" y="3460750"/>
          <p14:tracePt t="143851" x="1485900" y="3384550"/>
          <p14:tracePt t="143865" x="1479550" y="3327400"/>
          <p14:tracePt t="143898" x="1479550" y="3314700"/>
          <p14:tracePt t="143903" x="1479550" y="3302000"/>
          <p14:tracePt t="144087" x="1473200" y="3302000"/>
          <p14:tracePt t="144128" x="1473200" y="3295650"/>
          <p14:tracePt t="144281" x="1466850" y="3295650"/>
          <p14:tracePt t="144292" x="1466850" y="3302000"/>
          <p14:tracePt t="144302" x="1466850" y="3308350"/>
          <p14:tracePt t="144312" x="1460500" y="3308350"/>
          <p14:tracePt t="144333" x="1454150" y="3314700"/>
          <p14:tracePt t="144374" x="1454150" y="3321050"/>
          <p14:tracePt t="144415" x="1454150" y="3327400"/>
          <p14:tracePt t="144457" x="1454150" y="3333750"/>
          <p14:tracePt t="144478" x="1454150" y="3340100"/>
          <p14:tracePt t="144491" x="1454150" y="3346450"/>
          <p14:tracePt t="144509" x="1454150" y="3352800"/>
          <p14:tracePt t="144524" x="1454150" y="3359150"/>
          <p14:tracePt t="144540" x="1454150" y="3365500"/>
          <p14:tracePt t="144558" x="1454150" y="3371850"/>
          <p14:tracePt t="144855" x="1454150" y="3365500"/>
          <p14:tracePt t="147596" x="1460500" y="3365500"/>
          <p14:tracePt t="147648" x="1460500" y="3359150"/>
          <p14:tracePt t="149071" x="1466850" y="3359150"/>
          <p14:tracePt t="149102" x="1473200" y="3365500"/>
          <p14:tracePt t="149112" x="1479550" y="3371850"/>
          <p14:tracePt t="149122" x="1485900" y="3378200"/>
          <p14:tracePt t="149143" x="1498600" y="3390900"/>
          <p14:tracePt t="149153" x="1504950" y="3397250"/>
          <p14:tracePt t="149225" x="1511300" y="3397250"/>
          <p14:tracePt t="149236" x="1524000" y="3403600"/>
          <p14:tracePt t="149246" x="1555750" y="3409950"/>
          <p14:tracePt t="149267" x="1587500" y="3422650"/>
          <p14:tracePt t="149277" x="1631950" y="3448050"/>
          <p14:tracePt t="149298" x="1758950" y="3511550"/>
          <p14:tracePt t="149314" x="1841500" y="3543300"/>
          <p14:tracePt t="149319" x="2019300" y="3613150"/>
          <p14:tracePt t="149339" x="2108200" y="3651250"/>
          <p14:tracePt t="149350" x="2273300" y="3714750"/>
          <p14:tracePt t="149370" x="2368550" y="3746500"/>
          <p14:tracePt t="149381" x="2406650" y="3759200"/>
          <p14:tracePt t="149402" x="2438400" y="3778250"/>
          <p14:tracePt t="149422" x="2444750" y="3784600"/>
          <p14:tracePt t="149433" x="2463800" y="3810000"/>
          <p14:tracePt t="149448" x="2495550" y="3848100"/>
          <p14:tracePt t="149481" x="2514600" y="3873500"/>
          <p14:tracePt t="149485" x="2559050" y="3943350"/>
          <p14:tracePt t="149514" x="2578100" y="3968750"/>
          <p14:tracePt t="149516" x="2609850" y="4019550"/>
          <p14:tracePt t="149536" x="2628900" y="4051300"/>
          <p14:tracePt t="149548" x="2641600" y="4064000"/>
          <p14:tracePt t="149565" x="2654300" y="4089400"/>
          <p14:tracePt t="149607" x="2660650" y="4108450"/>
          <p14:tracePt t="149609" x="2660650" y="4114800"/>
          <p14:tracePt t="149619" x="2660650" y="4152900"/>
          <p14:tracePt t="149640" x="2660650" y="4178300"/>
          <p14:tracePt t="149650" x="2660650" y="4222750"/>
          <p14:tracePt t="149671" x="2660650" y="4248150"/>
          <p14:tracePt t="149682" x="2660650" y="4286250"/>
          <p14:tracePt t="149702" x="2660650" y="4311650"/>
          <p14:tracePt t="149723" x="2660650" y="4324350"/>
          <p14:tracePt t="149744" x="2660650" y="4337050"/>
          <p14:tracePt t="149764" x="2660650" y="4343400"/>
          <p14:tracePt t="150916" x="2654300" y="4343400"/>
          <p14:tracePt t="150927" x="2647950" y="4343400"/>
          <p14:tracePt t="150937" x="2641600" y="4343400"/>
          <p14:tracePt t="150947" x="2622550" y="4337050"/>
          <p14:tracePt t="150958" x="2584450" y="4330700"/>
          <p14:tracePt t="150968" x="2444750" y="4286250"/>
          <p14:tracePt t="150988" x="2343150" y="4241800"/>
          <p14:tracePt t="150999" x="2108200" y="4146550"/>
          <p14:tracePt t="151017" x="1885950" y="4038600"/>
          <p14:tracePt t="151040" x="1803400" y="3994150"/>
          <p14:tracePt t="151051" x="1695450" y="3937000"/>
          <p14:tracePt t="151072" x="1676400" y="3917950"/>
          <p14:tracePt t="151082" x="1638300" y="3886200"/>
          <p14:tracePt t="151103" x="1612900" y="3848100"/>
          <p14:tracePt t="151123" x="1587500" y="3822700"/>
          <p14:tracePt t="151134" x="1555750" y="3771900"/>
          <p14:tracePt t="151154" x="1543050" y="3759200"/>
          <p14:tracePt t="151165" x="1530350" y="3714750"/>
          <p14:tracePt t="151185" x="1524000" y="3670300"/>
          <p14:tracePt t="151214" x="1517650" y="3651250"/>
          <p14:tracePt t="151217" x="1517650" y="3613150"/>
          <p14:tracePt t="151237" x="1517650" y="3600450"/>
          <p14:tracePt t="151248" x="1511300" y="3581400"/>
          <p14:tracePt t="151267" x="1511300" y="3556000"/>
          <p14:tracePt t="151289" x="1511300" y="3549650"/>
          <p14:tracePt t="151300" x="1511300" y="3511550"/>
          <p14:tracePt t="151320" x="1511300" y="3473450"/>
          <p14:tracePt t="151341" x="1517650" y="3448050"/>
          <p14:tracePt t="151352" x="1517650" y="3416300"/>
          <p14:tracePt t="151372" x="1524000" y="3409950"/>
          <p14:tracePt t="151382" x="1530350" y="3390900"/>
          <p14:tracePt t="151403" x="1536700" y="3384550"/>
          <p14:tracePt t="151431" x="1543050" y="3378200"/>
          <p14:tracePt t="151434" x="1562100" y="3359150"/>
          <p14:tracePt t="151464" x="1593850" y="3327400"/>
          <p14:tracePt t="151466" x="1606550" y="3308350"/>
          <p14:tracePt t="151481" x="1644650" y="3270250"/>
          <p14:tracePt t="151507" x="1657350" y="3244850"/>
          <p14:tracePt t="151517" x="1682750" y="3200400"/>
          <p14:tracePt t="151538" x="1695450" y="3175000"/>
          <p14:tracePt t="151548" x="1714500" y="3117850"/>
          <p14:tracePt t="151569" x="1727200" y="3048000"/>
          <p14:tracePt t="151582" x="1739900" y="3009900"/>
          <p14:tracePt t="151600" x="1765300" y="2940050"/>
          <p14:tracePt t="151621" x="1771650" y="2914650"/>
          <p14:tracePt t="151631" x="1784350" y="2844800"/>
          <p14:tracePt t="151652" x="1790700" y="2787650"/>
          <p14:tracePt t="151673" x="1790700" y="2755900"/>
          <p14:tracePt t="151683" x="1790700" y="2698750"/>
          <p14:tracePt t="151714" x="1784350" y="2616200"/>
          <p14:tracePt t="151731" x="1778000" y="2578100"/>
          <p14:tracePt t="151735" x="1746250" y="2508250"/>
          <p14:tracePt t="151748" x="1739900" y="2470150"/>
          <p14:tracePt t="151766" x="1720850" y="2413000"/>
          <p14:tracePt t="151787" x="1708150" y="2368550"/>
          <p14:tracePt t="151808" x="1695450" y="2349500"/>
          <p14:tracePt t="151818" x="1676400" y="2311400"/>
          <p14:tracePt t="151839" x="1663700" y="2292350"/>
          <p14:tracePt t="151849" x="1631950" y="2260600"/>
          <p14:tracePt t="151870" x="1612900" y="2228850"/>
          <p14:tracePt t="151897" x="1600200" y="2216150"/>
          <p14:tracePt t="151901" x="1574800" y="2203450"/>
          <p14:tracePt t="151932" x="1562100" y="2197100"/>
          <p14:tracePt t="151948" x="1549400" y="2197100"/>
          <p14:tracePt t="151953" x="1530350" y="2197100"/>
          <p14:tracePt t="151964" x="1517650" y="2190750"/>
          <p14:tracePt t="151982" x="1498600" y="2190750"/>
          <p14:tracePt t="152004" x="1485900" y="2190750"/>
          <p14:tracePt t="152015" x="1460500" y="2190750"/>
          <p14:tracePt t="152036" x="1435100" y="2203450"/>
          <p14:tracePt t="152056" x="1422400" y="2209800"/>
          <p14:tracePt t="152067" x="1409700" y="2222500"/>
          <p14:tracePt t="152088" x="1397000" y="2228850"/>
          <p14:tracePt t="152098" x="1377950" y="2235200"/>
          <p14:tracePt t="152119" x="1346200" y="2254250"/>
          <p14:tracePt t="152139" x="1327150" y="2260600"/>
          <p14:tracePt t="152150" x="1308100" y="2279650"/>
          <p14:tracePt t="152181" x="1289050" y="2292350"/>
          <p14:tracePt t="152198" x="1282700" y="2305050"/>
          <p14:tracePt t="152201" x="1270000" y="2311400"/>
          <p14:tracePt t="152214" x="1263650" y="2317750"/>
          <p14:tracePt t="152233" x="1244600" y="2343150"/>
          <p14:tracePt t="152248" x="1225550" y="2362200"/>
          <p14:tracePt t="152274" x="1212850" y="2381250"/>
          <p14:tracePt t="152284" x="1181100" y="2419350"/>
          <p14:tracePt t="152305" x="1168400" y="2444750"/>
          <p14:tracePt t="152316" x="1143000" y="2482850"/>
          <p14:tracePt t="152336" x="1130300" y="2527300"/>
          <p14:tracePt t="152357" x="1123950" y="2540000"/>
          <p14:tracePt t="152367" x="1111250" y="2571750"/>
          <p14:tracePt t="152388" x="1111250" y="2590800"/>
          <p14:tracePt t="152399" x="1098550" y="2622550"/>
          <p14:tracePt t="152419" x="1085850" y="2673350"/>
          <p14:tracePt t="152448" x="1085850" y="2698750"/>
          <p14:tracePt t="152450" x="1073150" y="2762250"/>
          <p14:tracePt t="152481" x="1073150" y="2800350"/>
          <p14:tracePt t="152499" x="1073150" y="2825750"/>
          <p14:tracePt t="152502" x="1073150" y="2857500"/>
          <p14:tracePt t="152523" x="1073150" y="2870200"/>
          <p14:tracePt t="152533" x="1073150" y="2901950"/>
          <p14:tracePt t="152554" x="1073150" y="2921000"/>
          <p14:tracePt t="152564" x="1073150" y="2971800"/>
          <p14:tracePt t="152585" x="1066800" y="3022600"/>
          <p14:tracePt t="152596" x="1066800" y="3041650"/>
          <p14:tracePt t="152616" x="1060450" y="3092450"/>
          <p14:tracePt t="152637" x="1054100" y="3136900"/>
          <p14:tracePt t="152664" x="1054100" y="3155950"/>
          <p14:tracePt t="152668" x="1047750" y="3206750"/>
          <p14:tracePt t="152697" x="1047750" y="3225800"/>
          <p14:tracePt t="152699" x="1047750" y="3282950"/>
          <p14:tracePt t="152720" x="1047750" y="3352800"/>
          <p14:tracePt t="152731" x="1047750" y="3384550"/>
          <p14:tracePt t="152751" x="1047750" y="3441700"/>
          <p14:tracePt t="152772" x="1047750" y="3467100"/>
          <p14:tracePt t="152782" x="1047750" y="3524250"/>
          <p14:tracePt t="152803" x="1041400" y="3575050"/>
          <p14:tracePt t="152824" x="1041400" y="3606800"/>
          <p14:tracePt t="152834" x="1035050" y="3657600"/>
          <p14:tracePt t="152855" x="1028700" y="3670300"/>
          <p14:tracePt t="152865" x="1016000" y="3714750"/>
          <p14:tracePt t="152886" x="1009650" y="3740150"/>
          <p14:tracePt t="152907" x="1003300" y="3746500"/>
          <p14:tracePt t="152917" x="996950" y="3778250"/>
          <p14:tracePt t="152948" x="984250" y="3816350"/>
          <p14:tracePt t="152949" x="971550" y="3841750"/>
          <p14:tracePt t="152969" x="946150" y="3924300"/>
          <p14:tracePt t="152989" x="933450" y="3968750"/>
          <p14:tracePt t="153000" x="889000" y="4076700"/>
          <p14:tracePt t="153020" x="876300" y="4121150"/>
          <p14:tracePt t="153031" x="850900" y="4216400"/>
          <p14:tracePt t="153052" x="831850" y="4273550"/>
          <p14:tracePt t="153073" x="825500" y="4298950"/>
          <p14:tracePt t="153083" x="819150" y="4349750"/>
          <p14:tracePt t="153104" x="812800" y="4394200"/>
          <p14:tracePt t="153114" x="812800" y="4413250"/>
          <p14:tracePt t="153135" x="812800" y="4457700"/>
          <p14:tracePt t="153155" x="825500" y="4483100"/>
          <p14:tracePt t="153166" x="838200" y="4533900"/>
          <p14:tracePt t="153187" x="857250" y="4565650"/>
          <p14:tracePt t="153197" x="863600" y="4578350"/>
          <p14:tracePt t="153218" x="869950" y="4591050"/>
          <p14:tracePt t="153238" x="869950" y="4603750"/>
          <p14:tracePt t="153249" x="882650" y="4616450"/>
          <p14:tracePt t="153269" x="901700" y="4648200"/>
          <p14:tracePt t="153290" x="908050" y="4667250"/>
          <p14:tracePt t="153301" x="939800" y="4711700"/>
          <p14:tracePt t="153321" x="952500" y="4737100"/>
          <p14:tracePt t="153332" x="984250" y="4781550"/>
          <p14:tracePt t="153352" x="1009650" y="4819650"/>
          <p14:tracePt t="153380" x="1022350" y="4832350"/>
          <p14:tracePt t="153397" x="1035050" y="4845050"/>
          <p14:tracePt t="153404" x="1041400" y="4857750"/>
          <p14:tracePt t="153414" x="1066800" y="4883150"/>
          <p14:tracePt t="153447" x="1098550" y="4933950"/>
          <p14:tracePt t="153464" x="1117600" y="4959350"/>
          <p14:tracePt t="153466" x="1155700" y="4997450"/>
          <p14:tracePt t="153487" x="1181100" y="5022850"/>
          <p14:tracePt t="153518" x="1187450" y="5029200"/>
          <p14:tracePt t="153529" x="1200150" y="5035550"/>
          <p14:tracePt t="153549" x="1219200" y="5035550"/>
          <p14:tracePt t="153560" x="1225550" y="5035550"/>
          <p14:tracePt t="153570" x="1270000" y="5035550"/>
          <p14:tracePt t="153591" x="1295400" y="5035550"/>
          <p14:tracePt t="153601" x="1327150" y="5035550"/>
          <p14:tracePt t="153614" x="1346200" y="5029200"/>
          <p14:tracePt t="153632" x="1365250" y="5010150"/>
          <p14:tracePt t="153664" x="1377950" y="4984750"/>
          <p14:tracePt t="153681" x="1384300" y="4972050"/>
          <p14:tracePt t="153684" x="1390650" y="4946650"/>
          <p14:tracePt t="153698" x="1397000" y="4921250"/>
          <p14:tracePt t="153715" x="1409700" y="4851400"/>
          <p14:tracePt t="153736" x="1435100" y="4749800"/>
          <p14:tracePt t="153757" x="1454150" y="4692650"/>
          <p14:tracePt t="153767" x="1485900" y="4565650"/>
          <p14:tracePt t="153788" x="1498600" y="4508500"/>
          <p14:tracePt t="153798" x="1524000" y="4413250"/>
          <p14:tracePt t="153819" x="1549400" y="4343400"/>
          <p14:tracePt t="153840" x="1555750" y="4311650"/>
          <p14:tracePt t="153850" x="1568450" y="4229100"/>
          <p14:tracePt t="153871" x="1568450" y="4197350"/>
          <p14:tracePt t="153881" x="1581150" y="4114800"/>
          <p14:tracePt t="153902" x="1600200" y="4032250"/>
          <p14:tracePt t="153914" x="1612900" y="4006850"/>
          <p14:tracePt t="153933" x="1625600" y="3956050"/>
          <p14:tracePt t="153948" x="1638300" y="3917950"/>
          <p14:tracePt t="153974" x="1644650" y="3892550"/>
          <p14:tracePt t="153985" x="1663700" y="3835400"/>
          <p14:tracePt t="153998" x="1663700" y="3790950"/>
          <p14:tracePt t="154016" x="1670050" y="3689350"/>
          <p14:tracePt t="154037" x="1670050" y="3632200"/>
          <p14:tracePt t="154047" x="1670050" y="3524250"/>
          <p14:tracePt t="154068" x="1670050" y="3435350"/>
          <p14:tracePt t="154089" x="1670050" y="3390900"/>
          <p14:tracePt t="154099" x="1670050" y="3327400"/>
          <p14:tracePt t="154120" x="1670050" y="3257550"/>
          <p14:tracePt t="154131" x="1670050" y="3213100"/>
          <p14:tracePt t="154149" x="1670050" y="3136900"/>
          <p14:tracePt t="154172" x="1670050" y="3105150"/>
          <p14:tracePt t="154183" x="1670050" y="3035300"/>
          <p14:tracePt t="154199" x="1670050" y="2978150"/>
          <p14:tracePt t="154224" x="1670050" y="2946400"/>
          <p14:tracePt t="154235" x="1670050" y="2889250"/>
          <p14:tracePt t="154255" x="1670050" y="2857500"/>
          <p14:tracePt t="154266" x="1670050" y="2800350"/>
          <p14:tracePt t="154287" x="1670050" y="2743200"/>
          <p14:tracePt t="154307" x="1670050" y="2711450"/>
          <p14:tracePt t="154318" x="1670050" y="2660650"/>
          <p14:tracePt t="154338" x="1670050" y="2635250"/>
          <p14:tracePt t="154349" x="1670050" y="2578100"/>
          <p14:tracePt t="154370" x="1670050" y="2520950"/>
          <p14:tracePt t="154399" x="1670050" y="2501900"/>
          <p14:tracePt t="154401" x="1670050" y="2451100"/>
          <p14:tracePt t="154432" x="1670050" y="2406650"/>
          <p14:tracePt t="154442" x="1670050" y="2400300"/>
          <p14:tracePt t="154452" x="1670050" y="2374900"/>
          <p14:tracePt t="154473" x="1670050" y="2362200"/>
          <p14:tracePt t="154484" x="1670050" y="2349500"/>
          <p14:tracePt t="154504" x="1657350" y="2336800"/>
          <p14:tracePt t="154515" x="1657350" y="2330450"/>
          <p14:tracePt t="154535" x="1651000" y="2324100"/>
          <p14:tracePt t="154556" x="1644650" y="2324100"/>
          <p14:tracePt t="154567" x="1638300" y="2317750"/>
          <p14:tracePt t="154587" x="1619250" y="2311400"/>
          <p14:tracePt t="154615" x="1612900" y="2311400"/>
          <p14:tracePt t="154618" x="1574800" y="2311400"/>
          <p14:tracePt t="154632" x="1555750" y="2311400"/>
          <p14:tracePt t="154649" x="1511300" y="2324100"/>
          <p14:tracePt t="154667" x="1479550" y="2343150"/>
          <p14:tracePt t="154691" x="1460500" y="2349500"/>
          <p14:tracePt t="154701" x="1428750" y="2368550"/>
          <p14:tracePt t="154722" x="1409700" y="2413000"/>
          <p14:tracePt t="154732" x="1403350" y="2451100"/>
          <p14:tracePt t="154753" x="1365250" y="2527300"/>
          <p14:tracePt t="154774" x="1352550" y="2571750"/>
          <p14:tracePt t="154784" x="1320800" y="2673350"/>
          <p14:tracePt t="154805" x="1295400" y="2724150"/>
          <p14:tracePt t="154815" x="1270000" y="2794000"/>
          <p14:tracePt t="154836" x="1257300" y="2844800"/>
          <p14:tracePt t="154865" x="1250950" y="2870200"/>
          <p14:tracePt t="154867" x="1238250" y="2921000"/>
          <p14:tracePt t="154898" x="1231900" y="2990850"/>
          <p14:tracePt t="154915" x="1231900" y="3048000"/>
          <p14:tracePt t="154919" x="1231900" y="3143250"/>
          <p14:tracePt t="154940" x="1231900" y="3187700"/>
          <p14:tracePt t="154950" x="1231900" y="3257550"/>
          <p14:tracePt t="154971" x="1231900" y="3289300"/>
          <p14:tracePt t="154992" x="1231900" y="3302000"/>
          <p14:tracePt t="155002" x="1231900" y="3321050"/>
          <p14:tracePt t="155015" x="1231900" y="3359150"/>
          <p14:tracePt t="155043" x="1231900" y="3378200"/>
          <p14:tracePt t="155054" x="1231900" y="3448050"/>
          <p14:tracePt t="155082" x="1231900" y="3492500"/>
          <p14:tracePt t="155085" x="1231900" y="3587750"/>
          <p14:tracePt t="155106" x="1231900" y="3632200"/>
          <p14:tracePt t="155116" x="1231900" y="3708400"/>
          <p14:tracePt t="155148" x="1231900" y="3778250"/>
          <p14:tracePt t="155149" x="1231900" y="3803650"/>
          <p14:tracePt t="155168" x="1231900" y="3860800"/>
          <p14:tracePt t="155189" x="1231900" y="3892550"/>
          <p14:tracePt t="155199" x="1231900" y="3962400"/>
          <p14:tracePt t="155220" x="1231900" y="4038600"/>
          <p14:tracePt t="155240" x="1231900" y="4064000"/>
          <p14:tracePt t="155251" x="1231900" y="4108450"/>
          <p14:tracePt t="155272" x="1238250" y="4140200"/>
          <p14:tracePt t="155282" x="1244600" y="4159250"/>
          <p14:tracePt t="155303" x="1250950" y="4171950"/>
          <p14:tracePt t="155332" x="1250950" y="4191000"/>
          <p14:tracePt t="155334" x="1263650" y="4210050"/>
          <p14:tracePt t="155365" x="1270000" y="4229100"/>
          <p14:tracePt t="155382" x="1270000" y="4241800"/>
          <p14:tracePt t="155386" x="1282700" y="4254500"/>
          <p14:tracePt t="155399" x="1289050" y="4254500"/>
          <p14:tracePt t="155437" x="1295400" y="4254500"/>
          <p14:tracePt t="155458" x="1301750" y="4260850"/>
          <p14:tracePt t="155474" x="1308100" y="4260850"/>
          <p14:tracePt t="157362" x="1308100" y="4267200"/>
          <p14:tracePt t="157403" x="1314450" y="4273550"/>
          <p14:tracePt t="160051" x="0" y="0"/>
        </p14:tracePtLst>
        <p14:tracePtLst>
          <p14:tracePt t="161486" x="984250" y="5924550"/>
          <p14:tracePt t="161741" x="990600" y="5924550"/>
          <p14:tracePt t="161761" x="996950" y="5924550"/>
          <p14:tracePt t="161843" x="1003300" y="5924550"/>
          <p14:tracePt t="161895" x="1003300" y="5930900"/>
          <p14:tracePt t="162271" x="1009650" y="5930900"/>
          <p14:tracePt t="162302" x="1016000" y="5930900"/>
          <p14:tracePt t="162323" x="1022350" y="5930900"/>
          <p14:tracePt t="162344" x="1028700" y="5930900"/>
          <p14:tracePt t="162354" x="1035050" y="5930900"/>
          <p14:tracePt t="162364" x="1041400" y="5930900"/>
          <p14:tracePt t="162375" x="1047750" y="5930900"/>
          <p14:tracePt t="162385" x="1054100" y="5930900"/>
          <p14:tracePt t="162406" x="1060450" y="5930900"/>
          <p14:tracePt t="162416" x="1073150" y="5930900"/>
          <p14:tracePt t="162448" x="1079500" y="5930900"/>
          <p14:tracePt t="162465" x="1092200" y="5930900"/>
          <p14:tracePt t="162468" x="1117600" y="5930900"/>
          <p14:tracePt t="162489" x="1136650" y="5930900"/>
          <p14:tracePt t="162499" x="1168400" y="5930900"/>
          <p14:tracePt t="162520" x="1187450" y="5930900"/>
          <p14:tracePt t="162602" x="1193800" y="5930900"/>
          <p14:tracePt t="162643" x="1200150" y="5930900"/>
          <p14:tracePt t="166411" x="1206500" y="5930900"/>
          <p14:tracePt t="166442" x="1212850" y="5930900"/>
          <p14:tracePt t="166457" x="1219200" y="5930900"/>
          <p14:tracePt t="166465" x="1225550" y="5930900"/>
          <p14:tracePt t="166473" x="1238250" y="5930900"/>
          <p14:tracePt t="166484" x="1263650" y="5930900"/>
          <p14:tracePt t="166505" x="1333500" y="5930900"/>
          <p14:tracePt t="166515" x="1384300" y="5930900"/>
          <p14:tracePt t="166536" x="1549400" y="5930900"/>
          <p14:tracePt t="166565" x="1638300" y="5937250"/>
          <p14:tracePt t="166567" x="1841500" y="5949950"/>
          <p14:tracePt t="166588" x="2038350" y="5956300"/>
          <p14:tracePt t="166598" x="2133600" y="5962650"/>
          <p14:tracePt t="166617" x="2330450" y="5981700"/>
          <p14:tracePt t="166639" x="2451100" y="6000750"/>
          <p14:tracePt t="166650" x="2749550" y="6057900"/>
          <p14:tracePt t="166671" x="3098800" y="6134100"/>
          <p14:tracePt t="166682" x="3289300" y="6172200"/>
          <p14:tracePt t="166702" x="3651250" y="6242050"/>
          <p14:tracePt t="166722" x="3790950" y="6254750"/>
          <p14:tracePt t="166733" x="4025900" y="6280150"/>
          <p14:tracePt t="166753" x="4229100" y="6280150"/>
          <p14:tracePt t="166774" x="4337050" y="6292850"/>
          <p14:tracePt t="166784" x="4540250" y="6292850"/>
          <p14:tracePt t="166798" x="4648200" y="6292850"/>
          <p14:tracePt t="166816" x="4857750" y="6299200"/>
          <p14:tracePt t="166848" x="5029200" y="6299200"/>
          <p14:tracePt t="166854" x="5105400" y="6299200"/>
          <p14:tracePt t="166867" x="5232400" y="6305550"/>
          <p14:tracePt t="166888" x="5302250" y="6318250"/>
          <p14:tracePt t="166898" x="5410200" y="6324600"/>
          <p14:tracePt t="166919" x="5530850" y="6330950"/>
          <p14:tracePt t="166940" x="5588000" y="6330950"/>
          <p14:tracePt t="166951" x="5689600" y="6330950"/>
          <p14:tracePt t="166971" x="5765800" y="6330950"/>
          <p14:tracePt t="166998" x="5791200" y="6330950"/>
          <p14:tracePt t="167002" x="5835650" y="6330950"/>
          <p14:tracePt t="167023" x="5854700" y="6330950"/>
          <p14:tracePt t="167033" x="5905500" y="6330950"/>
          <p14:tracePt t="167065" x="5969000" y="6330950"/>
          <p14:tracePt t="167082" x="6013450" y="6330950"/>
          <p14:tracePt t="167085" x="6121400" y="6330950"/>
          <p14:tracePt t="167098" x="6178550" y="6330950"/>
          <p14:tracePt t="167116" x="6273800" y="6330950"/>
          <p14:tracePt t="167137" x="6362700" y="6330950"/>
          <p14:tracePt t="167158" x="6400800" y="6330950"/>
          <p14:tracePt t="167168" x="6445250" y="6330950"/>
          <p14:tracePt t="167182" x="6496050" y="6311900"/>
          <p14:tracePt t="167199" x="6534150" y="6305550"/>
          <p14:tracePt t="167220" x="6610350" y="6273800"/>
          <p14:tracePt t="167241" x="6642100" y="6267450"/>
          <p14:tracePt t="167251" x="6718300" y="6248400"/>
          <p14:tracePt t="167282" x="6775450" y="6242050"/>
          <p14:tracePt t="167283" x="6794500" y="6242050"/>
          <p14:tracePt t="167315" x="6826250" y="6235700"/>
          <p14:tracePt t="167316" x="6845300" y="6235700"/>
          <p14:tracePt t="167334" x="6896100" y="6229350"/>
          <p14:tracePt t="167348" x="6915150" y="6229350"/>
          <p14:tracePt t="167348" x="6953250" y="6223000"/>
          <p14:tracePt t="167365" x="6985000" y="6216650"/>
          <p14:tracePt t="167386" x="7048500" y="6203950"/>
          <p14:tracePt t="167407" x="7073900" y="6191250"/>
          <p14:tracePt t="167417" x="7099300" y="6178550"/>
          <p14:tracePt t="167438" x="7124700" y="6165850"/>
          <p14:tracePt t="167458" x="7137400" y="6159500"/>
          <p14:tracePt t="167469" x="7162800" y="6140450"/>
          <p14:tracePt t="167490" x="7175500" y="6140450"/>
          <p14:tracePt t="167500" x="7213600" y="6115050"/>
          <p14:tracePt t="167521" x="7264400" y="6096000"/>
          <p14:tracePt t="167532" x="7283450" y="6083300"/>
          <p14:tracePt t="167552" x="7327900" y="6057900"/>
          <p14:tracePt t="167565" x="7353300" y="6051550"/>
          <p14:tracePt t="167583" x="7385050" y="6032500"/>
          <p14:tracePt t="167598" x="7423150" y="6013450"/>
          <p14:tracePt t="167624" x="7442200" y="6000750"/>
          <p14:tracePt t="167635" x="7467600" y="5988050"/>
          <p14:tracePt t="167655" x="7480300" y="5988050"/>
          <p14:tracePt t="167666" x="7505700" y="5975350"/>
          <p14:tracePt t="167687" x="7524750" y="5969000"/>
          <p14:tracePt t="167698" x="7531100" y="5962650"/>
          <p14:tracePt t="167718" x="7550150" y="5956300"/>
          <p14:tracePt t="167738" x="7562850" y="5956300"/>
          <p14:tracePt t="167749" x="7588250" y="5943600"/>
          <p14:tracePt t="167769" x="7626350" y="5937250"/>
          <p14:tracePt t="167798" x="7645400" y="5937250"/>
          <p14:tracePt t="167801" x="7677150" y="5930900"/>
          <p14:tracePt t="167815" x="7689850" y="5930900"/>
          <p14:tracePt t="167893" x="7696200" y="5930900"/>
          <p14:tracePt t="167914" x="7702550" y="5930900"/>
          <p14:tracePt t="167924" x="7715250" y="5930900"/>
          <p14:tracePt t="167934" x="7721600" y="5930900"/>
          <p14:tracePt t="167945" x="7734300" y="5930900"/>
          <p14:tracePt t="167955" x="7740650" y="5930900"/>
          <p14:tracePt t="167965" x="7747000" y="5930900"/>
          <p14:tracePt t="168017" x="7753350" y="5930900"/>
          <p14:tracePt t="168048" x="7759700" y="5930900"/>
          <p14:tracePt t="168120" x="7766050" y="5930900"/>
          <p14:tracePt t="168160" x="7772400" y="5930900"/>
          <p14:tracePt t="168202" x="7778750" y="5930900"/>
          <p14:tracePt t="168212" x="7785100" y="5930900"/>
          <p14:tracePt t="168233" x="7791450" y="5930900"/>
          <p14:tracePt t="168275" x="7797800" y="5930900"/>
          <p14:tracePt t="169262" x="7797800" y="5924550"/>
          <p14:tracePt t="169274" x="7797800" y="5918200"/>
          <p14:tracePt t="169283" x="7797800" y="5911850"/>
          <p14:tracePt t="169293" x="7785100" y="5892800"/>
          <p14:tracePt t="169300" x="7734300" y="5816600"/>
          <p14:tracePt t="169324" x="7702550" y="5759450"/>
          <p14:tracePt t="169334" x="7620000" y="5588000"/>
          <p14:tracePt t="169355" x="7581900" y="5499100"/>
          <p14:tracePt t="169366" x="7512050" y="5295900"/>
          <p14:tracePt t="169386" x="7467600" y="5111750"/>
          <p14:tracePt t="169407" x="7442200" y="5022850"/>
          <p14:tracePt t="169417" x="7404100" y="4845050"/>
          <p14:tracePt t="169438" x="7391400" y="4768850"/>
          <p14:tracePt t="169448" x="7353300" y="4591050"/>
          <p14:tracePt t="169469" x="7308850" y="4425950"/>
          <p14:tracePt t="169498" x="7289800" y="4349750"/>
          <p14:tracePt t="169500" x="7239000" y="4191000"/>
          <p14:tracePt t="169521" x="7194550" y="4032250"/>
          <p14:tracePt t="169532" x="7181850" y="3968750"/>
          <p14:tracePt t="169552" x="7143750" y="3822700"/>
          <p14:tracePt t="169573" x="7131050" y="3752850"/>
          <p14:tracePt t="169583" x="7112000" y="3619500"/>
          <p14:tracePt t="169604" x="7105650" y="3479800"/>
          <p14:tracePt t="169625" x="7105650" y="3416300"/>
          <p14:tracePt t="169635" x="7105650" y="3295650"/>
          <p14:tracePt t="169656" x="7105650" y="3238500"/>
          <p14:tracePt t="169666" x="7086600" y="3130550"/>
          <p14:tracePt t="169687" x="7073900" y="3060700"/>
          <p14:tracePt t="169708" x="7067550" y="3022600"/>
          <p14:tracePt t="169718" x="7054850" y="2978150"/>
          <p14:tracePt t="169732" x="7054850" y="2965450"/>
          <p14:tracePt t="169749" x="7042150" y="2933700"/>
          <p14:tracePt t="169770" x="7035800" y="2908300"/>
          <p14:tracePt t="169791" x="7029450" y="2895600"/>
          <p14:tracePt t="169801" x="7010400" y="2863850"/>
          <p14:tracePt t="169822" x="6972300" y="2838450"/>
          <p14:tracePt t="169832" x="6953250" y="2825750"/>
          <p14:tracePt t="169848" x="6902450" y="2806700"/>
          <p14:tracePt t="169874" x="6877050" y="2800350"/>
          <p14:tracePt t="169884" x="6832600" y="2787650"/>
          <p14:tracePt t="169905" x="6794500" y="2781300"/>
          <p14:tracePt t="169915" x="6769100" y="2781300"/>
          <p14:tracePt t="169936" x="6718300" y="2781300"/>
          <p14:tracePt t="169965" x="6699250" y="2781300"/>
          <p14:tracePt t="169967" x="6654800" y="2781300"/>
          <p14:tracePt t="169998" x="6604000" y="2787650"/>
          <p14:tracePt t="170015" x="6584950" y="2794000"/>
          <p14:tracePt t="170019" x="6553200" y="2819400"/>
          <p14:tracePt t="170039" x="6534150" y="2825750"/>
          <p14:tracePt t="170050" x="6508750" y="2851150"/>
          <p14:tracePt t="170071" x="6489700" y="2876550"/>
          <p14:tracePt t="170091" x="6477000" y="2895600"/>
          <p14:tracePt t="170102" x="6451600" y="2933700"/>
          <p14:tracePt t="170122" x="6438900" y="2959100"/>
          <p14:tracePt t="170133" x="6426200" y="3003550"/>
          <p14:tracePt t="170153" x="6407150" y="3048000"/>
          <p14:tracePt t="170182" x="6407150" y="3067050"/>
          <p14:tracePt t="170185" x="6394450" y="3105150"/>
          <p14:tracePt t="170205" x="6394450" y="3124200"/>
          <p14:tracePt t="170216" x="6388100" y="3194050"/>
          <p14:tracePt t="170232" x="6388100" y="3270250"/>
          <p14:tracePt t="170257" x="6388100" y="3302000"/>
          <p14:tracePt t="170268" x="6388100" y="3378200"/>
          <p14:tracePt t="170281" x="6388100" y="3403600"/>
          <p14:tracePt t="170298" x="6394450" y="3435350"/>
          <p14:tracePt t="170319" x="6407150" y="3454400"/>
          <p14:tracePt t="170341" x="6413500" y="3460750"/>
          <p14:tracePt t="170350" x="6432550" y="3492500"/>
          <p14:tracePt t="170371" x="6470650" y="3517900"/>
          <p14:tracePt t="170392" x="6502400" y="3549650"/>
          <p14:tracePt t="170402" x="6546850" y="3587750"/>
          <p14:tracePt t="170423" x="6572250" y="3600450"/>
          <p14:tracePt t="170433" x="6604000" y="3619500"/>
          <p14:tracePt t="170454" x="6629400" y="3625850"/>
          <p14:tracePt t="170465" x="6642100" y="3625850"/>
          <p14:tracePt t="170498" x="6667500" y="3625850"/>
          <p14:tracePt t="170515" x="6686550" y="3619500"/>
          <p14:tracePt t="170516" x="6718300" y="3606800"/>
          <p14:tracePt t="170537" x="6731000" y="3587750"/>
          <p14:tracePt t="170558" x="6737350" y="3581400"/>
          <p14:tracePt t="170568" x="6743700" y="3575050"/>
          <p14:tracePt t="170589" x="6750050" y="3568700"/>
          <p14:tracePt t="170599" x="6750050" y="3562350"/>
          <p14:tracePt t="170620" x="6750050" y="3543300"/>
          <p14:tracePt t="170641" x="6750050" y="3536950"/>
          <p14:tracePt t="170651" x="6750050" y="3517900"/>
          <p14:tracePt t="170682" x="6750050" y="3505200"/>
          <p14:tracePt t="172537" x="6750050" y="3498850"/>
          <p14:tracePt t="172568" x="6750050" y="3492500"/>
          <p14:tracePt t="172589" x="6750050" y="3486150"/>
          <p14:tracePt t="172599" x="6756400" y="3479800"/>
          <p14:tracePt t="172620" x="6756400" y="3473450"/>
          <p14:tracePt t="172631" x="6756400" y="3467100"/>
          <p14:tracePt t="172641" x="6762750" y="3467100"/>
          <p14:tracePt t="172651" x="6762750" y="3454400"/>
          <p14:tracePt t="172682" x="6762750" y="3448050"/>
          <p14:tracePt t="172713" x="6762750" y="3441700"/>
          <p14:tracePt t="172725" x="6762750" y="3435350"/>
          <p14:tracePt t="172742" x="6762750" y="3429000"/>
          <p14:tracePt t="172744" x="6762750" y="3422650"/>
          <p14:tracePt t="172755" x="6762750" y="3409950"/>
          <p14:tracePt t="172766" x="6762750" y="3403600"/>
          <p14:tracePt t="172786" x="6762750" y="3390900"/>
          <p14:tracePt t="172838" x="6769100" y="3384550"/>
          <p14:tracePt t="172868" x="6769100" y="3378200"/>
          <p14:tracePt t="172910" x="6769100" y="3371850"/>
          <p14:tracePt t="172925" x="6769100" y="3365500"/>
          <p14:tracePt t="172931" x="6769100" y="3359150"/>
          <p14:tracePt t="172958" x="6769100" y="3346450"/>
          <p14:tracePt t="172962" x="6769100" y="3340100"/>
          <p14:tracePt t="172992" x="6775450" y="3321050"/>
          <p14:tracePt t="173003" x="6781800" y="3314700"/>
          <p14:tracePt t="173014" x="6788150" y="3302000"/>
          <p14:tracePt t="173045" x="6788150" y="3289300"/>
          <p14:tracePt t="173055" x="6788150" y="3282950"/>
          <p14:tracePt t="173066" x="6788150" y="3276600"/>
          <p14:tracePt t="173076" x="6788150" y="3270250"/>
          <p14:tracePt t="173086" x="6788150" y="3251200"/>
          <p14:tracePt t="173116" x="6788150" y="3238500"/>
          <p14:tracePt t="173117" x="6788150" y="3219450"/>
          <p14:tracePt t="173138" x="6788150" y="3200400"/>
          <p14:tracePt t="173149" x="6788150" y="3187700"/>
          <p14:tracePt t="173169" x="6788150" y="3175000"/>
          <p14:tracePt t="173183" x="6788150" y="3168650"/>
          <p14:tracePt t="173200" x="6788150" y="3155950"/>
          <p14:tracePt t="173241" x="6788150" y="3149600"/>
          <p14:tracePt t="173252" x="6788150" y="3143250"/>
          <p14:tracePt t="173283" x="6781800" y="3136900"/>
          <p14:tracePt t="173293" x="6775450" y="3124200"/>
          <p14:tracePt t="173315" x="6762750" y="3117850"/>
          <p14:tracePt t="173324" x="6756400" y="3111500"/>
          <p14:tracePt t="173335" x="6743700" y="3105150"/>
          <p14:tracePt t="173356" x="6731000" y="3098800"/>
          <p14:tracePt t="173376" x="6724650" y="3098800"/>
          <p14:tracePt t="173399" x="6711950" y="3098800"/>
          <p14:tracePt t="173400" x="6705600" y="3098800"/>
          <p14:tracePt t="173418" x="6692900" y="3098800"/>
          <p14:tracePt t="173433" x="6680200" y="3098800"/>
          <p14:tracePt t="173433" x="6667500" y="3098800"/>
          <p14:tracePt t="173459" x="6661150" y="3098800"/>
          <p14:tracePt t="173470" x="6623050" y="3098800"/>
          <p14:tracePt t="173491" x="6610350" y="3105150"/>
          <p14:tracePt t="173501" x="6591300" y="3111500"/>
          <p14:tracePt t="173522" x="6578600" y="3117850"/>
          <p14:tracePt t="173542" x="6578600" y="3124200"/>
          <p14:tracePt t="173553" x="6572250" y="3130550"/>
          <p14:tracePt t="174644" x="6565900" y="3130550"/>
          <p14:tracePt t="174675" x="6559550" y="3130550"/>
          <p14:tracePt t="174685" x="6559550" y="3136900"/>
          <p14:tracePt t="174695" x="6553200" y="3136900"/>
          <p14:tracePt t="174706" x="6546850" y="3136900"/>
          <p14:tracePt t="174716" x="6534150" y="3155950"/>
          <p14:tracePt t="174737" x="6521450" y="3162300"/>
          <p14:tracePt t="174758" x="6515100" y="3175000"/>
          <p14:tracePt t="174768" x="6502400" y="3187700"/>
          <p14:tracePt t="174789" x="6489700" y="3194050"/>
          <p14:tracePt t="174800" x="6477000" y="3213100"/>
          <p14:tracePt t="174820" x="6451600" y="3232150"/>
          <p14:tracePt t="174841" x="6445250" y="3244850"/>
          <p14:tracePt t="174851" x="6407150" y="3282950"/>
          <p14:tracePt t="174882" x="6369050" y="3321050"/>
          <p14:tracePt t="174899" x="6350000" y="3340100"/>
          <p14:tracePt t="174903" x="6311900" y="3378200"/>
          <p14:tracePt t="174916" x="6299200" y="3390900"/>
          <p14:tracePt t="174934" x="6273800" y="3409950"/>
          <p14:tracePt t="174955" x="6254750" y="3435350"/>
          <p14:tracePt t="174975" x="6242050" y="3448050"/>
          <p14:tracePt t="174986" x="6216650" y="3467100"/>
          <p14:tracePt t="175007" x="6203950" y="3486150"/>
          <p14:tracePt t="175017" x="6178550" y="3511550"/>
          <p14:tracePt t="175038" x="6140450" y="3549650"/>
          <p14:tracePt t="175058" x="6121400" y="3568700"/>
          <p14:tracePt t="175069" x="6083300" y="3606800"/>
          <p14:tracePt t="175099" x="6032500" y="3644900"/>
          <p14:tracePt t="175101" x="6013450" y="3663950"/>
          <p14:tracePt t="175132" x="5969000" y="3702050"/>
          <p14:tracePt t="175149" x="5949950" y="3721100"/>
          <p14:tracePt t="175152" x="5911850" y="3759200"/>
          <p14:tracePt t="175172" x="5892800" y="3778250"/>
          <p14:tracePt t="175183" x="5861050" y="3810000"/>
          <p14:tracePt t="175204" x="5822950" y="3848100"/>
          <p14:tracePt t="175224" x="5810250" y="3860800"/>
          <p14:tracePt t="175235" x="5778500" y="3898900"/>
          <p14:tracePt t="175255" x="5740400" y="3924300"/>
          <p14:tracePt t="175266" x="5727700" y="3937000"/>
          <p14:tracePt t="175286" x="5702300" y="3962400"/>
          <p14:tracePt t="175316" x="5695950" y="3975100"/>
          <p14:tracePt t="175317" x="5683250" y="3987800"/>
          <p14:tracePt t="175338" x="5676900" y="4000500"/>
          <p14:tracePt t="175369" x="5676900" y="4006850"/>
          <p14:tracePt t="175380" x="5664200" y="4013200"/>
          <p14:tracePt t="175401" x="5664200" y="4019550"/>
          <p14:tracePt t="175411" x="5657850" y="4019550"/>
          <p14:tracePt t="175421" x="5651500" y="4038600"/>
          <p14:tracePt t="175442" x="5645150" y="4038600"/>
          <p14:tracePt t="175452" x="5638800" y="4057650"/>
          <p14:tracePt t="177317" x="5645150" y="4057650"/>
          <p14:tracePt t="177359" x="5651500" y="4057650"/>
          <p14:tracePt t="180921" x="5651500" y="4064000"/>
          <p14:tracePt t="180932" x="5664200" y="4070350"/>
          <p14:tracePt t="180942" x="5683250" y="4083050"/>
          <p14:tracePt t="180952" x="5715000" y="4108450"/>
          <p14:tracePt t="180982" x="5734050" y="4121150"/>
          <p14:tracePt t="180983" x="5772150" y="4133850"/>
          <p14:tracePt t="180999" x="5797550" y="4152900"/>
          <p14:tracePt t="181025" x="5797550" y="4159250"/>
          <p14:tracePt t="181035" x="5822950" y="4178300"/>
          <p14:tracePt t="181056" x="5842000" y="4197350"/>
          <p14:tracePt t="181066" x="5880100" y="4254500"/>
          <p14:tracePt t="181087" x="5943600" y="4311650"/>
          <p14:tracePt t="181108" x="5969000" y="4343400"/>
          <p14:tracePt t="181118" x="6013450" y="4400550"/>
          <p14:tracePt t="181139" x="6032500" y="4419600"/>
          <p14:tracePt t="181149" x="6064250" y="4464050"/>
          <p14:tracePt t="181170" x="6127750" y="4533900"/>
          <p14:tracePt t="181199" x="6153150" y="4572000"/>
          <p14:tracePt t="181201" x="6235700" y="4660900"/>
          <p14:tracePt t="181232" x="6318250" y="4743450"/>
          <p14:tracePt t="181243" x="6350000" y="4781550"/>
          <p14:tracePt t="181253" x="6400800" y="4838700"/>
          <p14:tracePt t="181274" x="6426200" y="4870450"/>
          <p14:tracePt t="181284" x="6477000" y="4927600"/>
          <p14:tracePt t="181305" x="6540500" y="4984750"/>
          <p14:tracePt t="181326" x="6578600" y="5022850"/>
          <p14:tracePt t="181336" x="6623050" y="5073650"/>
          <p14:tracePt t="181357" x="6642100" y="5092700"/>
          <p14:tracePt t="181367" x="6661150" y="5105400"/>
          <p14:tracePt t="181388" x="6673850" y="5111750"/>
          <p14:tracePt t="181399" x="6680200" y="5118100"/>
          <p14:tracePt t="181419" x="6705600" y="5143500"/>
          <p14:tracePt t="181440" x="6724650" y="5149850"/>
          <p14:tracePt t="181450" x="6756400" y="5168900"/>
          <p14:tracePt t="181482" x="6762750" y="5175250"/>
          <p14:tracePt t="181522" x="6769100" y="5181600"/>
          <p14:tracePt t="181563" x="6775450" y="5187950"/>
          <p14:tracePt t="181604" x="6781800" y="5187950"/>
          <p14:tracePt t="181707" x="6781800" y="5181600"/>
          <p14:tracePt t="181738" x="6788150" y="5175250"/>
          <p14:tracePt t="181780" x="6794500" y="5175250"/>
          <p14:tracePt t="181808" x="6794500" y="5168900"/>
          <p14:tracePt t="181810" x="6794500" y="5162550"/>
          <p14:tracePt t="181841" x="6794500" y="5156200"/>
          <p14:tracePt t="181851" x="6794500" y="5149850"/>
          <p14:tracePt t="181872" x="6794500" y="5143500"/>
          <p14:tracePt t="182249" x="6800850" y="5143500"/>
          <p14:tracePt t="182382" x="6800850" y="5137150"/>
          <p14:tracePt t="182393" x="6800850" y="5130800"/>
          <p14:tracePt t="182408" x="6800850" y="5124450"/>
          <p14:tracePt t="182424" x="6800850" y="5118100"/>
          <p14:tracePt t="182434" x="6800850" y="5111750"/>
          <p14:tracePt t="182458" x="6800850" y="5105400"/>
          <p14:tracePt t="182465" x="6800850" y="5099050"/>
          <p14:tracePt t="182476" x="6800850" y="5092700"/>
          <p14:tracePt t="182508" x="6794500" y="5086350"/>
          <p14:tracePt t="182517" x="6794500" y="5080000"/>
          <p14:tracePt t="182525" x="6794500" y="5073650"/>
          <p14:tracePt t="182548" x="6788150" y="5067300"/>
          <p14:tracePt t="182660" x="6788150" y="5060950"/>
          <p14:tracePt t="183089" x="6781800" y="5060950"/>
          <p14:tracePt t="183130" x="6781800" y="5054600"/>
          <p14:tracePt t="183141" x="6775450" y="5048250"/>
          <p14:tracePt t="183151" x="6769100" y="5035550"/>
          <p14:tracePt t="183161" x="6756400" y="5035550"/>
          <p14:tracePt t="183182" x="6750050" y="5010150"/>
          <p14:tracePt t="183192" x="6737350" y="4997450"/>
          <p14:tracePt t="183202" x="6731000" y="4991100"/>
          <p14:tracePt t="183223" x="6724650" y="4984750"/>
          <p14:tracePt t="183233" x="6724650" y="4978400"/>
          <p14:tracePt t="183265" x="6718300" y="4978400"/>
          <p14:tracePt t="183275" x="6711950" y="4978400"/>
          <p14:tracePt t="183285" x="6699250" y="4965700"/>
          <p14:tracePt t="183306" x="6692900" y="4959350"/>
          <p14:tracePt t="183316" x="6680200" y="4959350"/>
          <p14:tracePt t="183337" x="6667500" y="4953000"/>
          <p14:tracePt t="183365" x="6661150" y="4946650"/>
          <p14:tracePt t="183368" x="6648450" y="4946650"/>
          <p14:tracePt t="183389" x="6642100" y="4946650"/>
          <p14:tracePt t="183400" x="6629400" y="4946650"/>
          <p14:tracePt t="183432" x="6623050" y="4940300"/>
          <p14:tracePt t="183441" x="6616700" y="4940300"/>
          <p14:tracePt t="183451" x="6604000" y="4940300"/>
          <p14:tracePt t="183472" x="6572250" y="4933950"/>
          <p14:tracePt t="183482" x="6559550" y="4933950"/>
          <p14:tracePt t="183503" x="6521450" y="4933950"/>
          <p14:tracePt t="183524" x="6515100" y="4933950"/>
          <p14:tracePt t="183534" x="6489700" y="4933950"/>
          <p14:tracePt t="183555" x="6470650" y="4933950"/>
          <p14:tracePt t="183582" x="6457950" y="4933950"/>
          <p14:tracePt t="183599" x="6445250" y="4933950"/>
          <p14:tracePt t="183607" x="6438900" y="4933950"/>
          <p14:tracePt t="183617" x="6426200" y="4933950"/>
          <p14:tracePt t="183649" x="6413500" y="4933950"/>
          <p14:tracePt t="183665" x="6407150" y="4933950"/>
          <p14:tracePt t="183669" x="6400800" y="4933950"/>
          <p14:tracePt t="183690" x="6394450" y="4933950"/>
          <p14:tracePt t="183700" x="6381750" y="4940300"/>
          <p14:tracePt t="183721" x="6375400" y="4946650"/>
          <p14:tracePt t="183742" x="6362700" y="4946650"/>
          <p14:tracePt t="183762" x="6356350" y="4953000"/>
          <p14:tracePt t="183773" x="6350000" y="4959350"/>
          <p14:tracePt t="183783" x="6337300" y="4965700"/>
          <p14:tracePt t="183804" x="6330950" y="4965700"/>
          <p14:tracePt t="183824" x="6324600" y="4972050"/>
          <p14:tracePt t="183835" x="6324600" y="4978400"/>
          <p14:tracePt t="183866" x="6324600" y="4984750"/>
          <p14:tracePt t="183876" x="6318250" y="4984750"/>
          <p14:tracePt t="183886" x="6311900" y="4991100"/>
          <p14:tracePt t="183898" x="6311900" y="4997450"/>
          <p14:tracePt t="183918" x="6305550" y="5010150"/>
          <p14:tracePt t="183932" x="6292850" y="5016500"/>
          <p14:tracePt t="183959" x="6292850" y="5022850"/>
          <p14:tracePt t="183970" x="6286500" y="5035550"/>
          <p14:tracePt t="183990" x="6280150" y="5035550"/>
          <p14:tracePt t="184001" x="6273800" y="5041900"/>
          <p14:tracePt t="184021" x="6273800" y="5054600"/>
          <p14:tracePt t="184049" x="6273800" y="5060950"/>
          <p14:tracePt t="184050" x="6273800" y="5073650"/>
          <p14:tracePt t="184082" x="6273800" y="5086350"/>
          <p14:tracePt t="184084" x="6273800" y="5099050"/>
          <p14:tracePt t="184104" x="6273800" y="5111750"/>
          <p14:tracePt t="184125" x="6273800" y="5124450"/>
          <p14:tracePt t="184135" x="6273800" y="5130800"/>
          <p14:tracePt t="184166" x="6273800" y="5149850"/>
          <p14:tracePt t="184167" x="6273800" y="5156200"/>
          <p14:tracePt t="184187" x="6273800" y="5181600"/>
          <p14:tracePt t="184208" x="6273800" y="5200650"/>
          <p14:tracePt t="184218" x="6286500" y="5226050"/>
          <p14:tracePt t="184239" x="6292850" y="5238750"/>
          <p14:tracePt t="184250" x="6311900" y="5257800"/>
          <p14:tracePt t="184270" x="6318250" y="5264150"/>
          <p14:tracePt t="184291" x="6324600" y="5264150"/>
          <p14:tracePt t="184301" x="6343650" y="5276850"/>
          <p14:tracePt t="184322" x="6356350" y="5289550"/>
          <p14:tracePt t="184332" x="6407150" y="5314950"/>
          <p14:tracePt t="184353" x="6464300" y="5359400"/>
          <p14:tracePt t="184366" x="6489700" y="5372100"/>
          <p14:tracePt t="184384" x="6521450" y="5391150"/>
          <p14:tracePt t="184399" x="6527800" y="5391150"/>
          <p14:tracePt t="184399" x="6534150" y="5391150"/>
          <p14:tracePt t="184457" x="6534150" y="5384800"/>
          <p14:tracePt t="184966" x="6534150" y="5391150"/>
          <p14:tracePt t="184977" x="6527800" y="5397500"/>
          <p14:tracePt t="184987" x="6521450" y="5397500"/>
          <p14:tracePt t="184997" x="6508750" y="5416550"/>
          <p14:tracePt t="185018" x="6496050" y="5429250"/>
          <p14:tracePt t="185028" x="6483350" y="5448300"/>
          <p14:tracePt t="185039" x="6464300" y="5454650"/>
          <p14:tracePt t="185049" x="6388100" y="5499100"/>
          <p14:tracePt t="185066" x="6254750" y="5562600"/>
          <p14:tracePt t="185099" x="6172200" y="5588000"/>
          <p14:tracePt t="185101" x="6019800" y="5651500"/>
          <p14:tracePt t="185122" x="5892800" y="5702300"/>
          <p14:tracePt t="185132" x="5842000" y="5721350"/>
          <p14:tracePt t="185153" x="5765800" y="5759450"/>
          <p14:tracePt t="185174" x="5727700" y="5784850"/>
          <p14:tracePt t="185184" x="5632450" y="5822950"/>
          <p14:tracePt t="185205" x="5511800" y="5867400"/>
          <p14:tracePt t="185225" x="5454650" y="5880100"/>
          <p14:tracePt t="185236" x="5359400" y="5911850"/>
          <p14:tracePt t="185257" x="5334000" y="5918200"/>
          <p14:tracePt t="185267" x="5314950" y="5924550"/>
          <p14:tracePt t="185379" x="5321300" y="5924550"/>
          <p14:tracePt t="185400" x="5327650" y="5924550"/>
          <p14:tracePt t="185411" x="5334000" y="5924550"/>
          <p14:tracePt t="185425" x="5340350" y="5924550"/>
          <p14:tracePt t="185431" x="5359400" y="5924550"/>
          <p14:tracePt t="185442" x="5378450" y="5918200"/>
          <p14:tracePt t="185452" x="5422900" y="5899150"/>
          <p14:tracePt t="185473" x="5448300" y="5886450"/>
          <p14:tracePt t="185483" x="5492750" y="5867400"/>
          <p14:tracePt t="185504" x="5549900" y="5848350"/>
          <p14:tracePt t="185525" x="5594350" y="5842000"/>
          <p14:tracePt t="185535" x="5676900" y="5835650"/>
          <p14:tracePt t="185565" x="5765800" y="5835650"/>
          <p14:tracePt t="185567" x="5816600" y="5835650"/>
          <p14:tracePt t="185582" x="5905500" y="5835650"/>
          <p14:tracePt t="185615" x="5937250" y="5835650"/>
          <p14:tracePt t="185618" x="6000750" y="5835650"/>
          <p14:tracePt t="185633" x="6032500" y="5835650"/>
          <p14:tracePt t="185650" x="6045200" y="5835650"/>
          <p14:tracePt t="198527" x="6045200" y="5842000"/>
          <p14:tracePt t="198558" x="6038850" y="5842000"/>
          <p14:tracePt t="198575" x="6038850" y="5848350"/>
          <p14:tracePt t="198578" x="6019800" y="5854700"/>
          <p14:tracePt t="198589" x="5981700" y="5873750"/>
          <p14:tracePt t="198609" x="5956300" y="5880100"/>
          <p14:tracePt t="198620" x="5905500" y="5899150"/>
          <p14:tracePt t="198633" x="5848350" y="5911850"/>
          <p14:tracePt t="198661" x="5816600" y="5924550"/>
          <p14:tracePt t="198671" x="5759450" y="5943600"/>
          <p14:tracePt t="198682" x="5727700" y="5969000"/>
          <p14:tracePt t="198703" x="5657850" y="5994400"/>
          <p14:tracePt t="198723" x="5607050" y="6019800"/>
          <p14:tracePt t="198734" x="5524500" y="6064250"/>
          <p14:tracePt t="198750" x="5435600" y="6102350"/>
          <p14:tracePt t="198773" x="5397500" y="6121400"/>
          <p14:tracePt t="198786" x="5327650" y="6159500"/>
          <p14:tracePt t="198806" x="5289550" y="6178550"/>
          <p14:tracePt t="198817" x="5194300" y="6210300"/>
          <p14:tracePt t="198838" x="5111750" y="6248400"/>
          <p14:tracePt t="198859" x="5060950" y="6254750"/>
          <p14:tracePt t="198869" x="4972050" y="6273800"/>
          <p14:tracePt t="198889" x="4895850" y="6280150"/>
          <p14:tracePt t="198910" x="4851400" y="6280150"/>
          <p14:tracePt t="198920" x="4749800" y="6280150"/>
          <p14:tracePt t="198950" x="4718050" y="6280150"/>
          <p14:tracePt t="198952" x="4629150" y="6280150"/>
          <p14:tracePt t="198972" x="4527550" y="6280150"/>
          <p14:tracePt t="198983" x="4457700" y="6280150"/>
          <p14:tracePt t="199015" x="4279900" y="6280150"/>
          <p14:tracePt t="199032" x="4184650" y="6280150"/>
          <p14:tracePt t="199034" x="3981450" y="6280150"/>
          <p14:tracePt t="199055" x="3816350" y="6280150"/>
          <p14:tracePt t="199065" x="3752850" y="6286500"/>
          <p14:tracePt t="199086" x="3663950" y="6286500"/>
          <p14:tracePt t="199107" x="3619500" y="6286500"/>
          <p14:tracePt t="199117" x="3517900" y="6299200"/>
          <p14:tracePt t="199133" x="3409950" y="6299200"/>
          <p14:tracePt t="199159" x="3333750" y="6299200"/>
          <p14:tracePt t="199169" x="3206750" y="6299200"/>
          <p14:tracePt t="199190" x="3136900" y="6299200"/>
          <p14:tracePt t="199200" x="3048000" y="6299200"/>
          <p14:tracePt t="199233" x="2965450" y="6299200"/>
          <p14:tracePt t="199250" x="2927350" y="6299200"/>
          <p14:tracePt t="199266" x="2832100" y="6299200"/>
          <p14:tracePt t="199273" x="2774950" y="6299200"/>
          <p14:tracePt t="199283" x="2667000" y="6299200"/>
          <p14:tracePt t="199304" x="2590800" y="6299200"/>
          <p14:tracePt t="199325" x="2552700" y="6299200"/>
          <p14:tracePt t="199335" x="2495550" y="6299200"/>
          <p14:tracePt t="199356" x="2482850" y="6299200"/>
          <p14:tracePt t="199366" x="2438400" y="6299200"/>
          <p14:tracePt t="199387" x="2387600" y="6299200"/>
          <p14:tracePt t="199416" x="2362200" y="6299200"/>
          <p14:tracePt t="199418" x="2317750" y="6299200"/>
          <p14:tracePt t="199450" x="2260600" y="6299200"/>
          <p14:tracePt t="199466" x="2235200" y="6299200"/>
          <p14:tracePt t="199470" x="2190750" y="6299200"/>
          <p14:tracePt t="199483" x="2178050" y="6299200"/>
          <p14:tracePt t="199501" x="2159000" y="6299200"/>
          <p14:tracePt t="199858" x="2165350" y="6299200"/>
          <p14:tracePt t="199869" x="2171700" y="6299200"/>
          <p14:tracePt t="199910" x="2178050" y="6299200"/>
          <p14:tracePt t="199931" x="2184400" y="6299200"/>
          <p14:tracePt t="199951" x="2190750" y="6299200"/>
          <p14:tracePt t="199962" x="2197100" y="6299200"/>
          <p14:tracePt t="199975" x="2203450" y="6299200"/>
          <p14:tracePt t="199982" x="2209800" y="6299200"/>
          <p14:tracePt t="199993" x="2216150" y="6299200"/>
          <p14:tracePt t="200003" x="2228850" y="6299200"/>
          <p14:tracePt t="200024" x="2241550" y="6299200"/>
          <p14:tracePt t="200034" x="2266950" y="6299200"/>
          <p14:tracePt t="200055" x="2305050" y="6299200"/>
          <p14:tracePt t="200076" x="2317750" y="6299200"/>
          <p14:tracePt t="200086" x="2355850" y="6299200"/>
          <p14:tracePt t="200107" x="2374900" y="6299200"/>
          <p14:tracePt t="200133" x="2387600" y="6299200"/>
          <p14:tracePt t="200179" x="2393950" y="6299200"/>
          <p14:tracePt t="201024" x="2393950" y="6305550"/>
          <p14:tracePt t="201045" x="2393950" y="6311900"/>
          <p14:tracePt t="201127" x="2387600" y="6311900"/>
          <p14:tracePt t="201138" x="2381250" y="6318250"/>
          <p14:tracePt t="201159" x="2381250" y="6324600"/>
          <p14:tracePt t="201169" x="2374900" y="6324600"/>
          <p14:tracePt t="201179" x="2368550" y="6330950"/>
          <p14:tracePt t="201200" x="2362200" y="6330950"/>
          <p14:tracePt t="201210" x="2355850" y="6337300"/>
          <p14:tracePt t="201221" x="2349500" y="6343650"/>
          <p14:tracePt t="201241" x="2343150" y="6343650"/>
          <p14:tracePt t="201252" x="2317750" y="6350000"/>
          <p14:tracePt t="201273" x="2311400" y="6350000"/>
          <p14:tracePt t="201283" x="2279650" y="6362700"/>
          <p14:tracePt t="201304" x="2254250" y="6369050"/>
          <p14:tracePt t="201324" x="2241550" y="6375400"/>
          <p14:tracePt t="201335" x="2209800" y="6388100"/>
          <p14:tracePt t="201355" x="2197100" y="6394450"/>
          <p14:tracePt t="201383" x="2190750" y="6394450"/>
          <p14:tracePt t="201387" x="2178050" y="6400800"/>
          <p14:tracePt t="201407" x="2171700" y="6407150"/>
          <p14:tracePt t="201418" x="2159000" y="6413500"/>
          <p14:tracePt t="201450" x="2152650" y="6413500"/>
          <p14:tracePt t="201459" x="2146300" y="6413500"/>
          <p14:tracePt t="201470" x="2139950" y="6426200"/>
          <p14:tracePt t="201509" x="2133600" y="6432550"/>
          <p14:tracePt t="201511" x="2133600" y="6445250"/>
          <p14:tracePt t="201532" x="2133600" y="6457950"/>
          <p14:tracePt t="201542" x="2133600" y="6470650"/>
          <p14:tracePt t="201552" x="2120900" y="6489700"/>
          <p14:tracePt t="201573" x="2114550" y="6508750"/>
          <p14:tracePt t="201584" x="2108200" y="6527800"/>
          <p14:tracePt t="201604" x="2101850" y="6546850"/>
          <p14:tracePt t="201633" x="2101850" y="6553200"/>
          <p14:tracePt t="201635" x="2101850" y="6565900"/>
          <p14:tracePt t="205932" x="2108200" y="6565900"/>
          <p14:tracePt t="205942" x="2108200" y="6572250"/>
          <p14:tracePt t="205963" x="2114550" y="6572250"/>
          <p14:tracePt t="205973" x="2120900" y="6572250"/>
          <p14:tracePt t="205983" x="2127250" y="6578600"/>
          <p14:tracePt t="206004" x="2127250" y="6584950"/>
          <p14:tracePt t="206014" x="2133600" y="6591300"/>
          <p14:tracePt t="206047" x="2139950" y="6597650"/>
          <p14:tracePt t="206058" x="2139950" y="6604000"/>
          <p14:tracePt t="206087" x="2139950" y="6610350"/>
          <p14:tracePt t="206109" x="2139950" y="6616700"/>
          <p14:tracePt t="206128" x="2139950" y="6623050"/>
          <p14:tracePt t="206160" x="2139950" y="6629400"/>
          <p14:tracePt t="206170" x="2139950" y="6635750"/>
          <p14:tracePt t="206211" x="2139950" y="6642100"/>
          <p14:tracePt t="206355" x="2133600" y="6648450"/>
          <p14:tracePt t="206518" x="2133600" y="6654800"/>
          <p14:tracePt t="206549" x="2133600" y="6661150"/>
          <p14:tracePt t="206559" x="2133600" y="6667500"/>
          <p14:tracePt t="206570" x="2133600" y="6673850"/>
          <p14:tracePt t="206580" x="2133600" y="6680200"/>
          <p14:tracePt t="206591" x="2133600" y="6692900"/>
          <p14:tracePt t="206602" x="2133600" y="6705600"/>
          <p14:tracePt t="206622" x="2133600" y="6718300"/>
          <p14:tracePt t="206643" x="2133600" y="6724650"/>
          <p14:tracePt t="206653" x="2133600" y="6731000"/>
          <p14:tracePt t="206959" x="2139950" y="6731000"/>
          <p14:tracePt t="208539" x="2146300" y="6731000"/>
          <p14:tracePt t="208590" x="2152650" y="6731000"/>
          <p14:tracePt t="208600" x="2159000" y="6731000"/>
          <p14:tracePt t="208611" x="2165350" y="6731000"/>
          <p14:tracePt t="208621" x="2197100" y="6731000"/>
          <p14:tracePt t="208642" x="2203450" y="6724650"/>
          <p14:tracePt t="208652" x="2247900" y="6718300"/>
          <p14:tracePt t="208673" x="2266950" y="6718300"/>
          <p14:tracePt t="208694" x="2279650" y="6711950"/>
          <p14:tracePt t="208755" x="2286000" y="6711950"/>
          <p14:tracePt t="208776" x="2292350" y="6711950"/>
          <p14:tracePt t="208807" x="2298700" y="6711950"/>
          <p14:tracePt t="208825" x="2305050" y="6711950"/>
          <p14:tracePt t="208889" x="2305050" y="6705600"/>
          <p14:tracePt t="208900" x="2311400" y="6705600"/>
          <p14:tracePt t="208910" x="2311400" y="6699250"/>
          <p14:tracePt t="208920" x="2317750" y="6692900"/>
          <p14:tracePt t="208931" x="2330450" y="6692900"/>
          <p14:tracePt t="208941" x="2336800" y="6686550"/>
          <p14:tracePt t="208951" x="2355850" y="6673850"/>
          <p14:tracePt t="208972" x="2368550" y="6667500"/>
          <p14:tracePt t="208984" x="2374900" y="6667500"/>
          <p14:tracePt t="209044" x="2381250" y="6667500"/>
          <p14:tracePt t="209075" x="2381250" y="6661150"/>
          <p14:tracePt t="209096" x="2387600" y="6654800"/>
          <p14:tracePt t="209106" x="2387600" y="6648450"/>
          <p14:tracePt t="209117" x="2393950" y="6648450"/>
          <p14:tracePt t="209133" x="2393950" y="6642100"/>
          <p14:tracePt t="210458" x="2400300" y="6642100"/>
          <p14:tracePt t="210468" x="2419350" y="6642100"/>
          <p14:tracePt t="210478" x="2432050" y="6642100"/>
          <p14:tracePt t="210484" x="2457450" y="6635750"/>
          <p14:tracePt t="210510" x="2476500" y="6629400"/>
          <p14:tracePt t="210520" x="2501900" y="6616700"/>
          <p14:tracePt t="210551" x="2501900" y="6610350"/>
          <p14:tracePt t="210561" x="2501900" y="6597650"/>
          <p14:tracePt t="210582" x="2501900" y="6584950"/>
          <p14:tracePt t="210603" x="2508250" y="6578600"/>
          <p14:tracePt t="210624" x="2508250" y="6572250"/>
          <p14:tracePt t="210634" x="2508250" y="6565900"/>
          <p14:tracePt t="210644" x="2514600" y="6565900"/>
          <p14:tracePt t="210655" x="2514600" y="6553200"/>
          <p14:tracePt t="210667" x="2514600" y="6546850"/>
          <p14:tracePt t="210686" x="2520950" y="6534150"/>
          <p14:tracePt t="210707" x="2520950" y="6527800"/>
          <p14:tracePt t="210720" x="2520950" y="6521450"/>
          <p14:tracePt t="210738" x="2520950" y="6508750"/>
          <p14:tracePt t="210789" x="2520950" y="6502400"/>
          <p14:tracePt t="211045" x="2514600" y="6502400"/>
          <p14:tracePt t="211066" x="2508250" y="6502400"/>
          <p14:tracePt t="211097" x="2501900" y="6502400"/>
          <p14:tracePt t="211118" x="2495550" y="6502400"/>
          <p14:tracePt t="211170" x="2489200" y="6502400"/>
          <p14:tracePt t="211192" x="2489200" y="6508750"/>
          <p14:tracePt t="211200" x="2489200" y="6515100"/>
          <p14:tracePt t="211221" x="2489200" y="6521450"/>
          <p14:tracePt t="211242" x="2489200" y="6527800"/>
          <p14:tracePt t="211263" x="2489200" y="6534150"/>
          <p14:tracePt t="211273" x="2489200" y="6540500"/>
          <p14:tracePt t="211325" x="2489200" y="6546850"/>
          <p14:tracePt t="211366" x="2489200" y="6553200"/>
          <p14:tracePt t="211408" x="2489200" y="6559550"/>
          <p14:tracePt t="211428" x="2489200" y="6565900"/>
          <p14:tracePt t="211443" x="2489200" y="6572250"/>
          <p14:tracePt t="211459" x="2489200" y="6578600"/>
          <p14:tracePt t="211469" x="2495550" y="6584950"/>
          <p14:tracePt t="211480" x="2501900" y="6591300"/>
          <p14:tracePt t="211490" x="2508250" y="6597650"/>
          <p14:tracePt t="211500" x="2527300" y="6616700"/>
          <p14:tracePt t="211521" x="2540000" y="6623050"/>
          <p14:tracePt t="211542" x="2552700" y="6623050"/>
          <p14:tracePt t="211552" x="2565400" y="6623050"/>
          <p14:tracePt t="211573" x="2584450" y="6623050"/>
          <p14:tracePt t="211604" x="2597150" y="6623050"/>
          <p14:tracePt t="211617" x="2616200" y="6623050"/>
          <p14:tracePt t="211634" x="2628900" y="6623050"/>
          <p14:tracePt t="211635" x="2660650" y="6623050"/>
          <p14:tracePt t="211656" x="2679700" y="6623050"/>
          <p14:tracePt t="211749" x="2679700" y="6616700"/>
          <p14:tracePt t="211759" x="2679700" y="6610350"/>
          <p14:tracePt t="211780" x="2679700" y="6604000"/>
          <p14:tracePt t="211790" x="2679700" y="6597650"/>
          <p14:tracePt t="211801" x="2679700" y="6591300"/>
          <p14:tracePt t="211821" x="2679700" y="6584950"/>
          <p14:tracePt t="211834" x="2686050" y="6578600"/>
          <p14:tracePt t="211852" x="2686050" y="6565900"/>
          <p14:tracePt t="211867" x="2686050" y="6559550"/>
          <p14:tracePt t="211884" x="2686050" y="6553200"/>
          <p14:tracePt t="211996" x="2686050" y="6546850"/>
          <p14:tracePt t="212016" x="2686050" y="6540500"/>
          <p14:tracePt t="212160" x="2679700" y="6534150"/>
          <p14:tracePt t="212181" x="2667000" y="6534150"/>
          <p14:tracePt t="212193" x="2660650" y="6534150"/>
          <p14:tracePt t="212202" x="2660650" y="6527800"/>
          <p14:tracePt t="212212" x="2647950" y="6527800"/>
          <p14:tracePt t="212223" x="2635250" y="6527800"/>
          <p14:tracePt t="212243" x="2628900" y="6527800"/>
          <p14:tracePt t="212254" x="2616200" y="6527800"/>
          <p14:tracePt t="212293" x="2609850" y="6527800"/>
          <p14:tracePt t="212306" x="2603500" y="6527800"/>
          <p14:tracePt t="212347" x="2597150" y="6527800"/>
          <p14:tracePt t="212388" x="2590800" y="6527800"/>
          <p14:tracePt t="212429" x="2584450" y="6527800"/>
          <p14:tracePt t="212481" x="2584450" y="6534150"/>
          <p14:tracePt t="212522" x="2584450" y="6540500"/>
          <p14:tracePt t="212543" x="2584450" y="6546850"/>
          <p14:tracePt t="212553" x="2584450" y="6553200"/>
          <p14:tracePt t="229875" x="0" y="0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5257800" y="1219200"/>
          <a:ext cx="3505200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5" imgW="939392" imgH="431613" progId="Equation.3">
                  <p:embed/>
                </p:oleObj>
              </mc:Choice>
              <mc:Fallback>
                <p:oleObj name="Equation" r:id="rId5" imgW="939392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19200"/>
                        <a:ext cx="3505200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6"/>
          <p:cNvGraphicFramePr>
            <a:graphicFrameLocks noChangeAspect="1"/>
          </p:cNvGraphicFramePr>
          <p:nvPr/>
        </p:nvGraphicFramePr>
        <p:xfrm>
          <a:off x="5791200" y="3048000"/>
          <a:ext cx="2590800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0" name="Equation" r:id="rId7" imgW="825500" imgH="482600" progId="Equation.3">
                  <p:embed/>
                </p:oleObj>
              </mc:Choice>
              <mc:Fallback>
                <p:oleObj name="Equation" r:id="rId7" imgW="8255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00"/>
                        <a:ext cx="2590800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7"/>
          <p:cNvGraphicFramePr>
            <a:graphicFrameLocks noChangeAspect="1"/>
          </p:cNvGraphicFramePr>
          <p:nvPr/>
        </p:nvGraphicFramePr>
        <p:xfrm>
          <a:off x="6934200" y="0"/>
          <a:ext cx="16764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1" name="Equation" r:id="rId9" imgW="698500" imgH="419100" progId="Equation.3">
                  <p:embed/>
                </p:oleObj>
              </mc:Choice>
              <mc:Fallback>
                <p:oleObj name="Equation" r:id="rId9" imgW="6985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0"/>
                        <a:ext cx="16764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Picture 8" descr="13_010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876800" cy="362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1" descr="13_0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70325"/>
            <a:ext cx="4267200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5" name="Object 12"/>
          <p:cNvGraphicFramePr>
            <a:graphicFrameLocks noChangeAspect="1"/>
          </p:cNvGraphicFramePr>
          <p:nvPr/>
        </p:nvGraphicFramePr>
        <p:xfrm>
          <a:off x="4495800" y="4876800"/>
          <a:ext cx="42672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2" name="Equation" r:id="rId13" imgW="1409088" imgH="482391" progId="Equation.3">
                  <p:embed/>
                </p:oleObj>
              </mc:Choice>
              <mc:Fallback>
                <p:oleObj name="Equation" r:id="rId13" imgW="1409088" imgH="48239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876800"/>
                        <a:ext cx="426720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13"/>
          <p:cNvSpPr txBox="1">
            <a:spLocks noChangeArrowheads="1"/>
          </p:cNvSpPr>
          <p:nvPr/>
        </p:nvSpPr>
        <p:spPr bwMode="auto">
          <a:xfrm>
            <a:off x="228600" y="0"/>
            <a:ext cx="5105400" cy="5238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800">
                <a:solidFill>
                  <a:srgbClr val="FF0000"/>
                </a:solidFill>
              </a:rPr>
              <a:t>Konkurentska inhibicija </a:t>
            </a:r>
            <a:endParaRPr lang="en-US" altLang="en-US" sz="2800">
              <a:solidFill>
                <a:srgbClr val="FF000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2008"/>
    </mc:Choice>
    <mc:Fallback xmlns="">
      <p:transition spd="slow" advTm="2620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127" x="2800350" y="812800"/>
          <p14:tracePt t="14020" x="2806700" y="812800"/>
          <p14:tracePt t="14336" x="2813050" y="812800"/>
          <p14:tracePt t="14398" x="2819400" y="812800"/>
          <p14:tracePt t="14402" x="2825750" y="812800"/>
          <p14:tracePt t="14429" x="2832100" y="812800"/>
          <p14:tracePt t="14442" x="2838450" y="819150"/>
          <p14:tracePt t="14443" x="2851150" y="825500"/>
          <p14:tracePt t="14450" x="2863850" y="831850"/>
          <p14:tracePt t="14467" x="2921000" y="850900"/>
          <p14:tracePt t="14484" x="2965450" y="857250"/>
          <p14:tracePt t="14500" x="3086100" y="901700"/>
          <p14:tracePt t="14517" x="3263900" y="952500"/>
          <p14:tracePt t="14533" x="3378200" y="977900"/>
          <p14:tracePt t="14550" x="3575050" y="1035050"/>
          <p14:tracePt t="14566" x="3676650" y="1060450"/>
          <p14:tracePt t="14583" x="3860800" y="1117600"/>
          <p14:tracePt t="14600" x="4019550" y="1168400"/>
          <p14:tracePt t="14617" x="4095750" y="1187450"/>
          <p14:tracePt t="14633" x="4241800" y="1219200"/>
          <p14:tracePt t="14650" x="4318000" y="1238250"/>
          <p14:tracePt t="14667" x="4464050" y="1276350"/>
          <p14:tracePt t="14683" x="4603750" y="1314450"/>
          <p14:tracePt t="14700" x="4654550" y="1327150"/>
          <p14:tracePt t="14717" x="4730750" y="1358900"/>
          <p14:tracePt t="14733" x="4768850" y="1371600"/>
          <p14:tracePt t="14750" x="4819650" y="1390650"/>
          <p14:tracePt t="14766" x="4870450" y="1409700"/>
          <p14:tracePt t="14784" x="4908550" y="1428750"/>
          <p14:tracePt t="14800" x="5003800" y="1447800"/>
          <p14:tracePt t="14817" x="5035550" y="1466850"/>
          <p14:tracePt t="14833" x="5130800" y="1498600"/>
          <p14:tracePt t="14850" x="5232400" y="1511300"/>
          <p14:tracePt t="14867" x="5289550" y="1530350"/>
          <p14:tracePt t="14883" x="5397500" y="1536700"/>
          <p14:tracePt t="14900" x="5473700" y="1536700"/>
          <p14:tracePt t="14916" x="5651500" y="1543050"/>
          <p14:tracePt t="14933" x="5822950" y="1543050"/>
          <p14:tracePt t="14950" x="5911850" y="1543050"/>
          <p14:tracePt t="14966" x="6051550" y="1543050"/>
          <p14:tracePt t="14984" x="6102350" y="1543050"/>
          <p14:tracePt t="14984" x="6146800" y="1543050"/>
          <p14:tracePt t="15002" x="6184900" y="1543050"/>
          <p14:tracePt t="15017" x="6242050" y="1543050"/>
          <p14:tracePt t="15033" x="6267450" y="1543050"/>
          <p14:tracePt t="15050" x="6318250" y="1543050"/>
          <p14:tracePt t="15067" x="6337300" y="1543050"/>
          <p14:tracePt t="15083" x="6375400" y="1536700"/>
          <p14:tracePt t="15100" x="6394450" y="1536700"/>
          <p14:tracePt t="15117" x="6400800" y="1536700"/>
          <p14:tracePt t="15133" x="6407150" y="1530350"/>
          <p14:tracePt t="15150" x="6407150" y="1524000"/>
          <p14:tracePt t="15200" x="6413500" y="1517650"/>
          <p14:tracePt t="15546" x="6419850" y="1517650"/>
          <p14:tracePt t="15587" x="6426200" y="1517650"/>
          <p14:tracePt t="15618" x="6432550" y="1517650"/>
          <p14:tracePt t="15711" x="6432550" y="1511300"/>
          <p14:tracePt t="15731" x="6432550" y="1504950"/>
          <p14:tracePt t="15752" x="6432550" y="1498600"/>
          <p14:tracePt t="15784" x="6432550" y="1492250"/>
          <p14:tracePt t="15804" x="6432550" y="1485900"/>
          <p14:tracePt t="15825" x="6432550" y="1479550"/>
          <p14:tracePt t="15876" x="6432550" y="1473200"/>
          <p14:tracePt t="15897" x="6432550" y="1466850"/>
          <p14:tracePt t="15918" x="6432550" y="1460500"/>
          <p14:tracePt t="15942" x="6426200" y="1454150"/>
          <p14:tracePt t="15943" x="6419850" y="1447800"/>
          <p14:tracePt t="15971" x="6413500" y="1447800"/>
          <p14:tracePt t="15991" x="6413500" y="1441450"/>
          <p14:tracePt t="16001" x="6407150" y="1435100"/>
          <p14:tracePt t="16004" x="6400800" y="1428750"/>
          <p14:tracePt t="16018" x="6394450" y="1428750"/>
          <p14:tracePt t="16033" x="6394450" y="1422400"/>
          <p14:tracePt t="16050" x="6381750" y="1416050"/>
          <p14:tracePt t="16126" x="6375400" y="1409700"/>
          <p14:tracePt t="16167" x="6369050" y="1403350"/>
          <p14:tracePt t="16191" x="6362700" y="1403350"/>
          <p14:tracePt t="16239" x="6362700" y="1397000"/>
          <p14:tracePt t="16291" x="6356350" y="1397000"/>
          <p14:tracePt t="16311" x="6350000" y="1397000"/>
          <p14:tracePt t="16332" x="6343650" y="1397000"/>
          <p14:tracePt t="16516" x="6337300" y="1397000"/>
          <p14:tracePt t="16964" x="6330950" y="1397000"/>
          <p14:tracePt t="17016" x="6324600" y="1397000"/>
          <p14:tracePt t="17028" x="6318250" y="1390650"/>
          <p14:tracePt t="17037" x="6311900" y="1390650"/>
          <p14:tracePt t="17057" x="6305550" y="1384300"/>
          <p14:tracePt t="17068" x="6299200" y="1384300"/>
          <p14:tracePt t="17078" x="6292850" y="1377950"/>
          <p14:tracePt t="17160" x="6286500" y="1377950"/>
          <p14:tracePt t="17182" x="6280150" y="1377950"/>
          <p14:tracePt t="17212" x="6273800" y="1377950"/>
          <p14:tracePt t="17222" x="6267450" y="1377950"/>
          <p14:tracePt t="17233" x="6261100" y="1377950"/>
          <p14:tracePt t="17254" x="6261100" y="1371600"/>
          <p14:tracePt t="17255" x="6254750" y="1371600"/>
          <p14:tracePt t="17285" x="6248400" y="1371600"/>
          <p14:tracePt t="18040" x="6242050" y="1371600"/>
          <p14:tracePt t="18071" x="6229350" y="1371600"/>
          <p14:tracePt t="18081" x="6223000" y="1371600"/>
          <p14:tracePt t="18093" x="6210300" y="1371600"/>
          <p14:tracePt t="18109" x="6197600" y="1371600"/>
          <p14:tracePt t="18112" x="6184900" y="1371600"/>
          <p14:tracePt t="18117" x="6159500" y="1371600"/>
          <p14:tracePt t="18133" x="6153150" y="1365250"/>
          <p14:tracePt t="18150" x="6134100" y="1365250"/>
          <p14:tracePt t="18166" x="6134100" y="1358900"/>
          <p14:tracePt t="18183" x="6127750" y="1358900"/>
          <p14:tracePt t="18201" x="6121400" y="1358900"/>
          <p14:tracePt t="18217" x="6115050" y="1358900"/>
          <p14:tracePt t="18233" x="6102350" y="1352550"/>
          <p14:tracePt t="18250" x="6096000" y="1352550"/>
          <p14:tracePt t="18267" x="6076950" y="1352550"/>
          <p14:tracePt t="18283" x="6064250" y="1352550"/>
          <p14:tracePt t="18300" x="6045200" y="1352550"/>
          <p14:tracePt t="18317" x="6026150" y="1352550"/>
          <p14:tracePt t="18333" x="6007100" y="1352550"/>
          <p14:tracePt t="18351" x="5988050" y="1352550"/>
          <p14:tracePt t="18367" x="5975350" y="1352550"/>
          <p14:tracePt t="18383" x="5956300" y="1352550"/>
          <p14:tracePt t="18400" x="5943600" y="1352550"/>
          <p14:tracePt t="18416" x="5930900" y="1352550"/>
          <p14:tracePt t="18433" x="5918200" y="1352550"/>
          <p14:tracePt t="18450" x="5911850" y="1352550"/>
          <p14:tracePt t="18450" x="5905500" y="1352550"/>
          <p14:tracePt t="18467" x="5899150" y="1352550"/>
          <p14:tracePt t="18483" x="5880100" y="1352550"/>
          <p14:tracePt t="18501" x="5873750" y="1352550"/>
          <p14:tracePt t="18516" x="5861050" y="1352550"/>
          <p14:tracePt t="18533" x="5848350" y="1352550"/>
          <p14:tracePt t="18551" x="5835650" y="1352550"/>
          <p14:tracePt t="18566" x="5816600" y="1352550"/>
          <p14:tracePt t="18603" x="5810250" y="1352550"/>
          <p14:tracePt t="18604" x="5803900" y="1358900"/>
          <p14:tracePt t="18617" x="5797550" y="1358900"/>
          <p14:tracePt t="18633" x="5784850" y="1365250"/>
          <p14:tracePt t="18650" x="5772150" y="1371600"/>
          <p14:tracePt t="18667" x="5759450" y="1371600"/>
          <p14:tracePt t="18683" x="5734050" y="1384300"/>
          <p14:tracePt t="18700" x="5721350" y="1390650"/>
          <p14:tracePt t="18716" x="5695950" y="1403350"/>
          <p14:tracePt t="18733" x="5689600" y="1409700"/>
          <p14:tracePt t="18750" x="5683250" y="1409700"/>
          <p14:tracePt t="18767" x="5676900" y="1416050"/>
          <p14:tracePt t="18783" x="5670550" y="1422400"/>
          <p14:tracePt t="18800" x="5657850" y="1422400"/>
          <p14:tracePt t="18817" x="5645150" y="1422400"/>
          <p14:tracePt t="18833" x="5638800" y="1428750"/>
          <p14:tracePt t="18850" x="5626100" y="1428750"/>
          <p14:tracePt t="18866" x="5619750" y="1428750"/>
          <p14:tracePt t="18883" x="5607050" y="1435100"/>
          <p14:tracePt t="18900" x="5600700" y="1441450"/>
          <p14:tracePt t="18917" x="5588000" y="1441450"/>
          <p14:tracePt t="18933" x="5581650" y="1454150"/>
          <p14:tracePt t="18950" x="5568950" y="1460500"/>
          <p14:tracePt t="18966" x="5549900" y="1473200"/>
          <p14:tracePt t="18983" x="5543550" y="1492250"/>
          <p14:tracePt t="19000" x="5537200" y="1492250"/>
          <p14:tracePt t="19017" x="5530850" y="1504950"/>
          <p14:tracePt t="19034" x="5524500" y="1511300"/>
          <p14:tracePt t="19050" x="5511800" y="1517650"/>
          <p14:tracePt t="19067" x="5511800" y="1530350"/>
          <p14:tracePt t="19084" x="5505450" y="1530350"/>
          <p14:tracePt t="19100" x="5499100" y="1543050"/>
          <p14:tracePt t="19117" x="5492750" y="1549400"/>
          <p14:tracePt t="19133" x="5473700" y="1562100"/>
          <p14:tracePt t="19150" x="5467350" y="1568450"/>
          <p14:tracePt t="19166" x="5461000" y="1574800"/>
          <p14:tracePt t="19184" x="5448300" y="1593850"/>
          <p14:tracePt t="19200" x="5441950" y="1593850"/>
          <p14:tracePt t="19217" x="5429250" y="1619250"/>
          <p14:tracePt t="19234" x="5429250" y="1625600"/>
          <p14:tracePt t="19250" x="5416550" y="1651000"/>
          <p14:tracePt t="19267" x="5403850" y="1676400"/>
          <p14:tracePt t="19283" x="5403850" y="1689100"/>
          <p14:tracePt t="19300" x="5397500" y="1714500"/>
          <p14:tracePt t="19316" x="5391150" y="1720850"/>
          <p14:tracePt t="19332" x="5391150" y="1739900"/>
          <p14:tracePt t="19349" x="5384800" y="1752600"/>
          <p14:tracePt t="19365" x="5384800" y="1758950"/>
          <p14:tracePt t="19382" x="5384800" y="1778000"/>
          <p14:tracePt t="19398" x="5378450" y="1784350"/>
          <p14:tracePt t="19415" x="5372100" y="1797050"/>
          <p14:tracePt t="19433" x="5365750" y="1809750"/>
          <p14:tracePt t="19450" x="5365750" y="1816100"/>
          <p14:tracePt t="19466" x="5353050" y="1835150"/>
          <p14:tracePt t="19483" x="5346700" y="1847850"/>
          <p14:tracePt t="19483" x="5346700" y="1860550"/>
          <p14:tracePt t="19501" x="5340350" y="1866900"/>
          <p14:tracePt t="19516" x="5334000" y="1892300"/>
          <p14:tracePt t="19534" x="5334000" y="1898650"/>
          <p14:tracePt t="19551" x="5327650" y="1930400"/>
          <p14:tracePt t="19567" x="5327650" y="1936750"/>
          <p14:tracePt t="19583" x="5327650" y="1955800"/>
          <p14:tracePt t="19600" x="5327650" y="1968500"/>
          <p14:tracePt t="19616" x="5327650" y="1974850"/>
          <p14:tracePt t="19633" x="5327650" y="1987550"/>
          <p14:tracePt t="19650" x="5327650" y="2000250"/>
          <p14:tracePt t="19666" x="5327650" y="2019300"/>
          <p14:tracePt t="19683" x="5327650" y="2044700"/>
          <p14:tracePt t="19700" x="5327650" y="2063750"/>
          <p14:tracePt t="19716" x="5327650" y="2095500"/>
          <p14:tracePt t="19733" x="5327650" y="2108200"/>
          <p14:tracePt t="19750" x="5327650" y="2133600"/>
          <p14:tracePt t="19767" x="5327650" y="2159000"/>
          <p14:tracePt t="19783" x="5327650" y="2165350"/>
          <p14:tracePt t="19801" x="5327650" y="2184400"/>
          <p14:tracePt t="19817" x="5327650" y="2190750"/>
          <p14:tracePt t="19833" x="5327650" y="2209800"/>
          <p14:tracePt t="19851" x="5327650" y="2222500"/>
          <p14:tracePt t="19866" x="5327650" y="2228850"/>
          <p14:tracePt t="19883" x="5327650" y="2235200"/>
          <p14:tracePt t="19900" x="5327650" y="2241550"/>
          <p14:tracePt t="19917" x="5327650" y="2247900"/>
          <p14:tracePt t="19981" x="5327650" y="2254250"/>
          <p14:tracePt t="20002" x="5327650" y="2260600"/>
          <p14:tracePt t="20013" x="5334000" y="2266950"/>
          <p14:tracePt t="20033" x="5334000" y="2273300"/>
          <p14:tracePt t="20044" x="5334000" y="2279650"/>
          <p14:tracePt t="20064" x="5340350" y="2286000"/>
          <p14:tracePt t="20076" x="5340350" y="2292350"/>
          <p14:tracePt t="20095" x="5340350" y="2298700"/>
          <p14:tracePt t="20117" x="5346700" y="2305050"/>
          <p14:tracePt t="20127" x="5353050" y="2311400"/>
          <p14:tracePt t="20138" x="5359400" y="2317750"/>
          <p14:tracePt t="20158" x="5359400" y="2324100"/>
          <p14:tracePt t="20169" x="5365750" y="2330450"/>
          <p14:tracePt t="20179" x="5372100" y="2330450"/>
          <p14:tracePt t="20183" x="5372100" y="2336800"/>
          <p14:tracePt t="20200" x="5378450" y="2343150"/>
          <p14:tracePt t="20216" x="5384800" y="2349500"/>
          <p14:tracePt t="20234" x="5391150" y="2349500"/>
          <p14:tracePt t="20250" x="5403850" y="2368550"/>
          <p14:tracePt t="20267" x="5410200" y="2368550"/>
          <p14:tracePt t="20283" x="5416550" y="2381250"/>
          <p14:tracePt t="20301" x="5429250" y="2387600"/>
          <p14:tracePt t="20317" x="5429250" y="2393950"/>
          <p14:tracePt t="20333" x="5448300" y="2406650"/>
          <p14:tracePt t="20350" x="5454650" y="2413000"/>
          <p14:tracePt t="20367" x="5473700" y="2438400"/>
          <p14:tracePt t="20384" x="5505450" y="2457450"/>
          <p14:tracePt t="20400" x="5530850" y="2470150"/>
          <p14:tracePt t="20417" x="5588000" y="2508250"/>
          <p14:tracePt t="20433" x="5613400" y="2527300"/>
          <p14:tracePt t="20451" x="5695950" y="2565400"/>
          <p14:tracePt t="20466" x="5784850" y="2603500"/>
          <p14:tracePt t="20483" x="5816600" y="2616200"/>
          <p14:tracePt t="20501" x="5899150" y="2635250"/>
          <p14:tracePt t="20516" x="5937250" y="2641600"/>
          <p14:tracePt t="20533" x="6013450" y="2647950"/>
          <p14:tracePt t="20550" x="6102350" y="2647950"/>
          <p14:tracePt t="20568" x="6146800" y="2654300"/>
          <p14:tracePt t="20583" x="6216650" y="2654300"/>
          <p14:tracePt t="20600" x="6242050" y="2654300"/>
          <p14:tracePt t="20616" x="6299200" y="2654300"/>
          <p14:tracePt t="20633" x="6362700" y="2654300"/>
          <p14:tracePt t="20651" x="6407150" y="2654300"/>
          <p14:tracePt t="20666" x="6483350" y="2654300"/>
          <p14:tracePt t="20683" x="6527800" y="2654300"/>
          <p14:tracePt t="20700" x="6597650" y="2654300"/>
          <p14:tracePt t="20717" x="6642100" y="2654300"/>
          <p14:tracePt t="20733" x="6661150" y="2654300"/>
          <p14:tracePt t="20750" x="6705600" y="2654300"/>
          <p14:tracePt t="20767" x="6718300" y="2654300"/>
          <p14:tracePt t="20783" x="6750050" y="2660650"/>
          <p14:tracePt t="20801" x="6781800" y="2667000"/>
          <p14:tracePt t="20817" x="6800850" y="2673350"/>
          <p14:tracePt t="20833" x="6832600" y="2679700"/>
          <p14:tracePt t="20850" x="6845300" y="2679700"/>
          <p14:tracePt t="20866" x="6896100" y="2692400"/>
          <p14:tracePt t="20883" x="6972300" y="2711450"/>
          <p14:tracePt t="20900" x="7016750" y="2730500"/>
          <p14:tracePt t="20916" x="7124700" y="2768600"/>
          <p14:tracePt t="20933" x="7169150" y="2774950"/>
          <p14:tracePt t="20951" x="7232650" y="2800350"/>
          <p14:tracePt t="20966" x="7264400" y="2813050"/>
          <p14:tracePt t="20983" x="7277100" y="2813050"/>
          <p14:tracePt t="21000" x="7289800" y="2813050"/>
          <p14:tracePt t="21016" x="7308850" y="2813050"/>
          <p14:tracePt t="21033" x="7346950" y="2819400"/>
          <p14:tracePt t="21050" x="7385050" y="2825750"/>
          <p14:tracePt t="21050" x="7416800" y="2838450"/>
          <p14:tracePt t="21067" x="7461250" y="2844800"/>
          <p14:tracePt t="21084" x="7543800" y="2851150"/>
          <p14:tracePt t="21100" x="7575550" y="2851150"/>
          <p14:tracePt t="21118" x="7594600" y="2851150"/>
          <p14:tracePt t="21161" x="7600950" y="2851150"/>
          <p14:tracePt t="21222" x="7607300" y="2851150"/>
          <p14:tracePt t="21243" x="7613650" y="2851150"/>
          <p14:tracePt t="21253" x="7620000" y="2851150"/>
          <p14:tracePt t="21285" x="7626350" y="2851150"/>
          <p14:tracePt t="21295" x="7632700" y="2851150"/>
          <p14:tracePt t="21316" x="7639050" y="2851150"/>
          <p14:tracePt t="21337" x="7645400" y="2851150"/>
          <p14:tracePt t="21357" x="7651750" y="2851150"/>
          <p14:tracePt t="21714" x="7645400" y="2844800"/>
          <p14:tracePt t="21765" x="7639050" y="2844800"/>
          <p14:tracePt t="22225" x="7639050" y="2838450"/>
          <p14:tracePt t="22266" x="7639050" y="2832100"/>
          <p14:tracePt t="22908" x="7639050" y="2825750"/>
          <p14:tracePt t="23183" x="7639050" y="2819400"/>
          <p14:tracePt t="23194" x="7639050" y="2813050"/>
          <p14:tracePt t="23215" x="7632700" y="2806700"/>
          <p14:tracePt t="23225" x="7632700" y="2794000"/>
          <p14:tracePt t="23244" x="7626350" y="2774950"/>
          <p14:tracePt t="23245" x="7620000" y="2768600"/>
          <p14:tracePt t="23252" x="7613650" y="2743200"/>
          <p14:tracePt t="23269" x="7607300" y="2736850"/>
          <p14:tracePt t="23285" x="7607300" y="2711450"/>
          <p14:tracePt t="23302" x="7607300" y="2698750"/>
          <p14:tracePt t="23319" x="7600950" y="2692400"/>
          <p14:tracePt t="23335" x="7594600" y="2673350"/>
          <p14:tracePt t="23352" x="7588250" y="2660650"/>
          <p14:tracePt t="23369" x="7581900" y="2641600"/>
          <p14:tracePt t="23385" x="7581900" y="2616200"/>
          <p14:tracePt t="23402" x="7575550" y="2609850"/>
          <p14:tracePt t="23419" x="7569200" y="2584450"/>
          <p14:tracePt t="23435" x="7562850" y="2559050"/>
          <p14:tracePt t="23453" x="7562850" y="2540000"/>
          <p14:tracePt t="23468" x="7550150" y="2514600"/>
          <p14:tracePt t="23485" x="7550150" y="2501900"/>
          <p14:tracePt t="23502" x="7537450" y="2476500"/>
          <p14:tracePt t="23536" x="7537450" y="2463800"/>
          <p14:tracePt t="23536" x="7531100" y="2457450"/>
          <p14:tracePt t="23553" x="7518400" y="2444750"/>
          <p14:tracePt t="23568" x="7518400" y="2438400"/>
          <p14:tracePt t="23585" x="7512050" y="2413000"/>
          <p14:tracePt t="23602" x="7505700" y="2400300"/>
          <p14:tracePt t="23602" x="7499350" y="2393950"/>
          <p14:tracePt t="23619" x="7493000" y="2381250"/>
          <p14:tracePt t="23635" x="7486650" y="2349500"/>
          <p14:tracePt t="23652" x="7480300" y="2336800"/>
          <p14:tracePt t="23668" x="7467600" y="2298700"/>
          <p14:tracePt t="23685" x="7461250" y="2286000"/>
          <p14:tracePt t="23702" x="7448550" y="2254250"/>
          <p14:tracePt t="23719" x="7429500" y="2216150"/>
          <p14:tracePt t="23735" x="7416800" y="2203450"/>
          <p14:tracePt t="23752" x="7391400" y="2171700"/>
          <p14:tracePt t="23768" x="7378700" y="2159000"/>
          <p14:tracePt t="23785" x="7366000" y="2146300"/>
          <p14:tracePt t="23802" x="7340600" y="2127250"/>
          <p14:tracePt t="23818" x="7340600" y="2120900"/>
          <p14:tracePt t="23835" x="7321550" y="2101850"/>
          <p14:tracePt t="23852" x="7315200" y="2095500"/>
          <p14:tracePt t="23868" x="7302500" y="2089150"/>
          <p14:tracePt t="23885" x="7296150" y="2076450"/>
          <p14:tracePt t="23902" x="7289800" y="2076450"/>
          <p14:tracePt t="23918" x="7277100" y="2063750"/>
          <p14:tracePt t="23935" x="7270750" y="2057400"/>
          <p14:tracePt t="23952" x="7245350" y="2051050"/>
          <p14:tracePt t="23968" x="7207250" y="2038350"/>
          <p14:tracePt t="23985" x="7194550" y="2032000"/>
          <p14:tracePt t="24002" x="7143750" y="2019300"/>
          <p14:tracePt t="24019" x="7105650" y="2012950"/>
          <p14:tracePt t="24035" x="7023100" y="1987550"/>
          <p14:tracePt t="24053" x="6959600" y="1968500"/>
          <p14:tracePt t="24068" x="6934200" y="1962150"/>
          <p14:tracePt t="24085" x="6902450" y="1949450"/>
          <p14:tracePt t="24102" x="6883400" y="1949450"/>
          <p14:tracePt t="24118" x="6864350" y="1943100"/>
          <p14:tracePt t="24136" x="6832600" y="1936750"/>
          <p14:tracePt t="24152" x="6819900" y="1936750"/>
          <p14:tracePt t="24169" x="6781800" y="1936750"/>
          <p14:tracePt t="24185" x="6756400" y="1930400"/>
          <p14:tracePt t="24202" x="6705600" y="1930400"/>
          <p14:tracePt t="24219" x="6661150" y="1930400"/>
          <p14:tracePt t="24235" x="6635750" y="1930400"/>
          <p14:tracePt t="24252" x="6597650" y="1936750"/>
          <p14:tracePt t="24268" x="6584950" y="1936750"/>
          <p14:tracePt t="24286" x="6553200" y="1949450"/>
          <p14:tracePt t="24302" x="6534150" y="1962150"/>
          <p14:tracePt t="24319" x="6521450" y="1968500"/>
          <p14:tracePt t="24335" x="6489700" y="1974850"/>
          <p14:tracePt t="24352" x="6483350" y="1974850"/>
          <p14:tracePt t="24368" x="6457950" y="1987550"/>
          <p14:tracePt t="24385" x="6445250" y="2000250"/>
          <p14:tracePt t="24402" x="6432550" y="2006600"/>
          <p14:tracePt t="24418" x="6419850" y="2019300"/>
          <p14:tracePt t="24435" x="6413500" y="2025650"/>
          <p14:tracePt t="24453" x="6394450" y="2038350"/>
          <p14:tracePt t="24467" x="6394450" y="2044700"/>
          <p14:tracePt t="24484" x="6381750" y="2057400"/>
          <p14:tracePt t="24502" x="6375400" y="2063750"/>
          <p14:tracePt t="24519" x="6375400" y="2070100"/>
          <p14:tracePt t="24629" x="6369050" y="2070100"/>
          <p14:tracePt t="24660" x="6369050" y="2076450"/>
          <p14:tracePt t="24671" x="6362700" y="2082800"/>
          <p14:tracePt t="24694" x="6356350" y="2089150"/>
          <p14:tracePt t="24711" x="6356350" y="2095500"/>
          <p14:tracePt t="24711" x="6356350" y="2101850"/>
          <p14:tracePt t="24723" x="6356350" y="2108200"/>
          <p14:tracePt t="24724" x="6356350" y="2114550"/>
          <p14:tracePt t="24739" x="6350000" y="2127250"/>
          <p14:tracePt t="24752" x="6343650" y="2146300"/>
          <p14:tracePt t="24768" x="6337300" y="2178050"/>
          <p14:tracePt t="24785" x="6330950" y="2190750"/>
          <p14:tracePt t="24802" x="6318250" y="2222500"/>
          <p14:tracePt t="24819" x="6311900" y="2235200"/>
          <p14:tracePt t="24835" x="6311900" y="2254250"/>
          <p14:tracePt t="24852" x="6305550" y="2273300"/>
          <p14:tracePt t="24869" x="6299200" y="2279650"/>
          <p14:tracePt t="24885" x="6299200" y="2292350"/>
          <p14:tracePt t="24903" x="6299200" y="2305050"/>
          <p14:tracePt t="24918" x="6299200" y="2330450"/>
          <p14:tracePt t="24935" x="6299200" y="2374900"/>
          <p14:tracePt t="24952" x="6299200" y="2400300"/>
          <p14:tracePt t="24969" x="6299200" y="2451100"/>
          <p14:tracePt t="24985" x="6299200" y="2470150"/>
          <p14:tracePt t="25002" x="6299200" y="2514600"/>
          <p14:tracePt t="25019" x="6299200" y="2533650"/>
          <p14:tracePt t="25035" x="6311900" y="2552700"/>
          <p14:tracePt t="25052" x="6324600" y="2571750"/>
          <p14:tracePt t="25068" x="6337300" y="2578100"/>
          <p14:tracePt t="25085" x="6375400" y="2609850"/>
          <p14:tracePt t="25102" x="6394450" y="2628900"/>
          <p14:tracePt t="25118" x="6445250" y="2667000"/>
          <p14:tracePt t="25136" x="6496050" y="2698750"/>
          <p14:tracePt t="25153" x="6521450" y="2711450"/>
          <p14:tracePt t="25169" x="6553200" y="2736850"/>
          <p14:tracePt t="25185" x="6578600" y="2743200"/>
          <p14:tracePt t="25202" x="6629400" y="2762250"/>
          <p14:tracePt t="25218" x="6705600" y="2781300"/>
          <p14:tracePt t="25235" x="6737350" y="2787650"/>
          <p14:tracePt t="25252" x="6819900" y="2800350"/>
          <p14:tracePt t="25269" x="6864350" y="2806700"/>
          <p14:tracePt t="25269" x="6889750" y="2806700"/>
          <p14:tracePt t="25286" x="6921500" y="2806700"/>
          <p14:tracePt t="25303" x="6959600" y="2806700"/>
          <p14:tracePt t="25319" x="6978650" y="2806700"/>
          <p14:tracePt t="25335" x="7016750" y="2806700"/>
          <p14:tracePt t="25352" x="7029450" y="2806700"/>
          <p14:tracePt t="25368" x="7073900" y="2806700"/>
          <p14:tracePt t="25385" x="7118350" y="2806700"/>
          <p14:tracePt t="25402" x="7137400" y="2806700"/>
          <p14:tracePt t="25419" x="7169150" y="2806700"/>
          <p14:tracePt t="25435" x="7181850" y="2806700"/>
          <p14:tracePt t="25452" x="7207250" y="2806700"/>
          <p14:tracePt t="25468" x="7219950" y="2806700"/>
          <p14:tracePt t="25485" x="7232650" y="2806700"/>
          <p14:tracePt t="25503" x="7258050" y="2806700"/>
          <p14:tracePt t="25519" x="7270750" y="2800350"/>
          <p14:tracePt t="25535" x="7289800" y="2787650"/>
          <p14:tracePt t="25552" x="7308850" y="2781300"/>
          <p14:tracePt t="25568" x="7315200" y="2774950"/>
          <p14:tracePt t="25585" x="7340600" y="2762250"/>
          <p14:tracePt t="25602" x="7359650" y="2755900"/>
          <p14:tracePt t="25618" x="7385050" y="2743200"/>
          <p14:tracePt t="25635" x="7416800" y="2736850"/>
          <p14:tracePt t="25652" x="7429500" y="2730500"/>
          <p14:tracePt t="25669" x="7442200" y="2717800"/>
          <p14:tracePt t="25685" x="7448550" y="2711450"/>
          <p14:tracePt t="25702" x="7454900" y="2698750"/>
          <p14:tracePt t="25718" x="7461250" y="2667000"/>
          <p14:tracePt t="25735" x="7467600" y="2660650"/>
          <p14:tracePt t="25752" x="7473950" y="2622550"/>
          <p14:tracePt t="25768" x="7480300" y="2597150"/>
          <p14:tracePt t="25785" x="7493000" y="2546350"/>
          <p14:tracePt t="25802" x="7505700" y="2495550"/>
          <p14:tracePt t="25819" x="7512050" y="2476500"/>
          <p14:tracePt t="25835" x="7518400" y="2413000"/>
          <p14:tracePt t="25852" x="7518400" y="2400300"/>
          <p14:tracePt t="25868" x="7518400" y="2349500"/>
          <p14:tracePt t="25885" x="7512050" y="2305050"/>
          <p14:tracePt t="25902" x="7499350" y="2273300"/>
          <p14:tracePt t="25924" x="7493000" y="2247900"/>
          <p14:tracePt t="25935" x="7480300" y="2216150"/>
          <p14:tracePt t="25951" x="7442200" y="2152650"/>
          <p14:tracePt t="25967" x="7423150" y="2114550"/>
          <p14:tracePt t="25984" x="7366000" y="2038350"/>
          <p14:tracePt t="26002" x="7296150" y="1962150"/>
          <p14:tracePt t="26018" x="7245350" y="1917700"/>
          <p14:tracePt t="26035" x="7156450" y="1854200"/>
          <p14:tracePt t="26052" x="7112000" y="1828800"/>
          <p14:tracePt t="26068" x="7023100" y="1784350"/>
          <p14:tracePt t="26085" x="6940550" y="1758950"/>
          <p14:tracePt t="26102" x="6915150" y="1752600"/>
          <p14:tracePt t="26118" x="6858000" y="1746250"/>
          <p14:tracePt t="26135" x="6826250" y="1746250"/>
          <p14:tracePt t="26152" x="6756400" y="1739900"/>
          <p14:tracePt t="26171" x="6680200" y="1739900"/>
          <p14:tracePt t="26185" x="6648450" y="1739900"/>
          <p14:tracePt t="26202" x="6591300" y="1739900"/>
          <p14:tracePt t="26217" x="6565900" y="1739900"/>
          <p14:tracePt t="26235" x="6521450" y="1752600"/>
          <p14:tracePt t="26252" x="6489700" y="1765300"/>
          <p14:tracePt t="26268" x="6477000" y="1778000"/>
          <p14:tracePt t="26285" x="6438900" y="1803400"/>
          <p14:tracePt t="26303" x="6426200" y="1809750"/>
          <p14:tracePt t="26303" x="6407150" y="1828800"/>
          <p14:tracePt t="26321" x="6394450" y="1841500"/>
          <p14:tracePt t="26334" x="6381750" y="1860550"/>
          <p14:tracePt t="26351" x="6356350" y="1892300"/>
          <p14:tracePt t="26368" x="6311900" y="1936750"/>
          <p14:tracePt t="26386" x="6299200" y="1955800"/>
          <p14:tracePt t="26402" x="6267450" y="2012950"/>
          <p14:tracePt t="26418" x="6248400" y="2063750"/>
          <p14:tracePt t="26435" x="6242050" y="2089150"/>
          <p14:tracePt t="26452" x="6235700" y="2120900"/>
          <p14:tracePt t="26469" x="6235700" y="2139950"/>
          <p14:tracePt t="26485" x="6235700" y="2178050"/>
          <p14:tracePt t="26502" x="6235700" y="2222500"/>
          <p14:tracePt t="26518" x="6235700" y="2254250"/>
          <p14:tracePt t="26535" x="6235700" y="2311400"/>
          <p14:tracePt t="26552" x="6235700" y="2343150"/>
          <p14:tracePt t="26568" x="6235700" y="2400300"/>
          <p14:tracePt t="26585" x="6235700" y="2451100"/>
          <p14:tracePt t="26602" x="6235700" y="2476500"/>
          <p14:tracePt t="26618" x="6235700" y="2514600"/>
          <p14:tracePt t="26635" x="6235700" y="2540000"/>
          <p14:tracePt t="26652" x="6235700" y="2578100"/>
          <p14:tracePt t="26669" x="6242050" y="2616200"/>
          <p14:tracePt t="26685" x="6242050" y="2635250"/>
          <p14:tracePt t="26703" x="6254750" y="2673350"/>
          <p14:tracePt t="26718" x="6261100" y="2692400"/>
          <p14:tracePt t="26735" x="6273800" y="2717800"/>
          <p14:tracePt t="26752" x="6280150" y="2743200"/>
          <p14:tracePt t="26768" x="6292850" y="2743200"/>
          <p14:tracePt t="26785" x="6311900" y="2768600"/>
          <p14:tracePt t="26802" x="6324600" y="2774950"/>
          <p14:tracePt t="26818" x="6337300" y="2794000"/>
          <p14:tracePt t="26835" x="6356350" y="2806700"/>
          <p14:tracePt t="26873" x="6369050" y="2813050"/>
          <p14:tracePt t="26874" x="6375400" y="2813050"/>
          <p14:tracePt t="26885" x="6388100" y="2813050"/>
          <p14:tracePt t="26902" x="6432550" y="2813050"/>
          <p14:tracePt t="26918" x="6457950" y="2813050"/>
          <p14:tracePt t="26935" x="6502400" y="2813050"/>
          <p14:tracePt t="26952" x="6553200" y="2813050"/>
          <p14:tracePt t="26969" x="6565900" y="2813050"/>
          <p14:tracePt t="26985" x="6584950" y="2813050"/>
          <p14:tracePt t="27002" x="6591300" y="2813050"/>
          <p14:tracePt t="27071" x="6597650" y="2813050"/>
          <p14:tracePt t="27102" x="6604000" y="2813050"/>
          <p14:tracePt t="27123" x="6610350" y="2813050"/>
          <p14:tracePt t="27265" x="6610350" y="2806700"/>
          <p14:tracePt t="27306" x="6616700" y="2800350"/>
          <p14:tracePt t="27317" x="6623050" y="2800350"/>
          <p14:tracePt t="27337" x="6623050" y="2794000"/>
          <p14:tracePt t="27348" x="6629400" y="2794000"/>
          <p14:tracePt t="27360" x="6635750" y="2794000"/>
          <p14:tracePt t="27368" x="6648450" y="2787650"/>
          <p14:tracePt t="27379" x="6648450" y="2781300"/>
          <p14:tracePt t="27384" x="6673850" y="2762250"/>
          <p14:tracePt t="27400" x="6686550" y="2749550"/>
          <p14:tracePt t="27418" x="6711950" y="2717800"/>
          <p14:tracePt t="27435" x="6750050" y="2686050"/>
          <p14:tracePt t="27452" x="6775450" y="2673350"/>
          <p14:tracePt t="27469" x="6813550" y="2641600"/>
          <p14:tracePt t="27485" x="6832600" y="2628900"/>
          <p14:tracePt t="27502" x="6858000" y="2616200"/>
          <p14:tracePt t="27518" x="6864350" y="2597150"/>
          <p14:tracePt t="27535" x="6870700" y="2584450"/>
          <p14:tracePt t="27552" x="6870700" y="2578100"/>
          <p14:tracePt t="27568" x="6877050" y="2565400"/>
          <p14:tracePt t="27585" x="6883400" y="2559050"/>
          <p14:tracePt t="27602" x="6883400" y="2546350"/>
          <p14:tracePt t="27619" x="6889750" y="2533650"/>
          <p14:tracePt t="27635" x="6915150" y="2514600"/>
          <p14:tracePt t="27652" x="6921500" y="2508250"/>
          <p14:tracePt t="27669" x="6934200" y="2489200"/>
          <p14:tracePt t="27685" x="6946900" y="2476500"/>
          <p14:tracePt t="27763" x="6946900" y="2470150"/>
          <p14:tracePt t="27804" x="6946900" y="2463800"/>
          <p14:tracePt t="27846" x="6946900" y="2457450"/>
          <p14:tracePt t="28590" x="6940550" y="2457450"/>
          <p14:tracePt t="28652" x="6940550" y="2451100"/>
          <p14:tracePt t="28663" x="6946900" y="2444750"/>
          <p14:tracePt t="28673" x="6946900" y="2438400"/>
          <p14:tracePt t="28685" x="6953250" y="2432050"/>
          <p14:tracePt t="28687" x="6953250" y="2425700"/>
          <p14:tracePt t="28702" x="6965950" y="2406650"/>
          <p14:tracePt t="28737" x="6965950" y="2400300"/>
          <p14:tracePt t="28737" x="6972300" y="2400300"/>
          <p14:tracePt t="28900" x="6972300" y="2393950"/>
          <p14:tracePt t="28921" x="6978650" y="2393950"/>
          <p14:tracePt t="30376" x="6985000" y="2393950"/>
          <p14:tracePt t="31445" x="6978650" y="2393950"/>
          <p14:tracePt t="31466" x="6972300" y="2393950"/>
          <p14:tracePt t="31518" x="6965950" y="2393950"/>
          <p14:tracePt t="31559" x="6959600" y="2393950"/>
          <p14:tracePt t="31590" x="6953250" y="2393950"/>
          <p14:tracePt t="31917" x="6946900" y="2393950"/>
          <p14:tracePt t="31958" x="6940550" y="2393950"/>
          <p14:tracePt t="31980" x="6940550" y="2400300"/>
          <p14:tracePt t="32000" x="6934200" y="2406650"/>
          <p14:tracePt t="32020" x="6927850" y="2413000"/>
          <p14:tracePt t="32041" x="6921500" y="2413000"/>
          <p14:tracePt t="32062" x="6921500" y="2419350"/>
          <p14:tracePt t="32083" x="6915150" y="2425700"/>
          <p14:tracePt t="32104" x="6908800" y="2432050"/>
          <p14:tracePt t="32124" x="6902450" y="2432050"/>
          <p14:tracePt t="32145" x="6902450" y="2438400"/>
          <p14:tracePt t="32166" x="6896100" y="2444750"/>
          <p14:tracePt t="32186" x="6889750" y="2444750"/>
          <p14:tracePt t="32228" x="6883400" y="2444750"/>
          <p14:tracePt t="32244" x="6877050" y="2444750"/>
          <p14:tracePt t="32245" x="6864350" y="2451100"/>
          <p14:tracePt t="32269" x="6858000" y="2457450"/>
          <p14:tracePt t="32270" x="6845300" y="2457450"/>
          <p14:tracePt t="32285" x="6838950" y="2463800"/>
          <p14:tracePt t="32302" x="6832600" y="2463800"/>
          <p14:tracePt t="32318" x="6819900" y="2470150"/>
          <p14:tracePt t="32335" x="6807200" y="2470150"/>
          <p14:tracePt t="32352" x="6788150" y="2470150"/>
          <p14:tracePt t="32368" x="6775450" y="2470150"/>
          <p14:tracePt t="32385" x="6769100" y="2470150"/>
          <p14:tracePt t="32477" x="6762750" y="2470150"/>
          <p14:tracePt t="32518" x="6756400" y="2470150"/>
          <p14:tracePt t="32529" x="6756400" y="2463800"/>
          <p14:tracePt t="32549" x="6756400" y="2457450"/>
          <p14:tracePt t="32570" x="6756400" y="2451100"/>
          <p14:tracePt t="32580" x="6756400" y="2444750"/>
          <p14:tracePt t="32591" x="6756400" y="2438400"/>
          <p14:tracePt t="32602" x="6756400" y="2432050"/>
          <p14:tracePt t="32603" x="6756400" y="2425700"/>
          <p14:tracePt t="32618" x="6756400" y="2419350"/>
          <p14:tracePt t="32635" x="6756400" y="2413000"/>
          <p14:tracePt t="32652" x="6756400" y="2406650"/>
          <p14:tracePt t="32668" x="6756400" y="2393950"/>
          <p14:tracePt t="32685" x="6756400" y="2387600"/>
          <p14:tracePt t="33377" x="6756400" y="2393950"/>
          <p14:tracePt t="33388" x="6750050" y="2393950"/>
          <p14:tracePt t="33398" x="6750050" y="2400300"/>
          <p14:tracePt t="33403" x="6743700" y="2400300"/>
          <p14:tracePt t="33418" x="6743700" y="2406650"/>
          <p14:tracePt t="33435" x="6731000" y="2419350"/>
          <p14:tracePt t="33452" x="6724650" y="2419350"/>
          <p14:tracePt t="33468" x="6718300" y="2425700"/>
          <p14:tracePt t="33485" x="6711950" y="2432050"/>
          <p14:tracePt t="33502" x="6705600" y="2444750"/>
          <p14:tracePt t="33518" x="6692900" y="2457450"/>
          <p14:tracePt t="33535" x="6686550" y="2457450"/>
          <p14:tracePt t="33552" x="6686550" y="2470150"/>
          <p14:tracePt t="33568" x="6680200" y="2470150"/>
          <p14:tracePt t="33585" x="6673850" y="2476500"/>
          <p14:tracePt t="33602" x="6667500" y="2489200"/>
          <p14:tracePt t="33618" x="6661150" y="2489200"/>
          <p14:tracePt t="33635" x="6654800" y="2501900"/>
          <p14:tracePt t="33652" x="6648450" y="2508250"/>
          <p14:tracePt t="33668" x="6635750" y="2508250"/>
          <p14:tracePt t="33685" x="6623050" y="2520950"/>
          <p14:tracePt t="33702" x="6616700" y="2520950"/>
          <p14:tracePt t="33718" x="6604000" y="2527300"/>
          <p14:tracePt t="33735" x="6591300" y="2527300"/>
          <p14:tracePt t="33735" x="6584950" y="2527300"/>
          <p14:tracePt t="33753" x="6572250" y="2527300"/>
          <p14:tracePt t="33768" x="6565900" y="2527300"/>
          <p14:tracePt t="33785" x="6559550" y="2527300"/>
          <p14:tracePt t="33969" x="6559550" y="2520950"/>
          <p14:tracePt t="33990" x="6559550" y="2514600"/>
          <p14:tracePt t="34000" x="6559550" y="2508250"/>
          <p14:tracePt t="34011" x="6559550" y="2501900"/>
          <p14:tracePt t="34018" x="6559550" y="2489200"/>
          <p14:tracePt t="34035" x="6559550" y="2482850"/>
          <p14:tracePt t="34052" x="6559550" y="2463800"/>
          <p14:tracePt t="34068" x="6559550" y="2451100"/>
          <p14:tracePt t="34085" x="6559550" y="2438400"/>
          <p14:tracePt t="34102" x="6559550" y="2419350"/>
          <p14:tracePt t="34118" x="6565900" y="2406650"/>
          <p14:tracePt t="34135" x="6565900" y="2393950"/>
          <p14:tracePt t="34152" x="6572250" y="2381250"/>
          <p14:tracePt t="34189" x="6578600" y="2381250"/>
          <p14:tracePt t="34271" x="6584950" y="2381250"/>
          <p14:tracePt t="34323" x="6591300" y="2381250"/>
          <p14:tracePt t="34332" x="6597650" y="2381250"/>
          <p14:tracePt t="34344" x="6604000" y="2381250"/>
          <p14:tracePt t="34353" x="6604000" y="2387600"/>
          <p14:tracePt t="34374" x="6610350" y="2393950"/>
          <p14:tracePt t="34384" x="6610350" y="2400300"/>
          <p14:tracePt t="34395" x="6616700" y="2406650"/>
          <p14:tracePt t="34426" x="6616700" y="2413000"/>
          <p14:tracePt t="34467" x="6616700" y="2419350"/>
          <p14:tracePt t="34487" x="6616700" y="2425700"/>
          <p14:tracePt t="34519" x="6616700" y="2432050"/>
          <p14:tracePt t="34529" x="6616700" y="2438400"/>
          <p14:tracePt t="34539" x="6616700" y="2444750"/>
          <p14:tracePt t="34552" x="6616700" y="2451100"/>
          <p14:tracePt t="34553" x="6616700" y="2463800"/>
          <p14:tracePt t="34568" x="6616700" y="2476500"/>
          <p14:tracePt t="34585" x="6616700" y="2489200"/>
          <p14:tracePt t="34602" x="6616700" y="2508250"/>
          <p14:tracePt t="34618" x="6616700" y="2527300"/>
          <p14:tracePt t="34635" x="6616700" y="2540000"/>
          <p14:tracePt t="34652" x="6616700" y="2546350"/>
          <p14:tracePt t="34668" x="6616700" y="2552700"/>
          <p14:tracePt t="36244" x="6616700" y="2559050"/>
          <p14:tracePt t="36284" x="6616700" y="2565400"/>
          <p14:tracePt t="36295" x="6616700" y="2571750"/>
          <p14:tracePt t="36305" x="6616700" y="2578100"/>
          <p14:tracePt t="36318" x="6616700" y="2590800"/>
          <p14:tracePt t="36319" x="6616700" y="2597150"/>
          <p14:tracePt t="36336" x="6616700" y="2622550"/>
          <p14:tracePt t="36352" x="6616700" y="2647950"/>
          <p14:tracePt t="36369" x="6616700" y="2667000"/>
          <p14:tracePt t="36385" x="6604000" y="2711450"/>
          <p14:tracePt t="36402" x="6597650" y="2743200"/>
          <p14:tracePt t="36418" x="6584950" y="2806700"/>
          <p14:tracePt t="36435" x="6572250" y="2863850"/>
          <p14:tracePt t="36452" x="6565900" y="2889250"/>
          <p14:tracePt t="36467" x="6559550" y="2940050"/>
          <p14:tracePt t="36484" x="6553200" y="2959100"/>
          <p14:tracePt t="36502" x="6546850" y="2997200"/>
          <p14:tracePt t="36519" x="6546850" y="3048000"/>
          <p14:tracePt t="36535" x="6540500" y="3067050"/>
          <p14:tracePt t="36552" x="6540500" y="3098800"/>
          <p14:tracePt t="36568" x="6540500" y="3124200"/>
          <p14:tracePt t="36585" x="6540500" y="3162300"/>
          <p14:tracePt t="36602" x="6527800" y="3219450"/>
          <p14:tracePt t="36618" x="6521450" y="3263900"/>
          <p14:tracePt t="36635" x="6483350" y="3371850"/>
          <p14:tracePt t="36652" x="6470650" y="3416300"/>
          <p14:tracePt t="36668" x="6445250" y="3530600"/>
          <p14:tracePt t="36685" x="6413500" y="3613150"/>
          <p14:tracePt t="36702" x="6407150" y="3638550"/>
          <p14:tracePt t="36718" x="6394450" y="3683000"/>
          <p14:tracePt t="36735" x="6388100" y="3702050"/>
          <p14:tracePt t="36752" x="6381750" y="3714750"/>
          <p14:tracePt t="36768" x="6369050" y="3721100"/>
          <p14:tracePt t="36785" x="6369050" y="3727450"/>
          <p14:tracePt t="36803" x="6350000" y="3746500"/>
          <p14:tracePt t="36818" x="6343650" y="3752850"/>
          <p14:tracePt t="36835" x="6318250" y="3778250"/>
          <p14:tracePt t="36852" x="6286500" y="3810000"/>
          <p14:tracePt t="36868" x="6273800" y="3822700"/>
          <p14:tracePt t="36885" x="6254750" y="3841750"/>
          <p14:tracePt t="36902" x="6248400" y="3848100"/>
          <p14:tracePt t="36918" x="6229350" y="3867150"/>
          <p14:tracePt t="36935" x="6216650" y="3879850"/>
          <p14:tracePt t="36952" x="6210300" y="3879850"/>
          <p14:tracePt t="36968" x="6203950" y="3886200"/>
          <p14:tracePt t="37074" x="6203950" y="3892550"/>
          <p14:tracePt t="37521" x="6210300" y="3892550"/>
          <p14:tracePt t="37675" x="6216650" y="3892550"/>
          <p14:tracePt t="37684" x="6223000" y="3892550"/>
          <p14:tracePt t="37706" x="6229350" y="3892550"/>
          <p14:tracePt t="37737" x="6235700" y="3892550"/>
          <p14:tracePt t="37758" x="6242050" y="3892550"/>
          <p14:tracePt t="37769" x="6248400" y="3892550"/>
          <p14:tracePt t="37790" x="6254750" y="3892550"/>
          <p14:tracePt t="37800" x="6261100" y="3892550"/>
          <p14:tracePt t="37817" x="6267450" y="3892550"/>
          <p14:tracePt t="37818" x="6292850" y="3892550"/>
          <p14:tracePt t="37834" x="6299200" y="3892550"/>
          <p14:tracePt t="37851" x="6318250" y="3892550"/>
          <p14:tracePt t="37867" x="6337300" y="3892550"/>
          <p14:tracePt t="37884" x="6350000" y="3892550"/>
          <p14:tracePt t="37901" x="6381750" y="3892550"/>
          <p14:tracePt t="37917" x="6400800" y="3898900"/>
          <p14:tracePt t="37934" x="6432550" y="3905250"/>
          <p14:tracePt t="37951" x="6457950" y="3911600"/>
          <p14:tracePt t="37999" x="6464300" y="3911600"/>
          <p14:tracePt t="38029" x="6470650" y="3911600"/>
          <p14:tracePt t="38518" x="6477000" y="3911600"/>
          <p14:tracePt t="38744" x="6483350" y="3911600"/>
          <p14:tracePt t="38774" x="6489700" y="3911600"/>
          <p14:tracePt t="38877" x="6496050" y="3911600"/>
          <p14:tracePt t="38908" x="6502400" y="3911600"/>
          <p14:tracePt t="38920" x="6508750" y="3911600"/>
          <p14:tracePt t="38921" x="6515100" y="3911600"/>
          <p14:tracePt t="38935" x="6540500" y="3911600"/>
          <p14:tracePt t="38952" x="6559550" y="3911600"/>
          <p14:tracePt t="38968" x="6616700" y="3911600"/>
          <p14:tracePt t="38985" x="6661150" y="3911600"/>
          <p14:tracePt t="39002" x="6769100" y="3911600"/>
          <p14:tracePt t="39018" x="6915150" y="3917950"/>
          <p14:tracePt t="39035" x="6991350" y="3917950"/>
          <p14:tracePt t="39052" x="7131050" y="3930650"/>
          <p14:tracePt t="39069" x="7194550" y="3930650"/>
          <p14:tracePt t="39085" x="7327900" y="3930650"/>
          <p14:tracePt t="39102" x="7435850" y="3930650"/>
          <p14:tracePt t="39118" x="7493000" y="3930650"/>
          <p14:tracePt t="39135" x="7575550" y="3930650"/>
          <p14:tracePt t="39152" x="7613650" y="3930650"/>
          <p14:tracePt t="39168" x="7651750" y="3930650"/>
          <p14:tracePt t="39185" x="7689850" y="3930650"/>
          <p14:tracePt t="39202" x="7708900" y="3924300"/>
          <p14:tracePt t="39218" x="7753350" y="3905250"/>
          <p14:tracePt t="39235" x="7785100" y="3898900"/>
          <p14:tracePt t="39252" x="7848600" y="3867150"/>
          <p14:tracePt t="39268" x="7886700" y="3854450"/>
          <p14:tracePt t="39285" x="7950200" y="3835400"/>
          <p14:tracePt t="39302" x="7981950" y="3810000"/>
          <p14:tracePt t="39318" x="8001000" y="3790950"/>
          <p14:tracePt t="39335" x="8026400" y="3752850"/>
          <p14:tracePt t="39353" x="8039100" y="3714750"/>
          <p14:tracePt t="39368" x="8045450" y="3695700"/>
          <p14:tracePt t="39385" x="8045450" y="3657600"/>
          <p14:tracePt t="39402" x="8045450" y="3644900"/>
          <p14:tracePt t="39418" x="8045450" y="3613150"/>
          <p14:tracePt t="39435" x="8045450" y="3568700"/>
          <p14:tracePt t="39452" x="8045450" y="3536950"/>
          <p14:tracePt t="39468" x="8045450" y="3479800"/>
          <p14:tracePt t="39485" x="8045450" y="3448050"/>
          <p14:tracePt t="39502" x="8045450" y="3397250"/>
          <p14:tracePt t="39518" x="8039100" y="3378200"/>
          <p14:tracePt t="39535" x="8032750" y="3352800"/>
          <p14:tracePt t="39552" x="8032750" y="3340100"/>
          <p14:tracePt t="39568" x="8026400" y="3340100"/>
          <p14:tracePt t="39585" x="8007350" y="3327400"/>
          <p14:tracePt t="39602" x="8001000" y="3321050"/>
          <p14:tracePt t="39618" x="7969250" y="3308350"/>
          <p14:tracePt t="39635" x="7937500" y="3295650"/>
          <p14:tracePt t="39652" x="7918450" y="3289300"/>
          <p14:tracePt t="39668" x="7886700" y="3276600"/>
          <p14:tracePt t="39685" x="7874000" y="3263900"/>
          <p14:tracePt t="39702" x="7861300" y="3263900"/>
          <p14:tracePt t="39718" x="7854950" y="3263900"/>
          <p14:tracePt t="39735" x="7848600" y="3263900"/>
          <p14:tracePt t="39752" x="7842250" y="3263900"/>
          <p14:tracePt t="39786" x="7835900" y="3263900"/>
          <p14:tracePt t="39807" x="7829550" y="3263900"/>
          <p14:tracePt t="39827" x="7823200" y="3270250"/>
          <p14:tracePt t="39870" x="7816850" y="3276600"/>
          <p14:tracePt t="39881" x="7810500" y="3289300"/>
          <p14:tracePt t="39890" x="7804150" y="3295650"/>
          <p14:tracePt t="39911" x="7797800" y="3302000"/>
          <p14:tracePt t="39922" x="7797800" y="3308350"/>
          <p14:tracePt t="39923" x="7791450" y="3308350"/>
          <p14:tracePt t="39935" x="7791450" y="3314700"/>
          <p14:tracePt t="39952" x="7791450" y="3321050"/>
          <p14:tracePt t="40005" x="7791450" y="3327400"/>
          <p14:tracePt t="40291" x="7797800" y="3327400"/>
          <p14:tracePt t="41054" x="7785100" y="3327400"/>
          <p14:tracePt t="41061" x="7747000" y="3321050"/>
          <p14:tracePt t="41086" x="7708900" y="3302000"/>
          <p14:tracePt t="41101" x="7664450" y="3295650"/>
          <p14:tracePt t="41101" x="7575550" y="3263900"/>
          <p14:tracePt t="41117" x="7543800" y="3257550"/>
          <p14:tracePt t="41134" x="7493000" y="3244850"/>
          <p14:tracePt t="41152" x="7473950" y="3244850"/>
          <p14:tracePt t="41168" x="7429500" y="3238500"/>
          <p14:tracePt t="41185" x="7372350" y="3238500"/>
          <p14:tracePt t="41202" x="7334250" y="3238500"/>
          <p14:tracePt t="41218" x="7277100" y="3238500"/>
          <p14:tracePt t="41234" x="7251700" y="3244850"/>
          <p14:tracePt t="41252" x="7226300" y="3251200"/>
          <p14:tracePt t="41269" x="7200900" y="3263900"/>
          <p14:tracePt t="41285" x="7188200" y="3270250"/>
          <p14:tracePt t="41300" x="7162800" y="3282950"/>
          <p14:tracePt t="41317" x="7143750" y="3282950"/>
          <p14:tracePt t="41335" x="7118350" y="3295650"/>
          <p14:tracePt t="41352" x="7086600" y="3302000"/>
          <p14:tracePt t="41368" x="7067550" y="3308350"/>
          <p14:tracePt t="41386" x="7048500" y="3327400"/>
          <p14:tracePt t="41401" x="7035800" y="3333750"/>
          <p14:tracePt t="41418" x="7010400" y="3359150"/>
          <p14:tracePt t="41435" x="6997700" y="3371850"/>
          <p14:tracePt t="41452" x="6985000" y="3384550"/>
          <p14:tracePt t="41468" x="6972300" y="3397250"/>
          <p14:tracePt t="41485" x="6965950" y="3403600"/>
          <p14:tracePt t="41502" x="6946900" y="3416300"/>
          <p14:tracePt t="41518" x="6940550" y="3435350"/>
          <p14:tracePt t="41535" x="6934200" y="3448050"/>
          <p14:tracePt t="41551" x="6921500" y="3479800"/>
          <p14:tracePt t="41568" x="6915150" y="3498850"/>
          <p14:tracePt t="41585" x="6908800" y="3530600"/>
          <p14:tracePt t="41602" x="6902450" y="3568700"/>
          <p14:tracePt t="41618" x="6902450" y="3575050"/>
          <p14:tracePt t="41635" x="6902450" y="3606800"/>
          <p14:tracePt t="41652" x="6902450" y="3613150"/>
          <p14:tracePt t="41668" x="6902450" y="3644900"/>
          <p14:tracePt t="41685" x="6902450" y="3670300"/>
          <p14:tracePt t="41702" x="6902450" y="3689350"/>
          <p14:tracePt t="41718" x="6902450" y="3733800"/>
          <p14:tracePt t="41734" x="6902450" y="3746500"/>
          <p14:tracePt t="41752" x="6902450" y="3778250"/>
          <p14:tracePt t="41768" x="6902450" y="3790950"/>
          <p14:tracePt t="41785" x="6902450" y="3816350"/>
          <p14:tracePt t="41802" x="6908800" y="3829050"/>
          <p14:tracePt t="41818" x="6915150" y="3841750"/>
          <p14:tracePt t="41835" x="6927850" y="3860800"/>
          <p14:tracePt t="41852" x="6927850" y="3867150"/>
          <p14:tracePt t="41852" x="6934200" y="3879850"/>
          <p14:tracePt t="41869" x="6940550" y="3892550"/>
          <p14:tracePt t="41885" x="6946900" y="3917950"/>
          <p14:tracePt t="41902" x="6953250" y="3937000"/>
          <p14:tracePt t="41918" x="6959600" y="3949700"/>
          <p14:tracePt t="41934" x="6965950" y="3962400"/>
          <p14:tracePt t="41934" x="6972300" y="3975100"/>
          <p14:tracePt t="41952" x="6978650" y="3981450"/>
          <p14:tracePt t="41968" x="6997700" y="4000500"/>
          <p14:tracePt t="41985" x="7010400" y="4013200"/>
          <p14:tracePt t="42002" x="7048500" y="4025900"/>
          <p14:tracePt t="42019" x="7067550" y="4038600"/>
          <p14:tracePt t="42035" x="7131050" y="4064000"/>
          <p14:tracePt t="42052" x="7213600" y="4083050"/>
          <p14:tracePt t="42068" x="7270750" y="4102100"/>
          <p14:tracePt t="42085" x="7372350" y="4133850"/>
          <p14:tracePt t="42102" x="7416800" y="4140200"/>
          <p14:tracePt t="42118" x="7505700" y="4152900"/>
          <p14:tracePt t="42135" x="7556500" y="4159250"/>
          <p14:tracePt t="42152" x="7575550" y="4159250"/>
          <p14:tracePt t="42168" x="7607300" y="4159250"/>
          <p14:tracePt t="42185" x="7626350" y="4152900"/>
          <p14:tracePt t="42202" x="7651750" y="4146550"/>
          <p14:tracePt t="42218" x="7677150" y="4121150"/>
          <p14:tracePt t="42235" x="7696200" y="4102100"/>
          <p14:tracePt t="42252" x="7721600" y="4070350"/>
          <p14:tracePt t="42268" x="7734300" y="4051300"/>
          <p14:tracePt t="42285" x="7766050" y="4006850"/>
          <p14:tracePt t="42302" x="7785100" y="3956050"/>
          <p14:tracePt t="42318" x="7797800" y="3924300"/>
          <p14:tracePt t="42335" x="7810500" y="3873500"/>
          <p14:tracePt t="42352" x="7810500" y="3848100"/>
          <p14:tracePt t="42368" x="7810500" y="3803650"/>
          <p14:tracePt t="42386" x="7810500" y="3765550"/>
          <p14:tracePt t="42402" x="7804150" y="3740150"/>
          <p14:tracePt t="42418" x="7785100" y="3695700"/>
          <p14:tracePt t="42435" x="7778750" y="3670300"/>
          <p14:tracePt t="42452" x="7759700" y="3625850"/>
          <p14:tracePt t="42468" x="7753350" y="3606800"/>
          <p14:tracePt t="42468" x="7747000" y="3587750"/>
          <p14:tracePt t="42485" x="7740650" y="3575050"/>
          <p14:tracePt t="42502" x="7715250" y="3549650"/>
          <p14:tracePt t="42519" x="7702550" y="3543300"/>
          <p14:tracePt t="42535" x="7677150" y="3530600"/>
          <p14:tracePt t="42551" x="7658100" y="3530600"/>
          <p14:tracePt t="42567" x="7613650" y="3517900"/>
          <p14:tracePt t="42585" x="7575550" y="3511550"/>
          <p14:tracePt t="42602" x="7556500" y="3511550"/>
          <p14:tracePt t="42618" x="7512050" y="3505200"/>
          <p14:tracePt t="42635" x="7480300" y="3505200"/>
          <p14:tracePt t="42652" x="7454900" y="3505200"/>
          <p14:tracePt t="42668" x="7391400" y="3530600"/>
          <p14:tracePt t="42685" x="7366000" y="3536950"/>
          <p14:tracePt t="42702" x="7315200" y="3562350"/>
          <p14:tracePt t="42718" x="7289800" y="3568700"/>
          <p14:tracePt t="42734" x="7251700" y="3581400"/>
          <p14:tracePt t="42752" x="7232650" y="3594100"/>
          <p14:tracePt t="42768" x="7219950" y="3600450"/>
          <p14:tracePt t="42785" x="7194550" y="3625850"/>
          <p14:tracePt t="42801" x="7188200" y="3632200"/>
          <p14:tracePt t="42818" x="7169150" y="3651250"/>
          <p14:tracePt t="42835" x="7156450" y="3663950"/>
          <p14:tracePt t="42871" x="7150100" y="3676650"/>
          <p14:tracePt t="42872" x="7150100" y="3683000"/>
          <p14:tracePt t="42885" x="7143750" y="3689350"/>
          <p14:tracePt t="42885" x="7137400" y="3702050"/>
          <p14:tracePt t="42903" x="7131050" y="3721100"/>
          <p14:tracePt t="42918" x="7118350" y="3752850"/>
          <p14:tracePt t="42935" x="7118350" y="3759200"/>
          <p14:tracePt t="42952" x="7112000" y="3790950"/>
          <p14:tracePt t="42968" x="7112000" y="3797300"/>
          <p14:tracePt t="42985" x="7105650" y="3829050"/>
          <p14:tracePt t="43002" x="7112000" y="3854450"/>
          <p14:tracePt t="43018" x="7118350" y="3867150"/>
          <p14:tracePt t="43034" x="7143750" y="3898900"/>
          <p14:tracePt t="43052" x="7156450" y="3911600"/>
          <p14:tracePt t="43068" x="7188200" y="3943350"/>
          <p14:tracePt t="43085" x="7213600" y="3962400"/>
          <p14:tracePt t="43102" x="7226300" y="3981450"/>
          <p14:tracePt t="43118" x="7264400" y="4013200"/>
          <p14:tracePt t="43135" x="7283450" y="4038600"/>
          <p14:tracePt t="43151" x="7340600" y="4083050"/>
          <p14:tracePt t="43168" x="7397750" y="4108450"/>
          <p14:tracePt t="43184" x="7435850" y="4133850"/>
          <p14:tracePt t="43201" x="7493000" y="4152900"/>
          <p14:tracePt t="43218" x="7518400" y="4159250"/>
          <p14:tracePt t="43234" x="7556500" y="4165600"/>
          <p14:tracePt t="43252" x="7569200" y="4171950"/>
          <p14:tracePt t="43309" x="7575550" y="4171950"/>
          <p14:tracePt t="43350" x="7581900" y="4171950"/>
          <p14:tracePt t="44858" x="7575550" y="4171950"/>
          <p14:tracePt t="44868" x="7569200" y="4165600"/>
          <p14:tracePt t="44878" x="7556500" y="4152900"/>
          <p14:tracePt t="44894" x="7537450" y="4133850"/>
          <p14:tracePt t="44895" x="7518400" y="4108450"/>
          <p14:tracePt t="44901" x="7486650" y="4076700"/>
          <p14:tracePt t="44918" x="7416800" y="3987800"/>
          <p14:tracePt t="44936" x="7340600" y="3911600"/>
          <p14:tracePt t="44951" x="7289800" y="3848100"/>
          <p14:tracePt t="44968" x="7207250" y="3727450"/>
          <p14:tracePt t="44985" x="7169150" y="3663950"/>
          <p14:tracePt t="45001" x="7092950" y="3492500"/>
          <p14:tracePt t="45018" x="7048500" y="3403600"/>
          <p14:tracePt t="45035" x="6991350" y="3232150"/>
          <p14:tracePt t="45052" x="6965950" y="3117850"/>
          <p14:tracePt t="45068" x="6953250" y="3086100"/>
          <p14:tracePt t="45085" x="6946900" y="3022600"/>
          <p14:tracePt t="45101" x="6946900" y="2990850"/>
          <p14:tracePt t="45118" x="6946900" y="2927350"/>
          <p14:tracePt t="45135" x="6946900" y="2838450"/>
          <p14:tracePt t="45151" x="6946900" y="2800350"/>
          <p14:tracePt t="45168" x="6953250" y="2730500"/>
          <p14:tracePt t="45184" x="6959600" y="2717800"/>
          <p14:tracePt t="45202" x="6978650" y="2673350"/>
          <p14:tracePt t="45218" x="6997700" y="2635250"/>
          <p14:tracePt t="45235" x="7010400" y="2616200"/>
          <p14:tracePt t="45251" x="7042150" y="2571750"/>
          <p14:tracePt t="45268" x="7054850" y="2552700"/>
          <p14:tracePt t="45285" x="7080250" y="2520950"/>
          <p14:tracePt t="45301" x="7092950" y="2501900"/>
          <p14:tracePt t="45318" x="7099300" y="2489200"/>
          <p14:tracePt t="45334" x="7112000" y="2470150"/>
          <p14:tracePt t="45352" x="7118350" y="2457450"/>
          <p14:tracePt t="45368" x="7124700" y="2432050"/>
          <p14:tracePt t="45385" x="7137400" y="2406650"/>
          <p14:tracePt t="45401" x="7150100" y="2393950"/>
          <p14:tracePt t="45417" x="7162800" y="2368550"/>
          <p14:tracePt t="45435" x="7169150" y="2355850"/>
          <p14:tracePt t="45451" x="7181850" y="2330450"/>
          <p14:tracePt t="45468" x="7188200" y="2305050"/>
          <p14:tracePt t="45485" x="7188200" y="2292350"/>
          <p14:tracePt t="45501" x="7194550" y="2273300"/>
          <p14:tracePt t="45518" x="7194550" y="2260600"/>
          <p14:tracePt t="45534" x="7194550" y="2247900"/>
          <p14:tracePt t="45551" x="7194550" y="2235200"/>
          <p14:tracePt t="45589" x="7194550" y="2228850"/>
          <p14:tracePt t="45601" x="7194550" y="2222500"/>
          <p14:tracePt t="45602" x="7194550" y="2216150"/>
          <p14:tracePt t="45640" x="7194550" y="2209800"/>
          <p14:tracePt t="45641" x="7194550" y="2203450"/>
          <p14:tracePt t="45657" x="7194550" y="2197100"/>
          <p14:tracePt t="45668" x="7194550" y="2190750"/>
          <p14:tracePt t="45685" x="7194550" y="2184400"/>
          <p14:tracePt t="45724" x="7188200" y="2178050"/>
          <p14:tracePt t="45734" x="7188200" y="2171700"/>
          <p14:tracePt t="45737" x="7181850" y="2171700"/>
          <p14:tracePt t="45751" x="7181850" y="2165350"/>
          <p14:tracePt t="45768" x="7175500" y="2165350"/>
          <p14:tracePt t="45785" x="7162800" y="2159000"/>
          <p14:tracePt t="45801" x="7143750" y="2152650"/>
          <p14:tracePt t="45818" x="7137400" y="2152650"/>
          <p14:tracePt t="45835" x="7105650" y="2152650"/>
          <p14:tracePt t="45852" x="7099300" y="2146300"/>
          <p14:tracePt t="45868" x="7067550" y="2146300"/>
          <p14:tracePt t="45885" x="7054850" y="2146300"/>
          <p14:tracePt t="45885" x="7035800" y="2146300"/>
          <p14:tracePt t="45902" x="7023100" y="2146300"/>
          <p14:tracePt t="45918" x="7004050" y="2139950"/>
          <p14:tracePt t="45936" x="6997700" y="2139950"/>
          <p14:tracePt t="45951" x="6991350" y="2139950"/>
          <p14:tracePt t="45985" x="6985000" y="2139950"/>
          <p14:tracePt t="45986" x="6978650" y="2139950"/>
          <p14:tracePt t="46001" x="6965950" y="2139950"/>
          <p14:tracePt t="46018" x="6953250" y="2139950"/>
          <p14:tracePt t="46035" x="6915150" y="2139950"/>
          <p14:tracePt t="46052" x="6896100" y="2139950"/>
          <p14:tracePt t="46068" x="6832600" y="2139950"/>
          <p14:tracePt t="46085" x="6762750" y="2139950"/>
          <p14:tracePt t="46101" x="6718300" y="2139950"/>
          <p14:tracePt t="46118" x="6642100" y="2139950"/>
          <p14:tracePt t="46134" x="6610350" y="2139950"/>
          <p14:tracePt t="46151" x="6546850" y="2139950"/>
          <p14:tracePt t="46168" x="6508750" y="2139950"/>
          <p14:tracePt t="46184" x="6489700" y="2139950"/>
          <p14:tracePt t="46201" x="6457950" y="2139950"/>
          <p14:tracePt t="46218" x="6445250" y="2139950"/>
          <p14:tracePt t="46235" x="6419850" y="2139950"/>
          <p14:tracePt t="46251" x="6394450" y="2152650"/>
          <p14:tracePt t="46268" x="6381750" y="2159000"/>
          <p14:tracePt t="46285" x="6369050" y="2178050"/>
          <p14:tracePt t="46302" x="6362700" y="2178050"/>
          <p14:tracePt t="46318" x="6356350" y="2203450"/>
          <p14:tracePt t="46333" x="6350000" y="2209800"/>
          <p14:tracePt t="46350" x="6343650" y="2235200"/>
          <p14:tracePt t="46368" x="6343650" y="2260600"/>
          <p14:tracePt t="46385" x="6337300" y="2279650"/>
          <p14:tracePt t="46401" x="6330950" y="2317750"/>
          <p14:tracePt t="46418" x="6324600" y="2349500"/>
          <p14:tracePt t="46436" x="6324600" y="2362200"/>
          <p14:tracePt t="46451" x="6324600" y="2393950"/>
          <p14:tracePt t="46468" x="6324600" y="2406650"/>
          <p14:tracePt t="46484" x="6324600" y="2432050"/>
          <p14:tracePt t="46502" x="6324600" y="2444750"/>
          <p14:tracePt t="46518" x="6324600" y="2457450"/>
          <p14:tracePt t="46534" x="6324600" y="2470150"/>
          <p14:tracePt t="46552" x="6330950" y="2476500"/>
          <p14:tracePt t="46568" x="6337300" y="2489200"/>
          <p14:tracePt t="46585" x="6362700" y="2501900"/>
          <p14:tracePt t="46601" x="6369050" y="2514600"/>
          <p14:tracePt t="46617" x="6388100" y="2533650"/>
          <p14:tracePt t="46634" x="6394450" y="2540000"/>
          <p14:tracePt t="46651" x="6413500" y="2559050"/>
          <p14:tracePt t="46668" x="6432550" y="2578100"/>
          <p14:tracePt t="46685" x="6451600" y="2590800"/>
          <p14:tracePt t="46701" x="6483350" y="2603500"/>
          <p14:tracePt t="46718" x="6502400" y="2616200"/>
          <p14:tracePt t="46735" x="6546850" y="2641600"/>
          <p14:tracePt t="46751" x="6578600" y="2654300"/>
          <p14:tracePt t="46768" x="6604000" y="2660650"/>
          <p14:tracePt t="46785" x="6648450" y="2679700"/>
          <p14:tracePt t="46801" x="6680200" y="2686050"/>
          <p14:tracePt t="46818" x="6743700" y="2705100"/>
          <p14:tracePt t="46834" x="6781800" y="2711450"/>
          <p14:tracePt t="46834" x="6813550" y="2724150"/>
          <p14:tracePt t="46852" x="6851650" y="2730500"/>
          <p14:tracePt t="46868" x="6889750" y="2736850"/>
          <p14:tracePt t="46884" x="6908800" y="2743200"/>
          <p14:tracePt t="46901" x="6940550" y="2743200"/>
          <p14:tracePt t="46918" x="6946900" y="2743200"/>
          <p14:tracePt t="46935" x="6978650" y="2743200"/>
          <p14:tracePt t="46952" x="6997700" y="2743200"/>
          <p14:tracePt t="46969" x="7016750" y="2743200"/>
          <p14:tracePt t="46985" x="7035800" y="2743200"/>
          <p14:tracePt t="47001" x="7048500" y="2743200"/>
          <p14:tracePt t="47018" x="7061200" y="2743200"/>
          <p14:tracePt t="47035" x="7073900" y="2743200"/>
          <p14:tracePt t="47051" x="7086600" y="2743200"/>
          <p14:tracePt t="47068" x="7099300" y="2743200"/>
          <p14:tracePt t="47085" x="7105650" y="2743200"/>
          <p14:tracePt t="47102" x="7112000" y="2736850"/>
          <p14:tracePt t="47117" x="7118350" y="2730500"/>
          <p14:tracePt t="47134" x="7124700" y="2730500"/>
          <p14:tracePt t="48630" x="7118350" y="2730500"/>
          <p14:tracePt t="48651" x="7112000" y="2730500"/>
          <p14:tracePt t="48662" x="7099300" y="2730500"/>
          <p14:tracePt t="48682" x="7092950" y="2730500"/>
          <p14:tracePt t="48687" x="7080250" y="2730500"/>
          <p14:tracePt t="48703" x="7080250" y="2724150"/>
          <p14:tracePt t="48704" x="7067550" y="2717800"/>
          <p14:tracePt t="48718" x="7048500" y="2711450"/>
          <p14:tracePt t="48735" x="7035800" y="2705100"/>
          <p14:tracePt t="48751" x="7004050" y="2686050"/>
          <p14:tracePt t="48768" x="6985000" y="2686050"/>
          <p14:tracePt t="48784" x="6946900" y="2667000"/>
          <p14:tracePt t="48802" x="6870700" y="2641600"/>
          <p14:tracePt t="48818" x="6826250" y="2628900"/>
          <p14:tracePt t="48834" x="6718300" y="2597150"/>
          <p14:tracePt t="48851" x="6661150" y="2571750"/>
          <p14:tracePt t="48868" x="6546850" y="2540000"/>
          <p14:tracePt t="48885" x="6464300" y="2514600"/>
          <p14:tracePt t="48901" x="6432550" y="2508250"/>
          <p14:tracePt t="48918" x="6381750" y="2489200"/>
          <p14:tracePt t="48935" x="6356350" y="2482850"/>
          <p14:tracePt t="48951" x="6280150" y="2463800"/>
          <p14:tracePt t="48968" x="6191250" y="2432050"/>
          <p14:tracePt t="48985" x="6140450" y="2425700"/>
          <p14:tracePt t="49001" x="6038850" y="2393950"/>
          <p14:tracePt t="49018" x="5994400" y="2374900"/>
          <p14:tracePt t="49035" x="5911850" y="2355850"/>
          <p14:tracePt t="49051" x="5848350" y="2336800"/>
          <p14:tracePt t="49068" x="5816600" y="2330450"/>
          <p14:tracePt t="49084" x="5778500" y="2317750"/>
          <p14:tracePt t="49101" x="5765800" y="2317750"/>
          <p14:tracePt t="49118" x="5746750" y="2311400"/>
          <p14:tracePt t="49134" x="5734050" y="2305050"/>
          <p14:tracePt t="49172" x="5734050" y="2298700"/>
          <p14:tracePt t="49173" x="5727700" y="2298700"/>
          <p14:tracePt t="49185" x="5721350" y="2298700"/>
          <p14:tracePt t="49201" x="5708650" y="2286000"/>
          <p14:tracePt t="49218" x="5695950" y="2279650"/>
          <p14:tracePt t="49234" x="5695950" y="2273300"/>
          <p14:tracePt t="49296" x="5689600" y="2266950"/>
          <p14:tracePt t="49327" x="5683250" y="2260600"/>
          <p14:tracePt t="49337" x="5676900" y="2260600"/>
          <p14:tracePt t="49341" x="5670550" y="2254250"/>
          <p14:tracePt t="49351" x="5657850" y="2241550"/>
          <p14:tracePt t="49368" x="5651500" y="2235200"/>
          <p14:tracePt t="49385" x="5638800" y="2228850"/>
          <p14:tracePt t="51465" x="5632450" y="2228850"/>
          <p14:tracePt t="52056" x="5626100" y="2228850"/>
          <p14:tracePt t="52087" x="5619750" y="2228850"/>
          <p14:tracePt t="52107" x="5613400" y="2228850"/>
          <p14:tracePt t="52118" x="5600700" y="2228850"/>
          <p14:tracePt t="52129" x="5594350" y="2228850"/>
          <p14:tracePt t="52135" x="5568950" y="2228850"/>
          <p14:tracePt t="52151" x="5562600" y="2228850"/>
          <p14:tracePt t="52168" x="5537200" y="2228850"/>
          <p14:tracePt t="52185" x="5524500" y="2228850"/>
          <p14:tracePt t="52201" x="5518150" y="2228850"/>
          <p14:tracePt t="52219" x="5499100" y="2228850"/>
          <p14:tracePt t="52234" x="5473700" y="2228850"/>
          <p14:tracePt t="52251" x="5397500" y="2228850"/>
          <p14:tracePt t="52268" x="5276850" y="2209800"/>
          <p14:tracePt t="52285" x="5200650" y="2203450"/>
          <p14:tracePt t="52301" x="5054600" y="2184400"/>
          <p14:tracePt t="52318" x="4978400" y="2171700"/>
          <p14:tracePt t="52335" x="4857750" y="2152650"/>
          <p14:tracePt t="52351" x="4800600" y="2152650"/>
          <p14:tracePt t="52351" x="4749800" y="2146300"/>
          <p14:tracePt t="52369" x="4692650" y="2146300"/>
          <p14:tracePt t="52384" x="4591050" y="2146300"/>
          <p14:tracePt t="52401" x="4546600" y="2146300"/>
          <p14:tracePt t="52418" x="4470400" y="2146300"/>
          <p14:tracePt t="52434" x="4406900" y="2146300"/>
          <p14:tracePt t="52451" x="4368800" y="2146300"/>
          <p14:tracePt t="52468" x="4305300" y="2146300"/>
          <p14:tracePt t="52485" x="4260850" y="2146300"/>
          <p14:tracePt t="52501" x="4171950" y="2146300"/>
          <p14:tracePt t="52520" x="4114800" y="2146300"/>
          <p14:tracePt t="52534" x="4019550" y="2146300"/>
          <p14:tracePt t="52551" x="3943350" y="2146300"/>
          <p14:tracePt t="52568" x="3905250" y="2146300"/>
          <p14:tracePt t="52584" x="3841750" y="2146300"/>
          <p14:tracePt t="52601" x="3803650" y="2146300"/>
          <p14:tracePt t="52618" x="3727450" y="2139950"/>
          <p14:tracePt t="52635" x="3651250" y="2127250"/>
          <p14:tracePt t="52651" x="3613150" y="2127250"/>
          <p14:tracePt t="52668" x="3556000" y="2120900"/>
          <p14:tracePt t="52685" x="3530600" y="2114550"/>
          <p14:tracePt t="52701" x="3479800" y="2114550"/>
          <p14:tracePt t="52718" x="3397250" y="2114550"/>
          <p14:tracePt t="52734" x="3352800" y="2114550"/>
          <p14:tracePt t="52751" x="3263900" y="2114550"/>
          <p14:tracePt t="52768" x="3232150" y="2114550"/>
          <p14:tracePt t="52784" x="3206750" y="2114550"/>
          <p14:tracePt t="53966" x="3194050" y="2114550"/>
          <p14:tracePt t="53976" x="3181350" y="2108200"/>
          <p14:tracePt t="53986" x="3143250" y="2095500"/>
          <p14:tracePt t="53987" x="3086100" y="2082800"/>
          <p14:tracePt t="54001" x="2927350" y="2025650"/>
          <p14:tracePt t="54018" x="2832100" y="2000250"/>
          <p14:tracePt t="54034" x="2660650" y="1936750"/>
          <p14:tracePt t="54051" x="2597150" y="1911350"/>
          <p14:tracePt t="54069" x="2501900" y="1873250"/>
          <p14:tracePt t="54084" x="2451100" y="1847850"/>
          <p14:tracePt t="54102" x="2444750" y="1828800"/>
          <p14:tracePt t="54118" x="2406650" y="1803400"/>
          <p14:tracePt t="54135" x="2387600" y="1790700"/>
          <p14:tracePt t="54151" x="2349500" y="1758950"/>
          <p14:tracePt t="54168" x="2317750" y="1733550"/>
          <p14:tracePt t="54184" x="2305050" y="1720850"/>
          <p14:tracePt t="54201" x="2273300" y="1701800"/>
          <p14:tracePt t="54218" x="2247900" y="1689100"/>
          <p14:tracePt t="54234" x="2197100" y="1670050"/>
          <p14:tracePt t="54251" x="2108200" y="1638300"/>
          <p14:tracePt t="54268" x="2076450" y="1625600"/>
          <p14:tracePt t="54284" x="2012950" y="1600200"/>
          <p14:tracePt t="54301" x="1981200" y="1581150"/>
          <p14:tracePt t="54318" x="1955800" y="1568450"/>
          <p14:tracePt t="54335" x="1917700" y="1549400"/>
          <p14:tracePt t="54351" x="1885950" y="1536700"/>
          <p14:tracePt t="54369" x="1771650" y="1504950"/>
          <p14:tracePt t="54384" x="1701800" y="1485900"/>
          <p14:tracePt t="54401" x="1549400" y="1441450"/>
          <p14:tracePt t="54418" x="1409700" y="1397000"/>
          <p14:tracePt t="54434" x="1352550" y="1384300"/>
          <p14:tracePt t="54451" x="1250950" y="1358900"/>
          <p14:tracePt t="54468" x="1193800" y="1333500"/>
          <p14:tracePt t="54484" x="1028700" y="1289050"/>
          <p14:tracePt t="54501" x="825500" y="1219200"/>
          <p14:tracePt t="54519" x="730250" y="1193800"/>
          <p14:tracePt t="54534" x="571500" y="1130300"/>
          <p14:tracePt t="54552" x="520700" y="1111250"/>
          <p14:tracePt t="54793" x="520700" y="1104900"/>
          <p14:tracePt t="54814" x="520700" y="1098550"/>
          <p14:tracePt t="54845" x="520700" y="1092200"/>
          <p14:tracePt t="55029" x="520700" y="1085850"/>
          <p14:tracePt t="55039" x="520700" y="1079500"/>
          <p14:tracePt t="55060" x="520700" y="1073150"/>
          <p14:tracePt t="55071" x="520700" y="1060450"/>
          <p14:tracePt t="55084" x="520700" y="1047750"/>
          <p14:tracePt t="55102" x="520700" y="1035050"/>
          <p14:tracePt t="55123" x="520700" y="1028700"/>
          <p14:tracePt t="55125" x="520700" y="1022350"/>
          <p14:tracePt t="55582" x="520700" y="1028700"/>
          <p14:tracePt t="55602" x="520700" y="1047750"/>
          <p14:tracePt t="55613" x="520700" y="1066800"/>
          <p14:tracePt t="55627" x="520700" y="1085850"/>
          <p14:tracePt t="55629" x="520700" y="1123950"/>
          <p14:tracePt t="55634" x="533400" y="1168400"/>
          <p14:tracePt t="55651" x="552450" y="1257300"/>
          <p14:tracePt t="55668" x="571500" y="1308100"/>
          <p14:tracePt t="55684" x="609600" y="1390650"/>
          <p14:tracePt t="55701" x="635000" y="1466850"/>
          <p14:tracePt t="55718" x="660400" y="1504950"/>
          <p14:tracePt t="55733" x="698500" y="1600200"/>
          <p14:tracePt t="55751" x="723900" y="1657350"/>
          <p14:tracePt t="55768" x="793750" y="1771650"/>
          <p14:tracePt t="55785" x="857250" y="1879600"/>
          <p14:tracePt t="55801" x="889000" y="1943100"/>
          <p14:tracePt t="55818" x="958850" y="2025650"/>
          <p14:tracePt t="55834" x="1003300" y="2089150"/>
          <p14:tracePt t="55851" x="1028700" y="2120900"/>
          <p14:tracePt t="55868" x="1079500" y="2190750"/>
          <p14:tracePt t="55884" x="1111250" y="2228850"/>
          <p14:tracePt t="55901" x="1193800" y="2330450"/>
          <p14:tracePt t="55918" x="1295400" y="2432050"/>
          <p14:tracePt t="55935" x="1346200" y="2470150"/>
          <p14:tracePt t="55951" x="1479550" y="2565400"/>
          <p14:tracePt t="55968" x="1549400" y="2609850"/>
          <p14:tracePt t="55984" x="1708150" y="2711450"/>
          <p14:tracePt t="56001" x="1797050" y="2762250"/>
          <p14:tracePt t="56001" x="1917700" y="2825750"/>
          <p14:tracePt t="56018" x="2044700" y="2889250"/>
          <p14:tracePt t="56034" x="2330450" y="3022600"/>
          <p14:tracePt t="56051" x="2457450" y="3079750"/>
          <p14:tracePt t="56068" x="2647950" y="3175000"/>
          <p14:tracePt t="56087" x="2781300" y="3238500"/>
          <p14:tracePt t="56102" x="2819400" y="3263900"/>
          <p14:tracePt t="56119" x="2882900" y="3295650"/>
          <p14:tracePt t="56136" x="2901950" y="3302000"/>
          <p14:tracePt t="56152" x="2952750" y="3321050"/>
          <p14:tracePt t="56170" x="2990850" y="3333750"/>
          <p14:tracePt t="56185" x="3067050" y="3359150"/>
          <p14:tracePt t="56202" x="3136900" y="3390900"/>
          <p14:tracePt t="56219" x="3162300" y="3403600"/>
          <p14:tracePt t="56234" x="3206750" y="3422650"/>
          <p14:tracePt t="56251" x="3219450" y="3435350"/>
          <p14:tracePt t="56290" x="3219450" y="3441700"/>
          <p14:tracePt t="56341" x="3219450" y="3448050"/>
          <p14:tracePt t="56364" x="3219450" y="3454400"/>
          <p14:tracePt t="56384" x="3219450" y="3460750"/>
          <p14:tracePt t="56395" x="3213100" y="3467100"/>
          <p14:tracePt t="56405" x="3200400" y="3473450"/>
          <p14:tracePt t="56415" x="3194050" y="3479800"/>
          <p14:tracePt t="56426" x="3175000" y="3486150"/>
          <p14:tracePt t="56435" x="3143250" y="3486150"/>
          <p14:tracePt t="56452" x="3124200" y="3492500"/>
          <p14:tracePt t="56469" x="3105150" y="3492500"/>
          <p14:tracePt t="56485" x="3079750" y="3492500"/>
          <p14:tracePt t="56502" x="3048000" y="3492500"/>
          <p14:tracePt t="56519" x="2971800" y="3479800"/>
          <p14:tracePt t="56535" x="2901950" y="3448050"/>
          <p14:tracePt t="56552" x="2876550" y="3441700"/>
          <p14:tracePt t="56569" x="2832100" y="3422650"/>
          <p14:tracePt t="56586" x="2819400" y="3416300"/>
          <p14:tracePt t="56602" x="2800350" y="3409950"/>
          <p14:tracePt t="56619" x="2762250" y="3409950"/>
          <p14:tracePt t="56635" x="2736850" y="3409950"/>
          <p14:tracePt t="56652" x="2679700" y="3409950"/>
          <p14:tracePt t="56669" x="2647950" y="3409950"/>
          <p14:tracePt t="56685" x="2603500" y="3422650"/>
          <p14:tracePt t="56702" x="2578100" y="3435350"/>
          <p14:tracePt t="56720" x="2565400" y="3448050"/>
          <p14:tracePt t="56736" x="2540000" y="3473450"/>
          <p14:tracePt t="56751" x="2520950" y="3492500"/>
          <p14:tracePt t="56768" x="2495550" y="3517900"/>
          <p14:tracePt t="56786" x="2463800" y="3549650"/>
          <p14:tracePt t="56802" x="2451100" y="3556000"/>
          <p14:tracePt t="56874" x="2444750" y="3556000"/>
          <p14:tracePt t="56915" x="2438400" y="3556000"/>
          <p14:tracePt t="56925" x="2432050" y="3562350"/>
          <p14:tracePt t="56936" x="2425700" y="3562350"/>
          <p14:tracePt t="56937" x="2419350" y="3562350"/>
          <p14:tracePt t="56952" x="2400300" y="3568700"/>
          <p14:tracePt t="56969" x="2393950" y="3568700"/>
          <p14:tracePt t="56985" x="2374900" y="3568700"/>
          <p14:tracePt t="57059" x="2374900" y="3575050"/>
          <p14:tracePt t="57101" x="2374900" y="3581400"/>
          <p14:tracePt t="57162" x="2381250" y="3581400"/>
          <p14:tracePt t="57173" x="2387600" y="3581400"/>
          <p14:tracePt t="57193" x="2393950" y="3587750"/>
          <p14:tracePt t="57204" x="2406650" y="3587750"/>
          <p14:tracePt t="57225" x="2419350" y="3594100"/>
          <p14:tracePt t="57235" x="2425700" y="3600450"/>
          <p14:tracePt t="57236" x="2432050" y="3600450"/>
          <p14:tracePt t="57252" x="2444750" y="3606800"/>
          <p14:tracePt t="57287" x="2451100" y="3606800"/>
          <p14:tracePt t="57307" x="2457450" y="3606800"/>
          <p14:tracePt t="57338" x="2463800" y="3606800"/>
          <p14:tracePt t="59109" x="2463800" y="3594100"/>
          <p14:tracePt t="59120" x="2463800" y="3568700"/>
          <p14:tracePt t="59130" x="2463800" y="3536950"/>
          <p14:tracePt t="59141" x="2463800" y="3486150"/>
          <p14:tracePt t="59152" x="2444750" y="3416300"/>
          <p14:tracePt t="59153" x="2432050" y="3340100"/>
          <p14:tracePt t="59169" x="2374900" y="3136900"/>
          <p14:tracePt t="59186" x="2343150" y="3041650"/>
          <p14:tracePt t="59202" x="2292350" y="2819400"/>
          <p14:tracePt t="59219" x="2266950" y="2616200"/>
          <p14:tracePt t="59235" x="2266950" y="2514600"/>
          <p14:tracePt t="59252" x="2260600" y="2330450"/>
          <p14:tracePt t="59268" x="2260600" y="2260600"/>
          <p14:tracePt t="59284" x="2260600" y="2139950"/>
          <p14:tracePt t="59301" x="2260600" y="2057400"/>
          <p14:tracePt t="59318" x="2260600" y="2038350"/>
          <p14:tracePt t="59334" x="2266950" y="1987550"/>
          <p14:tracePt t="59351" x="2273300" y="1962150"/>
          <p14:tracePt t="59369" x="2279650" y="1930400"/>
          <p14:tracePt t="59386" x="2292350" y="1905000"/>
          <p14:tracePt t="59402" x="2292350" y="1892300"/>
          <p14:tracePt t="59419" x="2292350" y="1885950"/>
          <p14:tracePt t="59435" x="2292350" y="1879600"/>
          <p14:tracePt t="59545" x="2298700" y="1879600"/>
          <p14:tracePt t="59566" x="2305050" y="1879600"/>
          <p14:tracePt t="59586" x="2311400" y="1873250"/>
          <p14:tracePt t="59597" x="2317750" y="1866900"/>
          <p14:tracePt t="59607" x="2324100" y="1866900"/>
          <p14:tracePt t="59611" x="2330450" y="1866900"/>
          <p14:tracePt t="59619" x="2343150" y="1854200"/>
          <p14:tracePt t="59635" x="2362200" y="1828800"/>
          <p14:tracePt t="59652" x="2374900" y="1822450"/>
          <p14:tracePt t="59669" x="2393950" y="1803400"/>
          <p14:tracePt t="59685" x="2419350" y="1778000"/>
          <p14:tracePt t="59702" x="2425700" y="1771650"/>
          <p14:tracePt t="59719" x="2451100" y="1752600"/>
          <p14:tracePt t="59735" x="2463800" y="1733550"/>
          <p14:tracePt t="59752" x="2495550" y="1708150"/>
          <p14:tracePt t="59770" x="2520950" y="1682750"/>
          <p14:tracePt t="59785" x="2540000" y="1663700"/>
          <p14:tracePt t="59802" x="2584450" y="1638300"/>
          <p14:tracePt t="59819" x="2603500" y="1631950"/>
          <p14:tracePt t="59835" x="2654300" y="1606550"/>
          <p14:tracePt t="59852" x="2698750" y="1593850"/>
          <p14:tracePt t="59869" x="2724150" y="1587500"/>
          <p14:tracePt t="59885" x="2787650" y="1568450"/>
          <p14:tracePt t="59902" x="2813050" y="1555750"/>
          <p14:tracePt t="59902" x="2838450" y="1549400"/>
          <p14:tracePt t="59919" x="2870200" y="1536700"/>
          <p14:tracePt t="59935" x="2946400" y="1517650"/>
          <p14:tracePt t="59952" x="2971800" y="1504950"/>
          <p14:tracePt t="59969" x="3016250" y="1479550"/>
          <p14:tracePt t="59985" x="3035300" y="1473200"/>
          <p14:tracePt t="60002" x="3073400" y="1460500"/>
          <p14:tracePt t="60019" x="3105150" y="1441450"/>
          <p14:tracePt t="60036" x="3124200" y="1435100"/>
          <p14:tracePt t="60052" x="3162300" y="1422400"/>
          <p14:tracePt t="60069" x="3175000" y="1422400"/>
          <p14:tracePt t="60085" x="3206750" y="1409700"/>
          <p14:tracePt t="60102" x="3225800" y="1409700"/>
          <p14:tracePt t="60119" x="3232150" y="1403350"/>
          <p14:tracePt t="60136" x="3244850" y="1403350"/>
          <p14:tracePt t="60152" x="3257550" y="1403350"/>
          <p14:tracePt t="60169" x="3289300" y="1397000"/>
          <p14:tracePt t="60185" x="3321050" y="1390650"/>
          <p14:tracePt t="60202" x="3340100" y="1390650"/>
          <p14:tracePt t="60219" x="3359150" y="1384300"/>
          <p14:tracePt t="60235" x="3365500" y="1384300"/>
          <p14:tracePt t="60252" x="3384550" y="1384300"/>
          <p14:tracePt t="60269" x="3429000" y="1384300"/>
          <p14:tracePt t="60285" x="3448050" y="1384300"/>
          <p14:tracePt t="60302" x="3530600" y="1384300"/>
          <p14:tracePt t="60319" x="3568700" y="1384300"/>
          <p14:tracePt t="60336" x="3651250" y="1384300"/>
          <p14:tracePt t="60352" x="3708400" y="1384300"/>
          <p14:tracePt t="60369" x="3740150" y="1384300"/>
          <p14:tracePt t="60386" x="3803650" y="1384300"/>
          <p14:tracePt t="60402" x="3848100" y="1384300"/>
          <p14:tracePt t="60419" x="3937000" y="1384300"/>
          <p14:tracePt t="60435" x="3994150" y="1384300"/>
          <p14:tracePt t="60452" x="4083050" y="1384300"/>
          <p14:tracePt t="60469" x="4146550" y="1384300"/>
          <p14:tracePt t="60485" x="4171950" y="1384300"/>
          <p14:tracePt t="60502" x="4210050" y="1377950"/>
          <p14:tracePt t="60519" x="4241800" y="1371600"/>
          <p14:tracePt t="60536" x="4254500" y="1365250"/>
          <p14:tracePt t="60552" x="4267200" y="1365250"/>
          <p14:tracePt t="60569" x="4273550" y="1365250"/>
          <p14:tracePt t="60812" x="4273550" y="1358900"/>
          <p14:tracePt t="60884" x="4273550" y="1352550"/>
          <p14:tracePt t="60915" x="4267200" y="1352550"/>
          <p14:tracePt t="60928" x="4267200" y="1346200"/>
          <p14:tracePt t="60936" x="4260850" y="1346200"/>
          <p14:tracePt t="60946" x="4254500" y="1346200"/>
          <p14:tracePt t="60952" x="4241800" y="1346200"/>
          <p14:tracePt t="60969" x="4229100" y="1339850"/>
          <p14:tracePt t="60986" x="4197350" y="1333500"/>
          <p14:tracePt t="61002" x="4178300" y="1327150"/>
          <p14:tracePt t="61019" x="4133850" y="1314450"/>
          <p14:tracePt t="61035" x="4102100" y="1301750"/>
          <p14:tracePt t="61052" x="4089400" y="1295400"/>
          <p14:tracePt t="61069" x="4083050" y="1289050"/>
          <p14:tracePt t="61085" x="4070350" y="1289050"/>
          <p14:tracePt t="61102" x="4057650" y="1289050"/>
          <p14:tracePt t="61119" x="4032250" y="1282700"/>
          <p14:tracePt t="61135" x="4025900" y="1276350"/>
          <p14:tracePt t="61153" x="3994150" y="1276350"/>
          <p14:tracePt t="61169" x="3981450" y="1270000"/>
          <p14:tracePt t="61186" x="3949700" y="1263650"/>
          <p14:tracePt t="61202" x="3911600" y="1257300"/>
          <p14:tracePt t="61219" x="3892550" y="1250950"/>
          <p14:tracePt t="61235" x="3848100" y="1244600"/>
          <p14:tracePt t="61252" x="3822700" y="1244600"/>
          <p14:tracePt t="61269" x="3784600" y="1244600"/>
          <p14:tracePt t="61285" x="3759200" y="1244600"/>
          <p14:tracePt t="61302" x="3746500" y="1244600"/>
          <p14:tracePt t="61319" x="3727450" y="1244600"/>
          <p14:tracePt t="61335" x="3714750" y="1244600"/>
          <p14:tracePt t="61352" x="3702050" y="1244600"/>
          <p14:tracePt t="61369" x="3689350" y="1244600"/>
          <p14:tracePt t="61386" x="3683000" y="1244600"/>
          <p14:tracePt t="61402" x="3670300" y="1244600"/>
          <p14:tracePt t="61419" x="3663950" y="1244600"/>
          <p14:tracePt t="61435" x="3651250" y="1244600"/>
          <p14:tracePt t="61452" x="3638550" y="1244600"/>
          <p14:tracePt t="61469" x="3619500" y="1244600"/>
          <p14:tracePt t="61485" x="3600450" y="1244600"/>
          <p14:tracePt t="61502" x="3587750" y="1244600"/>
          <p14:tracePt t="61519" x="3562350" y="1244600"/>
          <p14:tracePt t="61535" x="3530600" y="1244600"/>
          <p14:tracePt t="61552" x="3517900" y="1244600"/>
          <p14:tracePt t="61569" x="3479800" y="1244600"/>
          <p14:tracePt t="61585" x="3473450" y="1244600"/>
          <p14:tracePt t="61602" x="3435350" y="1244600"/>
          <p14:tracePt t="61619" x="3422650" y="1244600"/>
          <p14:tracePt t="61635" x="3397250" y="1244600"/>
          <p14:tracePt t="61653" x="3371850" y="1244600"/>
          <p14:tracePt t="61669" x="3359150" y="1244600"/>
          <p14:tracePt t="61685" x="3333750" y="1244600"/>
          <p14:tracePt t="61702" x="3295650" y="1257300"/>
          <p14:tracePt t="61720" x="3276600" y="1263650"/>
          <p14:tracePt t="61735" x="3232150" y="1270000"/>
          <p14:tracePt t="61752" x="3219450" y="1276350"/>
          <p14:tracePt t="61769" x="3181350" y="1282700"/>
          <p14:tracePt t="61785" x="3162300" y="1289050"/>
          <p14:tracePt t="61802" x="3130550" y="1295400"/>
          <p14:tracePt t="61817" x="3092450" y="1301750"/>
          <p14:tracePt t="61834" x="3073400" y="1308100"/>
          <p14:tracePt t="61852" x="3028950" y="1314450"/>
          <p14:tracePt t="61869" x="2997200" y="1333500"/>
          <p14:tracePt t="61885" x="2946400" y="1346200"/>
          <p14:tracePt t="61902" x="2895600" y="1358900"/>
          <p14:tracePt t="61919" x="2882900" y="1358900"/>
          <p14:tracePt t="61935" x="2838450" y="1371600"/>
          <p14:tracePt t="61952" x="2819400" y="1377950"/>
          <p14:tracePt t="61969" x="2768600" y="1390650"/>
          <p14:tracePt t="61985" x="2724150" y="1403350"/>
          <p14:tracePt t="62002" x="2711450" y="1409700"/>
          <p14:tracePt t="62019" x="2686050" y="1422400"/>
          <p14:tracePt t="62035" x="2679700" y="1422400"/>
          <p14:tracePt t="62052" x="2660650" y="1435100"/>
          <p14:tracePt t="62069" x="2641600" y="1435100"/>
          <p14:tracePt t="62085" x="2628900" y="1441450"/>
          <p14:tracePt t="62102" x="2590800" y="1454150"/>
          <p14:tracePt t="62119" x="2578100" y="1460500"/>
          <p14:tracePt t="62135" x="2546350" y="1466850"/>
          <p14:tracePt t="62152" x="2527300" y="1479550"/>
          <p14:tracePt t="62169" x="2520950" y="1479550"/>
          <p14:tracePt t="62186" x="2508250" y="1485900"/>
          <p14:tracePt t="62202" x="2501900" y="1485900"/>
          <p14:tracePt t="62220" x="2470150" y="1498600"/>
          <p14:tracePt t="62235" x="2438400" y="1504950"/>
          <p14:tracePt t="62252" x="2419350" y="1511300"/>
          <p14:tracePt t="62269" x="2374900" y="1524000"/>
          <p14:tracePt t="62286" x="2362200" y="1530350"/>
          <p14:tracePt t="62303" x="2317750" y="1543050"/>
          <p14:tracePt t="62318" x="2298700" y="1549400"/>
          <p14:tracePt t="62334" x="2254250" y="1562100"/>
          <p14:tracePt t="62351" x="2203450" y="1574800"/>
          <p14:tracePt t="62367" x="2190750" y="1581150"/>
          <p14:tracePt t="62385" x="2139950" y="1593850"/>
          <p14:tracePt t="62402" x="2101850" y="1600200"/>
          <p14:tracePt t="62419" x="2076450" y="1606550"/>
          <p14:tracePt t="62435" x="2044700" y="1619250"/>
          <p14:tracePt t="62452" x="2025650" y="1625600"/>
          <p14:tracePt t="62469" x="1987550" y="1644650"/>
          <p14:tracePt t="62485" x="1962150" y="1651000"/>
          <p14:tracePt t="62502" x="1917700" y="1670050"/>
          <p14:tracePt t="62519" x="1873250" y="1689100"/>
          <p14:tracePt t="62535" x="1860550" y="1695450"/>
          <p14:tracePt t="62552" x="1828800" y="1708150"/>
          <p14:tracePt t="62569" x="1816100" y="1708150"/>
          <p14:tracePt t="62585" x="1797050" y="1714500"/>
          <p14:tracePt t="62602" x="1771650" y="1727200"/>
          <p14:tracePt t="62619" x="1758950" y="1733550"/>
          <p14:tracePt t="62635" x="1720850" y="1739900"/>
          <p14:tracePt t="62652" x="1682750" y="1752600"/>
          <p14:tracePt t="62669" x="1670050" y="1758950"/>
          <p14:tracePt t="62686" x="1644650" y="1771650"/>
          <p14:tracePt t="62702" x="1631950" y="1778000"/>
          <p14:tracePt t="62719" x="1606550" y="1797050"/>
          <p14:tracePt t="62735" x="1593850" y="1809750"/>
          <p14:tracePt t="62752" x="1568450" y="1835150"/>
          <p14:tracePt t="62769" x="1549400" y="1847850"/>
          <p14:tracePt t="62785" x="1536700" y="1860550"/>
          <p14:tracePt t="62802" x="1517650" y="1873250"/>
          <p14:tracePt t="62819" x="1511300" y="1879600"/>
          <p14:tracePt t="62834" x="1485900" y="1898650"/>
          <p14:tracePt t="62851" x="1460500" y="1924050"/>
          <p14:tracePt t="62869" x="1454150" y="1930400"/>
          <p14:tracePt t="62885" x="1422400" y="1962150"/>
          <p14:tracePt t="62902" x="1409700" y="1974850"/>
          <p14:tracePt t="62919" x="1377950" y="2006600"/>
          <p14:tracePt t="62935" x="1352550" y="2038350"/>
          <p14:tracePt t="62952" x="1339850" y="2057400"/>
          <p14:tracePt t="62968" x="1314450" y="2076450"/>
          <p14:tracePt t="62985" x="1308100" y="2089150"/>
          <p14:tracePt t="63002" x="1282700" y="2108200"/>
          <p14:tracePt t="63019" x="1270000" y="2120900"/>
          <p14:tracePt t="63035" x="1263650" y="2127250"/>
          <p14:tracePt t="63052" x="1244600" y="2146300"/>
          <p14:tracePt t="63069" x="1231900" y="2152650"/>
          <p14:tracePt t="63085" x="1200150" y="2178050"/>
          <p14:tracePt t="63102" x="1174750" y="2209800"/>
          <p14:tracePt t="63119" x="1168400" y="2222500"/>
          <p14:tracePt t="63135" x="1143000" y="2247900"/>
          <p14:tracePt t="63152" x="1130300" y="2260600"/>
          <p14:tracePt t="63170" x="1104900" y="2286000"/>
          <p14:tracePt t="63185" x="1092200" y="2311400"/>
          <p14:tracePt t="63202" x="1079500" y="2330450"/>
          <p14:tracePt t="63219" x="1047750" y="2368550"/>
          <p14:tracePt t="63235" x="1035050" y="2387600"/>
          <p14:tracePt t="63252" x="1009650" y="2425700"/>
          <p14:tracePt t="63269" x="996950" y="2444750"/>
          <p14:tracePt t="63269" x="984250" y="2451100"/>
          <p14:tracePt t="63286" x="977900" y="2470150"/>
          <p14:tracePt t="63302" x="958850" y="2501900"/>
          <p14:tracePt t="63319" x="952500" y="2514600"/>
          <p14:tracePt t="63335" x="933450" y="2540000"/>
          <p14:tracePt t="63352" x="914400" y="2565400"/>
          <p14:tracePt t="63370" x="908050" y="2571750"/>
          <p14:tracePt t="63385" x="901700" y="2590800"/>
          <p14:tracePt t="63402" x="895350" y="2597150"/>
          <p14:tracePt t="63419" x="889000" y="2622550"/>
          <p14:tracePt t="63436" x="882650" y="2641600"/>
          <p14:tracePt t="63436" x="876300" y="2660650"/>
          <p14:tracePt t="63452" x="876300" y="2667000"/>
          <p14:tracePt t="63469" x="863600" y="2705100"/>
          <p14:tracePt t="63485" x="863600" y="2717800"/>
          <p14:tracePt t="63502" x="857250" y="2730500"/>
          <p14:tracePt t="63519" x="857250" y="2736850"/>
          <p14:tracePt t="63535" x="850900" y="2743200"/>
          <p14:tracePt t="63700" x="850900" y="2736850"/>
          <p14:tracePt t="63711" x="857250" y="2730500"/>
          <p14:tracePt t="63721" x="863600" y="2717800"/>
          <p14:tracePt t="63722" x="876300" y="2705100"/>
          <p14:tracePt t="63735" x="895350" y="2667000"/>
          <p14:tracePt t="63752" x="908050" y="2647950"/>
          <p14:tracePt t="63769" x="933450" y="2609850"/>
          <p14:tracePt t="63785" x="952500" y="2578100"/>
          <p14:tracePt t="63802" x="977900" y="2546350"/>
          <p14:tracePt t="63820" x="990600" y="2508250"/>
          <p14:tracePt t="63836" x="1003300" y="2489200"/>
          <p14:tracePt t="63852" x="1035050" y="2451100"/>
          <p14:tracePt t="63869" x="1047750" y="2432050"/>
          <p14:tracePt t="63885" x="1079500" y="2387600"/>
          <p14:tracePt t="63902" x="1111250" y="2343150"/>
          <p14:tracePt t="63919" x="1123950" y="2317750"/>
          <p14:tracePt t="63935" x="1162050" y="2279650"/>
          <p14:tracePt t="63952" x="1187450" y="2254250"/>
          <p14:tracePt t="63969" x="1212850" y="2216150"/>
          <p14:tracePt t="63985" x="1244600" y="2184400"/>
          <p14:tracePt t="64002" x="1257300" y="2165350"/>
          <p14:tracePt t="64019" x="1282700" y="2139950"/>
          <p14:tracePt t="64035" x="1295400" y="2127250"/>
          <p14:tracePt t="64052" x="1308100" y="2101850"/>
          <p14:tracePt t="64069" x="1327150" y="2089150"/>
          <p14:tracePt t="64085" x="1358900" y="2051050"/>
          <p14:tracePt t="64102" x="1409700" y="2006600"/>
          <p14:tracePt t="64119" x="1428750" y="1987550"/>
          <p14:tracePt t="64135" x="1485900" y="1936750"/>
          <p14:tracePt t="64152" x="1524000" y="1898650"/>
          <p14:tracePt t="64170" x="1543050" y="1879600"/>
          <p14:tracePt t="64186" x="1568450" y="1854200"/>
          <p14:tracePt t="64202" x="1581150" y="1847850"/>
          <p14:tracePt t="64219" x="1606550" y="1828800"/>
          <p14:tracePt t="64235" x="1625600" y="1816100"/>
          <p14:tracePt t="64252" x="1644650" y="1790700"/>
          <p14:tracePt t="64269" x="1682750" y="1765300"/>
          <p14:tracePt t="64286" x="1695450" y="1752600"/>
          <p14:tracePt t="64302" x="1727200" y="1733550"/>
          <p14:tracePt t="64319" x="1739900" y="1720850"/>
          <p14:tracePt t="64334" x="1771650" y="1701800"/>
          <p14:tracePt t="64351" x="1809750" y="1682750"/>
          <p14:tracePt t="64369" x="1828800" y="1676400"/>
          <p14:tracePt t="64385" x="1866900" y="1651000"/>
          <p14:tracePt t="64402" x="1885950" y="1644650"/>
          <p14:tracePt t="64419" x="1930400" y="1619250"/>
          <p14:tracePt t="64435" x="1968500" y="1606550"/>
          <p14:tracePt t="64452" x="1987550" y="1593850"/>
          <p14:tracePt t="64469" x="2019300" y="1574800"/>
          <p14:tracePt t="64485" x="2038350" y="1555750"/>
          <p14:tracePt t="64502" x="2076450" y="1536700"/>
          <p14:tracePt t="64519" x="2114550" y="1511300"/>
          <p14:tracePt t="64535" x="2127250" y="1504950"/>
          <p14:tracePt t="64552" x="2146300" y="1492250"/>
          <p14:tracePt t="64569" x="2159000" y="1492250"/>
          <p14:tracePt t="64585" x="2184400" y="1485900"/>
          <p14:tracePt t="64602" x="2222500" y="1473200"/>
          <p14:tracePt t="64619" x="2247900" y="1466850"/>
          <p14:tracePt t="64635" x="2317750" y="1441450"/>
          <p14:tracePt t="64652" x="2343150" y="1435100"/>
          <p14:tracePt t="64669" x="2406650" y="1422400"/>
          <p14:tracePt t="64686" x="2419350" y="1422400"/>
          <p14:tracePt t="64686" x="2438400" y="1416050"/>
          <p14:tracePt t="64702" x="2451100" y="1416050"/>
          <p14:tracePt t="64719" x="2476500" y="1416050"/>
          <p14:tracePt t="64735" x="2489200" y="1409700"/>
          <p14:tracePt t="64752" x="2546350" y="1409700"/>
          <p14:tracePt t="64769" x="2622550" y="1403350"/>
          <p14:tracePt t="64785" x="2667000" y="1403350"/>
          <p14:tracePt t="64802" x="2755900" y="1403350"/>
          <p14:tracePt t="64819" x="2781300" y="1403350"/>
          <p14:tracePt t="64836" x="2806700" y="1403350"/>
          <p14:tracePt t="66059" x="2806700" y="1397000"/>
          <p14:tracePt t="66080" x="2806700" y="1390650"/>
          <p14:tracePt t="66084" x="2806700" y="1384300"/>
          <p14:tracePt t="66111" x="2794000" y="1377950"/>
          <p14:tracePt t="66122" x="2794000" y="1371600"/>
          <p14:tracePt t="66123" x="2781300" y="1358900"/>
          <p14:tracePt t="66135" x="2762250" y="1358900"/>
          <p14:tracePt t="66152" x="2724150" y="1327150"/>
          <p14:tracePt t="66169" x="2692400" y="1301750"/>
          <p14:tracePt t="66185" x="2679700" y="1282700"/>
          <p14:tracePt t="66202" x="2647950" y="1257300"/>
          <p14:tracePt t="66220" x="2635250" y="1244600"/>
          <p14:tracePt t="66220" x="2622550" y="1238250"/>
          <p14:tracePt t="66236" x="2616200" y="1219200"/>
          <p14:tracePt t="66252" x="2584450" y="1193800"/>
          <p14:tracePt t="66269" x="2571750" y="1181100"/>
          <p14:tracePt t="66285" x="2552700" y="1162050"/>
          <p14:tracePt t="66302" x="2533650" y="1143000"/>
          <p14:tracePt t="66319" x="2520950" y="1136650"/>
          <p14:tracePt t="66335" x="2457450" y="1111250"/>
          <p14:tracePt t="66352" x="2425700" y="1104900"/>
          <p14:tracePt t="66369" x="2349500" y="1073150"/>
          <p14:tracePt t="66385" x="2324100" y="1066800"/>
          <p14:tracePt t="66402" x="2279650" y="1047750"/>
          <p14:tracePt t="66419" x="2273300" y="1047750"/>
          <p14:tracePt t="66782" x="2279650" y="1047750"/>
          <p14:tracePt t="66986" x="2286000" y="1047750"/>
          <p14:tracePt t="67973" x="2292350" y="1047750"/>
          <p14:tracePt t="68014" x="2298700" y="1047750"/>
          <p14:tracePt t="68188" x="2305050" y="1047750"/>
          <p14:tracePt t="68199" x="2311400" y="1054100"/>
          <p14:tracePt t="68209" x="2317750" y="1054100"/>
          <p14:tracePt t="68219" x="2324100" y="1060450"/>
          <p14:tracePt t="68235" x="2343150" y="1066800"/>
          <p14:tracePt t="68236" x="2393950" y="1092200"/>
          <p14:tracePt t="68252" x="2451100" y="1104900"/>
          <p14:tracePt t="68270" x="2622550" y="1162050"/>
          <p14:tracePt t="68285" x="2908300" y="1257300"/>
          <p14:tracePt t="68302" x="3105150" y="1308100"/>
          <p14:tracePt t="68319" x="3594100" y="1454150"/>
          <p14:tracePt t="68335" x="3835400" y="1524000"/>
          <p14:tracePt t="68352" x="4305300" y="1670050"/>
          <p14:tracePt t="68369" x="4724400" y="1784350"/>
          <p14:tracePt t="68385" x="4921250" y="1847850"/>
          <p14:tracePt t="68402" x="5283200" y="1955800"/>
          <p14:tracePt t="68419" x="5429250" y="1987550"/>
          <p14:tracePt t="68435" x="5702300" y="2070100"/>
          <p14:tracePt t="68452" x="5924550" y="2133600"/>
          <p14:tracePt t="68469" x="6026150" y="2159000"/>
          <p14:tracePt t="68485" x="6203950" y="2222500"/>
          <p14:tracePt t="68502" x="6267450" y="2247900"/>
          <p14:tracePt t="68519" x="6394450" y="2292350"/>
          <p14:tracePt t="68535" x="6477000" y="2324100"/>
          <p14:tracePt t="68552" x="6502400" y="2324100"/>
          <p14:tracePt t="68569" x="6546850" y="2343150"/>
          <p14:tracePt t="68585" x="6565900" y="2349500"/>
          <p14:tracePt t="68602" x="6616700" y="2387600"/>
          <p14:tracePt t="68619" x="6686550" y="2419350"/>
          <p14:tracePt t="68635" x="6711950" y="2438400"/>
          <p14:tracePt t="68652" x="6756400" y="2463800"/>
          <p14:tracePt t="68860" x="6756400" y="2470150"/>
          <p14:tracePt t="68877" x="6750050" y="2470150"/>
          <p14:tracePt t="68912" x="6743700" y="2470150"/>
          <p14:tracePt t="68943" x="6737350" y="2470150"/>
          <p14:tracePt t="68953" x="6731000" y="2470150"/>
          <p14:tracePt t="68968" x="6724650" y="2470150"/>
          <p14:tracePt t="68968" x="6718300" y="2470150"/>
          <p14:tracePt t="68984" x="6705600" y="2482850"/>
          <p14:tracePt t="69001" x="6692900" y="2482850"/>
          <p14:tracePt t="69019" x="6686550" y="2489200"/>
          <p14:tracePt t="69036" x="6686550" y="2501900"/>
          <p14:tracePt t="69052" x="6673850" y="2508250"/>
          <p14:tracePt t="69140" x="6673850" y="2501900"/>
          <p14:tracePt t="69151" x="6680200" y="2495550"/>
          <p14:tracePt t="69162" x="6680200" y="2489200"/>
          <p14:tracePt t="69171" x="6680200" y="2482850"/>
          <p14:tracePt t="69181" x="6686550" y="2476500"/>
          <p14:tracePt t="69185" x="6692900" y="2470150"/>
          <p14:tracePt t="69691" x="6680200" y="2463800"/>
          <p14:tracePt t="69702" x="6661150" y="2457450"/>
          <p14:tracePt t="69712" x="6610350" y="2438400"/>
          <p14:tracePt t="69719" x="6445250" y="2400300"/>
          <p14:tracePt t="69735" x="6318250" y="2355850"/>
          <p14:tracePt t="69752" x="5988050" y="2266950"/>
          <p14:tracePt t="69770" x="5632450" y="2171700"/>
          <p14:tracePt t="69785" x="5480050" y="2127250"/>
          <p14:tracePt t="69802" x="5207000" y="2044700"/>
          <p14:tracePt t="69819" x="5073650" y="2006600"/>
          <p14:tracePt t="69835" x="4800600" y="1917700"/>
          <p14:tracePt t="69852" x="4552950" y="1841500"/>
          <p14:tracePt t="69869" x="4438650" y="1803400"/>
          <p14:tracePt t="69885" x="4235450" y="1739900"/>
          <p14:tracePt t="69902" x="4171950" y="1714500"/>
          <p14:tracePt t="69920" x="4032250" y="1670050"/>
          <p14:tracePt t="69935" x="3968750" y="1651000"/>
          <p14:tracePt t="69935" x="3911600" y="1638300"/>
          <p14:tracePt t="69952" x="3841750" y="1619250"/>
          <p14:tracePt t="69969" x="3714750" y="1587500"/>
          <p14:tracePt t="69985" x="3657600" y="1568450"/>
          <p14:tracePt t="70002" x="3581400" y="1555750"/>
          <p14:tracePt t="70019" x="3536950" y="1543050"/>
          <p14:tracePt t="70036" x="3517900" y="1536700"/>
          <p14:tracePt t="70052" x="3467100" y="1536700"/>
          <p14:tracePt t="70069" x="3435350" y="1536700"/>
          <p14:tracePt t="70085" x="3346450" y="1536700"/>
          <p14:tracePt t="70102" x="3251200" y="1536700"/>
          <p14:tracePt t="70119" x="3206750" y="1536700"/>
          <p14:tracePt t="70135" x="3136900" y="1536700"/>
          <p14:tracePt t="70152" x="3111500" y="1536700"/>
          <p14:tracePt t="70169" x="3073400" y="1536700"/>
          <p14:tracePt t="70185" x="3048000" y="1536700"/>
          <p14:tracePt t="70201" x="2971800" y="1536700"/>
          <p14:tracePt t="70219" x="2851150" y="1530350"/>
          <p14:tracePt t="70235" x="2787650" y="1530350"/>
          <p14:tracePt t="70252" x="2667000" y="1524000"/>
          <p14:tracePt t="70270" x="2616200" y="1511300"/>
          <p14:tracePt t="70285" x="2571750" y="1511300"/>
          <p14:tracePt t="71030" x="2578100" y="1511300"/>
          <p14:tracePt t="71072" x="2584450" y="1511300"/>
          <p14:tracePt t="71082" x="2590800" y="1511300"/>
          <p14:tracePt t="71103" x="2597150" y="1511300"/>
          <p14:tracePt t="71155" x="2603500" y="1511300"/>
          <p14:tracePt t="71196" x="2609850" y="1511300"/>
          <p14:tracePt t="71227" x="2616200" y="1511300"/>
          <p14:tracePt t="71269" x="2622550" y="1511300"/>
          <p14:tracePt t="71279" x="2628900" y="1511300"/>
          <p14:tracePt t="71300" x="2641600" y="1511300"/>
          <p14:tracePt t="71310" x="2647950" y="1511300"/>
          <p14:tracePt t="71320" x="2654300" y="1511300"/>
          <p14:tracePt t="71331" x="2660650" y="1517650"/>
          <p14:tracePt t="71336" x="2673350" y="1524000"/>
          <p14:tracePt t="71352" x="2673350" y="1530350"/>
          <p14:tracePt t="71370" x="2686050" y="1536700"/>
          <p14:tracePt t="71386" x="2692400" y="1536700"/>
          <p14:tracePt t="71402" x="2698750" y="1549400"/>
          <p14:tracePt t="71420" x="2711450" y="1562100"/>
          <p14:tracePt t="71436" x="2711450" y="1568450"/>
          <p14:tracePt t="71453" x="2736850" y="1581150"/>
          <p14:tracePt t="71470" x="2743200" y="1587500"/>
          <p14:tracePt t="71485" x="2762250" y="1606550"/>
          <p14:tracePt t="71503" x="2781300" y="1619250"/>
          <p14:tracePt t="71519" x="2787650" y="1619250"/>
          <p14:tracePt t="71536" x="2794000" y="1631950"/>
          <p14:tracePt t="71553" x="2800350" y="1644650"/>
          <p14:tracePt t="71570" x="2806700" y="1651000"/>
          <p14:tracePt t="71586" x="2825750" y="1670050"/>
          <p14:tracePt t="71603" x="2832100" y="1682750"/>
          <p14:tracePt t="71619" x="2857500" y="1708150"/>
          <p14:tracePt t="71636" x="2870200" y="1714500"/>
          <p14:tracePt t="71653" x="2876550" y="1720850"/>
          <p14:tracePt t="71669" x="2882900" y="1727200"/>
          <p14:tracePt t="71686" x="2882900" y="1733550"/>
          <p14:tracePt t="71702" x="2882900" y="1746250"/>
          <p14:tracePt t="71720" x="2889250" y="1758950"/>
          <p14:tracePt t="71736" x="2889250" y="1771650"/>
          <p14:tracePt t="71753" x="2895600" y="1784350"/>
          <p14:tracePt t="71770" x="2901950" y="1797050"/>
          <p14:tracePt t="71786" x="2908300" y="1803400"/>
          <p14:tracePt t="71803" x="2908300" y="1809750"/>
          <p14:tracePt t="71870" x="2908300" y="1816100"/>
          <p14:tracePt t="71891" x="2908300" y="1822450"/>
          <p14:tracePt t="71912" x="2908300" y="1828800"/>
          <p14:tracePt t="71983" x="2908300" y="1835150"/>
          <p14:tracePt t="72768" x="2908300" y="1828800"/>
          <p14:tracePt t="72789" x="2908300" y="1822450"/>
          <p14:tracePt t="72799" x="2908300" y="1816100"/>
          <p14:tracePt t="72840" x="2901950" y="1816100"/>
          <p14:tracePt t="72851" x="2882900" y="1809750"/>
          <p14:tracePt t="72871" x="2863850" y="1797050"/>
          <p14:tracePt t="72886" x="2844800" y="1790700"/>
          <p14:tracePt t="72887" x="2825750" y="1784350"/>
          <p14:tracePt t="72887" x="2806700" y="1771650"/>
          <p14:tracePt t="72903" x="2787650" y="1758950"/>
          <p14:tracePt t="72920" x="2768600" y="1739900"/>
          <p14:tracePt t="72936" x="2755900" y="1733550"/>
          <p14:tracePt t="72953" x="2749550" y="1720850"/>
          <p14:tracePt t="72970" x="2743200" y="1720850"/>
          <p14:tracePt t="72985" x="2743200" y="1714500"/>
          <p14:tracePt t="73003" x="2717800" y="1708150"/>
          <p14:tracePt t="73020" x="2705100" y="1701800"/>
          <p14:tracePt t="73036" x="2660650" y="1689100"/>
          <p14:tracePt t="73053" x="2609850" y="1676400"/>
          <p14:tracePt t="73070" x="2590800" y="1670050"/>
          <p14:tracePt t="73086" x="2546350" y="1663700"/>
          <p14:tracePt t="73103" x="2533650" y="1663700"/>
          <p14:tracePt t="73120" x="2489200" y="1663700"/>
          <p14:tracePt t="73136" x="2463800" y="1663700"/>
          <p14:tracePt t="73152" x="2425700" y="1663700"/>
          <p14:tracePt t="73170" x="2387600" y="1663700"/>
          <p14:tracePt t="73186" x="2374900" y="1663700"/>
          <p14:tracePt t="73203" x="2355850" y="1663700"/>
          <p14:tracePt t="73220" x="2349500" y="1663700"/>
          <p14:tracePt t="73236" x="2330450" y="1670050"/>
          <p14:tracePt t="73253" x="2311400" y="1682750"/>
          <p14:tracePt t="73270" x="2298700" y="1689100"/>
          <p14:tracePt t="73286" x="2273300" y="1708150"/>
          <p14:tracePt t="73321" x="2260600" y="1714500"/>
          <p14:tracePt t="73322" x="2254250" y="1720850"/>
          <p14:tracePt t="73363" x="2247900" y="1727200"/>
          <p14:tracePt t="73383" x="2241550" y="1727200"/>
          <p14:tracePt t="73403" x="2235200" y="1727200"/>
          <p14:tracePt t="73434" x="2235200" y="1733550"/>
          <p14:tracePt t="73455" x="2228850" y="1733550"/>
          <p14:tracePt t="73467" x="2222500" y="1739900"/>
          <p14:tracePt t="73478" x="2222500" y="1746250"/>
          <p14:tracePt t="73488" x="2209800" y="1752600"/>
          <p14:tracePt t="73489" x="2190750" y="1758950"/>
          <p14:tracePt t="73503" x="2159000" y="1784350"/>
          <p14:tracePt t="73520" x="2146300" y="1797050"/>
          <p14:tracePt t="73536" x="2108200" y="1822450"/>
          <p14:tracePt t="73553" x="2095500" y="1828800"/>
          <p14:tracePt t="73571" x="2063750" y="1854200"/>
          <p14:tracePt t="73587" x="2038350" y="1873250"/>
          <p14:tracePt t="73604" x="2019300" y="1885950"/>
          <p14:tracePt t="73621" x="1981200" y="1911350"/>
          <p14:tracePt t="73637" x="1962150" y="1924050"/>
          <p14:tracePt t="73654" x="1924050" y="1943100"/>
          <p14:tracePt t="73671" x="1879600" y="1968500"/>
          <p14:tracePt t="73687" x="1866900" y="1981200"/>
          <p14:tracePt t="73704" x="1828800" y="2000250"/>
          <p14:tracePt t="73721" x="1809750" y="2006600"/>
          <p14:tracePt t="73737" x="1765300" y="2032000"/>
          <p14:tracePt t="73754" x="1746250" y="2051050"/>
          <p14:tracePt t="73771" x="1733550" y="2063750"/>
          <p14:tracePt t="73787" x="1720850" y="2063750"/>
          <p14:tracePt t="73944" x="1727200" y="2063750"/>
          <p14:tracePt t="73954" x="1733550" y="2063750"/>
          <p14:tracePt t="73965" x="1752600" y="2057400"/>
          <p14:tracePt t="73971" x="1784350" y="2032000"/>
          <p14:tracePt t="73987" x="1803400" y="2019300"/>
          <p14:tracePt t="74002" x="1835150" y="2006600"/>
          <p14:tracePt t="74019" x="1854200" y="1993900"/>
          <p14:tracePt t="74037" x="1860550" y="1987550"/>
          <p14:tracePt t="74054" x="1873250" y="1981200"/>
          <p14:tracePt t="74091" x="1879600" y="1974850"/>
          <p14:tracePt t="74104" x="1885950" y="1974850"/>
          <p14:tracePt t="74104" x="1892300" y="1968500"/>
          <p14:tracePt t="74121" x="1911350" y="1955800"/>
          <p14:tracePt t="74137" x="1930400" y="1943100"/>
          <p14:tracePt t="74154" x="1943100" y="1930400"/>
          <p14:tracePt t="74171" x="1955800" y="1917700"/>
          <p14:tracePt t="74187" x="1962150" y="1917700"/>
          <p14:tracePt t="74204" x="1987550" y="1898650"/>
          <p14:tracePt t="74221" x="2000250" y="1885950"/>
          <p14:tracePt t="74237" x="2012950" y="1879600"/>
          <p14:tracePt t="74254" x="2032000" y="1866900"/>
          <p14:tracePt t="74271" x="2038350" y="1860550"/>
          <p14:tracePt t="74287" x="2051050" y="1854200"/>
          <p14:tracePt t="74304" x="2076450" y="1841500"/>
          <p14:tracePt t="74321" x="2082800" y="1835150"/>
          <p14:tracePt t="74338" x="2101850" y="1828800"/>
          <p14:tracePt t="74354" x="2108200" y="1822450"/>
          <p14:tracePt t="74370" x="2120900" y="1816100"/>
          <p14:tracePt t="74387" x="2133600" y="1809750"/>
          <p14:tracePt t="74404" x="2146300" y="1809750"/>
          <p14:tracePt t="74421" x="2152650" y="1809750"/>
          <p14:tracePt t="74437" x="2159000" y="1809750"/>
          <p14:tracePt t="74454" x="2165350" y="1809750"/>
          <p14:tracePt t="74471" x="2171700" y="1809750"/>
          <p14:tracePt t="74471" x="2178050" y="1809750"/>
          <p14:tracePt t="74487" x="2184400" y="1809750"/>
          <p14:tracePt t="74504" x="2190750" y="1809750"/>
          <p14:tracePt t="74539" x="2197100" y="1809750"/>
          <p14:tracePt t="74540" x="2203450" y="1809750"/>
          <p14:tracePt t="74554" x="2203450" y="1803400"/>
          <p14:tracePt t="74571" x="2209800" y="1803400"/>
          <p14:tracePt t="74587" x="2216150" y="1797050"/>
          <p14:tracePt t="74603" x="2222500" y="1797050"/>
          <p14:tracePt t="74621" x="2228850" y="1797050"/>
          <p14:tracePt t="74637" x="2247900" y="1790700"/>
          <p14:tracePt t="74654" x="2266950" y="1790700"/>
          <p14:tracePt t="74671" x="2305050" y="1790700"/>
          <p14:tracePt t="74687" x="2317750" y="1784350"/>
          <p14:tracePt t="74704" x="2355850" y="1784350"/>
          <p14:tracePt t="74720" x="2374900" y="1784350"/>
          <p14:tracePt t="74737" x="2393950" y="1784350"/>
          <p14:tracePt t="74754" x="2406650" y="1784350"/>
          <p14:tracePt t="74770" x="2413000" y="1784350"/>
          <p14:tracePt t="74787" x="2419350" y="1784350"/>
          <p14:tracePt t="74804" x="2425700" y="1784350"/>
          <p14:tracePt t="74821" x="2438400" y="1784350"/>
          <p14:tracePt t="74837" x="2444750" y="1784350"/>
          <p14:tracePt t="74855" x="2451100" y="1784350"/>
          <p14:tracePt t="74895" x="2457450" y="1784350"/>
          <p14:tracePt t="74915" x="2463800" y="1784350"/>
          <p14:tracePt t="74929" x="2470150" y="1784350"/>
          <p14:tracePt t="74946" x="2482850" y="1784350"/>
          <p14:tracePt t="74963" x="2489200" y="1784350"/>
          <p14:tracePt t="74970" x="2495550" y="1784350"/>
          <p14:tracePt t="74988" x="2501900" y="1784350"/>
          <p14:tracePt t="74998" x="2508250" y="1784350"/>
          <p14:tracePt t="75122" x="2514600" y="1784350"/>
          <p14:tracePt t="75509" x="2520950" y="1784350"/>
          <p14:tracePt t="75550" x="2527300" y="1784350"/>
          <p14:tracePt t="75612" x="2533650" y="1784350"/>
          <p14:tracePt t="75633" x="2540000" y="1784350"/>
          <p14:tracePt t="75654" x="2546350" y="1778000"/>
          <p14:tracePt t="75664" x="2552700" y="1778000"/>
          <p14:tracePt t="75674" x="2559050" y="1771650"/>
          <p14:tracePt t="75685" x="2565400" y="1765300"/>
          <p14:tracePt t="75706" x="2571750" y="1765300"/>
          <p14:tracePt t="75707" x="2578100" y="1758950"/>
          <p14:tracePt t="75720" x="2584450" y="1752600"/>
          <p14:tracePt t="75737" x="2603500" y="1746250"/>
          <p14:tracePt t="75753" x="2622550" y="1746250"/>
          <p14:tracePt t="75770" x="2622550" y="1739900"/>
          <p14:tracePt t="75787" x="2628900" y="1739900"/>
          <p14:tracePt t="75803" x="2635250" y="1739900"/>
          <p14:tracePt t="75853" x="2641600" y="1739900"/>
          <p14:tracePt t="75894" x="2641600" y="1733550"/>
          <p14:tracePt t="75904" x="2647950" y="1733550"/>
          <p14:tracePt t="75925" x="2654300" y="1733550"/>
          <p14:tracePt t="75946" x="2660650" y="1733550"/>
          <p14:tracePt t="76578" x="2660650" y="1727200"/>
          <p14:tracePt t="77047" x="2660650" y="1720850"/>
          <p14:tracePt t="77088" x="2660650" y="1714500"/>
          <p14:tracePt t="77170" x="2660650" y="1708150"/>
          <p14:tracePt t="78066" x="2660650" y="1714500"/>
          <p14:tracePt t="78078" x="2660650" y="1727200"/>
          <p14:tracePt t="78087" x="2660650" y="1739900"/>
          <p14:tracePt t="78087" x="2654300" y="1765300"/>
          <p14:tracePt t="78102" x="2641600" y="1828800"/>
          <p14:tracePt t="78119" x="2635250" y="1873250"/>
          <p14:tracePt t="78137" x="2622550" y="1955800"/>
          <p14:tracePt t="78154" x="2616200" y="2000250"/>
          <p14:tracePt t="78170" x="2616200" y="2019300"/>
          <p14:tracePt t="78187" x="2609850" y="2057400"/>
          <p14:tracePt t="78203" x="2609850" y="2063750"/>
          <p14:tracePt t="78220" x="2603500" y="2101850"/>
          <p14:tracePt t="78237" x="2597150" y="2159000"/>
          <p14:tracePt t="78253" x="2597150" y="2190750"/>
          <p14:tracePt t="78270" x="2590800" y="2260600"/>
          <p14:tracePt t="78287" x="2590800" y="2286000"/>
          <p14:tracePt t="78304" x="2590800" y="2336800"/>
          <p14:tracePt t="78320" x="2590800" y="2368550"/>
          <p14:tracePt t="78337" x="2590800" y="2381250"/>
          <p14:tracePt t="78354" x="2590800" y="2413000"/>
          <p14:tracePt t="78370" x="2590800" y="2432050"/>
          <p14:tracePt t="78389" x="2590800" y="2482850"/>
          <p14:tracePt t="78403" x="2590800" y="2540000"/>
          <p14:tracePt t="78421" x="2590800" y="2571750"/>
          <p14:tracePt t="78437" x="2590800" y="2622550"/>
          <p14:tracePt t="78453" x="2590800" y="2641600"/>
          <p14:tracePt t="78470" x="2590800" y="2686050"/>
          <p14:tracePt t="78487" x="2590800" y="2711450"/>
          <p14:tracePt t="78487" x="2590800" y="2730500"/>
          <p14:tracePt t="78504" x="2590800" y="2749550"/>
          <p14:tracePt t="78520" x="2590800" y="2794000"/>
          <p14:tracePt t="78538" x="2590800" y="2813050"/>
          <p14:tracePt t="78553" x="2590800" y="2844800"/>
          <p14:tracePt t="78569" x="2590800" y="2857500"/>
          <p14:tracePt t="78587" x="2590800" y="2870200"/>
          <p14:tracePt t="78603" x="2590800" y="2889250"/>
          <p14:tracePt t="78621" x="2590800" y="2908300"/>
          <p14:tracePt t="78637" x="2590800" y="2927350"/>
          <p14:tracePt t="78654" x="2590800" y="2946400"/>
          <p14:tracePt t="78670" x="2590800" y="2984500"/>
          <p14:tracePt t="78687" x="2590800" y="3003550"/>
          <p14:tracePt t="78703" x="2590800" y="3009900"/>
          <p14:tracePt t="78720" x="2590800" y="3022600"/>
          <p14:tracePt t="78737" x="2590800" y="3028950"/>
          <p14:tracePt t="78753" x="2590800" y="3035300"/>
          <p14:tracePt t="78770" x="2590800" y="3041650"/>
          <p14:tracePt t="78807" x="2590800" y="3048000"/>
          <p14:tracePt t="78827" x="2590800" y="3054350"/>
          <p14:tracePt t="78838" x="2590800" y="3060700"/>
          <p14:tracePt t="79052" x="2590800" y="3054350"/>
          <p14:tracePt t="79063" x="2590800" y="3048000"/>
          <p14:tracePt t="79074" x="2590800" y="3035300"/>
          <p14:tracePt t="79074" x="2597150" y="3016250"/>
          <p14:tracePt t="79087" x="2603500" y="3003550"/>
          <p14:tracePt t="79104" x="2616200" y="2959100"/>
          <p14:tracePt t="79121" x="2635250" y="2908300"/>
          <p14:tracePt t="79137" x="2641600" y="2882900"/>
          <p14:tracePt t="79154" x="2654300" y="2838450"/>
          <p14:tracePt t="79170" x="2660650" y="2813050"/>
          <p14:tracePt t="79186" x="2673350" y="2774950"/>
          <p14:tracePt t="79202" x="2686050" y="2743200"/>
          <p14:tracePt t="79219" x="2692400" y="2730500"/>
          <p14:tracePt t="79236" x="2698750" y="2711450"/>
          <p14:tracePt t="79253" x="2711450" y="2673350"/>
          <p14:tracePt t="79271" x="2717800" y="2654300"/>
          <p14:tracePt t="79287" x="2730500" y="2609850"/>
          <p14:tracePt t="79304" x="2736850" y="2584450"/>
          <p14:tracePt t="79320" x="2755900" y="2533650"/>
          <p14:tracePt t="79337" x="2762250" y="2482850"/>
          <p14:tracePt t="79354" x="2768600" y="2463800"/>
          <p14:tracePt t="79370" x="2774950" y="2413000"/>
          <p14:tracePt t="79387" x="2774950" y="2393950"/>
          <p14:tracePt t="79404" x="2774950" y="2349500"/>
          <p14:tracePt t="79420" x="2774950" y="2330450"/>
          <p14:tracePt t="79437" x="2774950" y="2292350"/>
          <p14:tracePt t="79454" x="2774950" y="2260600"/>
          <p14:tracePt t="79470" x="2774950" y="2241550"/>
          <p14:tracePt t="79487" x="2774950" y="2203450"/>
          <p14:tracePt t="79504" x="2774950" y="2171700"/>
          <p14:tracePt t="79521" x="2774950" y="2152650"/>
          <p14:tracePt t="79537" x="2774950" y="2108200"/>
          <p14:tracePt t="79553" x="2774950" y="2082800"/>
          <p14:tracePt t="79570" x="2774950" y="2032000"/>
          <p14:tracePt t="79587" x="2774950" y="1981200"/>
          <p14:tracePt t="79604" x="2774950" y="1962150"/>
          <p14:tracePt t="79620" x="2774950" y="1924050"/>
          <p14:tracePt t="79637" x="2774950" y="1905000"/>
          <p14:tracePt t="79654" x="2774950" y="1866900"/>
          <p14:tracePt t="79670" x="2774950" y="1847850"/>
          <p14:tracePt t="79670" x="2774950" y="1835150"/>
          <p14:tracePt t="79687" x="2774950" y="1822450"/>
          <p14:tracePt t="79703" x="2774950" y="1784350"/>
          <p14:tracePt t="79720" x="2774950" y="1771650"/>
          <p14:tracePt t="79737" x="2774950" y="1733550"/>
          <p14:tracePt t="79753" x="2774950" y="1720850"/>
          <p14:tracePt t="79770" x="2774950" y="1695450"/>
          <p14:tracePt t="79787" x="2774950" y="1682750"/>
          <p14:tracePt t="79804" x="2774950" y="1670050"/>
          <p14:tracePt t="79820" x="2774950" y="1651000"/>
          <p14:tracePt t="79837" x="2774950" y="1638300"/>
          <p14:tracePt t="79854" x="2774950" y="1619250"/>
          <p14:tracePt t="79870" x="2774950" y="1593850"/>
          <p14:tracePt t="79887" x="2774950" y="1581150"/>
          <p14:tracePt t="79904" x="2774950" y="1543050"/>
          <p14:tracePt t="79922" x="2774950" y="1530350"/>
          <p14:tracePt t="79937" x="2774950" y="1498600"/>
          <p14:tracePt t="79954" x="2774950" y="1473200"/>
          <p14:tracePt t="79970" x="2774950" y="1460500"/>
          <p14:tracePt t="79987" x="2774950" y="1447800"/>
          <p14:tracePt t="80003" x="2774950" y="1435100"/>
          <p14:tracePt t="80020" x="2774950" y="1422400"/>
          <p14:tracePt t="80037" x="2774950" y="1409700"/>
          <p14:tracePt t="80054" x="2774950" y="1397000"/>
          <p14:tracePt t="80070" x="2774950" y="1384300"/>
          <p14:tracePt t="80087" x="2774950" y="1377950"/>
          <p14:tracePt t="80104" x="2774950" y="1371600"/>
          <p14:tracePt t="80120" x="2774950" y="1365250"/>
          <p14:tracePt t="80137" x="2774950" y="1358900"/>
          <p14:tracePt t="80392" x="2774950" y="1365250"/>
          <p14:tracePt t="80484" x="2774950" y="1371600"/>
          <p14:tracePt t="80496" x="2774950" y="1377950"/>
          <p14:tracePt t="80505" x="2774950" y="1384300"/>
          <p14:tracePt t="80527" x="2774950" y="1390650"/>
          <p14:tracePt t="80538" x="2774950" y="1397000"/>
          <p14:tracePt t="80547" x="2768600" y="1403350"/>
          <p14:tracePt t="80558" x="2762250" y="1416050"/>
          <p14:tracePt t="80571" x="2762250" y="1422400"/>
          <p14:tracePt t="80587" x="2749550" y="1454150"/>
          <p14:tracePt t="80604" x="2743200" y="1492250"/>
          <p14:tracePt t="80620" x="2736850" y="1504950"/>
          <p14:tracePt t="80637" x="2730500" y="1536700"/>
          <p14:tracePt t="80653" x="2730500" y="1555750"/>
          <p14:tracePt t="80670" x="2730500" y="1574800"/>
          <p14:tracePt t="80687" x="2724150" y="1581150"/>
          <p14:tracePt t="80703" x="2717800" y="1587500"/>
          <p14:tracePt t="80969" x="2717800" y="1593850"/>
          <p14:tracePt t="80999" x="2717800" y="1600200"/>
          <p14:tracePt t="81031" x="2717800" y="1612900"/>
          <p14:tracePt t="81046" x="2717800" y="1619250"/>
          <p14:tracePt t="81059" x="2717800" y="1625600"/>
          <p14:tracePt t="81078" x="2717800" y="1638300"/>
          <p14:tracePt t="81094" x="2717800" y="1644650"/>
          <p14:tracePt t="81104" x="2717800" y="1651000"/>
          <p14:tracePt t="81125" x="2717800" y="1663700"/>
          <p14:tracePt t="81135" x="2717800" y="1676400"/>
          <p14:tracePt t="81152" x="2717800" y="1682750"/>
          <p14:tracePt t="81152" x="2717800" y="1714500"/>
          <p14:tracePt t="81170" x="2717800" y="1720850"/>
          <p14:tracePt t="81187" x="2717800" y="1739900"/>
          <p14:tracePt t="81373" x="2717800" y="1733550"/>
          <p14:tracePt t="81383" x="2717800" y="1727200"/>
          <p14:tracePt t="81913" x="2717800" y="1733550"/>
          <p14:tracePt t="81934" x="2717800" y="1739900"/>
          <p14:tracePt t="81955" x="2717800" y="1752600"/>
          <p14:tracePt t="81965" x="2717800" y="1765300"/>
          <p14:tracePt t="81979" x="2717800" y="1771650"/>
          <p14:tracePt t="81980" x="2717800" y="1784350"/>
          <p14:tracePt t="81987" x="2717800" y="1797050"/>
          <p14:tracePt t="82003" x="2717800" y="1822450"/>
          <p14:tracePt t="82020" x="2717800" y="1835150"/>
          <p14:tracePt t="82037" x="2717800" y="1847850"/>
          <p14:tracePt t="82054" x="2717800" y="1860550"/>
          <p14:tracePt t="82090" x="2717800" y="1866900"/>
          <p14:tracePt t="82091" x="2717800" y="1873250"/>
          <p14:tracePt t="82121" x="2717800" y="1879600"/>
          <p14:tracePt t="82136" x="2717800" y="1892300"/>
          <p14:tracePt t="82136" x="2717800" y="1898650"/>
          <p14:tracePt t="82153" x="2717800" y="1911350"/>
          <p14:tracePt t="82171" x="2717800" y="1924050"/>
          <p14:tracePt t="82187" x="2717800" y="1930400"/>
          <p14:tracePt t="82203" x="2717800" y="1936750"/>
          <p14:tracePt t="82221" x="2717800" y="1949450"/>
          <p14:tracePt t="82237" x="2717800" y="1955800"/>
          <p14:tracePt t="82254" x="2717800" y="1962150"/>
          <p14:tracePt t="82270" x="2717800" y="1974850"/>
          <p14:tracePt t="82287" x="2717800" y="1981200"/>
          <p14:tracePt t="82303" x="2717800" y="1993900"/>
          <p14:tracePt t="82320" x="2717800" y="2000250"/>
          <p14:tracePt t="82454" x="2717800" y="2006600"/>
          <p14:tracePt t="82494" x="2717800" y="2012950"/>
          <p14:tracePt t="83624" x="2724150" y="2012950"/>
          <p14:tracePt t="83798" x="2724150" y="2019300"/>
          <p14:tracePt t="83829" x="2724150" y="2032000"/>
          <p14:tracePt t="83839" x="2724150" y="2044700"/>
          <p14:tracePt t="83849" x="2717800" y="2057400"/>
          <p14:tracePt t="83856" x="2717800" y="2082800"/>
          <p14:tracePt t="83870" x="2711450" y="2152650"/>
          <p14:tracePt t="83887" x="2705100" y="2241550"/>
          <p14:tracePt t="83904" x="2705100" y="2298700"/>
          <p14:tracePt t="83920" x="2705100" y="2393950"/>
          <p14:tracePt t="83937" x="2705100" y="2438400"/>
          <p14:tracePt t="83953" x="2705100" y="2527300"/>
          <p14:tracePt t="83970" x="2705100" y="2603500"/>
          <p14:tracePt t="83989" x="2705100" y="2647950"/>
          <p14:tracePt t="84003" x="2705100" y="2705100"/>
          <p14:tracePt t="84021" x="2705100" y="2724150"/>
          <p14:tracePt t="84037" x="2705100" y="2749550"/>
          <p14:tracePt t="84053" x="2705100" y="2768600"/>
          <p14:tracePt t="84091" x="2705100" y="2781300"/>
          <p14:tracePt t="84103" x="2705100" y="2794000"/>
          <p14:tracePt t="84103" x="2698750" y="2800350"/>
          <p14:tracePt t="84119" x="2692400" y="2832100"/>
          <p14:tracePt t="84136" x="2692400" y="2851150"/>
          <p14:tracePt t="84152" x="2686050" y="2876550"/>
          <p14:tracePt t="84169" x="2679700" y="2895600"/>
          <p14:tracePt t="84185" x="2679700" y="2908300"/>
          <p14:tracePt t="84204" x="2679700" y="2933700"/>
          <p14:tracePt t="84220" x="2679700" y="2971800"/>
          <p14:tracePt t="84237" x="2679700" y="2990850"/>
          <p14:tracePt t="84254" x="2679700" y="3022600"/>
          <p14:tracePt t="84270" x="2679700" y="3048000"/>
          <p14:tracePt t="84287" x="2673350" y="3079750"/>
          <p14:tracePt t="84304" x="2667000" y="3111500"/>
          <p14:tracePt t="84320" x="2667000" y="3124200"/>
          <p14:tracePt t="84337" x="2654300" y="3149600"/>
          <p14:tracePt t="84353" x="2654300" y="3162300"/>
          <p14:tracePt t="84370" x="2654300" y="3175000"/>
          <p14:tracePt t="84387" x="2654300" y="3181350"/>
          <p14:tracePt t="84404" x="2647950" y="3181350"/>
          <p14:tracePt t="84831" x="2641600" y="3181350"/>
          <p14:tracePt t="84882" x="2635250" y="3181350"/>
          <p14:tracePt t="84896" x="2622550" y="3181350"/>
          <p14:tracePt t="84897" x="2616200" y="3181350"/>
          <p14:tracePt t="84903" x="2597150" y="3181350"/>
          <p14:tracePt t="84920" x="2565400" y="3181350"/>
          <p14:tracePt t="84937" x="2552700" y="3181350"/>
          <p14:tracePt t="84953" x="2520950" y="3181350"/>
          <p14:tracePt t="84970" x="2508250" y="3181350"/>
          <p14:tracePt t="84988" x="2495550" y="3181350"/>
          <p14:tracePt t="85003" x="2470150" y="3181350"/>
          <p14:tracePt t="85020" x="2451100" y="3181350"/>
          <p14:tracePt t="85037" x="2413000" y="3181350"/>
          <p14:tracePt t="85054" x="2374900" y="3187700"/>
          <p14:tracePt t="85070" x="2362200" y="3187700"/>
          <p14:tracePt t="85087" x="2349500" y="3187700"/>
          <p14:tracePt t="85103" x="2343150" y="3187700"/>
          <p14:tracePt t="85120" x="2317750" y="3187700"/>
          <p14:tracePt t="85137" x="2273300" y="3187700"/>
          <p14:tracePt t="85153" x="2235200" y="3187700"/>
          <p14:tracePt t="85170" x="2171700" y="3187700"/>
          <p14:tracePt t="85187" x="2146300" y="3187700"/>
          <p14:tracePt t="85203" x="2114550" y="3187700"/>
          <p14:tracePt t="85220" x="2082800" y="3187700"/>
          <p14:tracePt t="85237" x="2070100" y="3187700"/>
          <p14:tracePt t="85254" x="2032000" y="3187700"/>
          <p14:tracePt t="85270" x="2012950" y="3194050"/>
          <p14:tracePt t="85287" x="1955800" y="3200400"/>
          <p14:tracePt t="85303" x="1924050" y="3200400"/>
          <p14:tracePt t="85320" x="1905000" y="3200400"/>
          <p14:tracePt t="85337" x="1885950" y="3206750"/>
          <p14:tracePt t="85354" x="1873250" y="3206750"/>
          <p14:tracePt t="85370" x="1860550" y="3213100"/>
          <p14:tracePt t="85387" x="1835150" y="3225800"/>
          <p14:tracePt t="85404" x="1816100" y="3232150"/>
          <p14:tracePt t="85420" x="1784350" y="3238500"/>
          <p14:tracePt t="85437" x="1765300" y="3238500"/>
          <p14:tracePt t="85453" x="1739900" y="3244850"/>
          <p14:tracePt t="85470" x="1720850" y="3244850"/>
          <p14:tracePt t="85488" x="1714500" y="3244850"/>
          <p14:tracePt t="85504" x="1701800" y="3244850"/>
          <p14:tracePt t="85520" x="1695450" y="3244850"/>
          <p14:tracePt t="85537" x="1670050" y="3251200"/>
          <p14:tracePt t="85554" x="1644650" y="3257550"/>
          <p14:tracePt t="85570" x="1631950" y="3257550"/>
          <p14:tracePt t="85587" x="1612900" y="3263900"/>
          <p14:tracePt t="85603" x="1600200" y="3263900"/>
          <p14:tracePt t="85620" x="1593850" y="3263900"/>
          <p14:tracePt t="85637" x="1587500" y="3263900"/>
          <p14:tracePt t="85653" x="1581150" y="3263900"/>
          <p14:tracePt t="86132" x="1574800" y="3270250"/>
          <p14:tracePt t="86173" x="1574800" y="3276600"/>
          <p14:tracePt t="94772" x="1568450" y="3276600"/>
          <p14:tracePt t="94802" x="1562100" y="3282950"/>
          <p14:tracePt t="94813" x="1555750" y="3289300"/>
          <p14:tracePt t="94834" x="1543050" y="3295650"/>
          <p14:tracePt t="94844" x="1536700" y="3308350"/>
          <p14:tracePt t="94854" x="1530350" y="3314700"/>
          <p14:tracePt t="94875" x="1524000" y="3321050"/>
          <p14:tracePt t="94888" x="1517650" y="3327400"/>
          <p14:tracePt t="94907" x="1511300" y="3333750"/>
          <p14:tracePt t="94908" x="1504950" y="3333750"/>
          <p14:tracePt t="94921" x="1498600" y="3346450"/>
          <p14:tracePt t="94938" x="1479550" y="3352800"/>
          <p14:tracePt t="94954" x="1454150" y="3365500"/>
          <p14:tracePt t="94971" x="1435100" y="3371850"/>
          <p14:tracePt t="94988" x="1403350" y="3390900"/>
          <p14:tracePt t="95004" x="1390650" y="3390900"/>
          <p14:tracePt t="95276" x="1390650" y="3384550"/>
          <p14:tracePt t="95286" x="1390650" y="3378200"/>
          <p14:tracePt t="95297" x="1390650" y="3371850"/>
          <p14:tracePt t="95307" x="1390650" y="3365500"/>
          <p14:tracePt t="95319" x="1390650" y="3352800"/>
          <p14:tracePt t="95320" x="1390650" y="3346450"/>
          <p14:tracePt t="95338" x="1390650" y="3333750"/>
          <p14:tracePt t="95354" x="1390650" y="3321050"/>
          <p14:tracePt t="95371" x="1390650" y="3314700"/>
          <p14:tracePt t="95388" x="1390650" y="3308350"/>
          <p14:tracePt t="95404" x="1390650" y="3302000"/>
          <p14:tracePt t="95421" x="1390650" y="3295650"/>
          <p14:tracePt t="95438" x="1390650" y="3289300"/>
          <p14:tracePt t="95454" x="1390650" y="3282950"/>
          <p14:tracePt t="95494" x="1390650" y="3276600"/>
          <p14:tracePt t="95780" x="1390650" y="3270250"/>
          <p14:tracePt t="95820" x="1390650" y="3263900"/>
          <p14:tracePt t="95903" x="1390650" y="3257550"/>
          <p14:tracePt t="95921" x="1390650" y="3251200"/>
          <p14:tracePt t="95946" x="1390650" y="3244850"/>
          <p14:tracePt t="95965" x="1390650" y="3238500"/>
          <p14:tracePt t="95986" x="1390650" y="3232150"/>
          <p14:tracePt t="96720" x="1403350" y="3232150"/>
          <p14:tracePt t="96731" x="1409700" y="3232150"/>
          <p14:tracePt t="96740" x="1428750" y="3232150"/>
          <p14:tracePt t="96754" x="1447800" y="3225800"/>
          <p14:tracePt t="96755" x="1473200" y="3225800"/>
          <p14:tracePt t="96771" x="1511300" y="3219450"/>
          <p14:tracePt t="96788" x="1562100" y="3213100"/>
          <p14:tracePt t="96804" x="1587500" y="3213100"/>
          <p14:tracePt t="96821" x="1638300" y="3206750"/>
          <p14:tracePt t="96838" x="1682750" y="3206750"/>
          <p14:tracePt t="96854" x="1701800" y="3206750"/>
          <p14:tracePt t="96871" x="1739900" y="3206750"/>
          <p14:tracePt t="96907" x="1746250" y="3206750"/>
          <p14:tracePt t="96968" x="1752600" y="3206750"/>
          <p14:tracePt t="96988" x="1758950" y="3206750"/>
          <p14:tracePt t="97009" x="1765300" y="3206750"/>
          <p14:tracePt t="97020" x="1771650" y="3206750"/>
          <p14:tracePt t="97030" x="1771650" y="3213100"/>
          <p14:tracePt t="97046" x="1784350" y="3213100"/>
          <p14:tracePt t="97047" x="1790700" y="3213100"/>
          <p14:tracePt t="97082" x="1797050" y="3213100"/>
          <p14:tracePt t="97102" x="1803400" y="3213100"/>
          <p14:tracePt t="97113" x="1809750" y="3219450"/>
          <p14:tracePt t="97123" x="1816100" y="3219450"/>
          <p14:tracePt t="97128" x="1822450" y="3219450"/>
          <p14:tracePt t="97138" x="1835150" y="3225800"/>
          <p14:tracePt t="97154" x="1847850" y="3232150"/>
          <p14:tracePt t="97172" x="1854200" y="3238500"/>
          <p14:tracePt t="97206" x="1860550" y="3238500"/>
          <p14:tracePt t="97207" x="1860550" y="3244850"/>
          <p14:tracePt t="97221" x="1866900" y="3251200"/>
          <p14:tracePt t="97238" x="1873250" y="3251200"/>
          <p14:tracePt t="97254" x="1879600" y="3263900"/>
          <p14:tracePt t="97271" x="1885950" y="3263900"/>
          <p14:tracePt t="97288" x="1885950" y="3270250"/>
          <p14:tracePt t="97330" x="1892300" y="3270250"/>
          <p14:tracePt t="97361" x="1898650" y="3270250"/>
          <p14:tracePt t="97667" x="1905000" y="3270250"/>
          <p14:tracePt t="97677" x="1917700" y="3270250"/>
          <p14:tracePt t="97688" x="1936750" y="3270250"/>
          <p14:tracePt t="97698" x="1949450" y="3270250"/>
          <p14:tracePt t="97704" x="2006600" y="3270250"/>
          <p14:tracePt t="97721" x="2032000" y="3270250"/>
          <p14:tracePt t="97738" x="2076450" y="3270250"/>
          <p14:tracePt t="97754" x="2095500" y="3270250"/>
          <p14:tracePt t="97771" x="2114550" y="3270250"/>
          <p14:tracePt t="97788" x="2152650" y="3270250"/>
          <p14:tracePt t="97804" x="2184400" y="3270250"/>
          <p14:tracePt t="97821" x="2266950" y="3270250"/>
          <p14:tracePt t="97838" x="2343150" y="3282950"/>
          <p14:tracePt t="97854" x="2368550" y="3282950"/>
          <p14:tracePt t="97871" x="2393950" y="3282950"/>
          <p14:tracePt t="97906" x="2400300" y="3282950"/>
          <p14:tracePt t="97926" x="2406650" y="3282950"/>
          <p14:tracePt t="97957" x="2413000" y="3282950"/>
          <p14:tracePt t="97989" x="2419350" y="3282950"/>
          <p14:tracePt t="98010" x="2425700" y="3282950"/>
          <p14:tracePt t="98030" x="2432050" y="3282950"/>
          <p14:tracePt t="98050" x="2438400" y="3282950"/>
          <p14:tracePt t="98061" x="2451100" y="3282950"/>
          <p14:tracePt t="98082" x="2463800" y="3282950"/>
          <p14:tracePt t="98093" x="2476500" y="3276600"/>
          <p14:tracePt t="98114" x="2489200" y="3276600"/>
          <p14:tracePt t="98125" x="2495550" y="3276600"/>
          <p14:tracePt t="98206" x="2501900" y="3276600"/>
          <p14:tracePt t="98217" x="2508250" y="3276600"/>
          <p14:tracePt t="98248" x="2514600" y="3276600"/>
          <p14:tracePt t="98258" x="2520950" y="3276600"/>
          <p14:tracePt t="98280" x="2527300" y="3276600"/>
          <p14:tracePt t="98758" x="2533650" y="3276600"/>
          <p14:tracePt t="98768" x="2540000" y="3276600"/>
          <p14:tracePt t="98771" x="2546350" y="3276600"/>
          <p14:tracePt t="98788" x="2584450" y="3276600"/>
          <p14:tracePt t="98804" x="2616200" y="3276600"/>
          <p14:tracePt t="98821" x="2705100" y="3276600"/>
          <p14:tracePt t="98838" x="2844800" y="3276600"/>
          <p14:tracePt t="98854" x="2921000" y="3276600"/>
          <p14:tracePt t="98871" x="3073400" y="3276600"/>
          <p14:tracePt t="98888" x="3136900" y="3276600"/>
          <p14:tracePt t="98904" x="3213100" y="3276600"/>
          <p14:tracePt t="98921" x="3263900" y="3276600"/>
          <p14:tracePt t="98938" x="3276600" y="3276600"/>
          <p14:tracePt t="98954" x="3302000" y="3276600"/>
          <p14:tracePt t="98971" x="3314700" y="3276600"/>
          <p14:tracePt t="98987" x="3340100" y="3276600"/>
          <p14:tracePt t="99004" x="3371850" y="3276600"/>
          <p14:tracePt t="99020" x="3378200" y="3276600"/>
          <p14:tracePt t="99038" x="3390900" y="3276600"/>
          <p14:tracePt t="99054" x="3397250" y="3276600"/>
          <p14:tracePt t="101994" x="3403600" y="3276600"/>
          <p14:tracePt t="102004" x="3416300" y="3276600"/>
          <p14:tracePt t="102014" x="3422650" y="3276600"/>
          <p14:tracePt t="102024" x="3435350" y="3276600"/>
          <p14:tracePt t="102037" x="3460750" y="3276600"/>
          <p14:tracePt t="102038" x="3486150" y="3276600"/>
          <p14:tracePt t="102054" x="3562350" y="3276600"/>
          <p14:tracePt t="102071" x="3606800" y="3276600"/>
          <p14:tracePt t="102088" x="3632200" y="3276600"/>
          <p14:tracePt t="102104" x="3651250" y="3276600"/>
          <p14:tracePt t="102120" x="3657600" y="3276600"/>
          <p14:tracePt t="102160" x="3670300" y="3276600"/>
          <p14:tracePt t="102170" x="3676650" y="3276600"/>
          <p14:tracePt t="102181" x="3683000" y="3276600"/>
          <p14:tracePt t="102187" x="3702050" y="3276600"/>
          <p14:tracePt t="102204" x="3708400" y="3276600"/>
          <p14:tracePt t="102222" x="3714750" y="3276600"/>
          <p14:tracePt t="103017" x="3721100" y="3276600"/>
          <p14:tracePt t="105359" x="3727450" y="3276600"/>
          <p14:tracePt t="105369" x="3733800" y="3276600"/>
          <p14:tracePt t="105390" x="3746500" y="3276600"/>
          <p14:tracePt t="105400" x="3759200" y="3276600"/>
          <p14:tracePt t="105412" x="3765550" y="3270250"/>
          <p14:tracePt t="105421" x="3778250" y="3270250"/>
          <p14:tracePt t="105438" x="3797300" y="3263900"/>
          <p14:tracePt t="105442" x="3816350" y="3257550"/>
          <p14:tracePt t="105454" x="3841750" y="3257550"/>
          <p14:tracePt t="105470" x="3962400" y="3238500"/>
          <p14:tracePt t="105488" x="4051300" y="3238500"/>
          <p14:tracePt t="105488" x="4171950" y="3232150"/>
          <p14:tracePt t="105504" x="4324350" y="3219450"/>
          <p14:tracePt t="105521" x="4641850" y="3206750"/>
          <p14:tracePt t="105538" x="4756150" y="3206750"/>
          <p14:tracePt t="105554" x="4921250" y="3206750"/>
          <p14:tracePt t="105571" x="5029200" y="3206750"/>
          <p14:tracePt t="105587" x="5073650" y="3206750"/>
          <p14:tracePt t="105604" x="5213350" y="3206750"/>
          <p14:tracePt t="105621" x="5321300" y="3206750"/>
          <p14:tracePt t="105638" x="5556250" y="3206750"/>
          <p14:tracePt t="105654" x="5759450" y="3206750"/>
          <p14:tracePt t="105671" x="5835650" y="3200400"/>
          <p14:tracePt t="105688" x="5918200" y="3187700"/>
          <p14:tracePt t="105704" x="5937250" y="3181350"/>
          <p14:tracePt t="105721" x="5943600" y="3162300"/>
          <p14:tracePt t="105737" x="5956300" y="3143250"/>
          <p14:tracePt t="105754" x="5956300" y="3130550"/>
          <p14:tracePt t="105770" x="5962650" y="3105150"/>
          <p14:tracePt t="105788" x="5962650" y="3092450"/>
          <p14:tracePt t="105804" x="5969000" y="3073400"/>
          <p14:tracePt t="105821" x="5975350" y="3054350"/>
          <p14:tracePt t="105838" x="5988050" y="3048000"/>
          <p14:tracePt t="105854" x="6007100" y="3022600"/>
          <p14:tracePt t="105871" x="6026150" y="3009900"/>
          <p14:tracePt t="105888" x="6083300" y="2984500"/>
          <p14:tracePt t="105904" x="6121400" y="2965450"/>
          <p14:tracePt t="105921" x="6140450" y="2959100"/>
          <p14:tracePt t="105938" x="6165850" y="2946400"/>
          <p14:tracePt t="105954" x="6172200" y="2946400"/>
          <p14:tracePt t="105970" x="6172200" y="2933700"/>
          <p14:tracePt t="105988" x="6172200" y="2921000"/>
          <p14:tracePt t="106004" x="6172200" y="2895600"/>
          <p14:tracePt t="106021" x="6172200" y="2870200"/>
          <p14:tracePt t="106037" x="6172200" y="2857500"/>
          <p14:tracePt t="106054" x="6172200" y="2838450"/>
          <p14:tracePt t="106150" x="6172200" y="2832100"/>
          <p14:tracePt t="106160" x="6165850" y="2832100"/>
          <p14:tracePt t="106213" x="6165850" y="2825750"/>
          <p14:tracePt t="106295" x="6172200" y="2825750"/>
          <p14:tracePt t="106337" x="6178550" y="2825750"/>
          <p14:tracePt t="106347" x="6184900" y="2825750"/>
          <p14:tracePt t="106378" x="6191250" y="2825750"/>
          <p14:tracePt t="106396" x="6197600" y="2819400"/>
          <p14:tracePt t="106399" x="6203950" y="2819400"/>
          <p14:tracePt t="106405" x="6223000" y="2806700"/>
          <p14:tracePt t="106421" x="6229350" y="2806700"/>
          <p14:tracePt t="106438" x="6248400" y="2781300"/>
          <p14:tracePt t="106454" x="6261100" y="2762250"/>
          <p14:tracePt t="106471" x="6292850" y="2724150"/>
          <p14:tracePt t="106488" x="6337300" y="2673350"/>
          <p14:tracePt t="106504" x="6369050" y="2641600"/>
          <p14:tracePt t="106521" x="6419850" y="2590800"/>
          <p14:tracePt t="106539" x="6445250" y="2571750"/>
          <p14:tracePt t="106554" x="6502400" y="2514600"/>
          <p14:tracePt t="106570" x="6553200" y="2463800"/>
          <p14:tracePt t="106588" x="6584950" y="2438400"/>
          <p14:tracePt t="106604" x="6642100" y="2355850"/>
          <p14:tracePt t="106621" x="6718300" y="2266950"/>
          <p14:tracePt t="106638" x="6743700" y="2222500"/>
          <p14:tracePt t="106654" x="6794500" y="2133600"/>
          <p14:tracePt t="106670" x="6819900" y="2095500"/>
          <p14:tracePt t="106686" x="6845300" y="2032000"/>
          <p14:tracePt t="106704" x="6864350" y="1993900"/>
          <p14:tracePt t="106720" x="6883400" y="1936750"/>
          <p14:tracePt t="106737" x="6902450" y="1879600"/>
          <p14:tracePt t="106754" x="6908800" y="1854200"/>
          <p14:tracePt t="106770" x="6921500" y="1816100"/>
          <p14:tracePt t="106789" x="6927850" y="1797050"/>
          <p14:tracePt t="106804" x="6946900" y="1765300"/>
          <p14:tracePt t="106821" x="6959600" y="1739900"/>
          <p14:tracePt t="106837" x="6978650" y="1720850"/>
          <p14:tracePt t="106854" x="7010400" y="1689100"/>
          <p14:tracePt t="106871" x="7023100" y="1670050"/>
          <p14:tracePt t="106887" x="7048500" y="1651000"/>
          <p14:tracePt t="106904" x="7061200" y="1638300"/>
          <p14:tracePt t="106920" x="7061200" y="1631950"/>
          <p14:tracePt t="106938" x="7067550" y="1625600"/>
          <p14:tracePt t="106954" x="7067550" y="1612900"/>
          <p14:tracePt t="106970" x="7067550" y="1600200"/>
          <p14:tracePt t="106988" x="7073900" y="1574800"/>
          <p14:tracePt t="107004" x="7080250" y="1568450"/>
          <p14:tracePt t="107021" x="7080250" y="1555750"/>
          <p14:tracePt t="107038" x="7086600" y="1555750"/>
          <p14:tracePt t="107054" x="7086600" y="1549400"/>
          <p14:tracePt t="107071" x="7086600" y="1543050"/>
          <p14:tracePt t="107087" x="7086600" y="1536700"/>
          <p14:tracePt t="107129" x="7086600" y="1530350"/>
          <p14:tracePt t="107139" x="7086600" y="1524000"/>
          <p14:tracePt t="107154" x="7086600" y="1517650"/>
          <p14:tracePt t="107161" x="7080250" y="1511300"/>
          <p14:tracePt t="107171" x="7067550" y="1504950"/>
          <p14:tracePt t="107188" x="7048500" y="1492250"/>
          <p14:tracePt t="107204" x="7029450" y="1485900"/>
          <p14:tracePt t="107220" x="6978650" y="1473200"/>
          <p14:tracePt t="107237" x="6908800" y="1447800"/>
          <p14:tracePt t="107254" x="6870700" y="1441450"/>
          <p14:tracePt t="107270" x="6807200" y="1422400"/>
          <p14:tracePt t="107289" x="6781800" y="1416050"/>
          <p14:tracePt t="107304" x="6762750" y="1409700"/>
          <p14:tracePt t="107321" x="6743700" y="1403350"/>
          <p14:tracePt t="107389" x="6737350" y="1403350"/>
          <p14:tracePt t="107409" x="6731000" y="1403350"/>
          <p14:tracePt t="107440" x="6724650" y="1409700"/>
          <p14:tracePt t="107450" x="6718300" y="1416050"/>
          <p14:tracePt t="107462" x="6711950" y="1422400"/>
          <p14:tracePt t="107482" x="6705600" y="1435100"/>
          <p14:tracePt t="107492" x="6699250" y="1447800"/>
          <p14:tracePt t="107502" x="6692900" y="1454150"/>
          <p14:tracePt t="107502" x="6692900" y="1466850"/>
          <p14:tracePt t="107524" x="6686550" y="1485900"/>
          <p14:tracePt t="107524" x="6686550" y="1498600"/>
          <p14:tracePt t="107537" x="6686550" y="1524000"/>
          <p14:tracePt t="107554" x="6686550" y="1536700"/>
          <p14:tracePt t="107571" x="6686550" y="1549400"/>
          <p14:tracePt t="107587" x="6686550" y="1555750"/>
          <p14:tracePt t="107604" x="6686550" y="1568450"/>
          <p14:tracePt t="107620" x="6686550" y="1587500"/>
          <p14:tracePt t="107638" x="6692900" y="1593850"/>
          <p14:tracePt t="107654" x="6699250" y="1612900"/>
          <p14:tracePt t="107671" x="6705600" y="1625600"/>
          <p14:tracePt t="107688" x="6718300" y="1657350"/>
          <p14:tracePt t="107704" x="6731000" y="1670050"/>
          <p14:tracePt t="107720" x="6737350" y="1682750"/>
          <p14:tracePt t="107737" x="6743700" y="1701800"/>
          <p14:tracePt t="107753" x="6756400" y="1714500"/>
          <p14:tracePt t="107769" x="6775450" y="1733550"/>
          <p14:tracePt t="107786" x="6788150" y="1746250"/>
          <p14:tracePt t="107804" x="6800850" y="1758950"/>
          <p14:tracePt t="107821" x="6832600" y="1778000"/>
          <p14:tracePt t="107837" x="6845300" y="1784350"/>
          <p14:tracePt t="107854" x="6858000" y="1790700"/>
          <p14:tracePt t="107870" x="6870700" y="1797050"/>
          <p14:tracePt t="107908" x="6877050" y="1803400"/>
          <p14:tracePt t="107929" x="6883400" y="1803400"/>
          <p14:tracePt t="107939" x="6889750" y="1809750"/>
          <p14:tracePt t="107940" x="6896100" y="1809750"/>
          <p14:tracePt t="107954" x="6921500" y="1816100"/>
          <p14:tracePt t="107971" x="6946900" y="1822450"/>
          <p14:tracePt t="107988" x="6985000" y="1835150"/>
          <p14:tracePt t="108004" x="7004050" y="1841500"/>
          <p14:tracePt t="108021" x="7023100" y="1854200"/>
          <p14:tracePt t="108038" x="7035800" y="1854200"/>
          <p14:tracePt t="108146" x="7042150" y="1854200"/>
          <p14:tracePt t="108921" x="7042150" y="1860550"/>
          <p14:tracePt t="108941" x="7042150" y="1866900"/>
          <p14:tracePt t="108951" x="7035800" y="1879600"/>
          <p14:tracePt t="108964" x="7029450" y="1905000"/>
          <p14:tracePt t="108972" x="7023100" y="1924050"/>
          <p14:tracePt t="108982" x="7016750" y="1949450"/>
          <p14:tracePt t="108992" x="7004050" y="2019300"/>
          <p14:tracePt t="109005" x="6997700" y="2044700"/>
          <p14:tracePt t="109021" x="6991350" y="2095500"/>
          <p14:tracePt t="109039" x="6991350" y="2127250"/>
          <p14:tracePt t="109055" x="6991350" y="2139950"/>
          <p14:tracePt t="109071" x="6991350" y="2152650"/>
          <p14:tracePt t="109089" x="6991350" y="2159000"/>
          <p14:tracePt t="109105" x="6991350" y="2171700"/>
          <p14:tracePt t="109148" x="6991350" y="2178050"/>
          <p14:tracePt t="109180" x="6991350" y="2184400"/>
          <p14:tracePt t="109221" x="6991350" y="2190750"/>
          <p14:tracePt t="109232" x="6991350" y="2203450"/>
          <p14:tracePt t="109243" x="6997700" y="2203450"/>
          <p14:tracePt t="109243" x="6997700" y="2216150"/>
          <p14:tracePt t="109263" x="6997700" y="2222500"/>
          <p14:tracePt t="109272" x="6997700" y="2228850"/>
          <p14:tracePt t="109306" x="7004050" y="2228850"/>
          <p14:tracePt t="109346" x="7010400" y="2228850"/>
          <p14:tracePt t="109419" x="7010400" y="2222500"/>
          <p14:tracePt t="109439" x="7010400" y="2216150"/>
          <p14:tracePt t="109464" x="7010400" y="2209800"/>
          <p14:tracePt t="109466" x="7010400" y="2203450"/>
          <p14:tracePt t="109471" x="7010400" y="2197100"/>
          <p14:tracePt t="109487" x="7010400" y="2178050"/>
          <p14:tracePt t="109523" x="7010400" y="2171700"/>
          <p14:tracePt t="109524" x="7004050" y="2165350"/>
          <p14:tracePt t="109539" x="6991350" y="2159000"/>
          <p14:tracePt t="109555" x="6972300" y="2146300"/>
          <p14:tracePt t="109571" x="6921500" y="2127250"/>
          <p14:tracePt t="109589" x="6877050" y="2108200"/>
          <p14:tracePt t="109605" x="6769100" y="2076450"/>
          <p14:tracePt t="109622" x="6680200" y="2051050"/>
          <p14:tracePt t="109638" x="6635750" y="2044700"/>
          <p14:tracePt t="109655" x="6584950" y="2038350"/>
          <p14:tracePt t="109671" x="6553200" y="2038350"/>
          <p14:tracePt t="109709" x="6546850" y="2038350"/>
          <p14:tracePt t="109710" x="6540500" y="2038350"/>
          <p14:tracePt t="109721" x="6540500" y="2044700"/>
          <p14:tracePt t="109739" x="6527800" y="2051050"/>
          <p14:tracePt t="109755" x="6521450" y="2057400"/>
          <p14:tracePt t="109772" x="6508750" y="2070100"/>
          <p14:tracePt t="109788" x="6483350" y="2101850"/>
          <p14:tracePt t="109805" x="6477000" y="2114550"/>
          <p14:tracePt t="109821" x="6457950" y="2139950"/>
          <p14:tracePt t="109839" x="6445250" y="2165350"/>
          <p14:tracePt t="109855" x="6445250" y="2171700"/>
          <p14:tracePt t="109871" x="6438900" y="2178050"/>
          <p14:tracePt t="109889" x="6438900" y="2184400"/>
          <p14:tracePt t="109905" x="6438900" y="2190750"/>
          <p14:tracePt t="109939" x="6438900" y="2197100"/>
          <p14:tracePt t="110132" x="6445250" y="2197100"/>
          <p14:tracePt t="110153" x="6464300" y="2197100"/>
          <p14:tracePt t="110164" x="6470650" y="2197100"/>
          <p14:tracePt t="110174" x="6496050" y="2197100"/>
          <p14:tracePt t="110188" x="6521450" y="2197100"/>
          <p14:tracePt t="110189" x="6540500" y="2197100"/>
          <p14:tracePt t="110205" x="6578600" y="2197100"/>
          <p14:tracePt t="110221" x="6591300" y="2197100"/>
          <p14:tracePt t="110462" x="6584950" y="2197100"/>
          <p14:tracePt t="110472" x="6578600" y="2197100"/>
          <p14:tracePt t="110482" x="6572250" y="2197100"/>
          <p14:tracePt t="110493" x="6559550" y="2197100"/>
          <p14:tracePt t="110497" x="6546850" y="2197100"/>
          <p14:tracePt t="110505" x="6534150" y="2197100"/>
          <p14:tracePt t="110521" x="6502400" y="2197100"/>
          <p14:tracePt t="110539" x="6489700" y="2203450"/>
          <p14:tracePt t="110555" x="6477000" y="2203450"/>
          <p14:tracePt t="110571" x="6464300" y="2209800"/>
          <p14:tracePt t="110588" x="6451600" y="2209800"/>
          <p14:tracePt t="110605" x="6432550" y="2222500"/>
          <p14:tracePt t="110622" x="6413500" y="2228850"/>
          <p14:tracePt t="110639" x="6375400" y="2241550"/>
          <p14:tracePt t="110655" x="6343650" y="2247900"/>
          <p14:tracePt t="110671" x="6330950" y="2254250"/>
          <p14:tracePt t="110689" x="6324600" y="2260600"/>
          <p14:tracePt t="110705" x="6318250" y="2260600"/>
          <p14:tracePt t="110722" x="6311900" y="2266950"/>
          <p14:tracePt t="110763" x="6305550" y="2273300"/>
          <p14:tracePt t="110807" x="6305550" y="2286000"/>
          <p14:tracePt t="110817" x="6305550" y="2292350"/>
          <p14:tracePt t="110827" x="6305550" y="2305050"/>
          <p14:tracePt t="110837" x="6299200" y="2317750"/>
          <p14:tracePt t="110854" x="6299200" y="2336800"/>
          <p14:tracePt t="110854" x="6299200" y="2368550"/>
          <p14:tracePt t="110871" x="6299200" y="2387600"/>
          <p14:tracePt t="110889" x="6299200" y="2406650"/>
          <p14:tracePt t="110905" x="6299200" y="2413000"/>
          <p14:tracePt t="110962" x="6299200" y="2419350"/>
          <p14:tracePt t="110973" x="6299200" y="2425700"/>
          <p14:tracePt t="110983" x="6299200" y="2432050"/>
          <p14:tracePt t="110996" x="6299200" y="2438400"/>
          <p14:tracePt t="111005" x="6299200" y="2451100"/>
          <p14:tracePt t="111021" x="6305550" y="2457450"/>
          <p14:tracePt t="111039" x="6311900" y="2463800"/>
          <p14:tracePt t="111055" x="6311900" y="2470150"/>
          <p14:tracePt t="111071" x="6318250" y="2495550"/>
          <p14:tracePt t="111088" x="6324600" y="2501900"/>
          <p14:tracePt t="111105" x="6330950" y="2527300"/>
          <p14:tracePt t="111122" x="6337300" y="2546350"/>
          <p14:tracePt t="111138" x="6350000" y="2571750"/>
          <p14:tracePt t="111155" x="6356350" y="2597150"/>
          <p14:tracePt t="111193" x="6356350" y="2603500"/>
          <p14:tracePt t="111193" x="6362700" y="2616200"/>
          <p14:tracePt t="111205" x="6369050" y="2616200"/>
          <p14:tracePt t="111221" x="6375400" y="2628900"/>
          <p14:tracePt t="111239" x="6388100" y="2635250"/>
          <p14:tracePt t="111255" x="6394450" y="2641600"/>
          <p14:tracePt t="111271" x="6407150" y="2660650"/>
          <p14:tracePt t="111288" x="6413500" y="2660650"/>
          <p14:tracePt t="111305" x="6419850" y="2673350"/>
          <p14:tracePt t="111322" x="6438900" y="2679700"/>
          <p14:tracePt t="111338" x="6445250" y="2686050"/>
          <p14:tracePt t="111356" x="6464300" y="2698750"/>
          <p14:tracePt t="111371" x="6477000" y="2705100"/>
          <p14:tracePt t="111389" x="6508750" y="2705100"/>
          <p14:tracePt t="111405" x="6527800" y="2711450"/>
          <p14:tracePt t="111405" x="6540500" y="2711450"/>
          <p14:tracePt t="111422" x="6559550" y="2717800"/>
          <p14:tracePt t="111438" x="6597650" y="2730500"/>
          <p14:tracePt t="111455" x="6616700" y="2730500"/>
          <p14:tracePt t="111471" x="6648450" y="2743200"/>
          <p14:tracePt t="111488" x="6661150" y="2749550"/>
          <p14:tracePt t="111505" x="6699250" y="2762250"/>
          <p14:tracePt t="111521" x="6731000" y="2774950"/>
          <p14:tracePt t="111539" x="6743700" y="2774950"/>
          <p14:tracePt t="111555" x="6762750" y="2781300"/>
          <p14:tracePt t="111572" x="6788150" y="2781300"/>
          <p14:tracePt t="111589" x="6794500" y="2787650"/>
          <p14:tracePt t="111605" x="6826250" y="2794000"/>
          <p14:tracePt t="111622" x="6845300" y="2794000"/>
          <p14:tracePt t="111638" x="6877050" y="2806700"/>
          <p14:tracePt t="111655" x="6896100" y="2813050"/>
          <p14:tracePt t="111672" x="6915150" y="2819400"/>
          <p14:tracePt t="111689" x="6934200" y="2825750"/>
          <p14:tracePt t="111704" x="6940550" y="2825750"/>
          <p14:tracePt t="111720" x="6953250" y="2825750"/>
          <p14:tracePt t="111738" x="6959600" y="2825750"/>
          <p14:tracePt t="111755" x="6991350" y="2825750"/>
          <p14:tracePt t="111772" x="7016750" y="2825750"/>
          <p14:tracePt t="111788" x="7035800" y="2825750"/>
          <p14:tracePt t="111805" x="7054850" y="2825750"/>
          <p14:tracePt t="111821" x="7061200" y="2825750"/>
          <p14:tracePt t="111838" x="7080250" y="2825750"/>
          <p14:tracePt t="111855" x="7092950" y="2825750"/>
          <p14:tracePt t="111871" x="7112000" y="2819400"/>
          <p14:tracePt t="111905" x="7143750" y="2813050"/>
          <p14:tracePt t="111906" x="7150100" y="2813050"/>
          <p14:tracePt t="111922" x="7175500" y="2806700"/>
          <p14:tracePt t="111939" x="7181850" y="2806700"/>
          <p14:tracePt t="111954" x="7194550" y="2806700"/>
          <p14:tracePt t="111971" x="7200900" y="2794000"/>
          <p14:tracePt t="111987" x="7200900" y="2787650"/>
          <p14:tracePt t="112004" x="7207250" y="2774950"/>
          <p14:tracePt t="112020" x="7213600" y="2762250"/>
          <p14:tracePt t="112039" x="7213600" y="2755900"/>
          <p14:tracePt t="112055" x="7219950" y="2743200"/>
          <p14:tracePt t="112072" x="7219950" y="2730500"/>
          <p14:tracePt t="112088" x="7232650" y="2724150"/>
          <p14:tracePt t="112105" x="7232650" y="2711450"/>
          <p14:tracePt t="112121" x="7232650" y="2705100"/>
          <p14:tracePt t="112138" x="7239000" y="2692400"/>
          <p14:tracePt t="112173" x="7245350" y="2692400"/>
          <p14:tracePt t="112174" x="7245350" y="2686050"/>
          <p14:tracePt t="112205" x="7245350" y="2679700"/>
          <p14:tracePt t="112237" x="7245350" y="2673350"/>
          <p14:tracePt t="112256" x="7251700" y="2667000"/>
          <p14:tracePt t="112271" x="7258050" y="2667000"/>
          <p14:tracePt t="112272" x="7264400" y="2660650"/>
          <p14:tracePt t="112309" x="7264400" y="2654300"/>
          <p14:tracePt t="112321" x="7264400" y="2647950"/>
          <p14:tracePt t="112322" x="7270750" y="2647950"/>
          <p14:tracePt t="112338" x="7277100" y="2641600"/>
          <p14:tracePt t="112355" x="7277100" y="2635250"/>
          <p14:tracePt t="112371" x="7283450" y="2622550"/>
          <p14:tracePt t="112390" x="7289800" y="2597150"/>
          <p14:tracePt t="112405" x="7296150" y="2590800"/>
          <p14:tracePt t="112422" x="7302500" y="2559050"/>
          <p14:tracePt t="112438" x="7308850" y="2546350"/>
          <p14:tracePt t="112438" x="7315200" y="2533650"/>
          <p14:tracePt t="112455" x="7315200" y="2520950"/>
          <p14:tracePt t="112471" x="7321550" y="2501900"/>
          <p14:tracePt t="112488" x="7321550" y="2489200"/>
          <p14:tracePt t="112505" x="7327900" y="2457450"/>
          <p14:tracePt t="112521" x="7327900" y="2451100"/>
          <p14:tracePt t="112539" x="7327900" y="2419350"/>
          <p14:tracePt t="112555" x="7327900" y="2393950"/>
          <p14:tracePt t="112572" x="7327900" y="2381250"/>
          <p14:tracePt t="112588" x="7327900" y="2355850"/>
          <p14:tracePt t="112605" x="7327900" y="2336800"/>
          <p14:tracePt t="112621" x="7308850" y="2298700"/>
          <p14:tracePt t="112638" x="7277100" y="2247900"/>
          <p14:tracePt t="112655" x="7258050" y="2222500"/>
          <p14:tracePt t="112671" x="7213600" y="2171700"/>
          <p14:tracePt t="112689" x="7188200" y="2139950"/>
          <p14:tracePt t="112705" x="7143750" y="2101850"/>
          <p14:tracePt t="112722" x="7099300" y="2070100"/>
          <p14:tracePt t="112738" x="7073900" y="2057400"/>
          <p14:tracePt t="112755" x="7035800" y="2044700"/>
          <p14:tracePt t="112771" x="7016750" y="2038350"/>
          <p14:tracePt t="112788" x="6985000" y="2032000"/>
          <p14:tracePt t="112805" x="6959600" y="2032000"/>
          <p14:tracePt t="112842" x="6946900" y="2032000"/>
          <p14:tracePt t="112854" x="6940550" y="2032000"/>
          <p14:tracePt t="112855" x="6934200" y="2032000"/>
          <p14:tracePt t="112872" x="6915150" y="2032000"/>
          <p14:tracePt t="112888" x="6896100" y="2044700"/>
          <p14:tracePt t="112905" x="6883400" y="2051050"/>
          <p14:tracePt t="112922" x="6858000" y="2057400"/>
          <p14:tracePt t="112938" x="6845300" y="2063750"/>
          <p14:tracePt t="112955" x="6813550" y="2082800"/>
          <p14:tracePt t="112971" x="6788150" y="2101850"/>
          <p14:tracePt t="112988" x="6769100" y="2114550"/>
          <p14:tracePt t="113005" x="6743700" y="2120900"/>
          <p14:tracePt t="113021" x="6737350" y="2127250"/>
          <p14:tracePt t="113038" x="6718300" y="2139950"/>
          <p14:tracePt t="113054" x="6711950" y="2146300"/>
          <p14:tracePt t="113072" x="6705600" y="2159000"/>
          <p14:tracePt t="113088" x="6699250" y="2165350"/>
          <p14:tracePt t="113105" x="6686550" y="2178050"/>
          <p14:tracePt t="113121" x="6673850" y="2190750"/>
          <p14:tracePt t="113138" x="6661150" y="2197100"/>
          <p14:tracePt t="113138" x="6648450" y="2209800"/>
          <p14:tracePt t="113155" x="6635750" y="2222500"/>
          <p14:tracePt t="113171" x="6610350" y="2241550"/>
          <p14:tracePt t="113188" x="6604000" y="2254250"/>
          <p14:tracePt t="113205" x="6584950" y="2279650"/>
          <p14:tracePt t="113222" x="6578600" y="2286000"/>
          <p14:tracePt t="113238" x="6572250" y="2298700"/>
          <p14:tracePt t="113255" x="6559550" y="2305050"/>
          <p14:tracePt t="113321" x="6559550" y="2311400"/>
          <p14:tracePt t="113353" x="6559550" y="2317750"/>
          <p14:tracePt t="113364" x="6553200" y="2324100"/>
          <p14:tracePt t="113384" x="6553200" y="2336800"/>
          <p14:tracePt t="113395" x="6553200" y="2349500"/>
          <p14:tracePt t="113414" x="6546850" y="2355850"/>
          <p14:tracePt t="113415" x="6546850" y="2374900"/>
          <p14:tracePt t="113421" x="6546850" y="2400300"/>
          <p14:tracePt t="113438" x="6540500" y="2413000"/>
          <p14:tracePt t="113455" x="6540500" y="2425700"/>
          <p14:tracePt t="113471" x="6540500" y="2438400"/>
          <p14:tracePt t="113488" x="6534150" y="2444750"/>
          <p14:tracePt t="113531" x="6534150" y="2451100"/>
          <p14:tracePt t="113540" x="6534150" y="2457450"/>
          <p14:tracePt t="113551" x="6534150" y="2463800"/>
          <p14:tracePt t="113571" x="6534150" y="2470150"/>
          <p14:tracePt t="113572" x="6534150" y="2489200"/>
          <p14:tracePt t="113588" x="6534150" y="2514600"/>
          <p14:tracePt t="113605" x="6540500" y="2527300"/>
          <p14:tracePt t="113621" x="6553200" y="2533650"/>
          <p14:tracePt t="113639" x="6559550" y="2540000"/>
          <p14:tracePt t="113655" x="6584950" y="2552700"/>
          <p14:tracePt t="113671" x="6616700" y="2565400"/>
          <p14:tracePt t="113688" x="6635750" y="2578100"/>
          <p14:tracePt t="113705" x="6686550" y="2597150"/>
          <p14:tracePt t="113722" x="6711950" y="2603500"/>
          <p14:tracePt t="113738" x="6756400" y="2622550"/>
          <p14:tracePt t="113755" x="6794500" y="2641600"/>
          <p14:tracePt t="113771" x="6813550" y="2647950"/>
          <p14:tracePt t="113788" x="6845300" y="2667000"/>
          <p14:tracePt t="113805" x="6870700" y="2673350"/>
          <p14:tracePt t="113821" x="6915150" y="2679700"/>
          <p14:tracePt t="113838" x="6985000" y="2686050"/>
          <p14:tracePt t="113855" x="7010400" y="2692400"/>
          <p14:tracePt t="113872" x="7067550" y="2692400"/>
          <p14:tracePt t="113889" x="7099300" y="2692400"/>
          <p14:tracePt t="113905" x="7150100" y="2686050"/>
          <p14:tracePt t="113921" x="7188200" y="2673350"/>
          <p14:tracePt t="113938" x="7200900" y="2667000"/>
          <p14:tracePt t="113955" x="7226300" y="2654300"/>
          <p14:tracePt t="113971" x="7232650" y="2647950"/>
          <p14:tracePt t="113988" x="7245350" y="2628900"/>
          <p14:tracePt t="114005" x="7258050" y="2616200"/>
          <p14:tracePt t="114005" x="7264400" y="2603500"/>
          <p14:tracePt t="114022" x="7277100" y="2597150"/>
          <p14:tracePt t="114038" x="7289800" y="2571750"/>
          <p14:tracePt t="114055" x="7302500" y="2559050"/>
          <p14:tracePt t="114071" x="7315200" y="2546350"/>
          <p14:tracePt t="114088" x="7321550" y="2533650"/>
          <p14:tracePt t="114105" x="7321550" y="2520950"/>
          <p14:tracePt t="114121" x="7321550" y="2501900"/>
          <p14:tracePt t="114138" x="7321550" y="2489200"/>
          <p14:tracePt t="114154" x="7321550" y="2463800"/>
          <p14:tracePt t="114172" x="7321550" y="2451100"/>
          <p14:tracePt t="114188" x="7321550" y="2432050"/>
          <p14:tracePt t="114205" x="7327900" y="2425700"/>
          <p14:tracePt t="114221" x="7327900" y="2419350"/>
          <p14:tracePt t="114238" x="7327900" y="2413000"/>
          <p14:tracePt t="114255" x="7327900" y="2400300"/>
          <p14:tracePt t="114271" x="7327900" y="2387600"/>
          <p14:tracePt t="114288" x="7327900" y="2362200"/>
          <p14:tracePt t="114305" x="7327900" y="2349500"/>
          <p14:tracePt t="114321" x="7327900" y="2317750"/>
          <p14:tracePt t="114338" x="7321550" y="2305050"/>
          <p14:tracePt t="114354" x="7315200" y="2273300"/>
          <p14:tracePt t="114372" x="7296150" y="2241550"/>
          <p14:tracePt t="114388" x="7283450" y="2228850"/>
          <p14:tracePt t="114406" x="7251700" y="2203450"/>
          <p14:tracePt t="114421" x="7232650" y="2190750"/>
          <p14:tracePt t="114438" x="7181850" y="2165350"/>
          <p14:tracePt t="114455" x="7131050" y="2139950"/>
          <p14:tracePt t="114471" x="7092950" y="2127250"/>
          <p14:tracePt t="114488" x="7029450" y="2108200"/>
          <p14:tracePt t="114505" x="6997700" y="2101850"/>
          <p14:tracePt t="114522" x="6953250" y="2089150"/>
          <p14:tracePt t="114538" x="6908800" y="2082800"/>
          <p14:tracePt t="114555" x="6883400" y="2082800"/>
          <p14:tracePt t="114572" x="6845300" y="2076450"/>
          <p14:tracePt t="114588" x="6819900" y="2076450"/>
          <p14:tracePt t="114605" x="6775450" y="2076450"/>
          <p14:tracePt t="114621" x="6737350" y="2089150"/>
          <p14:tracePt t="114638" x="6711950" y="2095500"/>
          <p14:tracePt t="114655" x="6673850" y="2108200"/>
          <p14:tracePt t="114672" x="6654800" y="2120900"/>
          <p14:tracePt t="114688" x="6616700" y="2133600"/>
          <p14:tracePt t="114705" x="6597650" y="2146300"/>
          <p14:tracePt t="114722" x="6584950" y="2152650"/>
          <p14:tracePt t="114738" x="6565900" y="2178050"/>
          <p14:tracePt t="114755" x="6546850" y="2197100"/>
          <p14:tracePt t="114771" x="6515100" y="2228850"/>
          <p14:tracePt t="114788" x="6489700" y="2254250"/>
          <p14:tracePt t="114805" x="6477000" y="2273300"/>
          <p14:tracePt t="114822" x="6451600" y="2305050"/>
          <p14:tracePt t="114838" x="6445250" y="2324100"/>
          <p14:tracePt t="114855" x="6438900" y="2343150"/>
          <p14:tracePt t="114872" x="6432550" y="2368550"/>
          <p14:tracePt t="114888" x="6426200" y="2374900"/>
          <p14:tracePt t="114905" x="6426200" y="2406650"/>
          <p14:tracePt t="114921" x="6426200" y="2413000"/>
          <p14:tracePt t="114938" x="6419850" y="2451100"/>
          <p14:tracePt t="114955" x="6419850" y="2476500"/>
          <p14:tracePt t="114972" x="6419850" y="2495550"/>
          <p14:tracePt t="114987" x="6419850" y="2508250"/>
          <p14:tracePt t="115004" x="6419850" y="2514600"/>
          <p14:tracePt t="115020" x="6419850" y="2520950"/>
          <p14:tracePt t="115037" x="6419850" y="2527300"/>
          <p14:tracePt t="115053" x="6432550" y="2540000"/>
          <p14:tracePt t="115071" x="6457950" y="2571750"/>
          <p14:tracePt t="115088" x="6483350" y="2584450"/>
          <p14:tracePt t="115105" x="6540500" y="2622550"/>
          <p14:tracePt t="115121" x="6610350" y="2647950"/>
          <p14:tracePt t="115138" x="6661150" y="2667000"/>
          <p14:tracePt t="115154" x="6762750" y="2686050"/>
          <p14:tracePt t="115172" x="6826250" y="2705100"/>
          <p14:tracePt t="115188" x="7004050" y="2724150"/>
          <p14:tracePt t="115205" x="7092950" y="2730500"/>
          <p14:tracePt t="115221" x="7264400" y="2749550"/>
          <p14:tracePt t="115238" x="7397750" y="2749550"/>
          <p14:tracePt t="115255" x="7429500" y="2749550"/>
          <p14:tracePt t="115271" x="7467600" y="2730500"/>
          <p14:tracePt t="115288" x="7480300" y="2717800"/>
          <p14:tracePt t="115304" x="7493000" y="2692400"/>
          <p14:tracePt t="115322" x="7499350" y="2667000"/>
          <p14:tracePt t="115338" x="7499350" y="2647950"/>
          <p14:tracePt t="115354" x="7505700" y="2622550"/>
          <p14:tracePt t="115372" x="7505700" y="2609850"/>
          <p14:tracePt t="115388" x="7505700" y="2578100"/>
          <p14:tracePt t="115406" x="7505700" y="2540000"/>
          <p14:tracePt t="115421" x="7505700" y="2533650"/>
          <p14:tracePt t="115438" x="7505700" y="2514600"/>
          <p14:tracePt t="115473" x="7505700" y="2508250"/>
          <p14:tracePt t="115545" x="7499350" y="2508250"/>
          <p14:tracePt t="115566" x="7493000" y="2508250"/>
          <p14:tracePt t="118936" x="7486650" y="2514600"/>
          <p14:tracePt t="118947" x="7486650" y="2520950"/>
          <p14:tracePt t="118963" x="7480300" y="2520950"/>
          <p14:tracePt t="118963" x="7473950" y="2527300"/>
          <p14:tracePt t="118988" x="7467600" y="2533650"/>
          <p14:tracePt t="118997" x="7454900" y="2546350"/>
          <p14:tracePt t="119008" x="7448550" y="2546350"/>
          <p14:tracePt t="119009" x="7435850" y="2552700"/>
          <p14:tracePt t="119021" x="7423150" y="2565400"/>
          <p14:tracePt t="119038" x="7397750" y="2584450"/>
          <p14:tracePt t="119055" x="7378700" y="2603500"/>
          <p14:tracePt t="119071" x="7366000" y="2603500"/>
          <p14:tracePt t="119088" x="7346950" y="2622550"/>
          <p14:tracePt t="119105" x="7334250" y="2641600"/>
          <p14:tracePt t="119121" x="7302500" y="2673350"/>
          <p14:tracePt t="119138" x="7270750" y="2711450"/>
          <p14:tracePt t="119154" x="7245350" y="2730500"/>
          <p14:tracePt t="119171" x="7207250" y="2762250"/>
          <p14:tracePt t="119188" x="7188200" y="2781300"/>
          <p14:tracePt t="119205" x="7156450" y="2800350"/>
          <p14:tracePt t="119221" x="7131050" y="2825750"/>
          <p14:tracePt t="119238" x="7118350" y="2838450"/>
          <p14:tracePt t="119255" x="7092950" y="2870200"/>
          <p14:tracePt t="119271" x="7080250" y="2876550"/>
          <p14:tracePt t="119288" x="7048500" y="2908300"/>
          <p14:tracePt t="119305" x="7016750" y="2946400"/>
          <p14:tracePt t="119321" x="6997700" y="2959100"/>
          <p14:tracePt t="119338" x="6959600" y="2990850"/>
          <p14:tracePt t="119355" x="6946900" y="3009900"/>
          <p14:tracePt t="119371" x="6915150" y="3028950"/>
          <p14:tracePt t="119388" x="6896100" y="3054350"/>
          <p14:tracePt t="119405" x="6883400" y="3073400"/>
          <p14:tracePt t="119422" x="6851650" y="3098800"/>
          <p14:tracePt t="119438" x="6838950" y="3117850"/>
          <p14:tracePt t="119455" x="6813550" y="3136900"/>
          <p14:tracePt t="119472" x="6794500" y="3162300"/>
          <p14:tracePt t="119488" x="6781800" y="3175000"/>
          <p14:tracePt t="119505" x="6756400" y="3200400"/>
          <p14:tracePt t="119521" x="6743700" y="3213100"/>
          <p14:tracePt t="119538" x="6724650" y="3244850"/>
          <p14:tracePt t="119555" x="6699250" y="3270250"/>
          <p14:tracePt t="119571" x="6686550" y="3276600"/>
          <p14:tracePt t="119588" x="6673850" y="3295650"/>
          <p14:tracePt t="119605" x="6667500" y="3302000"/>
          <p14:tracePt t="119621" x="6661150" y="3314700"/>
          <p14:tracePt t="119638" x="6648450" y="3321050"/>
          <p14:tracePt t="119656" x="6642100" y="3333750"/>
          <p14:tracePt t="119671" x="6623050" y="3340100"/>
          <p14:tracePt t="119688" x="6616700" y="3352800"/>
          <p14:tracePt t="119705" x="6610350" y="3365500"/>
          <p14:tracePt t="119721" x="6597650" y="3378200"/>
          <p14:tracePt t="119738" x="6597650" y="3390900"/>
          <p14:tracePt t="119755" x="6591300" y="3409950"/>
          <p14:tracePt t="119771" x="6584950" y="3422650"/>
          <p14:tracePt t="119788" x="6572250" y="3454400"/>
          <p14:tracePt t="119805" x="6565900" y="3473450"/>
          <p14:tracePt t="119821" x="6559550" y="3479800"/>
          <p14:tracePt t="119995" x="6565900" y="3479800"/>
          <p14:tracePt t="120006" x="6572250" y="3473450"/>
          <p14:tracePt t="120016" x="6584950" y="3467100"/>
          <p14:tracePt t="120026" x="6597650" y="3454400"/>
          <p14:tracePt t="120038" x="6616700" y="3454400"/>
          <p14:tracePt t="120039" x="6635750" y="3441700"/>
          <p14:tracePt t="120054" x="6667500" y="3422650"/>
          <p14:tracePt t="120072" x="6680200" y="3416300"/>
          <p14:tracePt t="120088" x="6705600" y="3397250"/>
          <p14:tracePt t="120105" x="6718300" y="3384550"/>
          <p14:tracePt t="120121" x="6737350" y="3371850"/>
          <p14:tracePt t="120138" x="6775450" y="3340100"/>
          <p14:tracePt t="120155" x="6807200" y="3321050"/>
          <p14:tracePt t="120171" x="6896100" y="3270250"/>
          <p14:tracePt t="120188" x="6965950" y="3232150"/>
          <p14:tracePt t="120205" x="7004050" y="3219450"/>
          <p14:tracePt t="120221" x="7048500" y="3206750"/>
          <p14:tracePt t="120238" x="7061200" y="3200400"/>
          <p14:tracePt t="120255" x="7073900" y="3194050"/>
          <p14:tracePt t="120271" x="7086600" y="3181350"/>
          <p14:tracePt t="120309" x="7092950" y="3175000"/>
          <p14:tracePt t="120310" x="7099300" y="3168650"/>
          <p14:tracePt t="120321" x="7105650" y="3162300"/>
          <p14:tracePt t="120338" x="7112000" y="3155950"/>
          <p14:tracePt t="120355" x="7131050" y="3136900"/>
          <p14:tracePt t="120371" x="7137400" y="3130550"/>
          <p14:tracePt t="120388" x="7162800" y="3098800"/>
          <p14:tracePt t="120404" x="7175500" y="3079750"/>
          <p14:tracePt t="120421" x="7207250" y="3048000"/>
          <p14:tracePt t="120438" x="7239000" y="3022600"/>
          <p14:tracePt t="120455" x="7245350" y="3009900"/>
          <p14:tracePt t="120471" x="7270750" y="2984500"/>
          <p14:tracePt t="120488" x="7283450" y="2971800"/>
          <p14:tracePt t="120505" x="7308850" y="2952750"/>
          <p14:tracePt t="120521" x="7321550" y="2933700"/>
          <p14:tracePt t="120521" x="7340600" y="2921000"/>
          <p14:tracePt t="120538" x="7359650" y="2901950"/>
          <p14:tracePt t="120555" x="7397750" y="2863850"/>
          <p14:tracePt t="120571" x="7410450" y="2844800"/>
          <p14:tracePt t="120588" x="7448550" y="2813050"/>
          <p14:tracePt t="120604" x="7467600" y="2794000"/>
          <p14:tracePt t="120622" x="7493000" y="2768600"/>
          <p14:tracePt t="120638" x="7518400" y="2730500"/>
          <p14:tracePt t="120654" x="7537450" y="2711450"/>
          <p14:tracePt t="120670" x="7562850" y="2667000"/>
          <p14:tracePt t="120688" x="7575550" y="2647950"/>
          <p14:tracePt t="120705" x="7594600" y="2597150"/>
          <p14:tracePt t="120721" x="7613650" y="2552700"/>
          <p14:tracePt t="120738" x="7626350" y="2527300"/>
          <p14:tracePt t="120755" x="7639050" y="2463800"/>
          <p14:tracePt t="120771" x="7651750" y="2432050"/>
          <p14:tracePt t="120788" x="7658100" y="2374900"/>
          <p14:tracePt t="120805" x="7658100" y="2311400"/>
          <p14:tracePt t="120821" x="7658100" y="2292350"/>
          <p14:tracePt t="120838" x="7639050" y="2235200"/>
          <p14:tracePt t="120855" x="7626350" y="2209800"/>
          <p14:tracePt t="120871" x="7594600" y="2159000"/>
          <p14:tracePt t="120888" x="7524750" y="2089150"/>
          <p14:tracePt t="120905" x="7486650" y="2057400"/>
          <p14:tracePt t="120921" x="7397750" y="1981200"/>
          <p14:tracePt t="120938" x="7359650" y="1943100"/>
          <p14:tracePt t="120955" x="7289800" y="1879600"/>
          <p14:tracePt t="120971" x="7239000" y="1841500"/>
          <p14:tracePt t="120988" x="7232650" y="1828800"/>
          <p14:tracePt t="121006" x="7200900" y="1816100"/>
          <p14:tracePt t="121021" x="7181850" y="1809750"/>
          <p14:tracePt t="121037" x="7124700" y="1797050"/>
          <p14:tracePt t="121055" x="7067550" y="1784350"/>
          <p14:tracePt t="121070" x="6934200" y="1752600"/>
          <p14:tracePt t="121087" x="6788150" y="1720850"/>
          <p14:tracePt t="121103" x="6731000" y="1708150"/>
          <p14:tracePt t="121120" x="6629400" y="1689100"/>
          <p14:tracePt t="121138" x="6584950" y="1689100"/>
          <p14:tracePt t="121155" x="6578600" y="1689100"/>
          <p14:tracePt t="121171" x="6546850" y="1695450"/>
          <p14:tracePt t="121188" x="6527800" y="1695450"/>
          <p14:tracePt t="121205" x="6483350" y="1720850"/>
          <p14:tracePt t="121221" x="6432550" y="1752600"/>
          <p14:tracePt t="121238" x="6407150" y="1765300"/>
          <p14:tracePt t="121254" x="6369050" y="1778000"/>
          <p14:tracePt t="121271" x="6362700" y="1778000"/>
          <p14:tracePt t="121288" x="6356350" y="1790700"/>
          <p14:tracePt t="121305" x="6350000" y="1797050"/>
          <p14:tracePt t="121305" x="6350000" y="1803400"/>
          <p14:tracePt t="121321" x="6350000" y="1816100"/>
          <p14:tracePt t="121338" x="6350000" y="1854200"/>
          <p14:tracePt t="121355" x="6350000" y="1879600"/>
          <p14:tracePt t="121372" x="6350000" y="1930400"/>
          <p14:tracePt t="121388" x="6350000" y="1955800"/>
          <p14:tracePt t="121403" x="6350000" y="1993900"/>
          <p14:tracePt t="121420" x="6350000" y="2032000"/>
          <p14:tracePt t="121438" x="6350000" y="2044700"/>
          <p14:tracePt t="121455" x="6350000" y="2082800"/>
          <p14:tracePt t="121471" x="6350000" y="2101850"/>
          <p14:tracePt t="121488" x="6362700" y="2133600"/>
          <p14:tracePt t="121506" x="6381750" y="2171700"/>
          <p14:tracePt t="121521" x="6388100" y="2190750"/>
          <p14:tracePt t="121538" x="6400800" y="2216150"/>
          <p14:tracePt t="121554" x="6407150" y="2228850"/>
          <p14:tracePt t="121571" x="6413500" y="2254250"/>
          <p14:tracePt t="121588" x="6419850" y="2260600"/>
          <p14:tracePt t="121604" x="6426200" y="2273300"/>
          <p14:tracePt t="121621" x="6445250" y="2292350"/>
          <p14:tracePt t="121638" x="6457950" y="2305050"/>
          <p14:tracePt t="121655" x="6483350" y="2336800"/>
          <p14:tracePt t="121671" x="6502400" y="2362200"/>
          <p14:tracePt t="121688" x="6508750" y="2374900"/>
          <p14:tracePt t="121705" x="6527800" y="2393950"/>
          <p14:tracePt t="121722" x="6527800" y="2400300"/>
          <p14:tracePt t="121738" x="6546850" y="2406650"/>
          <p14:tracePt t="121754" x="6559550" y="2425700"/>
          <p14:tracePt t="121770" x="6572250" y="2438400"/>
          <p14:tracePt t="121788" x="6597650" y="2451100"/>
          <p14:tracePt t="121805" x="6610350" y="2457450"/>
          <p14:tracePt t="121821" x="6629400" y="2470150"/>
          <p14:tracePt t="121838" x="6667500" y="2489200"/>
          <p14:tracePt t="121854" x="6692900" y="2501900"/>
          <p14:tracePt t="121871" x="6775450" y="2533650"/>
          <p14:tracePt t="121888" x="6832600" y="2546350"/>
          <p14:tracePt t="121905" x="6940550" y="2584450"/>
          <p14:tracePt t="121921" x="7023100" y="2616200"/>
          <p14:tracePt t="121938" x="7048500" y="2622550"/>
          <p14:tracePt t="121955" x="7086600" y="2635250"/>
          <p14:tracePt t="121971" x="7112000" y="2635250"/>
          <p14:tracePt t="121988" x="7188200" y="2635250"/>
          <p14:tracePt t="122006" x="7308850" y="2635250"/>
          <p14:tracePt t="122021" x="7372350" y="2635250"/>
          <p14:tracePt t="122038" x="7505700" y="2635250"/>
          <p14:tracePt t="122055" x="7550150" y="2635250"/>
          <p14:tracePt t="122071" x="7607300" y="2635250"/>
          <p14:tracePt t="122088" x="7651750" y="2635250"/>
          <p14:tracePt t="122105" x="7658100" y="2635250"/>
          <p14:tracePt t="122121" x="7689850" y="2635250"/>
          <p14:tracePt t="122138" x="7696200" y="2635250"/>
          <p14:tracePt t="122154" x="7715250" y="2628900"/>
          <p14:tracePt t="122171" x="7727950" y="2628900"/>
          <p14:tracePt t="122188" x="7734300" y="2628900"/>
          <p14:tracePt t="129626" x="7727950" y="2628900"/>
          <p14:tracePt t="129648" x="7727950" y="2622550"/>
          <p14:tracePt t="129664" x="7721600" y="2616200"/>
          <p14:tracePt t="129672" x="7715250" y="2609850"/>
          <p14:tracePt t="129689" x="7708900" y="2603500"/>
          <p14:tracePt t="129690" x="7696200" y="2597150"/>
          <p14:tracePt t="129706" x="7689850" y="2590800"/>
          <p14:tracePt t="129740" x="7683500" y="2584450"/>
          <p14:tracePt t="129761" x="7677150" y="2578100"/>
          <p14:tracePt t="129792" x="7677150" y="2571750"/>
          <p14:tracePt t="129802" x="7670800" y="2571750"/>
          <p14:tracePt t="129808" x="7670800" y="2565400"/>
          <p14:tracePt t="129823" x="7664450" y="2565400"/>
          <p14:tracePt t="129824" x="7658100" y="2565400"/>
          <p14:tracePt t="129926" x="7658100" y="2559050"/>
          <p14:tracePt t="129968" x="7658100" y="2552700"/>
          <p14:tracePt t="129978" x="7658100" y="2546350"/>
          <p14:tracePt t="129988" x="7651750" y="2546350"/>
          <p14:tracePt t="129998" x="7651750" y="2540000"/>
          <p14:tracePt t="130006" x="7639050" y="2533650"/>
          <p14:tracePt t="130022" x="7639050" y="2527300"/>
          <p14:tracePt t="130038" x="7632700" y="2527300"/>
          <p14:tracePt t="130056" x="7620000" y="2508250"/>
          <p14:tracePt t="130072" x="7620000" y="2501900"/>
          <p14:tracePt t="130089" x="7607300" y="2495550"/>
          <p14:tracePt t="130106" x="7607300" y="2489200"/>
          <p14:tracePt t="130124" x="7600950" y="2489200"/>
          <p14:tracePt t="130139" x="7588250" y="2476500"/>
          <p14:tracePt t="130156" x="7588250" y="2470150"/>
          <p14:tracePt t="130172" x="7575550" y="2457450"/>
          <p14:tracePt t="130188" x="7569200" y="2444750"/>
          <p14:tracePt t="130204" x="7556500" y="2413000"/>
          <p14:tracePt t="130221" x="7550150" y="2368550"/>
          <p14:tracePt t="130237" x="7543800" y="2349500"/>
          <p14:tracePt t="130255" x="7531100" y="2324100"/>
          <p14:tracePt t="130272" x="7524750" y="2305050"/>
          <p14:tracePt t="130288" x="7505700" y="2273300"/>
          <p14:tracePt t="130305" x="7493000" y="2247900"/>
          <p14:tracePt t="130322" x="7493000" y="2228850"/>
          <p14:tracePt t="130339" x="7480300" y="2203450"/>
          <p14:tracePt t="130356" x="7480300" y="2190750"/>
          <p14:tracePt t="130372" x="7461250" y="2152650"/>
          <p14:tracePt t="130389" x="7448550" y="2127250"/>
          <p14:tracePt t="130406" x="7435850" y="2114550"/>
          <p14:tracePt t="130422" x="7423150" y="2076450"/>
          <p14:tracePt t="130438" x="7416800" y="2057400"/>
          <p14:tracePt t="130455" x="7404100" y="2025650"/>
          <p14:tracePt t="130472" x="7397750" y="1987550"/>
          <p14:tracePt t="130489" x="7397750" y="1974850"/>
          <p14:tracePt t="130506" x="7391400" y="1962150"/>
          <p14:tracePt t="130522" x="7391400" y="1955800"/>
          <p14:tracePt t="130539" x="7385050" y="1949450"/>
          <p14:tracePt t="130556" x="7378700" y="1943100"/>
          <p14:tracePt t="130572" x="7378700" y="1936750"/>
          <p14:tracePt t="130589" x="7378700" y="1930400"/>
          <p14:tracePt t="130606" x="7372350" y="1924050"/>
          <p14:tracePt t="130623" x="7366000" y="1917700"/>
          <p14:tracePt t="130638" x="7359650" y="1905000"/>
          <p14:tracePt t="130686" x="7359650" y="1898650"/>
          <p14:tracePt t="130698" x="7359650" y="1892300"/>
          <p14:tracePt t="130717" x="7359650" y="1885950"/>
          <p14:tracePt t="130748" x="7353300" y="1885950"/>
          <p14:tracePt t="130789" x="7346950" y="1885950"/>
          <p14:tracePt t="130923" x="7340600" y="1885950"/>
          <p14:tracePt t="130933" x="7334250" y="1885950"/>
          <p14:tracePt t="130948" x="7327900" y="1879600"/>
          <p14:tracePt t="130975" x="7321550" y="1879600"/>
          <p14:tracePt t="130998" x="7315200" y="1879600"/>
          <p14:tracePt t="131139" x="7321550" y="1873250"/>
          <p14:tracePt t="131149" x="7321550" y="1866900"/>
          <p14:tracePt t="131170" x="7327900" y="1860550"/>
          <p14:tracePt t="131180" x="7327900" y="1847850"/>
          <p14:tracePt t="131191" x="7334250" y="1835150"/>
          <p14:tracePt t="131192" x="7334250" y="1822450"/>
          <p14:tracePt t="131206" x="7340600" y="1784350"/>
          <p14:tracePt t="131222" x="7340600" y="1765300"/>
          <p14:tracePt t="131239" x="7334250" y="1727200"/>
          <p14:tracePt t="131255" x="7334250" y="1708150"/>
          <p14:tracePt t="131272" x="7321550" y="1682750"/>
          <p14:tracePt t="131289" x="7315200" y="1670050"/>
          <p14:tracePt t="131306" x="7315200" y="1657350"/>
          <p14:tracePt t="131322" x="7308850" y="1625600"/>
          <p14:tracePt t="131338" x="7302500" y="1612900"/>
          <p14:tracePt t="131356" x="7283450" y="1587500"/>
          <p14:tracePt t="131372" x="7277100" y="1574800"/>
          <p14:tracePt t="131372" x="7270750" y="1562100"/>
          <p14:tracePt t="131389" x="7258050" y="1543050"/>
          <p14:tracePt t="131405" x="7239000" y="1517650"/>
          <p14:tracePt t="131422" x="7226300" y="1504950"/>
          <p14:tracePt t="131438" x="7200900" y="1473200"/>
          <p14:tracePt t="131456" x="7188200" y="1454150"/>
          <p14:tracePt t="131472" x="7169150" y="1422400"/>
          <p14:tracePt t="131489" x="7137400" y="1397000"/>
          <p14:tracePt t="131506" x="7118350" y="1384300"/>
          <p14:tracePt t="131522" x="7086600" y="1358900"/>
          <p14:tracePt t="131539" x="7073900" y="1346200"/>
          <p14:tracePt t="131556" x="7061200" y="1327150"/>
          <p14:tracePt t="131572" x="7035800" y="1301750"/>
          <p14:tracePt t="131589" x="7023100" y="1289050"/>
          <p14:tracePt t="131605" x="6985000" y="1263650"/>
          <p14:tracePt t="131622" x="6959600" y="1238250"/>
          <p14:tracePt t="131639" x="6883400" y="1187450"/>
          <p14:tracePt t="131656" x="6794500" y="1130300"/>
          <p14:tracePt t="131672" x="6750050" y="1117600"/>
          <p14:tracePt t="131689" x="6661150" y="1073150"/>
          <p14:tracePt t="131706" x="6629400" y="1060450"/>
          <p14:tracePt t="131722" x="6565900" y="1047750"/>
          <p14:tracePt t="131739" x="6515100" y="1028700"/>
          <p14:tracePt t="131755" x="6489700" y="1022350"/>
          <p14:tracePt t="131772" x="6445250" y="1003300"/>
          <p14:tracePt t="131789" x="6426200" y="996950"/>
          <p14:tracePt t="131804" x="6388100" y="977900"/>
          <p14:tracePt t="131821" x="6343650" y="965200"/>
          <p14:tracePt t="131839" x="6318250" y="958850"/>
          <p14:tracePt t="131856" x="6280150" y="946150"/>
          <p14:tracePt t="131872" x="6261100" y="939800"/>
          <p14:tracePt t="131889" x="6229350" y="933450"/>
          <p14:tracePt t="131906" x="6197600" y="920750"/>
          <p14:tracePt t="131922" x="6191250" y="914400"/>
          <p14:tracePt t="131939" x="6146800" y="895350"/>
          <p14:tracePt t="131955" x="6108700" y="889000"/>
          <p14:tracePt t="131972" x="6051550" y="869950"/>
          <p14:tracePt t="131989" x="6000750" y="857250"/>
          <p14:tracePt t="132006" x="5975350" y="857250"/>
          <p14:tracePt t="132022" x="5962650" y="850900"/>
          <p14:tracePt t="132149" x="5956300" y="844550"/>
          <p14:tracePt t="132169" x="5949950" y="838200"/>
          <p14:tracePt t="132180" x="5937250" y="838200"/>
          <p14:tracePt t="132191" x="5924550" y="831850"/>
          <p14:tracePt t="132191" x="5918200" y="831850"/>
          <p14:tracePt t="132205" x="5892800" y="825500"/>
          <p14:tracePt t="132222" x="5886450" y="825500"/>
          <p14:tracePt t="132239" x="5873750" y="819150"/>
          <p14:tracePt t="161830" x="5880100" y="819150"/>
          <p14:tracePt t="161851" x="5892800" y="819150"/>
          <p14:tracePt t="161861" x="5905500" y="819150"/>
          <p14:tracePt t="161866" x="5918200" y="819150"/>
          <p14:tracePt t="161874" x="5937250" y="819150"/>
          <p14:tracePt t="161890" x="5981700" y="819150"/>
          <p14:tracePt t="161907" x="6013450" y="819150"/>
          <p14:tracePt t="161924" x="6032500" y="819150"/>
          <p14:tracePt t="161940" x="6070600" y="819150"/>
          <p14:tracePt t="161957" x="6096000" y="819150"/>
          <p14:tracePt t="161974" x="6159500" y="825500"/>
          <p14:tracePt t="161990" x="6184900" y="831850"/>
          <p14:tracePt t="162007" x="6229350" y="838200"/>
          <p14:tracePt t="162024" x="6267450" y="850900"/>
          <p14:tracePt t="162040" x="6286500" y="857250"/>
          <p14:tracePt t="162057" x="6318250" y="863600"/>
          <p14:tracePt t="162073" x="6337300" y="863600"/>
          <p14:tracePt t="162090" x="6394450" y="889000"/>
          <p14:tracePt t="162108" x="6470650" y="908050"/>
          <p14:tracePt t="162123" x="6508750" y="920750"/>
          <p14:tracePt t="162140" x="6540500" y="933450"/>
          <p14:tracePt t="162157" x="6559550" y="939800"/>
          <p14:tracePt t="162174" x="6584950" y="946150"/>
          <p14:tracePt t="162190" x="6610350" y="952500"/>
          <p14:tracePt t="162207" x="6629400" y="952500"/>
          <p14:tracePt t="162224" x="6673850" y="958850"/>
          <p14:tracePt t="162240" x="6699250" y="965200"/>
          <p14:tracePt t="162257" x="6737350" y="971550"/>
          <p14:tracePt t="162274" x="6762750" y="977900"/>
          <p14:tracePt t="162291" x="6769100" y="984250"/>
          <p14:tracePt t="162307" x="6794500" y="984250"/>
          <p14:tracePt t="162324" x="6813550" y="984250"/>
          <p14:tracePt t="162340" x="6902450" y="984250"/>
          <p14:tracePt t="162357" x="7023100" y="984250"/>
          <p14:tracePt t="162374" x="7086600" y="996950"/>
          <p14:tracePt t="162390" x="7200900" y="1003300"/>
          <p14:tracePt t="162407" x="7232650" y="1003300"/>
          <p14:tracePt t="162424" x="7277100" y="1009650"/>
          <p14:tracePt t="162440" x="7315200" y="1016000"/>
          <p14:tracePt t="162457" x="7359650" y="1016000"/>
          <p14:tracePt t="162473" x="7467600" y="1028700"/>
          <p14:tracePt t="162490" x="7543800" y="1041400"/>
          <p14:tracePt t="162506" x="7708900" y="1066800"/>
          <p14:tracePt t="162524" x="7835900" y="1079500"/>
          <p14:tracePt t="162540" x="7867650" y="1092200"/>
          <p14:tracePt t="162557" x="7893050" y="1098550"/>
          <p14:tracePt t="162592" x="7899400" y="1098550"/>
          <p14:tracePt t="162612" x="7905750" y="1098550"/>
          <p14:tracePt t="162634" x="7912100" y="1098550"/>
          <p14:tracePt t="162644" x="7918450" y="1098550"/>
          <p14:tracePt t="162656" x="7924800" y="1098550"/>
          <p14:tracePt t="162665" x="7937500" y="1098550"/>
          <p14:tracePt t="162673" x="7962900" y="1085850"/>
          <p14:tracePt t="162690" x="7981950" y="1079500"/>
          <p14:tracePt t="162707" x="7988300" y="1073150"/>
          <p14:tracePt t="162724" x="8007350" y="1073150"/>
          <p14:tracePt t="162740" x="8013700" y="1066800"/>
          <p14:tracePt t="162756" x="8032750" y="1054100"/>
          <p14:tracePt t="162773" x="8045450" y="1054100"/>
          <p14:tracePt t="162773" x="8045450" y="1047750"/>
          <p14:tracePt t="162790" x="8051800" y="1047750"/>
          <p14:tracePt t="162806" x="8064500" y="1035050"/>
          <p14:tracePt t="162842" x="8070850" y="1035050"/>
          <p14:tracePt t="162844" x="8077200" y="1028700"/>
          <p14:tracePt t="162857" x="8096250" y="1009650"/>
          <p14:tracePt t="162874" x="8115300" y="1003300"/>
          <p14:tracePt t="162890" x="8166100" y="977900"/>
          <p14:tracePt t="162907" x="8204200" y="958850"/>
          <p14:tracePt t="162923" x="8280400" y="927100"/>
          <p14:tracePt t="162940" x="8318500" y="914400"/>
          <p14:tracePt t="162957" x="8362950" y="895350"/>
          <p14:tracePt t="162973" x="8382000" y="876300"/>
          <p14:tracePt t="162990" x="8388350" y="869950"/>
          <p14:tracePt t="163006" x="8401050" y="857250"/>
          <p14:tracePt t="163024" x="8407400" y="844550"/>
          <p14:tracePt t="163040" x="8420100" y="831850"/>
          <p14:tracePt t="163057" x="8432800" y="812800"/>
          <p14:tracePt t="163073" x="8445500" y="806450"/>
          <p14:tracePt t="163090" x="8458200" y="787400"/>
          <p14:tracePt t="163106" x="8458200" y="774700"/>
          <p14:tracePt t="163124" x="8464550" y="762000"/>
          <p14:tracePt t="163141" x="8464550" y="749300"/>
          <p14:tracePt t="163157" x="8464550" y="736600"/>
          <p14:tracePt t="163174" x="8464550" y="723900"/>
          <p14:tracePt t="163190" x="8464550" y="717550"/>
          <p14:tracePt t="163207" x="8464550" y="698500"/>
          <p14:tracePt t="163222" x="8464550" y="685800"/>
          <p14:tracePt t="163239" x="8464550" y="673100"/>
          <p14:tracePt t="163256" x="8464550" y="660400"/>
          <p14:tracePt t="163274" x="8464550" y="654050"/>
          <p14:tracePt t="163290" x="8451850" y="647700"/>
          <p14:tracePt t="163306" x="8432800" y="635000"/>
          <p14:tracePt t="163324" x="8413750" y="622300"/>
          <p14:tracePt t="163340" x="8382000" y="603250"/>
          <p14:tracePt t="163357" x="8375650" y="590550"/>
          <p14:tracePt t="163373" x="8343900" y="577850"/>
          <p14:tracePt t="163390" x="8312150" y="565150"/>
          <p14:tracePt t="163407" x="8305800" y="558800"/>
          <p14:tracePt t="163423" x="8267700" y="552450"/>
          <p14:tracePt t="163440" x="8242300" y="546100"/>
          <p14:tracePt t="163456" x="8197850" y="539750"/>
          <p14:tracePt t="163474" x="8153400" y="539750"/>
          <p14:tracePt t="163490" x="8134350" y="533400"/>
          <p14:tracePt t="163507" x="8108950" y="533400"/>
          <p14:tracePt t="163542" x="8102600" y="533400"/>
          <p14:tracePt t="163543" x="8096250" y="533400"/>
          <p14:tracePt t="163557" x="8089900" y="533400"/>
          <p14:tracePt t="163573" x="8077200" y="533400"/>
          <p14:tracePt t="163590" x="8051800" y="533400"/>
          <p14:tracePt t="163606" x="8032750" y="533400"/>
          <p14:tracePt t="163623" x="8013700" y="539750"/>
          <p14:tracePt t="163641" x="7994650" y="546100"/>
          <p14:tracePt t="163657" x="7988300" y="546100"/>
          <p14:tracePt t="163673" x="7981950" y="546100"/>
          <p14:tracePt t="163709" x="7975600" y="546100"/>
          <p14:tracePt t="163710" x="7975600" y="552450"/>
          <p14:tracePt t="163740" x="7969250" y="558800"/>
          <p14:tracePt t="163741" x="7962900" y="565150"/>
          <p14:tracePt t="163757" x="7956550" y="565150"/>
          <p14:tracePt t="163774" x="7956550" y="571500"/>
          <p14:tracePt t="163823" x="7956550" y="577850"/>
          <p14:tracePt t="163865" x="7950200" y="577850"/>
          <p14:tracePt t="163875" x="7950200" y="584200"/>
          <p14:tracePt t="163890" x="7943850" y="596900"/>
          <p14:tracePt t="163893" x="7943850" y="603250"/>
          <p14:tracePt t="163906" x="7937500" y="615950"/>
          <p14:tracePt t="163924" x="7937500" y="628650"/>
          <p14:tracePt t="163940" x="7937500" y="641350"/>
          <p14:tracePt t="163956" x="7931150" y="647700"/>
          <p14:tracePt t="163974" x="7931150" y="654050"/>
          <p14:tracePt t="163990" x="7931150" y="660400"/>
          <p14:tracePt t="164043" x="7931150" y="666750"/>
          <p14:tracePt t="164053" x="7931150" y="673100"/>
          <p14:tracePt t="164065" x="7924800" y="679450"/>
          <p14:tracePt t="164084" x="7924800" y="685800"/>
          <p14:tracePt t="164095" x="7924800" y="692150"/>
          <p14:tracePt t="164105" x="7918450" y="692150"/>
          <p14:tracePt t="164115" x="7918450" y="698500"/>
          <p14:tracePt t="164122" x="7918450" y="711200"/>
          <p14:tracePt t="164139" x="7918450" y="717550"/>
          <p14:tracePt t="164157" x="7918450" y="730250"/>
          <p14:tracePt t="164174" x="7918450" y="742950"/>
          <p14:tracePt t="164190" x="7912100" y="749300"/>
          <p14:tracePt t="164207" x="7912100" y="755650"/>
          <p14:tracePt t="164224" x="7912100" y="762000"/>
          <p14:tracePt t="164240" x="7912100" y="768350"/>
          <p14:tracePt t="164257" x="7912100" y="774700"/>
          <p14:tracePt t="164273" x="7912100" y="781050"/>
          <p14:tracePt t="164290" x="7912100" y="787400"/>
          <p14:tracePt t="164307" x="7912100" y="793750"/>
          <p14:tracePt t="164324" x="7912100" y="800100"/>
          <p14:tracePt t="164438" x="7912100" y="806450"/>
          <p14:tracePt t="164479" x="7912100" y="812800"/>
          <p14:tracePt t="164551" x="7912100" y="819150"/>
          <p14:tracePt t="164592" x="7912100" y="825500"/>
          <p14:tracePt t="164602" x="7912100" y="831850"/>
          <p14:tracePt t="164625" x="7912100" y="838200"/>
          <p14:tracePt t="164758" x="7912100" y="844550"/>
          <p14:tracePt t="164870" x="7912100" y="850900"/>
          <p14:tracePt t="164932" x="7912100" y="857250"/>
          <p14:tracePt t="164952" x="7912100" y="863600"/>
          <p14:tracePt t="164963" x="7912100" y="869950"/>
          <p14:tracePt t="165055" x="7912100" y="876300"/>
          <p14:tracePt t="165096" x="7912100" y="882650"/>
          <p14:tracePt t="165117" x="7918450" y="889000"/>
          <p14:tracePt t="165121" x="7924800" y="889000"/>
          <p14:tracePt t="165149" x="7931150" y="889000"/>
          <p14:tracePt t="165169" x="7937500" y="895350"/>
          <p14:tracePt t="165179" x="7937500" y="901700"/>
          <p14:tracePt t="165189" x="7943850" y="901700"/>
          <p14:tracePt t="165206" x="7950200" y="901700"/>
          <p14:tracePt t="165251" x="7956550" y="901700"/>
          <p14:tracePt t="165265" x="7962900" y="901700"/>
          <p14:tracePt t="165272" x="7962900" y="908050"/>
          <p14:tracePt t="165281" x="7975600" y="908050"/>
          <p14:tracePt t="165290" x="7994650" y="914400"/>
          <p14:tracePt t="165307" x="8020050" y="920750"/>
          <p14:tracePt t="165324" x="8026400" y="920750"/>
          <p14:tracePt t="165340" x="8032750" y="927100"/>
          <p14:tracePt t="165356" x="8039100" y="927100"/>
          <p14:tracePt t="165373" x="8045450" y="927100"/>
          <p14:tracePt t="165407" x="8051800" y="927100"/>
          <p14:tracePt t="165408" x="8058150" y="927100"/>
          <p14:tracePt t="165423" x="8070850" y="927100"/>
          <p14:tracePt t="165440" x="8077200" y="927100"/>
          <p14:tracePt t="165480" x="8083550" y="927100"/>
          <p14:tracePt t="165522" x="8096250" y="927100"/>
          <p14:tracePt t="165532" x="8102600" y="927100"/>
          <p14:tracePt t="165538" x="8108950" y="927100"/>
          <p14:tracePt t="165549" x="8128000" y="927100"/>
          <p14:tracePt t="165557" x="8134350" y="927100"/>
          <p14:tracePt t="165573" x="8159750" y="927100"/>
          <p14:tracePt t="165590" x="8178800" y="927100"/>
          <p14:tracePt t="165606" x="8191500" y="927100"/>
          <p14:tracePt t="165624" x="8204200" y="927100"/>
          <p14:tracePt t="165640" x="8210550" y="927100"/>
          <p14:tracePt t="165657" x="8223250" y="927100"/>
          <p14:tracePt t="165674" x="8229600" y="927100"/>
          <p14:tracePt t="165690" x="8235950" y="927100"/>
          <p14:tracePt t="165706" x="8248650" y="927100"/>
          <p14:tracePt t="165723" x="8255000" y="927100"/>
          <p14:tracePt t="165740" x="8274050" y="927100"/>
          <p14:tracePt t="165756" x="8280400" y="927100"/>
          <p14:tracePt t="165774" x="8286750" y="927100"/>
          <p14:tracePt t="165790" x="8293100" y="927100"/>
          <p14:tracePt t="165806" x="8299450" y="927100"/>
          <p14:tracePt t="165824" x="8305800" y="927100"/>
          <p14:tracePt t="165840" x="8312150" y="927100"/>
          <p14:tracePt t="165888" x="8318500" y="927100"/>
          <p14:tracePt t="165920" x="8324850" y="920750"/>
          <p14:tracePt t="165940" x="8324850" y="914400"/>
          <p14:tracePt t="165981" x="8324850" y="908050"/>
          <p14:tracePt t="166003" x="8324850" y="901700"/>
          <p14:tracePt t="166004" x="8331200" y="901700"/>
          <p14:tracePt t="166024" x="8331200" y="895350"/>
          <p14:tracePt t="166034" x="8331200" y="889000"/>
          <p14:tracePt t="166040" x="8331200" y="882650"/>
          <p14:tracePt t="166075" x="8331200" y="876300"/>
          <p14:tracePt t="166076" x="8331200" y="869950"/>
          <p14:tracePt t="166090" x="8331200" y="863600"/>
          <p14:tracePt t="166106" x="8331200" y="850900"/>
          <p14:tracePt t="166123" x="8331200" y="844550"/>
          <p14:tracePt t="166140" x="8331200" y="831850"/>
          <p14:tracePt t="166158" x="8331200" y="825500"/>
          <p14:tracePt t="166173" x="8331200" y="819150"/>
          <p14:tracePt t="166190" x="8331200" y="812800"/>
          <p14:tracePt t="166234" x="8331200" y="806450"/>
          <p14:tracePt t="166243" x="8331200" y="800100"/>
          <p14:tracePt t="166253" x="8331200" y="793750"/>
          <p14:tracePt t="166274" x="8331200" y="787400"/>
          <p14:tracePt t="166275" x="8331200" y="781050"/>
          <p14:tracePt t="166290" x="8324850" y="768350"/>
          <p14:tracePt t="166306" x="8324850" y="762000"/>
          <p14:tracePt t="166325" x="8324850" y="749300"/>
          <p14:tracePt t="166339" x="8318500" y="736600"/>
          <p14:tracePt t="166355" x="8312150" y="723900"/>
          <p14:tracePt t="166373" x="8299450" y="698500"/>
          <p14:tracePt t="166410" x="8299450" y="685800"/>
          <p14:tracePt t="166423" x="8299450" y="679450"/>
          <p14:tracePt t="166424" x="8293100" y="673100"/>
          <p14:tracePt t="166440" x="8293100" y="666750"/>
          <p14:tracePt t="166457" x="8280400" y="660400"/>
          <p14:tracePt t="166494" x="8280400" y="654050"/>
          <p14:tracePt t="166495" x="8274050" y="654050"/>
          <p14:tracePt t="166507" x="8267700" y="647700"/>
          <p14:tracePt t="166523" x="8261350" y="641350"/>
          <p14:tracePt t="166540" x="8248650" y="635000"/>
          <p14:tracePt t="166556" x="8242300" y="628650"/>
          <p14:tracePt t="166574" x="8235950" y="622300"/>
          <p14:tracePt t="166590" x="8229600" y="622300"/>
          <p14:tracePt t="166606" x="8223250" y="615950"/>
          <p14:tracePt t="166624" x="8210550" y="615950"/>
          <p14:tracePt t="166640" x="8197850" y="609600"/>
          <p14:tracePt t="166657" x="8178800" y="609600"/>
          <p14:tracePt t="166674" x="8166100" y="609600"/>
          <p14:tracePt t="166690" x="8147050" y="609600"/>
          <p14:tracePt t="166706" x="8134350" y="609600"/>
          <p14:tracePt t="166744" x="8128000" y="609600"/>
          <p14:tracePt t="166764" x="8121650" y="609600"/>
          <p14:tracePt t="166775" x="8115300" y="609600"/>
          <p14:tracePt t="166807" x="8108950" y="609600"/>
          <p14:tracePt t="166816" x="8102600" y="609600"/>
          <p14:tracePt t="166827" x="8096250" y="615950"/>
          <p14:tracePt t="166848" x="8089900" y="615950"/>
          <p14:tracePt t="166858" x="8077200" y="615950"/>
          <p14:tracePt t="166869" x="8077200" y="622300"/>
          <p14:tracePt t="166879" x="8051800" y="628650"/>
          <p14:tracePt t="166911" x="8039100" y="628650"/>
          <p14:tracePt t="166911" x="8032750" y="635000"/>
          <p14:tracePt t="166953" x="8026400" y="635000"/>
          <p14:tracePt t="166973" x="8020050" y="641350"/>
          <p14:tracePt t="166998" x="8020050" y="647700"/>
          <p14:tracePt t="167015" x="8020050" y="654050"/>
          <p14:tracePt t="167036" x="8020050" y="666750"/>
          <p14:tracePt t="167047" x="8020050" y="673100"/>
          <p14:tracePt t="167057" x="8013700" y="673100"/>
          <p14:tracePt t="167074" x="8013700" y="679450"/>
          <p14:tracePt t="167076" x="8001000" y="692150"/>
          <p14:tracePt t="167109" x="8001000" y="698500"/>
          <p14:tracePt t="167111" x="8001000" y="704850"/>
          <p14:tracePt t="167122" x="7994650" y="704850"/>
          <p14:tracePt t="167139" x="7994650" y="723900"/>
          <p14:tracePt t="167155" x="7988300" y="736600"/>
          <p14:tracePt t="167173" x="7988300" y="742950"/>
          <p14:tracePt t="167206" x="7988300" y="755650"/>
          <p14:tracePt t="167207" x="7988300" y="762000"/>
          <p14:tracePt t="167256" x="7988300" y="768350"/>
          <p14:tracePt t="167266" x="7988300" y="774700"/>
          <p14:tracePt t="167276" x="7988300" y="781050"/>
          <p14:tracePt t="167287" x="7994650" y="787400"/>
          <p14:tracePt t="167297" x="7994650" y="793750"/>
          <p14:tracePt t="167307" x="8007350" y="800100"/>
          <p14:tracePt t="167324" x="8013700" y="819150"/>
          <p14:tracePt t="167340" x="8020050" y="819150"/>
          <p14:tracePt t="167357" x="8032750" y="825500"/>
          <p14:tracePt t="167374" x="8032750" y="831850"/>
          <p14:tracePt t="167390" x="8064500" y="844550"/>
          <p14:tracePt t="167406" x="8096250" y="857250"/>
          <p14:tracePt t="167424" x="8128000" y="876300"/>
          <p14:tracePt t="167440" x="8178800" y="889000"/>
          <p14:tracePt t="167457" x="8204200" y="895350"/>
          <p14:tracePt t="167473" x="8229600" y="895350"/>
          <p14:tracePt t="167490" x="8248650" y="895350"/>
          <p14:tracePt t="167527" x="8255000" y="895350"/>
          <p14:tracePt t="167528" x="8261350" y="895350"/>
          <p14:tracePt t="167540" x="8267700" y="895350"/>
          <p14:tracePt t="167590" x="8274050" y="889000"/>
          <p14:tracePt t="167611" x="8280400" y="889000"/>
          <p14:tracePt t="167631" x="8280400" y="882650"/>
          <p14:tracePt t="167653" x="8280400" y="876300"/>
          <p14:tracePt t="167918" x="8280400" y="869950"/>
          <p14:tracePt t="167938" x="8274050" y="869950"/>
          <p14:tracePt t="167949" x="8274050" y="863600"/>
          <p14:tracePt t="167959" x="8267700" y="857250"/>
          <p14:tracePt t="167960" x="8255000" y="850900"/>
          <p14:tracePt t="167973" x="8242300" y="831850"/>
          <p14:tracePt t="167990" x="8229600" y="819150"/>
          <p14:tracePt t="168006" x="8216900" y="806450"/>
          <p14:tracePt t="168024" x="8210550" y="800100"/>
          <p14:tracePt t="168040" x="8204200" y="787400"/>
          <p14:tracePt t="168056" x="8191500" y="774700"/>
          <p14:tracePt t="168074" x="8191500" y="768350"/>
          <p14:tracePt t="168090" x="8185150" y="762000"/>
          <p14:tracePt t="168136" x="8185150" y="755650"/>
          <p14:tracePt t="168626" x="8185150" y="762000"/>
          <p14:tracePt t="168657" x="8185150" y="768350"/>
          <p14:tracePt t="168678" x="8185150" y="774700"/>
          <p14:tracePt t="168683" x="8185150" y="781050"/>
          <p14:tracePt t="168690" x="8185150" y="787400"/>
          <p14:tracePt t="168706" x="8197850" y="800100"/>
          <p14:tracePt t="168724" x="8210550" y="812800"/>
          <p14:tracePt t="168740" x="8223250" y="819150"/>
          <p14:tracePt t="168757" x="8242300" y="825500"/>
          <p14:tracePt t="168774" x="8255000" y="831850"/>
          <p14:tracePt t="168790" x="8280400" y="831850"/>
          <p14:tracePt t="168807" x="8293100" y="831850"/>
          <p14:tracePt t="168823" x="8299450" y="831850"/>
          <p14:tracePt t="169230" x="8293100" y="831850"/>
          <p14:tracePt t="169241" x="8286750" y="831850"/>
          <p14:tracePt t="169262" x="8274050" y="831850"/>
          <p14:tracePt t="169263" x="8255000" y="825500"/>
          <p14:tracePt t="169283" x="8229600" y="825500"/>
          <p14:tracePt t="169293" x="8166100" y="812800"/>
          <p14:tracePt t="169305" x="8115300" y="806450"/>
          <p14:tracePt t="169322" x="8039100" y="793750"/>
          <p14:tracePt t="169339" x="8001000" y="781050"/>
          <p14:tracePt t="169355" x="7912100" y="762000"/>
          <p14:tracePt t="169373" x="7791450" y="717550"/>
          <p14:tracePt t="169389" x="7715250" y="704850"/>
          <p14:tracePt t="169405" x="7537450" y="641350"/>
          <p14:tracePt t="169423" x="7346950" y="577850"/>
          <p14:tracePt t="169440" x="7283450" y="552450"/>
          <p14:tracePt t="169456" x="7188200" y="520700"/>
          <p14:tracePt t="169474" x="7162800" y="514350"/>
          <p14:tracePt t="169512" x="7162800" y="508000"/>
          <p14:tracePt t="169553" x="7162800" y="501650"/>
          <p14:tracePt t="169688" x="7162800" y="495300"/>
          <p14:tracePt t="169698" x="7175500" y="488950"/>
          <p14:tracePt t="169708" x="7194550" y="482600"/>
          <p14:tracePt t="169717" x="7207250" y="476250"/>
          <p14:tracePt t="169723" x="7239000" y="469900"/>
          <p14:tracePt t="169740" x="7258050" y="463550"/>
          <p14:tracePt t="169757" x="7289800" y="450850"/>
          <p14:tracePt t="169773" x="7296150" y="444500"/>
          <p14:tracePt t="169790" x="7308850" y="438150"/>
          <p14:tracePt t="169807" x="7308850" y="431800"/>
          <p14:tracePt t="169865" x="7308850" y="425450"/>
          <p14:tracePt t="169884" x="7308850" y="419100"/>
          <p14:tracePt t="169905" x="7308850" y="412750"/>
          <p14:tracePt t="169916" x="7308850" y="400050"/>
          <p14:tracePt t="169926" x="7308850" y="393700"/>
          <p14:tracePt t="169936" x="7308850" y="381000"/>
          <p14:tracePt t="169943" x="7308850" y="374650"/>
          <p14:tracePt t="169956" x="7308850" y="355600"/>
          <p14:tracePt t="169973" x="7289800" y="342900"/>
          <p14:tracePt t="169990" x="7283450" y="336550"/>
          <p14:tracePt t="170006" x="7251700" y="330200"/>
          <p14:tracePt t="170024" x="7239000" y="323850"/>
          <p14:tracePt t="170040" x="7207250" y="317500"/>
          <p14:tracePt t="170056" x="7169150" y="304800"/>
          <p14:tracePt t="170074" x="7150100" y="298450"/>
          <p14:tracePt t="170090" x="7118350" y="292100"/>
          <p14:tracePt t="170107" x="7099300" y="285750"/>
          <p14:tracePt t="170124" x="7080250" y="279400"/>
          <p14:tracePt t="170139" x="7061200" y="279400"/>
          <p14:tracePt t="170187" x="7054850" y="279400"/>
          <p14:tracePt t="170198" x="7048500" y="285750"/>
          <p14:tracePt t="170215" x="7048500" y="292100"/>
          <p14:tracePt t="170216" x="7042150" y="292100"/>
          <p14:tracePt t="170224" x="7042150" y="298450"/>
          <p14:tracePt t="170240" x="7042150" y="304800"/>
          <p14:tracePt t="170257" x="7029450" y="317500"/>
          <p14:tracePt t="170273" x="7029450" y="323850"/>
          <p14:tracePt t="170290" x="7016750" y="349250"/>
          <p14:tracePt t="170307" x="7010400" y="368300"/>
          <p14:tracePt t="170322" x="7004050" y="406400"/>
          <p14:tracePt t="170339" x="6997700" y="431800"/>
          <p14:tracePt t="170356" x="6991350" y="444500"/>
          <p14:tracePt t="170374" x="6991350" y="457200"/>
          <p14:tracePt t="170390" x="6985000" y="463550"/>
          <p14:tracePt t="170390" x="6985000" y="469900"/>
          <p14:tracePt t="170428" x="6985000" y="476250"/>
          <p14:tracePt t="170449" x="6985000" y="495300"/>
          <p14:tracePt t="170459" x="6985000" y="501650"/>
          <p14:tracePt t="170459" x="6985000" y="514350"/>
          <p14:tracePt t="170473" x="6985000" y="539750"/>
          <p14:tracePt t="170490" x="6985000" y="558800"/>
          <p14:tracePt t="170506" x="6985000" y="577850"/>
          <p14:tracePt t="170524" x="6991350" y="584200"/>
          <p14:tracePt t="170540" x="7004050" y="603250"/>
          <p14:tracePt t="170557" x="7010400" y="615950"/>
          <p14:tracePt t="170573" x="7042150" y="635000"/>
          <p14:tracePt t="170590" x="7080250" y="660400"/>
          <p14:tracePt t="170607" x="7105650" y="673100"/>
          <p14:tracePt t="170623" x="7150100" y="698500"/>
          <p14:tracePt t="170640" x="7181850" y="704850"/>
          <p14:tracePt t="170656" x="7232650" y="723900"/>
          <p14:tracePt t="170673" x="7277100" y="736600"/>
          <p14:tracePt t="170690" x="7296150" y="736600"/>
          <p14:tracePt t="170706" x="7321550" y="736600"/>
          <p14:tracePt t="170725" x="7334250" y="736600"/>
          <p14:tracePt t="170740" x="7346950" y="736600"/>
          <p14:tracePt t="170757" x="7359650" y="730250"/>
          <p14:tracePt t="170773" x="7359650" y="723900"/>
          <p14:tracePt t="170790" x="7359650" y="717550"/>
          <p14:tracePt t="170806" x="7366000" y="704850"/>
          <p14:tracePt t="170823" x="7372350" y="692150"/>
          <p14:tracePt t="170840" x="7372350" y="666750"/>
          <p14:tracePt t="170856" x="7378700" y="660400"/>
          <p14:tracePt t="170874" x="7378700" y="635000"/>
          <p14:tracePt t="170890" x="7378700" y="628650"/>
          <p14:tracePt t="170907" x="7385050" y="615950"/>
          <p14:tracePt t="170923" x="7385050" y="603250"/>
          <p14:tracePt t="170940" x="7385050" y="596900"/>
          <p14:tracePt t="174726" x="7385050" y="603250"/>
          <p14:tracePt t="174736" x="7378700" y="603250"/>
          <p14:tracePt t="174849" x="7378700" y="609600"/>
          <p14:tracePt t="175175" x="7378700" y="615950"/>
          <p14:tracePt t="175206" x="7378700" y="622300"/>
          <p14:tracePt t="175247" x="7378700" y="628650"/>
          <p14:tracePt t="175410" x="7372350" y="635000"/>
          <p14:tracePt t="175452" x="7372350" y="641350"/>
          <p14:tracePt t="175524" x="7372350" y="647700"/>
          <p14:tracePt t="175606" x="7372350" y="654050"/>
          <p14:tracePt t="175636" x="7372350" y="660400"/>
          <p14:tracePt t="175667" x="7372350" y="666750"/>
          <p14:tracePt t="175688" x="7366000" y="673100"/>
          <p14:tracePt t="175730" x="7366000" y="679450"/>
          <p14:tracePt t="175750" x="7366000" y="685800"/>
          <p14:tracePt t="175771" x="7366000" y="692150"/>
          <p14:tracePt t="175873" x="7359650" y="692150"/>
          <p14:tracePt t="175914" x="7353300" y="692150"/>
          <p14:tracePt t="175945" x="7353300" y="698500"/>
          <p14:tracePt t="175966" x="7353300" y="704850"/>
          <p14:tracePt t="175976" x="7353300" y="711200"/>
          <p14:tracePt t="175986" x="7353300" y="717550"/>
          <p14:tracePt t="175997" x="7353300" y="723900"/>
          <p14:tracePt t="176006" x="7353300" y="749300"/>
          <p14:tracePt t="176023" x="7353300" y="774700"/>
          <p14:tracePt t="176039" x="7353300" y="793750"/>
          <p14:tracePt t="176056" x="7346950" y="831850"/>
          <p14:tracePt t="176073" x="7346950" y="844550"/>
          <p14:tracePt t="176090" x="7346950" y="889000"/>
          <p14:tracePt t="176106" x="7346950" y="939800"/>
          <p14:tracePt t="176124" x="7346950" y="971550"/>
          <p14:tracePt t="176140" x="7346950" y="1047750"/>
          <p14:tracePt t="176155" x="7346950" y="1079500"/>
          <p14:tracePt t="176172" x="7346950" y="1149350"/>
          <p14:tracePt t="176189" x="7346950" y="1206500"/>
          <p14:tracePt t="176205" x="7346950" y="1231900"/>
          <p14:tracePt t="176222" x="7346950" y="1289050"/>
          <p14:tracePt t="176238" x="7346950" y="1327150"/>
          <p14:tracePt t="176255" x="7346950" y="1416050"/>
          <p14:tracePt t="176274" x="7346950" y="1524000"/>
          <p14:tracePt t="176290" x="7346950" y="1581150"/>
          <p14:tracePt t="176307" x="7346950" y="1708150"/>
          <p14:tracePt t="176323" x="7346950" y="1778000"/>
          <p14:tracePt t="176340" x="7346950" y="1930400"/>
          <p14:tracePt t="176357" x="7346950" y="2101850"/>
          <p14:tracePt t="176374" x="7346950" y="2184400"/>
          <p14:tracePt t="176390" x="7346950" y="2330450"/>
          <p14:tracePt t="176406" x="7346950" y="2381250"/>
          <p14:tracePt t="176406" x="7346950" y="2425700"/>
          <p14:tracePt t="176424" x="7346950" y="2470150"/>
          <p14:tracePt t="176439" x="7346950" y="2559050"/>
          <p14:tracePt t="176455" x="7334250" y="2616200"/>
          <p14:tracePt t="176473" x="7334250" y="2743200"/>
          <p14:tracePt t="176490" x="7334250" y="2819400"/>
          <p14:tracePt t="176506" x="7327900" y="2997200"/>
          <p14:tracePt t="176523" x="7327900" y="3136900"/>
          <p14:tracePt t="176540" x="7327900" y="3187700"/>
          <p14:tracePt t="176556" x="7327900" y="3276600"/>
          <p14:tracePt t="176574" x="7327900" y="3321050"/>
          <p14:tracePt t="176589" x="7327900" y="3397250"/>
          <p14:tracePt t="176606" x="7327900" y="3460750"/>
          <p14:tracePt t="176624" x="7327900" y="3492500"/>
          <p14:tracePt t="176640" x="7340600" y="3536950"/>
          <p14:tracePt t="176657" x="7346950" y="3543300"/>
          <p14:tracePt t="176673" x="7353300" y="3562350"/>
          <p14:tracePt t="176777" x="7359650" y="3562350"/>
          <p14:tracePt t="176870" x="7366000" y="3556000"/>
          <p14:tracePt t="176880" x="7366000" y="3549650"/>
          <p14:tracePt t="176891" x="7372350" y="3549650"/>
          <p14:tracePt t="176892" x="7372350" y="3543300"/>
          <p14:tracePt t="176906" x="7378700" y="3530600"/>
          <p14:tracePt t="176924" x="7385050" y="3517900"/>
          <p14:tracePt t="176939" x="7391400" y="3505200"/>
          <p14:tracePt t="176957" x="7397750" y="3492500"/>
          <p14:tracePt t="176973" x="7397750" y="3479800"/>
          <p14:tracePt t="176990" x="7397750" y="3473450"/>
          <p14:tracePt t="177026" x="7397750" y="3467100"/>
          <p14:tracePt t="177047" x="7397750" y="3460750"/>
          <p14:tracePt t="177068" x="7397750" y="3454400"/>
          <p14:tracePt t="177078" x="7397750" y="3448050"/>
          <p14:tracePt t="177089" x="7397750" y="3441700"/>
          <p14:tracePt t="177106" x="7397750" y="3435350"/>
          <p14:tracePt t="177109" x="7397750" y="3422650"/>
          <p14:tracePt t="177141" x="7397750" y="3416300"/>
          <p14:tracePt t="177142" x="7397750" y="3409950"/>
          <p14:tracePt t="177156" x="7397750" y="3403600"/>
          <p14:tracePt t="177173" x="7397750" y="3397250"/>
          <p14:tracePt t="177190" x="7397750" y="3384550"/>
          <p14:tracePt t="177206" x="7397750" y="3371850"/>
          <p14:tracePt t="177223" x="7397750" y="3352800"/>
          <p14:tracePt t="177240" x="7397750" y="3321050"/>
          <p14:tracePt t="177256" x="7397750" y="3314700"/>
          <p14:tracePt t="177274" x="7397750" y="3289300"/>
          <p14:tracePt t="177308" x="7397750" y="3282950"/>
          <p14:tracePt t="177309" x="7397750" y="3276600"/>
          <p14:tracePt t="177324" x="7391400" y="3270250"/>
          <p14:tracePt t="177341" x="7385050" y="3270250"/>
          <p14:tracePt t="177382" x="7378700" y="3263900"/>
          <p14:tracePt t="177392" x="7366000" y="3263900"/>
          <p14:tracePt t="177402" x="7359650" y="3257550"/>
          <p14:tracePt t="177412" x="7346950" y="3257550"/>
          <p14:tracePt t="177422" x="7315200" y="3244850"/>
          <p14:tracePt t="177440" x="7283450" y="3238500"/>
          <p14:tracePt t="177457" x="7264400" y="3238500"/>
          <p14:tracePt t="177472" x="7226300" y="3238500"/>
          <p14:tracePt t="177488" x="7207250" y="3238500"/>
          <p14:tracePt t="177505" x="7175500" y="3238500"/>
          <p14:tracePt t="177523" x="7162800" y="3238500"/>
          <p14:tracePt t="177540" x="7156450" y="3238500"/>
          <p14:tracePt t="177556" x="7131050" y="3238500"/>
          <p14:tracePt t="177573" x="7105650" y="3238500"/>
          <p14:tracePt t="177590" x="7086600" y="3238500"/>
          <p14:tracePt t="177607" x="7067550" y="3238500"/>
          <p14:tracePt t="177623" x="7054850" y="3238500"/>
          <p14:tracePt t="177639" x="7035800" y="3238500"/>
          <p14:tracePt t="177657" x="7023100" y="3238500"/>
          <p14:tracePt t="177673" x="7004050" y="3238500"/>
          <p14:tracePt t="177690" x="6978650" y="3238500"/>
          <p14:tracePt t="177706" x="6965950" y="3244850"/>
          <p14:tracePt t="177724" x="6934200" y="3257550"/>
          <p14:tracePt t="177739" x="6927850" y="3257550"/>
          <p14:tracePt t="177756" x="6908800" y="3270250"/>
          <p14:tracePt t="177773" x="6902450" y="3270250"/>
          <p14:tracePt t="177789" x="6896100" y="3270250"/>
          <p14:tracePt t="177806" x="6883400" y="3282950"/>
          <p14:tracePt t="177824" x="6870700" y="3282950"/>
          <p14:tracePt t="177840" x="6851650" y="3295650"/>
          <p14:tracePt t="177856" x="6826250" y="3295650"/>
          <p14:tracePt t="177873" x="6813550" y="3302000"/>
          <p14:tracePt t="177890" x="6794500" y="3308350"/>
          <p14:tracePt t="177906" x="6788150" y="3308350"/>
          <p14:tracePt t="177906" x="6775450" y="3314700"/>
          <p14:tracePt t="177924" x="6769100" y="3321050"/>
          <p14:tracePt t="177939" x="6750050" y="3327400"/>
          <p14:tracePt t="177957" x="6731000" y="3333750"/>
          <p14:tracePt t="177973" x="6692900" y="3346450"/>
          <p14:tracePt t="177990" x="6667500" y="3352800"/>
          <p14:tracePt t="178006" x="6635750" y="3365500"/>
          <p14:tracePt t="178023" x="6597650" y="3384550"/>
          <p14:tracePt t="178040" x="6584950" y="3390900"/>
          <p14:tracePt t="178056" x="6559550" y="3403600"/>
          <p14:tracePt t="178073" x="6540500" y="3409950"/>
          <p14:tracePt t="178090" x="6489700" y="3422650"/>
          <p14:tracePt t="178106" x="6438900" y="3441700"/>
          <p14:tracePt t="178123" x="6413500" y="3448050"/>
          <p14:tracePt t="178140" x="6362700" y="3467100"/>
          <p14:tracePt t="178156" x="6343650" y="3473450"/>
          <p14:tracePt t="178173" x="6305550" y="3486150"/>
          <p14:tracePt t="178190" x="6273800" y="3498850"/>
          <p14:tracePt t="178206" x="6248400" y="3505200"/>
          <p14:tracePt t="178223" x="6203950" y="3511550"/>
          <p14:tracePt t="178239" x="6178550" y="3517900"/>
          <p14:tracePt t="178256" x="6127750" y="3530600"/>
          <p14:tracePt t="178274" x="6057900" y="3556000"/>
          <p14:tracePt t="178290" x="6032500" y="3562350"/>
          <p14:tracePt t="178306" x="5962650" y="3581400"/>
          <p14:tracePt t="178323" x="5937250" y="3587750"/>
          <p14:tracePt t="178341" x="5880100" y="3600450"/>
          <p14:tracePt t="178356" x="5854700" y="3613150"/>
          <p14:tracePt t="178374" x="5842000" y="3619500"/>
          <p14:tracePt t="178405" x="5822950" y="3632200"/>
          <p14:tracePt t="178425" x="5816600" y="3638550"/>
          <p14:tracePt t="178435" x="5810250" y="3644900"/>
          <p14:tracePt t="178446" x="5803900" y="3651250"/>
          <p14:tracePt t="178455" x="5797550" y="3663950"/>
          <p14:tracePt t="178473" x="5791200" y="3670300"/>
          <p14:tracePt t="178489" x="5791200" y="3676650"/>
          <p14:tracePt t="178506" x="5784850" y="3689350"/>
          <p14:tracePt t="178525" x="5778500" y="3695700"/>
          <p14:tracePt t="178541" x="5778500" y="3714750"/>
          <p14:tracePt t="178557" x="5772150" y="3746500"/>
          <p14:tracePt t="178575" x="5772150" y="3752850"/>
          <p14:tracePt t="178590" x="5772150" y="3797300"/>
          <p14:tracePt t="178607" x="5772150" y="3829050"/>
          <p14:tracePt t="178624" x="5772150" y="3854450"/>
          <p14:tracePt t="178640" x="5772150" y="3892550"/>
          <p14:tracePt t="178657" x="5772150" y="3905250"/>
          <p14:tracePt t="178674" x="5772150" y="3937000"/>
          <p14:tracePt t="178691" x="5772150" y="3943350"/>
          <p14:tracePt t="178707" x="5772150" y="3956050"/>
          <p14:tracePt t="178724" x="5772150" y="3962400"/>
          <p14:tracePt t="178771" x="5772150" y="3968750"/>
          <p14:tracePt t="178781" x="5772150" y="3981450"/>
          <p14:tracePt t="178791" x="5772150" y="3987800"/>
          <p14:tracePt t="178807" x="5778500" y="3994150"/>
          <p14:tracePt t="178808" x="5784850" y="4013200"/>
          <p14:tracePt t="178824" x="5791200" y="4019550"/>
          <p14:tracePt t="178841" x="5797550" y="4025900"/>
          <p14:tracePt t="178926" x="5803900" y="4025900"/>
          <p14:tracePt t="179069" x="5803900" y="4032250"/>
          <p14:tracePt t="179090" x="5810250" y="4032250"/>
          <p14:tracePt t="183720" x="5810250" y="4038600"/>
          <p14:tracePt t="183740" x="5810250" y="4044950"/>
          <p14:tracePt t="183772" x="5803900" y="4057650"/>
          <p14:tracePt t="183776" x="5791200" y="4064000"/>
          <p14:tracePt t="183793" x="5784850" y="4070350"/>
          <p14:tracePt t="183804" x="5778500" y="4070350"/>
          <p14:tracePt t="183814" x="5772150" y="4076700"/>
          <p14:tracePt t="183824" x="5765800" y="4083050"/>
          <p14:tracePt t="183886" x="5759450" y="4089400"/>
          <p14:tracePt t="183909" x="5753100" y="4089400"/>
          <p14:tracePt t="183929" x="5746750" y="4089400"/>
          <p14:tracePt t="183940" x="5746750" y="4095750"/>
          <p14:tracePt t="183950" x="5746750" y="4102100"/>
          <p14:tracePt t="183960" x="5740400" y="4102100"/>
          <p14:tracePt t="183971" x="5740400" y="4108450"/>
          <p14:tracePt t="183974" x="5734050" y="4108450"/>
          <p14:tracePt t="183990" x="5727700" y="4114800"/>
          <p14:tracePt t="184007" x="5702300" y="4127500"/>
          <p14:tracePt t="184024" x="5695950" y="4133850"/>
          <p14:tracePt t="184040" x="5664200" y="4140200"/>
          <p14:tracePt t="184058" x="5651500" y="4140200"/>
          <p14:tracePt t="184074" x="5619750" y="4152900"/>
          <p14:tracePt t="184091" x="5581650" y="4159250"/>
          <p14:tracePt t="184107" x="5568950" y="4159250"/>
          <p14:tracePt t="184124" x="5537200" y="4165600"/>
          <p14:tracePt t="184140" x="5524500" y="4171950"/>
          <p14:tracePt t="184157" x="5499100" y="4178300"/>
          <p14:tracePt t="184174" x="5473700" y="4191000"/>
          <p14:tracePt t="184191" x="5467350" y="4191000"/>
          <p14:tracePt t="184207" x="5441950" y="4203700"/>
          <p14:tracePt t="184224" x="5429250" y="4210050"/>
          <p14:tracePt t="184241" x="5403850" y="4229100"/>
          <p14:tracePt t="184257" x="5384800" y="4235450"/>
          <p14:tracePt t="184274" x="5334000" y="4254500"/>
          <p14:tracePt t="184290" x="5270500" y="4273550"/>
          <p14:tracePt t="184307" x="5245100" y="4279900"/>
          <p14:tracePt t="184324" x="5149850" y="4305300"/>
          <p14:tracePt t="184340" x="5105400" y="4318000"/>
          <p14:tracePt t="184357" x="4991100" y="4349750"/>
          <p14:tracePt t="184374" x="4864100" y="4394200"/>
          <p14:tracePt t="184390" x="4806950" y="4413250"/>
          <p14:tracePt t="184407" x="4724400" y="4432300"/>
          <p14:tracePt t="184424" x="4679950" y="4445000"/>
          <p14:tracePt t="184441" x="4667250" y="4451350"/>
          <p14:tracePt t="184457" x="4629150" y="4464050"/>
          <p14:tracePt t="184474" x="4610100" y="4464050"/>
          <p14:tracePt t="184490" x="4572000" y="4476750"/>
          <p14:tracePt t="184508" x="4546600" y="4483100"/>
          <p14:tracePt t="184523" x="4502150" y="4495800"/>
          <p14:tracePt t="184539" x="4451350" y="4508500"/>
          <p14:tracePt t="184557" x="4432300" y="4514850"/>
          <p14:tracePt t="184574" x="4387850" y="4527550"/>
          <p14:tracePt t="184591" x="4368800" y="4533900"/>
          <p14:tracePt t="184607" x="4324350" y="4546600"/>
          <p14:tracePt t="184624" x="4279900" y="4559300"/>
          <p14:tracePt t="184640" x="4260850" y="4565650"/>
          <p14:tracePt t="184657" x="4222750" y="4578350"/>
          <p14:tracePt t="184674" x="4203700" y="4584700"/>
          <p14:tracePt t="184690" x="4159250" y="4591050"/>
          <p14:tracePt t="184707" x="4121150" y="4610100"/>
          <p14:tracePt t="184724" x="4108450" y="4616450"/>
          <p14:tracePt t="184741" x="4070350" y="4622800"/>
          <p14:tracePt t="184757" x="4057650" y="4629150"/>
          <p14:tracePt t="184774" x="4038600" y="4635500"/>
          <p14:tracePt t="184791" x="4013200" y="4654550"/>
          <p14:tracePt t="184807" x="4000500" y="4660900"/>
          <p14:tracePt t="184824" x="3987800" y="4667250"/>
          <p14:tracePt t="184840" x="3975100" y="4673600"/>
          <p14:tracePt t="184857" x="3968750" y="4679950"/>
          <p14:tracePt t="192652" x="3968750" y="4686300"/>
          <p14:tracePt t="192694" x="3968750" y="4692650"/>
          <p14:tracePt t="192704" x="3968750" y="4699000"/>
          <p14:tracePt t="192716" x="3968750" y="4705350"/>
          <p14:tracePt t="192725" x="3975100" y="4724400"/>
          <p14:tracePt t="192726" x="3987800" y="4743450"/>
          <p14:tracePt t="192740" x="4038600" y="4800600"/>
          <p14:tracePt t="192758" x="4064000" y="4832350"/>
          <p14:tracePt t="192773" x="4133850" y="4889500"/>
          <p14:tracePt t="192791" x="4171950" y="4914900"/>
          <p14:tracePt t="192807" x="4203700" y="4940300"/>
          <p14:tracePt t="192823" x="4216400" y="4946650"/>
          <p14:tracePt t="192841" x="4216400" y="4959350"/>
          <p14:tracePt t="192857" x="4229100" y="4965700"/>
          <p14:tracePt t="192874" x="4254500" y="4997450"/>
          <p14:tracePt t="192891" x="4267200" y="5010150"/>
          <p14:tracePt t="192907" x="4305300" y="5054600"/>
          <p14:tracePt t="192923" x="4330700" y="5080000"/>
          <p14:tracePt t="192941" x="4381500" y="5137150"/>
          <p14:tracePt t="192957" x="4425950" y="5187950"/>
          <p14:tracePt t="192974" x="4464050" y="5213350"/>
          <p14:tracePt t="192991" x="4540250" y="5238750"/>
          <p14:tracePt t="193007" x="4572000" y="5251450"/>
          <p14:tracePt t="193024" x="4629150" y="5264150"/>
          <p14:tracePt t="193042" x="4648200" y="5264150"/>
          <p14:tracePt t="193118" x="4660900" y="5264150"/>
          <p14:tracePt t="193128" x="4686300" y="5264150"/>
          <p14:tracePt t="193133" x="4705350" y="5264150"/>
          <p14:tracePt t="193141" x="4743450" y="5270500"/>
          <p14:tracePt t="193157" x="4819650" y="5276850"/>
          <p14:tracePt t="193174" x="4876800" y="5283200"/>
          <p14:tracePt t="193191" x="4895850" y="5283200"/>
          <p14:tracePt t="193253" x="4902200" y="5283200"/>
          <p14:tracePt t="193283" x="4914900" y="5276850"/>
          <p14:tracePt t="193294" x="4927600" y="5270500"/>
          <p14:tracePt t="193304" x="4940300" y="5264150"/>
          <p14:tracePt t="193314" x="4946650" y="5251450"/>
          <p14:tracePt t="193325" x="4965700" y="5226050"/>
          <p14:tracePt t="193341" x="4984750" y="5219700"/>
          <p14:tracePt t="193357" x="4984750" y="5213350"/>
          <p14:tracePt t="193374" x="4984750" y="5200650"/>
          <p14:tracePt t="193391" x="4984750" y="5194300"/>
          <p14:tracePt t="193407" x="4978400" y="5175250"/>
          <p14:tracePt t="193423" x="4965700" y="5156200"/>
          <p14:tracePt t="193440" x="4965700" y="5149850"/>
          <p14:tracePt t="193457" x="4953000" y="5137150"/>
          <p14:tracePt t="193473" x="4946650" y="5130800"/>
          <p14:tracePt t="193523" x="4940300" y="5130800"/>
          <p14:tracePt t="193533" x="4933950" y="5130800"/>
          <p14:tracePt t="193549" x="4927600" y="5124450"/>
          <p14:tracePt t="193550" x="4921250" y="5124450"/>
          <p14:tracePt t="193558" x="4908550" y="5124450"/>
          <p14:tracePt t="193573" x="4889500" y="5124450"/>
          <p14:tracePt t="193590" x="4876800" y="5124450"/>
          <p14:tracePt t="193607" x="4864100" y="5124450"/>
          <p14:tracePt t="193624" x="4857750" y="5124450"/>
          <p14:tracePt t="193658" x="4851400" y="5124450"/>
          <p14:tracePt t="193672" x="4845050" y="5124450"/>
          <p14:tracePt t="193690" x="4838700" y="5124450"/>
          <p14:tracePt t="193690" x="4832350" y="5124450"/>
          <p14:tracePt t="193707" x="4819650" y="5124450"/>
          <p14:tracePt t="193723" x="4800600" y="5124450"/>
          <p14:tracePt t="193740" x="4781550" y="5130800"/>
          <p14:tracePt t="193757" x="4756150" y="5137150"/>
          <p14:tracePt t="193774" x="4743450" y="5143500"/>
          <p14:tracePt t="194161" x="4756150" y="5143500"/>
          <p14:tracePt t="194172" x="4762500" y="5137150"/>
          <p14:tracePt t="194183" x="4768850" y="5130800"/>
          <p14:tracePt t="194192" x="4775200" y="5124450"/>
          <p14:tracePt t="194207" x="4787900" y="5111750"/>
          <p14:tracePt t="194208" x="4806950" y="5086350"/>
          <p14:tracePt t="194224" x="4826000" y="5067300"/>
          <p14:tracePt t="194240" x="4870450" y="4997450"/>
          <p14:tracePt t="194257" x="4908550" y="4953000"/>
          <p14:tracePt t="194273" x="4991100" y="4819650"/>
          <p14:tracePt t="194291" x="5099050" y="4667250"/>
          <p14:tracePt t="194307" x="5149850" y="4591050"/>
          <p14:tracePt t="194324" x="5257800" y="4438650"/>
          <p14:tracePt t="194341" x="5302250" y="4356100"/>
          <p14:tracePt t="194356" x="5397500" y="4216400"/>
          <p14:tracePt t="194376" x="5454650" y="4146550"/>
          <p14:tracePt t="194389" x="5556250" y="3994150"/>
          <p14:tracePt t="194406" x="5664200" y="3848100"/>
          <p14:tracePt t="194422" x="5721350" y="3778250"/>
          <p14:tracePt t="194439" x="5822950" y="3632200"/>
          <p14:tracePt t="194457" x="5930900" y="3486150"/>
          <p14:tracePt t="194474" x="5975350" y="3416300"/>
          <p14:tracePt t="194491" x="6064250" y="3276600"/>
          <p14:tracePt t="194507" x="6096000" y="3206750"/>
          <p14:tracePt t="194524" x="6172200" y="3073400"/>
          <p14:tracePt t="194541" x="6197600" y="3016250"/>
          <p14:tracePt t="194541" x="6223000" y="2959100"/>
          <p14:tracePt t="194558" x="6248400" y="2914650"/>
          <p14:tracePt t="194573" x="6286500" y="2825750"/>
          <p14:tracePt t="194590" x="6292850" y="2794000"/>
          <p14:tracePt t="194607" x="6324600" y="2717800"/>
          <p14:tracePt t="194623" x="6362700" y="2641600"/>
          <p14:tracePt t="194643" x="6381750" y="2603500"/>
          <p14:tracePt t="194656" x="6426200" y="2540000"/>
          <p14:tracePt t="194673" x="6451600" y="2501900"/>
          <p14:tracePt t="194691" x="6502400" y="2444750"/>
          <p14:tracePt t="194707" x="6515100" y="2425700"/>
          <p14:tracePt t="194723" x="6546850" y="2387600"/>
          <p14:tracePt t="194741" x="6584950" y="2343150"/>
          <p14:tracePt t="194757" x="6597650" y="2324100"/>
          <p14:tracePt t="194773" x="6629400" y="2292350"/>
          <p14:tracePt t="194791" x="6642100" y="2273300"/>
          <p14:tracePt t="194807" x="6667500" y="2260600"/>
          <p14:tracePt t="194824" x="6673850" y="2247900"/>
          <p14:tracePt t="194840" x="6680200" y="2241550"/>
          <p14:tracePt t="195085" x="6680200" y="2247900"/>
          <p14:tracePt t="195089" x="6667500" y="2260600"/>
          <p14:tracePt t="195107" x="6654800" y="2279650"/>
          <p14:tracePt t="195108" x="6635750" y="2298700"/>
          <p14:tracePt t="195123" x="6584950" y="2355850"/>
          <p14:tracePt t="195141" x="6521450" y="2425700"/>
          <p14:tracePt t="195157" x="6502400" y="2451100"/>
          <p14:tracePt t="195174" x="6445250" y="2514600"/>
          <p14:tracePt t="195190" x="6419850" y="2540000"/>
          <p14:tracePt t="195207" x="6369050" y="2609850"/>
          <p14:tracePt t="195224" x="6311900" y="2673350"/>
          <p14:tracePt t="195241" x="6286500" y="2705100"/>
          <p14:tracePt t="195257" x="6235700" y="2762250"/>
          <p14:tracePt t="195274" x="6216650" y="2781300"/>
          <p14:tracePt t="195291" x="6178550" y="2825750"/>
          <p14:tracePt t="195307" x="6159500" y="2844800"/>
          <p14:tracePt t="195307" x="6146800" y="2876550"/>
          <p14:tracePt t="195324" x="6127750" y="2895600"/>
          <p14:tracePt t="195340" x="6096000" y="2940050"/>
          <p14:tracePt t="195357" x="6076950" y="2959100"/>
          <p14:tracePt t="195373" x="6026150" y="3003550"/>
          <p14:tracePt t="195391" x="5975350" y="3060700"/>
          <p14:tracePt t="195407" x="5949950" y="3105150"/>
          <p14:tracePt t="195423" x="5867400" y="3181350"/>
          <p14:tracePt t="195441" x="5822950" y="3232150"/>
          <p14:tracePt t="195457" x="5715000" y="3352800"/>
          <p14:tracePt t="195474" x="5588000" y="3486150"/>
          <p14:tracePt t="195490" x="5524500" y="3568700"/>
          <p14:tracePt t="195507" x="5403850" y="3721100"/>
          <p14:tracePt t="195523" x="5340350" y="3790950"/>
          <p14:tracePt t="195541" x="5232400" y="3917950"/>
          <p14:tracePt t="195557" x="5149850" y="4032250"/>
          <p14:tracePt t="195574" x="5105400" y="4083050"/>
          <p14:tracePt t="195591" x="5048250" y="4184650"/>
          <p14:tracePt t="195607" x="5029200" y="4235450"/>
          <p14:tracePt t="195624" x="4984750" y="4337050"/>
          <p14:tracePt t="195641" x="4965700" y="4432300"/>
          <p14:tracePt t="195657" x="4946650" y="4470400"/>
          <p14:tracePt t="195672" x="4927600" y="4540250"/>
          <p14:tracePt t="195689" x="4921250" y="4578350"/>
          <p14:tracePt t="195707" x="4895850" y="4648200"/>
          <p14:tracePt t="195724" x="4876800" y="4718050"/>
          <p14:tracePt t="195741" x="4870450" y="4756150"/>
          <p14:tracePt t="195757" x="4851400" y="4819650"/>
          <p14:tracePt t="195773" x="4832350" y="4845050"/>
          <p14:tracePt t="195791" x="4813300" y="4895850"/>
          <p14:tracePt t="195807" x="4806950" y="4914900"/>
          <p14:tracePt t="195807" x="4800600" y="4940300"/>
          <p14:tracePt t="195824" x="4794250" y="4965700"/>
          <p14:tracePt t="195841" x="4787900" y="5010150"/>
          <p14:tracePt t="195857" x="4787900" y="5029200"/>
          <p14:tracePt t="195873" x="4781550" y="5073650"/>
          <p14:tracePt t="195891" x="4781550" y="5099050"/>
          <p14:tracePt t="195907" x="4781550" y="5149850"/>
          <p14:tracePt t="195923" x="4781550" y="5175250"/>
          <p14:tracePt t="195942" x="4781550" y="5187950"/>
          <p14:tracePt t="195958" x="4781550" y="5213350"/>
          <p14:tracePt t="195975" x="4781550" y="5226050"/>
          <p14:tracePt t="195992" x="4781550" y="5245100"/>
          <p14:tracePt t="196008" x="4781550" y="5264150"/>
          <p14:tracePt t="196025" x="4781550" y="5276850"/>
          <p14:tracePt t="196041" x="4781550" y="5289550"/>
          <p14:tracePt t="196058" x="4781550" y="5295900"/>
          <p14:tracePt t="196208" x="4781550" y="5302250"/>
          <p14:tracePt t="196565" x="4787900" y="5308600"/>
          <p14:tracePt t="196606" x="4787900" y="5314950"/>
          <p14:tracePt t="196647" x="4794250" y="5314950"/>
          <p14:tracePt t="196688" x="4800600" y="5314950"/>
          <p14:tracePt t="197443" x="4806950" y="5314950"/>
          <p14:tracePt t="197647" x="4813300" y="5314950"/>
          <p14:tracePt t="197689" x="4819650" y="5314950"/>
          <p14:tracePt t="198076" x="4819650" y="5308600"/>
          <p14:tracePt t="198097" x="4826000" y="5308600"/>
          <p14:tracePt t="198159" x="4832350" y="5308600"/>
          <p14:tracePt t="198183" x="4838700" y="5308600"/>
          <p14:tracePt t="198201" x="4845050" y="5308600"/>
          <p14:tracePt t="198272" x="4851400" y="5308600"/>
          <p14:tracePt t="198313" x="4857750" y="5314950"/>
          <p14:tracePt t="198417" x="4864100" y="5314950"/>
          <p14:tracePt t="198519" x="4870450" y="5314950"/>
          <p14:tracePt t="198560" x="4876800" y="5321300"/>
          <p14:tracePt t="198581" x="4876800" y="5327650"/>
          <p14:tracePt t="198591" x="4883150" y="5334000"/>
          <p14:tracePt t="198617" x="4889500" y="5334000"/>
          <p14:tracePt t="198624" x="4895850" y="5334000"/>
          <p14:tracePt t="198625" x="4895850" y="5340350"/>
          <p14:tracePt t="198665" x="4902200" y="5346700"/>
          <p14:tracePt t="198686" x="4908550" y="5346700"/>
          <p14:tracePt t="198706" x="4908550" y="5353050"/>
          <p14:tracePt t="198717" x="4914900" y="5353050"/>
          <p14:tracePt t="198737" x="4921250" y="5353050"/>
          <p14:tracePt t="198748" x="4927600" y="5353050"/>
          <p14:tracePt t="198758" x="4927600" y="5359400"/>
          <p14:tracePt t="198773" x="4933950" y="5359400"/>
          <p14:tracePt t="198774" x="4946650" y="5372100"/>
          <p14:tracePt t="198790" x="4959350" y="5372100"/>
          <p14:tracePt t="198808" x="4984750" y="5384800"/>
          <p14:tracePt t="198824" x="4991100" y="5384800"/>
          <p14:tracePt t="198841" x="5016500" y="5397500"/>
          <p14:tracePt t="198858" x="5035550" y="5403850"/>
          <p14:tracePt t="198874" x="5041900" y="5403850"/>
          <p14:tracePt t="198892" x="5054600" y="5410200"/>
          <p14:tracePt t="198908" x="5060950" y="5410200"/>
          <p14:tracePt t="198925" x="5073650" y="5422900"/>
          <p14:tracePt t="198941" x="5080000" y="5429250"/>
          <p14:tracePt t="198958" x="5092700" y="5429250"/>
          <p14:tracePt t="198974" x="5105400" y="5441950"/>
          <p14:tracePt t="198991" x="5124450" y="5448300"/>
          <p14:tracePt t="199008" x="5143500" y="5461000"/>
          <p14:tracePt t="199024" x="5156200" y="5467350"/>
          <p14:tracePt t="199397" x="5156200" y="5473700"/>
          <p14:tracePt t="199438" x="5162550" y="5480050"/>
          <p14:tracePt t="199448" x="5175250" y="5480050"/>
          <p14:tracePt t="199460" x="5200650" y="5480050"/>
          <p14:tracePt t="199460" x="5232400" y="5486400"/>
          <p14:tracePt t="199474" x="5340350" y="5492750"/>
          <p14:tracePt t="199491" x="5416550" y="5499100"/>
          <p14:tracePt t="199508" x="5613400" y="5524500"/>
          <p14:tracePt t="199524" x="5715000" y="5543550"/>
          <p14:tracePt t="199524" x="5822950" y="5562600"/>
          <p14:tracePt t="199542" x="5924550" y="5588000"/>
          <p14:tracePt t="199558" x="6102350" y="5645150"/>
          <p14:tracePt t="199575" x="6178550" y="5670550"/>
          <p14:tracePt t="199591" x="6280150" y="5695950"/>
          <p14:tracePt t="199608" x="6330950" y="5708650"/>
          <p14:tracePt t="199625" x="6394450" y="5715000"/>
          <p14:tracePt t="199641" x="6483350" y="5715000"/>
          <p14:tracePt t="199658" x="6540500" y="5715000"/>
          <p14:tracePt t="199674" x="6692900" y="5715000"/>
          <p14:tracePt t="199692" x="6775450" y="5715000"/>
          <p14:tracePt t="199708" x="6953250" y="5715000"/>
          <p14:tracePt t="199723" x="7029450" y="5715000"/>
          <p14:tracePt t="199740" x="7143750" y="5715000"/>
          <p14:tracePt t="199758" x="7200900" y="5708650"/>
          <p14:tracePt t="199775" x="7207250" y="5702300"/>
          <p14:tracePt t="199792" x="7213600" y="5670550"/>
          <p14:tracePt t="199808" x="7226300" y="5632450"/>
          <p14:tracePt t="199825" x="7232650" y="5626100"/>
          <p14:tracePt t="199841" x="7258050" y="5600700"/>
          <p14:tracePt t="199858" x="7264400" y="5588000"/>
          <p14:tracePt t="199874" x="7296150" y="5575300"/>
          <p14:tracePt t="199892" x="7327900" y="5562600"/>
          <p14:tracePt t="199908" x="7334250" y="5562600"/>
          <p14:tracePt t="199924" x="7359650" y="5556250"/>
          <p14:tracePt t="199941" x="7366000" y="5556250"/>
          <p14:tracePt t="199958" x="7391400" y="5549900"/>
          <p14:tracePt t="199974" x="7423150" y="5549900"/>
          <p14:tracePt t="199991" x="7448550" y="5549900"/>
          <p14:tracePt t="200008" x="7493000" y="5549900"/>
          <p14:tracePt t="200024" x="7518400" y="5556250"/>
          <p14:tracePt t="200042" x="7613650" y="5562600"/>
          <p14:tracePt t="200058" x="7740650" y="5581650"/>
          <p14:tracePt t="200075" x="7804150" y="5588000"/>
          <p14:tracePt t="200091" x="7924800" y="5600700"/>
          <p14:tracePt t="200108" x="7975600" y="5613400"/>
          <p14:tracePt t="200124" x="8013700" y="5619750"/>
          <p14:tracePt t="200189" x="8020050" y="5619750"/>
          <p14:tracePt t="200210" x="8032750" y="5619750"/>
          <p14:tracePt t="200220" x="8039100" y="5619750"/>
          <p14:tracePt t="200223" x="8051800" y="5619750"/>
          <p14:tracePt t="200242" x="8077200" y="5619750"/>
          <p14:tracePt t="200242" x="8089900" y="5619750"/>
          <p14:tracePt t="200258" x="8134350" y="5626100"/>
          <p14:tracePt t="200274" x="8153400" y="5626100"/>
          <p14:tracePt t="200291" x="8178800" y="5626100"/>
          <p14:tracePt t="200308" x="8185150" y="5626100"/>
          <p14:tracePt t="200346" x="8191500" y="5626100"/>
          <p14:tracePt t="200346" x="8191500" y="5619750"/>
          <p14:tracePt t="200378" x="8191500" y="5613400"/>
          <p14:tracePt t="200379" x="8197850" y="5613400"/>
          <p14:tracePt t="200391" x="8204200" y="5613400"/>
          <p14:tracePt t="200408" x="8210550" y="5600700"/>
          <p14:tracePt t="200425" x="8216900" y="5600700"/>
          <p14:tracePt t="200563" x="8216900" y="5594350"/>
          <p14:tracePt t="200573" x="8216900" y="5588000"/>
          <p14:tracePt t="200583" x="8223250" y="5581650"/>
          <p14:tracePt t="200594" x="8223250" y="5575300"/>
          <p14:tracePt t="200604" x="8223250" y="5568950"/>
          <p14:tracePt t="200608" x="8223250" y="5562600"/>
          <p14:tracePt t="200911" x="8223250" y="5568950"/>
          <p14:tracePt t="200932" x="8216900" y="5575300"/>
          <p14:tracePt t="200941" x="8216900" y="5581650"/>
          <p14:tracePt t="200958" x="8210550" y="5588000"/>
          <p14:tracePt t="200959" x="8204200" y="5594350"/>
          <p14:tracePt t="200975" x="8197850" y="5600700"/>
          <p14:tracePt t="200991" x="8185150" y="5613400"/>
          <p14:tracePt t="201007" x="8178800" y="5619750"/>
          <p14:tracePt t="201023" x="8166100" y="5645150"/>
          <p14:tracePt t="201040" x="8147050" y="5664200"/>
          <p14:tracePt t="201056" x="8140700" y="5676900"/>
          <p14:tracePt t="201074" x="8121650" y="5702300"/>
          <p14:tracePt t="201091" x="8115300" y="5715000"/>
          <p14:tracePt t="201108" x="8102600" y="5740400"/>
          <p14:tracePt t="201124" x="8070850" y="5772150"/>
          <p14:tracePt t="201142" x="8045450" y="5784850"/>
          <p14:tracePt t="201159" x="7969250" y="5810250"/>
          <p14:tracePt t="201174" x="7931150" y="5835650"/>
          <p14:tracePt t="201191" x="7829550" y="5867400"/>
          <p14:tracePt t="201207" x="7747000" y="5886450"/>
          <p14:tracePt t="201225" x="7721600" y="5905500"/>
          <p14:tracePt t="201241" x="7677150" y="5911850"/>
          <p14:tracePt t="201258" x="7658100" y="5918200"/>
          <p14:tracePt t="201274" x="7632700" y="5924550"/>
          <p14:tracePt t="201291" x="7594600" y="5937250"/>
          <p14:tracePt t="201308" x="7562850" y="5949950"/>
          <p14:tracePt t="201324" x="7480300" y="5975350"/>
          <p14:tracePt t="201342" x="7429500" y="5988050"/>
          <p14:tracePt t="201358" x="7340600" y="6013450"/>
          <p14:tracePt t="201375" x="7277100" y="6026150"/>
          <p14:tracePt t="201392" x="7251700" y="6032500"/>
          <p14:tracePt t="201408" x="7226300" y="6038850"/>
          <p14:tracePt t="201424" x="7219950" y="6038850"/>
          <p14:tracePt t="201441" x="7207250" y="6045200"/>
          <p14:tracePt t="201458" x="7181850" y="6057900"/>
          <p14:tracePt t="201474" x="7162800" y="6057900"/>
          <p14:tracePt t="201492" x="7143750" y="6070600"/>
          <p14:tracePt t="201508" x="7131050" y="6076950"/>
          <p14:tracePt t="201524" x="7118350" y="6083300"/>
          <p14:tracePt t="201619" x="7112000" y="6083300"/>
          <p14:tracePt t="201639" x="7105650" y="6083300"/>
          <p14:tracePt t="201681" x="7099300" y="6083300"/>
          <p14:tracePt t="201691" x="7092950" y="6083300"/>
          <p14:tracePt t="201712" x="7086600" y="6083300"/>
          <p14:tracePt t="201743" x="7086600" y="6076950"/>
          <p14:tracePt t="201825" x="7092950" y="6076950"/>
          <p14:tracePt t="201866" x="7099300" y="6076950"/>
          <p14:tracePt t="202102" x="7099300" y="6070600"/>
          <p14:tracePt t="202132" x="7099300" y="6064250"/>
          <p14:tracePt t="202163" x="7099300" y="6051550"/>
          <p14:tracePt t="202174" x="7099300" y="6045200"/>
          <p14:tracePt t="202194" x="7099300" y="6032500"/>
          <p14:tracePt t="202205" x="7099300" y="6019800"/>
          <p14:tracePt t="202212" x="7099300" y="6007100"/>
          <p14:tracePt t="202226" x="7099300" y="5994400"/>
          <p14:tracePt t="202240" x="7099300" y="5975350"/>
          <p14:tracePt t="202247" x="7118350" y="5949950"/>
          <p14:tracePt t="202258" x="7124700" y="5930900"/>
          <p14:tracePt t="202274" x="7143750" y="5899150"/>
          <p14:tracePt t="202292" x="7150100" y="5886450"/>
          <p14:tracePt t="202308" x="7162800" y="5867400"/>
          <p14:tracePt t="202325" x="7169150" y="5835650"/>
          <p14:tracePt t="202342" x="7169150" y="5829300"/>
          <p14:tracePt t="202358" x="7175500" y="5810250"/>
          <p14:tracePt t="202375" x="7181850" y="5803900"/>
          <p14:tracePt t="202391" x="7188200" y="5778500"/>
          <p14:tracePt t="202408" x="7194550" y="5746750"/>
          <p14:tracePt t="202424" x="7194550" y="5727700"/>
          <p14:tracePt t="202442" x="7200900" y="5683250"/>
          <p14:tracePt t="202458" x="7200900" y="5670550"/>
          <p14:tracePt t="202474" x="7200900" y="5632450"/>
          <p14:tracePt t="202492" x="7200900" y="5619750"/>
          <p14:tracePt t="202508" x="7200900" y="5600700"/>
          <p14:tracePt t="202524" x="7200900" y="5581650"/>
          <p14:tracePt t="202541" x="7200900" y="5568950"/>
          <p14:tracePt t="202558" x="7200900" y="5530850"/>
          <p14:tracePt t="202575" x="7200900" y="5486400"/>
          <p14:tracePt t="202592" x="7200900" y="5461000"/>
          <p14:tracePt t="202608" x="7200900" y="5422900"/>
          <p14:tracePt t="202624" x="7200900" y="5403850"/>
          <p14:tracePt t="202641" x="7200900" y="5359400"/>
          <p14:tracePt t="202658" x="7200900" y="5346700"/>
          <p14:tracePt t="202658" x="7200900" y="5327650"/>
          <p14:tracePt t="202676" x="7200900" y="5302250"/>
          <p14:tracePt t="202691" x="7200900" y="5270500"/>
          <p14:tracePt t="202708" x="7200900" y="5251450"/>
          <p14:tracePt t="202725" x="7200900" y="5213350"/>
          <p14:tracePt t="202742" x="7200900" y="5207000"/>
          <p14:tracePt t="202757" x="7200900" y="5181600"/>
          <p14:tracePt t="202773" x="7200900" y="5175250"/>
          <p14:tracePt t="202790" x="7188200" y="5149850"/>
          <p14:tracePt t="202807" x="7175500" y="5130800"/>
          <p14:tracePt t="202823" x="7175500" y="5118100"/>
          <p14:tracePt t="202840" x="7162800" y="5105400"/>
          <p14:tracePt t="202857" x="7150100" y="5080000"/>
          <p14:tracePt t="202875" x="7143750" y="5067300"/>
          <p14:tracePt t="202891" x="7131050" y="5035550"/>
          <p14:tracePt t="202908" x="7118350" y="5016500"/>
          <p14:tracePt t="202924" x="7092950" y="4984750"/>
          <p14:tracePt t="202941" x="7067550" y="4959350"/>
          <p14:tracePt t="202958" x="7054850" y="4946650"/>
          <p14:tracePt t="202974" x="7035800" y="4921250"/>
          <p14:tracePt t="202992" x="7023100" y="4914900"/>
          <p14:tracePt t="203008" x="7004050" y="4908550"/>
          <p14:tracePt t="203025" x="6972300" y="4902200"/>
          <p14:tracePt t="203041" x="6959600" y="4895850"/>
          <p14:tracePt t="203058" x="6946900" y="4889500"/>
          <p14:tracePt t="203074" x="6934200" y="4883150"/>
          <p14:tracePt t="203091" x="6908800" y="4864100"/>
          <p14:tracePt t="203108" x="6883400" y="4857750"/>
          <p14:tracePt t="203124" x="6864350" y="4851400"/>
          <p14:tracePt t="203141" x="6838950" y="4845050"/>
          <p14:tracePt t="203157" x="6819900" y="4845050"/>
          <p14:tracePt t="203174" x="6788150" y="4838700"/>
          <p14:tracePt t="203193" x="6750050" y="4832350"/>
          <p14:tracePt t="203208" x="6737350" y="4826000"/>
          <p14:tracePt t="203224" x="6711950" y="4819650"/>
          <p14:tracePt t="203241" x="6692900" y="4813300"/>
          <p14:tracePt t="203258" x="6648450" y="4813300"/>
          <p14:tracePt t="203274" x="6610350" y="4813300"/>
          <p14:tracePt t="203292" x="6584950" y="4813300"/>
          <p14:tracePt t="203307" x="6527800" y="4813300"/>
          <p14:tracePt t="203324" x="6502400" y="4813300"/>
          <p14:tracePt t="203342" x="6464300" y="4813300"/>
          <p14:tracePt t="203358" x="6445250" y="4813300"/>
          <p14:tracePt t="203374" x="6400800" y="4813300"/>
          <p14:tracePt t="203391" x="6362700" y="4813300"/>
          <p14:tracePt t="203408" x="6343650" y="4813300"/>
          <p14:tracePt t="203424" x="6305550" y="4813300"/>
          <p14:tracePt t="203441" x="6280150" y="4813300"/>
          <p14:tracePt t="203457" x="6223000" y="4813300"/>
          <p14:tracePt t="203474" x="6172200" y="4813300"/>
          <p14:tracePt t="203492" x="6140450" y="4813300"/>
          <p14:tracePt t="203507" x="6089650" y="4813300"/>
          <p14:tracePt t="203525" x="6076950" y="4813300"/>
          <p14:tracePt t="203541" x="6038850" y="4813300"/>
          <p14:tracePt t="203558" x="6007100" y="4813300"/>
          <p14:tracePt t="203574" x="5988050" y="4813300"/>
          <p14:tracePt t="203592" x="5943600" y="4813300"/>
          <p14:tracePt t="203607" x="5930900" y="4813300"/>
          <p14:tracePt t="203624" x="5880100" y="4813300"/>
          <p14:tracePt t="203642" x="5842000" y="4819650"/>
          <p14:tracePt t="203658" x="5829300" y="4826000"/>
          <p14:tracePt t="203674" x="5797550" y="4838700"/>
          <p14:tracePt t="203692" x="5784850" y="4838700"/>
          <p14:tracePt t="203708" x="5765800" y="4851400"/>
          <p14:tracePt t="203724" x="5740400" y="4870450"/>
          <p14:tracePt t="203741" x="5727700" y="4876800"/>
          <p14:tracePt t="203758" x="5702300" y="4889500"/>
          <p14:tracePt t="203773" x="5689600" y="4895850"/>
          <p14:tracePt t="203791" x="5676900" y="4908550"/>
          <p14:tracePt t="203808" x="5657850" y="4921250"/>
          <p14:tracePt t="203825" x="5657850" y="4927600"/>
          <p14:tracePt t="203841" x="5645150" y="4933950"/>
          <p14:tracePt t="203858" x="5638800" y="4940300"/>
          <p14:tracePt t="203874" x="5632450" y="4953000"/>
          <p14:tracePt t="203891" x="5619750" y="4965700"/>
          <p14:tracePt t="203908" x="5613400" y="4972050"/>
          <p14:tracePt t="203924" x="5594350" y="4991100"/>
          <p14:tracePt t="203942" x="5588000" y="5003800"/>
          <p14:tracePt t="203957" x="5581650" y="5022850"/>
          <p14:tracePt t="203974" x="5562600" y="5041900"/>
          <p14:tracePt t="203992" x="5556250" y="5054600"/>
          <p14:tracePt t="204008" x="5549900" y="5073650"/>
          <p14:tracePt t="204024" x="5543550" y="5080000"/>
          <p14:tracePt t="204041" x="5530850" y="5092700"/>
          <p14:tracePt t="204057" x="5530850" y="5099050"/>
          <p14:tracePt t="204073" x="5530850" y="5111750"/>
          <p14:tracePt t="204090" x="5524500" y="5124450"/>
          <p14:tracePt t="204107" x="5524500" y="5137150"/>
          <p14:tracePt t="204124" x="5511800" y="5162550"/>
          <p14:tracePt t="204142" x="5499100" y="5187950"/>
          <p14:tracePt t="204157" x="5492750" y="5200650"/>
          <p14:tracePt t="204174" x="5492750" y="5219700"/>
          <p14:tracePt t="204191" x="5492750" y="5232400"/>
          <p14:tracePt t="204209" x="5486400" y="5251450"/>
          <p14:tracePt t="204224" x="5486400" y="5276850"/>
          <p14:tracePt t="204241" x="5486400" y="5302250"/>
          <p14:tracePt t="204258" x="5486400" y="5340350"/>
          <p14:tracePt t="204274" x="5486400" y="5365750"/>
          <p14:tracePt t="204291" x="5486400" y="5403850"/>
          <p14:tracePt t="204307" x="5486400" y="5422900"/>
          <p14:tracePt t="204307" x="5486400" y="5441950"/>
          <p14:tracePt t="204325" x="5486400" y="5454650"/>
          <p14:tracePt t="204341" x="5486400" y="5480050"/>
          <p14:tracePt t="204357" x="5486400" y="5486400"/>
          <p14:tracePt t="204374" x="5486400" y="5505450"/>
          <p14:tracePt t="204391" x="5486400" y="5511800"/>
          <p14:tracePt t="204408" x="5486400" y="5537200"/>
          <p14:tracePt t="204424" x="5492750" y="5556250"/>
          <p14:tracePt t="204442" x="5499100" y="5575300"/>
          <p14:tracePt t="204458" x="5499100" y="5588000"/>
          <p14:tracePt t="204474" x="5499100" y="5600700"/>
          <p14:tracePt t="204491" x="5499100" y="5607050"/>
          <p14:tracePt t="204507" x="5499100" y="5619750"/>
          <p14:tracePt t="204544" x="5499100" y="5626100"/>
          <p14:tracePt t="204545" x="5499100" y="5632450"/>
          <p14:tracePt t="204557" x="5499100" y="5638800"/>
          <p14:tracePt t="204659" x="5499100" y="5645150"/>
          <p14:tracePt t="204679" x="5499100" y="5651500"/>
          <p14:tracePt t="204701" x="5499100" y="5657850"/>
          <p14:tracePt t="204711" x="5499100" y="5664200"/>
          <p14:tracePt t="204724" x="5499100" y="5670550"/>
          <p14:tracePt t="204725" x="5499100" y="5676900"/>
          <p14:tracePt t="204741" x="5499100" y="5695950"/>
          <p14:tracePt t="204758" x="5505450" y="5702300"/>
          <p14:tracePt t="204775" x="5505450" y="5708650"/>
          <p14:tracePt t="204792" x="5511800" y="5721350"/>
          <p14:tracePt t="204806" x="5511800" y="5727700"/>
          <p14:tracePt t="204824" x="5518150" y="5740400"/>
          <p14:tracePt t="204841" x="5524500" y="5753100"/>
          <p14:tracePt t="204858" x="5524500" y="5759450"/>
          <p14:tracePt t="204874" x="5530850" y="5772150"/>
          <p14:tracePt t="204891" x="5530850" y="5784850"/>
          <p14:tracePt t="204908" x="5537200" y="5797550"/>
          <p14:tracePt t="204924" x="5543550" y="5822950"/>
          <p14:tracePt t="204941" x="5549900" y="5829300"/>
          <p14:tracePt t="204958" x="5556250" y="5854700"/>
          <p14:tracePt t="204974" x="5562600" y="5867400"/>
          <p14:tracePt t="204991" x="5568950" y="5880100"/>
          <p14:tracePt t="205008" x="5575300" y="5892800"/>
          <p14:tracePt t="205008" x="5581650" y="5899150"/>
          <p14:tracePt t="205024" x="5588000" y="5905500"/>
          <p14:tracePt t="205041" x="5594350" y="5924550"/>
          <p14:tracePt t="205058" x="5594350" y="5930900"/>
          <p14:tracePt t="205074" x="5600700" y="5949950"/>
          <p14:tracePt t="205092" x="5607050" y="5975350"/>
          <p14:tracePt t="205108" x="5619750" y="6013450"/>
          <p14:tracePt t="205124" x="5638800" y="6057900"/>
          <p14:tracePt t="205141" x="5651500" y="6083300"/>
          <p14:tracePt t="205158" x="5670550" y="6134100"/>
          <p14:tracePt t="205175" x="5689600" y="6153150"/>
          <p14:tracePt t="205191" x="5695950" y="6165850"/>
          <p14:tracePt t="205209" x="5702300" y="6191250"/>
          <p14:tracePt t="205224" x="5708650" y="6191250"/>
          <p14:tracePt t="205242" x="5727700" y="6210300"/>
          <p14:tracePt t="205257" x="5727700" y="6216650"/>
          <p14:tracePt t="205274" x="5746750" y="6223000"/>
          <p14:tracePt t="205291" x="5759450" y="6248400"/>
          <p14:tracePt t="205308" x="5765800" y="6267450"/>
          <p14:tracePt t="205324" x="5791200" y="6299200"/>
          <p14:tracePt t="205341" x="5803900" y="6318250"/>
          <p14:tracePt t="205358" x="5822950" y="6350000"/>
          <p14:tracePt t="205374" x="5842000" y="6375400"/>
          <p14:tracePt t="205391" x="5848350" y="6375400"/>
          <p14:tracePt t="205408" x="5867400" y="6394450"/>
          <p14:tracePt t="205424" x="5880100" y="6394450"/>
          <p14:tracePt t="205458" x="5911850" y="6394450"/>
          <p14:tracePt t="205458" x="5930900" y="6394450"/>
          <p14:tracePt t="205474" x="5937250" y="6388100"/>
          <p14:tracePt t="205491" x="5943600" y="6381750"/>
          <p14:tracePt t="205508" x="5949950" y="6381750"/>
          <p14:tracePt t="205524" x="5956300" y="6381750"/>
          <p14:tracePt t="205541" x="5988050" y="6381750"/>
          <p14:tracePt t="205558" x="6007100" y="6388100"/>
          <p14:tracePt t="205574" x="6045200" y="6400800"/>
          <p14:tracePt t="205591" x="6070600" y="6407150"/>
          <p14:tracePt t="205608" x="6115050" y="6419850"/>
          <p14:tracePt t="205624" x="6146800" y="6432550"/>
          <p14:tracePt t="205641" x="6153150" y="6432550"/>
          <p14:tracePt t="205658" x="6178550" y="6438900"/>
          <p14:tracePt t="205674" x="6191250" y="6438900"/>
          <p14:tracePt t="205691" x="6235700" y="6445250"/>
          <p14:tracePt t="205708" x="6286500" y="6445250"/>
          <p14:tracePt t="205725" x="6311900" y="6445250"/>
          <p14:tracePt t="205742" x="6343650" y="6445250"/>
          <p14:tracePt t="205757" x="6362700" y="6445250"/>
          <p14:tracePt t="205775" x="6400800" y="6445250"/>
          <p14:tracePt t="205792" x="6451600" y="6438900"/>
          <p14:tracePt t="205808" x="6483350" y="6432550"/>
          <p14:tracePt t="205823" x="6553200" y="6426200"/>
          <p14:tracePt t="205840" x="6578600" y="6419850"/>
          <p14:tracePt t="205858" x="6616700" y="6407150"/>
          <p14:tracePt t="205874" x="6635750" y="6388100"/>
          <p14:tracePt t="205892" x="6648450" y="6369050"/>
          <p14:tracePt t="205907" x="6673850" y="6337300"/>
          <p14:tracePt t="205924" x="6686550" y="6318250"/>
          <p14:tracePt t="205941" x="6711950" y="6286500"/>
          <p14:tracePt t="205957" x="6731000" y="6261100"/>
          <p14:tracePt t="205975" x="6737350" y="6254750"/>
          <p14:tracePt t="205992" x="6743700" y="6223000"/>
          <p14:tracePt t="206008" x="6743700" y="6203950"/>
          <p14:tracePt t="206024" x="6762750" y="6146800"/>
          <p14:tracePt t="206042" x="6775450" y="6108700"/>
          <p14:tracePt t="206058" x="6800850" y="6045200"/>
          <p14:tracePt t="206074" x="6826250" y="5994400"/>
          <p14:tracePt t="206092" x="6838950" y="5969000"/>
          <p14:tracePt t="206108" x="6851650" y="5918200"/>
          <p14:tracePt t="206125" x="6858000" y="5892800"/>
          <p14:tracePt t="206141" x="6877050" y="5810250"/>
          <p14:tracePt t="206158" x="6896100" y="5740400"/>
          <p14:tracePt t="206174" x="6908800" y="5702300"/>
          <p14:tracePt t="206192" x="6921500" y="5638800"/>
          <p14:tracePt t="206208" x="6927850" y="5613400"/>
          <p14:tracePt t="206208" x="6934200" y="5588000"/>
          <p14:tracePt t="206225" x="6934200" y="5556250"/>
          <p14:tracePt t="206241" x="6940550" y="5499100"/>
          <p14:tracePt t="206258" x="6940550" y="5467350"/>
          <p14:tracePt t="206275" x="6940550" y="5384800"/>
          <p14:tracePt t="206291" x="6940550" y="5353050"/>
          <p14:tracePt t="206308" x="6940550" y="5276850"/>
          <p14:tracePt t="206325" x="6940550" y="5226050"/>
          <p14:tracePt t="206341" x="6940550" y="5200650"/>
          <p14:tracePt t="206358" x="6934200" y="5175250"/>
          <p14:tracePt t="206374" x="6927850" y="5162550"/>
          <p14:tracePt t="206374" x="6921500" y="5156200"/>
          <p14:tracePt t="206392" x="6908800" y="5149850"/>
          <p14:tracePt t="206408" x="6902450" y="5137150"/>
          <p14:tracePt t="206424" x="6896100" y="5137150"/>
          <p14:tracePt t="206441" x="6883400" y="5130800"/>
          <p14:tracePt t="206457" x="6877050" y="5124450"/>
          <p14:tracePt t="206474" x="6858000" y="5111750"/>
          <p14:tracePt t="206491" x="6826250" y="5099050"/>
          <p14:tracePt t="206508" x="6807200" y="5092700"/>
          <p14:tracePt t="206524" x="6775450" y="5080000"/>
          <p14:tracePt t="206542" x="6750050" y="5073650"/>
          <p14:tracePt t="206558" x="6718300" y="5073650"/>
          <p14:tracePt t="206574" x="6705600" y="5092700"/>
          <p14:tracePt t="206591" x="6692900" y="5105400"/>
          <p14:tracePt t="206608" x="6686550" y="5130800"/>
          <p14:tracePt t="206625" x="6686550" y="5137150"/>
          <p14:tracePt t="206641" x="6680200" y="5149850"/>
          <p14:tracePt t="206684" x="6680200" y="5156200"/>
          <p14:tracePt t="206757" x="6667500" y="5156200"/>
          <p14:tracePt t="206767" x="6642100" y="5156200"/>
          <p14:tracePt t="206778" x="6591300" y="5156200"/>
          <p14:tracePt t="206778" x="6515100" y="5156200"/>
          <p14:tracePt t="206791" x="6229350" y="5143500"/>
          <p14:tracePt t="206811" x="5994400" y="5105400"/>
          <p14:tracePt t="206824" x="5695950" y="5060950"/>
          <p14:tracePt t="206840" x="5111750" y="4946650"/>
          <p14:tracePt t="206857" x="4635500" y="4826000"/>
          <p14:tracePt t="206874" x="4438650" y="4787900"/>
          <p14:tracePt t="206891" x="4165600" y="4737100"/>
          <p14:tracePt t="206908" x="4070350" y="4730750"/>
          <p14:tracePt t="206924" x="3879850" y="4711700"/>
          <p14:tracePt t="206941" x="3740150" y="4711700"/>
          <p14:tracePt t="206957" x="3676650" y="4711700"/>
          <p14:tracePt t="206975" x="3600450" y="4711700"/>
          <p14:tracePt t="206991" x="3575050" y="4711700"/>
          <p14:tracePt t="206991" x="3556000" y="4711700"/>
          <p14:tracePt t="207008" x="3536950" y="4718050"/>
          <p14:tracePt t="207024" x="3517900" y="4737100"/>
          <p14:tracePt t="207041" x="3486150" y="4756150"/>
          <p14:tracePt t="207061" x="3479800" y="4768850"/>
          <p14:tracePt t="207073" x="3467100" y="4781550"/>
          <p14:tracePt t="207090" x="3454400" y="4794250"/>
          <p14:tracePt t="207106" x="3441700" y="4800600"/>
          <p14:tracePt t="207225" x="3454400" y="4800600"/>
          <p14:tracePt t="207235" x="3473450" y="4800600"/>
          <p14:tracePt t="207246" x="3511550" y="4800600"/>
          <p14:tracePt t="207256" x="3556000" y="4800600"/>
          <p14:tracePt t="207266" x="3606800" y="4800600"/>
          <p14:tracePt t="207273" x="3740150" y="4800600"/>
          <p14:tracePt t="207291" x="3803650" y="4800600"/>
          <p14:tracePt t="207291" x="3848100" y="4800600"/>
          <p14:tracePt t="207308" x="3879850" y="4800600"/>
          <p14:tracePt t="207324" x="3917950" y="4794250"/>
          <p14:tracePt t="207341" x="3930650" y="4787900"/>
          <p14:tracePt t="207358" x="3949700" y="4775200"/>
          <p14:tracePt t="207374" x="3994150" y="4762500"/>
          <p14:tracePt t="207407" x="4013200" y="4749800"/>
          <p14:tracePt t="207408" x="4064000" y="4737100"/>
          <p14:tracePt t="207424" x="4083050" y="4730750"/>
          <p14:tracePt t="207441" x="4095750" y="4724400"/>
          <p14:tracePt t="207458" x="4102100" y="4718050"/>
          <p14:tracePt t="207556" x="4095750" y="4718050"/>
          <p14:tracePt t="207577" x="4083050" y="4718050"/>
          <p14:tracePt t="207587" x="4076700" y="4718050"/>
          <p14:tracePt t="207598" x="4070350" y="4718050"/>
          <p14:tracePt t="207608" x="4051300" y="4724400"/>
          <p14:tracePt t="207624" x="4032250" y="4730750"/>
          <p14:tracePt t="207625" x="4000500" y="4743450"/>
          <p14:tracePt t="207641" x="3987800" y="4749800"/>
          <p14:tracePt t="207658" x="3943350" y="4756150"/>
          <p14:tracePt t="207674" x="3892550" y="4768850"/>
          <p14:tracePt t="207692" x="3873500" y="4775200"/>
          <p14:tracePt t="207707" x="3841750" y="4787900"/>
          <p14:tracePt t="207725" x="3816350" y="4794250"/>
          <p14:tracePt t="207742" x="3778250" y="4806950"/>
          <p14:tracePt t="207758" x="3752850" y="4826000"/>
          <p14:tracePt t="207774" x="3733800" y="4838700"/>
          <p14:tracePt t="207791" x="3695700" y="4857750"/>
          <p14:tracePt t="207808" x="3676650" y="4870450"/>
          <p14:tracePt t="207825" x="3632200" y="4876800"/>
          <p14:tracePt t="207841" x="3600450" y="4889500"/>
          <p14:tracePt t="207857" x="3581400" y="4895850"/>
          <p14:tracePt t="207874" x="3543300" y="4908550"/>
          <p14:tracePt t="207892" x="3536950" y="4914900"/>
          <p14:tracePt t="207907" x="3511550" y="4933950"/>
          <p14:tracePt t="207925" x="3498850" y="4946650"/>
          <p14:tracePt t="207941" x="3492500" y="4953000"/>
          <p14:tracePt t="207958" x="3467100" y="4972050"/>
          <p14:tracePt t="207974" x="3460750" y="4978400"/>
          <p14:tracePt t="207991" x="3429000" y="5003800"/>
          <p14:tracePt t="208008" x="3390900" y="5029200"/>
          <p14:tracePt t="208024" x="3371850" y="5041900"/>
          <p14:tracePt t="208041" x="3346450" y="5060950"/>
          <p14:tracePt t="208057" x="3340100" y="5073650"/>
          <p14:tracePt t="208074" x="3314700" y="5099050"/>
          <p14:tracePt t="208091" x="3302000" y="5111750"/>
          <p14:tracePt t="208107" x="3289300" y="5124450"/>
          <p14:tracePt t="208124" x="3270250" y="5149850"/>
          <p14:tracePt t="208141" x="3263900" y="5156200"/>
          <p14:tracePt t="208158" x="3257550" y="5168900"/>
          <p14:tracePt t="208174" x="3251200" y="5175250"/>
          <p14:tracePt t="208232" x="3251200" y="5168900"/>
          <p14:tracePt t="208241" x="3251200" y="5156200"/>
          <p14:tracePt t="208259" x="3251200" y="5149850"/>
          <p14:tracePt t="208261" x="3251200" y="5130800"/>
          <p14:tracePt t="208274" x="3251200" y="5086350"/>
          <p14:tracePt t="208291" x="3263900" y="5041900"/>
          <p14:tracePt t="208308" x="3270250" y="5003800"/>
          <p14:tracePt t="208324" x="3295650" y="4921250"/>
          <p14:tracePt t="208341" x="3308350" y="4876800"/>
          <p14:tracePt t="208357" x="3340100" y="4768850"/>
          <p14:tracePt t="208374" x="3365500" y="4667250"/>
          <p14:tracePt t="208391" x="3378200" y="4622800"/>
          <p14:tracePt t="208407" x="3397250" y="4552950"/>
          <p14:tracePt t="208425" x="3403600" y="4502150"/>
          <p14:tracePt t="208441" x="3403600" y="4438650"/>
          <p14:tracePt t="208458" x="3409950" y="4381500"/>
          <p14:tracePt t="208474" x="3409950" y="4343400"/>
          <p14:tracePt t="208491" x="3409950" y="4286250"/>
          <p14:tracePt t="208507" x="3409950" y="4267200"/>
          <p14:tracePt t="208524" x="3409950" y="4216400"/>
          <p14:tracePt t="208542" x="3409950" y="4171950"/>
          <p14:tracePt t="208558" x="3409950" y="4159250"/>
          <p14:tracePt t="208574" x="3409950" y="4127500"/>
          <p14:tracePt t="208592" x="3416300" y="4121150"/>
          <p14:tracePt t="208608" x="3416300" y="4102100"/>
          <p14:tracePt t="208624" x="3422650" y="4095750"/>
          <p14:tracePt t="208641" x="3422650" y="4089400"/>
          <p14:tracePt t="208657" x="3429000" y="4083050"/>
          <p14:tracePt t="208692" x="3429000" y="4076700"/>
          <p14:tracePt t="208825" x="3429000" y="4089400"/>
          <p14:tracePt t="208836" x="3422650" y="4095750"/>
          <p14:tracePt t="208839" x="3416300" y="4108450"/>
          <p14:tracePt t="208856" x="3403600" y="4127500"/>
          <p14:tracePt t="208857" x="3384550" y="4146550"/>
          <p14:tracePt t="208873" x="3346450" y="4184650"/>
          <p14:tracePt t="208890" x="3327400" y="4203700"/>
          <p14:tracePt t="208907" x="3295650" y="4241800"/>
          <p14:tracePt t="208925" x="3270250" y="4260850"/>
          <p14:tracePt t="208941" x="3270250" y="4267200"/>
          <p14:tracePt t="208958" x="3251200" y="4286250"/>
          <p14:tracePt t="208974" x="3238500" y="4292600"/>
          <p14:tracePt t="208991" x="3219450" y="4318000"/>
          <p14:tracePt t="209007" x="3194050" y="4343400"/>
          <p14:tracePt t="209024" x="3187700" y="4349750"/>
          <p14:tracePt t="209041" x="3168650" y="4375150"/>
          <p14:tracePt t="209057" x="3162300" y="4387850"/>
          <p14:tracePt t="209074" x="3149600" y="4400550"/>
          <p14:tracePt t="209091" x="3143250" y="4413250"/>
          <p14:tracePt t="209108" x="3136900" y="4413250"/>
          <p14:tracePt t="209124" x="3124200" y="4438650"/>
          <p14:tracePt t="209142" x="3111500" y="4445000"/>
          <p14:tracePt t="209157" x="3105150" y="4470400"/>
          <p14:tracePt t="209174" x="3086100" y="4502150"/>
          <p14:tracePt t="209192" x="3073400" y="4514850"/>
          <p14:tracePt t="209208" x="3054350" y="4546600"/>
          <p14:tracePt t="209224" x="3041650" y="4565650"/>
          <p14:tracePt t="209241" x="3028950" y="4597400"/>
          <p14:tracePt t="209258" x="3009900" y="4622800"/>
          <p14:tracePt t="209275" x="3003550" y="4635500"/>
          <p14:tracePt t="209291" x="2997200" y="4641850"/>
          <p14:tracePt t="209308" x="2990850" y="4648200"/>
          <p14:tracePt t="211657" x="2997200" y="4648200"/>
          <p14:tracePt t="211697" x="3003550" y="4648200"/>
          <p14:tracePt t="212420" x="3009900" y="4648200"/>
          <p14:tracePt t="212502" x="3016250" y="4648200"/>
          <p14:tracePt t="212523" x="3022600" y="4648200"/>
          <p14:tracePt t="212533" x="3028950" y="4648200"/>
          <p14:tracePt t="212550" x="3035300" y="4635500"/>
          <p14:tracePt t="212554" x="3048000" y="4629150"/>
          <p14:tracePt t="212557" x="3073400" y="4616450"/>
          <p14:tracePt t="212574" x="3149600" y="4572000"/>
          <p14:tracePt t="212591" x="3308350" y="4521200"/>
          <p14:tracePt t="212608" x="3403600" y="4502150"/>
          <p14:tracePt t="212624" x="3683000" y="4457700"/>
          <p14:tracePt t="212641" x="3854450" y="4438650"/>
          <p14:tracePt t="212657" x="4178300" y="4419600"/>
          <p14:tracePt t="212674" x="4432300" y="4406900"/>
          <p14:tracePt t="212691" x="4552950" y="4400550"/>
          <p14:tracePt t="212708" x="4768850" y="4368800"/>
          <p14:tracePt t="212724" x="4870450" y="4349750"/>
          <p14:tracePt t="212741" x="5067300" y="4324350"/>
          <p14:tracePt t="212757" x="5226050" y="4298950"/>
          <p14:tracePt t="212773" x="5308600" y="4292600"/>
          <p14:tracePt t="212790" x="5448300" y="4279900"/>
          <p14:tracePt t="212808" x="5511800" y="4279900"/>
          <p14:tracePt t="212824" x="5651500" y="4279900"/>
          <p14:tracePt t="212841" x="5803900" y="4279900"/>
          <p14:tracePt t="212857" x="5880100" y="4279900"/>
          <p14:tracePt t="212874" x="6019800" y="4279900"/>
          <p14:tracePt t="212891" x="6076950" y="4273550"/>
          <p14:tracePt t="212908" x="6146800" y="4273550"/>
          <p14:tracePt t="212923" x="6178550" y="4267200"/>
          <p14:tracePt t="212940" x="6229350" y="4254500"/>
          <p14:tracePt t="212957" x="6324600" y="4241800"/>
          <p14:tracePt t="212974" x="6369050" y="4235450"/>
          <p14:tracePt t="212991" x="6457950" y="4216400"/>
          <p14:tracePt t="213007" x="6527800" y="4216400"/>
          <p14:tracePt t="213024" x="6546850" y="4210050"/>
          <p14:tracePt t="213041" x="6553200" y="4210050"/>
          <p14:tracePt t="213057" x="6559550" y="4203700"/>
          <p14:tracePt t="213074" x="6584950" y="4191000"/>
          <p14:tracePt t="213092" x="6610350" y="4178300"/>
          <p14:tracePt t="213106" x="6699250" y="4140200"/>
          <p14:tracePt t="213126" x="6781800" y="4102100"/>
          <p14:tracePt t="213140" x="6826250" y="4083050"/>
          <p14:tracePt t="213156" x="6877050" y="4057650"/>
          <p14:tracePt t="213173" x="6889750" y="4044950"/>
          <p14:tracePt t="213190" x="6902450" y="4032250"/>
          <p14:tracePt t="213208" x="6915150" y="4019550"/>
          <p14:tracePt t="213224" x="6927850" y="4006850"/>
          <p14:tracePt t="213241" x="6972300" y="3981450"/>
          <p14:tracePt t="213258" x="7048500" y="3943350"/>
          <p14:tracePt t="213274" x="7073900" y="3924300"/>
          <p14:tracePt t="213291" x="7150100" y="3886200"/>
          <p14:tracePt t="213307" x="7175500" y="3860800"/>
          <p14:tracePt t="213326" x="7245350" y="3822700"/>
          <p14:tracePt t="213341" x="7353300" y="3759200"/>
          <p14:tracePt t="213358" x="7397750" y="3740150"/>
          <p14:tracePt t="213374" x="7493000" y="3695700"/>
          <p14:tracePt t="213391" x="7543800" y="3683000"/>
          <p14:tracePt t="213407" x="7588250" y="3663950"/>
          <p14:tracePt t="213424" x="7600950" y="3651250"/>
          <p14:tracePt t="213463" x="7607300" y="3651250"/>
          <p14:tracePt t="213475" x="7607300" y="3644900"/>
          <p14:tracePt t="213476" x="7613650" y="3638550"/>
          <p14:tracePt t="213492" x="7613650" y="3632200"/>
          <p14:tracePt t="213508" x="7620000" y="3632200"/>
          <p14:tracePt t="213525" x="7626350" y="3625850"/>
          <p14:tracePt t="213542" x="7626350" y="3619500"/>
          <p14:tracePt t="213558" x="7632700" y="3619500"/>
          <p14:tracePt t="213575" x="7639050" y="3613150"/>
          <p14:tracePt t="213592" x="7645400" y="3606800"/>
          <p14:tracePt t="213772" x="7639050" y="3606800"/>
          <p14:tracePt t="213784" x="7632700" y="3606800"/>
          <p14:tracePt t="213795" x="7620000" y="3613150"/>
          <p14:tracePt t="213795" x="7600950" y="3613150"/>
          <p14:tracePt t="213809" x="7581900" y="3619500"/>
          <p14:tracePt t="213809" x="7550150" y="3625850"/>
          <p14:tracePt t="213826" x="7518400" y="3625850"/>
          <p14:tracePt t="213842" x="7423150" y="3638550"/>
          <p14:tracePt t="213859" x="7359650" y="3638550"/>
          <p14:tracePt t="213875" x="7188200" y="3644900"/>
          <p14:tracePt t="213892" x="7080250" y="3644900"/>
          <p14:tracePt t="213909" x="6845300" y="3657600"/>
          <p14:tracePt t="213925" x="6565900" y="3676650"/>
          <p14:tracePt t="213942" x="6426200" y="3683000"/>
          <p14:tracePt t="213958" x="6229350" y="3721100"/>
          <p14:tracePt t="213975" x="6108700" y="3752850"/>
          <p14:tracePt t="213992" x="6070600" y="3778250"/>
          <p14:tracePt t="214008" x="6019800" y="3797300"/>
          <p14:tracePt t="214025" x="6007100" y="3803650"/>
          <p14:tracePt t="214042" x="5988050" y="3816350"/>
          <p14:tracePt t="214076" x="5975350" y="3816350"/>
          <p14:tracePt t="214077" x="5969000" y="3816350"/>
          <p14:tracePt t="214092" x="5969000" y="3822700"/>
          <p14:tracePt t="214108" x="5962650" y="3822700"/>
          <p14:tracePt t="214252" x="5969000" y="3822700"/>
          <p14:tracePt t="214267" x="5975350" y="3822700"/>
          <p14:tracePt t="214425" x="5981700" y="3822700"/>
          <p14:tracePt t="214466" x="5988050" y="3822700"/>
          <p14:tracePt t="214874" x="5988050" y="3829050"/>
          <p14:tracePt t="214884" x="5988050" y="3835400"/>
          <p14:tracePt t="214891" x="5988050" y="3848100"/>
          <p14:tracePt t="214908" x="5981700" y="3867150"/>
          <p14:tracePt t="214910" x="5975350" y="3898900"/>
          <p14:tracePt t="214926" x="5943600" y="3981450"/>
          <p14:tracePt t="214941" x="5911850" y="4089400"/>
          <p14:tracePt t="214957" x="5899150" y="4152900"/>
          <p14:tracePt t="214974" x="5854700" y="4311650"/>
          <p14:tracePt t="214991" x="5835650" y="4387850"/>
          <p14:tracePt t="215009" x="5784850" y="4546600"/>
          <p14:tracePt t="215025" x="5746750" y="4699000"/>
          <p14:tracePt t="215042" x="5734050" y="4768850"/>
          <p14:tracePt t="215058" x="5702300" y="4883150"/>
          <p14:tracePt t="215075" x="5689600" y="4940300"/>
          <p14:tracePt t="215092" x="5683250" y="5048250"/>
          <p14:tracePt t="215108" x="5676900" y="5137150"/>
          <p14:tracePt t="215125" x="5676900" y="5194300"/>
          <p14:tracePt t="215142" x="5676900" y="5302250"/>
          <p14:tracePt t="215159" x="5683250" y="5359400"/>
          <p14:tracePt t="215175" x="5708650" y="5454650"/>
          <p14:tracePt t="215192" x="5727700" y="5511800"/>
          <p14:tracePt t="215209" x="5734050" y="5530850"/>
          <p14:tracePt t="215225" x="5746750" y="5568950"/>
          <p14:tracePt t="215242" x="5753100" y="5588000"/>
          <p14:tracePt t="215258" x="5765800" y="5619750"/>
          <p14:tracePt t="215275" x="5778500" y="5651500"/>
          <p14:tracePt t="215292" x="5784850" y="5664200"/>
          <p14:tracePt t="215308" x="5797550" y="5670550"/>
          <p14:tracePt t="215325" x="5803900" y="5670550"/>
          <p14:tracePt t="215342" x="5810250" y="5670550"/>
          <p14:tracePt t="215360" x="5816600" y="5670550"/>
          <p14:tracePt t="215375" x="5829300" y="5670550"/>
          <p14:tracePt t="215392" x="5835650" y="5664200"/>
          <p14:tracePt t="215408" x="5835650" y="5657850"/>
          <p14:tracePt t="215425" x="5842000" y="5645150"/>
          <p14:tracePt t="215442" x="5848350" y="5626100"/>
          <p14:tracePt t="215458" x="5848350" y="5613400"/>
          <p14:tracePt t="215475" x="5854700" y="5588000"/>
          <p14:tracePt t="215492" x="5854700" y="5568950"/>
          <p14:tracePt t="215509" x="5867400" y="5543550"/>
          <p14:tracePt t="215525" x="5867400" y="5524500"/>
          <p14:tracePt t="215585" x="5873750" y="5524500"/>
          <p14:tracePt t="215605" x="5880100" y="5524500"/>
          <p14:tracePt t="215626" x="5899150" y="5524500"/>
          <p14:tracePt t="215636" x="5924550" y="5524500"/>
          <p14:tracePt t="215646" x="5962650" y="5518150"/>
          <p14:tracePt t="215657" x="6032500" y="5518150"/>
          <p14:tracePt t="215657" x="6102350" y="5518150"/>
          <p14:tracePt t="215678" x="6203950" y="5518150"/>
          <p14:tracePt t="215692" x="6286500" y="5511800"/>
          <p14:tracePt t="215692" x="6375400" y="5511800"/>
          <p14:tracePt t="215709" x="6496050" y="5499100"/>
          <p14:tracePt t="215725" x="6565900" y="5461000"/>
          <p14:tracePt t="215742" x="6572250" y="5435600"/>
          <p14:tracePt t="215758" x="6572250" y="5353050"/>
          <p14:tracePt t="215775" x="6553200" y="5308600"/>
          <p14:tracePt t="215792" x="6521450" y="5213350"/>
          <p14:tracePt t="215808" x="6496050" y="5156200"/>
          <p14:tracePt t="215825" x="6477000" y="5143500"/>
          <p14:tracePt t="215842" x="6438900" y="5130800"/>
          <p14:tracePt t="215859" x="6413500" y="5124450"/>
          <p14:tracePt t="215875" x="6350000" y="5118100"/>
          <p14:tracePt t="215892" x="6261100" y="5118100"/>
          <p14:tracePt t="215908" x="6216650" y="5118100"/>
          <p14:tracePt t="215925" x="6127750" y="5105400"/>
          <p14:tracePt t="215942" x="6096000" y="5105400"/>
          <p14:tracePt t="215957" x="6051550" y="5111750"/>
          <p14:tracePt t="215974" x="6032500" y="5124450"/>
          <p14:tracePt t="215990" x="6013450" y="5168900"/>
          <p14:tracePt t="216007" x="5994400" y="5232400"/>
          <p14:tracePt t="216025" x="5981700" y="5264150"/>
          <p14:tracePt t="216042" x="5956300" y="5359400"/>
          <p14:tracePt t="216058" x="5943600" y="5429250"/>
          <p14:tracePt t="216075" x="5937250" y="5454650"/>
          <p14:tracePt t="216092" x="5930900" y="5492750"/>
          <p14:tracePt t="216108" x="5930900" y="5499100"/>
          <p14:tracePt t="216158" x="5937250" y="5499100"/>
          <p14:tracePt t="216179" x="5943600" y="5499100"/>
          <p14:tracePt t="216189" x="5949950" y="5492750"/>
          <p14:tracePt t="216192" x="5949950" y="5486400"/>
          <p14:tracePt t="216383" x="5949950" y="5480050"/>
          <p14:tracePt t="216393" x="5949950" y="5461000"/>
          <p14:tracePt t="216404" x="5930900" y="5448300"/>
          <p14:tracePt t="216417" x="5899150" y="5422900"/>
          <p14:tracePt t="216425" x="5854700" y="5384800"/>
          <p14:tracePt t="216434" x="5772150" y="5327650"/>
          <p14:tracePt t="216442" x="5562600" y="5207000"/>
          <p14:tracePt t="216458" x="5391150" y="5124450"/>
          <p14:tracePt t="216475" x="5086350" y="4997450"/>
          <p14:tracePt t="216492" x="4851400" y="4914900"/>
          <p14:tracePt t="216509" x="4762500" y="4889500"/>
          <p14:tracePt t="216525" x="4622800" y="4838700"/>
          <p14:tracePt t="216542" x="4565650" y="4813300"/>
          <p14:tracePt t="216558" x="4470400" y="4775200"/>
          <p14:tracePt t="216575" x="4394200" y="4737100"/>
          <p14:tracePt t="216592" x="4368800" y="4724400"/>
          <p14:tracePt t="216608" x="4343400" y="4705350"/>
          <p14:tracePt t="216625" x="4330700" y="4692650"/>
          <p14:tracePt t="216642" x="4324350" y="4673600"/>
          <p14:tracePt t="216659" x="4311650" y="4635500"/>
          <p14:tracePt t="216675" x="4305300" y="4610100"/>
          <p14:tracePt t="216692" x="4292600" y="4572000"/>
          <p14:tracePt t="216708" x="4286250" y="4552950"/>
          <p14:tracePt t="216725" x="4279900" y="4527550"/>
          <p14:tracePt t="216742" x="4273550" y="4521200"/>
          <p14:tracePt t="216869" x="4279900" y="4521200"/>
          <p14:tracePt t="216891" x="4286250" y="4521200"/>
          <p14:tracePt t="217196" x="4279900" y="4521200"/>
          <p14:tracePt t="217207" x="4273550" y="4521200"/>
          <p14:tracePt t="217227" x="4267200" y="4521200"/>
          <p14:tracePt t="217230" x="4260850" y="4527550"/>
          <p14:tracePt t="217242" x="4248150" y="4540250"/>
          <p14:tracePt t="217259" x="4235450" y="4540250"/>
          <p14:tracePt t="217274" x="4210050" y="4546600"/>
          <p14:tracePt t="217291" x="4197350" y="4552950"/>
          <p14:tracePt t="217307" x="4152900" y="4572000"/>
          <p14:tracePt t="217324" x="4127500" y="4578350"/>
          <p14:tracePt t="217340" x="4070350" y="4597400"/>
          <p14:tracePt t="217357" x="4006850" y="4610100"/>
          <p14:tracePt t="217375" x="3981450" y="4616450"/>
          <p14:tracePt t="217393" x="3917950" y="4641850"/>
          <p14:tracePt t="217408" x="3873500" y="4654550"/>
          <p14:tracePt t="217426" x="3841750" y="4667250"/>
          <p14:tracePt t="217442" x="3771900" y="4686300"/>
          <p14:tracePt t="217458" x="3733800" y="4711700"/>
          <p14:tracePt t="217475" x="3657600" y="4737100"/>
          <p14:tracePt t="217492" x="3625850" y="4756150"/>
          <p14:tracePt t="217508" x="3581400" y="4775200"/>
          <p14:tracePt t="217525" x="3549650" y="4775200"/>
          <p14:tracePt t="217581" x="3549650" y="4768850"/>
          <p14:tracePt t="217592" x="3549650" y="4749800"/>
          <p14:tracePt t="217602" x="3549650" y="4737100"/>
          <p14:tracePt t="217609" x="3549650" y="4667250"/>
          <p14:tracePt t="217625" x="3549650" y="4622800"/>
          <p14:tracePt t="217641" x="3549650" y="4514850"/>
          <p14:tracePt t="217659" x="3549650" y="4470400"/>
          <p14:tracePt t="217675" x="3549650" y="4381500"/>
          <p14:tracePt t="217692" x="3549650" y="4305300"/>
          <p14:tracePt t="217708" x="3549650" y="4273550"/>
          <p14:tracePt t="217725" x="3549650" y="4197350"/>
          <p14:tracePt t="217741" x="3549650" y="4159250"/>
          <p14:tracePt t="217758" x="3549650" y="4102100"/>
          <p14:tracePt t="217775" x="3549650" y="4070350"/>
          <p14:tracePt t="217792" x="3549650" y="4057650"/>
          <p14:tracePt t="217809" x="3549650" y="4051300"/>
          <p14:tracePt t="217825" x="3549650" y="4044950"/>
          <p14:tracePt t="217936" x="3549650" y="4051300"/>
          <p14:tracePt t="217956" x="3543300" y="4057650"/>
          <p14:tracePt t="217961" x="3536950" y="4064000"/>
          <p14:tracePt t="217978" x="3530600" y="4070350"/>
          <p14:tracePt t="217978" x="3524250" y="4083050"/>
          <p14:tracePt t="217992" x="3511550" y="4095750"/>
          <p14:tracePt t="218007" x="3467100" y="4140200"/>
          <p14:tracePt t="218025" x="3397250" y="4210050"/>
          <p14:tracePt t="218042" x="3359150" y="4260850"/>
          <p14:tracePt t="218058" x="3257550" y="4356100"/>
          <p14:tracePt t="218075" x="3168650" y="4445000"/>
          <p14:tracePt t="218092" x="3130550" y="4476750"/>
          <p14:tracePt t="218108" x="3067050" y="4527550"/>
          <p14:tracePt t="218125" x="3054350" y="4540250"/>
          <p14:tracePt t="218141" x="3028950" y="4552950"/>
          <p14:tracePt t="218226" x="3028950" y="4546600"/>
          <p14:tracePt t="218236" x="3028950" y="4540250"/>
          <p14:tracePt t="218247" x="3028950" y="4521200"/>
          <p14:tracePt t="218257" x="3028950" y="4495800"/>
          <p14:tracePt t="218275" x="3028950" y="4464050"/>
          <p14:tracePt t="218276" x="3028950" y="4394200"/>
          <p14:tracePt t="218291" x="3028950" y="4368800"/>
          <p14:tracePt t="218291" x="3028950" y="4349750"/>
          <p14:tracePt t="218309" x="3022600" y="4330700"/>
          <p14:tracePt t="218325" x="3009900" y="4311650"/>
          <p14:tracePt t="218342" x="3003550" y="4311650"/>
          <p14:tracePt t="218358" x="2971800" y="4292600"/>
          <p14:tracePt t="218375" x="2952750" y="4286250"/>
          <p14:tracePt t="218375" x="2927350" y="4273550"/>
          <p14:tracePt t="218393" x="2901950" y="4248150"/>
          <p14:tracePt t="218408" x="2851150" y="4210050"/>
          <p14:tracePt t="218425" x="2832100" y="4184650"/>
          <p14:tracePt t="218442" x="2800350" y="4133850"/>
          <p14:tracePt t="218459" x="2794000" y="4108450"/>
          <p14:tracePt t="218475" x="2787650" y="4076700"/>
          <p14:tracePt t="218492" x="2787650" y="4057650"/>
          <p14:tracePt t="218508" x="2787650" y="4051300"/>
          <p14:tracePt t="218525" x="2787650" y="4038600"/>
          <p14:tracePt t="218542" x="2781300" y="4038600"/>
          <p14:tracePt t="218558" x="2768600" y="4038600"/>
          <p14:tracePt t="218575" x="2717800" y="4057650"/>
          <p14:tracePt t="218592" x="2679700" y="4076700"/>
          <p14:tracePt t="218608" x="2590800" y="4133850"/>
          <p14:tracePt t="218625" x="2552700" y="4165600"/>
          <p14:tracePt t="218642" x="2495550" y="4216400"/>
          <p14:tracePt t="218659" x="2470150" y="4248150"/>
          <p14:tracePt t="218675" x="2463800" y="4254500"/>
          <p14:tracePt t="218692" x="2463800" y="4273550"/>
          <p14:tracePt t="218708" x="2457450" y="4286250"/>
          <p14:tracePt t="218725" x="2451100" y="4311650"/>
          <p14:tracePt t="218741" x="2432050" y="4349750"/>
          <p14:tracePt t="218758" x="2425700" y="4362450"/>
          <p14:tracePt t="218775" x="2419350" y="4400550"/>
          <p14:tracePt t="218791" x="2419350" y="4419600"/>
          <p14:tracePt t="218808" x="2413000" y="4432300"/>
          <p14:tracePt t="218825" x="2406650" y="4445000"/>
          <p14:tracePt t="219382" x="2413000" y="4445000"/>
          <p14:tracePt t="219392" x="2419350" y="4438650"/>
          <p14:tracePt t="219402" x="2425700" y="4438650"/>
          <p14:tracePt t="219411" x="2438400" y="4425950"/>
          <p14:tracePt t="219884" x="2438400" y="4432300"/>
          <p14:tracePt t="219901" x="2438400" y="4438650"/>
          <p14:tracePt t="219908" x="2438400" y="4445000"/>
          <p14:tracePt t="219911" x="2438400" y="4451350"/>
          <p14:tracePt t="219925" x="2438400" y="4483100"/>
          <p14:tracePt t="219942" x="2432050" y="4527550"/>
          <p14:tracePt t="219958" x="2425700" y="4565650"/>
          <p14:tracePt t="219975" x="2387600" y="4679950"/>
          <p14:tracePt t="220007" x="2362200" y="4749800"/>
          <p14:tracePt t="220007" x="2305050" y="4902200"/>
          <p14:tracePt t="220024" x="2260600" y="5060950"/>
          <p14:tracePt t="220041" x="2235200" y="5130800"/>
          <p14:tracePt t="220058" x="2209800" y="5270500"/>
          <p14:tracePt t="220075" x="2203450" y="5327650"/>
          <p14:tracePt t="220091" x="2178050" y="5461000"/>
          <p14:tracePt t="220109" x="2165350" y="5613400"/>
          <p14:tracePt t="220125" x="2146300" y="5683250"/>
          <p14:tracePt t="220142" x="2114550" y="5816600"/>
          <p14:tracePt t="220158" x="2095500" y="5867400"/>
          <p14:tracePt t="220175" x="2063750" y="5956300"/>
          <p14:tracePt t="220192" x="2044700" y="6019800"/>
          <p14:tracePt t="220208" x="2032000" y="6057900"/>
          <p14:tracePt t="220225" x="2012950" y="6108700"/>
          <p14:tracePt t="220242" x="1993900" y="6134100"/>
          <p14:tracePt t="220258" x="1987550" y="6165850"/>
          <p14:tracePt t="220275" x="1974850" y="6178550"/>
          <p14:tracePt t="220312" x="1968500" y="6178550"/>
          <p14:tracePt t="220333" x="1962150" y="6178550"/>
          <p14:tracePt t="220343" x="1943100" y="6178550"/>
          <p14:tracePt t="220354" x="1924050" y="6165850"/>
          <p14:tracePt t="220364" x="1854200" y="6121400"/>
          <p14:tracePt t="220375" x="1816100" y="6096000"/>
          <p14:tracePt t="220391" x="1720850" y="6032500"/>
          <p14:tracePt t="220409" x="1676400" y="5994400"/>
          <p14:tracePt t="220426" x="1612900" y="5943600"/>
          <p14:tracePt t="220441" x="1581150" y="5899150"/>
          <p14:tracePt t="220458" x="1574800" y="5892800"/>
          <p14:tracePt t="220475" x="1562100" y="5867400"/>
          <p14:tracePt t="220511" x="1562100" y="5861050"/>
          <p14:tracePt t="220531" x="1562100" y="5854700"/>
          <p14:tracePt t="220552" x="1562100" y="5848350"/>
          <p14:tracePt t="220558" x="1562100" y="5842000"/>
          <p14:tracePt t="220567" x="1562100" y="5835650"/>
          <p14:tracePt t="220575" x="1562100" y="5829300"/>
          <p14:tracePt t="220591" x="1562100" y="5810250"/>
          <p14:tracePt t="220609" x="1568450" y="5797550"/>
          <p14:tracePt t="220625" x="1574800" y="5778500"/>
          <p14:tracePt t="220642" x="1581150" y="5759450"/>
          <p14:tracePt t="220658" x="1587500" y="5759450"/>
          <p14:tracePt t="220675" x="1593850" y="5753100"/>
          <p14:tracePt t="220709" x="1600200" y="5753100"/>
          <p14:tracePt t="220730" x="1606550" y="5753100"/>
          <p14:tracePt t="220741" x="1612900" y="5759450"/>
          <p14:tracePt t="220761" x="1619250" y="5765800"/>
          <p14:tracePt t="220775" x="1631950" y="5772150"/>
          <p14:tracePt t="220792" x="1638300" y="5772150"/>
          <p14:tracePt t="220808" x="1644650" y="5772150"/>
          <p14:tracePt t="220809" x="1657350" y="5772150"/>
          <p14:tracePt t="220845" x="1663700" y="5772150"/>
          <p14:tracePt t="220875" x="1670050" y="5772150"/>
          <p14:tracePt t="220901" x="1676400" y="5772150"/>
          <p14:tracePt t="221061" x="1676400" y="5778500"/>
          <p14:tracePt t="221081" x="1676400" y="5784850"/>
          <p14:tracePt t="221092" x="1676400" y="5791200"/>
          <p14:tracePt t="221101" x="1676400" y="5797550"/>
          <p14:tracePt t="221108" x="1676400" y="5816600"/>
          <p14:tracePt t="221125" x="1676400" y="5829300"/>
          <p14:tracePt t="221142" x="1676400" y="5848350"/>
          <p14:tracePt t="221158" x="1676400" y="5854700"/>
          <p14:tracePt t="221207" x="1682750" y="5854700"/>
          <p14:tracePt t="221227" x="1689100" y="5854700"/>
          <p14:tracePt t="221248" x="1695450" y="5854700"/>
          <p14:tracePt t="221269" x="1701800" y="5842000"/>
          <p14:tracePt t="221284" x="1701800" y="5835650"/>
          <p14:tracePt t="221291" x="1701800" y="5816600"/>
          <p14:tracePt t="221292" x="1701800" y="5797550"/>
          <p14:tracePt t="221308" x="1701800" y="5765800"/>
          <p14:tracePt t="221325" x="1701800" y="5753100"/>
          <p14:tracePt t="221342" x="1701800" y="5746750"/>
          <p14:tracePt t="221406" x="1701800" y="5753100"/>
          <p14:tracePt t="221417" x="1695450" y="5759450"/>
          <p14:tracePt t="221426" x="1695450" y="5765800"/>
          <p14:tracePt t="221436" x="1695450" y="5778500"/>
          <p14:tracePt t="221442" x="1695450" y="5791200"/>
          <p14:tracePt t="221458" x="1695450" y="5803900"/>
          <p14:tracePt t="221498" x="1695450" y="5810250"/>
          <p14:tracePt t="221570" x="1701800" y="5810250"/>
          <p14:tracePt t="221815" x="1701800" y="5816600"/>
          <p14:tracePt t="221857" x="1701800" y="5822950"/>
          <p14:tracePt t="222377" x="1708150" y="5822950"/>
          <p14:tracePt t="222387" x="1714500" y="5822950"/>
          <p14:tracePt t="222398" x="1727200" y="5816600"/>
          <p14:tracePt t="222410" x="1739900" y="5810250"/>
          <p14:tracePt t="222425" x="1790700" y="5810250"/>
          <p14:tracePt t="222442" x="1835150" y="5803900"/>
          <p14:tracePt t="222459" x="1993900" y="5803900"/>
          <p14:tracePt t="222475" x="2127250" y="5803900"/>
          <p14:tracePt t="222491" x="2571750" y="5803900"/>
          <p14:tracePt t="222508" x="3187700" y="5803900"/>
          <p14:tracePt t="222525" x="3517900" y="5803900"/>
          <p14:tracePt t="222542" x="4159250" y="5803900"/>
          <p14:tracePt t="222559" x="4451350" y="5810250"/>
          <p14:tracePt t="222575" x="4972050" y="5867400"/>
          <p14:tracePt t="222592" x="5422900" y="5943600"/>
          <p14:tracePt t="222608" x="5664200" y="5994400"/>
          <p14:tracePt t="222625" x="6178550" y="6102350"/>
          <p14:tracePt t="222642" x="6438900" y="6146800"/>
          <p14:tracePt t="222658" x="6991350" y="6242050"/>
          <p14:tracePt t="222675" x="7524750" y="6311900"/>
          <p14:tracePt t="222692" x="7734300" y="6337300"/>
          <p14:tracePt t="222708" x="8020050" y="6369050"/>
          <p14:tracePt t="222725" x="8115300" y="6375400"/>
          <p14:tracePt t="222741" x="8280400" y="6400800"/>
          <p14:tracePt t="222758" x="8426450" y="6419850"/>
          <p14:tracePt t="222775" x="8502650" y="6426200"/>
          <p14:tracePt t="222792" x="8623300" y="6432550"/>
          <p14:tracePt t="222808" x="8667750" y="6432550"/>
          <p14:tracePt t="222825" x="8718550" y="6426200"/>
          <p14:tracePt t="222842" x="8731250" y="6413500"/>
          <p14:tracePt t="222858" x="8737600" y="6400800"/>
          <p14:tracePt t="222875" x="8756650" y="6388100"/>
          <p14:tracePt t="222892" x="8782050" y="6381750"/>
          <p14:tracePt t="222908" x="8839200" y="6369050"/>
          <p14:tracePt t="222925" x="8915400" y="6330950"/>
          <p14:tracePt t="222942" x="8934450" y="6299200"/>
          <p14:tracePt t="222960" x="8934450" y="6235700"/>
          <p14:tracePt t="222975" x="8915400" y="6197600"/>
          <p14:tracePt t="222992" x="8851900" y="6140450"/>
          <p14:tracePt t="223008" x="8794750" y="6089650"/>
          <p14:tracePt t="223025" x="8775700" y="6083300"/>
          <p14:tracePt t="223066" x="8775700" y="6076950"/>
          <p14:tracePt t="223097" x="8775700" y="6070600"/>
          <p14:tracePt t="223118" x="8775700" y="6064250"/>
          <p14:tracePt t="223125" x="8775700" y="6057900"/>
          <p14:tracePt t="223150" x="8775700" y="6051550"/>
          <p14:tracePt t="223160" x="8775700" y="6038850"/>
          <p14:tracePt t="223181" x="8769350" y="6026150"/>
          <p14:tracePt t="223191" x="8769350" y="6019800"/>
          <p14:tracePt t="223202" x="8763000" y="6013450"/>
          <p14:tracePt t="223208" x="8756650" y="5988050"/>
          <p14:tracePt t="223225" x="8756650" y="5981700"/>
          <p14:tracePt t="223242" x="8750300" y="5949950"/>
          <p14:tracePt t="223258" x="8750300" y="5930900"/>
          <p14:tracePt t="223275" x="8743950" y="5899150"/>
          <p14:tracePt t="223292" x="8737600" y="5848350"/>
          <p14:tracePt t="223308" x="8731250" y="5803900"/>
          <p14:tracePt t="223325" x="8712200" y="5721350"/>
          <p14:tracePt t="223341" x="8705850" y="5683250"/>
          <p14:tracePt t="223358" x="8674100" y="5600700"/>
          <p14:tracePt t="223375" x="8648700" y="5530850"/>
          <p14:tracePt t="223391" x="8642350" y="5505450"/>
          <p14:tracePt t="223408" x="8623300" y="5454650"/>
          <p14:tracePt t="223425" x="8616950" y="5429250"/>
          <p14:tracePt t="223425" x="8610600" y="5403850"/>
          <p14:tracePt t="223442" x="8597900" y="5378450"/>
          <p14:tracePt t="223458" x="8585200" y="5314950"/>
          <p14:tracePt t="223491" x="8578850" y="5289550"/>
          <p14:tracePt t="223492" x="8553450" y="5219700"/>
          <p14:tracePt t="223509" x="8528050" y="5187950"/>
          <p14:tracePt t="223525" x="8502650" y="5143500"/>
          <p14:tracePt t="223542" x="8483600" y="5111750"/>
          <p14:tracePt t="223558" x="8477250" y="5111750"/>
          <p14:tracePt t="223575" x="8458200" y="5105400"/>
          <p14:tracePt t="223592" x="8451850" y="5099050"/>
          <p14:tracePt t="223608" x="8413750" y="5099050"/>
          <p14:tracePt t="223625" x="8356600" y="5099050"/>
          <p14:tracePt t="223642" x="8331200" y="5099050"/>
          <p14:tracePt t="223658" x="8286750" y="5099050"/>
          <p14:tracePt t="223675" x="8267700" y="5099050"/>
          <p14:tracePt t="223691" x="8248650" y="5099050"/>
          <p14:tracePt t="223709" x="8235950" y="5099050"/>
          <p14:tracePt t="223725" x="8229600" y="5105400"/>
          <p14:tracePt t="223742" x="8210550" y="5130800"/>
          <p14:tracePt t="223758" x="8197850" y="5149850"/>
          <p14:tracePt t="223775" x="8178800" y="5181600"/>
          <p14:tracePt t="223792" x="8153400" y="5219700"/>
          <p14:tracePt t="223808" x="8147050" y="5232400"/>
          <p14:tracePt t="223825" x="8140700" y="5257800"/>
          <p14:tracePt t="223841" x="8140700" y="5270500"/>
          <p14:tracePt t="223858" x="8140700" y="5283200"/>
          <p14:tracePt t="223875" x="8140700" y="5314950"/>
          <p14:tracePt t="223891" x="8134350" y="5321300"/>
          <p14:tracePt t="223908" x="8128000" y="5359400"/>
          <p14:tracePt t="223925" x="8121650" y="5378450"/>
          <p14:tracePt t="223941" x="8108950" y="5410200"/>
          <p14:tracePt t="223958" x="8096250" y="5441950"/>
          <p14:tracePt t="223977" x="8096250" y="5461000"/>
          <p14:tracePt t="223991" x="8089900" y="5486400"/>
          <p14:tracePt t="224009" x="8089900" y="5505450"/>
          <p14:tracePt t="224025" x="8089900" y="5556250"/>
          <p14:tracePt t="224042" x="8089900" y="5588000"/>
          <p14:tracePt t="224057" x="8089900" y="5651500"/>
          <p14:tracePt t="224074" x="8089900" y="5708650"/>
          <p14:tracePt t="224092" x="8089900" y="5727700"/>
          <p14:tracePt t="224108" x="8089900" y="5765800"/>
          <p14:tracePt t="224125" x="8089900" y="5791200"/>
          <p14:tracePt t="224141" x="8089900" y="5803900"/>
          <p14:tracePt t="224159" x="8089900" y="5829300"/>
          <p14:tracePt t="224175" x="8089900" y="5848350"/>
          <p14:tracePt t="224192" x="8089900" y="5880100"/>
          <p14:tracePt t="224225" x="8089900" y="5918200"/>
          <p14:tracePt t="224226" x="8089900" y="5930900"/>
          <p14:tracePt t="224242" x="8089900" y="5962650"/>
          <p14:tracePt t="224258" x="8089900" y="5969000"/>
          <p14:tracePt t="224275" x="8089900" y="5994400"/>
          <p14:tracePt t="224291" x="8089900" y="6000750"/>
          <p14:tracePt t="224308" x="8096250" y="6026150"/>
          <p14:tracePt t="224325" x="8108950" y="6051550"/>
          <p14:tracePt t="224341" x="8108950" y="6070600"/>
          <p14:tracePt t="224358" x="8121650" y="6096000"/>
          <p14:tracePt t="224375" x="8121650" y="6102350"/>
          <p14:tracePt t="224392" x="8134350" y="6127750"/>
          <p14:tracePt t="224408" x="8147050" y="6134100"/>
          <p14:tracePt t="224425" x="8153400" y="6140450"/>
          <p14:tracePt t="224442" x="8178800" y="6146800"/>
          <p14:tracePt t="224458" x="8185150" y="6153150"/>
          <p14:tracePt t="224458" x="8197850" y="6153150"/>
          <p14:tracePt t="224476" x="8216900" y="6153150"/>
          <p14:tracePt t="224491" x="8255000" y="6165850"/>
          <p14:tracePt t="224509" x="8280400" y="6165850"/>
          <p14:tracePt t="224525" x="8350250" y="6178550"/>
          <p14:tracePt t="224542" x="8388350" y="6184900"/>
          <p14:tracePt t="224558" x="8432800" y="6184900"/>
          <p14:tracePt t="224575" x="8470900" y="6184900"/>
          <p14:tracePt t="224592" x="8477250" y="6184900"/>
          <p14:tracePt t="224608" x="8489950" y="6165850"/>
          <p14:tracePt t="224625" x="8496300" y="6153150"/>
          <p14:tracePt t="224641" x="8515350" y="6127750"/>
          <p14:tracePt t="224658" x="8534400" y="6096000"/>
          <p14:tracePt t="224675" x="8534400" y="6083300"/>
          <p14:tracePt t="224691" x="8547100" y="6038850"/>
          <p14:tracePt t="224709" x="8553450" y="6013450"/>
          <p14:tracePt t="224725" x="8559800" y="5956300"/>
          <p14:tracePt t="224742" x="8559800" y="5880100"/>
          <p14:tracePt t="224758" x="8559800" y="5835650"/>
          <p14:tracePt t="224775" x="8559800" y="5778500"/>
          <p14:tracePt t="224791" x="8559800" y="5746750"/>
          <p14:tracePt t="224808" x="8559800" y="5689600"/>
          <p14:tracePt t="224825" x="8559800" y="5632450"/>
          <p14:tracePt t="224841" x="8559800" y="5607050"/>
          <p14:tracePt t="224858" x="8547100" y="5549900"/>
          <p14:tracePt t="224875" x="8534400" y="5511800"/>
          <p14:tracePt t="224892" x="8521700" y="5473700"/>
          <p14:tracePt t="224908" x="8509000" y="5448300"/>
          <p14:tracePt t="224925" x="8502650" y="5435600"/>
          <p14:tracePt t="224941" x="8496300" y="5410200"/>
          <p14:tracePt t="224958" x="8496300" y="5403850"/>
          <p14:tracePt t="224976" x="8483600" y="5378450"/>
          <p14:tracePt t="224991" x="8464550" y="5353050"/>
          <p14:tracePt t="225009" x="8451850" y="5334000"/>
          <p14:tracePt t="225025" x="8432800" y="5308600"/>
          <p14:tracePt t="225042" x="8432800" y="5302250"/>
          <p14:tracePt t="225059" x="8420100" y="5295900"/>
          <p14:tracePt t="225074" x="8420100" y="5289550"/>
          <p14:tracePt t="225090" x="8413750" y="5283200"/>
          <p14:tracePt t="225108" x="8401050" y="5276850"/>
          <p14:tracePt t="225125" x="8401050" y="5270500"/>
          <p14:tracePt t="225141" x="8388350" y="5264150"/>
          <p14:tracePt t="225158" x="8382000" y="5257800"/>
          <p14:tracePt t="225197" x="8375650" y="5257800"/>
          <p14:tracePt t="225198" x="8369300" y="5257800"/>
          <p14:tracePt t="225227" x="8356600" y="5257800"/>
          <p14:tracePt t="225230" x="8343900" y="5257800"/>
          <p14:tracePt t="225246" x="8337550" y="5251450"/>
          <p14:tracePt t="225257" x="8312150" y="5251450"/>
          <p14:tracePt t="225274" x="8293100" y="5251450"/>
          <p14:tracePt t="225290" x="8280400" y="5251450"/>
          <p14:tracePt t="225307" x="8261350" y="5257800"/>
          <p14:tracePt t="225325" x="8248650" y="5264150"/>
          <p14:tracePt t="225341" x="8235950" y="5270500"/>
          <p14:tracePt t="225358" x="8210550" y="5283200"/>
          <p14:tracePt t="225394" x="8204200" y="5289550"/>
          <p14:tracePt t="225408" x="8191500" y="5295900"/>
          <p14:tracePt t="225425" x="8185150" y="5308600"/>
          <p14:tracePt t="225441" x="8178800" y="5321300"/>
          <p14:tracePt t="225442" x="8166100" y="5334000"/>
          <p14:tracePt t="225458" x="8159750" y="5346700"/>
          <p14:tracePt t="225475" x="8153400" y="5359400"/>
          <p14:tracePt t="225492" x="8153400" y="5365750"/>
          <p14:tracePt t="225492" x="8147050" y="5372100"/>
          <p14:tracePt t="225509" x="8134350" y="5378450"/>
          <p14:tracePt t="225525" x="8121650" y="5403850"/>
          <p14:tracePt t="225542" x="8115300" y="5416550"/>
          <p14:tracePt t="225558" x="8083550" y="5454650"/>
          <p14:tracePt t="225575" x="8070850" y="5467350"/>
          <p14:tracePt t="225591" x="8045450" y="5499100"/>
          <p14:tracePt t="225608" x="8032750" y="5524500"/>
          <p14:tracePt t="225625" x="8026400" y="5530850"/>
          <p14:tracePt t="225642" x="8020050" y="5537200"/>
          <p14:tracePt t="226828" x="8013700" y="5537200"/>
          <p14:tracePt t="226838" x="8007350" y="5537200"/>
          <p14:tracePt t="226843" x="7981950" y="5543550"/>
          <p14:tracePt t="226859" x="7943850" y="5549900"/>
          <p14:tracePt t="226860" x="7880350" y="5562600"/>
          <p14:tracePt t="226875" x="7702550" y="5575300"/>
          <p14:tracePt t="226892" x="7575550" y="5575300"/>
          <p14:tracePt t="226908" x="7232650" y="5588000"/>
          <p14:tracePt t="226925" x="7010400" y="5588000"/>
          <p14:tracePt t="226941" x="6527800" y="5588000"/>
          <p14:tracePt t="226959" x="6038850" y="5588000"/>
          <p14:tracePt t="226975" x="5797550" y="5588000"/>
          <p14:tracePt t="226991" x="5353050" y="5588000"/>
          <p14:tracePt t="227010" x="5149850" y="5588000"/>
          <p14:tracePt t="227025" x="4775200" y="5588000"/>
          <p14:tracePt t="227042" x="4419600" y="5588000"/>
          <p14:tracePt t="227058" x="4260850" y="5588000"/>
          <p14:tracePt t="227075" x="4013200" y="5588000"/>
          <p14:tracePt t="227092" x="3829050" y="5588000"/>
          <p14:tracePt t="227109" x="3752850" y="5588000"/>
          <p14:tracePt t="227124" x="3632200" y="5588000"/>
          <p14:tracePt t="227140" x="3575050" y="5588000"/>
          <p14:tracePt t="227159" x="3454400" y="5575300"/>
          <p14:tracePt t="227175" x="3397250" y="5568950"/>
          <p14:tracePt t="227175" x="3346450" y="5562600"/>
          <p14:tracePt t="227192" x="3295650" y="5556250"/>
          <p14:tracePt t="227209" x="3238500" y="5543550"/>
          <p14:tracePt t="227225" x="3219450" y="5537200"/>
          <p14:tracePt t="227242" x="3181350" y="5524500"/>
          <p14:tracePt t="227258" x="3168650" y="5511800"/>
          <p14:tracePt t="227275" x="3124200" y="5499100"/>
          <p14:tracePt t="227292" x="3086100" y="5480050"/>
          <p14:tracePt t="227309" x="3067050" y="5473700"/>
          <p14:tracePt t="227324" x="3060700" y="5467350"/>
          <p14:tracePt t="227380" x="3060700" y="5461000"/>
          <p14:tracePt t="227504" x="3067050" y="5461000"/>
          <p14:tracePt t="227524" x="3073400" y="5454650"/>
          <p14:tracePt t="227534" x="3079750" y="5454650"/>
          <p14:tracePt t="227545" x="3086100" y="5454650"/>
          <p14:tracePt t="227558" x="3086100" y="5448300"/>
          <p14:tracePt t="227575" x="3092450" y="5448300"/>
          <p14:tracePt t="227575" x="3098800" y="5448300"/>
          <p14:tracePt t="227576" x="3105150" y="5448300"/>
          <p14:tracePt t="227591" x="3111500" y="5448300"/>
          <p14:tracePt t="227608" x="3117850" y="5441950"/>
          <p14:tracePt t="228106" x="3124200" y="5441950"/>
          <p14:tracePt t="228147" x="3130550" y="5441950"/>
          <p14:tracePt t="228290" x="3136900" y="5441950"/>
          <p14:tracePt t="228505" x="3143250" y="5441950"/>
          <p14:tracePt t="228546" x="3149600" y="5441950"/>
          <p14:tracePt t="228882" x="3155950" y="5441950"/>
          <p14:tracePt t="228944" x="3162300" y="5441950"/>
          <p14:tracePt t="228964" x="3168650" y="5441950"/>
          <p14:tracePt t="228985" x="3175000" y="5441950"/>
          <p14:tracePt t="229016" x="3181350" y="5448300"/>
          <p14:tracePt t="229026" x="3194050" y="5448300"/>
          <p14:tracePt t="229041" x="3219450" y="5454650"/>
          <p14:tracePt t="229042" x="3327400" y="5486400"/>
          <p14:tracePt t="229059" x="3403600" y="5505450"/>
          <p14:tracePt t="229075" x="3644900" y="5581650"/>
          <p14:tracePt t="229091" x="3841750" y="5632450"/>
          <p14:tracePt t="229109" x="4400550" y="5803900"/>
          <p14:tracePt t="229124" x="4749800" y="5905500"/>
          <p14:tracePt t="229140" x="5499100" y="6108700"/>
          <p14:tracePt t="229157" x="6210300" y="6261100"/>
          <p14:tracePt t="229174" x="6470650" y="6318250"/>
          <p14:tracePt t="229192" x="6769100" y="6356350"/>
          <p14:tracePt t="229208" x="6889750" y="6369050"/>
          <p14:tracePt t="229225" x="6908800" y="6369050"/>
          <p14:tracePt t="229241" x="6940550" y="6356350"/>
          <p14:tracePt t="229258" x="6965950" y="6343650"/>
          <p14:tracePt t="229275" x="7086600" y="6324600"/>
          <p14:tracePt t="229292" x="7283450" y="6311900"/>
          <p14:tracePt t="229308" x="7397750" y="6311900"/>
          <p14:tracePt t="229325" x="7626350" y="6299200"/>
          <p14:tracePt t="229342" x="7734300" y="6299200"/>
          <p14:tracePt t="229358" x="7950200" y="6292850"/>
          <p14:tracePt t="229375" x="8166100" y="6267450"/>
          <p14:tracePt t="229391" x="8267700" y="6248400"/>
          <p14:tracePt t="229409" x="8464550" y="6203950"/>
          <p14:tracePt t="229425" x="8540750" y="6172200"/>
          <p14:tracePt t="229441" x="8648700" y="6089650"/>
          <p14:tracePt t="229459" x="8693150" y="5956300"/>
          <p14:tracePt t="229475" x="8699500" y="5886450"/>
          <p14:tracePt t="229492" x="8699500" y="5772150"/>
          <p14:tracePt t="229508" x="8699500" y="5702300"/>
          <p14:tracePt t="229525" x="8693150" y="5613400"/>
          <p14:tracePt t="229541" x="8686800" y="5562600"/>
          <p14:tracePt t="229558" x="8686800" y="5537200"/>
          <p14:tracePt t="229575" x="8686800" y="5473700"/>
          <p14:tracePt t="229591" x="8686800" y="5441950"/>
          <p14:tracePt t="229591" x="8680450" y="5397500"/>
          <p14:tracePt t="229609" x="8674100" y="5346700"/>
          <p14:tracePt t="229624" x="8655050" y="5257800"/>
          <p14:tracePt t="229642" x="8642350" y="5219700"/>
          <p14:tracePt t="229658" x="8623300" y="5175250"/>
          <p14:tracePt t="229675" x="8616950" y="5168900"/>
          <p14:tracePt t="229691" x="8585200" y="5149850"/>
          <p14:tracePt t="229708" x="8521700" y="5143500"/>
          <p14:tracePt t="229725" x="8464550" y="5137150"/>
          <p14:tracePt t="229741" x="8337550" y="5137150"/>
          <p14:tracePt t="229759" x="8274050" y="5137150"/>
          <p14:tracePt t="229775" x="8159750" y="5137150"/>
          <p14:tracePt t="229792" x="8102600" y="5137150"/>
          <p14:tracePt t="229808" x="8096250" y="5137150"/>
          <p14:tracePt t="229825" x="8070850" y="5137150"/>
          <p14:tracePt t="229859" x="8058150" y="5156200"/>
          <p14:tracePt t="229860" x="8045450" y="5181600"/>
          <p14:tracePt t="229875" x="7994650" y="5238750"/>
          <p14:tracePt t="229891" x="7975600" y="5264150"/>
          <p14:tracePt t="229908" x="7931150" y="5334000"/>
          <p14:tracePt t="229925" x="7905750" y="5359400"/>
          <p14:tracePt t="229941" x="7880350" y="5397500"/>
          <p14:tracePt t="229959" x="7874000" y="5435600"/>
          <p14:tracePt t="229975" x="7867650" y="5467350"/>
          <p14:tracePt t="229992" x="7854950" y="5537200"/>
          <p14:tracePt t="230008" x="7854950" y="5588000"/>
          <p14:tracePt t="230025" x="7848600" y="5689600"/>
          <p14:tracePt t="230041" x="7848600" y="5791200"/>
          <p14:tracePt t="230058" x="7848600" y="5835650"/>
          <p14:tracePt t="230076" x="7848600" y="5918200"/>
          <p14:tracePt t="230091" x="7848600" y="5962650"/>
          <p14:tracePt t="230109" x="7848600" y="6032500"/>
          <p14:tracePt t="230125" x="7861300" y="6115050"/>
          <p14:tracePt t="230142" x="7874000" y="6146800"/>
          <p14:tracePt t="230157" x="7912100" y="6216650"/>
          <p14:tracePt t="230175" x="7931150" y="6242050"/>
          <p14:tracePt t="230191" x="7969250" y="6292850"/>
          <p14:tracePt t="230209" x="8013700" y="6311900"/>
          <p14:tracePt t="230225" x="8039100" y="6318250"/>
          <p14:tracePt t="230241" x="8089900" y="6324600"/>
          <p14:tracePt t="230259" x="8115300" y="6330950"/>
          <p14:tracePt t="230274" x="8191500" y="6337300"/>
          <p14:tracePt t="230291" x="8274050" y="6343650"/>
          <p14:tracePt t="230308" x="8305800" y="6343650"/>
          <p14:tracePt t="230325" x="8356600" y="6350000"/>
          <p14:tracePt t="230341" x="8375650" y="6350000"/>
          <p14:tracePt t="230358" x="8388350" y="6311900"/>
          <p14:tracePt t="230375" x="8401050" y="6261100"/>
          <p14:tracePt t="230392" x="8401050" y="6242050"/>
          <p14:tracePt t="230408" x="8407400" y="6197600"/>
          <p14:tracePt t="230425" x="8407400" y="6178550"/>
          <p14:tracePt t="230441" x="8413750" y="6172200"/>
          <p14:tracePt t="230476" x="8420100" y="6165850"/>
          <p14:tracePt t="230477" x="8420100" y="6153150"/>
          <p14:tracePt t="230491" x="8439150" y="6121400"/>
          <p14:tracePt t="230508" x="8445500" y="6089650"/>
          <p14:tracePt t="230525" x="8464550" y="6013450"/>
          <p14:tracePt t="230541" x="8470900" y="5981700"/>
          <p14:tracePt t="230559" x="8483600" y="5937250"/>
          <p14:tracePt t="230575" x="8496300" y="5905500"/>
          <p14:tracePt t="230591" x="8496300" y="5899150"/>
          <p14:tracePt t="230609" x="8502650" y="5892800"/>
          <p14:tracePt t="230695" x="8502650" y="5899150"/>
          <p14:tracePt t="232538" x="8502650" y="5905500"/>
          <p14:tracePt t="232579" x="8502650" y="5911850"/>
          <p14:tracePt t="232772" x="8509000" y="5911850"/>
          <p14:tracePt t="232815" x="8515350" y="5911850"/>
          <p14:tracePt t="234789" x="8521700" y="5911850"/>
          <p14:tracePt t="235889" x="8521700" y="5918200"/>
          <p14:tracePt t="237313" x="8528050" y="5924550"/>
          <p14:tracePt t="237313" x="0" y="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8" descr="Uncompetitive inhibition kinetic schem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295400"/>
            <a:ext cx="3206750" cy="196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4" descr="Large confetti"/>
          <p:cNvSpPr>
            <a:spLocks noChangeArrowheads="1"/>
          </p:cNvSpPr>
          <p:nvPr/>
        </p:nvSpPr>
        <p:spPr bwMode="auto">
          <a:xfrm>
            <a:off x="0" y="0"/>
            <a:ext cx="906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altLang="en-US" sz="2800">
                <a:solidFill>
                  <a:srgbClr val="FF0000"/>
                </a:solidFill>
              </a:rPr>
              <a:t>a</a:t>
            </a:r>
            <a:r>
              <a:rPr lang="sr-Latn-CS" altLang="en-US" sz="2800">
                <a:solidFill>
                  <a:srgbClr val="FF0000"/>
                </a:solidFill>
              </a:rPr>
              <a:t>k</a:t>
            </a:r>
            <a:r>
              <a:rPr lang="en-US" altLang="en-US" sz="2800">
                <a:solidFill>
                  <a:srgbClr val="FF0000"/>
                </a:solidFill>
              </a:rPr>
              <a:t>onkurentska</a:t>
            </a:r>
            <a:r>
              <a:rPr lang="sr-Latn-CS" altLang="en-US" sz="2800">
                <a:solidFill>
                  <a:srgbClr val="FF0000"/>
                </a:solidFill>
              </a:rPr>
              <a:t> </a:t>
            </a:r>
            <a:r>
              <a:rPr lang="en-US" altLang="en-US" sz="2800">
                <a:solidFill>
                  <a:srgbClr val="FF0000"/>
                </a:solidFill>
              </a:rPr>
              <a:t>(akompetitivna) </a:t>
            </a:r>
            <a:r>
              <a:rPr lang="sr-Latn-CS" altLang="en-US" sz="2800">
                <a:solidFill>
                  <a:srgbClr val="FF0000"/>
                </a:solidFill>
              </a:rPr>
              <a:t>inhibicija</a:t>
            </a:r>
            <a:r>
              <a:rPr lang="en-US" altLang="en-US" sz="2800">
                <a:solidFill>
                  <a:srgbClr val="FF0000"/>
                </a:solidFill>
              </a:rPr>
              <a:t> (uncompetitive)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0" y="685800"/>
            <a:ext cx="8915400" cy="461963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sr-Latn-CS" altLang="en-US" sz="2400"/>
              <a:t>Inhibitor se vezuje nakon vezivanja supstrata</a:t>
            </a:r>
            <a:r>
              <a:rPr lang="en-US" altLang="en-US" sz="2400"/>
              <a:t> na ES kompleks</a:t>
            </a:r>
          </a:p>
        </p:txBody>
      </p:sp>
      <p:sp>
        <p:nvSpPr>
          <p:cNvPr id="23557" name="Text Box 8"/>
          <p:cNvSpPr txBox="1">
            <a:spLocks noChangeArrowheads="1"/>
          </p:cNvSpPr>
          <p:nvPr/>
        </p:nvSpPr>
        <p:spPr bwMode="auto">
          <a:xfrm>
            <a:off x="19050" y="1371600"/>
            <a:ext cx="44958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</a:rPr>
              <a:t>I </a:t>
            </a:r>
            <a:r>
              <a:rPr lang="sr-Latn-RS" altLang="en-US" sz="2400">
                <a:solidFill>
                  <a:srgbClr val="FF0000"/>
                </a:solidFill>
              </a:rPr>
              <a:t>sprečava formiranje produkta</a:t>
            </a:r>
            <a:r>
              <a:rPr lang="en-US" altLang="en-US" sz="2400">
                <a:solidFill>
                  <a:srgbClr val="FF0000"/>
                </a:solidFill>
              </a:rPr>
              <a:t>,</a:t>
            </a: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rgbClr val="FF0000"/>
                </a:solidFill>
              </a:rPr>
              <a:t>V</a:t>
            </a:r>
            <a:r>
              <a:rPr lang="en-US" altLang="en-US" sz="2400" baseline="-25000">
                <a:solidFill>
                  <a:srgbClr val="FF0000"/>
                </a:solidFill>
              </a:rPr>
              <a:t>max</a:t>
            </a:r>
            <a:r>
              <a:rPr lang="en-US" altLang="en-US" sz="2400">
                <a:solidFill>
                  <a:srgbClr val="FF0000"/>
                </a:solidFill>
              </a:rPr>
              <a:t> </a:t>
            </a:r>
            <a:r>
              <a:rPr lang="sr-Latn-CS" altLang="en-US" sz="2400">
                <a:solidFill>
                  <a:srgbClr val="FF0000"/>
                </a:solidFill>
              </a:rPr>
              <a:t>opada i</a:t>
            </a:r>
            <a:endParaRPr lang="en-US" altLang="en-US" sz="2400">
              <a:solidFill>
                <a:srgbClr val="FF0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 sz="2400">
                <a:solidFill>
                  <a:srgbClr val="FF0000"/>
                </a:solidFill>
              </a:rPr>
              <a:t>K</a:t>
            </a:r>
            <a:r>
              <a:rPr lang="sr-Latn-CS" altLang="en-US" sz="2400" baseline="-25000">
                <a:solidFill>
                  <a:srgbClr val="FF0000"/>
                </a:solidFill>
              </a:rPr>
              <a:t>M</a:t>
            </a:r>
            <a:r>
              <a:rPr lang="en-US" altLang="en-US" sz="2400">
                <a:solidFill>
                  <a:srgbClr val="FF0000"/>
                </a:solidFill>
              </a:rPr>
              <a:t> </a:t>
            </a:r>
            <a:r>
              <a:rPr lang="sr-Latn-CS" altLang="en-US" sz="2400">
                <a:solidFill>
                  <a:srgbClr val="FF0000"/>
                </a:solidFill>
              </a:rPr>
              <a:t> opada u istom iznosu</a:t>
            </a:r>
            <a:endParaRPr lang="en-US" altLang="en-US" sz="2400">
              <a:solidFill>
                <a:srgbClr val="FF0000"/>
              </a:solidFill>
            </a:endParaRPr>
          </a:p>
          <a:p>
            <a:pPr eaLnBrk="1" hangingPunct="1"/>
            <a:endParaRPr lang="en-US" altLang="en-US" sz="2400">
              <a:solidFill>
                <a:srgbClr val="FF0000"/>
              </a:solidFill>
            </a:endParaRPr>
          </a:p>
        </p:txBody>
      </p:sp>
      <p:graphicFrame>
        <p:nvGraphicFramePr>
          <p:cNvPr id="23558" name="Object 9"/>
          <p:cNvGraphicFramePr>
            <a:graphicFrameLocks noChangeAspect="1"/>
          </p:cNvGraphicFramePr>
          <p:nvPr/>
        </p:nvGraphicFramePr>
        <p:xfrm>
          <a:off x="3216275" y="5029200"/>
          <a:ext cx="530225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6" imgW="1422400" imgH="431800" progId="Equation.DSMT4">
                  <p:embed/>
                </p:oleObj>
              </mc:Choice>
              <mc:Fallback>
                <p:oleObj name="Equation" r:id="rId6" imgW="1422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029200"/>
                        <a:ext cx="530225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0"/>
          <p:cNvGraphicFramePr>
            <a:graphicFrameLocks noChangeAspect="1"/>
          </p:cNvGraphicFramePr>
          <p:nvPr/>
        </p:nvGraphicFramePr>
        <p:xfrm>
          <a:off x="204788" y="5105400"/>
          <a:ext cx="243046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8" imgW="774364" imgH="444307" progId="Equation.DSMT4">
                  <p:embed/>
                </p:oleObj>
              </mc:Choice>
              <mc:Fallback>
                <p:oleObj name="Equation" r:id="rId8" imgW="774364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5105400"/>
                        <a:ext cx="2430462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60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34798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Box 3"/>
          <p:cNvSpPr txBox="1">
            <a:spLocks noChangeArrowheads="1"/>
          </p:cNvSpPr>
          <p:nvPr/>
        </p:nvSpPr>
        <p:spPr bwMode="auto">
          <a:xfrm>
            <a:off x="4876800" y="3581400"/>
            <a:ext cx="32067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000" dirty="0"/>
              <a:t>K</a:t>
            </a:r>
            <a:r>
              <a:rPr lang="en-US" altLang="en-US" sz="2000" baseline="-25000" dirty="0"/>
              <a:t>M</a:t>
            </a:r>
            <a:r>
              <a:rPr lang="en-US" altLang="en-US" sz="2000" dirty="0"/>
              <a:t> i </a:t>
            </a:r>
            <a:r>
              <a:rPr lang="en-US" altLang="en-US" sz="2000" dirty="0" err="1"/>
              <a:t>V</a:t>
            </a:r>
            <a:r>
              <a:rPr lang="en-US" altLang="en-US" sz="2000" baseline="-25000" dirty="0" err="1"/>
              <a:t>max</a:t>
            </a:r>
            <a:r>
              <a:rPr lang="en-US" altLang="en-US" sz="2000" dirty="0"/>
              <a:t> se </a:t>
            </a:r>
            <a:r>
              <a:rPr lang="en-US" altLang="en-US" sz="2000" dirty="0" err="1"/>
              <a:t>smanjuju</a:t>
            </a:r>
            <a:r>
              <a:rPr lang="en-US" altLang="en-US" sz="2000" dirty="0"/>
              <a:t> u </a:t>
            </a:r>
            <a:r>
              <a:rPr lang="en-US" altLang="en-US" sz="2000" dirty="0" err="1" smtClean="0"/>
              <a:t>istom</a:t>
            </a:r>
            <a:r>
              <a:rPr lang="en-US" altLang="en-US" sz="2000" dirty="0" smtClean="0"/>
              <a:t> </a:t>
            </a:r>
            <a:r>
              <a:rPr lang="en-US" altLang="en-US" sz="2000" dirty="0" err="1"/>
              <a:t>iznosu</a:t>
            </a:r>
            <a:endParaRPr lang="en-US" altLang="en-US" sz="2000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5867400" y="4419600"/>
            <a:ext cx="612775" cy="495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7371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2824"/>
    </mc:Choice>
    <mc:Fallback xmlns="">
      <p:transition spd="slow" advTm="2328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674" x="2438400" y="685800"/>
          <p14:tracePt t="11329" x="2444750" y="685800"/>
          <p14:tracePt t="11340" x="2451100" y="685800"/>
          <p14:tracePt t="11349" x="2470150" y="685800"/>
          <p14:tracePt t="11364" x="2482850" y="685800"/>
          <p14:tracePt t="11365" x="2520950" y="685800"/>
          <p14:tracePt t="11382" x="2546350" y="685800"/>
          <p14:tracePt t="11400" x="2603500" y="685800"/>
          <p14:tracePt t="11415" x="2628900" y="685800"/>
          <p14:tracePt t="11431" x="2705100" y="685800"/>
          <p14:tracePt t="11448" x="2800350" y="685800"/>
          <p14:tracePt t="11464" x="2863850" y="685800"/>
          <p14:tracePt t="11481" x="2997200" y="685800"/>
          <p14:tracePt t="11499" x="3073400" y="685800"/>
          <p14:tracePt t="11513" x="3213100" y="685800"/>
          <p14:tracePt t="11530" x="3289300" y="685800"/>
          <p14:tracePt t="11547" x="3422650" y="685800"/>
          <p14:tracePt t="11564" x="3536950" y="685800"/>
          <p14:tracePt t="11581" x="3606800" y="685800"/>
          <p14:tracePt t="11598" x="3727450" y="685800"/>
          <p14:tracePt t="11615" x="3841750" y="685800"/>
          <p14:tracePt t="11631" x="3911600" y="685800"/>
          <p14:tracePt t="11648" x="4032250" y="685800"/>
          <p14:tracePt t="11664" x="4095750" y="685800"/>
          <p14:tracePt t="11681" x="4267200" y="685800"/>
          <p14:tracePt t="11698" x="4508500" y="685800"/>
          <p14:tracePt t="11714" x="4660900" y="685800"/>
          <p14:tracePt t="11731" x="5105400" y="685800"/>
          <p14:tracePt t="11748" x="5327650" y="685800"/>
          <p14:tracePt t="11764" x="5702300" y="685800"/>
          <p14:tracePt t="11781" x="5918200" y="685800"/>
          <p14:tracePt t="11798" x="6007100" y="685800"/>
          <p14:tracePt t="11814" x="6115050" y="685800"/>
          <p14:tracePt t="11831" x="6172200" y="685800"/>
          <p14:tracePt t="11848" x="6299200" y="685800"/>
          <p14:tracePt t="11864" x="6375400" y="685800"/>
          <p14:tracePt t="11881" x="6546850" y="685800"/>
          <p14:tracePt t="11898" x="6686550" y="685800"/>
          <p14:tracePt t="11915" x="6731000" y="685800"/>
          <p14:tracePt t="11931" x="6794500" y="685800"/>
          <p14:tracePt t="11948" x="6807200" y="685800"/>
          <p14:tracePt t="11964" x="6845300" y="685800"/>
          <p14:tracePt t="11981" x="6877050" y="685800"/>
          <p14:tracePt t="11998" x="6902450" y="685800"/>
          <p14:tracePt t="12015" x="6946900" y="679450"/>
          <p14:tracePt t="12031" x="6959600" y="679450"/>
          <p14:tracePt t="12048" x="6972300" y="679450"/>
          <p14:tracePt t="12064" x="6978650" y="679450"/>
          <p14:tracePt t="12111" x="6985000" y="673100"/>
          <p14:tracePt t="12132" x="6991350" y="673100"/>
          <p14:tracePt t="12143" x="6997700" y="673100"/>
          <p14:tracePt t="12153" x="6997700" y="666750"/>
          <p14:tracePt t="12377" x="7004050" y="666750"/>
          <p14:tracePt t="12398" x="7010400" y="666750"/>
          <p14:tracePt t="12409" x="7016750" y="666750"/>
          <p14:tracePt t="12439" x="7023100" y="666750"/>
          <p14:tracePt t="13111" x="7029450" y="666750"/>
          <p14:tracePt t="13152" x="7035800" y="666750"/>
          <p14:tracePt t="13296" x="7042150" y="666750"/>
          <p14:tracePt t="13316" x="7048500" y="666750"/>
          <p14:tracePt t="13330" x="7054850" y="666750"/>
          <p14:tracePt t="13340" x="7061200" y="660400"/>
          <p14:tracePt t="13348" x="7067550" y="660400"/>
          <p14:tracePt t="13364" x="7092950" y="654050"/>
          <p14:tracePt t="13381" x="7099300" y="654050"/>
          <p14:tracePt t="13398" x="7156450" y="647700"/>
          <p14:tracePt t="13415" x="7239000" y="647700"/>
          <p14:tracePt t="13431" x="7289800" y="647700"/>
          <p14:tracePt t="13448" x="7378700" y="641350"/>
          <p14:tracePt t="13464" x="7423150" y="641350"/>
          <p14:tracePt t="13481" x="7499350" y="641350"/>
          <p14:tracePt t="13498" x="7581900" y="641350"/>
          <p14:tracePt t="13513" x="7626350" y="641350"/>
          <p14:tracePt t="13530" x="7734300" y="641350"/>
          <p14:tracePt t="13546" x="7785100" y="641350"/>
          <p14:tracePt t="13563" x="7905750" y="641350"/>
          <p14:tracePt t="13581" x="8007350" y="641350"/>
          <p14:tracePt t="13598" x="8039100" y="641350"/>
          <p14:tracePt t="13614" x="8096250" y="641350"/>
          <p14:tracePt t="13631" x="8147050" y="641350"/>
          <p14:tracePt t="13648" x="8178800" y="641350"/>
          <p14:tracePt t="13664" x="8235950" y="641350"/>
          <p14:tracePt t="13681" x="8267700" y="641350"/>
          <p14:tracePt t="13698" x="8324850" y="641350"/>
          <p14:tracePt t="13715" x="8356600" y="641350"/>
          <p14:tracePt t="13731" x="8426450" y="641350"/>
          <p14:tracePt t="13748" x="8477250" y="641350"/>
          <p14:tracePt t="13764" x="8502650" y="641350"/>
          <p14:tracePt t="13781" x="8528050" y="647700"/>
          <p14:tracePt t="13798" x="8547100" y="647700"/>
          <p14:tracePt t="13917" x="8553450" y="647700"/>
          <p14:tracePt t="13928" x="8559800" y="647700"/>
          <p14:tracePt t="13949" x="8566150" y="647700"/>
          <p14:tracePt t="13980" x="8572500" y="647700"/>
          <p14:tracePt t="13991" x="8578850" y="647700"/>
          <p14:tracePt t="14000" x="8585200" y="647700"/>
          <p14:tracePt t="14011" x="8597900" y="647700"/>
          <p14:tracePt t="14015" x="8616950" y="647700"/>
          <p14:tracePt t="14031" x="8642350" y="647700"/>
          <p14:tracePt t="14049" x="8655050" y="647700"/>
          <p14:tracePt t="31236" x="8655050" y="654050"/>
          <p14:tracePt t="31287" x="8648700" y="654050"/>
          <p14:tracePt t="31297" x="8636000" y="654050"/>
          <p14:tracePt t="31318" x="8616950" y="654050"/>
          <p14:tracePt t="31332" x="8591550" y="654050"/>
          <p14:tracePt t="31333" x="8521700" y="635000"/>
          <p14:tracePt t="31349" x="8489950" y="622300"/>
          <p14:tracePt t="31366" x="8413750" y="603250"/>
          <p14:tracePt t="31382" x="8388350" y="596900"/>
          <p14:tracePt t="31400" x="8362950" y="590550"/>
          <p14:tracePt t="31417" x="8356600" y="584200"/>
          <p14:tracePt t="31417" x="8350250" y="584200"/>
          <p14:tracePt t="31432" x="8337550" y="584200"/>
          <p14:tracePt t="31448" x="8305800" y="577850"/>
          <p14:tracePt t="31465" x="8293100" y="571500"/>
          <p14:tracePt t="31481" x="8255000" y="565150"/>
          <p14:tracePt t="31498" x="8210550" y="552450"/>
          <p14:tracePt t="31517" x="8197850" y="552450"/>
          <p14:tracePt t="31532" x="8159750" y="546100"/>
          <p14:tracePt t="31549" x="8147050" y="546100"/>
          <p14:tracePt t="31566" x="8121650" y="546100"/>
          <p14:tracePt t="31583" x="8096250" y="546100"/>
          <p14:tracePt t="31599" x="8077200" y="546100"/>
          <p14:tracePt t="31616" x="8032750" y="546100"/>
          <p14:tracePt t="31633" x="8020050" y="546100"/>
          <p14:tracePt t="31649" x="7975600" y="546100"/>
          <p14:tracePt t="31667" x="7937500" y="546100"/>
          <p14:tracePt t="31682" x="7924800" y="552450"/>
          <p14:tracePt t="31699" x="7893050" y="565150"/>
          <p14:tracePt t="31716" x="7874000" y="571500"/>
          <p14:tracePt t="31732" x="7842250" y="577850"/>
          <p14:tracePt t="31749" x="7797800" y="584200"/>
          <p14:tracePt t="31766" x="7759700" y="596900"/>
          <p14:tracePt t="31785" x="7696200" y="596900"/>
          <p14:tracePt t="31798" x="7658100" y="603250"/>
          <p14:tracePt t="31815" x="7594600" y="603250"/>
          <p14:tracePt t="31831" x="7537450" y="603250"/>
          <p14:tracePt t="31849" x="7512050" y="603250"/>
          <p14:tracePt t="31867" x="7467600" y="603250"/>
          <p14:tracePt t="31882" x="7454900" y="603250"/>
          <p14:tracePt t="31899" x="7416800" y="603250"/>
          <p14:tracePt t="31916" x="7397750" y="603250"/>
          <p14:tracePt t="31916" x="7385050" y="603250"/>
          <p14:tracePt t="31933" x="7366000" y="603250"/>
          <p14:tracePt t="31949" x="7315200" y="603250"/>
          <p14:tracePt t="31966" x="7296150" y="603250"/>
          <p14:tracePt t="31983" x="7251700" y="603250"/>
          <p14:tracePt t="31999" x="7207250" y="603250"/>
          <p14:tracePt t="32017" x="7188200" y="603250"/>
          <p14:tracePt t="32032" x="7137400" y="609600"/>
          <p14:tracePt t="32049" x="7112000" y="609600"/>
          <p14:tracePt t="32066" x="7054850" y="609600"/>
          <p14:tracePt t="32083" x="7035800" y="615950"/>
          <p14:tracePt t="32099" x="6997700" y="615950"/>
          <p14:tracePt t="32116" x="6985000" y="615950"/>
          <p14:tracePt t="45827" x="6991350" y="615950"/>
          <p14:tracePt t="45848" x="6997700" y="615950"/>
          <p14:tracePt t="45850" x="7004050" y="615950"/>
          <p14:tracePt t="45866" x="7016750" y="615950"/>
          <p14:tracePt t="45882" x="7023100" y="615950"/>
          <p14:tracePt t="45899" x="7035800" y="615950"/>
          <p14:tracePt t="45916" x="7054850" y="615950"/>
          <p14:tracePt t="45933" x="7067550" y="615950"/>
          <p14:tracePt t="45949" x="7086600" y="615950"/>
          <p14:tracePt t="45967" x="7099300" y="615950"/>
          <p14:tracePt t="45967" x="7105650" y="615950"/>
          <p14:tracePt t="45984" x="7118350" y="615950"/>
          <p14:tracePt t="45999" x="7131050" y="615950"/>
          <p14:tracePt t="46015" x="7143750" y="615950"/>
          <p14:tracePt t="46032" x="7156450" y="615950"/>
          <p14:tracePt t="46049" x="7162800" y="615950"/>
          <p14:tracePt t="46066" x="7169150" y="615950"/>
          <p14:tracePt t="46082" x="7175500" y="615950"/>
          <p14:tracePt t="46099" x="7181850" y="615950"/>
          <p14:tracePt t="46116" x="7194550" y="615950"/>
          <p14:tracePt t="46132" x="7207250" y="615950"/>
          <p14:tracePt t="46149" x="7213600" y="615950"/>
          <p14:tracePt t="46166" x="7219950" y="615950"/>
          <p14:tracePt t="46233" x="7226300" y="615950"/>
          <p14:tracePt t="46581" x="7219950" y="615950"/>
          <p14:tracePt t="46582" x="7213600" y="615950"/>
          <p14:tracePt t="46601" x="7207250" y="615950"/>
          <p14:tracePt t="46615" x="7194550" y="615950"/>
          <p14:tracePt t="46616" x="7188200" y="615950"/>
          <p14:tracePt t="46631" x="7150100" y="615950"/>
          <p14:tracePt t="46648" x="7118350" y="615950"/>
          <p14:tracePt t="46665" x="7099300" y="615950"/>
          <p14:tracePt t="46681" x="7061200" y="615950"/>
          <p14:tracePt t="46699" x="7035800" y="615950"/>
          <p14:tracePt t="46716" x="7023100" y="615950"/>
          <p14:tracePt t="46732" x="7004050" y="615950"/>
          <p14:tracePt t="46749" x="6997700" y="615950"/>
          <p14:tracePt t="46766" x="6978650" y="615950"/>
          <p14:tracePt t="46783" x="6959600" y="615950"/>
          <p14:tracePt t="46800" x="6953250" y="615950"/>
          <p14:tracePt t="46816" x="6940550" y="615950"/>
          <p14:tracePt t="46832" x="6927850" y="615950"/>
          <p14:tracePt t="46849" x="6921500" y="615950"/>
          <p14:tracePt t="46866" x="6908800" y="615950"/>
          <p14:tracePt t="46882" x="6902450" y="615950"/>
          <p14:tracePt t="46899" x="6889750" y="615950"/>
          <p14:tracePt t="46916" x="6877050" y="615950"/>
          <p14:tracePt t="46932" x="6864350" y="615950"/>
          <p14:tracePt t="46949" x="6851650" y="615950"/>
          <p14:tracePt t="46949" x="6845300" y="615950"/>
          <p14:tracePt t="46966" x="6838950" y="615950"/>
          <p14:tracePt t="46982" x="6826250" y="615950"/>
          <p14:tracePt t="46999" x="6819900" y="615950"/>
          <p14:tracePt t="47017" x="6807200" y="615950"/>
          <p14:tracePt t="47824" x="6813550" y="615950"/>
          <p14:tracePt t="47835" x="6819900" y="615950"/>
          <p14:tracePt t="47849" x="6832600" y="609600"/>
          <p14:tracePt t="47850" x="6858000" y="603250"/>
          <p14:tracePt t="47866" x="6870700" y="596900"/>
          <p14:tracePt t="47882" x="6908800" y="590550"/>
          <p14:tracePt t="47899" x="6921500" y="590550"/>
          <p14:tracePt t="47916" x="6946900" y="584200"/>
          <p14:tracePt t="47932" x="6953250" y="584200"/>
          <p14:tracePt t="58100" x="6940550" y="584200"/>
          <p14:tracePt t="58111" x="6927850" y="584200"/>
          <p14:tracePt t="58124" x="6908800" y="584200"/>
          <p14:tracePt t="58132" x="6877050" y="584200"/>
          <p14:tracePt t="58148" x="6819900" y="584200"/>
          <p14:tracePt t="58164" x="6667500" y="584200"/>
          <p14:tracePt t="58165" x="6584950" y="584200"/>
          <p14:tracePt t="58181" x="6388100" y="584200"/>
          <p14:tracePt t="58197" x="6165850" y="584200"/>
          <p14:tracePt t="58215" x="6057900" y="584200"/>
          <p14:tracePt t="58232" x="5791200" y="584200"/>
          <p14:tracePt t="58249" x="5613400" y="584200"/>
          <p14:tracePt t="58265" x="5194300" y="584200"/>
          <p14:tracePt t="58282" x="4749800" y="584200"/>
          <p14:tracePt t="58299" x="4552950" y="584200"/>
          <p14:tracePt t="58315" x="4254500" y="584200"/>
          <p14:tracePt t="58332" x="4165600" y="584200"/>
          <p14:tracePt t="58349" x="4025900" y="584200"/>
          <p14:tracePt t="58365" x="3905250" y="584200"/>
          <p14:tracePt t="58382" x="3829050" y="584200"/>
          <p14:tracePt t="58399" x="3644900" y="584200"/>
          <p14:tracePt t="58415" x="3530600" y="584200"/>
          <p14:tracePt t="58432" x="3302000" y="584200"/>
          <p14:tracePt t="58448" x="3111500" y="584200"/>
          <p14:tracePt t="58465" x="3035300" y="584200"/>
          <p14:tracePt t="58482" x="2895600" y="584200"/>
          <p14:tracePt t="58499" x="2838450" y="584200"/>
          <p14:tracePt t="58515" x="2711450" y="584200"/>
          <p14:tracePt t="58532" x="2590800" y="584200"/>
          <p14:tracePt t="58549" x="2546350" y="584200"/>
          <p14:tracePt t="58565" x="2457450" y="584200"/>
          <p14:tracePt t="58582" x="2425700" y="584200"/>
          <p14:tracePt t="58598" x="2381250" y="584200"/>
          <p14:tracePt t="58615" x="2343150" y="584200"/>
          <p14:tracePt t="58632" x="2336800" y="584200"/>
          <p14:tracePt t="58649" x="2317750" y="584200"/>
          <p14:tracePt t="58666" x="2305050" y="584200"/>
          <p14:tracePt t="58682" x="2292350" y="584200"/>
          <p14:tracePt t="58699" x="2279650" y="584200"/>
          <p14:tracePt t="58715" x="2273300" y="584200"/>
          <p14:tracePt t="58788" x="2266950" y="584200"/>
          <p14:tracePt t="58808" x="2260600" y="584200"/>
          <p14:tracePt t="58850" x="2254250" y="584200"/>
          <p14:tracePt t="58891" x="2247900" y="584200"/>
          <p14:tracePt t="58901" x="2241550" y="584200"/>
          <p14:tracePt t="58933" x="2235200" y="584200"/>
          <p14:tracePt t="58953" x="2228850" y="584200"/>
          <p14:tracePt t="58966" x="2222500" y="584200"/>
          <p14:tracePt t="58994" x="2216150" y="584200"/>
          <p14:tracePt t="59000" x="2203450" y="584200"/>
          <p14:tracePt t="59026" x="2190750" y="584200"/>
          <p14:tracePt t="59036" x="2178050" y="584200"/>
          <p14:tracePt t="59057" x="2165350" y="584200"/>
          <p14:tracePt t="59067" x="2159000" y="584200"/>
          <p14:tracePt t="59077" x="2152650" y="584200"/>
          <p14:tracePt t="59082" x="2139950" y="584200"/>
          <p14:tracePt t="59099" x="2120900" y="584200"/>
          <p14:tracePt t="59115" x="2082800" y="584200"/>
          <p14:tracePt t="59132" x="2063750" y="584200"/>
          <p14:tracePt t="59149" x="2019300" y="584200"/>
          <p14:tracePt t="59167" x="2000250" y="584200"/>
          <p14:tracePt t="59181" x="1968500" y="584200"/>
          <p14:tracePt t="59197" x="1924050" y="584200"/>
          <p14:tracePt t="59215" x="1898650" y="584200"/>
          <p14:tracePt t="59232" x="1822450" y="584200"/>
          <p14:tracePt t="59249" x="1739900" y="584200"/>
          <p14:tracePt t="59265" x="1695450" y="584200"/>
          <p14:tracePt t="59282" x="1625600" y="584200"/>
          <p14:tracePt t="59299" x="1600200" y="584200"/>
          <p14:tracePt t="59315" x="1562100" y="584200"/>
          <p14:tracePt t="59332" x="1543050" y="584200"/>
          <p14:tracePt t="59332" x="1517650" y="584200"/>
          <p14:tracePt t="59349" x="1485900" y="584200"/>
          <p14:tracePt t="59365" x="1428750" y="584200"/>
          <p14:tracePt t="59382" x="1397000" y="584200"/>
          <p14:tracePt t="59399" x="1327150" y="584200"/>
          <p14:tracePt t="59415" x="1270000" y="584200"/>
          <p14:tracePt t="59432" x="1244600" y="584200"/>
          <p14:tracePt t="59448" x="1212850" y="584200"/>
          <p14:tracePt t="59466" x="1187450" y="584200"/>
          <p14:tracePt t="59482" x="1162050" y="584200"/>
          <p14:tracePt t="59499" x="1143000" y="584200"/>
          <p14:tracePt t="59515" x="1123950" y="584200"/>
          <p14:tracePt t="59532" x="1111250" y="584200"/>
          <p14:tracePt t="59549" x="1104900" y="584200"/>
          <p14:tracePt t="59565" x="1092200" y="584200"/>
          <p14:tracePt t="59582" x="1085850" y="584200"/>
          <p14:tracePt t="59598" x="1041400" y="584200"/>
          <p14:tracePt t="59615" x="990600" y="584200"/>
          <p14:tracePt t="59632" x="958850" y="584200"/>
          <p14:tracePt t="59649" x="895350" y="584200"/>
          <p14:tracePt t="59666" x="869950" y="584200"/>
          <p14:tracePt t="59666" x="844550" y="584200"/>
          <p14:tracePt t="59666" x="825500" y="584200"/>
          <p14:tracePt t="59707" x="793750" y="584200"/>
          <p14:tracePt t="59724" x="774700" y="584200"/>
          <p14:tracePt t="59735" x="749300" y="584200"/>
          <p14:tracePt t="59747" x="723900" y="584200"/>
          <p14:tracePt t="59755" x="704850" y="584200"/>
          <p14:tracePt t="59766" x="635000" y="584200"/>
          <p14:tracePt t="59782" x="590550" y="584200"/>
          <p14:tracePt t="59800" x="565150" y="584200"/>
          <p14:tracePt t="59815" x="520700" y="584200"/>
          <p14:tracePt t="59832" x="508000" y="584200"/>
          <p14:tracePt t="59849" x="482600" y="584200"/>
          <p14:tracePt t="59865" x="457200" y="584200"/>
          <p14:tracePt t="59882" x="444500" y="584200"/>
          <p14:tracePt t="59898" x="431800" y="584200"/>
          <p14:tracePt t="59915" x="419100" y="584200"/>
          <p14:tracePt t="59932" x="393700" y="584200"/>
          <p14:tracePt t="59948" x="361950" y="584200"/>
          <p14:tracePt t="59966" x="355600" y="590550"/>
          <p14:tracePt t="59982" x="330200" y="596900"/>
          <p14:tracePt t="59999" x="323850" y="596900"/>
          <p14:tracePt t="60015" x="304800" y="603250"/>
          <p14:tracePt t="60032" x="298450" y="603250"/>
          <p14:tracePt t="60049" x="292100" y="603250"/>
          <p14:tracePt t="60065" x="285750" y="603250"/>
          <p14:tracePt t="60468" x="292100" y="603250"/>
          <p14:tracePt t="60488" x="298450" y="603250"/>
          <p14:tracePt t="60499" x="311150" y="603250"/>
          <p14:tracePt t="60519" x="317500" y="603250"/>
          <p14:tracePt t="60529" x="330200" y="603250"/>
          <p14:tracePt t="60532" x="342900" y="603250"/>
          <p14:tracePt t="60549" x="374650" y="596900"/>
          <p14:tracePt t="60565" x="406400" y="596900"/>
          <p14:tracePt t="60582" x="431800" y="596900"/>
          <p14:tracePt t="60599" x="463550" y="596900"/>
          <p14:tracePt t="60615" x="476250" y="596900"/>
          <p14:tracePt t="60632" x="514350" y="596900"/>
          <p14:tracePt t="60648" x="565150" y="596900"/>
          <p14:tracePt t="60665" x="596900" y="596900"/>
          <p14:tracePt t="60682" x="692150" y="596900"/>
          <p14:tracePt t="60700" x="749300" y="596900"/>
          <p14:tracePt t="60715" x="857250" y="596900"/>
          <p14:tracePt t="60732" x="946150" y="596900"/>
          <p14:tracePt t="60749" x="977900" y="596900"/>
          <p14:tracePt t="60765" x="1041400" y="596900"/>
          <p14:tracePt t="60782" x="1092200" y="596900"/>
          <p14:tracePt t="60802" x="1130300" y="596900"/>
          <p14:tracePt t="60815" x="1193800" y="596900"/>
          <p14:tracePt t="60832" x="1238250" y="596900"/>
          <p14:tracePt t="60849" x="1339850" y="596900"/>
          <p14:tracePt t="60865" x="1390650" y="596900"/>
          <p14:tracePt t="60882" x="1504950" y="590550"/>
          <p14:tracePt t="60898" x="1555750" y="590550"/>
          <p14:tracePt t="60915" x="1689100" y="577850"/>
          <p14:tracePt t="60933" x="1822450" y="577850"/>
          <p14:tracePt t="60948" x="1885950" y="577850"/>
          <p14:tracePt t="60965" x="1993900" y="577850"/>
          <p14:tracePt t="60983" x="2051050" y="577850"/>
          <p14:tracePt t="61000" x="2108200" y="577850"/>
          <p14:tracePt t="61016" x="2165350" y="577850"/>
          <p14:tracePt t="61033" x="2197100" y="577850"/>
          <p14:tracePt t="61049" x="2286000" y="577850"/>
          <p14:tracePt t="61066" x="2349500" y="577850"/>
          <p14:tracePt t="61083" x="2501900" y="577850"/>
          <p14:tracePt t="61099" x="2635250" y="577850"/>
          <p14:tracePt t="61116" x="2686050" y="577850"/>
          <p14:tracePt t="61133" x="2736850" y="577850"/>
          <p14:tracePt t="61807" x="2743200" y="577850"/>
          <p14:tracePt t="61828" x="2749550" y="577850"/>
          <p14:tracePt t="61838" x="2762250" y="577850"/>
          <p14:tracePt t="61842" x="2774950" y="577850"/>
          <p14:tracePt t="61850" x="2800350" y="577850"/>
          <p14:tracePt t="61866" x="2851150" y="584200"/>
          <p14:tracePt t="61883" x="2882900" y="584200"/>
          <p14:tracePt t="61899" x="2946400" y="596900"/>
          <p14:tracePt t="61916" x="2997200" y="622300"/>
          <p14:tracePt t="61933" x="3022600" y="628650"/>
          <p14:tracePt t="61949" x="3073400" y="641350"/>
          <p14:tracePt t="61966" x="3098800" y="641350"/>
          <p14:tracePt t="61983" x="3136900" y="647700"/>
          <p14:tracePt t="62000" x="3168650" y="647700"/>
          <p14:tracePt t="62016" x="3181350" y="647700"/>
          <p14:tracePt t="62109" x="3187700" y="647700"/>
          <p14:tracePt t="62149" x="3194050" y="647700"/>
          <p14:tracePt t="62282" x="3200400" y="647700"/>
          <p14:tracePt t="62304" x="3206750" y="647700"/>
          <p14:tracePt t="62305" x="3213100" y="647700"/>
          <p14:tracePt t="62342" x="3219450" y="647700"/>
          <p14:tracePt t="62343" x="3232150" y="647700"/>
          <p14:tracePt t="62349" x="3238500" y="647700"/>
          <p14:tracePt t="62366" x="3251200" y="647700"/>
          <p14:tracePt t="62383" x="3257550" y="647700"/>
          <p14:tracePt t="62399" x="3270250" y="647700"/>
          <p14:tracePt t="62416" x="3289300" y="647700"/>
          <p14:tracePt t="62433" x="3321050" y="647700"/>
          <p14:tracePt t="62449" x="3333750" y="647700"/>
          <p14:tracePt t="62466" x="3378200" y="647700"/>
          <p14:tracePt t="62483" x="3390900" y="647700"/>
          <p14:tracePt t="62499" x="3441700" y="647700"/>
          <p14:tracePt t="62516" x="3467100" y="647700"/>
          <p14:tracePt t="62516" x="3498850" y="647700"/>
          <p14:tracePt t="62533" x="3530600" y="647700"/>
          <p14:tracePt t="62550" x="3606800" y="647700"/>
          <p14:tracePt t="62567" x="3644900" y="647700"/>
          <p14:tracePt t="62583" x="3708400" y="647700"/>
          <p14:tracePt t="62599" x="3746500" y="647700"/>
          <p14:tracePt t="62616" x="3810000" y="647700"/>
          <p14:tracePt t="62633" x="3886200" y="647700"/>
          <p14:tracePt t="62650" x="3930650" y="647700"/>
          <p14:tracePt t="62666" x="4013200" y="647700"/>
          <p14:tracePt t="62683" x="4057650" y="647700"/>
          <p14:tracePt t="62700" x="4083050" y="647700"/>
          <p14:tracePt t="62716" x="4127500" y="647700"/>
          <p14:tracePt t="62734" x="4140200" y="647700"/>
          <p14:tracePt t="62749" x="4203700" y="647700"/>
          <p14:tracePt t="62766" x="4235450" y="647700"/>
          <p14:tracePt t="62783" x="4311650" y="647700"/>
          <p14:tracePt t="62802" x="4387850" y="647700"/>
          <p14:tracePt t="62816" x="4425950" y="647700"/>
          <p14:tracePt t="62833" x="4483100" y="647700"/>
          <p14:tracePt t="62849" x="4495800" y="647700"/>
          <p14:tracePt t="62866" x="4546600" y="647700"/>
          <p14:tracePt t="62884" x="4603750" y="647700"/>
          <p14:tracePt t="62899" x="4629150" y="647700"/>
          <p14:tracePt t="62916" x="4686300" y="647700"/>
          <p14:tracePt t="62932" x="4705350" y="647700"/>
          <p14:tracePt t="62950" x="4730750" y="647700"/>
          <p14:tracePt t="63033" x="4737100" y="647700"/>
          <p14:tracePt t="63084" x="4743450" y="647700"/>
          <p14:tracePt t="63106" x="4749800" y="647700"/>
          <p14:tracePt t="63107" x="4756150" y="647700"/>
          <p14:tracePt t="63167" x="4762500" y="647700"/>
          <p14:tracePt t="63179" x="4762500" y="641350"/>
          <p14:tracePt t="63181" x="4768850" y="641350"/>
          <p14:tracePt t="65466" x="4775200" y="641350"/>
          <p14:tracePt t="65476" x="4787900" y="641350"/>
          <p14:tracePt t="65480" x="4794250" y="641350"/>
          <p14:tracePt t="65492" x="4806950" y="641350"/>
          <p14:tracePt t="65499" x="4819650" y="641350"/>
          <p14:tracePt t="65516" x="4857750" y="641350"/>
          <p14:tracePt t="65534" x="4895850" y="641350"/>
          <p14:tracePt t="65550" x="4908550" y="641350"/>
          <p14:tracePt t="65566" x="4946650" y="641350"/>
          <p14:tracePt t="65583" x="4972050" y="641350"/>
          <p14:tracePt t="65599" x="5003800" y="641350"/>
          <p14:tracePt t="65616" x="5041900" y="641350"/>
          <p14:tracePt t="65633" x="5060950" y="641350"/>
          <p14:tracePt t="65649" x="5105400" y="641350"/>
          <p14:tracePt t="65666" x="5124450" y="641350"/>
          <p14:tracePt t="65683" x="5156200" y="641350"/>
          <p14:tracePt t="65699" x="5181600" y="641350"/>
          <p14:tracePt t="65716" x="5187950" y="641350"/>
          <p14:tracePt t="65733" x="5200650" y="635000"/>
          <p14:tracePt t="65750" x="5207000" y="635000"/>
          <p14:tracePt t="65766" x="5219700" y="628650"/>
          <p14:tracePt t="65783" x="5238750" y="628650"/>
          <p14:tracePt t="65802" x="5245100" y="628650"/>
          <p14:tracePt t="65816" x="5270500" y="615950"/>
          <p14:tracePt t="65834" x="5276850" y="615950"/>
          <p14:tracePt t="65849" x="5308600" y="603250"/>
          <p14:tracePt t="65866" x="5327650" y="596900"/>
          <p14:tracePt t="65883" x="5340350" y="590550"/>
          <p14:tracePt t="65899" x="5359400" y="590550"/>
          <p14:tracePt t="67063" x="5353050" y="590550"/>
          <p14:tracePt t="67176" x="5346700" y="590550"/>
          <p14:tracePt t="67278" x="5340350" y="590550"/>
          <p14:tracePt t="67319" x="5334000" y="590550"/>
          <p14:tracePt t="67329" x="5327650" y="590550"/>
          <p14:tracePt t="67341" x="5327650" y="596900"/>
          <p14:tracePt t="67350" x="5321300" y="596900"/>
          <p14:tracePt t="67365" x="5321300" y="603250"/>
          <p14:tracePt t="67365" x="5314950" y="609600"/>
          <p14:tracePt t="67381" x="5302250" y="615950"/>
          <p14:tracePt t="67398" x="5295900" y="628650"/>
          <p14:tracePt t="67415" x="5289550" y="635000"/>
          <p14:tracePt t="67433" x="5276850" y="641350"/>
          <p14:tracePt t="67450" x="5270500" y="654050"/>
          <p14:tracePt t="67466" x="5264150" y="660400"/>
          <p14:tracePt t="67483" x="5251450" y="666750"/>
          <p14:tracePt t="67500" x="5251450" y="673100"/>
          <p14:tracePt t="67500" x="5245100" y="673100"/>
          <p14:tracePt t="67517" x="5238750" y="679450"/>
          <p14:tracePt t="67533" x="5232400" y="692150"/>
          <p14:tracePt t="67549" x="5219700" y="698500"/>
          <p14:tracePt t="67566" x="5213350" y="711200"/>
          <p14:tracePt t="67583" x="5207000" y="717550"/>
          <p14:tracePt t="67599" x="5187950" y="730250"/>
          <p14:tracePt t="67616" x="5175250" y="742950"/>
          <p14:tracePt t="67633" x="5168900" y="749300"/>
          <p14:tracePt t="67649" x="5162550" y="755650"/>
          <p14:tracePt t="67666" x="5156200" y="762000"/>
          <p14:tracePt t="67683" x="5149850" y="768350"/>
          <p14:tracePt t="67699" x="5149850" y="774700"/>
          <p14:tracePt t="67716" x="5143500" y="774700"/>
          <p14:tracePt t="67733" x="5137150" y="781050"/>
          <p14:tracePt t="67750" x="5130800" y="787400"/>
          <p14:tracePt t="67766" x="5118100" y="793750"/>
          <p14:tracePt t="67784" x="5105400" y="800100"/>
          <p14:tracePt t="67801" x="5099050" y="806450"/>
          <p14:tracePt t="67815" x="5086350" y="812800"/>
          <p14:tracePt t="67832" x="5073650" y="812800"/>
          <p14:tracePt t="67848" x="5067300" y="812800"/>
          <p14:tracePt t="67865" x="5060950" y="812800"/>
          <p14:tracePt t="67881" x="5048250" y="812800"/>
          <p14:tracePt t="67899" x="5029200" y="819150"/>
          <p14:tracePt t="67916" x="5022850" y="825500"/>
          <p14:tracePt t="67933" x="4997450" y="831850"/>
          <p14:tracePt t="67950" x="4984750" y="831850"/>
          <p14:tracePt t="67966" x="4978400" y="838200"/>
          <p14:tracePt t="68078" x="4972050" y="838200"/>
          <p14:tracePt t="68100" x="4965700" y="838200"/>
          <p14:tracePt t="68120" x="4959350" y="844550"/>
          <p14:tracePt t="69911" x="4965700" y="844550"/>
          <p14:tracePt t="69922" x="4972050" y="844550"/>
          <p14:tracePt t="69943" x="4984750" y="844550"/>
          <p14:tracePt t="69953" x="4991100" y="844550"/>
          <p14:tracePt t="69966" x="4997450" y="844550"/>
          <p14:tracePt t="69967" x="5010150" y="844550"/>
          <p14:tracePt t="69983" x="5022850" y="844550"/>
          <p14:tracePt t="69999" x="5035550" y="844550"/>
          <p14:tracePt t="70057" x="5041900" y="844550"/>
          <p14:tracePt t="70088" x="5048250" y="844550"/>
          <p14:tracePt t="71249" x="5048250" y="850900"/>
          <p14:tracePt t="71269" x="5048250" y="857250"/>
          <p14:tracePt t="71280" x="5048250" y="863600"/>
          <p14:tracePt t="71281" x="5054600" y="882650"/>
          <p14:tracePt t="71301" x="5067300" y="901700"/>
          <p14:tracePt t="71305" x="5073650" y="920750"/>
          <p14:tracePt t="71316" x="5105400" y="977900"/>
          <p14:tracePt t="71333" x="5118100" y="1009650"/>
          <p14:tracePt t="71351" x="5156200" y="1079500"/>
          <p14:tracePt t="71366" x="5200650" y="1149350"/>
          <p14:tracePt t="71384" x="5219700" y="1174750"/>
          <p14:tracePt t="71399" x="5289550" y="1257300"/>
          <p14:tracePt t="71416" x="5321300" y="1295400"/>
          <p14:tracePt t="71433" x="5403850" y="1384300"/>
          <p14:tracePt t="71449" x="5441950" y="1435100"/>
          <p14:tracePt t="71466" x="5524500" y="1511300"/>
          <p14:tracePt t="71483" x="5581650" y="1581150"/>
          <p14:tracePt t="71499" x="5613400" y="1612900"/>
          <p14:tracePt t="71516" x="5683250" y="1682750"/>
          <p14:tracePt t="71533" x="5765800" y="1765300"/>
          <p14:tracePt t="71550" x="5816600" y="1803400"/>
          <p14:tracePt t="71566" x="5911850" y="1885950"/>
          <p14:tracePt t="71583" x="5949950" y="1917700"/>
          <p14:tracePt t="71599" x="6007100" y="1962150"/>
          <p14:tracePt t="71616" x="6032500" y="1974850"/>
          <p14:tracePt t="71633" x="6045200" y="1981200"/>
          <p14:tracePt t="71649" x="6051550" y="2000250"/>
          <p14:tracePt t="71666" x="6064250" y="2000250"/>
          <p14:tracePt t="71683" x="6102350" y="2032000"/>
          <p14:tracePt t="71700" x="6134100" y="2063750"/>
          <p14:tracePt t="71716" x="6146800" y="2082800"/>
          <p14:tracePt t="71733" x="6184900" y="2120900"/>
          <p14:tracePt t="71749" x="6203950" y="2133600"/>
          <p14:tracePt t="71766" x="6242050" y="2171700"/>
          <p14:tracePt t="71783" x="6292850" y="2209800"/>
          <p14:tracePt t="71801" x="6305550" y="2222500"/>
          <p14:tracePt t="71816" x="6356350" y="2260600"/>
          <p14:tracePt t="71833" x="6375400" y="2273300"/>
          <p14:tracePt t="71850" x="6400800" y="2292350"/>
          <p14:tracePt t="71866" x="6419850" y="2298700"/>
          <p14:tracePt t="71866" x="6432550" y="2305050"/>
          <p14:tracePt t="71883" x="6438900" y="2305050"/>
          <p14:tracePt t="71899" x="6464300" y="2305050"/>
          <p14:tracePt t="71916" x="6470650" y="2305050"/>
          <p14:tracePt t="71933" x="6502400" y="2298700"/>
          <p14:tracePt t="71949" x="6515100" y="2286000"/>
          <p14:tracePt t="71949" x="6534150" y="2273300"/>
          <p14:tracePt t="71966" x="6553200" y="2254250"/>
          <p14:tracePt t="71983" x="6584950" y="2228850"/>
          <p14:tracePt t="72000" x="6604000" y="2216150"/>
          <p14:tracePt t="72016" x="6635750" y="2184400"/>
          <p14:tracePt t="72033" x="6648450" y="2171700"/>
          <p14:tracePt t="72049" x="6667500" y="2133600"/>
          <p14:tracePt t="72066" x="6686550" y="2095500"/>
          <p14:tracePt t="72083" x="6692900" y="2082800"/>
          <p14:tracePt t="72099" x="6699250" y="2051050"/>
          <p14:tracePt t="72116" x="6699250" y="2038350"/>
          <p14:tracePt t="72133" x="6711950" y="2012950"/>
          <p14:tracePt t="72149" x="6724650" y="1993900"/>
          <p14:tracePt t="72166" x="6724650" y="1987550"/>
          <p14:tracePt t="72183" x="6731000" y="1968500"/>
          <p14:tracePt t="72217" x="6731000" y="1955800"/>
          <p14:tracePt t="72218" x="6731000" y="1949450"/>
          <p14:tracePt t="72233" x="6737350" y="1936750"/>
          <p14:tracePt t="72249" x="6737350" y="1930400"/>
          <p14:tracePt t="72266" x="6737350" y="1917700"/>
          <p14:tracePt t="72283" x="6737350" y="1905000"/>
          <p14:tracePt t="72299" x="6737350" y="1892300"/>
          <p14:tracePt t="72317" x="6737350" y="1885950"/>
          <p14:tracePt t="72333" x="6737350" y="1879600"/>
          <p14:tracePt t="72350" x="6737350" y="1866900"/>
          <p14:tracePt t="72366" x="6737350" y="1860550"/>
          <p14:tracePt t="72383" x="6737350" y="1841500"/>
          <p14:tracePt t="72399" x="6731000" y="1816100"/>
          <p14:tracePt t="72416" x="6718300" y="1797050"/>
          <p14:tracePt t="72433" x="6705600" y="1784350"/>
          <p14:tracePt t="72449" x="6705600" y="1771650"/>
          <p14:tracePt t="72466" x="6692900" y="1758950"/>
          <p14:tracePt t="72483" x="6680200" y="1746250"/>
          <p14:tracePt t="72499" x="6680200" y="1739900"/>
          <p14:tracePt t="72516" x="6667500" y="1720850"/>
          <p14:tracePt t="72533" x="6654800" y="1708150"/>
          <p14:tracePt t="72549" x="6648450" y="1689100"/>
          <p14:tracePt t="72566" x="6635750" y="1676400"/>
          <p14:tracePt t="72584" x="6629400" y="1670050"/>
          <p14:tracePt t="72599" x="6623050" y="1657350"/>
          <p14:tracePt t="72616" x="6610350" y="1651000"/>
          <p14:tracePt t="72633" x="6591300" y="1631950"/>
          <p14:tracePt t="72649" x="6578600" y="1619250"/>
          <p14:tracePt t="72666" x="6572250" y="1612900"/>
          <p14:tracePt t="72683" x="6559550" y="1600200"/>
          <p14:tracePt t="72699" x="6553200" y="1593850"/>
          <p14:tracePt t="72716" x="6540500" y="1581150"/>
          <p14:tracePt t="72733" x="6534150" y="1574800"/>
          <p14:tracePt t="72750" x="6527800" y="1568450"/>
          <p14:tracePt t="72766" x="6521450" y="1562100"/>
          <p14:tracePt t="72783" x="6515100" y="1555750"/>
          <p14:tracePt t="72802" x="6508750" y="1549400"/>
          <p14:tracePt t="72816" x="6502400" y="1543050"/>
          <p14:tracePt t="72833" x="6496050" y="1536700"/>
          <p14:tracePt t="72850" x="6489700" y="1530350"/>
          <p14:tracePt t="72895" x="6483350" y="1530350"/>
          <p14:tracePt t="72906" x="6477000" y="1530350"/>
          <p14:tracePt t="72928" x="6470650" y="1530350"/>
          <p14:tracePt t="72959" x="6464300" y="1530350"/>
          <p14:tracePt t="72979" x="6457950" y="1530350"/>
          <p14:tracePt t="73010" x="6451600" y="1530350"/>
          <p14:tracePt t="73025" x="6445250" y="1530350"/>
          <p14:tracePt t="73028" x="6438900" y="1530350"/>
          <p14:tracePt t="73053" x="6432550" y="1530350"/>
          <p14:tracePt t="73054" x="6426200" y="1530350"/>
          <p14:tracePt t="73066" x="6419850" y="1530350"/>
          <p14:tracePt t="73115" x="6413500" y="1530350"/>
          <p14:tracePt t="73135" x="6407150" y="1530350"/>
          <p14:tracePt t="73168" x="6400800" y="1530350"/>
          <p14:tracePt t="73189" x="6394450" y="1530350"/>
          <p14:tracePt t="73199" x="6388100" y="1536700"/>
          <p14:tracePt t="73220" x="6381750" y="1543050"/>
          <p14:tracePt t="73240" x="6375400" y="1549400"/>
          <p14:tracePt t="73258" x="6369050" y="1549400"/>
          <p14:tracePt t="73259" x="6369050" y="1555750"/>
          <p14:tracePt t="73266" x="6362700" y="1555750"/>
          <p14:tracePt t="73283" x="6356350" y="1555750"/>
          <p14:tracePt t="73355" x="6350000" y="1555750"/>
          <p14:tracePt t="73365" x="6350000" y="1562100"/>
          <p14:tracePt t="73387" x="6350000" y="1568450"/>
          <p14:tracePt t="73408" x="6350000" y="1574800"/>
          <p14:tracePt t="73418" x="6343650" y="1574800"/>
          <p14:tracePt t="73428" x="6343650" y="1581150"/>
          <p14:tracePt t="73439" x="6343650" y="1587500"/>
          <p14:tracePt t="73460" x="6337300" y="1593850"/>
          <p14:tracePt t="73480" x="6337300" y="1600200"/>
          <p14:tracePt t="73503" x="6337300" y="1606550"/>
          <p14:tracePt t="73525" x="6330950" y="1612900"/>
          <p14:tracePt t="73554" x="6330950" y="1619250"/>
          <p14:tracePt t="73575" x="6330950" y="1625600"/>
          <p14:tracePt t="73667" x="6337300" y="1625600"/>
          <p14:tracePt t="73688" x="6343650" y="1625600"/>
          <p14:tracePt t="73708" x="6350000" y="1625600"/>
          <p14:tracePt t="73729" x="6356350" y="1625600"/>
          <p14:tracePt t="73750" x="6362700" y="1625600"/>
          <p14:tracePt t="73770" x="6369050" y="1625600"/>
          <p14:tracePt t="73781" x="6375400" y="1625600"/>
          <p14:tracePt t="74076" x="6375400" y="1631950"/>
          <p14:tracePt t="74099" x="6375400" y="1638300"/>
          <p14:tracePt t="74118" x="6375400" y="1644650"/>
          <p14:tracePt t="74119" x="6375400" y="1651000"/>
          <p14:tracePt t="74133" x="6381750" y="1663700"/>
          <p14:tracePt t="74150" x="6381750" y="1670050"/>
          <p14:tracePt t="74166" x="6381750" y="1689100"/>
          <p14:tracePt t="74183" x="6388100" y="1695450"/>
          <p14:tracePt t="74199" x="6388100" y="1708150"/>
          <p14:tracePt t="74216" x="6394450" y="1714500"/>
          <p14:tracePt t="74233" x="6394450" y="1727200"/>
          <p14:tracePt t="74249" x="6394450" y="1733550"/>
          <p14:tracePt t="74266" x="6394450" y="1746250"/>
          <p14:tracePt t="74283" x="6394450" y="1752600"/>
          <p14:tracePt t="74300" x="6394450" y="1758950"/>
          <p14:tracePt t="74316" x="6394450" y="1765300"/>
          <p14:tracePt t="74333" x="6400800" y="1784350"/>
          <p14:tracePt t="74370" x="6400800" y="1790700"/>
          <p14:tracePt t="74371" x="6400800" y="1797050"/>
          <p14:tracePt t="74383" x="6407150" y="1803400"/>
          <p14:tracePt t="74398" x="6407150" y="1816100"/>
          <p14:tracePt t="74415" x="6407150" y="1828800"/>
          <p14:tracePt t="74432" x="6407150" y="1841500"/>
          <p14:tracePt t="74448" x="6407150" y="1847850"/>
          <p14:tracePt t="74465" x="6407150" y="1854200"/>
          <p14:tracePt t="74481" x="6407150" y="1860550"/>
          <p14:tracePt t="74499" x="6407150" y="1873250"/>
          <p14:tracePt t="74516" x="6407150" y="1879600"/>
          <p14:tracePt t="74533" x="6407150" y="1885950"/>
          <p14:tracePt t="74550" x="6407150" y="1892300"/>
          <p14:tracePt t="74566" x="6407150" y="1898650"/>
          <p14:tracePt t="74583" x="6407150" y="1911350"/>
          <p14:tracePt t="74599" x="6407150" y="1917700"/>
          <p14:tracePt t="74616" x="6407150" y="1930400"/>
          <p14:tracePt t="74633" x="6407150" y="1943100"/>
          <p14:tracePt t="74649" x="6413500" y="1955800"/>
          <p14:tracePt t="74666" x="6419850" y="1968500"/>
          <p14:tracePt t="74703" x="6419850" y="1981200"/>
          <p14:tracePt t="74716" x="6419850" y="1987550"/>
          <p14:tracePt t="74717" x="6426200" y="1987550"/>
          <p14:tracePt t="74733" x="6426200" y="2006600"/>
          <p14:tracePt t="74749" x="6426200" y="2025650"/>
          <p14:tracePt t="74766" x="6426200" y="2032000"/>
          <p14:tracePt t="74783" x="6426200" y="2051050"/>
          <p14:tracePt t="74803" x="6426200" y="2057400"/>
          <p14:tracePt t="74816" x="6426200" y="2076450"/>
          <p14:tracePt t="74833" x="6426200" y="2089150"/>
          <p14:tracePt t="74849" x="6426200" y="2101850"/>
          <p14:tracePt t="74866" x="6426200" y="2114550"/>
          <p14:tracePt t="74883" x="6426200" y="2127250"/>
          <p14:tracePt t="74899" x="6432550" y="2146300"/>
          <p14:tracePt t="74917" x="6432550" y="2159000"/>
          <p14:tracePt t="74933" x="6432550" y="2165350"/>
          <p14:tracePt t="74966" x="6432550" y="2178050"/>
          <p14:tracePt t="74967" x="6432550" y="2184400"/>
          <p14:tracePt t="74983" x="6432550" y="2203450"/>
          <p14:tracePt t="74999" x="6432550" y="2216150"/>
          <p14:tracePt t="75016" x="6432550" y="2241550"/>
          <p14:tracePt t="75033" x="6432550" y="2279650"/>
          <p14:tracePt t="75049" x="6432550" y="2286000"/>
          <p14:tracePt t="75066" x="6432550" y="2317750"/>
          <p14:tracePt t="75083" x="6432550" y="2324100"/>
          <p14:tracePt t="75099" x="6432550" y="2362200"/>
          <p14:tracePt t="75116" x="6432550" y="2387600"/>
          <p14:tracePt t="75133" x="6432550" y="2406650"/>
          <p14:tracePt t="75149" x="6432550" y="2451100"/>
          <p14:tracePt t="75166" x="6432550" y="2463800"/>
          <p14:tracePt t="75166" x="6432550" y="2482850"/>
          <p14:tracePt t="75183" x="6432550" y="2495550"/>
          <p14:tracePt t="75199" x="6432550" y="2520950"/>
          <p14:tracePt t="75216" x="6432550" y="2540000"/>
          <p14:tracePt t="75233" x="6438900" y="2565400"/>
          <p14:tracePt t="75250" x="6438900" y="2578100"/>
          <p14:tracePt t="75266" x="6445250" y="2603500"/>
          <p14:tracePt t="75283" x="6451600" y="2635250"/>
          <p14:tracePt t="75300" x="6457950" y="2647950"/>
          <p14:tracePt t="75316" x="6464300" y="2667000"/>
          <p14:tracePt t="75333" x="6464300" y="2686050"/>
          <p14:tracePt t="75349" x="6470650" y="2711450"/>
          <p14:tracePt t="75366" x="6477000" y="2743200"/>
          <p14:tracePt t="75383" x="6477000" y="2755900"/>
          <p14:tracePt t="75398" x="6477000" y="2781300"/>
          <p14:tracePt t="75415" x="6483350" y="2787650"/>
          <p14:tracePt t="75433" x="6483350" y="2806700"/>
          <p14:tracePt t="75449" x="6483350" y="2819400"/>
          <p14:tracePt t="75466" x="6483350" y="2832100"/>
          <p14:tracePt t="75483" x="6489700" y="2857500"/>
          <p14:tracePt t="75499" x="6489700" y="2863850"/>
          <p14:tracePt t="75516" x="6496050" y="2882900"/>
          <p14:tracePt t="75534" x="6496050" y="2901950"/>
          <p14:tracePt t="75549" x="6502400" y="2914650"/>
          <p14:tracePt t="75566" x="6502400" y="2933700"/>
          <p14:tracePt t="75583" x="6502400" y="2952750"/>
          <p14:tracePt t="75599" x="6502400" y="2984500"/>
          <p14:tracePt t="75616" x="6502400" y="3009900"/>
          <p14:tracePt t="75633" x="6502400" y="3022600"/>
          <p14:tracePt t="75649" x="6502400" y="3041650"/>
          <p14:tracePt t="75666" x="6502400" y="3060700"/>
          <p14:tracePt t="75683" x="6502400" y="3086100"/>
          <p14:tracePt t="75699" x="6502400" y="3105150"/>
          <p14:tracePt t="75699" x="6502400" y="3117850"/>
          <p14:tracePt t="75716" x="6502400" y="3136900"/>
          <p14:tracePt t="75733" x="6502400" y="3175000"/>
          <p14:tracePt t="75750" x="6502400" y="3187700"/>
          <p14:tracePt t="75766" x="6508750" y="3213100"/>
          <p14:tracePt t="75783" x="6508750" y="3219450"/>
          <p14:tracePt t="75801" x="6508750" y="3225800"/>
          <p14:tracePt t="75816" x="6515100" y="3232150"/>
          <p14:tracePt t="76381" x="6508750" y="3238500"/>
          <p14:tracePt t="76391" x="6502400" y="3244850"/>
          <p14:tracePt t="76399" x="6496050" y="3244850"/>
          <p14:tracePt t="76416" x="6483350" y="3257550"/>
          <p14:tracePt t="76417" x="6464300" y="3263900"/>
          <p14:tracePt t="76432" x="6445250" y="3270250"/>
          <p14:tracePt t="76449" x="6419850" y="3276600"/>
          <p14:tracePt t="76649" x="6419850" y="3282950"/>
          <p14:tracePt t="76680" x="6413500" y="3282950"/>
          <p14:tracePt t="76691" x="6413500" y="3289300"/>
          <p14:tracePt t="76711" x="6407150" y="3289300"/>
          <p14:tracePt t="76721" x="6400800" y="3289300"/>
          <p14:tracePt t="76752" x="6394450" y="3289300"/>
          <p14:tracePt t="76773" x="6388100" y="3289300"/>
          <p14:tracePt t="76794" x="6381750" y="3289300"/>
          <p14:tracePt t="76814" x="6375400" y="3295650"/>
          <p14:tracePt t="76835" x="6369050" y="3302000"/>
          <p14:tracePt t="78730" x="6375400" y="3302000"/>
          <p14:tracePt t="78751" x="6388100" y="3295650"/>
          <p14:tracePt t="78761" x="6394450" y="3295650"/>
          <p14:tracePt t="78771" x="6400800" y="3295650"/>
          <p14:tracePt t="78784" x="6413500" y="3289300"/>
          <p14:tracePt t="78785" x="6426200" y="3282950"/>
          <p14:tracePt t="78803" x="6457950" y="3276600"/>
          <p14:tracePt t="78819" x="6470650" y="3276600"/>
          <p14:tracePt t="78833" x="6502400" y="3270250"/>
          <p14:tracePt t="78850" x="6540500" y="3270250"/>
          <p14:tracePt t="78868" x="6553200" y="3263900"/>
          <p14:tracePt t="78885" x="6565900" y="3263900"/>
          <p14:tracePt t="78901" x="6578600" y="3263900"/>
          <p14:tracePt t="78918" x="6584950" y="3263900"/>
          <p14:tracePt t="78935" x="6597650" y="3263900"/>
          <p14:tracePt t="78952" x="6604000" y="3263900"/>
          <p14:tracePt t="78968" x="6616700" y="3263900"/>
          <p14:tracePt t="78985" x="6629400" y="3263900"/>
          <p14:tracePt t="79001" x="6635750" y="3263900"/>
          <p14:tracePt t="79018" x="6642100" y="3263900"/>
          <p14:tracePt t="79054" x="6648450" y="3263900"/>
          <p14:tracePt t="82239" x="6654800" y="3263900"/>
          <p14:tracePt t="82269" x="6654800" y="3257550"/>
          <p14:tracePt t="82280" x="6661150" y="3257550"/>
          <p14:tracePt t="82290" x="6661150" y="3251200"/>
          <p14:tracePt t="82300" x="6667500" y="3244850"/>
          <p14:tracePt t="82322" x="6667500" y="3238500"/>
          <p14:tracePt t="82323" x="6667500" y="3232150"/>
          <p14:tracePt t="82334" x="6673850" y="3225800"/>
          <p14:tracePt t="82424" x="6673850" y="3219450"/>
          <p14:tracePt t="82455" x="6667500" y="3213100"/>
          <p14:tracePt t="82466" x="6648450" y="3206750"/>
          <p14:tracePt t="82467" x="6629400" y="3200400"/>
          <p14:tracePt t="82486" x="6604000" y="3194050"/>
          <p14:tracePt t="82500" x="6578600" y="3181350"/>
          <p14:tracePt t="82500" x="6553200" y="3175000"/>
          <p14:tracePt t="82517" x="6521450" y="3168650"/>
          <p14:tracePt t="82533" x="6496050" y="3155950"/>
          <p14:tracePt t="82551" x="6489700" y="3155950"/>
          <p14:tracePt t="82567" x="6477000" y="3155950"/>
          <p14:tracePt t="82585" x="6464300" y="3149600"/>
          <p14:tracePt t="82601" x="6457950" y="3143250"/>
          <p14:tracePt t="82618" x="6445250" y="3143250"/>
          <p14:tracePt t="82634" x="6438900" y="3143250"/>
          <p14:tracePt t="82907" x="6451600" y="3143250"/>
          <p14:tracePt t="82918" x="6457950" y="3143250"/>
          <p14:tracePt t="82934" x="6464300" y="3143250"/>
          <p14:tracePt t="82935" x="6496050" y="3143250"/>
          <p14:tracePt t="82951" x="6508750" y="3143250"/>
          <p14:tracePt t="82968" x="6553200" y="3143250"/>
          <p14:tracePt t="82984" x="6591300" y="3143250"/>
          <p14:tracePt t="83001" x="6610350" y="3143250"/>
          <p14:tracePt t="83019" x="6654800" y="3143250"/>
          <p14:tracePt t="83035" x="6667500" y="3143250"/>
          <p14:tracePt t="83051" x="6705600" y="3143250"/>
          <p14:tracePt t="83068" x="6750050" y="3143250"/>
          <p14:tracePt t="83085" x="6762750" y="3143250"/>
          <p14:tracePt t="83101" x="6813550" y="3143250"/>
          <p14:tracePt t="83118" x="6838950" y="3143250"/>
          <p14:tracePt t="83134" x="6877050" y="3143250"/>
          <p14:tracePt t="83152" x="6915150" y="3143250"/>
          <p14:tracePt t="83167" x="6927850" y="3143250"/>
          <p14:tracePt t="83184" x="6985000" y="3143250"/>
          <p14:tracePt t="83201" x="7023100" y="3143250"/>
          <p14:tracePt t="83217" x="7080250" y="3143250"/>
          <p14:tracePt t="83235" x="7143750" y="3143250"/>
          <p14:tracePt t="83252" x="7175500" y="3143250"/>
          <p14:tracePt t="83268" x="7232650" y="3143250"/>
          <p14:tracePt t="83284" x="7258050" y="3143250"/>
          <p14:tracePt t="83301" x="7327900" y="3143250"/>
          <p14:tracePt t="83318" x="7391400" y="3143250"/>
          <p14:tracePt t="83334" x="7423150" y="3143250"/>
          <p14:tracePt t="83351" x="7505700" y="3143250"/>
          <p14:tracePt t="83367" x="7550150" y="3143250"/>
          <p14:tracePt t="83385" x="7639050" y="3143250"/>
          <p14:tracePt t="83401" x="7734300" y="3143250"/>
          <p14:tracePt t="83418" x="7791450" y="3143250"/>
          <p14:tracePt t="83434" x="7899400" y="3143250"/>
          <p14:tracePt t="83451" x="7950200" y="3143250"/>
          <p14:tracePt t="83468" x="8064500" y="3143250"/>
          <p14:tracePt t="83500" x="8134350" y="3136900"/>
          <p14:tracePt t="83501" x="8153400" y="3136900"/>
          <p14:tracePt t="83517" x="8178800" y="3130550"/>
          <p14:tracePt t="83625" x="8172450" y="3130550"/>
          <p14:tracePt t="83645" x="8153400" y="3136900"/>
          <p14:tracePt t="83649" x="8134350" y="3143250"/>
          <p14:tracePt t="83667" x="8108950" y="3149600"/>
          <p14:tracePt t="83668" x="8077200" y="3155950"/>
          <p14:tracePt t="83684" x="7975600" y="3162300"/>
          <p14:tracePt t="83701" x="7912100" y="3175000"/>
          <p14:tracePt t="83717" x="7759700" y="3175000"/>
          <p14:tracePt t="83735" x="7607300" y="3175000"/>
          <p14:tracePt t="83751" x="7531100" y="3175000"/>
          <p14:tracePt t="83768" x="7391400" y="3181350"/>
          <p14:tracePt t="83784" x="7270750" y="3181350"/>
          <p14:tracePt t="83803" x="7213600" y="3187700"/>
          <p14:tracePt t="83818" x="7124700" y="3187700"/>
          <p14:tracePt t="83835" x="7086600" y="3194050"/>
          <p14:tracePt t="83851" x="7029450" y="3194050"/>
          <p14:tracePt t="83866" x="7010400" y="3194050"/>
          <p14:tracePt t="83883" x="6965950" y="3200400"/>
          <p14:tracePt t="83901" x="6908800" y="3200400"/>
          <p14:tracePt t="83918" x="6877050" y="3200400"/>
          <p14:tracePt t="83934" x="6794500" y="3200400"/>
          <p14:tracePt t="83951" x="6731000" y="3200400"/>
          <p14:tracePt t="83967" x="6705600" y="3200400"/>
          <p14:tracePt t="83984" x="6680200" y="3200400"/>
          <p14:tracePt t="84002" x="6667500" y="3200400"/>
          <p14:tracePt t="84142" x="6673850" y="3200400"/>
          <p14:tracePt t="84173" x="6680200" y="3200400"/>
          <p14:tracePt t="84183" x="6692900" y="3200400"/>
          <p14:tracePt t="84201" x="6699250" y="3200400"/>
          <p14:tracePt t="84202" x="6737350" y="3187700"/>
          <p14:tracePt t="84218" x="6762750" y="3187700"/>
          <p14:tracePt t="84235" x="6826250" y="3181350"/>
          <p14:tracePt t="84251" x="6915150" y="3175000"/>
          <p14:tracePt t="84268" x="6959600" y="3175000"/>
          <p14:tracePt t="84284" x="7029450" y="3175000"/>
          <p14:tracePt t="84302" x="7061200" y="3162300"/>
          <p14:tracePt t="84318" x="7105650" y="3155950"/>
          <p14:tracePt t="84334" x="7150100" y="3149600"/>
          <p14:tracePt t="84351" x="7175500" y="3149600"/>
          <p14:tracePt t="84367" x="7219950" y="3143250"/>
          <p14:tracePt t="84385" x="7258050" y="3136900"/>
          <p14:tracePt t="84401" x="7302500" y="3130550"/>
          <p14:tracePt t="84418" x="7353300" y="3117850"/>
          <p14:tracePt t="84434" x="7385050" y="3117850"/>
          <p14:tracePt t="84451" x="7448550" y="3111500"/>
          <p14:tracePt t="84467" x="7480300" y="3111500"/>
          <p14:tracePt t="84484" x="7537450" y="3111500"/>
          <p14:tracePt t="84503" x="7594600" y="3111500"/>
          <p14:tracePt t="84519" x="7620000" y="3111500"/>
          <p14:tracePt t="84533" x="7696200" y="3111500"/>
          <p14:tracePt t="84550" x="7740650" y="3111500"/>
          <p14:tracePt t="84568" x="7848600" y="3111500"/>
          <p14:tracePt t="84584" x="7937500" y="3111500"/>
          <p14:tracePt t="84601" x="7981950" y="3111500"/>
          <p14:tracePt t="84618" x="8026400" y="3111500"/>
          <p14:tracePt t="84634" x="8032750" y="3111500"/>
          <p14:tracePt t="84685" x="8039100" y="3111500"/>
          <p14:tracePt t="84726" x="8045450" y="3111500"/>
          <p14:tracePt t="88296" x="8026400" y="3105150"/>
          <p14:tracePt t="88310" x="8013700" y="3098800"/>
          <p14:tracePt t="88317" x="7975600" y="3086100"/>
          <p14:tracePt t="88334" x="7905750" y="3060700"/>
          <p14:tracePt t="88335" x="7702550" y="2952750"/>
          <p14:tracePt t="88351" x="7505700" y="2838450"/>
          <p14:tracePt t="88368" x="7086600" y="2565400"/>
          <p14:tracePt t="88384" x="6889750" y="2432050"/>
          <p14:tracePt t="88401" x="6565900" y="2190750"/>
          <p14:tracePt t="88418" x="6413500" y="2044700"/>
          <p14:tracePt t="88434" x="6381750" y="2006600"/>
          <p14:tracePt t="88451" x="6337300" y="1936750"/>
          <p14:tracePt t="88467" x="6324600" y="1911350"/>
          <p14:tracePt t="88467" x="6311900" y="1885950"/>
          <p14:tracePt t="88485" x="6299200" y="1860550"/>
          <p14:tracePt t="88501" x="6273800" y="1803400"/>
          <p14:tracePt t="88517" x="6261100" y="1784350"/>
          <p14:tracePt t="88534" x="6235700" y="1752600"/>
          <p14:tracePt t="88551" x="6223000" y="1733550"/>
          <p14:tracePt t="88568" x="6191250" y="1701800"/>
          <p14:tracePt t="88583" x="6159500" y="1663700"/>
          <p14:tracePt t="88602" x="6140450" y="1651000"/>
          <p14:tracePt t="88617" x="6102350" y="1619250"/>
          <p14:tracePt t="88635" x="6089650" y="1612900"/>
          <p14:tracePt t="88674" x="6083300" y="1612900"/>
          <p14:tracePt t="88704" x="6076950" y="1612900"/>
          <p14:tracePt t="88715" x="6064250" y="1612900"/>
          <p14:tracePt t="88735" x="6051550" y="1612900"/>
          <p14:tracePt t="88746" x="6038850" y="1612900"/>
          <p14:tracePt t="88756" x="6032500" y="1612900"/>
          <p14:tracePt t="88757" x="6019800" y="1612900"/>
          <p14:tracePt t="88768" x="6000750" y="1612900"/>
          <p14:tracePt t="88784" x="5969000" y="1625600"/>
          <p14:tracePt t="88803" x="5943600" y="1631950"/>
          <p14:tracePt t="88818" x="5892800" y="1644650"/>
          <p14:tracePt t="88834" x="5835650" y="1651000"/>
          <p14:tracePt t="88851" x="5810250" y="1651000"/>
          <p14:tracePt t="88868" x="5759450" y="1657350"/>
          <p14:tracePt t="88884" x="5734050" y="1657350"/>
          <p14:tracePt t="88901" x="5689600" y="1657350"/>
          <p14:tracePt t="88917" x="5638800" y="1657350"/>
          <p14:tracePt t="88934" x="5613400" y="1657350"/>
          <p14:tracePt t="88951" x="5562600" y="1657350"/>
          <p14:tracePt t="88967" x="5549900" y="1657350"/>
          <p14:tracePt t="88984" x="5511800" y="1657350"/>
          <p14:tracePt t="89001" x="5505450" y="1657350"/>
          <p14:tracePt t="89001" x="5486400" y="1657350"/>
          <p14:tracePt t="89018" x="5467350" y="1657350"/>
          <p14:tracePt t="89034" x="5416550" y="1657350"/>
          <p14:tracePt t="89051" x="5384800" y="1657350"/>
          <p14:tracePt t="89067" x="5327650" y="1657350"/>
          <p14:tracePt t="89084" x="5270500" y="1657350"/>
          <p14:tracePt t="89102" x="5257800" y="1657350"/>
          <p14:tracePt t="89117" x="5226050" y="1657350"/>
          <p14:tracePt t="89135" x="5219700" y="1657350"/>
          <p14:tracePt t="89347" x="5226050" y="1657350"/>
          <p14:tracePt t="89368" x="5232400" y="1657350"/>
          <p14:tracePt t="89399" x="5238750" y="1657350"/>
          <p14:tracePt t="89410" x="5245100" y="1657350"/>
          <p14:tracePt t="89420" x="5251450" y="1657350"/>
          <p14:tracePt t="89421" x="5257800" y="1657350"/>
          <p14:tracePt t="89434" x="5270500" y="1657350"/>
          <p14:tracePt t="89451" x="5283200" y="1657350"/>
          <p14:tracePt t="89467" x="5295900" y="1657350"/>
          <p14:tracePt t="89484" x="5302250" y="1657350"/>
          <p14:tracePt t="89501" x="5308600" y="1657350"/>
          <p14:tracePt t="89518" x="5321300" y="1657350"/>
          <p14:tracePt t="89534" x="5327650" y="1657350"/>
          <p14:tracePt t="89551" x="5334000" y="1657350"/>
          <p14:tracePt t="89568" x="5346700" y="1657350"/>
          <p14:tracePt t="89593" x="5353050" y="1657350"/>
          <p14:tracePt t="89600" x="5365750" y="1657350"/>
          <p14:tracePt t="89617" x="5372100" y="1657350"/>
          <p14:tracePt t="89634" x="5384800" y="1657350"/>
          <p14:tracePt t="89650" x="5397500" y="1657350"/>
          <p14:tracePt t="89666" x="5422900" y="1657350"/>
          <p14:tracePt t="89683" x="5435600" y="1657350"/>
          <p14:tracePt t="89699" x="5467350" y="1657350"/>
          <p14:tracePt t="89718" x="5511800" y="1657350"/>
          <p14:tracePt t="89734" x="5530850" y="1657350"/>
          <p14:tracePt t="89751" x="5568950" y="1657350"/>
          <p14:tracePt t="89767" x="5607050" y="1657350"/>
          <p14:tracePt t="89784" x="5613400" y="1657350"/>
          <p14:tracePt t="89817" x="5645150" y="1657350"/>
          <p14:tracePt t="89819" x="5651500" y="1657350"/>
          <p14:tracePt t="89834" x="5689600" y="1657350"/>
          <p14:tracePt t="89851" x="5740400" y="1657350"/>
          <p14:tracePt t="89868" x="5772150" y="1657350"/>
          <p14:tracePt t="89884" x="5829300" y="1657350"/>
          <p14:tracePt t="89901" x="5861050" y="1657350"/>
          <p14:tracePt t="89917" x="5911850" y="1657350"/>
          <p14:tracePt t="89934" x="5969000" y="1657350"/>
          <p14:tracePt t="89951" x="5988050" y="1657350"/>
          <p14:tracePt t="89967" x="6038850" y="1651000"/>
          <p14:tracePt t="89984" x="6064250" y="1651000"/>
          <p14:tracePt t="90001" x="6115050" y="1651000"/>
          <p14:tracePt t="90018" x="6153150" y="1644650"/>
          <p14:tracePt t="90034" x="6178550" y="1644650"/>
          <p14:tracePt t="90051" x="6229350" y="1638300"/>
          <p14:tracePt t="90067" x="6261100" y="1638300"/>
          <p14:tracePt t="90084" x="6337300" y="1638300"/>
          <p14:tracePt t="90101" x="6426200" y="1638300"/>
          <p14:tracePt t="90118" x="6470650" y="1638300"/>
          <p14:tracePt t="90134" x="6559550" y="1638300"/>
          <p14:tracePt t="90151" x="6591300" y="1638300"/>
          <p14:tracePt t="90168" x="6673850" y="1638300"/>
          <p14:tracePt t="90184" x="6737350" y="1638300"/>
          <p14:tracePt t="90201" x="6769100" y="1638300"/>
          <p14:tracePt t="90217" x="6838950" y="1638300"/>
          <p14:tracePt t="90234" x="6883400" y="1638300"/>
          <p14:tracePt t="90251" x="6959600" y="1638300"/>
          <p14:tracePt t="90267" x="7004050" y="1638300"/>
          <p14:tracePt t="90284" x="7080250" y="1638300"/>
          <p14:tracePt t="90301" x="7162800" y="1638300"/>
          <p14:tracePt t="90317" x="7207250" y="1638300"/>
          <p14:tracePt t="90334" x="7315200" y="1638300"/>
          <p14:tracePt t="90351" x="7366000" y="1638300"/>
          <p14:tracePt t="90368" x="7499350" y="1638300"/>
          <p14:tracePt t="90384" x="7607300" y="1638300"/>
          <p14:tracePt t="90401" x="7651750" y="1638300"/>
          <p14:tracePt t="90417" x="7708900" y="1638300"/>
          <p14:tracePt t="90434" x="7753350" y="1638300"/>
          <p14:tracePt t="90451" x="7766050" y="1638300"/>
          <p14:tracePt t="90466" x="7810500" y="1638300"/>
          <p14:tracePt t="90483" x="7835900" y="1638300"/>
          <p14:tracePt t="90501" x="7893050" y="1638300"/>
          <p14:tracePt t="90518" x="7924800" y="1638300"/>
          <p14:tracePt t="90534" x="7975600" y="1638300"/>
          <p14:tracePt t="90551" x="8001000" y="1638300"/>
          <p14:tracePt t="90568" x="8013700" y="1638300"/>
          <p14:tracePt t="90583" x="8020050" y="1638300"/>
          <p14:tracePt t="90600" x="8026400" y="1638300"/>
          <p14:tracePt t="90616" x="8032750" y="1638300"/>
          <p14:tracePt t="90701" x="8039100" y="1638300"/>
          <p14:tracePt t="92746" x="8032750" y="1638300"/>
          <p14:tracePt t="92787" x="8026400" y="1638300"/>
          <p14:tracePt t="93378" x="8032750" y="1638300"/>
          <p14:tracePt t="93409" x="8039100" y="1638300"/>
          <p14:tracePt t="96595" x="8032750" y="1638300"/>
          <p14:tracePt t="96616" x="8026400" y="1638300"/>
          <p14:tracePt t="96617" x="8020050" y="1638300"/>
          <p14:tracePt t="96637" x="8013700" y="1638300"/>
          <p14:tracePt t="96647" x="8007350" y="1638300"/>
          <p14:tracePt t="96652" x="8001000" y="1638300"/>
          <p14:tracePt t="96668" x="7994650" y="1638300"/>
          <p14:tracePt t="96686" x="7988300" y="1638300"/>
          <p14:tracePt t="96701" x="7981950" y="1638300"/>
          <p14:tracePt t="96717" x="7969250" y="1638300"/>
          <p14:tracePt t="96735" x="7950200" y="1638300"/>
          <p14:tracePt t="96772" x="7937500" y="1638300"/>
          <p14:tracePt t="96773" x="7924800" y="1638300"/>
          <p14:tracePt t="96785" x="7912100" y="1638300"/>
          <p14:tracePt t="96804" x="7899400" y="1638300"/>
          <p14:tracePt t="96819" x="7893050" y="1644650"/>
          <p14:tracePt t="96835" x="7886700" y="1644650"/>
          <p14:tracePt t="96852" x="7880350" y="1644650"/>
          <p14:tracePt t="96977" x="7880350" y="1651000"/>
          <p14:tracePt t="96998" x="7880350" y="1657350"/>
          <p14:tracePt t="97018" x="7874000" y="1663700"/>
          <p14:tracePt t="97029" x="7861300" y="1663700"/>
          <p14:tracePt t="97033" x="7854950" y="1663700"/>
          <p14:tracePt t="97052" x="7842250" y="1670050"/>
          <p14:tracePt t="97053" x="7823200" y="1676400"/>
          <p14:tracePt t="97068" x="7797800" y="1682750"/>
          <p14:tracePt t="97085" x="7753350" y="1689100"/>
          <p14:tracePt t="97101" x="7727950" y="1695450"/>
          <p14:tracePt t="97118" x="7664450" y="1714500"/>
          <p14:tracePt t="97135" x="7632700" y="1720850"/>
          <p14:tracePt t="97152" x="7524750" y="1758950"/>
          <p14:tracePt t="97168" x="7423150" y="1790700"/>
          <p14:tracePt t="97185" x="7378700" y="1803400"/>
          <p14:tracePt t="97203" x="7302500" y="1835150"/>
          <p14:tracePt t="97219" x="7270750" y="1841500"/>
          <p14:tracePt t="97235" x="7213600" y="1860550"/>
          <p14:tracePt t="97252" x="7143750" y="1885950"/>
          <p14:tracePt t="97269" x="7092950" y="1905000"/>
          <p14:tracePt t="97285" x="6991350" y="1930400"/>
          <p14:tracePt t="97302" x="6934200" y="1943100"/>
          <p14:tracePt t="97318" x="6838950" y="1974850"/>
          <p14:tracePt t="97335" x="6756400" y="2006600"/>
          <p14:tracePt t="97352" x="6711950" y="2019300"/>
          <p14:tracePt t="97369" x="6635750" y="2057400"/>
          <p14:tracePt t="97385" x="6597650" y="2076450"/>
          <p14:tracePt t="97402" x="6527800" y="2108200"/>
          <p14:tracePt t="97419" x="6451600" y="2146300"/>
          <p14:tracePt t="97435" x="6426200" y="2159000"/>
          <p14:tracePt t="97453" x="6356350" y="2197100"/>
          <p14:tracePt t="97468" x="6343650" y="2209800"/>
          <p14:tracePt t="97485" x="6305550" y="2235200"/>
          <p14:tracePt t="97502" x="6280150" y="2254250"/>
          <p14:tracePt t="97518" x="6267450" y="2260600"/>
          <p14:tracePt t="97535" x="6254750" y="2279650"/>
          <p14:tracePt t="97552" x="6248400" y="2279650"/>
          <p14:tracePt t="97568" x="6248400" y="2298700"/>
          <p14:tracePt t="97585" x="6242050" y="2311400"/>
          <p14:tracePt t="97602" x="6235700" y="2324100"/>
          <p14:tracePt t="97618" x="6235700" y="2330450"/>
          <p14:tracePt t="97635" x="6235700" y="2343150"/>
          <p14:tracePt t="97652" x="6235700" y="2349500"/>
          <p14:tracePt t="97669" x="6235700" y="2355850"/>
          <p14:tracePt t="97799" x="6242050" y="2355850"/>
          <p14:tracePt t="97800" x="6248400" y="2355850"/>
          <p14:tracePt t="97819" x="6254750" y="2355850"/>
          <p14:tracePt t="97840" x="6261100" y="2349500"/>
          <p14:tracePt t="97852" x="6273800" y="2349500"/>
          <p14:tracePt t="97868" x="6273800" y="2343150"/>
          <p14:tracePt t="97871" x="6305550" y="2324100"/>
          <p14:tracePt t="97885" x="6324600" y="2311400"/>
          <p14:tracePt t="97902" x="6356350" y="2286000"/>
          <p14:tracePt t="97918" x="6413500" y="2260600"/>
          <p14:tracePt t="97935" x="6432550" y="2247900"/>
          <p14:tracePt t="97952" x="6470650" y="2222500"/>
          <p14:tracePt t="97968" x="6496050" y="2209800"/>
          <p14:tracePt t="97985" x="6508750" y="2197100"/>
          <p14:tracePt t="98002" x="6521450" y="2184400"/>
          <p14:tracePt t="98018" x="6527800" y="2178050"/>
          <p14:tracePt t="98035" x="6540500" y="2165350"/>
          <p14:tracePt t="98052" x="6540500" y="2159000"/>
          <p14:tracePt t="98068" x="6546850" y="2152650"/>
          <p14:tracePt t="98085" x="6546850" y="2146300"/>
          <p14:tracePt t="98102" x="6553200" y="2139950"/>
          <p14:tracePt t="98118" x="6553200" y="2133600"/>
          <p14:tracePt t="98135" x="6559550" y="2127250"/>
          <p14:tracePt t="98184" x="6559550" y="2120900"/>
          <p14:tracePt t="98204" x="6559550" y="2114550"/>
          <p14:tracePt t="98428" x="6559550" y="2120900"/>
          <p14:tracePt t="98450" x="6546850" y="2127250"/>
          <p14:tracePt t="98461" x="6540500" y="2139950"/>
          <p14:tracePt t="98470" x="6521450" y="2152650"/>
          <p14:tracePt t="98485" x="6515100" y="2165350"/>
          <p14:tracePt t="98486" x="6489700" y="2197100"/>
          <p14:tracePt t="98501" x="6477000" y="2216150"/>
          <p14:tracePt t="98518" x="6457950" y="2254250"/>
          <p14:tracePt t="98535" x="6451600" y="2266950"/>
          <p14:tracePt t="98552" x="6445250" y="2279650"/>
          <p14:tracePt t="98569" x="6438900" y="2292350"/>
          <p14:tracePt t="98707" x="6438900" y="2286000"/>
          <p14:tracePt t="98728" x="6438900" y="2279650"/>
          <p14:tracePt t="98769" x="6438900" y="2273300"/>
          <p14:tracePt t="98779" x="6438900" y="2260600"/>
          <p14:tracePt t="98802" x="6438900" y="2241550"/>
          <p14:tracePt t="98812" x="6438900" y="2235200"/>
          <p14:tracePt t="98821" x="6438900" y="2216150"/>
          <p14:tracePt t="98835" x="6438900" y="2197100"/>
          <p14:tracePt t="98836" x="6438900" y="2171700"/>
          <p14:tracePt t="98852" x="6438900" y="2152650"/>
          <p14:tracePt t="98869" x="6438900" y="2133600"/>
          <p14:tracePt t="98885" x="6438900" y="2114550"/>
          <p14:tracePt t="98902" x="6432550" y="2089150"/>
          <p14:tracePt t="98919" x="6426200" y="2044700"/>
          <p14:tracePt t="98935" x="6419850" y="2019300"/>
          <p14:tracePt t="98952" x="6407150" y="1968500"/>
          <p14:tracePt t="98968" x="6400800" y="1943100"/>
          <p14:tracePt t="98985" x="6388100" y="1898650"/>
          <p14:tracePt t="99002" x="6381750" y="1885950"/>
          <p14:tracePt t="99018" x="6381750" y="1854200"/>
          <p14:tracePt t="99035" x="6375400" y="1828800"/>
          <p14:tracePt t="99052" x="6375400" y="1809750"/>
          <p14:tracePt t="99068" x="6375400" y="1765300"/>
          <p14:tracePt t="99085" x="6375400" y="1746250"/>
          <p14:tracePt t="99085" x="6375400" y="1720850"/>
          <p14:tracePt t="99102" x="6375400" y="1695450"/>
          <p14:tracePt t="99118" x="6375400" y="1651000"/>
          <p14:tracePt t="99135" x="6375400" y="1638300"/>
          <p14:tracePt t="99152" x="6375400" y="1612900"/>
          <p14:tracePt t="99168" x="6375400" y="1606550"/>
          <p14:tracePt t="99185" x="6375400" y="1593850"/>
          <p14:tracePt t="99202" x="6381750" y="1587500"/>
          <p14:tracePt t="99380" x="6381750" y="1593850"/>
          <p14:tracePt t="99394" x="6381750" y="1600200"/>
          <p14:tracePt t="99402" x="6388100" y="1606550"/>
          <p14:tracePt t="99404" x="6388100" y="1619250"/>
          <p14:tracePt t="99418" x="6394450" y="1644650"/>
          <p14:tracePt t="99435" x="6394450" y="1670050"/>
          <p14:tracePt t="99452" x="6400800" y="1714500"/>
          <p14:tracePt t="99468" x="6400800" y="1739900"/>
          <p14:tracePt t="99485" x="6413500" y="1778000"/>
          <p14:tracePt t="99502" x="6426200" y="1822450"/>
          <p14:tracePt t="99518" x="6432550" y="1835150"/>
          <p14:tracePt t="99535" x="6438900" y="1860550"/>
          <p14:tracePt t="99552" x="6445250" y="1879600"/>
          <p14:tracePt t="99568" x="6457950" y="1911350"/>
          <p14:tracePt t="99585" x="6464300" y="1943100"/>
          <p14:tracePt t="99602" x="6470650" y="1955800"/>
          <p14:tracePt t="99618" x="6477000" y="1987550"/>
          <p14:tracePt t="99653" x="6477000" y="2000250"/>
          <p14:tracePt t="99654" x="6477000" y="2006600"/>
          <p14:tracePt t="99668" x="6477000" y="2019300"/>
          <p14:tracePt t="99685" x="6477000" y="2025650"/>
          <p14:tracePt t="99701" x="6477000" y="2044700"/>
          <p14:tracePt t="99719" x="6477000" y="2057400"/>
          <p14:tracePt t="99734" x="6483350" y="2082800"/>
          <p14:tracePt t="99751" x="6483350" y="2108200"/>
          <p14:tracePt t="99767" x="6483350" y="2120900"/>
          <p14:tracePt t="99784" x="6483350" y="2133600"/>
          <p14:tracePt t="99818" x="6483350" y="2146300"/>
          <p14:tracePt t="99819" x="6483350" y="2165350"/>
          <p14:tracePt t="99835" x="6483350" y="2203450"/>
          <p14:tracePt t="99852" x="6483350" y="2209800"/>
          <p14:tracePt t="99868" x="6489700" y="2247900"/>
          <p14:tracePt t="99885" x="6489700" y="2254250"/>
          <p14:tracePt t="99902" x="6489700" y="2273300"/>
          <p14:tracePt t="99918" x="6489700" y="2279650"/>
          <p14:tracePt t="99935" x="6489700" y="2286000"/>
          <p14:tracePt t="99952" x="6489700" y="2292350"/>
          <p14:tracePt t="100526" x="6489700" y="2298700"/>
          <p14:tracePt t="100546" x="6489700" y="2305050"/>
          <p14:tracePt t="100551" x="6489700" y="2311400"/>
          <p14:tracePt t="100588" x="6489700" y="2317750"/>
          <p14:tracePt t="100598" x="6483350" y="2324100"/>
          <p14:tracePt t="100619" x="6477000" y="2330450"/>
          <p14:tracePt t="100629" x="6470650" y="2336800"/>
          <p14:tracePt t="100643" x="6470650" y="2343150"/>
          <p14:tracePt t="100644" x="6470650" y="2349500"/>
          <p14:tracePt t="100652" x="6470650" y="2355850"/>
          <p14:tracePt t="100668" x="6464300" y="2362200"/>
          <p14:tracePt t="100684" x="6457950" y="2368550"/>
          <p14:tracePt t="100700" x="6457950" y="2374900"/>
          <p14:tracePt t="100717" x="6457950" y="2381250"/>
          <p14:tracePt t="100754" x="6451600" y="2381250"/>
          <p14:tracePt t="100767" x="6451600" y="2387600"/>
          <p14:tracePt t="100767" x="6451600" y="2400300"/>
          <p14:tracePt t="100786" x="6451600" y="2406650"/>
          <p14:tracePt t="100805" x="6445250" y="2425700"/>
          <p14:tracePt t="100817" x="6445250" y="2438400"/>
          <p14:tracePt t="100835" x="6438900" y="2463800"/>
          <p14:tracePt t="100851" x="6432550" y="2489200"/>
          <p14:tracePt t="100868" x="6426200" y="2495550"/>
          <p14:tracePt t="100884" x="6419850" y="2508250"/>
          <p14:tracePt t="100900" x="6419850" y="2514600"/>
          <p14:tracePt t="100917" x="6413500" y="2514600"/>
          <p14:tracePt t="100972" x="6407150" y="2520950"/>
          <p14:tracePt t="100992" x="6407150" y="2527300"/>
          <p14:tracePt t="101015" x="6400800" y="2533650"/>
          <p14:tracePt t="101016" x="6400800" y="2546350"/>
          <p14:tracePt t="101034" x="6394450" y="2546350"/>
          <p14:tracePt t="101036" x="6394450" y="2552700"/>
          <p14:tracePt t="101053" x="6394450" y="2565400"/>
          <p14:tracePt t="101068" x="6388100" y="2565400"/>
          <p14:tracePt t="101085" x="6388100" y="2571750"/>
          <p14:tracePt t="101102" x="6381750" y="2578100"/>
          <p14:tracePt t="101118" x="6381750" y="2584450"/>
          <p14:tracePt t="101135" x="6375400" y="2597150"/>
          <p14:tracePt t="101171" x="6375400" y="2603500"/>
          <p14:tracePt t="101172" x="6369050" y="2603500"/>
          <p14:tracePt t="101365" x="6362700" y="2603500"/>
          <p14:tracePt t="101396" x="6356350" y="2603500"/>
          <p14:tracePt t="101427" x="6350000" y="2597150"/>
          <p14:tracePt t="101437" x="6343650" y="2590800"/>
          <p14:tracePt t="101458" x="6343650" y="2584450"/>
          <p14:tracePt t="101468" x="6337300" y="2578100"/>
          <p14:tracePt t="101485" x="6337300" y="2571750"/>
          <p14:tracePt t="101486" x="6324600" y="2565400"/>
          <p14:tracePt t="101502" x="6324600" y="2559050"/>
          <p14:tracePt t="101518" x="6324600" y="2552700"/>
          <p14:tracePt t="101535" x="6311900" y="2540000"/>
          <p14:tracePt t="101552" x="6305550" y="2540000"/>
          <p14:tracePt t="101568" x="6305550" y="2527300"/>
          <p14:tracePt t="101585" x="6305550" y="2520950"/>
          <p14:tracePt t="101602" x="6299200" y="2520950"/>
          <p14:tracePt t="101618" x="6299200" y="2514600"/>
          <p14:tracePt t="101635" x="6299200" y="2508250"/>
          <p14:tracePt t="101652" x="6292850" y="2501900"/>
          <p14:tracePt t="101708" x="6286500" y="2501900"/>
          <p14:tracePt t="101717" x="6286500" y="2495550"/>
          <p14:tracePt t="101728" x="6280150" y="2489200"/>
          <p14:tracePt t="101737" x="6273800" y="2489200"/>
          <p14:tracePt t="101768" x="6267450" y="2482850"/>
          <p14:tracePt t="101791" x="6261100" y="2476500"/>
          <p14:tracePt t="101802" x="6254750" y="2476500"/>
          <p14:tracePt t="101822" x="6254750" y="2470150"/>
          <p14:tracePt t="101834" x="6248400" y="2470150"/>
          <p14:tracePt t="101842" x="6242050" y="2470150"/>
          <p14:tracePt t="101855" x="6235700" y="2470150"/>
          <p14:tracePt t="101868" x="6223000" y="2470150"/>
          <p14:tracePt t="101885" x="6210300" y="2470150"/>
          <p14:tracePt t="101902" x="6184900" y="2470150"/>
          <p14:tracePt t="101918" x="6165850" y="2470150"/>
          <p14:tracePt t="101935" x="6134100" y="2470150"/>
          <p14:tracePt t="101952" x="6121400" y="2470150"/>
          <p14:tracePt t="101968" x="6115050" y="2470150"/>
          <p14:tracePt t="101985" x="6108700" y="2470150"/>
          <p14:tracePt t="102002" x="6102350" y="2470150"/>
          <p14:tracePt t="102018" x="6096000" y="2470150"/>
          <p14:tracePt t="102035" x="6083300" y="2470150"/>
          <p14:tracePt t="102073" x="6076950" y="2476500"/>
          <p14:tracePt t="102074" x="6070600" y="2482850"/>
          <p14:tracePt t="102085" x="6064250" y="2482850"/>
          <p14:tracePt t="102102" x="6057900" y="2489200"/>
          <p14:tracePt t="102118" x="6051550" y="2489200"/>
          <p14:tracePt t="102135" x="6045200" y="2495550"/>
          <p14:tracePt t="102152" x="6045200" y="2501900"/>
          <p14:tracePt t="102168" x="6045200" y="2508250"/>
          <p14:tracePt t="102185" x="6038850" y="2514600"/>
          <p14:tracePt t="102202" x="6026150" y="2527300"/>
          <p14:tracePt t="102218" x="6026150" y="2533650"/>
          <p14:tracePt t="102235" x="6026150" y="2546350"/>
          <p14:tracePt t="102253" x="6019800" y="2552700"/>
          <p14:tracePt t="102268" x="6013450" y="2559050"/>
          <p14:tracePt t="102286" x="6013450" y="2565400"/>
          <p14:tracePt t="102302" x="6013450" y="2578100"/>
          <p14:tracePt t="102318" x="6013450" y="2590800"/>
          <p14:tracePt t="102355" x="6013450" y="2597150"/>
          <p14:tracePt t="102356" x="6013450" y="2603500"/>
          <p14:tracePt t="102387" x="6013450" y="2609850"/>
          <p14:tracePt t="102407" x="6013450" y="2616200"/>
          <p14:tracePt t="102428" x="6013450" y="2622550"/>
          <p14:tracePt t="102469" x="6019800" y="2622550"/>
          <p14:tracePt t="102521" x="6019800" y="2628900"/>
          <p14:tracePt t="102562" x="6019800" y="2635250"/>
          <p14:tracePt t="102583" x="6026150" y="2635250"/>
          <p14:tracePt t="102603" x="6038850" y="2635250"/>
          <p14:tracePt t="102625" x="6051550" y="2635250"/>
          <p14:tracePt t="102635" x="6064250" y="2635250"/>
          <p14:tracePt t="102645" x="6070600" y="2635250"/>
          <p14:tracePt t="102655" x="6096000" y="2635250"/>
          <p14:tracePt t="102668" x="6102350" y="2635250"/>
          <p14:tracePt t="102685" x="6115050" y="2635250"/>
          <p14:tracePt t="102702" x="6127750" y="2635250"/>
          <p14:tracePt t="102718" x="6134100" y="2635250"/>
          <p14:tracePt t="102735" x="6140450" y="2628900"/>
          <p14:tracePt t="102752" x="6146800" y="2628900"/>
          <p14:tracePt t="102767" x="6153150" y="2622550"/>
          <p14:tracePt t="102784" x="6159500" y="2616200"/>
          <p14:tracePt t="108041" x="6153150" y="2616200"/>
          <p14:tracePt t="108051" x="6146800" y="2622550"/>
          <p14:tracePt t="108062" x="6140450" y="2622550"/>
          <p14:tracePt t="108068" x="6134100" y="2622550"/>
          <p14:tracePt t="108085" x="6121400" y="2628900"/>
          <p14:tracePt t="108102" x="6115050" y="2635250"/>
          <p14:tracePt t="108118" x="6102350" y="2635250"/>
          <p14:tracePt t="108135" x="6102350" y="2641600"/>
          <p14:tracePt t="108152" x="6096000" y="2641600"/>
          <p14:tracePt t="108217" x="6089650" y="2641600"/>
          <p14:tracePt t="108259" x="6083300" y="2641600"/>
          <p14:tracePt t="108270" x="6076950" y="2641600"/>
          <p14:tracePt t="108279" x="6070600" y="2641600"/>
          <p14:tracePt t="108290" x="6064250" y="2647950"/>
          <p14:tracePt t="108302" x="6057900" y="2647950"/>
          <p14:tracePt t="108303" x="6057900" y="2654300"/>
          <p14:tracePt t="108318" x="6051550" y="2654300"/>
          <p14:tracePt t="108454" x="6051550" y="2660650"/>
          <p14:tracePt t="108485" x="6045200" y="2660650"/>
          <p14:tracePt t="108496" x="6038850" y="2660650"/>
          <p14:tracePt t="108506" x="6038850" y="2667000"/>
          <p14:tracePt t="108516" x="6026150" y="2673350"/>
          <p14:tracePt t="108537" x="6013450" y="2679700"/>
          <p14:tracePt t="108538" x="6000750" y="2679700"/>
          <p14:tracePt t="108552" x="5975350" y="2692400"/>
          <p14:tracePt t="108568" x="5956300" y="2698750"/>
          <p14:tracePt t="108585" x="5905500" y="2717800"/>
          <p14:tracePt t="108602" x="5867400" y="2736850"/>
          <p14:tracePt t="108618" x="5765800" y="2755900"/>
          <p14:tracePt t="108635" x="5651500" y="2787650"/>
          <p14:tracePt t="108653" x="5588000" y="2806700"/>
          <p14:tracePt t="108668" x="5448300" y="2838450"/>
          <p14:tracePt t="108685" x="5384800" y="2857500"/>
          <p14:tracePt t="108702" x="5270500" y="2889250"/>
          <p14:tracePt t="108718" x="5175250" y="2921000"/>
          <p14:tracePt t="108735" x="5130800" y="2940050"/>
          <p14:tracePt t="108752" x="5035550" y="2965450"/>
          <p14:tracePt t="108768" x="4997450" y="2984500"/>
          <p14:tracePt t="108785" x="4914900" y="3016250"/>
          <p14:tracePt t="108803" x="4832350" y="3041650"/>
          <p14:tracePt t="108818" x="4781550" y="3060700"/>
          <p14:tracePt t="108851" x="4711700" y="3079750"/>
          <p14:tracePt t="108851" x="4673600" y="3098800"/>
          <p14:tracePt t="108867" x="4603750" y="3124200"/>
          <p14:tracePt t="108886" x="4527550" y="3149600"/>
          <p14:tracePt t="108902" x="4502150" y="3162300"/>
          <p14:tracePt t="108918" x="4445000" y="3194050"/>
          <p14:tracePt t="108934" x="4432300" y="3206750"/>
          <p14:tracePt t="108952" x="4387850" y="3232150"/>
          <p14:tracePt t="108968" x="4356100" y="3257550"/>
          <p14:tracePt t="108985" x="4337050" y="3270250"/>
          <p14:tracePt t="109000" x="4292600" y="3289300"/>
          <p14:tracePt t="109017" x="4267200" y="3295650"/>
          <p14:tracePt t="109035" x="4210050" y="3314700"/>
          <p14:tracePt t="109052" x="4133850" y="3340100"/>
          <p14:tracePt t="109068" x="4095750" y="3359150"/>
          <p14:tracePt t="109085" x="4044950" y="3378200"/>
          <p14:tracePt t="109102" x="4019550" y="3384550"/>
          <p14:tracePt t="109118" x="3987800" y="3397250"/>
          <p14:tracePt t="109134" x="3975100" y="3403600"/>
          <p14:tracePt t="109152" x="3962400" y="3403600"/>
          <p14:tracePt t="109168" x="3956050" y="3409950"/>
          <p14:tracePt t="109185" x="3943350" y="3416300"/>
          <p14:tracePt t="109201" x="3924300" y="3422650"/>
          <p14:tracePt t="109218" x="3886200" y="3435350"/>
          <p14:tracePt t="109235" x="3867150" y="3448050"/>
          <p14:tracePt t="109252" x="3822700" y="3460750"/>
          <p14:tracePt t="109268" x="3790950" y="3473450"/>
          <p14:tracePt t="109284" x="3752850" y="3486150"/>
          <p14:tracePt t="109302" x="3714750" y="3498850"/>
          <p14:tracePt t="109318" x="3695700" y="3498850"/>
          <p14:tracePt t="109335" x="3644900" y="3511550"/>
          <p14:tracePt t="109352" x="3619500" y="3517900"/>
          <p14:tracePt t="109368" x="3543300" y="3530600"/>
          <p14:tracePt t="109386" x="3416300" y="3568700"/>
          <p14:tracePt t="109402" x="3352800" y="3575050"/>
          <p14:tracePt t="109418" x="3238500" y="3600450"/>
          <p14:tracePt t="109434" x="3200400" y="3613150"/>
          <p14:tracePt t="109453" x="3136900" y="3625850"/>
          <p14:tracePt t="109468" x="3130550" y="3625850"/>
          <p14:tracePt t="109485" x="3105150" y="3638550"/>
          <p14:tracePt t="109502" x="3067050" y="3651250"/>
          <p14:tracePt t="109518" x="3041650" y="3657600"/>
          <p14:tracePt t="109535" x="2990850" y="3670300"/>
          <p14:tracePt t="109552" x="2940050" y="3683000"/>
          <p14:tracePt t="109552" x="2914650" y="3689350"/>
          <p14:tracePt t="109568" x="2889250" y="3695700"/>
          <p14:tracePt t="109585" x="2857500" y="3708400"/>
          <p14:tracePt t="109602" x="2838450" y="3714750"/>
          <p14:tracePt t="109618" x="2813050" y="3727450"/>
          <p14:tracePt t="109635" x="2813050" y="3733800"/>
          <p14:tracePt t="109652" x="2794000" y="3733800"/>
          <p14:tracePt t="109668" x="2774950" y="3746500"/>
          <p14:tracePt t="109685" x="2762250" y="3752850"/>
          <p14:tracePt t="109702" x="2755900" y="3752850"/>
          <p14:tracePt t="109718" x="2749550" y="3759200"/>
          <p14:tracePt t="109735" x="2743200" y="3765550"/>
          <p14:tracePt t="109752" x="2730500" y="3771900"/>
          <p14:tracePt t="109768" x="2724150" y="3771900"/>
          <p14:tracePt t="109784" x="2711450" y="3771900"/>
          <p14:tracePt t="109803" x="2698750" y="3778250"/>
          <p14:tracePt t="109818" x="2679700" y="3784600"/>
          <p14:tracePt t="111306" x="2679700" y="3778250"/>
          <p14:tracePt t="111754" x="2679700" y="3771900"/>
          <p14:tracePt t="111795" x="2679700" y="3765550"/>
          <p14:tracePt t="111847" x="2686050" y="3765550"/>
          <p14:tracePt t="111857" x="2686050" y="3759200"/>
          <p14:tracePt t="111909" x="2686050" y="3752850"/>
          <p14:tracePt t="111960" x="2692400" y="3752850"/>
          <p14:tracePt t="111981" x="2692400" y="3746500"/>
          <p14:tracePt t="112001" x="2698750" y="3746500"/>
          <p14:tracePt t="112012" x="2698750" y="3740150"/>
          <p14:tracePt t="112023" x="2705100" y="3740150"/>
          <p14:tracePt t="112024" x="2705100" y="3733800"/>
          <p14:tracePt t="112055" x="2711450" y="3733800"/>
          <p14:tracePt t="112075" x="2711450" y="3727450"/>
          <p14:tracePt t="112096" x="2717800" y="3721100"/>
          <p14:tracePt t="112157" x="2717800" y="3714750"/>
          <p14:tracePt t="112209" x="2717800" y="3708400"/>
          <p14:tracePt t="112230" x="2717800" y="3702050"/>
          <p14:tracePt t="112250" x="2724150" y="3702050"/>
          <p14:tracePt t="114174" x="2724150" y="3695700"/>
          <p14:tracePt t="114185" x="2724150" y="3689350"/>
          <p14:tracePt t="114206" x="2724150" y="3683000"/>
          <p14:tracePt t="114257" x="2724150" y="3676650"/>
          <p14:tracePt t="114308" x="2724150" y="3670300"/>
          <p14:tracePt t="114349" x="2724150" y="3663950"/>
          <p14:tracePt t="115205" x="2730500" y="3663950"/>
          <p14:tracePt t="115246" x="2736850" y="3663950"/>
          <p14:tracePt t="115256" x="2736850" y="3657600"/>
          <p14:tracePt t="115269" x="2743200" y="3651250"/>
          <p14:tracePt t="115288" x="2743200" y="3644900"/>
          <p14:tracePt t="115289" x="2743200" y="3632200"/>
          <p14:tracePt t="115303" x="2755900" y="3625850"/>
          <p14:tracePt t="115319" x="2762250" y="3619500"/>
          <p14:tracePt t="115335" x="2768600" y="3600450"/>
          <p14:tracePt t="115353" x="2781300" y="3587750"/>
          <p14:tracePt t="115369" x="2794000" y="3568700"/>
          <p14:tracePt t="115386" x="2800350" y="3549650"/>
          <p14:tracePt t="115403" x="2800350" y="3536950"/>
          <p14:tracePt t="115419" x="2806700" y="3524250"/>
          <p14:tracePt t="115436" x="2813050" y="3511550"/>
          <p14:tracePt t="115453" x="2825750" y="3492500"/>
          <p14:tracePt t="115469" x="2838450" y="3460750"/>
          <p14:tracePt t="115486" x="2844800" y="3448050"/>
          <p14:tracePt t="115503" x="2857500" y="3429000"/>
          <p14:tracePt t="115519" x="2863850" y="3416300"/>
          <p14:tracePt t="115536" x="2870200" y="3409950"/>
          <p14:tracePt t="115553" x="2876550" y="3390900"/>
          <p14:tracePt t="115589" x="2882900" y="3378200"/>
          <p14:tracePt t="115602" x="2889250" y="3365500"/>
          <p14:tracePt t="115603" x="2895600" y="3359150"/>
          <p14:tracePt t="115619" x="2914650" y="3333750"/>
          <p14:tracePt t="115635" x="2933700" y="3302000"/>
          <p14:tracePt t="115652" x="2946400" y="3289300"/>
          <p14:tracePt t="115669" x="2971800" y="3270250"/>
          <p14:tracePt t="115685" x="2978150" y="3257550"/>
          <p14:tracePt t="115703" x="2984500" y="3238500"/>
          <p14:tracePt t="115719" x="2990850" y="3225800"/>
          <p14:tracePt t="115736" x="3003550" y="3206750"/>
          <p14:tracePt t="115753" x="3009900" y="3200400"/>
          <p14:tracePt t="115769" x="3009900" y="3194050"/>
          <p14:tracePt t="115785" x="3016250" y="3187700"/>
          <p14:tracePt t="115820" x="3022600" y="3187700"/>
          <p14:tracePt t="115821" x="3022600" y="3181350"/>
          <p14:tracePt t="115835" x="3028950" y="3168650"/>
          <p14:tracePt t="115853" x="3035300" y="3168650"/>
          <p14:tracePt t="115869" x="3048000" y="3155950"/>
          <p14:tracePt t="115886" x="3054350" y="3155950"/>
          <p14:tracePt t="115902" x="3067050" y="3143250"/>
          <p14:tracePt t="115919" x="3079750" y="3136900"/>
          <p14:tracePt t="115936" x="3086100" y="3130550"/>
          <p14:tracePt t="115953" x="3086100" y="3124200"/>
          <p14:tracePt t="115968" x="3092450" y="3124200"/>
          <p14:tracePt t="115984" x="3098800" y="3124200"/>
          <p14:tracePt t="116003" x="3111500" y="3117850"/>
          <p14:tracePt t="116019" x="3117850" y="3117850"/>
          <p14:tracePt t="116365" x="3111500" y="3117850"/>
          <p14:tracePt t="116378" x="3105150" y="3117850"/>
          <p14:tracePt t="116397" x="3098800" y="3117850"/>
          <p14:tracePt t="116406" x="3092450" y="3117850"/>
          <p14:tracePt t="116417" x="3073400" y="3124200"/>
          <p14:tracePt t="116438" x="3060700" y="3124200"/>
          <p14:tracePt t="116458" x="3041650" y="3130550"/>
          <p14:tracePt t="116463" x="3035300" y="3130550"/>
          <p14:tracePt t="116470" x="3016250" y="3130550"/>
          <p14:tracePt t="116485" x="2984500" y="3130550"/>
          <p14:tracePt t="116502" x="2971800" y="3130550"/>
          <p14:tracePt t="116519" x="2940050" y="3130550"/>
          <p14:tracePt t="116535" x="2921000" y="3130550"/>
          <p14:tracePt t="116553" x="2908300" y="3130550"/>
          <p14:tracePt t="116569" x="2889250" y="3136900"/>
          <p14:tracePt t="116586" x="2876550" y="3136900"/>
          <p14:tracePt t="116602" x="2863850" y="3149600"/>
          <p14:tracePt t="116619" x="2838450" y="3162300"/>
          <p14:tracePt t="116635" x="2832100" y="3168650"/>
          <p14:tracePt t="116653" x="2813050" y="3181350"/>
          <p14:tracePt t="116669" x="2800350" y="3187700"/>
          <p14:tracePt t="116685" x="2794000" y="3200400"/>
          <p14:tracePt t="116703" x="2774950" y="3200400"/>
          <p14:tracePt t="116719" x="2768600" y="3206750"/>
          <p14:tracePt t="116736" x="2755900" y="3219450"/>
          <p14:tracePt t="116753" x="2749550" y="3225800"/>
          <p14:tracePt t="116769" x="2736850" y="3244850"/>
          <p14:tracePt t="116785" x="2730500" y="3257550"/>
          <p14:tracePt t="116804" x="2724150" y="3263900"/>
          <p14:tracePt t="116819" x="2717800" y="3270250"/>
          <p14:tracePt t="116834" x="2717800" y="3276600"/>
          <p14:tracePt t="116851" x="2705100" y="3282950"/>
          <p14:tracePt t="116869" x="2698750" y="3295650"/>
          <p14:tracePt t="116916" x="2692400" y="3302000"/>
          <p14:tracePt t="116928" x="2692400" y="3308350"/>
          <p14:tracePt t="116937" x="2686050" y="3314700"/>
          <p14:tracePt t="116958" x="2679700" y="3321050"/>
          <p14:tracePt t="116960" x="2679700" y="3327400"/>
          <p14:tracePt t="116968" x="2679700" y="3333750"/>
          <p14:tracePt t="116985" x="2673350" y="3340100"/>
          <p14:tracePt t="117002" x="2667000" y="3346450"/>
          <p14:tracePt t="117018" x="2667000" y="3352800"/>
          <p14:tracePt t="117034" x="2667000" y="3365500"/>
          <p14:tracePt t="117073" x="2660650" y="3365500"/>
          <p14:tracePt t="117074" x="2660650" y="3371850"/>
          <p14:tracePt t="117086" x="2660650" y="3378200"/>
          <p14:tracePt t="117102" x="2654300" y="3384550"/>
          <p14:tracePt t="117136" x="2647950" y="3397250"/>
          <p14:tracePt t="117137" x="2647950" y="3403600"/>
          <p14:tracePt t="117153" x="2635250" y="3416300"/>
          <p14:tracePt t="117169" x="2628900" y="3422650"/>
          <p14:tracePt t="117186" x="2622550" y="3435350"/>
          <p14:tracePt t="117202" x="2609850" y="3441700"/>
          <p14:tracePt t="117219" x="2609850" y="3448050"/>
          <p14:tracePt t="117235" x="2603500" y="3454400"/>
          <p14:tracePt t="117253" x="2603500" y="3460750"/>
          <p14:tracePt t="117269" x="2597150" y="3467100"/>
          <p14:tracePt t="117285" x="2590800" y="3473450"/>
          <p14:tracePt t="117302" x="2584450" y="3479800"/>
          <p14:tracePt t="117319" x="2578100" y="3486150"/>
          <p14:tracePt t="117335" x="2571750" y="3486150"/>
          <p14:tracePt t="117369" x="2571750" y="3492500"/>
          <p14:tracePt t="117406" x="2565400" y="3492500"/>
          <p14:tracePt t="117448" x="2559050" y="3492500"/>
          <p14:tracePt t="120050" x="2559050" y="3498850"/>
          <p14:tracePt t="120071" x="2559050" y="3505200"/>
          <p14:tracePt t="120101" x="2559050" y="3511550"/>
          <p14:tracePt t="120132" x="2559050" y="3517900"/>
          <p14:tracePt t="120143" x="2559050" y="3524250"/>
          <p14:tracePt t="120154" x="2559050" y="3530600"/>
          <p14:tracePt t="120174" x="2559050" y="3536950"/>
          <p14:tracePt t="120185" x="2552700" y="3549650"/>
          <p14:tracePt t="120205" x="2546350" y="3549650"/>
          <p14:tracePt t="120206" x="2546350" y="3556000"/>
          <p14:tracePt t="120219" x="2540000" y="3562350"/>
          <p14:tracePt t="120236" x="2533650" y="3568700"/>
          <p14:tracePt t="120253" x="2527300" y="3568700"/>
          <p14:tracePt t="120269" x="2520950" y="3575050"/>
          <p14:tracePt t="120285" x="2520950" y="3581400"/>
          <p14:tracePt t="120302" x="2514600" y="3587750"/>
          <p14:tracePt t="120319" x="2508250" y="3594100"/>
          <p14:tracePt t="120336" x="2501900" y="3600450"/>
          <p14:tracePt t="120371" x="2495550" y="3600450"/>
          <p14:tracePt t="120372" x="2489200" y="3606800"/>
          <p14:tracePt t="120386" x="2489200" y="3613150"/>
          <p14:tracePt t="120402" x="2482850" y="3613150"/>
          <p14:tracePt t="120419" x="2470150" y="3619500"/>
          <p14:tracePt t="120435" x="2470150" y="3625850"/>
          <p14:tracePt t="120453" x="2444750" y="3638550"/>
          <p14:tracePt t="120469" x="2432050" y="3644900"/>
          <p14:tracePt t="120486" x="2425700" y="3651250"/>
          <p14:tracePt t="120519" x="2419350" y="3657600"/>
          <p14:tracePt t="121128" x="2419350" y="3663950"/>
          <p14:tracePt t="121150" x="2419350" y="3670300"/>
          <p14:tracePt t="121170" x="2419350" y="3676650"/>
          <p14:tracePt t="121181" x="2413000" y="3676650"/>
          <p14:tracePt t="121212" x="2406650" y="3683000"/>
          <p14:tracePt t="121263" x="2400300" y="3683000"/>
          <p14:tracePt t="121284" x="2393950" y="3689350"/>
          <p14:tracePt t="121304" x="2387600" y="3689350"/>
          <p14:tracePt t="121336" x="2387600" y="3695700"/>
          <p14:tracePt t="121631" x="2387600" y="3702050"/>
          <p14:tracePt t="121662" x="2387600" y="3708400"/>
          <p14:tracePt t="121693" x="2387600" y="3714750"/>
          <p14:tracePt t="121703" x="2387600" y="3721100"/>
          <p14:tracePt t="121714" x="2387600" y="3727450"/>
          <p14:tracePt t="121719" x="2387600" y="3740150"/>
          <p14:tracePt t="121736" x="2387600" y="3746500"/>
          <p14:tracePt t="121753" x="2387600" y="3759200"/>
          <p14:tracePt t="121769" x="2387600" y="3765550"/>
          <p14:tracePt t="121785" x="2387600" y="3784600"/>
          <p14:tracePt t="121803" x="2387600" y="3790950"/>
          <p14:tracePt t="121819" x="2387600" y="3797300"/>
          <p14:tracePt t="121835" x="2387600" y="3803650"/>
          <p14:tracePt t="121870" x="2387600" y="3810000"/>
          <p14:tracePt t="121961" x="2381250" y="3810000"/>
          <p14:tracePt t="121972" x="2374900" y="3810000"/>
          <p14:tracePt t="121985" x="2374900" y="3803650"/>
          <p14:tracePt t="121986" x="2374900" y="3797300"/>
          <p14:tracePt t="122003" x="2362200" y="3784600"/>
          <p14:tracePt t="122019" x="2355850" y="3765550"/>
          <p14:tracePt t="122056" x="2349500" y="3759200"/>
          <p14:tracePt t="122087" x="2349500" y="3752850"/>
          <p14:tracePt t="122140" x="2349500" y="3746500"/>
          <p14:tracePt t="122150" x="2330450" y="3733800"/>
          <p14:tracePt t="122171" x="2324100" y="3733800"/>
          <p14:tracePt t="122185" x="2305050" y="3727450"/>
          <p14:tracePt t="122186" x="2266950" y="3714750"/>
          <p14:tracePt t="122202" x="2241550" y="3708400"/>
          <p14:tracePt t="122219" x="2216150" y="3695700"/>
          <p14:tracePt t="122235" x="2197100" y="3695700"/>
          <p14:tracePt t="122253" x="2178050" y="3695700"/>
          <p14:tracePt t="122268" x="2165350" y="3695700"/>
          <p14:tracePt t="122285" x="2159000" y="3695700"/>
          <p14:tracePt t="122302" x="2139950" y="3695700"/>
          <p14:tracePt t="122319" x="2133600" y="3695700"/>
          <p14:tracePt t="122335" x="2120900" y="3695700"/>
          <p14:tracePt t="122370" x="2114550" y="3695700"/>
          <p14:tracePt t="122371" x="2108200" y="3695700"/>
          <p14:tracePt t="122421" x="2108200" y="3702050"/>
          <p14:tracePt t="122452" x="2108200" y="3708400"/>
          <p14:tracePt t="122462" x="2108200" y="3714750"/>
          <p14:tracePt t="122483" x="2108200" y="3721100"/>
          <p14:tracePt t="122484" x="2108200" y="3727450"/>
          <p14:tracePt t="122514" x="2108200" y="3740150"/>
          <p14:tracePt t="122528" x="2114550" y="3746500"/>
          <p14:tracePt t="122545" x="2114550" y="3752850"/>
          <p14:tracePt t="122555" x="2120900" y="3765550"/>
          <p14:tracePt t="122559" x="2127250" y="3771900"/>
          <p14:tracePt t="122569" x="2139950" y="3778250"/>
          <p14:tracePt t="122585" x="2146300" y="3797300"/>
          <p14:tracePt t="122602" x="2152650" y="3810000"/>
          <p14:tracePt t="122618" x="2159000" y="3816350"/>
          <p14:tracePt t="122635" x="2159000" y="3822700"/>
          <p14:tracePt t="122670" x="2159000" y="3829050"/>
          <p14:tracePt t="122671" x="2159000" y="3835400"/>
          <p14:tracePt t="122685" x="2159000" y="3841750"/>
          <p14:tracePt t="122722" x="2159000" y="3848100"/>
          <p14:tracePt t="122753" x="2159000" y="3854450"/>
          <p14:tracePt t="122763" x="2159000" y="3860800"/>
          <p14:tracePt t="122773" x="2159000" y="3867150"/>
          <p14:tracePt t="122794" x="2159000" y="3873500"/>
          <p14:tracePt t="122811" x="2159000" y="3879850"/>
          <p14:tracePt t="122818" x="2165350" y="3886200"/>
          <p14:tracePt t="122821" x="2171700" y="3892550"/>
          <p14:tracePt t="122835" x="2178050" y="3905250"/>
          <p14:tracePt t="122852" x="2190750" y="3930650"/>
          <p14:tracePt t="122869" x="2197100" y="3943350"/>
          <p14:tracePt t="122885" x="2209800" y="3956050"/>
          <p14:tracePt t="122903" x="2209800" y="3968750"/>
          <p14:tracePt t="122919" x="2216150" y="3981450"/>
          <p14:tracePt t="122935" x="2228850" y="3987800"/>
          <p14:tracePt t="122972" x="2235200" y="3994150"/>
          <p14:tracePt t="122973" x="2235200" y="4000500"/>
          <p14:tracePt t="122985" x="2241550" y="4000500"/>
          <p14:tracePt t="123002" x="2247900" y="4006850"/>
          <p14:tracePt t="123019" x="2260600" y="4006850"/>
          <p14:tracePt t="123036" x="2266950" y="4006850"/>
          <p14:tracePt t="123053" x="2292350" y="4006850"/>
          <p14:tracePt t="123069" x="2298700" y="4006850"/>
          <p14:tracePt t="123084" x="2330450" y="4006850"/>
          <p14:tracePt t="123103" x="2343150" y="4006850"/>
          <p14:tracePt t="123119" x="2349500" y="4006850"/>
          <p14:tracePt t="123135" x="2355850" y="4006850"/>
          <p14:tracePt t="123171" x="2355850" y="4000500"/>
          <p14:tracePt t="123185" x="2355850" y="3994150"/>
          <p14:tracePt t="123186" x="2362200" y="3975100"/>
          <p14:tracePt t="123202" x="2362200" y="3968750"/>
          <p14:tracePt t="123219" x="2368550" y="3956050"/>
          <p14:tracePt t="123253" x="2374900" y="3949700"/>
          <p14:tracePt t="123254" x="2374900" y="3943350"/>
          <p14:tracePt t="123268" x="2374900" y="3937000"/>
          <p14:tracePt t="123286" x="2381250" y="3930650"/>
          <p14:tracePt t="123302" x="2387600" y="3917950"/>
          <p14:tracePt t="123319" x="2387600" y="3911600"/>
          <p14:tracePt t="123335" x="2387600" y="3905250"/>
          <p14:tracePt t="123352" x="2393950" y="3898900"/>
          <p14:tracePt t="123369" x="2393950" y="3892550"/>
          <p14:tracePt t="123419" x="2393950" y="3886200"/>
          <p14:tracePt t="123471" x="2393950" y="3879850"/>
          <p14:tracePt t="123492" x="2393950" y="3873500"/>
          <p14:tracePt t="123523" x="2393950" y="3867150"/>
          <p14:tracePt t="123533" x="2387600" y="3867150"/>
          <p14:tracePt t="123544" x="2381250" y="3867150"/>
          <p14:tracePt t="123565" x="2374900" y="3860800"/>
          <p14:tracePt t="123575" x="2368550" y="3854450"/>
          <p14:tracePt t="123585" x="2362200" y="3854450"/>
          <p14:tracePt t="123599" x="2355850" y="3854450"/>
          <p14:tracePt t="123617" x="2349500" y="3848100"/>
          <p14:tracePt t="123618" x="2343150" y="3848100"/>
          <p14:tracePt t="123634" x="2324100" y="3848100"/>
          <p14:tracePt t="123668" x="2311400" y="3848100"/>
          <p14:tracePt t="123668" x="2298700" y="3848100"/>
          <p14:tracePt t="123685" x="2279650" y="3848100"/>
          <p14:tracePt t="123702" x="2273300" y="3848100"/>
          <p14:tracePt t="123719" x="2247900" y="3848100"/>
          <p14:tracePt t="123735" x="2235200" y="3848100"/>
          <p14:tracePt t="123752" x="2228850" y="3848100"/>
          <p14:tracePt t="123769" x="2222500" y="3848100"/>
          <p14:tracePt t="123803" x="2216150" y="3848100"/>
          <p14:tracePt t="123804" x="2209800" y="3848100"/>
          <p14:tracePt t="123866" x="2209800" y="3854450"/>
          <p14:tracePt t="123886" x="2209800" y="3860800"/>
          <p14:tracePt t="123918" x="2203450" y="3860800"/>
          <p14:tracePt t="123939" x="2203450" y="3867150"/>
          <p14:tracePt t="123961" x="2197100" y="3873500"/>
          <p14:tracePt t="123978" x="2197100" y="3879850"/>
          <p14:tracePt t="123991" x="2197100" y="3886200"/>
          <p14:tracePt t="123992" x="2197100" y="3892550"/>
          <p14:tracePt t="124008" x="2197100" y="3898900"/>
          <p14:tracePt t="124018" x="2197100" y="3905250"/>
          <p14:tracePt t="124036" x="2197100" y="3911600"/>
          <p14:tracePt t="124074" x="2197100" y="3917950"/>
          <p14:tracePt t="124085" x="2197100" y="3924300"/>
          <p14:tracePt t="124105" x="2197100" y="3930650"/>
          <p14:tracePt t="124147" x="2197100" y="3937000"/>
          <p14:tracePt t="124169" x="2197100" y="3943350"/>
          <p14:tracePt t="124179" x="2197100" y="3949700"/>
          <p14:tracePt t="124211" x="2197100" y="3956050"/>
          <p14:tracePt t="124220" x="2203450" y="3962400"/>
          <p14:tracePt t="124244" x="2216150" y="3968750"/>
          <p14:tracePt t="124253" x="2222500" y="3981450"/>
          <p14:tracePt t="124254" x="2235200" y="3994150"/>
          <p14:tracePt t="124269" x="2254250" y="4013200"/>
          <p14:tracePt t="124286" x="2273300" y="4025900"/>
          <p14:tracePt t="124302" x="2292350" y="4038600"/>
          <p14:tracePt t="124319" x="2298700" y="4044950"/>
          <p14:tracePt t="124335" x="2311400" y="4051300"/>
          <p14:tracePt t="124378" x="2317750" y="4051300"/>
          <p14:tracePt t="124388" x="2324100" y="4051300"/>
          <p14:tracePt t="124402" x="2330450" y="4051300"/>
          <p14:tracePt t="124403" x="2336800" y="4051300"/>
          <p14:tracePt t="124419" x="2355850" y="4044950"/>
          <p14:tracePt t="124436" x="2368550" y="4032250"/>
          <p14:tracePt t="124452" x="2374900" y="4032250"/>
          <p14:tracePt t="124469" x="2374900" y="4025900"/>
          <p14:tracePt t="129456" x="2374900" y="4038600"/>
          <p14:tracePt t="129467" x="2374900" y="4051300"/>
          <p14:tracePt t="129468" x="2374900" y="4064000"/>
          <p14:tracePt t="129487" x="2374900" y="4083050"/>
          <p14:tracePt t="129489" x="2374900" y="4108450"/>
          <p14:tracePt t="129502" x="2374900" y="4165600"/>
          <p14:tracePt t="129518" x="2374900" y="4197350"/>
          <p14:tracePt t="129535" x="2374900" y="4273550"/>
          <p14:tracePt t="129552" x="2374900" y="4311650"/>
          <p14:tracePt t="129568" x="2349500" y="4400550"/>
          <p14:tracePt t="129585" x="2324100" y="4502150"/>
          <p14:tracePt t="129602" x="2311400" y="4552950"/>
          <p14:tracePt t="129619" x="2254250" y="4635500"/>
          <p14:tracePt t="129635" x="2235200" y="4686300"/>
          <p14:tracePt t="129652" x="2171700" y="4756150"/>
          <p14:tracePt t="129669" x="2101850" y="4826000"/>
          <p14:tracePt t="129684" x="2070100" y="4851400"/>
          <p14:tracePt t="129701" x="2000250" y="4914900"/>
          <p14:tracePt t="129717" x="1955800" y="4959350"/>
          <p14:tracePt t="129734" x="1873250" y="5016500"/>
          <p14:tracePt t="129751" x="1784350" y="5092700"/>
          <p14:tracePt t="129767" x="1746250" y="5124450"/>
          <p14:tracePt t="129784" x="1689100" y="5181600"/>
          <p14:tracePt t="129803" x="1663700" y="5219700"/>
          <p14:tracePt t="129818" x="1619250" y="5295900"/>
          <p14:tracePt t="129835" x="1587500" y="5378450"/>
          <p14:tracePt t="129852" x="1574800" y="5429250"/>
          <p14:tracePt t="129869" x="1543050" y="5511800"/>
          <p14:tracePt t="129885" x="1530350" y="5556250"/>
          <p14:tracePt t="129902" x="1498600" y="5619750"/>
          <p14:tracePt t="129919" x="1479550" y="5670550"/>
          <p14:tracePt t="129935" x="1473200" y="5695950"/>
          <p14:tracePt t="129952" x="1460500" y="5740400"/>
          <p14:tracePt t="129969" x="1460500" y="5759450"/>
          <p14:tracePt t="129985" x="1454150" y="5784850"/>
          <p14:tracePt t="130002" x="1454150" y="5816600"/>
          <p14:tracePt t="130039" x="1447800" y="5829300"/>
          <p14:tracePt t="130040" x="1441450" y="5842000"/>
          <p14:tracePt t="130052" x="1435100" y="5848350"/>
          <p14:tracePt t="130069" x="1422400" y="5873750"/>
          <p14:tracePt t="130085" x="1409700" y="5911850"/>
          <p14:tracePt t="130102" x="1403350" y="5924550"/>
          <p14:tracePt t="130119" x="1384300" y="5969000"/>
          <p14:tracePt t="130135" x="1371600" y="5988050"/>
          <p14:tracePt t="130151" x="1346200" y="6026150"/>
          <p14:tracePt t="130168" x="1327150" y="6051550"/>
          <p14:tracePt t="130186" x="1314450" y="6064250"/>
          <p14:tracePt t="130202" x="1301750" y="6076950"/>
          <p14:tracePt t="130219" x="1295400" y="6083300"/>
          <p14:tracePt t="130235" x="1289050" y="6083300"/>
          <p14:tracePt t="130252" x="1282700" y="6089650"/>
          <p14:tracePt t="130269" x="1276350" y="6089650"/>
          <p14:tracePt t="130285" x="1263650" y="6096000"/>
          <p14:tracePt t="130302" x="1257300" y="6102350"/>
          <p14:tracePt t="130318" x="1231900" y="6102350"/>
          <p14:tracePt t="130336" x="1206500" y="6102350"/>
          <p14:tracePt t="130352" x="1155700" y="6102350"/>
          <p14:tracePt t="130368" x="1098550" y="6102350"/>
          <p14:tracePt t="130386" x="1073150" y="6102350"/>
          <p14:tracePt t="130402" x="1035050" y="6096000"/>
          <p14:tracePt t="130419" x="1028700" y="6089650"/>
          <p14:tracePt t="130435" x="1022350" y="6083300"/>
          <p14:tracePt t="130452" x="1009650" y="6076950"/>
          <p14:tracePt t="130469" x="1003300" y="6076950"/>
          <p14:tracePt t="130485" x="990600" y="6064250"/>
          <p14:tracePt t="130502" x="984250" y="6057900"/>
          <p14:tracePt t="130518" x="977900" y="6057900"/>
          <p14:tracePt t="130536" x="965200" y="6057900"/>
          <p14:tracePt t="130552" x="958850" y="6057900"/>
          <p14:tracePt t="130569" x="908050" y="6057900"/>
          <p14:tracePt t="130585" x="876300" y="6057900"/>
          <p14:tracePt t="130602" x="762000" y="6051550"/>
          <p14:tracePt t="130619" x="654050" y="6045200"/>
          <p14:tracePt t="130635" x="609600" y="6038850"/>
          <p14:tracePt t="130652" x="546100" y="6032500"/>
          <p14:tracePt t="130669" x="527050" y="6026150"/>
          <p14:tracePt t="130669" x="520700" y="6019800"/>
          <p14:tracePt t="130686" x="514350" y="6019800"/>
          <p14:tracePt t="130702" x="501650" y="6019800"/>
          <p14:tracePt t="130739" x="495300" y="6013450"/>
          <p14:tracePt t="130752" x="482600" y="6013450"/>
          <p14:tracePt t="130753" x="482600" y="6007100"/>
          <p14:tracePt t="130769" x="463550" y="6007100"/>
          <p14:tracePt t="130862" x="463550" y="6000750"/>
          <p14:tracePt t="130883" x="463550" y="5994400"/>
          <p14:tracePt t="130904" x="457200" y="5988050"/>
          <p14:tracePt t="130925" x="457200" y="5981700"/>
          <p14:tracePt t="130936" x="457200" y="5975350"/>
          <p14:tracePt t="130946" x="457200" y="5969000"/>
          <p14:tracePt t="130977" x="457200" y="5962650"/>
          <p14:tracePt t="130988" x="457200" y="5956300"/>
          <p14:tracePt t="131009" x="463550" y="5949950"/>
          <p14:tracePt t="131019" x="476250" y="5943600"/>
          <p14:tracePt t="131028" x="482600" y="5937250"/>
          <p14:tracePt t="131037" x="501650" y="5930900"/>
          <p14:tracePt t="131053" x="508000" y="5924550"/>
          <p14:tracePt t="131070" x="527050" y="5911850"/>
          <p14:tracePt t="131086" x="539750" y="5905500"/>
          <p14:tracePt t="131103" x="552450" y="5905500"/>
          <p14:tracePt t="131120" x="565150" y="5899150"/>
          <p14:tracePt t="131136" x="577850" y="5892800"/>
          <p14:tracePt t="131153" x="590550" y="5886450"/>
          <p14:tracePt t="131195" x="596900" y="5886450"/>
          <p14:tracePt t="131206" x="596900" y="5880100"/>
          <p14:tracePt t="131216" x="603250" y="5873750"/>
          <p14:tracePt t="131219" x="603250" y="5867400"/>
          <p14:tracePt t="131259" x="609600" y="5861050"/>
          <p14:tracePt t="131260" x="615950" y="5854700"/>
          <p14:tracePt t="131270" x="615950" y="5848350"/>
          <p14:tracePt t="131286" x="622300" y="5848350"/>
          <p14:tracePt t="131303" x="628650" y="5842000"/>
          <p14:tracePt t="131319" x="635000" y="5829300"/>
          <p14:tracePt t="131336" x="641350" y="5822950"/>
          <p14:tracePt t="131353" x="641350" y="5816600"/>
          <p14:tracePt t="131370" x="647700" y="5810250"/>
          <p14:tracePt t="131386" x="647700" y="5803900"/>
          <p14:tracePt t="131403" x="654050" y="5797550"/>
          <p14:tracePt t="131420" x="654050" y="5791200"/>
          <p14:tracePt t="131436" x="654050" y="5784850"/>
          <p14:tracePt t="131453" x="660400" y="5778500"/>
          <p14:tracePt t="131489" x="666750" y="5772150"/>
          <p14:tracePt t="131490" x="666750" y="5765800"/>
          <p14:tracePt t="131503" x="673100" y="5759450"/>
          <p14:tracePt t="131520" x="673100" y="5753100"/>
          <p14:tracePt t="131536" x="673100" y="5746750"/>
          <p14:tracePt t="131591" x="673100" y="5740400"/>
          <p14:tracePt t="131624" x="673100" y="5734050"/>
          <p14:tracePt t="131634" x="673100" y="5727700"/>
          <p14:tracePt t="131637" x="673100" y="5721350"/>
          <p14:tracePt t="131655" x="666750" y="5708650"/>
          <p14:tracePt t="131656" x="654050" y="5695950"/>
          <p14:tracePt t="131669" x="641350" y="5676900"/>
          <p14:tracePt t="131686" x="635000" y="5664200"/>
          <p14:tracePt t="131703" x="622300" y="5657850"/>
          <p14:tracePt t="131720" x="615950" y="5651500"/>
          <p14:tracePt t="131802" x="609600" y="5651500"/>
          <p14:tracePt t="131811" x="603250" y="5651500"/>
          <p14:tracePt t="131821" x="596900" y="5651500"/>
          <p14:tracePt t="131844" x="590550" y="5651500"/>
          <p14:tracePt t="131853" x="577850" y="5651500"/>
          <p14:tracePt t="131869" x="571500" y="5651500"/>
          <p14:tracePt t="131871" x="558800" y="5651500"/>
          <p14:tracePt t="131886" x="546100" y="5651500"/>
          <p14:tracePt t="131903" x="527050" y="5651500"/>
          <p14:tracePt t="131920" x="520700" y="5651500"/>
          <p14:tracePt t="131936" x="508000" y="5651500"/>
          <p14:tracePt t="131953" x="488950" y="5651500"/>
          <p14:tracePt t="131990" x="482600" y="5651500"/>
          <p14:tracePt t="131991" x="476250" y="5651500"/>
          <p14:tracePt t="132003" x="469900" y="5651500"/>
          <p14:tracePt t="132019" x="457200" y="5657850"/>
          <p14:tracePt t="132037" x="444500" y="5664200"/>
          <p14:tracePt t="132053" x="438150" y="5670550"/>
          <p14:tracePt t="132069" x="419100" y="5670550"/>
          <p14:tracePt t="132086" x="412750" y="5670550"/>
          <p14:tracePt t="132103" x="406400" y="5676900"/>
          <p14:tracePt t="132119" x="400050" y="5683250"/>
          <p14:tracePt t="132156" x="393700" y="5689600"/>
          <p14:tracePt t="132188" x="387350" y="5695950"/>
          <p14:tracePt t="132198" x="387350" y="5702300"/>
          <p14:tracePt t="132219" x="381000" y="5708650"/>
          <p14:tracePt t="132230" x="374650" y="5708650"/>
          <p14:tracePt t="132244" x="374650" y="5715000"/>
          <p14:tracePt t="132250" x="374650" y="5721350"/>
          <p14:tracePt t="132253" x="368300" y="5721350"/>
          <p14:tracePt t="132293" x="368300" y="5727700"/>
          <p14:tracePt t="132313" x="368300" y="5734050"/>
          <p14:tracePt t="132334" x="361950" y="5740400"/>
          <p14:tracePt t="132365" x="361950" y="5746750"/>
          <p14:tracePt t="132367" x="355600" y="5746750"/>
          <p14:tracePt t="132386" x="355600" y="5753100"/>
          <p14:tracePt t="132448" x="355600" y="5759450"/>
          <p14:tracePt t="132458" x="355600" y="5765800"/>
          <p14:tracePt t="132479" x="355600" y="5772150"/>
          <p14:tracePt t="132490" x="355600" y="5778500"/>
          <p14:tracePt t="132491" x="355600" y="5784850"/>
          <p14:tracePt t="132503" x="355600" y="5791200"/>
          <p14:tracePt t="132519" x="355600" y="5803900"/>
          <p14:tracePt t="132536" x="355600" y="5816600"/>
          <p14:tracePt t="132553" x="355600" y="5822950"/>
          <p14:tracePt t="132570" x="361950" y="5829300"/>
          <p14:tracePt t="132613" x="361950" y="5835650"/>
          <p14:tracePt t="132676" x="368300" y="5842000"/>
          <p14:tracePt t="132706" x="368300" y="5848350"/>
          <p14:tracePt t="132716" x="374650" y="5848350"/>
          <p14:tracePt t="132727" x="381000" y="5848350"/>
          <p14:tracePt t="132747" x="387350" y="5854700"/>
          <p14:tracePt t="132758" x="393700" y="5854700"/>
          <p14:tracePt t="132768" x="400050" y="5854700"/>
          <p14:tracePt t="132795" x="406400" y="5854700"/>
          <p14:tracePt t="132796" x="419100" y="5861050"/>
          <p14:tracePt t="132804" x="425450" y="5861050"/>
          <p14:tracePt t="132820" x="450850" y="5867400"/>
          <p14:tracePt t="132837" x="469900" y="5873750"/>
          <p14:tracePt t="132853" x="476250" y="5873750"/>
          <p14:tracePt t="132914" x="482600" y="5873750"/>
          <p14:tracePt t="132945" x="488950" y="5873750"/>
          <p14:tracePt t="132955" x="495300" y="5873750"/>
          <p14:tracePt t="132978" x="501650" y="5873750"/>
          <p14:tracePt t="132980" x="508000" y="5873750"/>
          <p14:tracePt t="132986" x="514350" y="5873750"/>
          <p14:tracePt t="133160" x="520700" y="5873750"/>
          <p14:tracePt t="133170" x="527050" y="5873750"/>
          <p14:tracePt t="133178" x="533400" y="5867400"/>
          <p14:tracePt t="133195" x="539750" y="5861050"/>
          <p14:tracePt t="133203" x="546100" y="5861050"/>
          <p14:tracePt t="143466" x="546100" y="5854700"/>
          <p14:tracePt t="143486" x="552450" y="5854700"/>
          <p14:tracePt t="143496" x="558800" y="5854700"/>
          <p14:tracePt t="143502" x="571500" y="5848350"/>
          <p14:tracePt t="143520" x="584200" y="5848350"/>
          <p14:tracePt t="143536" x="603250" y="5848350"/>
          <p14:tracePt t="143553" x="615950" y="5848350"/>
          <p14:tracePt t="143570" x="628650" y="5842000"/>
          <p14:tracePt t="143586" x="647700" y="5835650"/>
          <p14:tracePt t="143602" x="654050" y="5835650"/>
          <p14:tracePt t="143620" x="679450" y="5829300"/>
          <p14:tracePt t="143636" x="692150" y="5822950"/>
          <p14:tracePt t="143652" x="723900" y="5810250"/>
          <p14:tracePt t="143669" x="755650" y="5803900"/>
          <p14:tracePt t="143686" x="774700" y="5803900"/>
          <p14:tracePt t="143702" x="812800" y="5803900"/>
          <p14:tracePt t="143720" x="825500" y="5803900"/>
          <p14:tracePt t="143736" x="869950" y="5803900"/>
          <p14:tracePt t="143753" x="914400" y="5803900"/>
          <p14:tracePt t="143770" x="933450" y="5803900"/>
          <p14:tracePt t="143786" x="971550" y="5803900"/>
          <p14:tracePt t="143803" x="990600" y="5803900"/>
          <p14:tracePt t="143820" x="1022350" y="5803900"/>
          <p14:tracePt t="143836" x="1073150" y="5803900"/>
          <p14:tracePt t="143853" x="1104900" y="5803900"/>
          <p14:tracePt t="143870" x="1149350" y="5803900"/>
          <p14:tracePt t="143886" x="1174750" y="5803900"/>
          <p14:tracePt t="143902" x="1219200" y="5803900"/>
          <p14:tracePt t="143920" x="1250950" y="5803900"/>
          <p14:tracePt t="143936" x="1263650" y="5803900"/>
          <p14:tracePt t="143953" x="1301750" y="5803900"/>
          <p14:tracePt t="143969" x="1320800" y="5803900"/>
          <p14:tracePt t="143986" x="1352550" y="5803900"/>
          <p14:tracePt t="144002" x="1377950" y="5803900"/>
          <p14:tracePt t="144020" x="1397000" y="5803900"/>
          <p14:tracePt t="144036" x="1435100" y="5803900"/>
          <p14:tracePt t="144053" x="1460500" y="5803900"/>
          <p14:tracePt t="144070" x="1504950" y="5803900"/>
          <p14:tracePt t="144086" x="1524000" y="5803900"/>
          <p14:tracePt t="144103" x="1568450" y="5803900"/>
          <p14:tracePt t="144120" x="1593850" y="5803900"/>
          <p14:tracePt t="144136" x="1606550" y="5803900"/>
          <p14:tracePt t="144153" x="1644650" y="5803900"/>
          <p14:tracePt t="144168" x="1651000" y="5803900"/>
          <p14:tracePt t="144185" x="1689100" y="5803900"/>
          <p14:tracePt t="144202" x="1727200" y="5803900"/>
          <p14:tracePt t="144220" x="1746250" y="5803900"/>
          <p14:tracePt t="144236" x="1771650" y="5803900"/>
          <p14:tracePt t="144253" x="1784350" y="5803900"/>
          <p14:tracePt t="144270" x="1797050" y="5797550"/>
          <p14:tracePt t="144286" x="1809750" y="5797550"/>
          <p14:tracePt t="144303" x="1816100" y="5797550"/>
          <p14:tracePt t="144320" x="1828800" y="5791200"/>
          <p14:tracePt t="144351" x="1835150" y="5784850"/>
          <p14:tracePt t="144352" x="1841500" y="5784850"/>
          <p14:tracePt t="144369" x="1854200" y="5784850"/>
          <p14:tracePt t="144385" x="1860550" y="5784850"/>
          <p14:tracePt t="144403" x="1873250" y="5778500"/>
          <p14:tracePt t="144420" x="1879600" y="5778500"/>
          <p14:tracePt t="144436" x="1911350" y="5772150"/>
          <p14:tracePt t="144453" x="1943100" y="5772150"/>
          <p14:tracePt t="144469" x="1962150" y="5772150"/>
          <p14:tracePt t="144486" x="1993900" y="5772150"/>
          <p14:tracePt t="144502" x="2006600" y="5772150"/>
          <p14:tracePt t="144519" x="2025650" y="5772150"/>
          <p14:tracePt t="144536" x="2038350" y="5772150"/>
          <p14:tracePt t="144552" x="2044700" y="5772150"/>
          <p14:tracePt t="144570" x="2057400" y="5765800"/>
          <p14:tracePt t="144586" x="2070100" y="5765800"/>
          <p14:tracePt t="144603" x="2082800" y="5765800"/>
          <p14:tracePt t="144620" x="2095500" y="5765800"/>
          <p14:tracePt t="144636" x="2101850" y="5765800"/>
          <p14:tracePt t="144653" x="2108200" y="5765800"/>
          <p14:tracePt t="144669" x="2114550" y="5765800"/>
          <p14:tracePt t="144709" x="2120900" y="5765800"/>
          <p14:tracePt t="144749" x="2127250" y="5765800"/>
          <p14:tracePt t="144761" x="2133600" y="5765800"/>
          <p14:tracePt t="144781" x="2146300" y="5759450"/>
          <p14:tracePt t="144788" x="2159000" y="5759450"/>
          <p14:tracePt t="144803" x="2165350" y="5753100"/>
          <p14:tracePt t="144804" x="2178050" y="5746750"/>
          <p14:tracePt t="144819" x="2197100" y="5740400"/>
          <p14:tracePt t="144835" x="2203450" y="5740400"/>
          <p14:tracePt t="144852" x="2216150" y="5734050"/>
          <p14:tracePt t="144886" x="2222500" y="5727700"/>
          <p14:tracePt t="144907" x="2228850" y="5727700"/>
          <p14:tracePt t="144917" x="2241550" y="5721350"/>
          <p14:tracePt t="144938" x="2247900" y="5721350"/>
          <p14:tracePt t="144941" x="2254250" y="5721350"/>
          <p14:tracePt t="144952" x="2279650" y="5708650"/>
          <p14:tracePt t="144970" x="2292350" y="5702300"/>
          <p14:tracePt t="144986" x="2311400" y="5689600"/>
          <p14:tracePt t="145002" x="2317750" y="5689600"/>
          <p14:tracePt t="145020" x="2324100" y="5676900"/>
          <p14:tracePt t="145036" x="2324100" y="5670550"/>
          <p14:tracePt t="145052" x="2330450" y="5657850"/>
          <p14:tracePt t="145070" x="2336800" y="5638800"/>
          <p14:tracePt t="145086" x="2343150" y="5626100"/>
          <p14:tracePt t="145103" x="2349500" y="5600700"/>
          <p14:tracePt t="145119" x="2355850" y="5581650"/>
          <p14:tracePt t="145136" x="2355850" y="5549900"/>
          <p14:tracePt t="145153" x="2362200" y="5518150"/>
          <p14:tracePt t="145170" x="2362200" y="5499100"/>
          <p14:tracePt t="145186" x="2362200" y="5473700"/>
          <p14:tracePt t="145202" x="2362200" y="5461000"/>
          <p14:tracePt t="145202" x="2362200" y="5454650"/>
          <p14:tracePt t="145220" x="2362200" y="5448300"/>
          <p14:tracePt t="145236" x="2362200" y="5435600"/>
          <p14:tracePt t="145253" x="2362200" y="5422900"/>
          <p14:tracePt t="145269" x="2362200" y="5416550"/>
          <p14:tracePt t="145286" x="2362200" y="5403850"/>
          <p14:tracePt t="145302" x="2355850" y="5391150"/>
          <p14:tracePt t="145320" x="2343150" y="5365750"/>
          <p14:tracePt t="145337" x="2336800" y="5353050"/>
          <p14:tracePt t="145356" x="2336800" y="5340350"/>
          <p14:tracePt t="145368" x="2330450" y="5327650"/>
          <p14:tracePt t="145385" x="2317750" y="5314950"/>
          <p14:tracePt t="145403" x="2311400" y="5308600"/>
          <p14:tracePt t="145419" x="2311400" y="5302250"/>
          <p14:tracePt t="145436" x="2305050" y="5289550"/>
          <p14:tracePt t="145453" x="2298700" y="5289550"/>
          <p14:tracePt t="145469" x="2298700" y="5283200"/>
          <p14:tracePt t="145486" x="2286000" y="5270500"/>
          <p14:tracePt t="145502" x="2273300" y="5264150"/>
          <p14:tracePt t="145520" x="2260600" y="5257800"/>
          <p14:tracePt t="145536" x="2254250" y="5251450"/>
          <p14:tracePt t="145553" x="2247900" y="5251450"/>
          <p14:tracePt t="145570" x="2235200" y="5238750"/>
          <p14:tracePt t="145586" x="2228850" y="5232400"/>
          <p14:tracePt t="145603" x="2216150" y="5232400"/>
          <p14:tracePt t="145619" x="2209800" y="5226050"/>
          <p14:tracePt t="145636" x="2197100" y="5219700"/>
          <p14:tracePt t="145652" x="2184400" y="5213350"/>
          <p14:tracePt t="145670" x="2178050" y="5213350"/>
          <p14:tracePt t="145686" x="2171700" y="5213350"/>
          <p14:tracePt t="145702" x="2165350" y="5213350"/>
          <p14:tracePt t="145719" x="2152650" y="5213350"/>
          <p14:tracePt t="145736" x="2133600" y="5213350"/>
          <p14:tracePt t="145753" x="2114550" y="5213350"/>
          <p14:tracePt t="145769" x="2095500" y="5213350"/>
          <p14:tracePt t="145786" x="2089150" y="5219700"/>
          <p14:tracePt t="145803" x="2076450" y="5219700"/>
          <p14:tracePt t="145819" x="2057400" y="5219700"/>
          <p14:tracePt t="145857" x="2044700" y="5219700"/>
          <p14:tracePt t="145858" x="2032000" y="5219700"/>
          <p14:tracePt t="145869" x="2025650" y="5219700"/>
          <p14:tracePt t="145886" x="2000250" y="5219700"/>
          <p14:tracePt t="145903" x="1974850" y="5219700"/>
          <p14:tracePt t="145920" x="1962150" y="5226050"/>
          <p14:tracePt t="145936" x="1949450" y="5232400"/>
          <p14:tracePt t="145952" x="1936750" y="5238750"/>
          <p14:tracePt t="145970" x="1924050" y="5238750"/>
          <p14:tracePt t="145986" x="1911350" y="5238750"/>
          <p14:tracePt t="146002" x="1905000" y="5245100"/>
          <p14:tracePt t="146020" x="1892300" y="5251450"/>
          <p14:tracePt t="146036" x="1885950" y="5251450"/>
          <p14:tracePt t="146053" x="1873250" y="5251450"/>
          <p14:tracePt t="146069" x="1866900" y="5257800"/>
          <p14:tracePt t="146086" x="1847850" y="5270500"/>
          <p14:tracePt t="146103" x="1828800" y="5276850"/>
          <p14:tracePt t="146119" x="1816100" y="5276850"/>
          <p14:tracePt t="146136" x="1797050" y="5289550"/>
          <p14:tracePt t="146152" x="1790700" y="5289550"/>
          <p14:tracePt t="146170" x="1778000" y="5295900"/>
          <p14:tracePt t="146186" x="1765300" y="5302250"/>
          <p14:tracePt t="146223" x="1765300" y="5308600"/>
          <p14:tracePt t="146224" x="1758950" y="5308600"/>
          <p14:tracePt t="146236" x="1752600" y="5314950"/>
          <p14:tracePt t="146253" x="1739900" y="5321300"/>
          <p14:tracePt t="146269" x="1727200" y="5321300"/>
          <p14:tracePt t="146286" x="1720850" y="5327650"/>
          <p14:tracePt t="146302" x="1708150" y="5340350"/>
          <p14:tracePt t="146320" x="1701800" y="5340350"/>
          <p14:tracePt t="146336" x="1701800" y="5353050"/>
          <p14:tracePt t="146353" x="1701800" y="5365750"/>
          <p14:tracePt t="146371" x="1701800" y="5378450"/>
          <p14:tracePt t="146385" x="1701800" y="5391150"/>
          <p14:tracePt t="146402" x="1701800" y="5403850"/>
          <p14:tracePt t="146419" x="1701800" y="5422900"/>
          <p14:tracePt t="146436" x="1701800" y="5441950"/>
          <p14:tracePt t="146452" x="1701800" y="5454650"/>
          <p14:tracePt t="146469" x="1708150" y="5473700"/>
          <p14:tracePt t="146486" x="1714500" y="5486400"/>
          <p14:tracePt t="146502" x="1727200" y="5518150"/>
          <p14:tracePt t="146520" x="1746250" y="5537200"/>
          <p14:tracePt t="146536" x="1752600" y="5549900"/>
          <p14:tracePt t="146553" x="1752600" y="5562600"/>
          <p14:tracePt t="146569" x="1765300" y="5575300"/>
          <p14:tracePt t="146586" x="1778000" y="5600700"/>
          <p14:tracePt t="146603" x="1790700" y="5613400"/>
          <p14:tracePt t="146619" x="1803400" y="5626100"/>
          <p14:tracePt t="146636" x="1816100" y="5645150"/>
          <p14:tracePt t="146653" x="1822450" y="5657850"/>
          <p14:tracePt t="146670" x="1835150" y="5683250"/>
          <p14:tracePt t="146686" x="1841500" y="5702300"/>
          <p14:tracePt t="146703" x="1847850" y="5708650"/>
          <p14:tracePt t="146720" x="1860550" y="5727700"/>
          <p14:tracePt t="146736" x="1866900" y="5740400"/>
          <p14:tracePt t="146753" x="1873250" y="5746750"/>
          <p14:tracePt t="146770" x="1873250" y="5753100"/>
          <p14:tracePt t="146786" x="1885950" y="5765800"/>
          <p14:tracePt t="146803" x="1892300" y="5765800"/>
          <p14:tracePt t="146819" x="1898650" y="5772150"/>
          <p14:tracePt t="146836" x="1905000" y="5784850"/>
          <p14:tracePt t="146852" x="1911350" y="5791200"/>
          <p14:tracePt t="146870" x="1930400" y="5803900"/>
          <p14:tracePt t="146886" x="1955800" y="5816600"/>
          <p14:tracePt t="146903" x="1968500" y="5816600"/>
          <p14:tracePt t="146919" x="2000250" y="5816600"/>
          <p14:tracePt t="146936" x="2012950" y="5822950"/>
          <p14:tracePt t="146952" x="2038350" y="5822950"/>
          <p14:tracePt t="146969" x="2063750" y="5822950"/>
          <p14:tracePt t="146986" x="2070100" y="5822950"/>
          <p14:tracePt t="147002" x="2089150" y="5822950"/>
          <p14:tracePt t="147020" x="2101850" y="5822950"/>
          <p14:tracePt t="147036" x="2127250" y="5822950"/>
          <p14:tracePt t="147053" x="2165350" y="5816600"/>
          <p14:tracePt t="147069" x="2178050" y="5816600"/>
          <p14:tracePt t="147086" x="2203450" y="5803900"/>
          <p14:tracePt t="147102" x="2209800" y="5797550"/>
          <p14:tracePt t="147120" x="2228850" y="5784850"/>
          <p14:tracePt t="147136" x="2247900" y="5772150"/>
          <p14:tracePt t="147152" x="2260600" y="5765800"/>
          <p14:tracePt t="147170" x="2279650" y="5753100"/>
          <p14:tracePt t="147186" x="2292350" y="5740400"/>
          <p14:tracePt t="147203" x="2324100" y="5727700"/>
          <p14:tracePt t="147219" x="2343150" y="5702300"/>
          <p14:tracePt t="147236" x="2349500" y="5689600"/>
          <p14:tracePt t="147252" x="2374900" y="5670550"/>
          <p14:tracePt t="147269" x="2381250" y="5651500"/>
          <p14:tracePt t="147286" x="2387600" y="5626100"/>
          <p14:tracePt t="147302" x="2393950" y="5613400"/>
          <p14:tracePt t="147320" x="2393950" y="5600700"/>
          <p14:tracePt t="147336" x="2400300" y="5581650"/>
          <p14:tracePt t="147354" x="2400300" y="5568950"/>
          <p14:tracePt t="147369" x="2400300" y="5543550"/>
          <p14:tracePt t="147386" x="2400300" y="5530850"/>
          <p14:tracePt t="147402" x="2400300" y="5511800"/>
          <p14:tracePt t="147418" x="2400300" y="5492750"/>
          <p14:tracePt t="147436" x="2400300" y="5480050"/>
          <p14:tracePt t="147452" x="2400300" y="5467350"/>
          <p14:tracePt t="147470" x="2393950" y="5454650"/>
          <p14:tracePt t="147486" x="2387600" y="5441950"/>
          <p14:tracePt t="147502" x="2374900" y="5429250"/>
          <p14:tracePt t="147520" x="2374900" y="5422900"/>
          <p14:tracePt t="147536" x="2374900" y="5416550"/>
          <p14:tracePt t="147553" x="2368550" y="5416550"/>
          <p14:tracePt t="147553" x="2368550" y="5410200"/>
          <p14:tracePt t="147570" x="2362200" y="5403850"/>
          <p14:tracePt t="147622" x="2355850" y="5397500"/>
          <p14:tracePt t="147631" x="2349500" y="5391150"/>
          <p14:tracePt t="147653" x="2343150" y="5391150"/>
          <p14:tracePt t="147674" x="2336800" y="5391150"/>
          <p14:tracePt t="147684" x="2330450" y="5391150"/>
          <p14:tracePt t="147695" x="2324100" y="5384800"/>
          <p14:tracePt t="147706" x="2317750" y="5384800"/>
          <p14:tracePt t="147707" x="2305050" y="5384800"/>
          <p14:tracePt t="147737" x="2292350" y="5384800"/>
          <p14:tracePt t="147739" x="2279650" y="5384800"/>
          <p14:tracePt t="147753" x="2266950" y="5384800"/>
          <p14:tracePt t="147769" x="2260600" y="5384800"/>
          <p14:tracePt t="147786" x="2254250" y="5384800"/>
          <p14:tracePt t="147802" x="2247900" y="5384800"/>
          <p14:tracePt t="147820" x="2241550" y="5384800"/>
          <p14:tracePt t="147836" x="2222500" y="5384800"/>
          <p14:tracePt t="147853" x="2222500" y="5391150"/>
          <p14:tracePt t="147870" x="2216150" y="5397500"/>
          <p14:tracePt t="147885" x="2209800" y="5403850"/>
          <p14:tracePt t="147902" x="2209800" y="5410200"/>
          <p14:tracePt t="148974" x="2209800" y="5403850"/>
          <p14:tracePt t="149005" x="2209800" y="5397500"/>
          <p14:tracePt t="149056" x="2209800" y="5391150"/>
          <p14:tracePt t="149108" x="2209800" y="5384800"/>
          <p14:tracePt t="149118" x="2209800" y="5372100"/>
          <p14:tracePt t="149149" x="2203450" y="5365750"/>
          <p14:tracePt t="149162" x="2203450" y="5359400"/>
          <p14:tracePt t="149171" x="2203450" y="5353050"/>
          <p14:tracePt t="149201" x="2197100" y="5346700"/>
          <p14:tracePt t="149212" x="2197100" y="5340350"/>
          <p14:tracePt t="149222" x="2190750" y="5340350"/>
          <p14:tracePt t="149233" x="2184400" y="5334000"/>
          <p14:tracePt t="149237" x="2159000" y="5321300"/>
          <p14:tracePt t="149253" x="2146300" y="5308600"/>
          <p14:tracePt t="149271" x="2101850" y="5295900"/>
          <p14:tracePt t="149287" x="2076450" y="5283200"/>
          <p14:tracePt t="149303" x="2025650" y="5270500"/>
          <p14:tracePt t="149321" x="2000250" y="5264150"/>
          <p14:tracePt t="149337" x="1955800" y="5251450"/>
          <p14:tracePt t="149354" x="1924050" y="5245100"/>
          <p14:tracePt t="149370" x="1917700" y="5245100"/>
          <p14:tracePt t="149387" x="1885950" y="5245100"/>
          <p14:tracePt t="149404" x="1873250" y="5245100"/>
          <p14:tracePt t="149420" x="1835150" y="5245100"/>
          <p14:tracePt t="149436" x="1790700" y="5245100"/>
          <p14:tracePt t="149452" x="1752600" y="5245100"/>
          <p14:tracePt t="149469" x="1689100" y="5245100"/>
          <p14:tracePt t="149487" x="1657350" y="5245100"/>
          <p14:tracePt t="149503" x="1587500" y="5245100"/>
          <p14:tracePt t="149520" x="1543050" y="5245100"/>
          <p14:tracePt t="149537" x="1517650" y="5245100"/>
          <p14:tracePt t="149554" x="1479550" y="5245100"/>
          <p14:tracePt t="149570" x="1460500" y="5251450"/>
          <p14:tracePt t="149587" x="1428750" y="5264150"/>
          <p14:tracePt t="149604" x="1390650" y="5276850"/>
          <p14:tracePt t="149621" x="1371600" y="5289550"/>
          <p14:tracePt t="149637" x="1352550" y="5302250"/>
          <p14:tracePt t="149654" x="1333500" y="5308600"/>
          <p14:tracePt t="149670" x="1320800" y="5321300"/>
          <p14:tracePt t="149687" x="1308100" y="5334000"/>
          <p14:tracePt t="149704" x="1295400" y="5340350"/>
          <p14:tracePt t="149720" x="1282700" y="5359400"/>
          <p14:tracePt t="149737" x="1276350" y="5365750"/>
          <p14:tracePt t="149753" x="1257300" y="5384800"/>
          <p14:tracePt t="149770" x="1250950" y="5410200"/>
          <p14:tracePt t="149787" x="1244600" y="5416550"/>
          <p14:tracePt t="149803" x="1231900" y="5441950"/>
          <p14:tracePt t="149821" x="1225550" y="5441950"/>
          <p14:tracePt t="149837" x="1219200" y="5467350"/>
          <p14:tracePt t="149854" x="1219200" y="5486400"/>
          <p14:tracePt t="149871" x="1212850" y="5499100"/>
          <p14:tracePt t="149887" x="1212850" y="5518150"/>
          <p14:tracePt t="149903" x="1212850" y="5530850"/>
          <p14:tracePt t="149920" x="1212850" y="5556250"/>
          <p14:tracePt t="149937" x="1212850" y="5575300"/>
          <p14:tracePt t="149954" x="1212850" y="5588000"/>
          <p14:tracePt t="149970" x="1212850" y="5619750"/>
          <p14:tracePt t="149987" x="1212850" y="5626100"/>
          <p14:tracePt t="150004" x="1212850" y="5651500"/>
          <p14:tracePt t="150021" x="1219200" y="5676900"/>
          <p14:tracePt t="150037" x="1219200" y="5689600"/>
          <p14:tracePt t="150053" x="1231900" y="5715000"/>
          <p14:tracePt t="150070" x="1238250" y="5727700"/>
          <p14:tracePt t="150087" x="1257300" y="5772150"/>
          <p14:tracePt t="150103" x="1282700" y="5816600"/>
          <p14:tracePt t="150121" x="1301750" y="5835650"/>
          <p14:tracePt t="150137" x="1327150" y="5880100"/>
          <p14:tracePt t="150153" x="1346200" y="5905500"/>
          <p14:tracePt t="150171" x="1365250" y="5937250"/>
          <p14:tracePt t="150187" x="1377950" y="5949950"/>
          <p14:tracePt t="150203" x="1390650" y="5969000"/>
          <p14:tracePt t="150220" x="1409700" y="6000750"/>
          <p14:tracePt t="150237" x="1422400" y="6013450"/>
          <p14:tracePt t="150253" x="1447800" y="6038850"/>
          <p14:tracePt t="150271" x="1454150" y="6051550"/>
          <p14:tracePt t="150287" x="1466850" y="6070600"/>
          <p14:tracePt t="150303" x="1485900" y="6089650"/>
          <p14:tracePt t="150320" x="1498600" y="6096000"/>
          <p14:tracePt t="150337" x="1504950" y="6115050"/>
          <p14:tracePt t="150354" x="1511300" y="6115050"/>
          <p14:tracePt t="150370" x="1517650" y="6127750"/>
          <p14:tracePt t="150387" x="1524000" y="6140450"/>
          <p14:tracePt t="150404" x="1530350" y="6159500"/>
          <p14:tracePt t="150421" x="1562100" y="6184900"/>
          <p14:tracePt t="150436" x="1587500" y="6216650"/>
          <p14:tracePt t="150452" x="1657350" y="6273800"/>
          <p14:tracePt t="150471" x="1727200" y="6337300"/>
          <p14:tracePt t="150487" x="1746250" y="6350000"/>
          <p14:tracePt t="150503" x="1790700" y="6381750"/>
          <p14:tracePt t="150520" x="1803400" y="6388100"/>
          <p14:tracePt t="150537" x="1822450" y="6394450"/>
          <p14:tracePt t="150554" x="1854200" y="6400800"/>
          <p14:tracePt t="150570" x="1866900" y="6400800"/>
          <p14:tracePt t="150587" x="1911350" y="6400800"/>
          <p14:tracePt t="150603" x="1936750" y="6400800"/>
          <p14:tracePt t="150620" x="1974850" y="6400800"/>
          <p14:tracePt t="150637" x="2019300" y="6400800"/>
          <p14:tracePt t="150654" x="2044700" y="6394450"/>
          <p14:tracePt t="150670" x="2095500" y="6381750"/>
          <p14:tracePt t="150687" x="2120900" y="6375400"/>
          <p14:tracePt t="150703" x="2165350" y="6356350"/>
          <p14:tracePt t="150720" x="2197100" y="6337300"/>
          <p14:tracePt t="150737" x="2209800" y="6318250"/>
          <p14:tracePt t="150753" x="2222500" y="6280150"/>
          <p14:tracePt t="150771" x="2228850" y="6267450"/>
          <p14:tracePt t="150787" x="2241550" y="6216650"/>
          <p14:tracePt t="150804" x="2247900" y="6165850"/>
          <p14:tracePt t="150821" x="2260600" y="6140450"/>
          <p14:tracePt t="150837" x="2273300" y="6089650"/>
          <p14:tracePt t="150854" x="2279650" y="6064250"/>
          <p14:tracePt t="150871" x="2298700" y="6019800"/>
          <p14:tracePt t="150887" x="2305050" y="6000750"/>
          <p14:tracePt t="150904" x="2317750" y="5969000"/>
          <p14:tracePt t="150920" x="2330450" y="5937250"/>
          <p14:tracePt t="150936" x="2336800" y="5924550"/>
          <p14:tracePt t="150953" x="2349500" y="5899150"/>
          <p14:tracePt t="150970" x="2355850" y="5886450"/>
          <p14:tracePt t="150985" x="2362200" y="5848350"/>
          <p14:tracePt t="151004" x="2368550" y="5816600"/>
          <p14:tracePt t="151020" x="2368550" y="5797550"/>
          <p14:tracePt t="151037" x="2374900" y="5772150"/>
          <p14:tracePt t="151053" x="2374900" y="5740400"/>
          <p14:tracePt t="151070" x="2374900" y="5727700"/>
          <p14:tracePt t="151087" x="2374900" y="5702300"/>
          <p14:tracePt t="151103" x="2374900" y="5689600"/>
          <p14:tracePt t="151120" x="2374900" y="5664200"/>
          <p14:tracePt t="151137" x="2368550" y="5645150"/>
          <p14:tracePt t="151153" x="2362200" y="5626100"/>
          <p14:tracePt t="151170" x="2349500" y="5600700"/>
          <p14:tracePt t="151187" x="2349500" y="5588000"/>
          <p14:tracePt t="151203" x="2343150" y="5556250"/>
          <p14:tracePt t="151220" x="2330450" y="5543550"/>
          <p14:tracePt t="151237" x="2311400" y="5518150"/>
          <p14:tracePt t="151253" x="2286000" y="5486400"/>
          <p14:tracePt t="151271" x="2273300" y="5473700"/>
          <p14:tracePt t="151287" x="2254250" y="5454650"/>
          <p14:tracePt t="151304" x="2235200" y="5441950"/>
          <p14:tracePt t="151320" x="2197100" y="5422900"/>
          <p14:tracePt t="151337" x="2146300" y="5403850"/>
          <p14:tracePt t="151353" x="2120900" y="5397500"/>
          <p14:tracePt t="151370" x="2076450" y="5391150"/>
          <p14:tracePt t="151387" x="2051050" y="5391150"/>
          <p14:tracePt t="151403" x="2006600" y="5391150"/>
          <p14:tracePt t="151421" x="1968500" y="5391150"/>
          <p14:tracePt t="151437" x="1949450" y="5391150"/>
          <p14:tracePt t="151452" x="1911350" y="5391150"/>
          <p14:tracePt t="151470" x="1885950" y="5403850"/>
          <p14:tracePt t="151487" x="1841500" y="5422900"/>
          <p14:tracePt t="151504" x="1809750" y="5441950"/>
          <p14:tracePt t="151520" x="1790700" y="5454650"/>
          <p14:tracePt t="151537" x="1758950" y="5473700"/>
          <p14:tracePt t="151553" x="1746250" y="5486400"/>
          <p14:tracePt t="151570" x="1733550" y="5505450"/>
          <p14:tracePt t="151587" x="1714500" y="5518150"/>
          <p14:tracePt t="151604" x="1708150" y="5530850"/>
          <p14:tracePt t="151620" x="1701800" y="5543550"/>
          <p14:tracePt t="151636" x="1695450" y="5556250"/>
          <p14:tracePt t="151653" x="1689100" y="5581650"/>
          <p14:tracePt t="151670" x="1682750" y="5594350"/>
          <p14:tracePt t="151687" x="1676400" y="5613400"/>
          <p14:tracePt t="151703" x="1670050" y="5645150"/>
          <p14:tracePt t="151720" x="1663700" y="5657850"/>
          <p14:tracePt t="151737" x="1651000" y="5676900"/>
          <p14:tracePt t="151754" x="1644650" y="5702300"/>
          <p14:tracePt t="151770" x="1638300" y="5715000"/>
          <p14:tracePt t="151787" x="1631950" y="5746750"/>
          <p14:tracePt t="151804" x="1631950" y="5753100"/>
          <p14:tracePt t="151820" x="1631950" y="5791200"/>
          <p14:tracePt t="151837" x="1638300" y="5810250"/>
          <p14:tracePt t="151853" x="1657350" y="5848350"/>
          <p14:tracePt t="151870" x="1682750" y="5886450"/>
          <p14:tracePt t="151887" x="1695450" y="5905500"/>
          <p14:tracePt t="151903" x="1720850" y="5943600"/>
          <p14:tracePt t="151920" x="1727200" y="5956300"/>
          <p14:tracePt t="151937" x="1746250" y="5975350"/>
          <p14:tracePt t="151953" x="1765300" y="6000750"/>
          <p14:tracePt t="151970" x="1778000" y="6013450"/>
          <p14:tracePt t="151987" x="1790700" y="6026150"/>
          <p14:tracePt t="152005" x="1816100" y="6051550"/>
          <p14:tracePt t="152021" x="1828800" y="6064250"/>
          <p14:tracePt t="152037" x="1854200" y="6076950"/>
          <p14:tracePt t="152053" x="1879600" y="6083300"/>
          <p14:tracePt t="152071" x="1930400" y="6096000"/>
          <p14:tracePt t="152087" x="1955800" y="6102350"/>
          <p14:tracePt t="152103" x="2012950" y="6108700"/>
          <p14:tracePt t="152120" x="2057400" y="6115050"/>
          <p14:tracePt t="152137" x="2070100" y="6121400"/>
          <p14:tracePt t="152625" x="2063750" y="6121400"/>
          <p14:tracePt t="152646" x="2057400" y="6121400"/>
          <p14:tracePt t="152657" x="2051050" y="6121400"/>
          <p14:tracePt t="152670" x="2044700" y="6121400"/>
          <p14:tracePt t="154652" x="2051050" y="6121400"/>
          <p14:tracePt t="154662" x="2057400" y="6121400"/>
          <p14:tracePt t="154683" x="2063750" y="6121400"/>
          <p14:tracePt t="154695" x="2076450" y="6121400"/>
          <p14:tracePt t="154704" x="2082800" y="6121400"/>
          <p14:tracePt t="154714" x="2101850" y="6115050"/>
          <p14:tracePt t="154720" x="2120900" y="6108700"/>
          <p14:tracePt t="154736" x="2139950" y="6102350"/>
          <p14:tracePt t="154754" x="2171700" y="6089650"/>
          <p14:tracePt t="154770" x="2197100" y="6083300"/>
          <p14:tracePt t="154787" x="2216150" y="6083300"/>
          <p14:tracePt t="154803" x="2254250" y="6076950"/>
          <p14:tracePt t="154820" x="2273300" y="6076950"/>
          <p14:tracePt t="154837" x="2311400" y="6070600"/>
          <p14:tracePt t="154853" x="2349500" y="6064250"/>
          <p14:tracePt t="154886" x="2362200" y="6057900"/>
          <p14:tracePt t="154888" x="2393950" y="6051550"/>
          <p14:tracePt t="154904" x="2413000" y="6045200"/>
          <p14:tracePt t="154920" x="2432050" y="6038850"/>
          <p14:tracePt t="154936" x="2463800" y="6026150"/>
          <p14:tracePt t="154954" x="2476500" y="6019800"/>
          <p14:tracePt t="154970" x="2520950" y="6007100"/>
          <p14:tracePt t="154987" x="2546350" y="6007100"/>
          <p14:tracePt t="155003" x="2616200" y="6000750"/>
          <p14:tracePt t="155021" x="2705100" y="5994400"/>
          <p14:tracePt t="155037" x="2749550" y="5994400"/>
          <p14:tracePt t="155053" x="2838450" y="5994400"/>
          <p14:tracePt t="155071" x="2857500" y="5994400"/>
          <p14:tracePt t="155087" x="2914650" y="5994400"/>
          <p14:tracePt t="155103" x="2971800" y="5994400"/>
          <p14:tracePt t="155120" x="3016250" y="5994400"/>
          <p14:tracePt t="155137" x="3105150" y="5994400"/>
          <p14:tracePt t="155153" x="3162300" y="5994400"/>
          <p14:tracePt t="155170" x="3257550" y="5994400"/>
          <p14:tracePt t="155187" x="3327400" y="5994400"/>
          <p14:tracePt t="155203" x="3359150" y="5994400"/>
          <p14:tracePt t="155220" x="3409950" y="5994400"/>
          <p14:tracePt t="155236" x="3422650" y="5994400"/>
          <p14:tracePt t="155253" x="3473450" y="5994400"/>
          <p14:tracePt t="155270" x="3517900" y="5994400"/>
          <p14:tracePt t="155287" x="3530600" y="5994400"/>
          <p14:tracePt t="155303" x="3562350" y="5994400"/>
          <p14:tracePt t="155320" x="3568700" y="5994400"/>
          <p14:tracePt t="155337" x="3600450" y="5994400"/>
          <p14:tracePt t="155353" x="3632200" y="5994400"/>
          <p14:tracePt t="155371" x="3657600" y="5994400"/>
          <p14:tracePt t="155387" x="3708400" y="5994400"/>
          <p14:tracePt t="155404" x="3721100" y="5994400"/>
          <p14:tracePt t="155420" x="3746500" y="5994400"/>
          <p14:tracePt t="164110" x="3752850" y="5994400"/>
          <p14:tracePt t="164152" x="3759200" y="5994400"/>
          <p14:tracePt t="164162" x="3765550" y="5994400"/>
          <p14:tracePt t="164172" x="3771900" y="5994400"/>
          <p14:tracePt t="164186" x="3784600" y="5994400"/>
          <p14:tracePt t="164203" x="3790950" y="5994400"/>
          <p14:tracePt t="164204" x="3803650" y="5994400"/>
          <p14:tracePt t="164220" x="3829050" y="5994400"/>
          <p14:tracePt t="164237" x="3841750" y="5994400"/>
          <p14:tracePt t="164253" x="3860800" y="5994400"/>
          <p14:tracePt t="164270" x="3879850" y="5994400"/>
          <p14:tracePt t="164306" x="3886200" y="5994400"/>
          <p14:tracePt t="164318" x="3898900" y="5994400"/>
          <p14:tracePt t="164328" x="3905250" y="5994400"/>
          <p14:tracePt t="164338" x="3943350" y="5994400"/>
          <p14:tracePt t="164353" x="3981450" y="5994400"/>
          <p14:tracePt t="164370" x="4000500" y="5994400"/>
          <p14:tracePt t="164386" x="4032250" y="5994400"/>
          <p14:tracePt t="164422" x="4044950" y="5994400"/>
          <p14:tracePt t="164423" x="4051300" y="5994400"/>
          <p14:tracePt t="164436" x="4083050" y="5988050"/>
          <p14:tracePt t="164453" x="4102100" y="5988050"/>
          <p14:tracePt t="164470" x="4152900" y="5988050"/>
          <p14:tracePt t="164486" x="4178300" y="5981700"/>
          <p14:tracePt t="164503" x="4241800" y="5981700"/>
          <p14:tracePt t="164519" x="4267200" y="5981700"/>
          <p14:tracePt t="164537" x="4286250" y="5981700"/>
          <p14:tracePt t="164553" x="4305300" y="5981700"/>
          <p14:tracePt t="164570" x="4324350" y="5981700"/>
          <p14:tracePt t="164586" x="4356100" y="5981700"/>
          <p14:tracePt t="164603" x="4406900" y="5981700"/>
          <p14:tracePt t="164635" x="4432300" y="5981700"/>
          <p14:tracePt t="164636" x="4464050" y="5981700"/>
          <p14:tracePt t="164654" x="4483100" y="5981700"/>
          <p14:tracePt t="164670" x="4508500" y="5975350"/>
          <p14:tracePt t="164686" x="4533900" y="5962650"/>
          <p14:tracePt t="164703" x="4540250" y="5962650"/>
          <p14:tracePt t="164720" x="4572000" y="5956300"/>
          <p14:tracePt t="164736" x="4578350" y="5956300"/>
          <p14:tracePt t="164753" x="4597400" y="5956300"/>
          <p14:tracePt t="164770" x="4603750" y="5949950"/>
          <p14:tracePt t="165010" x="4610100" y="5949950"/>
          <p14:tracePt t="165031" x="4622800" y="5949950"/>
          <p14:tracePt t="165041" x="4629150" y="5949950"/>
          <p14:tracePt t="165052" x="4654550" y="5949950"/>
          <p14:tracePt t="165062" x="4686300" y="5949950"/>
          <p14:tracePt t="165070" x="4800600" y="5975350"/>
          <p14:tracePt t="165086" x="4870450" y="5981700"/>
          <p14:tracePt t="165103" x="5022850" y="6019800"/>
          <p14:tracePt t="165120" x="5149850" y="6051550"/>
          <p14:tracePt t="165136" x="5207000" y="6064250"/>
          <p14:tracePt t="165153" x="5264150" y="6076950"/>
          <p14:tracePt t="165171" x="5283200" y="6083300"/>
          <p14:tracePt t="165186" x="5295900" y="6089650"/>
          <p14:tracePt t="165203" x="5302250" y="6089650"/>
          <p14:tracePt t="165220" x="5314950" y="6089650"/>
          <p14:tracePt t="165236" x="5340350" y="6102350"/>
          <p14:tracePt t="165253" x="5359400" y="6102350"/>
          <p14:tracePt t="165270" x="5416550" y="6115050"/>
          <p14:tracePt t="165286" x="5480050" y="6121400"/>
          <p14:tracePt t="165303" x="5505450" y="6127750"/>
          <p14:tracePt t="165320" x="5537200" y="6127750"/>
          <p14:tracePt t="165336" x="5549900" y="6127750"/>
          <p14:tracePt t="165353" x="5568950" y="6127750"/>
          <p14:tracePt t="165371" x="5600700" y="6127750"/>
          <p14:tracePt t="165386" x="5619750" y="6127750"/>
          <p14:tracePt t="165403" x="5664200" y="6115050"/>
          <p14:tracePt t="165420" x="5683250" y="6102350"/>
          <p14:tracePt t="165436" x="5727700" y="6083300"/>
          <p14:tracePt t="165453" x="5759450" y="6070600"/>
          <p14:tracePt t="165470" x="5778500" y="6057900"/>
          <p14:tracePt t="165487" x="5816600" y="6038850"/>
          <p14:tracePt t="165503" x="5842000" y="6026150"/>
          <p14:tracePt t="165520" x="5880100" y="6000750"/>
          <p14:tracePt t="165537" x="5905500" y="5969000"/>
          <p14:tracePt t="165553" x="5905500" y="5956300"/>
          <p14:tracePt t="165570" x="5924550" y="5937250"/>
          <p14:tracePt t="165586" x="5924550" y="5924550"/>
          <p14:tracePt t="165603" x="5937250" y="5905500"/>
          <p14:tracePt t="165620" x="5943600" y="5880100"/>
          <p14:tracePt t="165637" x="5949950" y="5873750"/>
          <p14:tracePt t="165652" x="5949950" y="5829300"/>
          <p14:tracePt t="165669" x="5943600" y="5803900"/>
          <p14:tracePt t="165687" x="5918200" y="5759450"/>
          <p14:tracePt t="165703" x="5880100" y="5702300"/>
          <p14:tracePt t="165720" x="5861050" y="5676900"/>
          <p14:tracePt t="165736" x="5829300" y="5638800"/>
          <p14:tracePt t="165754" x="5810250" y="5619750"/>
          <p14:tracePt t="165770" x="5765800" y="5575300"/>
          <p14:tracePt t="165786" x="5695950" y="5511800"/>
          <p14:tracePt t="165803" x="5657850" y="5480050"/>
          <p14:tracePt t="165820" x="5568950" y="5410200"/>
          <p14:tracePt t="165837" x="5524500" y="5378450"/>
          <p14:tracePt t="165853" x="5454650" y="5334000"/>
          <p14:tracePt t="165870" x="5422900" y="5308600"/>
          <p14:tracePt t="165887" x="5384800" y="5283200"/>
          <p14:tracePt t="165904" x="5359400" y="5270500"/>
          <p14:tracePt t="165921" x="5340350" y="5264150"/>
          <p14:tracePt t="165937" x="5302250" y="5245100"/>
          <p14:tracePt t="165954" x="5283200" y="5245100"/>
          <p14:tracePt t="165971" x="5245100" y="5232400"/>
          <p14:tracePt t="165988" x="5194300" y="5219700"/>
          <p14:tracePt t="166004" x="5156200" y="5207000"/>
          <p14:tracePt t="166021" x="5086350" y="5181600"/>
          <p14:tracePt t="166038" x="5048250" y="5175250"/>
          <p14:tracePt t="166054" x="4991100" y="5162550"/>
          <p14:tracePt t="166071" x="4908550" y="5156200"/>
          <p14:tracePt t="166087" x="4876800" y="5156200"/>
          <p14:tracePt t="166104" x="4787900" y="5156200"/>
          <p14:tracePt t="166121" x="4730750" y="5156200"/>
          <p14:tracePt t="166137" x="4629150" y="5162550"/>
          <p14:tracePt t="166154" x="4527550" y="5181600"/>
          <p14:tracePt t="166171" x="4483100" y="5194300"/>
          <p14:tracePt t="166189" x="4400550" y="5207000"/>
          <p14:tracePt t="166204" x="4362450" y="5226050"/>
          <p14:tracePt t="166221" x="4305300" y="5245100"/>
          <p14:tracePt t="166237" x="4248150" y="5270500"/>
          <p14:tracePt t="166254" x="4210050" y="5295900"/>
          <p14:tracePt t="166271" x="4171950" y="5327650"/>
          <p14:tracePt t="166287" x="4152900" y="5346700"/>
          <p14:tracePt t="166304" x="4121150" y="5378450"/>
          <p14:tracePt t="166320" x="4089400" y="5410200"/>
          <p14:tracePt t="166338" x="4076700" y="5429250"/>
          <p14:tracePt t="166354" x="4044950" y="5461000"/>
          <p14:tracePt t="166371" x="4032250" y="5480050"/>
          <p14:tracePt t="166387" x="4006850" y="5518150"/>
          <p14:tracePt t="166404" x="3987800" y="5556250"/>
          <p14:tracePt t="166421" x="3981450" y="5581650"/>
          <p14:tracePt t="166437" x="3975100" y="5632450"/>
          <p14:tracePt t="166454" x="3975100" y="5657850"/>
          <p14:tracePt t="166470" x="3975100" y="5715000"/>
          <p14:tracePt t="166488" x="3975100" y="5765800"/>
          <p14:tracePt t="166504" x="3981450" y="5791200"/>
          <p14:tracePt t="166521" x="3987800" y="5829300"/>
          <p14:tracePt t="166537" x="4000500" y="5848350"/>
          <p14:tracePt t="166554" x="4013200" y="5892800"/>
          <p14:tracePt t="166571" x="4019550" y="5924550"/>
          <p14:tracePt t="166588" x="4025900" y="5937250"/>
          <p14:tracePt t="166603" x="4032250" y="5975350"/>
          <p14:tracePt t="166620" x="4038600" y="5981700"/>
          <p14:tracePt t="166636" x="4051300" y="6019800"/>
          <p14:tracePt t="166653" x="4064000" y="6038850"/>
          <p14:tracePt t="166670" x="4083050" y="6083300"/>
          <p14:tracePt t="166686" x="4102100" y="6108700"/>
          <p14:tracePt t="166704" x="4114800" y="6127750"/>
          <p14:tracePt t="166721" x="4146550" y="6165850"/>
          <p14:tracePt t="166737" x="4184650" y="6216650"/>
          <p14:tracePt t="166755" x="4203700" y="6235700"/>
          <p14:tracePt t="166770" x="4248150" y="6280150"/>
          <p14:tracePt t="166787" x="4267200" y="6299200"/>
          <p14:tracePt t="166804" x="4292600" y="6324600"/>
          <p14:tracePt t="166821" x="4318000" y="6343650"/>
          <p14:tracePt t="166838" x="4337050" y="6362700"/>
          <p14:tracePt t="166854" x="4394200" y="6400800"/>
          <p14:tracePt t="166871" x="4419600" y="6419850"/>
          <p14:tracePt t="166887" x="4495800" y="6470650"/>
          <p14:tracePt t="166904" x="4533900" y="6502400"/>
          <p14:tracePt t="166920" x="4603750" y="6546850"/>
          <p14:tracePt t="166938" x="4648200" y="6572250"/>
          <p14:tracePt t="166954" x="4673600" y="6597650"/>
          <p14:tracePt t="166971" x="4718050" y="6610350"/>
          <p14:tracePt t="166988" x="4737100" y="6616700"/>
          <p14:tracePt t="167004" x="4768850" y="6629400"/>
          <p14:tracePt t="167021" x="4832350" y="6654800"/>
          <p14:tracePt t="167037" x="4857750" y="6661150"/>
          <p14:tracePt t="167054" x="4927600" y="6673850"/>
          <p14:tracePt t="167071" x="4972050" y="6686550"/>
          <p14:tracePt t="167087" x="5048250" y="6699250"/>
          <p14:tracePt t="167104" x="5105400" y="6718300"/>
          <p14:tracePt t="167121" x="5137150" y="6718300"/>
          <p14:tracePt t="167138" x="5187950" y="6724650"/>
          <p14:tracePt t="167154" x="5219700" y="6724650"/>
          <p14:tracePt t="167171" x="5270500" y="6724650"/>
          <p14:tracePt t="167189" x="5321300" y="6724650"/>
          <p14:tracePt t="167204" x="5346700" y="6718300"/>
          <p14:tracePt t="167221" x="5378450" y="6699250"/>
          <p14:tracePt t="167238" x="5403850" y="6692900"/>
          <p14:tracePt t="167254" x="5441950" y="6673850"/>
          <p14:tracePt t="167270" x="5486400" y="6654800"/>
          <p14:tracePt t="167288" x="5511800" y="6648450"/>
          <p14:tracePt t="167304" x="5549900" y="6629400"/>
          <p14:tracePt t="167321" x="5556250" y="6623050"/>
          <p14:tracePt t="167338" x="5588000" y="6604000"/>
          <p14:tracePt t="167354" x="5619750" y="6572250"/>
          <p14:tracePt t="167371" x="5638800" y="6559550"/>
          <p14:tracePt t="167388" x="5670550" y="6527800"/>
          <p14:tracePt t="167404" x="5689600" y="6508750"/>
          <p14:tracePt t="167420" x="5727700" y="6477000"/>
          <p14:tracePt t="167437" x="5759450" y="6432550"/>
          <p14:tracePt t="167454" x="5778500" y="6407150"/>
          <p14:tracePt t="167470" x="5797550" y="6362700"/>
          <p14:tracePt t="167488" x="5803900" y="6337300"/>
          <p14:tracePt t="167504" x="5816600" y="6286500"/>
          <p14:tracePt t="167521" x="5816600" y="6235700"/>
          <p14:tracePt t="167538" x="5816600" y="6203950"/>
          <p14:tracePt t="167554" x="5822950" y="6153150"/>
          <p14:tracePt t="167570" x="5822950" y="6134100"/>
          <p14:tracePt t="167588" x="5829300" y="6089650"/>
          <p14:tracePt t="167604" x="5835650" y="6051550"/>
          <p14:tracePt t="167621" x="5835650" y="6038850"/>
          <p14:tracePt t="167638" x="5842000" y="5975350"/>
          <p14:tracePt t="167674" x="5842000" y="5956300"/>
          <p14:tracePt t="167675" x="5842000" y="5930900"/>
          <p14:tracePt t="167686" x="5842000" y="5905500"/>
          <p14:tracePt t="167703" x="5835650" y="5854700"/>
          <p14:tracePt t="167721" x="5816600" y="5803900"/>
          <p14:tracePt t="167738" x="5810250" y="5778500"/>
          <p14:tracePt t="167754" x="5791200" y="5727700"/>
          <p14:tracePt t="167771" x="5784850" y="5702300"/>
          <p14:tracePt t="167788" x="5765800" y="5670550"/>
          <p14:tracePt t="167804" x="5753100" y="5638800"/>
          <p14:tracePt t="167821" x="5746750" y="5626100"/>
          <p14:tracePt t="167838" x="5721350" y="5588000"/>
          <p14:tracePt t="167854" x="5708650" y="5568950"/>
          <p14:tracePt t="167871" x="5676900" y="5524500"/>
          <p14:tracePt t="167888" x="5638800" y="5480050"/>
          <p14:tracePt t="167904" x="5619750" y="5461000"/>
          <p14:tracePt t="167920" x="5568950" y="5410200"/>
          <p14:tracePt t="167938" x="5549900" y="5397500"/>
          <p14:tracePt t="167954" x="5505450" y="5365750"/>
          <p14:tracePt t="167970" x="5467350" y="5334000"/>
          <p14:tracePt t="167988" x="5441950" y="5321300"/>
          <p14:tracePt t="168004" x="5403850" y="5308600"/>
          <p14:tracePt t="168021" x="5378450" y="5302250"/>
          <p14:tracePt t="168037" x="5314950" y="5302250"/>
          <p14:tracePt t="168054" x="5245100" y="5302250"/>
          <p14:tracePt t="168071" x="5200650" y="5302250"/>
          <p14:tracePt t="168088" x="5124450" y="5302250"/>
          <p14:tracePt t="168104" x="5092700" y="5302250"/>
          <p14:tracePt t="168120" x="5035550" y="5302250"/>
          <p14:tracePt t="168138" x="4978400" y="5302250"/>
          <p14:tracePt t="168154" x="4953000" y="5302250"/>
          <p14:tracePt t="168171" x="4883150" y="5321300"/>
          <p14:tracePt t="168188" x="4845050" y="5327650"/>
          <p14:tracePt t="168204" x="4775200" y="5353050"/>
          <p14:tracePt t="168222" x="4718050" y="5378450"/>
          <p14:tracePt t="168238" x="4679950" y="5397500"/>
          <p14:tracePt t="168254" x="4629150" y="5422900"/>
          <p14:tracePt t="168271" x="4610100" y="5435600"/>
          <p14:tracePt t="168288" x="4565650" y="5467350"/>
          <p14:tracePt t="168304" x="4533900" y="5499100"/>
          <p14:tracePt t="168321" x="4521200" y="5511800"/>
          <p14:tracePt t="168338" x="4508500" y="5537200"/>
          <p14:tracePt t="168354" x="4502150" y="5549900"/>
          <p14:tracePt t="168371" x="4483100" y="5581650"/>
          <p14:tracePt t="168387" x="4470400" y="5600700"/>
          <p14:tracePt t="168404" x="4457700" y="5619750"/>
          <p14:tracePt t="168420" x="4445000" y="5657850"/>
          <p14:tracePt t="168438" x="4438650" y="5670550"/>
          <p14:tracePt t="168454" x="4432300" y="5715000"/>
          <p14:tracePt t="168470" x="4432300" y="5759450"/>
          <p14:tracePt t="168488" x="4432300" y="5784850"/>
          <p14:tracePt t="168504" x="4451350" y="5842000"/>
          <p14:tracePt t="168521" x="4464050" y="5873750"/>
          <p14:tracePt t="168537" x="4508500" y="5930900"/>
          <p14:tracePt t="168554" x="4559300" y="5994400"/>
          <p14:tracePt t="168571" x="4584700" y="6026150"/>
          <p14:tracePt t="168587" x="4654550" y="6083300"/>
          <p14:tracePt t="168604" x="4705350" y="6127750"/>
          <p14:tracePt t="168621" x="4781550" y="6178550"/>
          <p14:tracePt t="168638" x="4832350" y="6203950"/>
          <p14:tracePt t="168654" x="4927600" y="6242050"/>
          <p14:tracePt t="168673" x="5029200" y="6273800"/>
          <p14:tracePt t="168686" x="5073650" y="6292850"/>
          <p14:tracePt t="168704" x="5156200" y="6305550"/>
          <p14:tracePt t="168721" x="5194300" y="6311900"/>
          <p14:tracePt t="168738" x="5238750" y="6324600"/>
          <p14:tracePt t="168754" x="5257800" y="6324600"/>
          <p14:tracePt t="168770" x="5264150" y="6324600"/>
          <p14:tracePt t="168788" x="5289550" y="6324600"/>
          <p14:tracePt t="168804" x="5295900" y="6324600"/>
          <p14:tracePt t="168821" x="5314950" y="6324600"/>
          <p14:tracePt t="168914" x="5314950" y="6318250"/>
          <p14:tracePt t="169506" x="5308600" y="6318250"/>
          <p14:tracePt t="169516" x="5295900" y="6324600"/>
          <p14:tracePt t="169526" x="5289550" y="6330950"/>
          <p14:tracePt t="169537" x="5276850" y="6337300"/>
          <p14:tracePt t="169547" x="5257800" y="6343650"/>
          <p14:tracePt t="169554" x="5245100" y="6350000"/>
          <p14:tracePt t="170016" x="5245100" y="6356350"/>
          <p14:tracePt t="170026" x="5257800" y="6375400"/>
          <p14:tracePt t="170037" x="5276850" y="6394450"/>
          <p14:tracePt t="170047" x="5289550" y="6413500"/>
          <p14:tracePt t="170054" x="5327650" y="6438900"/>
          <p14:tracePt t="170071" x="5346700" y="6457950"/>
          <p14:tracePt t="170161" x="5346700" y="6464300"/>
          <p14:tracePt t="170201" x="5346700" y="6470650"/>
          <p14:tracePt t="173447" x="5353050" y="6470650"/>
          <p14:tracePt t="173463" x="5359400" y="6470650"/>
          <p14:tracePt t="173464" x="5365750" y="6470650"/>
          <p14:tracePt t="173471" x="5384800" y="6470650"/>
          <p14:tracePt t="173488" x="5441950" y="6470650"/>
          <p14:tracePt t="173504" x="5518150" y="6470650"/>
          <p14:tracePt t="173520" x="5556250" y="6470650"/>
          <p14:tracePt t="173538" x="5619750" y="6470650"/>
          <p14:tracePt t="173554" x="5638800" y="6470650"/>
          <p14:tracePt t="173570" x="5657850" y="6470650"/>
          <p14:tracePt t="173644" x="5664200" y="6470650"/>
          <p14:tracePt t="173653" x="5664200" y="6464300"/>
          <p14:tracePt t="173685" x="5664200" y="6457950"/>
          <p14:tracePt t="173696" x="5670550" y="6457950"/>
          <p14:tracePt t="173718" x="5676900" y="6451600"/>
          <p14:tracePt t="173727" x="5689600" y="6445250"/>
          <p14:tracePt t="173746" x="5702300" y="6438900"/>
          <p14:tracePt t="173757" x="5715000" y="6432550"/>
          <p14:tracePt t="173763" x="5734050" y="6419850"/>
          <p14:tracePt t="173769" x="5753100" y="6413500"/>
          <p14:tracePt t="173786" x="5791200" y="6394450"/>
          <p14:tracePt t="173804" x="5803900" y="6388100"/>
          <p14:tracePt t="173820" x="5816600" y="6381750"/>
          <p14:tracePt t="173837" x="5829300" y="6362700"/>
          <p14:tracePt t="173854" x="5829300" y="6356350"/>
          <p14:tracePt t="173870" x="5835650" y="6343650"/>
          <p14:tracePt t="173887" x="5842000" y="6330950"/>
          <p14:tracePt t="173904" x="5854700" y="6311900"/>
          <p14:tracePt t="173921" x="5854700" y="6292850"/>
          <p14:tracePt t="173937" x="5861050" y="6273800"/>
          <p14:tracePt t="173954" x="5861050" y="6254750"/>
          <p14:tracePt t="173971" x="5861050" y="6242050"/>
          <p14:tracePt t="173988" x="5861050" y="6223000"/>
          <p14:tracePt t="174004" x="5861050" y="6210300"/>
          <p14:tracePt t="174040" x="5861050" y="6203950"/>
          <p14:tracePt t="174041" x="5861050" y="6197600"/>
          <p14:tracePt t="174054" x="5861050" y="6191250"/>
          <p14:tracePt t="174071" x="5861050" y="6184900"/>
          <p14:tracePt t="174088" x="5861050" y="6172200"/>
          <p14:tracePt t="174124" x="5854700" y="6165850"/>
          <p14:tracePt t="174125" x="5848350" y="6159500"/>
          <p14:tracePt t="174155" x="5848350" y="6153150"/>
          <p14:tracePt t="174156" x="5842000" y="6146800"/>
          <p14:tracePt t="174171" x="5835650" y="6140450"/>
          <p14:tracePt t="174189" x="5829300" y="6140450"/>
          <p14:tracePt t="174204" x="5829300" y="6134100"/>
          <p14:tracePt t="174220" x="5822950" y="6127750"/>
          <p14:tracePt t="174238" x="5816600" y="6121400"/>
          <p14:tracePt t="174254" x="5810250" y="6115050"/>
          <p14:tracePt t="174271" x="5803900" y="6108700"/>
          <p14:tracePt t="174289" x="5797550" y="6102350"/>
          <p14:tracePt t="174304" x="5791200" y="6096000"/>
          <p14:tracePt t="174321" x="5778500" y="6089650"/>
          <p14:tracePt t="174337" x="5778500" y="6083300"/>
          <p14:tracePt t="174353" x="5759450" y="6070600"/>
          <p14:tracePt t="174371" x="5746750" y="6064250"/>
          <p14:tracePt t="174388" x="5740400" y="6057900"/>
          <p14:tracePt t="174404" x="5727700" y="6051550"/>
          <p14:tracePt t="174421" x="5721350" y="6045200"/>
          <p14:tracePt t="174437" x="5708650" y="6038850"/>
          <p14:tracePt t="174454" x="5689600" y="6032500"/>
          <p14:tracePt t="174470" x="5676900" y="6026150"/>
          <p14:tracePt t="174487" x="5638800" y="6013450"/>
          <p14:tracePt t="174504" x="5607050" y="6013450"/>
          <p14:tracePt t="174521" x="5594350" y="6013450"/>
          <p14:tracePt t="174537" x="5568950" y="6007100"/>
          <p14:tracePt t="174554" x="5556250" y="6007100"/>
          <p14:tracePt t="174571" x="5530850" y="6007100"/>
          <p14:tracePt t="174587" x="5511800" y="6007100"/>
          <p14:tracePt t="174604" x="5461000" y="6007100"/>
          <p14:tracePt t="174621" x="5422900" y="6007100"/>
          <p14:tracePt t="174637" x="5397500" y="6007100"/>
          <p14:tracePt t="174654" x="5353050" y="6007100"/>
          <p14:tracePt t="174671" x="5334000" y="6007100"/>
          <p14:tracePt t="174671" x="5321300" y="6007100"/>
          <p14:tracePt t="174688" x="5308600" y="6007100"/>
          <p14:tracePt t="174704" x="5270500" y="6007100"/>
          <p14:tracePt t="174721" x="5257800" y="6013450"/>
          <p14:tracePt t="174738" x="5219700" y="6026150"/>
          <p14:tracePt t="174758" x="5200650" y="6032500"/>
          <p14:tracePt t="174770" x="5168900" y="6045200"/>
          <p14:tracePt t="174786" x="5143500" y="6051550"/>
          <p14:tracePt t="174803" x="5130800" y="6057900"/>
          <p14:tracePt t="174820" x="5124450" y="6064250"/>
          <p14:tracePt t="174838" x="5118100" y="6070600"/>
          <p14:tracePt t="174854" x="5111750" y="6076950"/>
          <p14:tracePt t="174871" x="5092700" y="6102350"/>
          <p14:tracePt t="174888" x="5080000" y="6108700"/>
          <p14:tracePt t="174904" x="5067300" y="6127750"/>
          <p14:tracePt t="174921" x="5054600" y="6140450"/>
          <p14:tracePt t="174937" x="5035550" y="6165850"/>
          <p14:tracePt t="174954" x="5022850" y="6184900"/>
          <p14:tracePt t="174970" x="5016500" y="6197600"/>
          <p14:tracePt t="174988" x="5010150" y="6210300"/>
          <p14:tracePt t="175004" x="5003800" y="6216650"/>
          <p14:tracePt t="175020" x="4997450" y="6229350"/>
          <p14:tracePt t="175038" x="4997450" y="6248400"/>
          <p14:tracePt t="175054" x="4997450" y="6254750"/>
          <p14:tracePt t="175071" x="4997450" y="6280150"/>
          <p14:tracePt t="175087" x="4997450" y="6299200"/>
          <p14:tracePt t="175104" x="4997450" y="6337300"/>
          <p14:tracePt t="175121" x="4997450" y="6375400"/>
          <p14:tracePt t="175138" x="4997450" y="6400800"/>
          <p14:tracePt t="175154" x="5003800" y="6432550"/>
          <p14:tracePt t="175170" x="5010150" y="6438900"/>
          <p14:tracePt t="175188" x="5016500" y="6470650"/>
          <p14:tracePt t="175204" x="5022850" y="6483350"/>
          <p14:tracePt t="175220" x="5022850" y="6496050"/>
          <p14:tracePt t="175238" x="5035550" y="6515100"/>
          <p14:tracePt t="175254" x="5041900" y="6527800"/>
          <p14:tracePt t="175270" x="5060950" y="6559550"/>
          <p14:tracePt t="175287" x="5092700" y="6584950"/>
          <p14:tracePt t="175305" x="5105400" y="6591300"/>
          <p14:tracePt t="175320" x="5118100" y="6604000"/>
          <p14:tracePt t="175354" x="5124450" y="6610350"/>
          <p14:tracePt t="175355" x="5130800" y="6610350"/>
          <p14:tracePt t="175398" x="5143500" y="6610350"/>
          <p14:tracePt t="175413" x="5156200" y="6610350"/>
          <p14:tracePt t="175414" x="5168900" y="6610350"/>
          <p14:tracePt t="175420" x="5187950" y="6610350"/>
          <p14:tracePt t="175437" x="5238750" y="6610350"/>
          <p14:tracePt t="175454" x="5295900" y="6610350"/>
          <p14:tracePt t="175470" x="5314950" y="6610350"/>
          <p14:tracePt t="175488" x="5378450" y="6610350"/>
          <p14:tracePt t="175504" x="5410200" y="6597650"/>
          <p14:tracePt t="175521" x="5473700" y="6584950"/>
          <p14:tracePt t="175538" x="5524500" y="6572250"/>
          <p14:tracePt t="175554" x="5549900" y="6559550"/>
          <p14:tracePt t="175571" x="5568950" y="6553200"/>
          <p14:tracePt t="175587" x="5575300" y="6546850"/>
          <p14:tracePt t="175604" x="5588000" y="6534150"/>
          <p14:tracePt t="175620" x="5594350" y="6534150"/>
          <p14:tracePt t="175637" x="5607050" y="6521450"/>
          <p14:tracePt t="175654" x="5613400" y="6515100"/>
          <p14:tracePt t="175671" x="5626100" y="6502400"/>
          <p14:tracePt t="175688" x="5632450" y="6489700"/>
          <p14:tracePt t="175703" x="5645150" y="6477000"/>
          <p14:tracePt t="175720" x="5670550" y="6457950"/>
          <p14:tracePt t="175736" x="5689600" y="6426200"/>
          <p14:tracePt t="175753" x="5702300" y="6419850"/>
          <p14:tracePt t="175769" x="5734050" y="6394450"/>
          <p14:tracePt t="175786" x="5746750" y="6381750"/>
          <p14:tracePt t="175803" x="5759450" y="6362700"/>
          <p14:tracePt t="175821" x="5778500" y="6350000"/>
          <p14:tracePt t="175838" x="5784850" y="6343650"/>
          <p14:tracePt t="175854" x="5791200" y="6330950"/>
          <p14:tracePt t="175871" x="5797550" y="6324600"/>
          <p14:tracePt t="175887" x="5803900" y="6311900"/>
          <p14:tracePt t="175904" x="5810250" y="6292850"/>
          <p14:tracePt t="175921" x="5816600" y="6286500"/>
          <p14:tracePt t="175938" x="5816600" y="6261100"/>
          <p14:tracePt t="175954" x="5816600" y="6254750"/>
          <p14:tracePt t="175970" x="5822950" y="6223000"/>
          <p14:tracePt t="175987" x="5816600" y="6191250"/>
          <p14:tracePt t="176004" x="5810250" y="6172200"/>
          <p14:tracePt t="176021" x="5784850" y="6127750"/>
          <p14:tracePt t="176038" x="5765800" y="6108700"/>
          <p14:tracePt t="176054" x="5727700" y="6064250"/>
          <p14:tracePt t="176071" x="5689600" y="6026150"/>
          <p14:tracePt t="176087" x="5670550" y="6013450"/>
          <p14:tracePt t="176104" x="5638800" y="5988050"/>
          <p14:tracePt t="176120" x="5632450" y="5981700"/>
          <p14:tracePt t="176137" x="5613400" y="5975350"/>
          <p14:tracePt t="176154" x="5600700" y="5975350"/>
          <p14:tracePt t="176171" x="5594350" y="5975350"/>
          <p14:tracePt t="176188" x="5581650" y="5975350"/>
          <p14:tracePt t="176204" x="5568950" y="5975350"/>
          <p14:tracePt t="176221" x="5543550" y="5975350"/>
          <p14:tracePt t="176237" x="5511800" y="5975350"/>
          <p14:tracePt t="176254" x="5505450" y="5975350"/>
          <p14:tracePt t="176270" x="5473700" y="5975350"/>
          <p14:tracePt t="176287" x="5461000" y="5975350"/>
          <p14:tracePt t="176304" x="5435600" y="5975350"/>
          <p14:tracePt t="176322" x="5403850" y="5981700"/>
          <p14:tracePt t="176338" x="5391150" y="5988050"/>
          <p14:tracePt t="176354" x="5372100" y="6000750"/>
          <p14:tracePt t="176371" x="5359400" y="6007100"/>
          <p14:tracePt t="176387" x="5334000" y="6013450"/>
          <p14:tracePt t="176404" x="5334000" y="6019800"/>
          <p14:tracePt t="176420" x="5321300" y="6026150"/>
          <p14:tracePt t="176437" x="5314950" y="6032500"/>
          <p14:tracePt t="176474" x="5314950" y="6038850"/>
          <p14:tracePt t="176494" x="5314950" y="6045200"/>
          <p14:tracePt t="178468" x="5314950" y="6051550"/>
          <p14:tracePt t="178488" x="5321300" y="6057900"/>
          <p14:tracePt t="178499" x="5321300" y="6064250"/>
          <p14:tracePt t="178513" x="5327650" y="6064250"/>
          <p14:tracePt t="178531" x="5327650" y="6070600"/>
          <p14:tracePt t="178546" x="5327650" y="6076950"/>
          <p14:tracePt t="178551" x="5327650" y="6083300"/>
          <p14:tracePt t="178573" x="5327650" y="6089650"/>
          <p14:tracePt t="178574" x="5334000" y="6102350"/>
          <p14:tracePt t="178587" x="5340350" y="6121400"/>
          <p14:tracePt t="178604" x="5346700" y="6127750"/>
          <p14:tracePt t="178620" x="5353050" y="6146800"/>
          <p14:tracePt t="178638" x="5359400" y="6153150"/>
          <p14:tracePt t="178654" x="5384800" y="6172200"/>
          <p14:tracePt t="178671" x="5403850" y="6203950"/>
          <p14:tracePt t="178687" x="5422900" y="6223000"/>
          <p14:tracePt t="178704" x="5454650" y="6254750"/>
          <p14:tracePt t="178721" x="5473700" y="6267450"/>
          <p14:tracePt t="178738" x="5492750" y="6280150"/>
          <p14:tracePt t="178753" x="5505450" y="6286500"/>
          <p14:tracePt t="178770" x="5537200" y="6292850"/>
          <p14:tracePt t="178786" x="5568950" y="6305550"/>
          <p14:tracePt t="178803" x="5588000" y="6305550"/>
          <p14:tracePt t="178819" x="5619750" y="6311900"/>
          <p14:tracePt t="178836" x="5638800" y="6318250"/>
          <p14:tracePt t="178854" x="5651500" y="6318250"/>
          <p14:tracePt t="182161" x="5651500" y="6324600"/>
          <p14:tracePt t="182192" x="5651500" y="6330950"/>
          <p14:tracePt t="182203" x="5645150" y="6330950"/>
          <p14:tracePt t="182213" x="5638800" y="6337300"/>
          <p14:tracePt t="182233" x="5632450" y="6337300"/>
          <p14:tracePt t="182246" x="5626100" y="6337300"/>
          <p14:tracePt t="182254" x="5619750" y="6343650"/>
          <p14:tracePt t="182255" x="5619750" y="6350000"/>
          <p14:tracePt t="182270" x="5607050" y="6350000"/>
          <p14:tracePt t="182288" x="5600700" y="6350000"/>
          <p14:tracePt t="182304" x="5568950" y="6350000"/>
          <p14:tracePt t="182321" x="5556250" y="6350000"/>
          <p14:tracePt t="182337" x="5511800" y="6350000"/>
          <p14:tracePt t="182354" x="5461000" y="6356350"/>
          <p14:tracePt t="182370" x="5441950" y="6356350"/>
          <p14:tracePt t="182387" x="5391150" y="6362700"/>
          <p14:tracePt t="182404" x="5353050" y="6375400"/>
          <p14:tracePt t="182404" x="5327650" y="6381750"/>
          <p14:tracePt t="182421" x="5295900" y="6388100"/>
          <p14:tracePt t="182437" x="5251450" y="6400800"/>
          <p14:tracePt t="182454" x="5232400" y="6400800"/>
          <p14:tracePt t="182470" x="5219700" y="6400800"/>
          <p14:tracePt t="182647" x="5226050" y="6400800"/>
          <p14:tracePt t="182663" x="5238750" y="6400800"/>
          <p14:tracePt t="182678" x="5251450" y="6394450"/>
          <p14:tracePt t="182688" x="5264150" y="6388100"/>
          <p14:tracePt t="182696" x="5276850" y="6381750"/>
          <p14:tracePt t="182703" x="5295900" y="6369050"/>
          <p14:tracePt t="182720" x="5321300" y="6362700"/>
          <p14:tracePt t="182738" x="5334000" y="6343650"/>
          <p14:tracePt t="182754" x="5340350" y="6337300"/>
          <p14:tracePt t="182770" x="5346700" y="6324600"/>
          <p14:tracePt t="182788" x="5353050" y="6318250"/>
          <p14:tracePt t="182804" x="5353050" y="6305550"/>
          <p14:tracePt t="182820" x="5359400" y="6299200"/>
          <p14:tracePt t="182838" x="5365750" y="6292850"/>
          <p14:tracePt t="182854" x="5372100" y="6280150"/>
          <p14:tracePt t="182871" x="5372100" y="6267450"/>
          <p14:tracePt t="182887" x="5372100" y="6261100"/>
          <p14:tracePt t="182905" x="5372100" y="6248400"/>
          <p14:tracePt t="182920" x="5372100" y="6242050"/>
          <p14:tracePt t="182938" x="5372100" y="6229350"/>
          <p14:tracePt t="182954" x="5365750" y="6223000"/>
          <p14:tracePt t="182970" x="5346700" y="6210300"/>
          <p14:tracePt t="182987" x="5340350" y="6191250"/>
          <p14:tracePt t="183004" x="5327650" y="6191250"/>
          <p14:tracePt t="183020" x="5321300" y="6178550"/>
          <p14:tracePt t="183037" x="5308600" y="6172200"/>
          <p14:tracePt t="183054" x="5295900" y="6172200"/>
          <p14:tracePt t="183070" x="5276850" y="6165850"/>
          <p14:tracePt t="183088" x="5264150" y="6165850"/>
          <p14:tracePt t="183104" x="5238750" y="6165850"/>
          <p14:tracePt t="183120" x="5232400" y="6172200"/>
          <p14:tracePt t="183137" x="5207000" y="6184900"/>
          <p14:tracePt t="183153" x="5194300" y="6197600"/>
          <p14:tracePt t="183170" x="5181600" y="6197600"/>
          <p14:tracePt t="183187" x="5175250" y="6210300"/>
          <p14:tracePt t="183222" x="5168900" y="6216650"/>
          <p14:tracePt t="183223" x="5162550" y="6223000"/>
          <p14:tracePt t="183237" x="5162550" y="6235700"/>
          <p14:tracePt t="183254" x="5162550" y="6248400"/>
          <p14:tracePt t="183271" x="5162550" y="6261100"/>
          <p14:tracePt t="183287" x="5162550" y="6273800"/>
          <p14:tracePt t="183304" x="5162550" y="6286500"/>
          <p14:tracePt t="183320" x="5162550" y="6292850"/>
          <p14:tracePt t="183337" x="5168900" y="6299200"/>
          <p14:tracePt t="184244" x="5175250" y="6299200"/>
          <p14:tracePt t="184264" x="5181600" y="6299200"/>
          <p14:tracePt t="184275" x="5187950" y="6299200"/>
          <p14:tracePt t="184296" x="5194300" y="6292850"/>
          <p14:tracePt t="184306" x="5200650" y="6280150"/>
          <p14:tracePt t="184321" x="5213350" y="6273800"/>
          <p14:tracePt t="184322" x="5219700" y="6267450"/>
          <p14:tracePt t="184338" x="5226050" y="6261100"/>
          <p14:tracePt t="184355" x="5232400" y="6261100"/>
          <p14:tracePt t="184371" x="5232400" y="6254750"/>
          <p14:tracePt t="184389" x="5232400" y="6248400"/>
          <p14:tracePt t="184422" x="5232400" y="6242050"/>
          <p14:tracePt t="184423" x="5238750" y="6242050"/>
          <p14:tracePt t="184464" x="5245100" y="6235700"/>
          <p14:tracePt t="185187" x="5245100" y="6229350"/>
          <p14:tracePt t="185207" x="5245100" y="6223000"/>
          <p14:tracePt t="185217" x="5251450" y="6223000"/>
          <p14:tracePt t="185228" x="5257800" y="6210300"/>
          <p14:tracePt t="185238" x="5276850" y="6191250"/>
          <p14:tracePt t="185238" x="5295900" y="6165850"/>
          <p14:tracePt t="185253" x="5372100" y="6076950"/>
          <p14:tracePt t="185272" x="5410200" y="6026150"/>
          <p14:tracePt t="185288" x="5499100" y="5905500"/>
          <p14:tracePt t="185305" x="5581650" y="5797550"/>
          <p14:tracePt t="185321" x="5613400" y="5759450"/>
          <p14:tracePt t="185338" x="5651500" y="5702300"/>
          <p14:tracePt t="185355" x="5657850" y="5683250"/>
          <p14:tracePt t="185371" x="5676900" y="5657850"/>
          <p14:tracePt t="185389" x="5695950" y="5632450"/>
          <p14:tracePt t="185405" x="5708650" y="5619750"/>
          <p14:tracePt t="185421" x="5727700" y="5588000"/>
          <p14:tracePt t="185438" x="5740400" y="5568950"/>
          <p14:tracePt t="185455" x="5759450" y="5537200"/>
          <p14:tracePt t="185472" x="5784850" y="5499100"/>
          <p14:tracePt t="185488" x="5791200" y="5473700"/>
          <p14:tracePt t="185505" x="5810250" y="5429250"/>
          <p14:tracePt t="185521" x="5822950" y="5410200"/>
          <p14:tracePt t="185538" x="5848350" y="5378450"/>
          <p14:tracePt t="185555" x="5867400" y="5340350"/>
          <p14:tracePt t="185571" x="5867400" y="5334000"/>
          <p14:tracePt t="185589" x="5880100" y="5321300"/>
          <p14:tracePt t="185685" x="5886450" y="5321300"/>
          <p14:tracePt t="185726" x="5886450" y="5314950"/>
          <p14:tracePt t="185747" x="5886450" y="5308600"/>
          <p14:tracePt t="185757" x="5892800" y="5308600"/>
          <p14:tracePt t="185771" x="5892800" y="5302250"/>
          <p14:tracePt t="185772" x="5892800" y="5295900"/>
          <p14:tracePt t="185788" x="5899150" y="5289550"/>
          <p14:tracePt t="185805" x="5899150" y="5270500"/>
          <p14:tracePt t="185891" x="5899150" y="5264150"/>
          <p14:tracePt t="185922" x="5899150" y="5257800"/>
          <p14:tracePt t="185954" x="5905500" y="5257800"/>
          <p14:tracePt t="185964" x="5905500" y="5251450"/>
          <p14:tracePt t="185974" x="5905500" y="5245100"/>
          <p14:tracePt t="185975" x="5911850" y="5245100"/>
          <p14:tracePt t="185988" x="5911850" y="5238750"/>
          <p14:tracePt t="186005" x="5918200" y="5238750"/>
          <p14:tracePt t="186021" x="5918200" y="5232400"/>
          <p14:tracePt t="186038" x="5918200" y="5226050"/>
          <p14:tracePt t="186089" x="5924550" y="5226050"/>
          <p14:tracePt t="186129" x="5930900" y="5226050"/>
          <p14:tracePt t="186139" x="5930900" y="5219700"/>
          <p14:tracePt t="186354" x="5930900" y="5226050"/>
          <p14:tracePt t="186364" x="5930900" y="5232400"/>
          <p14:tracePt t="186385" x="5930900" y="5245100"/>
          <p14:tracePt t="186397" x="5930900" y="5257800"/>
          <p14:tracePt t="186405" x="5924550" y="5264150"/>
          <p14:tracePt t="186421" x="5918200" y="5276850"/>
          <p14:tracePt t="186423" x="5899150" y="5308600"/>
          <p14:tracePt t="186438" x="5899150" y="5321300"/>
          <p14:tracePt t="186455" x="5880100" y="5353050"/>
          <p14:tracePt t="186472" x="5873750" y="5365750"/>
          <p14:tracePt t="186488" x="5861050" y="5391150"/>
          <p14:tracePt t="186505" x="5842000" y="5422900"/>
          <p14:tracePt t="186521" x="5835650" y="5441950"/>
          <p14:tracePt t="186538" x="5810250" y="5480050"/>
          <p14:tracePt t="186555" x="5810250" y="5492750"/>
          <p14:tracePt t="186555" x="5803900" y="5511800"/>
          <p14:tracePt t="186572" x="5797550" y="5524500"/>
          <p14:tracePt t="186588" x="5791200" y="5537200"/>
          <p14:tracePt t="186970" x="5797550" y="5537200"/>
          <p14:tracePt t="187032" x="5803900" y="5537200"/>
          <p14:tracePt t="187053" x="5810250" y="5537200"/>
          <p14:tracePt t="187063" x="5810250" y="5549900"/>
          <p14:tracePt t="187074" x="5822950" y="5562600"/>
          <p14:tracePt t="187075" x="5835650" y="5575300"/>
          <p14:tracePt t="187088" x="5873750" y="5619750"/>
          <p14:tracePt t="187104" x="5905500" y="5651500"/>
          <p14:tracePt t="187121" x="5949950" y="5695950"/>
          <p14:tracePt t="187138" x="5975350" y="5727700"/>
          <p14:tracePt t="187155" x="6013450" y="5772150"/>
          <p14:tracePt t="187171" x="6038850" y="5810250"/>
          <p14:tracePt t="187188" x="6045200" y="5829300"/>
          <p14:tracePt t="187204" x="6057900" y="5861050"/>
          <p14:tracePt t="187221" x="6057900" y="5886450"/>
          <p14:tracePt t="187238" x="6057900" y="5924550"/>
          <p14:tracePt t="187254" x="6057900" y="5949950"/>
          <p14:tracePt t="187271" x="6057900" y="5969000"/>
          <p14:tracePt t="187288" x="6057900" y="5981700"/>
          <p14:tracePt t="187305" x="6057900" y="5994400"/>
          <p14:tracePt t="187517" x="6057900" y="6000750"/>
          <p14:tracePt t="187537" x="6057900" y="6007100"/>
          <p14:tracePt t="187548" x="6057900" y="6013450"/>
          <p14:tracePt t="187558" x="6057900" y="6026150"/>
          <p14:tracePt t="187564" x="6057900" y="6038850"/>
          <p14:tracePt t="187571" x="6057900" y="6045200"/>
          <p14:tracePt t="187588" x="6051550" y="6076950"/>
          <p14:tracePt t="187605" x="6038850" y="6102350"/>
          <p14:tracePt t="187621" x="6032500" y="6121400"/>
          <p14:tracePt t="187638" x="6013450" y="6153150"/>
          <p14:tracePt t="187655" x="6000750" y="6172200"/>
          <p14:tracePt t="187671" x="5994400" y="6203950"/>
          <p14:tracePt t="187688" x="5981700" y="6242050"/>
          <p14:tracePt t="187704" x="5975350" y="6267450"/>
          <p14:tracePt t="187721" x="5969000" y="6311900"/>
          <p14:tracePt t="187738" x="5962650" y="6343650"/>
          <p14:tracePt t="187755" x="5956300" y="6362700"/>
          <p14:tracePt t="187787" x="5949950" y="6375400"/>
          <p14:tracePt t="187787" x="5943600" y="6381750"/>
          <p14:tracePt t="187804" x="5943600" y="6388100"/>
          <p14:tracePt t="187838" x="5937250" y="6388100"/>
          <p14:tracePt t="187838" x="5937250" y="6394450"/>
          <p14:tracePt t="187854" x="5930900" y="6394450"/>
          <p14:tracePt t="187870" x="5930900" y="6400800"/>
          <p14:tracePt t="188969" x="5930900" y="6394450"/>
          <p14:tracePt t="188981" x="5937250" y="6394450"/>
          <p14:tracePt t="188990" x="5943600" y="6394450"/>
          <p14:tracePt t="188991" x="5949950" y="6381750"/>
          <p14:tracePt t="189005" x="5975350" y="6362700"/>
          <p14:tracePt t="189022" x="5988050" y="6350000"/>
          <p14:tracePt t="189038" x="6013450" y="6330950"/>
          <p14:tracePt t="189055" x="6026150" y="6311900"/>
          <p14:tracePt t="189071" x="6057900" y="6286500"/>
          <p14:tracePt t="189088" x="6102350" y="6254750"/>
          <p14:tracePt t="189105" x="6127750" y="6242050"/>
          <p14:tracePt t="189121" x="6184900" y="6197600"/>
          <p14:tracePt t="189139" x="6216650" y="6178550"/>
          <p14:tracePt t="189154" x="6280150" y="6127750"/>
          <p14:tracePt t="189171" x="6350000" y="6070600"/>
          <p14:tracePt t="189188" x="6375400" y="6045200"/>
          <p14:tracePt t="189205" x="6457950" y="5988050"/>
          <p14:tracePt t="189222" x="6483350" y="5969000"/>
          <p14:tracePt t="189238" x="6540500" y="5924550"/>
          <p14:tracePt t="189255" x="6597650" y="5886450"/>
          <p14:tracePt t="189272" x="6616700" y="5867400"/>
          <p14:tracePt t="189287" x="6661150" y="5835650"/>
          <p14:tracePt t="189303" x="6680200" y="5816600"/>
          <p14:tracePt t="189321" x="6718300" y="5778500"/>
          <p14:tracePt t="189338" x="6756400" y="5746750"/>
          <p14:tracePt t="189354" x="6762750" y="5734050"/>
          <p14:tracePt t="189371" x="6794500" y="5708650"/>
          <p14:tracePt t="189388" x="6813550" y="5695950"/>
          <p14:tracePt t="189405" x="6851650" y="5676900"/>
          <p14:tracePt t="189421" x="6864350" y="5670550"/>
          <p14:tracePt t="189437" x="6902450" y="5657850"/>
          <p14:tracePt t="189454" x="6934200" y="5651500"/>
          <p14:tracePt t="189471" x="6946900" y="5645150"/>
          <p14:tracePt t="189488" x="6978650" y="5645150"/>
          <p14:tracePt t="189504" x="6985000" y="5645150"/>
          <p14:tracePt t="189504" x="6997700" y="5645150"/>
          <p14:tracePt t="189522" x="7016750" y="5645150"/>
          <p14:tracePt t="189538" x="7048500" y="5645150"/>
          <p14:tracePt t="189554" x="7067550" y="5645150"/>
          <p14:tracePt t="189571" x="7112000" y="5645150"/>
          <p14:tracePt t="189588" x="7143750" y="5645150"/>
          <p14:tracePt t="189605" x="7162800" y="5645150"/>
          <p14:tracePt t="189621" x="7219950" y="5645150"/>
          <p14:tracePt t="189638" x="7251700" y="5645150"/>
          <p14:tracePt t="189654" x="7359650" y="5645150"/>
          <p14:tracePt t="189671" x="7416800" y="5645150"/>
          <p14:tracePt t="189688" x="7537450" y="5645150"/>
          <p14:tracePt t="189704" x="7632700" y="5645150"/>
          <p14:tracePt t="189722" x="7677150" y="5645150"/>
          <p14:tracePt t="189738" x="7753350" y="5645150"/>
          <p14:tracePt t="189755" x="7797800" y="5645150"/>
          <p14:tracePt t="189771" x="7861300" y="5638800"/>
          <p14:tracePt t="189788" x="7905750" y="5638800"/>
          <p14:tracePt t="189805" x="7931150" y="5632450"/>
          <p14:tracePt t="189821" x="7969250" y="5632450"/>
          <p14:tracePt t="189838" x="7975600" y="5632450"/>
          <p14:tracePt t="189855" x="8007350" y="5626100"/>
          <p14:tracePt t="189872" x="8026400" y="5619750"/>
          <p14:tracePt t="189888" x="8039100" y="5613400"/>
          <p14:tracePt t="189905" x="8058150" y="5607050"/>
          <p14:tracePt t="189921" x="8064500" y="5607050"/>
          <p14:tracePt t="189938" x="8077200" y="5607050"/>
          <p14:tracePt t="189955" x="8096250" y="5607050"/>
          <p14:tracePt t="189970" x="8102600" y="5607050"/>
          <p14:tracePt t="189987" x="8121650" y="5607050"/>
          <p14:tracePt t="191833" x="8121650" y="5600700"/>
          <p14:tracePt t="191843" x="8102600" y="5594350"/>
          <p14:tracePt t="191853" x="8064500" y="5562600"/>
          <p14:tracePt t="191871" x="8001000" y="5518150"/>
          <p14:tracePt t="191872" x="7816850" y="5378450"/>
          <p14:tracePt t="191888" x="7664450" y="5283200"/>
          <p14:tracePt t="191905" x="7213600" y="4965700"/>
          <p14:tracePt t="191927" x="7118350" y="4889500"/>
          <p14:tracePt t="191937" x="7029450" y="4826000"/>
          <p14:tracePt t="191953" x="6864350" y="4705350"/>
          <p14:tracePt t="191970" x="6788150" y="4641850"/>
          <p14:tracePt t="191987" x="6635750" y="4540250"/>
          <p14:tracePt t="192003" x="6464300" y="4432300"/>
          <p14:tracePt t="192020" x="6375400" y="4381500"/>
          <p14:tracePt t="192037" x="6191250" y="4311650"/>
          <p14:tracePt t="192054" x="6115050" y="4286250"/>
          <p14:tracePt t="192070" x="5969000" y="4241800"/>
          <p14:tracePt t="192087" x="5822950" y="4210050"/>
          <p14:tracePt t="192104" x="5746750" y="4191000"/>
          <p14:tracePt t="192120" x="5600700" y="4159250"/>
          <p14:tracePt t="192136" x="5524500" y="4140200"/>
          <p14:tracePt t="192153" x="5365750" y="4095750"/>
          <p14:tracePt t="192171" x="5219700" y="4051300"/>
          <p14:tracePt t="192188" x="5156200" y="4038600"/>
          <p14:tracePt t="192205" x="5029200" y="4006850"/>
          <p14:tracePt t="192220" x="4972050" y="3987800"/>
          <p14:tracePt t="192237" x="4883150" y="3975100"/>
          <p14:tracePt t="192254" x="4845050" y="3968750"/>
          <p14:tracePt t="192270" x="4806950" y="3968750"/>
          <p14:tracePt t="192287" x="4781550" y="3962400"/>
          <p14:tracePt t="192303" x="4775200" y="3962400"/>
          <p14:tracePt t="192320" x="4768850" y="3962400"/>
          <p14:tracePt t="192337" x="4762500" y="3962400"/>
          <p14:tracePt t="192353" x="4756150" y="3962400"/>
          <p14:tracePt t="192578" x="4756150" y="3956050"/>
          <p14:tracePt t="192619" x="4756150" y="3949700"/>
          <p14:tracePt t="192650" x="4762500" y="3949700"/>
          <p14:tracePt t="192662" x="4768850" y="3949700"/>
          <p14:tracePt t="192671" x="4775200" y="3949700"/>
          <p14:tracePt t="192671" x="4781550" y="3949700"/>
          <p14:tracePt t="192686" x="4794250" y="3949700"/>
          <p14:tracePt t="192704" x="4800600" y="3949700"/>
          <p14:tracePt t="192720" x="4806950" y="3949700"/>
          <p14:tracePt t="193823" x="4813300" y="3949700"/>
          <p14:tracePt t="193843" x="4826000" y="3949700"/>
          <p14:tracePt t="193864" x="4845050" y="3949700"/>
          <p14:tracePt t="193884" x="4851400" y="3949700"/>
          <p14:tracePt t="193885" x="4870450" y="3949700"/>
          <p14:tracePt t="193887" x="4889500" y="3949700"/>
          <p14:tracePt t="193904" x="4914900" y="3949700"/>
          <p14:tracePt t="193920" x="4940300" y="3949700"/>
          <p14:tracePt t="193957" x="4946650" y="3949700"/>
          <p14:tracePt t="193964" x="4953000" y="3949700"/>
          <p14:tracePt t="193970" x="4959350" y="3949700"/>
          <p14:tracePt t="193986" x="5003800" y="3949700"/>
          <p14:tracePt t="194003" x="5035550" y="3956050"/>
          <p14:tracePt t="194020" x="5130800" y="3981450"/>
          <p14:tracePt t="194037" x="5226050" y="4006850"/>
          <p14:tracePt t="194053" x="5257800" y="4013200"/>
          <p14:tracePt t="194070" x="5295900" y="4025900"/>
          <p14:tracePt t="194358" x="5302250" y="4025900"/>
          <p14:tracePt t="194391" x="5314950" y="4025900"/>
          <p14:tracePt t="194400" x="5321300" y="4025900"/>
          <p14:tracePt t="194416" x="5334000" y="4025900"/>
          <p14:tracePt t="194421" x="5346700" y="4025900"/>
          <p14:tracePt t="194431" x="5359400" y="4025900"/>
          <p14:tracePt t="194437" x="5384800" y="4025900"/>
          <p14:tracePt t="194453" x="5391150" y="4025900"/>
          <p14:tracePt t="194471" x="5422900" y="4025900"/>
          <p14:tracePt t="194487" x="5435600" y="4025900"/>
          <p14:tracePt t="194505" x="5492750" y="4025900"/>
          <p14:tracePt t="194521" x="5581650" y="4025900"/>
          <p14:tracePt t="194538" x="5626100" y="4025900"/>
          <p14:tracePt t="194554" x="5695950" y="4025900"/>
          <p14:tracePt t="194571" x="5746750" y="4025900"/>
          <p14:tracePt t="194588" x="5753100" y="4025900"/>
          <p14:tracePt t="194604" x="5784850" y="4025900"/>
          <p14:tracePt t="194622" x="5797550" y="4025900"/>
          <p14:tracePt t="194638" x="5842000" y="4025900"/>
          <p14:tracePt t="194655" x="5867400" y="4025900"/>
          <p14:tracePt t="194671" x="5911850" y="4025900"/>
          <p14:tracePt t="194688" x="5949950" y="4025900"/>
          <p14:tracePt t="194705" x="5969000" y="4025900"/>
          <p14:tracePt t="194721" x="5988050" y="4025900"/>
          <p14:tracePt t="194738" x="5994400" y="4025900"/>
          <p14:tracePt t="194754" x="6000750" y="4025900"/>
          <p14:tracePt t="194771" x="6013450" y="4025900"/>
          <p14:tracePt t="202122" x="6007100" y="4032250"/>
          <p14:tracePt t="202133" x="5988050" y="4038600"/>
          <p14:tracePt t="202138" x="5962650" y="4044950"/>
          <p14:tracePt t="202148" x="5918200" y="4051300"/>
          <p14:tracePt t="202155" x="5848350" y="4070350"/>
          <p14:tracePt t="202171" x="5638800" y="4114800"/>
          <p14:tracePt t="202189" x="5486400" y="4146550"/>
          <p14:tracePt t="202205" x="5137150" y="4229100"/>
          <p14:tracePt t="202223" x="4743450" y="4324350"/>
          <p14:tracePt t="202238" x="4546600" y="4387850"/>
          <p14:tracePt t="202257" x="4146550" y="4502150"/>
          <p14:tracePt t="202272" x="3771900" y="4610100"/>
          <p14:tracePt t="202289" x="3594100" y="4660900"/>
          <p14:tracePt t="202306" x="3276600" y="4762500"/>
          <p14:tracePt t="202322" x="3143250" y="4800600"/>
          <p14:tracePt t="202338" x="2933700" y="4864100"/>
          <p14:tracePt t="202356" x="2762250" y="4927600"/>
          <p14:tracePt t="202372" x="2686050" y="4953000"/>
          <p14:tracePt t="202388" x="2514600" y="5022850"/>
          <p14:tracePt t="202406" x="2425700" y="5048250"/>
          <p14:tracePt t="202422" x="2247900" y="5130800"/>
          <p14:tracePt t="202438" x="2051050" y="5207000"/>
          <p14:tracePt t="202456" x="1936750" y="5232400"/>
          <p14:tracePt t="202472" x="1771650" y="5295900"/>
          <p14:tracePt t="202489" x="1714500" y="5327650"/>
          <p14:tracePt t="202505" x="1619250" y="5365750"/>
          <p14:tracePt t="202522" x="1574800" y="5397500"/>
          <p14:tracePt t="202538" x="1568450" y="5410200"/>
          <p14:tracePt t="202556" x="1555750" y="5429250"/>
          <p14:tracePt t="202641" x="1555750" y="5435600"/>
          <p14:tracePt t="202672" x="1555750" y="5441950"/>
          <p14:tracePt t="202683" x="1562100" y="5448300"/>
          <p14:tracePt t="202693" x="1562100" y="5454650"/>
          <p14:tracePt t="202705" x="1581150" y="5461000"/>
          <p14:tracePt t="202708" x="1600200" y="5473700"/>
          <p14:tracePt t="202722" x="1663700" y="5492750"/>
          <p14:tracePt t="202739" x="1771650" y="5511800"/>
          <p14:tracePt t="202757" x="1828800" y="5518150"/>
          <p14:tracePt t="202772" x="1936750" y="5518150"/>
          <p14:tracePt t="202788" x="1993900" y="5518150"/>
          <p14:tracePt t="202806" x="2063750" y="5518150"/>
          <p14:tracePt t="202822" x="2101850" y="5505450"/>
          <p14:tracePt t="202839" x="2108200" y="5505450"/>
          <p14:tracePt t="202855" x="2120900" y="5480050"/>
          <p14:tracePt t="202872" x="2127250" y="5467350"/>
          <p14:tracePt t="202888" x="2146300" y="5441950"/>
          <p14:tracePt t="202906" x="2171700" y="5416550"/>
          <p14:tracePt t="202922" x="2190750" y="5403850"/>
          <p14:tracePt t="202939" x="2228850" y="5378450"/>
          <p14:tracePt t="202956" x="2247900" y="5359400"/>
          <p14:tracePt t="202971" x="2292350" y="5334000"/>
          <p14:tracePt t="202988" x="2330450" y="5302250"/>
          <p14:tracePt t="203004" x="2349500" y="5283200"/>
          <p14:tracePt t="203021" x="2368550" y="5264150"/>
          <p14:tracePt t="203037" x="2374900" y="5257800"/>
          <p14:tracePt t="203054" x="2381250" y="5245100"/>
          <p14:tracePt t="203070" x="2387600" y="5238750"/>
          <p14:tracePt t="203089" x="2387600" y="5232400"/>
          <p14:tracePt t="203130" x="2387600" y="5226050"/>
          <p14:tracePt t="203140" x="2387600" y="5219700"/>
          <p14:tracePt t="203160" x="2387600" y="5213350"/>
          <p14:tracePt t="203182" x="2387600" y="5207000"/>
          <p14:tracePt t="203192" x="2374900" y="5200650"/>
          <p14:tracePt t="203202" x="2368550" y="5194300"/>
          <p14:tracePt t="203205" x="2349500" y="5187950"/>
          <p14:tracePt t="203221" x="2311400" y="5175250"/>
          <p14:tracePt t="203243" x="2260600" y="5162550"/>
          <p14:tracePt t="203243" x="2241550" y="5162550"/>
          <p14:tracePt t="203243" x="2222500" y="5162550"/>
          <p14:tracePt t="203243" x="2171700" y="5162550"/>
          <p14:tracePt t="203243" x="2146300" y="5162550"/>
          <p14:tracePt t="203317" x="2120900" y="5162550"/>
          <p14:tracePt t="203328" x="2089150" y="5168900"/>
          <p14:tracePt t="203338" x="2063750" y="5168900"/>
          <p14:tracePt t="203348" x="2038350" y="5175250"/>
          <p14:tracePt t="203357" x="2006600" y="5181600"/>
          <p14:tracePt t="203373" x="1987550" y="5187950"/>
          <p14:tracePt t="203388" x="1955800" y="5194300"/>
          <p14:tracePt t="203406" x="1943100" y="5207000"/>
          <p14:tracePt t="203422" x="1930400" y="5213350"/>
          <p14:tracePt t="203439" x="1911350" y="5226050"/>
          <p14:tracePt t="203455" x="1905000" y="5232400"/>
          <p14:tracePt t="203472" x="1892300" y="5245100"/>
          <p14:tracePt t="203489" x="1885950" y="5251450"/>
          <p14:tracePt t="203504" x="1879600" y="5264150"/>
          <p14:tracePt t="203521" x="1873250" y="5276850"/>
          <p14:tracePt t="203538" x="1873250" y="5283200"/>
          <p14:tracePt t="203554" x="1866900" y="5295900"/>
          <p14:tracePt t="203571" x="1866900" y="5302250"/>
          <p14:tracePt t="203587" x="1860550" y="5327650"/>
          <p14:tracePt t="203622" x="1860550" y="5346700"/>
          <p14:tracePt t="203623" x="1860550" y="5365750"/>
          <p14:tracePt t="203639" x="1866900" y="5384800"/>
          <p14:tracePt t="203656" x="1873250" y="5397500"/>
          <p14:tracePt t="203656" x="1873250" y="5410200"/>
          <p14:tracePt t="203672" x="1879600" y="5416550"/>
          <p14:tracePt t="203688" x="1879600" y="5429250"/>
          <p14:tracePt t="203706" x="1879600" y="5435600"/>
          <p14:tracePt t="203722" x="1879600" y="5441950"/>
          <p14:tracePt t="203739" x="1885950" y="5454650"/>
          <p14:tracePt t="203756" x="1892300" y="5461000"/>
          <p14:tracePt t="203772" x="1898650" y="5473700"/>
          <p14:tracePt t="203789" x="1911350" y="5486400"/>
          <p14:tracePt t="203806" x="1930400" y="5511800"/>
          <p14:tracePt t="203823" x="1943100" y="5518150"/>
          <p14:tracePt t="203838" x="1962150" y="5530850"/>
          <p14:tracePt t="203855" x="1981200" y="5549900"/>
          <p14:tracePt t="203872" x="1987550" y="5556250"/>
          <p14:tracePt t="203888" x="2012950" y="5562600"/>
          <p14:tracePt t="203924" x="2025650" y="5562600"/>
          <p14:tracePt t="203925" x="2032000" y="5562600"/>
          <p14:tracePt t="203939" x="2038350" y="5562600"/>
          <p14:tracePt t="204036" x="2044700" y="5562600"/>
          <p14:tracePt t="204250" x="2051050" y="5562600"/>
          <p14:tracePt t="204301" x="2057400" y="5562600"/>
          <p14:tracePt t="204314" x="2063750" y="5562600"/>
          <p14:tracePt t="204323" x="2070100" y="5562600"/>
          <p14:tracePt t="204339" x="2076450" y="5562600"/>
          <p14:tracePt t="204340" x="2108200" y="5562600"/>
          <p14:tracePt t="204355" x="2120900" y="5562600"/>
          <p14:tracePt t="204372" x="2171700" y="5562600"/>
          <p14:tracePt t="204388" x="2228850" y="5562600"/>
          <p14:tracePt t="204406" x="2260600" y="5562600"/>
          <p14:tracePt t="204422" x="2336800" y="5562600"/>
          <p14:tracePt t="204439" x="2381250" y="5562600"/>
          <p14:tracePt t="204456" x="2482850" y="5562600"/>
          <p14:tracePt t="204472" x="2590800" y="5562600"/>
          <p14:tracePt t="204489" x="2647950" y="5562600"/>
          <p14:tracePt t="204504" x="2762250" y="5562600"/>
          <p14:tracePt t="204521" x="2832100" y="5562600"/>
          <p14:tracePt t="204537" x="2952750" y="5562600"/>
          <p14:tracePt t="204556" x="3098800" y="5562600"/>
          <p14:tracePt t="204572" x="3175000" y="5562600"/>
          <p14:tracePt t="204589" x="3327400" y="5562600"/>
          <p14:tracePt t="204605" x="3416300" y="5562600"/>
          <p14:tracePt t="204622" x="3575050" y="5562600"/>
          <p14:tracePt t="204639" x="3727450" y="5562600"/>
          <p14:tracePt t="204655" x="3803650" y="5562600"/>
          <p14:tracePt t="204672" x="3943350" y="5562600"/>
          <p14:tracePt t="204688" x="4013200" y="5562600"/>
          <p14:tracePt t="204706" x="4152900" y="5562600"/>
          <p14:tracePt t="204722" x="4279900" y="5562600"/>
          <p14:tracePt t="204738" x="4356100" y="5562600"/>
          <p14:tracePt t="204756" x="4508500" y="5562600"/>
          <p14:tracePt t="204772" x="4584700" y="5562600"/>
          <p14:tracePt t="204789" x="4749800" y="5562600"/>
          <p14:tracePt t="204806" x="4902200" y="5562600"/>
          <p14:tracePt t="204822" x="4972050" y="5562600"/>
          <p14:tracePt t="204839" x="5137150" y="5562600"/>
          <p14:tracePt t="204856" x="5226050" y="5562600"/>
          <p14:tracePt t="204872" x="5403850" y="5562600"/>
          <p14:tracePt t="204889" x="5581650" y="5562600"/>
          <p14:tracePt t="204906" x="5657850" y="5562600"/>
          <p14:tracePt t="204922" x="5765800" y="5562600"/>
          <p14:tracePt t="204939" x="5810250" y="5562600"/>
          <p14:tracePt t="204955" x="5886450" y="5562600"/>
          <p14:tracePt t="204972" x="5994400" y="5562600"/>
          <p14:tracePt t="204988" x="6057900" y="5562600"/>
          <p14:tracePt t="205006" x="6203950" y="5562600"/>
          <p14:tracePt t="205022" x="6280150" y="5562600"/>
          <p14:tracePt t="205038" x="6407150" y="5562600"/>
          <p14:tracePt t="205056" x="6540500" y="5562600"/>
          <p14:tracePt t="205072" x="6591300" y="5562600"/>
          <p14:tracePt t="205089" x="6724650" y="5562600"/>
          <p14:tracePt t="205105" x="6775450" y="5562600"/>
          <p14:tracePt t="205122" x="6908800" y="5562600"/>
          <p14:tracePt t="205139" x="7010400" y="5562600"/>
          <p14:tracePt t="205156" x="7042150" y="5562600"/>
          <p14:tracePt t="205172" x="7092950" y="5562600"/>
          <p14:tracePt t="205188" x="7112000" y="5562600"/>
          <p14:tracePt t="205205" x="7118350" y="5562600"/>
          <p14:tracePt t="205258" x="7124700" y="5562600"/>
          <p14:tracePt t="205299" x="7131050" y="5562600"/>
          <p14:tracePt t="206124" x="7131050" y="5568950"/>
          <p14:tracePt t="206135" x="7137400" y="5575300"/>
          <p14:tracePt t="206145" x="7137400" y="5581650"/>
          <p14:tracePt t="206145" x="7137400" y="5588000"/>
          <p14:tracePt t="206158" x="7137400" y="5594350"/>
          <p14:tracePt t="206171" x="7137400" y="5613400"/>
          <p14:tracePt t="206188" x="7131050" y="5638800"/>
          <p14:tracePt t="206228" x="7099300" y="5676900"/>
          <p14:tracePt t="206243" x="7092950" y="5695950"/>
          <p14:tracePt t="206243" x="7086600" y="5708650"/>
          <p14:tracePt t="206261" x="7054850" y="5784850"/>
          <p14:tracePt t="206261" x="7048500" y="5791200"/>
          <p14:tracePt t="206333" x="7042150" y="5803900"/>
          <p14:tracePt t="206342" x="7035800" y="5816600"/>
          <p14:tracePt t="206355" x="7029450" y="5829300"/>
          <p14:tracePt t="206355" x="7023100" y="5835650"/>
          <p14:tracePt t="206372" x="7016750" y="5854700"/>
          <p14:tracePt t="206388" x="7010400" y="5861050"/>
          <p14:tracePt t="206404" x="7004050" y="5880100"/>
          <p14:tracePt t="206421" x="6997700" y="5892800"/>
          <p14:tracePt t="206438" x="6997700" y="5899150"/>
          <p14:tracePt t="206455" x="6985000" y="5930900"/>
          <p14:tracePt t="206491" x="6978650" y="5943600"/>
          <p14:tracePt t="206505" x="6965950" y="5956300"/>
          <p14:tracePt t="206506" x="6953250" y="5975350"/>
          <p14:tracePt t="206528" x="6934200" y="6013450"/>
          <p14:tracePt t="206568" x="6927850" y="6032500"/>
          <p14:tracePt t="206576" x="6927850" y="6045200"/>
          <p14:tracePt t="206577" x="6921500" y="6064250"/>
          <p14:tracePt t="206588" x="6908800" y="6089650"/>
          <p14:tracePt t="206605" x="6902450" y="6108700"/>
          <p14:tracePt t="206621" x="6883400" y="6146800"/>
          <p14:tracePt t="206638" x="6877050" y="6153150"/>
          <p14:tracePt t="206654" x="6851650" y="6191250"/>
          <p14:tracePt t="206671" x="6845300" y="6210300"/>
          <p14:tracePt t="206688" x="6826250" y="6248400"/>
          <p14:tracePt t="206706" x="6807200" y="6292850"/>
          <p14:tracePt t="206721" x="6800850" y="6305550"/>
          <p14:tracePt t="206738" x="6781800" y="6337300"/>
          <p14:tracePt t="206755" x="6775450" y="6356350"/>
          <p14:tracePt t="206771" x="6769100" y="6369050"/>
          <p14:tracePt t="206791" x="6769100" y="6375400"/>
          <p14:tracePt t="210813" x="6762750" y="6375400"/>
          <p14:tracePt t="210854" x="6756400" y="6375400"/>
          <p14:tracePt t="215177" x="6750050" y="6375400"/>
          <p14:tracePt t="215188" x="6737350" y="6369050"/>
          <p14:tracePt t="215198" x="6711950" y="6350000"/>
          <p14:tracePt t="215208" x="6591300" y="6261100"/>
          <p14:tracePt t="215222" x="6502400" y="6210300"/>
          <p14:tracePt t="215238" x="6203950" y="6026150"/>
          <p14:tracePt t="215257" x="5848350" y="5784850"/>
          <p14:tracePt t="215272" x="5651500" y="5670550"/>
          <p14:tracePt t="215289" x="5276850" y="5410200"/>
          <p14:tracePt t="215320" x="5073650" y="5276850"/>
          <p14:tracePt t="215321" x="4654550" y="4991100"/>
          <p14:tracePt t="215337" x="4210050" y="4686300"/>
          <p14:tracePt t="215355" x="3968750" y="4527550"/>
          <p14:tracePt t="215372" x="3549650" y="4260850"/>
          <p14:tracePt t="215388" x="3378200" y="4146550"/>
          <p14:tracePt t="215388" x="3206750" y="4044950"/>
          <p14:tracePt t="215406" x="3073400" y="3956050"/>
          <p14:tracePt t="215421" x="2863850" y="3810000"/>
          <p14:tracePt t="215438" x="2774950" y="3746500"/>
          <p14:tracePt t="215455" x="2603500" y="3632200"/>
          <p14:tracePt t="215471" x="2520950" y="3568700"/>
          <p14:tracePt t="215488" x="2362200" y="3460750"/>
          <p14:tracePt t="215507" x="2222500" y="3371850"/>
          <p14:tracePt t="215522" x="2171700" y="3340100"/>
          <p14:tracePt t="215538" x="2082800" y="3282950"/>
          <p14:tracePt t="215555" x="2044700" y="3263900"/>
          <p14:tracePt t="215571" x="1981200" y="3219450"/>
          <p14:tracePt t="215587" x="1892300" y="3155950"/>
          <p14:tracePt t="215604" x="1828800" y="3111500"/>
          <p14:tracePt t="215620" x="1714500" y="3028950"/>
          <p14:tracePt t="215637" x="1663700" y="2990850"/>
          <p14:tracePt t="215654" x="1555750" y="2921000"/>
          <p14:tracePt t="215671" x="1473200" y="2844800"/>
          <p14:tracePt t="215687" x="1435100" y="2813050"/>
          <p14:tracePt t="215705" x="1371600" y="2755900"/>
          <p14:tracePt t="215737" x="1339850" y="2724150"/>
          <p14:tracePt t="215738" x="1282700" y="2667000"/>
          <p14:tracePt t="215754" x="1250950" y="2622550"/>
          <p14:tracePt t="215771" x="1238250" y="2603500"/>
          <p14:tracePt t="215787" x="1225550" y="2571750"/>
          <p14:tracePt t="215804" x="1219200" y="2565400"/>
          <p14:tracePt t="215821" x="1219200" y="2527300"/>
          <p14:tracePt t="215837" x="1212850" y="2482850"/>
          <p14:tracePt t="215854" x="1212850" y="2470150"/>
          <p14:tracePt t="215870" x="1212850" y="2425700"/>
          <p14:tracePt t="215887" x="1219200" y="2406650"/>
          <p14:tracePt t="215904" x="1238250" y="2374900"/>
          <p14:tracePt t="215921" x="1244600" y="2362200"/>
          <p14:tracePt t="215937" x="1276350" y="2324100"/>
          <p14:tracePt t="215955" x="1308100" y="2292350"/>
          <p14:tracePt t="215972" x="1320800" y="2279650"/>
          <p14:tracePt t="215988" x="1352550" y="2254250"/>
          <p14:tracePt t="216005" x="1371600" y="2228850"/>
          <p14:tracePt t="216022" x="1384300" y="2216150"/>
          <p14:tracePt t="216038" x="1403350" y="2203450"/>
          <p14:tracePt t="216056" x="1416050" y="2190750"/>
          <p14:tracePt t="216072" x="1428750" y="2171700"/>
          <p14:tracePt t="216088" x="1447800" y="2152650"/>
          <p14:tracePt t="216105" x="1454150" y="2146300"/>
          <p14:tracePt t="216121" x="1460500" y="2127250"/>
          <p14:tracePt t="216139" x="1466850" y="2127250"/>
          <p14:tracePt t="216155" x="1473200" y="2120900"/>
          <p14:tracePt t="216172" x="1473200" y="2114550"/>
          <p14:tracePt t="216188" x="1479550" y="2114550"/>
          <p14:tracePt t="216205" x="1479550" y="2108200"/>
          <p14:tracePt t="216222" x="1485900" y="2108200"/>
          <p14:tracePt t="216238" x="1485900" y="2095500"/>
          <p14:tracePt t="216282" x="1485900" y="2082800"/>
          <p14:tracePt t="216293" x="1485900" y="2070100"/>
          <p14:tracePt t="216303" x="1473200" y="2051050"/>
          <p14:tracePt t="216325" x="1460500" y="2032000"/>
          <p14:tracePt t="216326" x="1447800" y="2012950"/>
          <p14:tracePt t="216338" x="1428750" y="1993900"/>
          <p14:tracePt t="216354" x="1397000" y="1962150"/>
          <p14:tracePt t="216372" x="1358900" y="1936750"/>
          <p14:tracePt t="216388" x="1333500" y="1924050"/>
          <p14:tracePt t="216405" x="1295400" y="1911350"/>
          <p14:tracePt t="216422" x="1270000" y="1898650"/>
          <p14:tracePt t="216422" x="1244600" y="1892300"/>
          <p14:tracePt t="216439" x="1219200" y="1885950"/>
          <p14:tracePt t="216455" x="1174750" y="1866900"/>
          <p14:tracePt t="216472" x="1149350" y="1860550"/>
          <p14:tracePt t="216488" x="1117600" y="1854200"/>
          <p14:tracePt t="216505" x="1098550" y="1854200"/>
          <p14:tracePt t="216522" x="1054100" y="1847850"/>
          <p14:tracePt t="216538" x="1003300" y="1847850"/>
          <p14:tracePt t="216556" x="984250" y="1841500"/>
          <p14:tracePt t="216572" x="933450" y="1841500"/>
          <p14:tracePt t="216588" x="908050" y="1841500"/>
          <p14:tracePt t="216605" x="869950" y="1841500"/>
          <p14:tracePt t="216621" x="831850" y="1841500"/>
          <p14:tracePt t="216638" x="806450" y="1841500"/>
          <p14:tracePt t="216655" x="755650" y="1847850"/>
          <p14:tracePt t="216672" x="730250" y="1860550"/>
          <p14:tracePt t="216688" x="666750" y="1879600"/>
          <p14:tracePt t="216705" x="622300" y="1905000"/>
          <p14:tracePt t="216721" x="603250" y="1917700"/>
          <p14:tracePt t="216738" x="584200" y="1943100"/>
          <p14:tracePt t="216771" x="571500" y="1949450"/>
          <p14:tracePt t="216773" x="558800" y="1962150"/>
          <p14:tracePt t="216788" x="558800" y="1981200"/>
          <p14:tracePt t="216806" x="552450" y="1993900"/>
          <p14:tracePt t="216822" x="546100" y="2019300"/>
          <p14:tracePt t="216839" x="546100" y="2032000"/>
          <p14:tracePt t="216854" x="539750" y="2070100"/>
          <p14:tracePt t="216870" x="539750" y="2095500"/>
          <p14:tracePt t="216888" x="539750" y="2114550"/>
          <p14:tracePt t="216906" x="539750" y="2139950"/>
          <p14:tracePt t="216921" x="539750" y="2152650"/>
          <p14:tracePt t="216921" x="539750" y="2159000"/>
          <p14:tracePt t="216940" x="546100" y="2171700"/>
          <p14:tracePt t="216955" x="552450" y="2197100"/>
          <p14:tracePt t="216972" x="558800" y="2203450"/>
          <p14:tracePt t="216988" x="577850" y="2235200"/>
          <p14:tracePt t="217006" x="590550" y="2247900"/>
          <p14:tracePt t="217021" x="615950" y="2279650"/>
          <p14:tracePt t="217038" x="641350" y="2305050"/>
          <p14:tracePt t="217055" x="654050" y="2317750"/>
          <p14:tracePt t="217071" x="679450" y="2343150"/>
          <p14:tracePt t="217089" x="685800" y="2355850"/>
          <p14:tracePt t="217105" x="704850" y="2362200"/>
          <p14:tracePt t="217122" x="717550" y="2368550"/>
          <p14:tracePt t="217122" x="730250" y="2374900"/>
          <p14:tracePt t="217138" x="736600" y="2374900"/>
          <p14:tracePt t="217155" x="774700" y="2387600"/>
          <p14:tracePt t="217172" x="793750" y="2387600"/>
          <p14:tracePt t="217188" x="819150" y="2393950"/>
          <p14:tracePt t="217205" x="831850" y="2393950"/>
          <p14:tracePt t="217221" x="850900" y="2400300"/>
          <p14:tracePt t="217238" x="869950" y="2400300"/>
          <p14:tracePt t="217255" x="876300" y="2400300"/>
          <p14:tracePt t="217272" x="914400" y="2406650"/>
          <p14:tracePt t="217289" x="971550" y="2413000"/>
          <p14:tracePt t="217305" x="1003300" y="2413000"/>
          <p14:tracePt t="217321" x="1060450" y="2413000"/>
          <p14:tracePt t="217338" x="1092200" y="2419350"/>
          <p14:tracePt t="217356" x="1143000" y="2419350"/>
          <p14:tracePt t="217372" x="1168400" y="2419350"/>
          <p14:tracePt t="217388" x="1219200" y="2419350"/>
          <p14:tracePt t="217406" x="1270000" y="2419350"/>
          <p14:tracePt t="217420" x="1308100" y="2419350"/>
          <p14:tracePt t="217437" x="1397000" y="2419350"/>
          <p14:tracePt t="217454" x="1428750" y="2419350"/>
          <p14:tracePt t="217470" x="1517650" y="2419350"/>
          <p14:tracePt t="217488" x="1612900" y="2419350"/>
          <p14:tracePt t="217505" x="1670050" y="2419350"/>
          <p14:tracePt t="217522" x="1797050" y="2419350"/>
          <p14:tracePt t="217538" x="1873250" y="2419350"/>
          <p14:tracePt t="217555" x="2025650" y="2419350"/>
          <p14:tracePt t="217571" x="2165350" y="2419350"/>
          <p14:tracePt t="217588" x="2241550" y="2419350"/>
          <p14:tracePt t="217605" x="2362200" y="2419350"/>
          <p14:tracePt t="217622" x="2419350" y="2419350"/>
          <p14:tracePt t="217638" x="2508250" y="2419350"/>
          <p14:tracePt t="217655" x="2584450" y="2419350"/>
          <p14:tracePt t="217672" x="2609850" y="2419350"/>
          <p14:tracePt t="217688" x="2660650" y="2419350"/>
          <p14:tracePt t="217705" x="2679700" y="2419350"/>
          <p14:tracePt t="217721" x="2724150" y="2419350"/>
          <p14:tracePt t="217738" x="2781300" y="2419350"/>
          <p14:tracePt t="217755" x="2806700" y="2419350"/>
          <p14:tracePt t="217772" x="2870200" y="2419350"/>
          <p14:tracePt t="217788" x="2895600" y="2419350"/>
          <p14:tracePt t="217805" x="2959100" y="2419350"/>
          <p14:tracePt t="217822" x="3035300" y="2419350"/>
          <p14:tracePt t="217838" x="3073400" y="2419350"/>
          <p14:tracePt t="217855" x="3162300" y="2432050"/>
          <p14:tracePt t="217871" x="3194050" y="2438400"/>
          <p14:tracePt t="217888" x="3257550" y="2451100"/>
          <p14:tracePt t="217905" x="3308350" y="2463800"/>
          <p14:tracePt t="217922" x="3333750" y="2470150"/>
          <p14:tracePt t="217938" x="3378200" y="2482850"/>
          <p14:tracePt t="217956" x="3390900" y="2489200"/>
          <p14:tracePt t="217972" x="3416300" y="2495550"/>
          <p14:tracePt t="217988" x="3422650" y="2495550"/>
          <p14:tracePt t="220597" x="0" y="0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 descr="Large confetti"/>
          <p:cNvSpPr>
            <a:spLocks noChangeArrowheads="1"/>
          </p:cNvSpPr>
          <p:nvPr/>
        </p:nvSpPr>
        <p:spPr bwMode="auto">
          <a:xfrm>
            <a:off x="0" y="0"/>
            <a:ext cx="7010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altLang="en-US" sz="2800">
                <a:solidFill>
                  <a:srgbClr val="FF0000"/>
                </a:solidFill>
              </a:rPr>
              <a:t>akonkurentska</a:t>
            </a:r>
            <a:r>
              <a:rPr lang="sr-Latn-CS" altLang="en-US" sz="2800">
                <a:solidFill>
                  <a:srgbClr val="FF0000"/>
                </a:solidFill>
              </a:rPr>
              <a:t> inhibicija</a:t>
            </a:r>
            <a:r>
              <a:rPr lang="en-US" altLang="en-US" sz="2800">
                <a:solidFill>
                  <a:srgbClr val="FF0000"/>
                </a:solidFill>
              </a:rPr>
              <a:t> LW zavisnost</a:t>
            </a:r>
          </a:p>
        </p:txBody>
      </p:sp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2820988" y="685800"/>
          <a:ext cx="3959225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5" imgW="1295400" imgH="482600" progId="Equation.3">
                  <p:embed/>
                </p:oleObj>
              </mc:Choice>
              <mc:Fallback>
                <p:oleObj name="Equation" r:id="rId5" imgW="12954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685800"/>
                        <a:ext cx="3959225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0" name="Picture 6" descr="12F0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133600"/>
            <a:ext cx="6629400" cy="42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006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1998"/>
    </mc:Choice>
    <mc:Fallback xmlns="">
      <p:transition spd="slow" advTm="819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4116" x="4876800" y="431800"/>
          <p14:tracePt t="14126" x="4851400" y="425450"/>
          <p14:tracePt t="14137" x="4813300" y="412750"/>
          <p14:tracePt t="14147" x="4775200" y="406400"/>
          <p14:tracePt t="14157" x="4743450" y="393700"/>
          <p14:tracePt t="14175" x="4718050" y="387350"/>
          <p14:tracePt t="14176" x="4686300" y="368300"/>
          <p14:tracePt t="14193" x="4667250" y="355600"/>
          <p14:tracePt t="14211" x="4660900" y="349250"/>
          <p14:tracePt t="14225" x="4635500" y="336550"/>
          <p14:tracePt t="14243" x="4629150" y="323850"/>
          <p14:tracePt t="14258" x="4603750" y="304800"/>
          <p14:tracePt t="14275" x="4584700" y="285750"/>
          <p14:tracePt t="14292" x="4559300" y="266700"/>
          <p14:tracePt t="14308" x="4546600" y="247650"/>
          <p14:tracePt t="14396" x="4540250" y="247650"/>
          <p14:tracePt t="14417" x="4540250" y="254000"/>
          <p14:tracePt t="14427" x="4540250" y="260350"/>
          <p14:tracePt t="14434" x="4533900" y="279400"/>
          <p14:tracePt t="14442" x="4514850" y="323850"/>
          <p14:tracePt t="14459" x="4502150" y="349250"/>
          <p14:tracePt t="14476" x="4483100" y="400050"/>
          <p14:tracePt t="14492" x="4470400" y="419100"/>
          <p14:tracePt t="14507" x="4451350" y="457200"/>
          <p14:tracePt t="14524" x="4432300" y="488950"/>
          <p14:tracePt t="14542" x="4425950" y="501650"/>
          <p14:tracePt t="14558" x="4413250" y="533400"/>
          <p14:tracePt t="14575" x="4400550" y="552450"/>
          <p14:tracePt t="14575" x="4394200" y="571500"/>
          <p14:tracePt t="14593" x="4387850" y="584200"/>
          <p14:tracePt t="14609" x="4368800" y="609600"/>
          <p14:tracePt t="14624" x="4362450" y="628650"/>
          <p14:tracePt t="14641" x="4343400" y="654050"/>
          <p14:tracePt t="14677" x="4337050" y="666750"/>
          <p14:tracePt t="14677" x="4330700" y="673100"/>
          <p14:tracePt t="14691" x="4324350" y="679450"/>
          <p14:tracePt t="14728" x="4318000" y="679450"/>
          <p14:tracePt t="23068" x="4318000" y="685800"/>
          <p14:tracePt t="23099" x="4318000" y="692150"/>
          <p14:tracePt t="23130" x="4318000" y="698500"/>
          <p14:tracePt t="23140" x="4318000" y="711200"/>
          <p14:tracePt t="23151" x="4311650" y="711200"/>
          <p14:tracePt t="23161" x="4311650" y="717550"/>
          <p14:tracePt t="23171" x="4305300" y="730250"/>
          <p14:tracePt t="23177" x="4298950" y="749300"/>
          <p14:tracePt t="23194" x="4298950" y="762000"/>
          <p14:tracePt t="23212" x="4298950" y="781050"/>
          <p14:tracePt t="23227" x="4298950" y="793750"/>
          <p14:tracePt t="23244" x="4298950" y="806450"/>
          <p14:tracePt t="23418" x="4292600" y="806450"/>
          <p14:tracePt t="23439" x="4279900" y="806450"/>
          <p14:tracePt t="23442" x="4273550" y="806450"/>
          <p14:tracePt t="23453" x="4254500" y="806450"/>
          <p14:tracePt t="23460" x="4229100" y="806450"/>
          <p14:tracePt t="23476" x="4133850" y="781050"/>
          <p14:tracePt t="23492" x="4076700" y="768350"/>
          <p14:tracePt t="23510" x="3968750" y="742950"/>
          <p14:tracePt t="23528" x="3917950" y="736600"/>
          <p14:tracePt t="23544" x="3829050" y="723900"/>
          <p14:tracePt t="23561" x="3759200" y="717550"/>
          <p14:tracePt t="23577" x="3727450" y="717550"/>
          <p14:tracePt t="23595" x="3657600" y="717550"/>
          <p14:tracePt t="23610" x="3625850" y="730250"/>
          <p14:tracePt t="23626" x="3556000" y="742950"/>
          <p14:tracePt t="23643" x="3492500" y="762000"/>
          <p14:tracePt t="23660" x="3454400" y="768350"/>
          <p14:tracePt t="23677" x="3403600" y="787400"/>
          <p14:tracePt t="23694" x="3371850" y="793750"/>
          <p14:tracePt t="23694" x="3340100" y="806450"/>
          <p14:tracePt t="23711" x="3314700" y="825500"/>
          <p14:tracePt t="23727" x="3270250" y="850900"/>
          <p14:tracePt t="23744" x="3244850" y="863600"/>
          <p14:tracePt t="23760" x="3213100" y="882650"/>
          <p14:tracePt t="23777" x="3206750" y="889000"/>
          <p14:tracePt t="23794" x="3181350" y="908050"/>
          <p14:tracePt t="23810" x="3162300" y="927100"/>
          <p14:tracePt t="23827" x="3155950" y="933450"/>
          <p14:tracePt t="23844" x="3136900" y="958850"/>
          <p14:tracePt t="23860" x="3124200" y="971550"/>
          <p14:tracePt t="23877" x="3098800" y="990600"/>
          <p14:tracePt t="23894" x="3073400" y="1016000"/>
          <p14:tracePt t="23910" x="3060700" y="1028700"/>
          <p14:tracePt t="23927" x="3041650" y="1054100"/>
          <p14:tracePt t="23945" x="3035300" y="1066800"/>
          <p14:tracePt t="23960" x="3022600" y="1104900"/>
          <p14:tracePt t="23977" x="3003550" y="1130300"/>
          <p14:tracePt t="23994" x="2997200" y="1143000"/>
          <p14:tracePt t="24010" x="2978150" y="1181100"/>
          <p14:tracePt t="24027" x="2971800" y="1200150"/>
          <p14:tracePt t="24044" x="2965450" y="1231900"/>
          <p14:tracePt t="24061" x="2952750" y="1276350"/>
          <p14:tracePt t="24078" x="2952750" y="1301750"/>
          <p14:tracePt t="24095" x="2946400" y="1339850"/>
          <p14:tracePt t="24109" x="2946400" y="1365250"/>
          <p14:tracePt t="24126" x="2946400" y="1409700"/>
          <p14:tracePt t="24143" x="2946400" y="1435100"/>
          <p14:tracePt t="24159" x="2946400" y="1479550"/>
          <p14:tracePt t="24176" x="2946400" y="1517650"/>
          <p14:tracePt t="24192" x="2946400" y="1543050"/>
          <p14:tracePt t="24209" x="2952750" y="1574800"/>
          <p14:tracePt t="24226" x="2959100" y="1593850"/>
          <p14:tracePt t="24242" x="2965450" y="1631950"/>
          <p14:tracePt t="24259" x="2971800" y="1663700"/>
          <p14:tracePt t="24276" x="2971800" y="1676400"/>
          <p14:tracePt t="24292" x="2984500" y="1708150"/>
          <p14:tracePt t="24309" x="2984500" y="1727200"/>
          <p14:tracePt t="24326" x="2997200" y="1765300"/>
          <p14:tracePt t="24342" x="3003550" y="1797050"/>
          <p14:tracePt t="24359" x="3009900" y="1816100"/>
          <p14:tracePt t="24376" x="3022600" y="1860550"/>
          <p14:tracePt t="24392" x="3028950" y="1879600"/>
          <p14:tracePt t="24409" x="3035300" y="1911350"/>
          <p14:tracePt t="24426" x="3054350" y="1955800"/>
          <p14:tracePt t="24442" x="3060700" y="1968500"/>
          <p14:tracePt t="24459" x="3073400" y="1987550"/>
          <p14:tracePt t="24476" x="3086100" y="2006600"/>
          <p14:tracePt t="24493" x="3111500" y="2032000"/>
          <p14:tracePt t="24509" x="3149600" y="2070100"/>
          <p14:tracePt t="24526" x="3168650" y="2089150"/>
          <p14:tracePt t="24542" x="3225800" y="2139950"/>
          <p14:tracePt t="24559" x="3244850" y="2152650"/>
          <p14:tracePt t="24576" x="3282950" y="2178050"/>
          <p14:tracePt t="24594" x="3308350" y="2190750"/>
          <p14:tracePt t="24611" x="3321050" y="2197100"/>
          <p14:tracePt t="24627" x="3365500" y="2209800"/>
          <p14:tracePt t="24644" x="3397250" y="2216150"/>
          <p14:tracePt t="24660" x="3479800" y="2241550"/>
          <p14:tracePt t="24677" x="3594100" y="2247900"/>
          <p14:tracePt t="24694" x="3644900" y="2247900"/>
          <p14:tracePt t="24711" x="3765550" y="2254250"/>
          <p14:tracePt t="24728" x="3835400" y="2254250"/>
          <p14:tracePt t="24744" x="3994150" y="2254250"/>
          <p14:tracePt t="24760" x="4165600" y="2254250"/>
          <p14:tracePt t="24777" x="4254500" y="2254250"/>
          <p14:tracePt t="24794" x="4406900" y="2254250"/>
          <p14:tracePt t="24810" x="4483100" y="2254250"/>
          <p14:tracePt t="24827" x="4610100" y="2254250"/>
          <p14:tracePt t="24844" x="4749800" y="2254250"/>
          <p14:tracePt t="24861" x="4826000" y="2254250"/>
          <p14:tracePt t="24877" x="4978400" y="2254250"/>
          <p14:tracePt t="24894" x="5067300" y="2254250"/>
          <p14:tracePt t="24910" x="5207000" y="2254250"/>
          <p14:tracePt t="24927" x="5340350" y="2254250"/>
          <p14:tracePt t="24944" x="5391150" y="2254250"/>
          <p14:tracePt t="24960" x="5524500" y="2254250"/>
          <p14:tracePt t="24977" x="5588000" y="2254250"/>
          <p14:tracePt t="24995" x="5727700" y="2254250"/>
          <p14:tracePt t="25011" x="5880100" y="2254250"/>
          <p14:tracePt t="25027" x="5956300" y="2254250"/>
          <p14:tracePt t="25044" x="6108700" y="2254250"/>
          <p14:tracePt t="25060" x="6191250" y="2254250"/>
          <p14:tracePt t="25077" x="6356350" y="2254250"/>
          <p14:tracePt t="25094" x="6445250" y="2254250"/>
          <p14:tracePt t="25110" x="6616700" y="2254250"/>
          <p14:tracePt t="25127" x="6769100" y="2254250"/>
          <p14:tracePt t="25144" x="6832600" y="2247900"/>
          <p14:tracePt t="25160" x="6940550" y="2216150"/>
          <p14:tracePt t="25177" x="7035800" y="2165350"/>
          <p14:tracePt t="25194" x="7080250" y="2133600"/>
          <p14:tracePt t="25210" x="7162800" y="2070100"/>
          <p14:tracePt t="25227" x="7200900" y="2032000"/>
          <p14:tracePt t="25245" x="7264400" y="1962150"/>
          <p14:tracePt t="25260" x="7302500" y="1866900"/>
          <p14:tracePt t="25277" x="7315200" y="1809750"/>
          <p14:tracePt t="25294" x="7327900" y="1701800"/>
          <p14:tracePt t="25310" x="7327900" y="1644650"/>
          <p14:tracePt t="25327" x="7308850" y="1530350"/>
          <p14:tracePt t="25344" x="7302500" y="1479550"/>
          <p14:tracePt t="25360" x="7270750" y="1371600"/>
          <p14:tracePt t="25377" x="7219950" y="1276350"/>
          <p14:tracePt t="25394" x="7194550" y="1231900"/>
          <p14:tracePt t="25411" x="7137400" y="1130300"/>
          <p14:tracePt t="25426" x="7112000" y="1104900"/>
          <p14:tracePt t="25443" x="7048500" y="1035050"/>
          <p14:tracePt t="25459" x="6972300" y="971550"/>
          <p14:tracePt t="25476" x="6921500" y="939800"/>
          <p14:tracePt t="25492" x="6826250" y="882650"/>
          <p14:tracePt t="25509" x="6718300" y="831850"/>
          <p14:tracePt t="25543" x="6661150" y="819150"/>
          <p14:tracePt t="25543" x="6604000" y="806450"/>
          <p14:tracePt t="25559" x="6483350" y="793750"/>
          <p14:tracePt t="25576" x="6350000" y="787400"/>
          <p14:tracePt t="25592" x="6286500" y="787400"/>
          <p14:tracePt t="25611" x="6127750" y="787400"/>
          <p14:tracePt t="25628" x="5943600" y="787400"/>
          <p14:tracePt t="25644" x="5842000" y="787400"/>
          <p14:tracePt t="25661" x="5651500" y="787400"/>
          <p14:tracePt t="25677" x="5556250" y="787400"/>
          <p14:tracePt t="25694" x="5372100" y="787400"/>
          <p14:tracePt t="25711" x="5219700" y="787400"/>
          <p14:tracePt t="25727" x="5143500" y="793750"/>
          <p14:tracePt t="25744" x="5010150" y="819150"/>
          <p14:tracePt t="25760" x="4940300" y="831850"/>
          <p14:tracePt t="25777" x="4813300" y="869950"/>
          <p14:tracePt t="25794" x="4692650" y="901700"/>
          <p14:tracePt t="25810" x="4641850" y="920750"/>
          <p14:tracePt t="25827" x="4540250" y="952500"/>
          <p14:tracePt t="25844" x="4502150" y="965200"/>
          <p14:tracePt t="25860" x="4419600" y="996950"/>
          <p14:tracePt t="25877" x="4381500" y="1009650"/>
          <p14:tracePt t="25877" x="4337050" y="1028700"/>
          <p14:tracePt t="25894" x="4279900" y="1054100"/>
          <p14:tracePt t="25910" x="4184650" y="1092200"/>
          <p14:tracePt t="25927" x="4127500" y="1104900"/>
          <p14:tracePt t="25944" x="4032250" y="1136650"/>
          <p14:tracePt t="25960" x="3937000" y="1168400"/>
          <p14:tracePt t="25977" x="3905250" y="1187450"/>
          <p14:tracePt t="25994" x="3841750" y="1206500"/>
          <p14:tracePt t="26011" x="3816350" y="1219200"/>
          <p14:tracePt t="26027" x="3752850" y="1244600"/>
          <p14:tracePt t="26044" x="3695700" y="1276350"/>
          <p14:tracePt t="26061" x="3670300" y="1295400"/>
          <p14:tracePt t="26077" x="3613150" y="1327150"/>
          <p14:tracePt t="26094" x="3587750" y="1339850"/>
          <p14:tracePt t="26110" x="3549650" y="1371600"/>
          <p14:tracePt t="26127" x="3536950" y="1390650"/>
          <p14:tracePt t="26144" x="3511550" y="1422400"/>
          <p14:tracePt t="26160" x="3505200" y="1441450"/>
          <p14:tracePt t="26177" x="3505200" y="1460500"/>
          <p14:tracePt t="26194" x="3492500" y="1492250"/>
          <p14:tracePt t="26211" x="3486150" y="1504950"/>
          <p14:tracePt t="26227" x="3479800" y="1543050"/>
          <p14:tracePt t="26245" x="3467100" y="1581150"/>
          <p14:tracePt t="26260" x="3467100" y="1593850"/>
          <p14:tracePt t="26277" x="3467100" y="1638300"/>
          <p14:tracePt t="26294" x="3467100" y="1657350"/>
          <p14:tracePt t="26310" x="3467100" y="1682750"/>
          <p14:tracePt t="26327" x="3473450" y="1708150"/>
          <p14:tracePt t="26344" x="3486150" y="1714500"/>
          <p14:tracePt t="26360" x="3498850" y="1733550"/>
          <p14:tracePt t="26377" x="3517900" y="1746250"/>
          <p14:tracePt t="26394" x="3549650" y="1771650"/>
          <p14:tracePt t="26410" x="3575050" y="1790700"/>
          <p14:tracePt t="26427" x="3594100" y="1803400"/>
          <p14:tracePt t="26444" x="3625850" y="1828800"/>
          <p14:tracePt t="26461" x="3638550" y="1841500"/>
          <p14:tracePt t="26476" x="3670300" y="1866900"/>
          <p14:tracePt t="26493" x="3683000" y="1873250"/>
          <p14:tracePt t="26493" x="3714750" y="1892300"/>
          <p14:tracePt t="26509" x="3727450" y="1898650"/>
          <p14:tracePt t="26526" x="3759200" y="1917700"/>
          <p14:tracePt t="26544" x="3778250" y="1930400"/>
          <p14:tracePt t="26560" x="3816350" y="1949450"/>
          <p14:tracePt t="26577" x="3848100" y="1974850"/>
          <p14:tracePt t="26594" x="3867150" y="1987550"/>
          <p14:tracePt t="26610" x="3905250" y="2019300"/>
          <p14:tracePt t="26629" x="3930650" y="2032000"/>
          <p14:tracePt t="26644" x="3987800" y="2057400"/>
          <p14:tracePt t="26660" x="4070350" y="2076450"/>
          <p14:tracePt t="26677" x="4114800" y="2095500"/>
          <p14:tracePt t="26694" x="4210050" y="2127250"/>
          <p14:tracePt t="26710" x="4254500" y="2133600"/>
          <p14:tracePt t="26727" x="4337050" y="2159000"/>
          <p14:tracePt t="26744" x="4400550" y="2178050"/>
          <p14:tracePt t="26761" x="4425950" y="2184400"/>
          <p14:tracePt t="26777" x="4483100" y="2203450"/>
          <p14:tracePt t="26794" x="4533900" y="2209800"/>
          <p14:tracePt t="26810" x="4629150" y="2216150"/>
          <p14:tracePt t="26827" x="4718050" y="2228850"/>
          <p14:tracePt t="26844" x="4768850" y="2235200"/>
          <p14:tracePt t="26860" x="4845050" y="2235200"/>
          <p14:tracePt t="26877" x="4889500" y="2235200"/>
          <p14:tracePt t="26894" x="4997450" y="2235200"/>
          <p14:tracePt t="26910" x="5060950" y="2235200"/>
          <p14:tracePt t="26927" x="5226050" y="2235200"/>
          <p14:tracePt t="26944" x="5384800" y="2235200"/>
          <p14:tracePt t="26960" x="5461000" y="2235200"/>
          <p14:tracePt t="26977" x="5562600" y="2235200"/>
          <p14:tracePt t="26994" x="5594350" y="2235200"/>
          <p14:tracePt t="26994" x="5626100" y="2235200"/>
          <p14:tracePt t="27011" x="5651500" y="2235200"/>
          <p14:tracePt t="27027" x="5695950" y="2235200"/>
          <p14:tracePt t="27044" x="5721350" y="2228850"/>
          <p14:tracePt t="27060" x="5772150" y="2216150"/>
          <p14:tracePt t="27077" x="5797550" y="2209800"/>
          <p14:tracePt t="27094" x="5829300" y="2197100"/>
          <p14:tracePt t="27110" x="5854700" y="2190750"/>
          <p14:tracePt t="28042" x="5848350" y="2190750"/>
          <p14:tracePt t="28054" x="5835650" y="2190750"/>
          <p14:tracePt t="28063" x="5816600" y="2184400"/>
          <p14:tracePt t="28073" x="5784850" y="2171700"/>
          <p14:tracePt t="28077" x="5657850" y="2114550"/>
          <p14:tracePt t="28094" x="5562600" y="2057400"/>
          <p14:tracePt t="28110" x="5384800" y="1936750"/>
          <p14:tracePt t="28127" x="5289550" y="1873250"/>
          <p14:tracePt t="28144" x="5130800" y="1752600"/>
          <p14:tracePt t="28161" x="4997450" y="1644650"/>
          <p14:tracePt t="28177" x="4946650" y="1606550"/>
          <p14:tracePt t="28194" x="4864100" y="1511300"/>
          <p14:tracePt t="28210" x="4826000" y="1473200"/>
          <p14:tracePt t="28227" x="4756150" y="1384300"/>
          <p14:tracePt t="28244" x="4705350" y="1308100"/>
          <p14:tracePt t="28260" x="4686300" y="1270000"/>
          <p14:tracePt t="28278" x="4660900" y="1206500"/>
          <p14:tracePt t="28294" x="4648200" y="1181100"/>
          <p14:tracePt t="28310" x="4641850" y="1149350"/>
          <p14:tracePt t="28327" x="4635500" y="1117600"/>
          <p14:tracePt t="28344" x="4635500" y="1104900"/>
          <p14:tracePt t="28360" x="4635500" y="1092200"/>
          <p14:tracePt t="28377" x="4635500" y="1085850"/>
          <p14:tracePt t="28394" x="4635500" y="1060450"/>
          <p14:tracePt t="28410" x="4635500" y="1041400"/>
          <p14:tracePt t="28427" x="4635500" y="1028700"/>
          <p14:tracePt t="28444" x="4635500" y="1016000"/>
          <p14:tracePt t="28460" x="4635500" y="1003300"/>
          <p14:tracePt t="28476" x="4635500" y="996950"/>
          <p14:tracePt t="28493" x="4635500" y="990600"/>
          <p14:tracePt t="28509" x="4635500" y="984250"/>
          <p14:tracePt t="28526" x="4635500" y="971550"/>
          <p14:tracePt t="28544" x="4635500" y="958850"/>
          <p14:tracePt t="28560" x="4635500" y="952500"/>
          <p14:tracePt t="28577" x="4635500" y="939800"/>
          <p14:tracePt t="28643" x="4635500" y="933450"/>
          <p14:tracePt t="28695" x="4635500" y="927100"/>
          <p14:tracePt t="28716" x="4635500" y="920750"/>
          <p14:tracePt t="28726" x="4635500" y="914400"/>
          <p14:tracePt t="28747" x="4635500" y="908050"/>
          <p14:tracePt t="28768" x="4641850" y="901700"/>
          <p14:tracePt t="28870" x="4641850" y="895350"/>
          <p14:tracePt t="28923" x="4648200" y="895350"/>
          <p14:tracePt t="28944" x="4654550" y="889000"/>
          <p14:tracePt t="28964" x="4660900" y="889000"/>
          <p14:tracePt t="29006" x="4667250" y="889000"/>
          <p14:tracePt t="29047" x="4667250" y="882650"/>
          <p14:tracePt t="29282" x="4667250" y="895350"/>
          <p14:tracePt t="29292" x="4667250" y="908050"/>
          <p14:tracePt t="29302" x="4660900" y="927100"/>
          <p14:tracePt t="29310" x="4641850" y="990600"/>
          <p14:tracePt t="29327" x="4629150" y="1022350"/>
          <p14:tracePt t="29344" x="4597400" y="1098550"/>
          <p14:tracePt t="29360" x="4578350" y="1155700"/>
          <p14:tracePt t="29377" x="4565650" y="1174750"/>
          <p14:tracePt t="29394" x="4552950" y="1193800"/>
          <p14:tracePt t="29410" x="4546600" y="1200150"/>
          <p14:tracePt t="29764" x="4546600" y="1206500"/>
          <p14:tracePt t="29775" x="4546600" y="1212850"/>
          <p14:tracePt t="29792" x="4546600" y="1225550"/>
          <p14:tracePt t="29795" x="4546600" y="1276350"/>
          <p14:tracePt t="29809" x="4546600" y="1320800"/>
          <p14:tracePt t="29825" x="4546600" y="1454150"/>
          <p14:tracePt t="29844" x="4546600" y="1593850"/>
          <p14:tracePt t="29860" x="4546600" y="1657350"/>
          <p14:tracePt t="29877" x="4546600" y="1778000"/>
          <p14:tracePt t="29894" x="4546600" y="1847850"/>
          <p14:tracePt t="29910" x="4546600" y="1860550"/>
          <p14:tracePt t="29927" x="4546600" y="1892300"/>
          <p14:tracePt t="29944" x="4546600" y="1898650"/>
          <p14:tracePt t="29961" x="4546600" y="1924050"/>
          <p14:tracePt t="29977" x="4546600" y="1943100"/>
          <p14:tracePt t="29995" x="4546600" y="1949450"/>
          <p14:tracePt t="30010" x="4546600" y="1962150"/>
          <p14:tracePt t="30027" x="4546600" y="1968500"/>
          <p14:tracePt t="30044" x="4546600" y="1974850"/>
          <p14:tracePt t="30060" x="4546600" y="1987550"/>
          <p14:tracePt t="30077" x="4546600" y="1993900"/>
          <p14:tracePt t="30094" x="4546600" y="2006600"/>
          <p14:tracePt t="30190" x="4552950" y="2006600"/>
          <p14:tracePt t="30202" x="4552950" y="2000250"/>
          <p14:tracePt t="30223" x="4559300" y="1993900"/>
          <p14:tracePt t="30233" x="4559300" y="1981200"/>
          <p14:tracePt t="30243" x="4559300" y="1974850"/>
          <p14:tracePt t="30254" x="4565650" y="1962150"/>
          <p14:tracePt t="30260" x="4572000" y="1924050"/>
          <p14:tracePt t="30277" x="4578350" y="1905000"/>
          <p14:tracePt t="30294" x="4591050" y="1866900"/>
          <p14:tracePt t="30312" x="4597400" y="1822450"/>
          <p14:tracePt t="30327" x="4603750" y="1797050"/>
          <p14:tracePt t="30344" x="4603750" y="1765300"/>
          <p14:tracePt t="30360" x="4610100" y="1752600"/>
          <p14:tracePt t="30377" x="4622800" y="1720850"/>
          <p14:tracePt t="30394" x="4629150" y="1701800"/>
          <p14:tracePt t="30410" x="4629150" y="1689100"/>
          <p14:tracePt t="30427" x="4629150" y="1682750"/>
          <p14:tracePt t="30472" x="4635500" y="1682750"/>
          <p14:tracePt t="30513" x="4641850" y="1676400"/>
          <p14:tracePt t="30523" x="4641850" y="1670050"/>
          <p14:tracePt t="30544" x="4641850" y="1663700"/>
          <p14:tracePt t="30554" x="4641850" y="1657350"/>
          <p14:tracePt t="30850" x="4641850" y="1663700"/>
          <p14:tracePt t="30872" x="4641850" y="1670050"/>
          <p14:tracePt t="30876" x="4641850" y="1676400"/>
          <p14:tracePt t="30902" x="4641850" y="1682750"/>
          <p14:tracePt t="30913" x="4641850" y="1689100"/>
          <p14:tracePt t="30954" x="4641850" y="1695450"/>
          <p14:tracePt t="30995" x="4641850" y="1701800"/>
          <p14:tracePt t="31005" x="4641850" y="1708150"/>
          <p14:tracePt t="31019" x="4641850" y="1714500"/>
          <p14:tracePt t="31037" x="4641850" y="1720850"/>
          <p14:tracePt t="31048" x="4635500" y="1727200"/>
          <p14:tracePt t="31079" x="4629150" y="1733550"/>
          <p14:tracePt t="31089" x="4629150" y="1739900"/>
          <p14:tracePt t="31100" x="4622800" y="1746250"/>
          <p14:tracePt t="31103" x="4616450" y="1746250"/>
          <p14:tracePt t="31131" x="4610100" y="1752600"/>
          <p14:tracePt t="31143" x="4603750" y="1758950"/>
          <p14:tracePt t="31144" x="4603750" y="1765300"/>
          <p14:tracePt t="31160" x="4591050" y="1771650"/>
          <p14:tracePt t="31177" x="4584700" y="1778000"/>
          <p14:tracePt t="31194" x="4572000" y="1784350"/>
          <p14:tracePt t="31210" x="4565650" y="1803400"/>
          <p14:tracePt t="31227" x="4552950" y="1803400"/>
          <p14:tracePt t="31245" x="4527550" y="1822450"/>
          <p14:tracePt t="31260" x="4514850" y="1835150"/>
          <p14:tracePt t="31277" x="4502150" y="1847850"/>
          <p14:tracePt t="31294" x="4483100" y="1866900"/>
          <p14:tracePt t="31311" x="4476750" y="1873250"/>
          <p14:tracePt t="31327" x="4457700" y="1885950"/>
          <p14:tracePt t="31344" x="4451350" y="1892300"/>
          <p14:tracePt t="31360" x="4432300" y="1905000"/>
          <p14:tracePt t="31377" x="4419600" y="1911350"/>
          <p14:tracePt t="31393" x="4413250" y="1924050"/>
          <p14:tracePt t="31410" x="4400550" y="1936750"/>
          <p14:tracePt t="31427" x="4387850" y="1943100"/>
          <p14:tracePt t="31444" x="4375150" y="1962150"/>
          <p14:tracePt t="31460" x="4349750" y="1981200"/>
          <p14:tracePt t="31477" x="4337050" y="1987550"/>
          <p14:tracePt t="31493" x="4318000" y="2012950"/>
          <p14:tracePt t="31509" x="4311650" y="2019300"/>
          <p14:tracePt t="31526" x="4292600" y="2044700"/>
          <p14:tracePt t="31543" x="4286250" y="2051050"/>
          <p14:tracePt t="31702" x="4286250" y="2044700"/>
          <p14:tracePt t="31719" x="4286250" y="2038350"/>
          <p14:tracePt t="31727" x="4298950" y="2032000"/>
          <p14:tracePt t="31728" x="4311650" y="2012950"/>
          <p14:tracePt t="31743" x="4330700" y="1987550"/>
          <p14:tracePt t="31761" x="4356100" y="1962150"/>
          <p14:tracePt t="31777" x="4368800" y="1949450"/>
          <p14:tracePt t="31794" x="4394200" y="1924050"/>
          <p14:tracePt t="31810" x="4413250" y="1911350"/>
          <p14:tracePt t="31827" x="4438650" y="1879600"/>
          <p14:tracePt t="31844" x="4470400" y="1854200"/>
          <p14:tracePt t="31860" x="4489450" y="1841500"/>
          <p14:tracePt t="31877" x="4527550" y="1809750"/>
          <p14:tracePt t="31894" x="4540250" y="1797050"/>
          <p14:tracePt t="31910" x="4559300" y="1771650"/>
          <p14:tracePt t="31927" x="4578350" y="1758950"/>
          <p14:tracePt t="31943" x="4578350" y="1752600"/>
          <p14:tracePt t="31960" x="4584700" y="1752600"/>
          <p14:tracePt t="35195" x="4591050" y="1752600"/>
          <p14:tracePt t="35227" x="4597400" y="1752600"/>
          <p14:tracePt t="35247" x="4603750" y="1746250"/>
          <p14:tracePt t="35258" x="4622800" y="1733550"/>
          <p14:tracePt t="35279" x="4635500" y="1727200"/>
          <p14:tracePt t="35293" x="4648200" y="1720850"/>
          <p14:tracePt t="35294" x="4667250" y="1714500"/>
          <p14:tracePt t="35310" x="4673600" y="1708150"/>
          <p14:tracePt t="35327" x="4686300" y="1701800"/>
          <p14:tracePt t="35343" x="4692650" y="1701800"/>
          <p14:tracePt t="35360" x="4699000" y="1689100"/>
          <p14:tracePt t="35378" x="4724400" y="1676400"/>
          <p14:tracePt t="35394" x="4743450" y="1657350"/>
          <p14:tracePt t="35410" x="4781550" y="1625600"/>
          <p14:tracePt t="35427" x="4800600" y="1606550"/>
          <p14:tracePt t="35443" x="4838700" y="1568450"/>
          <p14:tracePt t="35460" x="4845050" y="1549400"/>
          <p14:tracePt t="35477" x="4870450" y="1517650"/>
          <p14:tracePt t="35493" x="4889500" y="1492250"/>
          <p14:tracePt t="35510" x="4902200" y="1479550"/>
          <p14:tracePt t="35527" x="4927600" y="1454150"/>
          <p14:tracePt t="35543" x="4940300" y="1447800"/>
          <p14:tracePt t="35560" x="4972050" y="1422400"/>
          <p14:tracePt t="35576" x="5003800" y="1416050"/>
          <p14:tracePt t="35594" x="5003800" y="1403350"/>
          <p14:tracePt t="35610" x="5016500" y="1397000"/>
          <p14:tracePt t="35627" x="5022850" y="1390650"/>
          <p14:tracePt t="35643" x="5029200" y="1390650"/>
          <p14:tracePt t="35660" x="5029200" y="1384300"/>
          <p14:tracePt t="35677" x="5029200" y="1377950"/>
          <p14:tracePt t="35693" x="5035550" y="1371600"/>
          <p14:tracePt t="36267" x="5041900" y="1371600"/>
          <p14:tracePt t="36310" x="5048250" y="1365250"/>
          <p14:tracePt t="36321" x="5048250" y="1358900"/>
          <p14:tracePt t="36341" x="5048250" y="1352550"/>
          <p14:tracePt t="36352" x="5048250" y="1346200"/>
          <p14:tracePt t="36362" x="5048250" y="1333500"/>
          <p14:tracePt t="36363" x="5048250" y="1327150"/>
          <p14:tracePt t="36376" x="5048250" y="1308100"/>
          <p14:tracePt t="36376" x="5048250" y="1295400"/>
          <p14:tracePt t="36395" x="5048250" y="1282700"/>
          <p14:tracePt t="36410" x="5048250" y="1250950"/>
          <p14:tracePt t="36427" x="5048250" y="1238250"/>
          <p14:tracePt t="36443" x="5048250" y="1206500"/>
          <p14:tracePt t="36460" x="5048250" y="1193800"/>
          <p14:tracePt t="36460" x="5048250" y="1181100"/>
          <p14:tracePt t="36477" x="5048250" y="1162050"/>
          <p14:tracePt t="36493" x="5041900" y="1136650"/>
          <p14:tracePt t="36511" x="5035550" y="1117600"/>
          <p14:tracePt t="36526" x="5022850" y="1079500"/>
          <p14:tracePt t="36542" x="5022850" y="1060450"/>
          <p14:tracePt t="36559" x="5010150" y="1028700"/>
          <p14:tracePt t="36575" x="5003800" y="1003300"/>
          <p14:tracePt t="36592" x="4997450" y="996950"/>
          <p14:tracePt t="36609" x="4991100" y="977900"/>
          <p14:tracePt t="36627" x="4984750" y="977900"/>
          <p14:tracePt t="36643" x="4972050" y="958850"/>
          <p14:tracePt t="36660" x="4965700" y="952500"/>
          <p14:tracePt t="36677" x="4959350" y="946150"/>
          <p14:tracePt t="36693" x="4953000" y="933450"/>
          <p14:tracePt t="36710" x="4940300" y="927100"/>
          <p14:tracePt t="36726" x="4921250" y="908050"/>
          <p14:tracePt t="36744" x="4908550" y="889000"/>
          <p14:tracePt t="36760" x="4895850" y="882650"/>
          <p14:tracePt t="36777" x="4876800" y="857250"/>
          <p14:tracePt t="36811" x="4864100" y="850900"/>
          <p14:tracePt t="36826" x="4857750" y="844550"/>
          <p14:tracePt t="36827" x="4838700" y="831850"/>
          <p14:tracePt t="36843" x="4832350" y="825500"/>
          <p14:tracePt t="36860" x="4813300" y="806450"/>
          <p14:tracePt t="36876" x="4794250" y="800100"/>
          <p14:tracePt t="36894" x="4762500" y="787400"/>
          <p14:tracePt t="36910" x="4743450" y="787400"/>
          <p14:tracePt t="36927" x="4724400" y="787400"/>
          <p14:tracePt t="36944" x="4699000" y="781050"/>
          <p14:tracePt t="36960" x="4679950" y="781050"/>
          <p14:tracePt t="36977" x="4635500" y="781050"/>
          <p14:tracePt t="36993" x="4591050" y="781050"/>
          <p14:tracePt t="37010" x="4559300" y="781050"/>
          <p14:tracePt t="37026" x="4514850" y="781050"/>
          <p14:tracePt t="37044" x="4489450" y="781050"/>
          <p14:tracePt t="37060" x="4457700" y="781050"/>
          <p14:tracePt t="37077" x="4438650" y="787400"/>
          <p14:tracePt t="37093" x="4400550" y="793750"/>
          <p14:tracePt t="37110" x="4356100" y="819150"/>
          <p14:tracePt t="37127" x="4330700" y="844550"/>
          <p14:tracePt t="37143" x="4286250" y="876300"/>
          <p14:tracePt t="37161" x="4254500" y="895350"/>
          <p14:tracePt t="37176" x="4222750" y="927100"/>
          <p14:tracePt t="37193" x="4203700" y="952500"/>
          <p14:tracePt t="37210" x="4191000" y="958850"/>
          <p14:tracePt t="37227" x="4171950" y="971550"/>
          <p14:tracePt t="37244" x="4165600" y="984250"/>
          <p14:tracePt t="37260" x="4146550" y="996950"/>
          <p14:tracePt t="37277" x="4127500" y="1016000"/>
          <p14:tracePt t="37293" x="4121150" y="1028700"/>
          <p14:tracePt t="37310" x="4108450" y="1041400"/>
          <p14:tracePt t="37326" x="4108450" y="1047750"/>
          <p14:tracePt t="37343" x="4095750" y="1054100"/>
          <p14:tracePt t="37360" x="4083050" y="1079500"/>
          <p14:tracePt t="37376" x="4083050" y="1085850"/>
          <p14:tracePt t="37395" x="4076700" y="1111250"/>
          <p14:tracePt t="37410" x="4070350" y="1117600"/>
          <p14:tracePt t="37427" x="4057650" y="1155700"/>
          <p14:tracePt t="37443" x="4044950" y="1193800"/>
          <p14:tracePt t="37460" x="4044950" y="1206500"/>
          <p14:tracePt t="37477" x="4038600" y="1244600"/>
          <p14:tracePt t="37493" x="4038600" y="1270000"/>
          <p14:tracePt t="37511" x="4038600" y="1308100"/>
          <p14:tracePt t="37528" x="4038600" y="1346200"/>
          <p14:tracePt t="37545" x="4038600" y="1365250"/>
          <p14:tracePt t="37561" x="4032250" y="1390650"/>
          <p14:tracePt t="37577" x="4032250" y="1409700"/>
          <p14:tracePt t="37594" x="4025900" y="1441450"/>
          <p14:tracePt t="37610" x="4025900" y="1479550"/>
          <p14:tracePt t="37627" x="4025900" y="1498600"/>
          <p14:tracePt t="37643" x="4025900" y="1530350"/>
          <p14:tracePt t="37660" x="4025900" y="1549400"/>
          <p14:tracePt t="37677" x="4025900" y="1568450"/>
          <p14:tracePt t="37694" x="4025900" y="1587500"/>
          <p14:tracePt t="37711" x="4025900" y="1600200"/>
          <p14:tracePt t="37728" x="4025900" y="1619250"/>
          <p14:tracePt t="37745" x="4025900" y="1638300"/>
          <p14:tracePt t="37761" x="4025900" y="1657350"/>
          <p14:tracePt t="37778" x="4032250" y="1689100"/>
          <p14:tracePt t="37795" x="4032250" y="1695450"/>
          <p14:tracePt t="37810" x="4044950" y="1720850"/>
          <p14:tracePt t="37826" x="4051300" y="1733550"/>
          <p14:tracePt t="37844" x="4057650" y="1752600"/>
          <p14:tracePt t="37862" x="4076700" y="1771650"/>
          <p14:tracePt t="37878" x="4083050" y="1778000"/>
          <p14:tracePt t="37894" x="4095750" y="1790700"/>
          <p14:tracePt t="37912" x="4108450" y="1803400"/>
          <p14:tracePt t="37928" x="4127500" y="1822450"/>
          <p14:tracePt t="37944" x="4146550" y="1841500"/>
          <p14:tracePt t="37961" x="4159250" y="1854200"/>
          <p14:tracePt t="37978" x="4178300" y="1866900"/>
          <p14:tracePt t="37994" x="4184650" y="1866900"/>
          <p14:tracePt t="38011" x="4197350" y="1879600"/>
          <p14:tracePt t="38028" x="4203700" y="1879600"/>
          <p14:tracePt t="38028" x="4222750" y="1885950"/>
          <p14:tracePt t="38045" x="4235450" y="1892300"/>
          <p14:tracePt t="38061" x="4260850" y="1898650"/>
          <p14:tracePt t="38077" x="4279900" y="1898650"/>
          <p14:tracePt t="38094" x="4305300" y="1905000"/>
          <p14:tracePt t="38112" x="4311650" y="1911350"/>
          <p14:tracePt t="38128" x="4324350" y="1911350"/>
          <p14:tracePt t="38144" x="4337050" y="1917700"/>
          <p14:tracePt t="38161" x="4343400" y="1924050"/>
          <p14:tracePt t="38177" x="4356100" y="1924050"/>
          <p14:tracePt t="38195" x="4368800" y="1924050"/>
          <p14:tracePt t="38211" x="4394200" y="1930400"/>
          <p14:tracePt t="38228" x="4432300" y="1943100"/>
          <p14:tracePt t="38244" x="4445000" y="1943100"/>
          <p14:tracePt t="38261" x="4483100" y="1955800"/>
          <p14:tracePt t="38278" x="4495800" y="1962150"/>
          <p14:tracePt t="38294" x="4514850" y="1962150"/>
          <p14:tracePt t="39810" x="4514850" y="1968500"/>
          <p14:tracePt t="39843" x="4514850" y="1974850"/>
          <p14:tracePt t="39853" x="4514850" y="1987550"/>
          <p14:tracePt t="39863" x="4514850" y="2000250"/>
          <p14:tracePt t="39874" x="4514850" y="2019300"/>
          <p14:tracePt t="39877" x="4521200" y="2044700"/>
          <p14:tracePt t="39893" x="4533900" y="2127250"/>
          <p14:tracePt t="39910" x="4572000" y="2247900"/>
          <p14:tracePt t="39927" x="4597400" y="2330450"/>
          <p14:tracePt t="39944" x="4648200" y="2527300"/>
          <p14:tracePt t="39960" x="4686300" y="2654300"/>
          <p14:tracePt t="39977" x="4794250" y="2914650"/>
          <p14:tracePt t="39993" x="4889500" y="3136900"/>
          <p14:tracePt t="40010" x="4933950" y="3225800"/>
          <p14:tracePt t="40027" x="5016500" y="3371850"/>
          <p14:tracePt t="40044" x="5048250" y="3441700"/>
          <p14:tracePt t="40060" x="5099050" y="3549650"/>
          <p14:tracePt t="40077" x="5130800" y="3651250"/>
          <p14:tracePt t="40093" x="5137150" y="3702050"/>
          <p14:tracePt t="40110" x="5156200" y="3778250"/>
          <p14:tracePt t="40127" x="5175250" y="3829050"/>
          <p14:tracePt t="40143" x="5194300" y="3898900"/>
          <p14:tracePt t="40161" x="5213350" y="3981450"/>
          <p14:tracePt t="40177" x="5226050" y="4019550"/>
          <p14:tracePt t="40193" x="5238750" y="4108450"/>
          <p14:tracePt t="40210" x="5238750" y="4140200"/>
          <p14:tracePt t="40227" x="5245100" y="4210050"/>
          <p14:tracePt t="40243" x="5251450" y="4241800"/>
          <p14:tracePt t="40260" x="5257800" y="4248150"/>
          <p14:tracePt t="40311" x="5257800" y="4254500"/>
          <p14:tracePt t="40343" x="5251450" y="4254500"/>
          <p14:tracePt t="40353" x="5232400" y="4254500"/>
          <p14:tracePt t="40363" x="5219700" y="4254500"/>
          <p14:tracePt t="40374" x="5181600" y="4248150"/>
          <p14:tracePt t="40377" x="5124450" y="4241800"/>
          <p14:tracePt t="40393" x="5003800" y="4203700"/>
          <p14:tracePt t="40410" x="4876800" y="4165600"/>
          <p14:tracePt t="40427" x="4813300" y="4159250"/>
          <p14:tracePt t="40444" x="4711700" y="4140200"/>
          <p14:tracePt t="40461" x="4673600" y="4133850"/>
          <p14:tracePt t="40477" x="4616450" y="4133850"/>
          <p14:tracePt t="40493" x="4572000" y="4133850"/>
          <p14:tracePt t="40510" x="4559300" y="4133850"/>
          <p14:tracePt t="40527" x="4527550" y="4133850"/>
          <p14:tracePt t="40544" x="4521200" y="4133850"/>
          <p14:tracePt t="40560" x="4502150" y="4133850"/>
          <p14:tracePt t="40577" x="4489450" y="4133850"/>
          <p14:tracePt t="40593" x="4483100" y="4133850"/>
          <p14:tracePt t="40609" x="4464050" y="4133850"/>
          <p14:tracePt t="40626" x="4445000" y="4133850"/>
          <p14:tracePt t="40642" x="4419600" y="4133850"/>
          <p14:tracePt t="40659" x="4400550" y="4133850"/>
          <p14:tracePt t="40675" x="4387850" y="4133850"/>
          <p14:tracePt t="40787" x="4394200" y="4133850"/>
          <p14:tracePt t="40808" x="4413250" y="4127500"/>
          <p14:tracePt t="40818" x="4432300" y="4121150"/>
          <p14:tracePt t="40829" x="4464050" y="4108450"/>
          <p14:tracePt t="40836" x="4508500" y="4095750"/>
          <p14:tracePt t="40843" x="4635500" y="4070350"/>
          <p14:tracePt t="40860" x="4699000" y="4051300"/>
          <p14:tracePt t="40877" x="4813300" y="4025900"/>
          <p14:tracePt t="40893" x="4864100" y="4013200"/>
          <p14:tracePt t="40910" x="4933950" y="3987800"/>
          <p14:tracePt t="40927" x="4978400" y="3975100"/>
          <p14:tracePt t="40943" x="4991100" y="3962400"/>
          <p14:tracePt t="40961" x="5016500" y="3943350"/>
          <p14:tracePt t="40976" x="5029200" y="3937000"/>
          <p14:tracePt t="40993" x="5041900" y="3924300"/>
          <p14:tracePt t="41078" x="5041900" y="3930650"/>
          <p14:tracePt t="41088" x="5041900" y="3937000"/>
          <p14:tracePt t="41099" x="5029200" y="3943350"/>
          <p14:tracePt t="41110" x="5022850" y="3956050"/>
          <p14:tracePt t="41111" x="5010150" y="3968750"/>
          <p14:tracePt t="41126" x="4991100" y="3994150"/>
          <p14:tracePt t="41143" x="4978400" y="4000500"/>
          <p14:tracePt t="41160" x="4946650" y="4032250"/>
          <p14:tracePt t="41177" x="4914900" y="4064000"/>
          <p14:tracePt t="41193" x="4902200" y="4083050"/>
          <p14:tracePt t="41210" x="4870450" y="4114800"/>
          <p14:tracePt t="41227" x="4857750" y="4127500"/>
          <p14:tracePt t="41243" x="4832350" y="4152900"/>
          <p14:tracePt t="41260" x="4806950" y="4178300"/>
          <p14:tracePt t="41277" x="4806950" y="4184650"/>
          <p14:tracePt t="41293" x="4800600" y="4197350"/>
          <p14:tracePt t="41310" x="4794250" y="4197350"/>
          <p14:tracePt t="41370" x="4800600" y="4197350"/>
          <p14:tracePt t="41390" x="4806950" y="4197350"/>
          <p14:tracePt t="41402" x="4813300" y="4191000"/>
          <p14:tracePt t="41408" x="4819650" y="4191000"/>
          <p14:tracePt t="41426" x="4832350" y="4184650"/>
          <p14:tracePt t="41427" x="4851400" y="4178300"/>
          <p14:tracePt t="41443" x="4870450" y="4165600"/>
          <p14:tracePt t="41476" x="4895850" y="4159250"/>
          <p14:tracePt t="41477" x="4908550" y="4152900"/>
          <p14:tracePt t="41537" x="4908550" y="4165600"/>
          <p14:tracePt t="41552" x="4902200" y="4171950"/>
          <p14:tracePt t="41558" x="4889500" y="4191000"/>
          <p14:tracePt t="41568" x="4876800" y="4210050"/>
          <p14:tracePt t="41575" x="4826000" y="4267200"/>
          <p14:tracePt t="41593" x="4775200" y="4324350"/>
          <p14:tracePt t="41611" x="4749800" y="4343400"/>
          <p14:tracePt t="41627" x="4711700" y="4375150"/>
          <p14:tracePt t="41644" x="4692650" y="4387850"/>
          <p14:tracePt t="41660" x="4679950" y="4406900"/>
          <p14:tracePt t="41677" x="4673600" y="4413250"/>
          <p14:tracePt t="41693" x="4667250" y="4419600"/>
          <p14:tracePt t="41710" x="4667250" y="4432300"/>
          <p14:tracePt t="41746" x="4673600" y="4438650"/>
          <p14:tracePt t="41746" x="4673600" y="4445000"/>
          <p14:tracePt t="41778" x="4686300" y="4445000"/>
          <p14:tracePt t="41778" x="4692650" y="4457700"/>
          <p14:tracePt t="41793" x="4730750" y="4476750"/>
          <p14:tracePt t="41810" x="4762500" y="4483100"/>
          <p14:tracePt t="41827" x="4864100" y="4502150"/>
          <p14:tracePt t="41844" x="4927600" y="4508500"/>
          <p14:tracePt t="41860" x="5060950" y="4514850"/>
          <p14:tracePt t="41877" x="5162550" y="4514850"/>
          <p14:tracePt t="41893" x="5194300" y="4514850"/>
          <p14:tracePt t="41910" x="5226050" y="4514850"/>
          <p14:tracePt t="41926" x="5238750" y="4508500"/>
          <p14:tracePt t="41965" x="5238750" y="4502150"/>
          <p14:tracePt t="42078" x="5238750" y="4508500"/>
          <p14:tracePt t="42088" x="5238750" y="4514850"/>
          <p14:tracePt t="42099" x="5238750" y="4521200"/>
          <p14:tracePt t="42120" x="5238750" y="4527550"/>
          <p14:tracePt t="42130" x="5232400" y="4540250"/>
          <p14:tracePt t="42143" x="5226050" y="4540250"/>
          <p14:tracePt t="42144" x="5219700" y="4552950"/>
          <p14:tracePt t="42160" x="5213350" y="4572000"/>
          <p14:tracePt t="42177" x="5200650" y="4584700"/>
          <p14:tracePt t="42193" x="5200650" y="4591050"/>
          <p14:tracePt t="42610" x="5200650" y="4597400"/>
          <p14:tracePt t="42631" x="5200650" y="4603750"/>
          <p14:tracePt t="42662" x="5194300" y="4603750"/>
          <p14:tracePt t="42672" x="5194300" y="4610100"/>
          <p14:tracePt t="42675" x="5187950" y="4616450"/>
          <p14:tracePt t="42693" x="5181600" y="4616450"/>
          <p14:tracePt t="42694" x="5181600" y="4622800"/>
          <p14:tracePt t="42711" x="5175250" y="4622800"/>
          <p14:tracePt t="42727" x="5168900" y="4622800"/>
          <p14:tracePt t="42743" x="5162550" y="4629150"/>
          <p14:tracePt t="42760" x="5162550" y="4635500"/>
          <p14:tracePt t="42776" x="5143500" y="4641850"/>
          <p14:tracePt t="42793" x="5118100" y="4654550"/>
          <p14:tracePt t="42810" x="5099050" y="4667250"/>
          <p14:tracePt t="42827" x="5060950" y="4686300"/>
          <p14:tracePt t="42843" x="5035550" y="4699000"/>
          <p14:tracePt t="42862" x="5022850" y="4705350"/>
          <p14:tracePt t="42877" x="4991100" y="4711700"/>
          <p14:tracePt t="42913" x="4978400" y="4711700"/>
          <p14:tracePt t="42926" x="4965700" y="4718050"/>
          <p14:tracePt t="42933" x="4959350" y="4718050"/>
          <p14:tracePt t="42943" x="4946650" y="4730750"/>
          <p14:tracePt t="42960" x="4927600" y="4737100"/>
          <p14:tracePt t="42976" x="4921250" y="4737100"/>
          <p14:tracePt t="42994" x="4902200" y="4749800"/>
          <p14:tracePt t="43010" x="4889500" y="4756150"/>
          <p14:tracePt t="43027" x="4870450" y="4762500"/>
          <p14:tracePt t="43043" x="4851400" y="4768850"/>
          <p14:tracePt t="43061" x="4845050" y="4768850"/>
          <p14:tracePt t="43076" x="4832350" y="4768850"/>
          <p14:tracePt t="43094" x="4826000" y="4768850"/>
          <p14:tracePt t="43110" x="4813300" y="4775200"/>
          <p14:tracePt t="43285" x="4819650" y="4775200"/>
          <p14:tracePt t="43306" x="4832350" y="4775200"/>
          <p14:tracePt t="43316" x="4851400" y="4768850"/>
          <p14:tracePt t="43328" x="4870450" y="4762500"/>
          <p14:tracePt t="43329" x="4895850" y="4749800"/>
          <p14:tracePt t="43343" x="4959350" y="4724400"/>
          <p14:tracePt t="43360" x="4978400" y="4718050"/>
          <p14:tracePt t="43376" x="5022850" y="4705350"/>
          <p14:tracePt t="43393" x="5041900" y="4699000"/>
          <p14:tracePt t="43410" x="5080000" y="4692650"/>
          <p14:tracePt t="43427" x="5105400" y="4679950"/>
          <p14:tracePt t="43444" x="5118100" y="4667250"/>
          <p14:tracePt t="43460" x="5162550" y="4654550"/>
          <p14:tracePt t="43477" x="5187950" y="4641850"/>
          <p14:tracePt t="43477" x="5213350" y="4635500"/>
          <p14:tracePt t="43494" x="5238750" y="4629150"/>
          <p14:tracePt t="43510" x="5289550" y="4610100"/>
          <p14:tracePt t="43527" x="5308600" y="4597400"/>
          <p14:tracePt t="43543" x="5353050" y="4578350"/>
          <p14:tracePt t="43561" x="5372100" y="4565650"/>
          <p14:tracePt t="43576" x="5403850" y="4546600"/>
          <p14:tracePt t="43593" x="5441950" y="4527550"/>
          <p14:tracePt t="43611" x="5461000" y="4527550"/>
          <p14:tracePt t="43627" x="5499100" y="4508500"/>
          <p14:tracePt t="43659" x="5511800" y="4502150"/>
          <p14:tracePt t="43659" x="5556250" y="4476750"/>
          <p14:tracePt t="43676" x="5575300" y="4464050"/>
          <p14:tracePt t="43692" x="5613400" y="4432300"/>
          <p14:tracePt t="43709" x="5657850" y="4400550"/>
          <p14:tracePt t="43727" x="5676900" y="4387850"/>
          <p14:tracePt t="43743" x="5715000" y="4356100"/>
          <p14:tracePt t="43761" x="5753100" y="4330700"/>
          <p14:tracePt t="43776" x="5765800" y="4311650"/>
          <p14:tracePt t="43793" x="5797550" y="4286250"/>
          <p14:tracePt t="43810" x="5810250" y="4267200"/>
          <p14:tracePt t="43827" x="5842000" y="4229100"/>
          <p14:tracePt t="43843" x="5873750" y="4197350"/>
          <p14:tracePt t="43860" x="5886450" y="4178300"/>
          <p14:tracePt t="43877" x="5918200" y="4146550"/>
          <p14:tracePt t="43893" x="5930900" y="4140200"/>
          <p14:tracePt t="43909" x="5956300" y="4108450"/>
          <p14:tracePt t="43925" x="5969000" y="4095750"/>
          <p14:tracePt t="43925" x="5975350" y="4089400"/>
          <p14:tracePt t="43943" x="5981700" y="4083050"/>
          <p14:tracePt t="43960" x="5994400" y="4070350"/>
          <p14:tracePt t="43976" x="6000750" y="4070350"/>
          <p14:tracePt t="44626" x="6007100" y="4070350"/>
          <p14:tracePt t="44637" x="6019800" y="4076700"/>
          <p14:tracePt t="44647" x="6038850" y="4095750"/>
          <p14:tracePt t="44657" x="6089650" y="4108450"/>
          <p14:tracePt t="44657" x="6159500" y="4146550"/>
          <p14:tracePt t="44679" x="6267450" y="4184650"/>
          <p14:tracePt t="44680" x="6432550" y="4241800"/>
          <p14:tracePt t="44693" x="6635750" y="4318000"/>
          <p14:tracePt t="44710" x="7112000" y="4419600"/>
          <p14:tracePt t="44726" x="7518400" y="4495800"/>
          <p14:tracePt t="44743" x="7645400" y="4514850"/>
          <p14:tracePt t="44760" x="7778750" y="4527550"/>
          <p14:tracePt t="44776" x="7797800" y="4527550"/>
          <p14:tracePt t="44793" x="7804150" y="4527550"/>
          <p14:tracePt t="44810" x="7797800" y="4527550"/>
          <p14:tracePt t="44827" x="7785100" y="4527550"/>
          <p14:tracePt t="44843" x="7753350" y="4514850"/>
          <p14:tracePt t="44860" x="7734300" y="4508500"/>
          <p14:tracePt t="44877" x="7696200" y="4489450"/>
          <p14:tracePt t="44893" x="7645400" y="4457700"/>
          <p14:tracePt t="44911" x="7613650" y="4445000"/>
          <p14:tracePt t="44926" x="7562850" y="4406900"/>
          <p14:tracePt t="44943" x="7543800" y="4394200"/>
          <p14:tracePt t="44960" x="7505700" y="4375150"/>
          <p14:tracePt t="44977" x="7461250" y="4349750"/>
          <p14:tracePt t="44993" x="7442200" y="4337050"/>
          <p14:tracePt t="45011" x="7372350" y="4305300"/>
          <p14:tracePt t="45026" x="7321550" y="4292600"/>
          <p14:tracePt t="45043" x="7207250" y="4248150"/>
          <p14:tracePt t="45060" x="7086600" y="4216400"/>
          <p14:tracePt t="45076" x="7016750" y="4210050"/>
          <p14:tracePt t="45093" x="6915150" y="4178300"/>
          <p14:tracePt t="45110" x="6877050" y="4171950"/>
          <p14:tracePt t="45127" x="6800850" y="4152900"/>
          <p14:tracePt t="45143" x="6731000" y="4152900"/>
          <p14:tracePt t="45160" x="6692900" y="4146550"/>
          <p14:tracePt t="45177" x="6648450" y="4146550"/>
          <p14:tracePt t="45193" x="6623050" y="4146550"/>
          <p14:tracePt t="45210" x="6572250" y="4152900"/>
          <p14:tracePt t="45226" x="6502400" y="4159250"/>
          <p14:tracePt t="45244" x="6457950" y="4159250"/>
          <p14:tracePt t="45260" x="6362700" y="4165600"/>
          <p14:tracePt t="45276" x="6305550" y="4165600"/>
          <p14:tracePt t="45293" x="6203950" y="4165600"/>
          <p14:tracePt t="45310" x="6140450" y="4165600"/>
          <p14:tracePt t="45327" x="6102350" y="4178300"/>
          <p14:tracePt t="45343" x="6045200" y="4184650"/>
          <p14:tracePt t="45376" x="6013450" y="4191000"/>
          <p14:tracePt t="45377" x="5956300" y="4210050"/>
          <p14:tracePt t="45393" x="5930900" y="4216400"/>
          <p14:tracePt t="45410" x="5905500" y="4235450"/>
          <p14:tracePt t="45426" x="5873750" y="4248150"/>
          <p14:tracePt t="45443" x="5861050" y="4254500"/>
          <p14:tracePt t="45460" x="5842000" y="4273550"/>
          <p14:tracePt t="45477" x="5822950" y="4286250"/>
          <p14:tracePt t="45493" x="5791200" y="4298950"/>
          <p14:tracePt t="45511" x="5778500" y="4305300"/>
          <p14:tracePt t="45527" x="5772150" y="4311650"/>
          <p14:tracePt t="45543" x="5765800" y="4318000"/>
          <p14:tracePt t="45561" x="5765800" y="4324350"/>
          <p14:tracePt t="45561" x="5765800" y="4330700"/>
          <p14:tracePt t="45577" x="5765800" y="4337050"/>
          <p14:tracePt t="45593" x="5765800" y="4343400"/>
          <p14:tracePt t="45610" x="5765800" y="4356100"/>
          <p14:tracePt t="45626" x="5784850" y="4375150"/>
          <p14:tracePt t="45643" x="5791200" y="4387850"/>
          <p14:tracePt t="45660" x="5816600" y="4419600"/>
          <p14:tracePt t="45677" x="5835650" y="4438650"/>
          <p14:tracePt t="45693" x="5854700" y="4457700"/>
          <p14:tracePt t="45709" x="5892800" y="4483100"/>
          <p14:tracePt t="45725" x="5911850" y="4495800"/>
          <p14:tracePt t="45743" x="5969000" y="4514850"/>
          <p14:tracePt t="45760" x="6076950" y="4540250"/>
          <p14:tracePt t="45776" x="6121400" y="4540250"/>
          <p14:tracePt t="45793" x="6210300" y="4546600"/>
          <p14:tracePt t="45810" x="6242050" y="4546600"/>
          <p14:tracePt t="45827" x="6273800" y="4546600"/>
          <p14:tracePt t="46124" x="6267450" y="4546600"/>
          <p14:tracePt t="46125" x="6254750" y="4546600"/>
          <p14:tracePt t="46145" x="6229350" y="4546600"/>
          <p14:tracePt t="46155" x="6184900" y="4546600"/>
          <p14:tracePt t="46161" x="6032500" y="4521200"/>
          <p14:tracePt t="46176" x="5924550" y="4508500"/>
          <p14:tracePt t="46193" x="5657850" y="4470400"/>
          <p14:tracePt t="46211" x="5511800" y="4451350"/>
          <p14:tracePt t="46227" x="5276850" y="4413250"/>
          <p14:tracePt t="46243" x="5187950" y="4394200"/>
          <p14:tracePt t="46260" x="5092700" y="4362450"/>
          <p14:tracePt t="46277" x="5054600" y="4349750"/>
          <p14:tracePt t="46293" x="5041900" y="4349750"/>
          <p14:tracePt t="46310" x="5029200" y="4337050"/>
          <p14:tracePt t="46327" x="5022850" y="4330700"/>
          <p14:tracePt t="46385" x="5016500" y="4330700"/>
          <p14:tracePt t="46395" x="5010150" y="4330700"/>
          <p14:tracePt t="46405" x="5003800" y="4330700"/>
          <p14:tracePt t="46416" x="4991100" y="4330700"/>
          <p14:tracePt t="46426" x="4965700" y="4324350"/>
          <p14:tracePt t="46429" x="4946650" y="4324350"/>
          <p14:tracePt t="46443" x="4908550" y="4311650"/>
          <p14:tracePt t="46460" x="4889500" y="4305300"/>
          <p14:tracePt t="46476" x="4864100" y="4292600"/>
          <p14:tracePt t="46857" x="4870450" y="4292600"/>
          <p14:tracePt t="46877" x="4876800" y="4286250"/>
          <p14:tracePt t="46898" x="4889500" y="4279900"/>
          <p14:tracePt t="46911" x="4902200" y="4279900"/>
          <p14:tracePt t="46919" x="4908550" y="4279900"/>
          <p14:tracePt t="46927" x="4946650" y="4267200"/>
          <p14:tracePt t="46943" x="4965700" y="4260850"/>
          <p14:tracePt t="46960" x="5010150" y="4235450"/>
          <p14:tracePt t="46977" x="5060950" y="4210050"/>
          <p14:tracePt t="46993" x="5086350" y="4191000"/>
          <p14:tracePt t="47010" x="5149850" y="4159250"/>
          <p14:tracePt t="47026" x="5181600" y="4146550"/>
          <p14:tracePt t="47026" x="5200650" y="4133850"/>
          <p14:tracePt t="47044" x="5226050" y="4114800"/>
          <p14:tracePt t="47060" x="5264150" y="4083050"/>
          <p14:tracePt t="47076" x="5276850" y="4070350"/>
          <p14:tracePt t="47093" x="5302250" y="4044950"/>
          <p14:tracePt t="47110" x="5327650" y="4025900"/>
          <p14:tracePt t="47127" x="5340350" y="4013200"/>
          <p14:tracePt t="47143" x="5359400" y="3981450"/>
          <p14:tracePt t="47161" x="5391150" y="3962400"/>
          <p14:tracePt t="47176" x="5441950" y="3924300"/>
          <p14:tracePt t="47193" x="5480050" y="3905250"/>
          <p14:tracePt t="47210" x="5568950" y="3867150"/>
          <p14:tracePt t="47226" x="5645150" y="3841750"/>
          <p14:tracePt t="47243" x="5683250" y="3829050"/>
          <p14:tracePt t="47260" x="5734050" y="3810000"/>
          <p14:tracePt t="47277" x="5753100" y="3803650"/>
          <p14:tracePt t="47293" x="5791200" y="3790950"/>
          <p14:tracePt t="47310" x="5829300" y="3778250"/>
          <p14:tracePt t="47326" x="5835650" y="3771900"/>
          <p14:tracePt t="47343" x="5861050" y="3765550"/>
          <p14:tracePt t="47361" x="5867400" y="3759200"/>
          <p14:tracePt t="47469" x="5861050" y="3759200"/>
          <p14:tracePt t="47480" x="5854700" y="3759200"/>
          <p14:tracePt t="47490" x="5842000" y="3759200"/>
          <p14:tracePt t="47500" x="5822950" y="3759200"/>
          <p14:tracePt t="47511" x="5765800" y="3759200"/>
          <p14:tracePt t="47527" x="5657850" y="3765550"/>
          <p14:tracePt t="47543" x="5600700" y="3765550"/>
          <p14:tracePt t="47561" x="5499100" y="3771900"/>
          <p14:tracePt t="47577" x="5454650" y="3778250"/>
          <p14:tracePt t="47594" x="5365750" y="3784600"/>
          <p14:tracePt t="47610" x="5264150" y="3803650"/>
          <p14:tracePt t="47627" x="5200650" y="3803650"/>
          <p14:tracePt t="47643" x="5054600" y="3810000"/>
          <p14:tracePt t="47661" x="4972050" y="3810000"/>
          <p14:tracePt t="47676" x="4838700" y="3810000"/>
          <p14:tracePt t="47694" x="4730750" y="3810000"/>
          <p14:tracePt t="47710" x="4705350" y="3810000"/>
          <p14:tracePt t="47726" x="4667250" y="3810000"/>
          <p14:tracePt t="47743" x="4654550" y="3816350"/>
          <p14:tracePt t="47760" x="4641850" y="3816350"/>
          <p14:tracePt t="47776" x="4629150" y="3822700"/>
          <p14:tracePt t="47793" x="4622800" y="3822700"/>
          <p14:tracePt t="47810" x="4622800" y="3829050"/>
          <p14:tracePt t="47896" x="4629150" y="3829050"/>
          <p14:tracePt t="47908" x="4635500" y="3829050"/>
          <p14:tracePt t="47917" x="4635500" y="3822700"/>
          <p14:tracePt t="47928" x="4648200" y="3822700"/>
          <p14:tracePt t="47929" x="4667250" y="3816350"/>
          <p14:tracePt t="47943" x="4705350" y="3803650"/>
          <p14:tracePt t="47959" x="4737100" y="3790950"/>
          <p14:tracePt t="47975" x="4806950" y="3778250"/>
          <p14:tracePt t="47993" x="4864100" y="3771900"/>
          <p14:tracePt t="48010" x="4984750" y="3752850"/>
          <p14:tracePt t="48026" x="5092700" y="3740150"/>
          <p14:tracePt t="48043" x="5149850" y="3727450"/>
          <p14:tracePt t="48061" x="5232400" y="3702050"/>
          <p14:tracePt t="48077" x="5264150" y="3683000"/>
          <p14:tracePt t="48093" x="5302250" y="3670300"/>
          <p14:tracePt t="48110" x="5334000" y="3651250"/>
          <p14:tracePt t="48126" x="5346700" y="3644900"/>
          <p14:tracePt t="48143" x="5359400" y="3632200"/>
          <p14:tracePt t="48160" x="5365750" y="3632200"/>
          <p14:tracePt t="48176" x="5372100" y="3632200"/>
          <p14:tracePt t="52543" x="5378450" y="3632200"/>
          <p14:tracePt t="54028" x="5378450" y="3625850"/>
          <p14:tracePt t="54059" x="5378450" y="3619500"/>
          <p14:tracePt t="54070" x="5384800" y="3613150"/>
          <p14:tracePt t="54080" x="5391150" y="3600450"/>
          <p14:tracePt t="54093" x="5403850" y="3587750"/>
          <p14:tracePt t="54095" x="5410200" y="3562350"/>
          <p14:tracePt t="54111" x="5448300" y="3486150"/>
          <p14:tracePt t="54126" x="5486400" y="3384550"/>
          <p14:tracePt t="54144" x="5505450" y="3314700"/>
          <p14:tracePt t="54160" x="5543550" y="3200400"/>
          <p14:tracePt t="54177" x="5568950" y="3143250"/>
          <p14:tracePt t="54193" x="5626100" y="3022600"/>
          <p14:tracePt t="54210" x="5702300" y="2927350"/>
          <p14:tracePt t="54226" x="5734050" y="2876550"/>
          <p14:tracePt t="54243" x="5822950" y="2787650"/>
          <p14:tracePt t="54260" x="5867400" y="2736850"/>
          <p14:tracePt t="54276" x="5969000" y="2654300"/>
          <p14:tracePt t="54293" x="6057900" y="2552700"/>
          <p14:tracePt t="54310" x="6108700" y="2501900"/>
          <p14:tracePt t="54326" x="6203950" y="2362200"/>
          <p14:tracePt t="54343" x="6299200" y="2235200"/>
          <p14:tracePt t="54360" x="6343650" y="2165350"/>
          <p14:tracePt t="54376" x="6432550" y="2044700"/>
          <p14:tracePt t="54393" x="6470650" y="2000250"/>
          <p14:tracePt t="54410" x="6540500" y="1924050"/>
          <p14:tracePt t="54426" x="6572250" y="1885950"/>
          <p14:tracePt t="54443" x="6642100" y="1803400"/>
          <p14:tracePt t="54460" x="6724650" y="1714500"/>
          <p14:tracePt t="54476" x="6762750" y="1676400"/>
          <p14:tracePt t="54493" x="6845300" y="1606550"/>
          <p14:tracePt t="54510" x="6921500" y="1536700"/>
          <p14:tracePt t="54527" x="6953250" y="1504950"/>
          <p14:tracePt t="54543" x="6997700" y="1428750"/>
          <p14:tracePt t="54560" x="7010400" y="1390650"/>
          <p14:tracePt t="54576" x="7042150" y="1327150"/>
          <p14:tracePt t="54593" x="7048500" y="1295400"/>
          <p14:tracePt t="54610" x="7061200" y="1231900"/>
          <p14:tracePt t="54626" x="7067550" y="1187450"/>
          <p14:tracePt t="54644" x="7067550" y="1174750"/>
          <p14:tracePt t="54659" x="7073900" y="1136650"/>
          <p14:tracePt t="54677" x="7073900" y="1117600"/>
          <p14:tracePt t="54693" x="7073900" y="1073150"/>
          <p14:tracePt t="54711" x="7061200" y="1028700"/>
          <p14:tracePt t="54726" x="7054850" y="1003300"/>
          <p14:tracePt t="54743" x="7029450" y="952500"/>
          <p14:tracePt t="54760" x="7016750" y="933450"/>
          <p14:tracePt t="54776" x="6978650" y="882650"/>
          <p14:tracePt t="54793" x="6927850" y="838200"/>
          <p14:tracePt t="54810" x="6908800" y="819150"/>
          <p14:tracePt t="54826" x="6864350" y="774700"/>
          <p14:tracePt t="54843" x="6832600" y="755650"/>
          <p14:tracePt t="54860" x="6794500" y="730250"/>
          <p14:tracePt t="54877" x="6769100" y="711200"/>
          <p14:tracePt t="54893" x="6743700" y="704850"/>
          <p14:tracePt t="54910" x="6699250" y="692150"/>
          <p14:tracePt t="54926" x="6673850" y="685800"/>
          <p14:tracePt t="54943" x="6616700" y="679450"/>
          <p14:tracePt t="54959" x="6540500" y="679450"/>
          <p14:tracePt t="54976" x="6502400" y="679450"/>
          <p14:tracePt t="54994" x="6438900" y="679450"/>
          <p14:tracePt t="55011" x="6407150" y="679450"/>
          <p14:tracePt t="55027" x="6337300" y="679450"/>
          <p14:tracePt t="55044" x="6242050" y="698500"/>
          <p14:tracePt t="55061" x="6197600" y="717550"/>
          <p14:tracePt t="55077" x="6089650" y="749300"/>
          <p14:tracePt t="55094" x="6045200" y="762000"/>
          <p14:tracePt t="55111" x="5962650" y="800100"/>
          <p14:tracePt t="55127" x="5892800" y="844550"/>
          <p14:tracePt t="55145" x="5867400" y="876300"/>
          <p14:tracePt t="55161" x="5810250" y="927100"/>
          <p14:tracePt t="55178" x="5778500" y="946150"/>
          <p14:tracePt t="55194" x="5740400" y="984250"/>
          <p14:tracePt t="55211" x="5702300" y="1022350"/>
          <p14:tracePt t="55227" x="5689600" y="1035050"/>
          <p14:tracePt t="55244" x="5664200" y="1073150"/>
          <p14:tracePt t="55260" x="5657850" y="1092200"/>
          <p14:tracePt t="55277" x="5638800" y="1123950"/>
          <p14:tracePt t="55294" x="5632450" y="1149350"/>
          <p14:tracePt t="55311" x="5619750" y="1200150"/>
          <p14:tracePt t="55327" x="5613400" y="1250950"/>
          <p14:tracePt t="55344" x="5613400" y="1282700"/>
          <p14:tracePt t="55361" x="5613400" y="1333500"/>
          <p14:tracePt t="55377" x="5613400" y="1352550"/>
          <p14:tracePt t="55394" x="5613400" y="1397000"/>
          <p14:tracePt t="55412" x="5613400" y="1447800"/>
          <p14:tracePt t="55427" x="5619750" y="1473200"/>
          <p14:tracePt t="55444" x="5638800" y="1536700"/>
          <p14:tracePt t="55461" x="5651500" y="1562100"/>
          <p14:tracePt t="55477" x="5670550" y="1625600"/>
          <p14:tracePt t="55494" x="5689600" y="1676400"/>
          <p14:tracePt t="55511" x="5702300" y="1701800"/>
          <p14:tracePt t="55527" x="5727700" y="1752600"/>
          <p14:tracePt t="55544" x="5740400" y="1771650"/>
          <p14:tracePt t="55544" x="5759450" y="1797050"/>
          <p14:tracePt t="55561" x="5784850" y="1828800"/>
          <p14:tracePt t="55577" x="5816600" y="1866900"/>
          <p14:tracePt t="55594" x="5822950" y="1885950"/>
          <p14:tracePt t="55611" x="5848350" y="1917700"/>
          <p14:tracePt t="55628" x="5861050" y="1930400"/>
          <p14:tracePt t="55644" x="5880100" y="1955800"/>
          <p14:tracePt t="55661" x="5899150" y="1974850"/>
          <p14:tracePt t="55678" x="5918200" y="1993900"/>
          <p14:tracePt t="55694" x="5943600" y="2025650"/>
          <p14:tracePt t="55711" x="5956300" y="2044700"/>
          <p14:tracePt t="55727" x="5994400" y="2076450"/>
          <p14:tracePt t="55744" x="6026150" y="2095500"/>
          <p14:tracePt t="55761" x="6038850" y="2108200"/>
          <p14:tracePt t="55777" x="6057900" y="2120900"/>
          <p14:tracePt t="55794" x="6070600" y="2120900"/>
          <p14:tracePt t="55810" x="6089650" y="2133600"/>
          <p14:tracePt t="55827" x="6108700" y="2133600"/>
          <p14:tracePt t="55843" x="6146800" y="2133600"/>
          <p14:tracePt t="55860" x="6191250" y="2133600"/>
          <p14:tracePt t="55876" x="6223000" y="2133600"/>
          <p14:tracePt t="55892" x="6292850" y="2133600"/>
          <p14:tracePt t="55912" x="6362700" y="2108200"/>
          <p14:tracePt t="55927" x="6400800" y="2095500"/>
          <p14:tracePt t="55944" x="6483350" y="2057400"/>
          <p14:tracePt t="55960" x="6527800" y="2025650"/>
          <p14:tracePt t="55977" x="6604000" y="1968500"/>
          <p14:tracePt t="55994" x="6661150" y="1911350"/>
          <p14:tracePt t="56011" x="6699250" y="1892300"/>
          <p14:tracePt t="56027" x="6750050" y="1841500"/>
          <p14:tracePt t="56044" x="6769100" y="1816100"/>
          <p14:tracePt t="56062" x="6800850" y="1778000"/>
          <p14:tracePt t="56078" x="6826250" y="1739900"/>
          <p14:tracePt t="56094" x="6832600" y="1714500"/>
          <p14:tracePt t="56111" x="6838950" y="1670050"/>
          <p14:tracePt t="56128" x="6851650" y="1638300"/>
          <p14:tracePt t="56144" x="6858000" y="1581150"/>
          <p14:tracePt t="56161" x="6858000" y="1511300"/>
          <p14:tracePt t="56178" x="6858000" y="1479550"/>
          <p14:tracePt t="56194" x="6858000" y="1422400"/>
          <p14:tracePt t="56212" x="6858000" y="1390650"/>
          <p14:tracePt t="56227" x="6858000" y="1346200"/>
          <p14:tracePt t="56244" x="6858000" y="1295400"/>
          <p14:tracePt t="56261" x="6858000" y="1276350"/>
          <p14:tracePt t="56277" x="6845300" y="1231900"/>
          <p14:tracePt t="56294" x="6838950" y="1206500"/>
          <p14:tracePt t="56311" x="6826250" y="1168400"/>
          <p14:tracePt t="56328" x="6813550" y="1143000"/>
          <p14:tracePt t="56328" x="6807200" y="1123950"/>
          <p14:tracePt t="56344" x="6794500" y="1104900"/>
          <p14:tracePt t="56360" x="6762750" y="1060450"/>
          <p14:tracePt t="56376" x="6750050" y="1041400"/>
          <p14:tracePt t="56393" x="6718300" y="1009650"/>
          <p14:tracePt t="56410" x="6699250" y="990600"/>
          <p14:tracePt t="56426" x="6673850" y="965200"/>
          <p14:tracePt t="56444" x="6654800" y="946150"/>
          <p14:tracePt t="56461" x="6642100" y="946150"/>
          <p14:tracePt t="56478" x="6629400" y="939800"/>
          <p14:tracePt t="56494" x="6616700" y="933450"/>
          <p14:tracePt t="56511" x="6597650" y="927100"/>
          <p14:tracePt t="56527" x="6553200" y="920750"/>
          <p14:tracePt t="56544" x="6540500" y="920750"/>
          <p14:tracePt t="56561" x="6489700" y="914400"/>
          <p14:tracePt t="56577" x="6470650" y="914400"/>
          <p14:tracePt t="56594" x="6432550" y="914400"/>
          <p14:tracePt t="56611" x="6394450" y="914400"/>
          <p14:tracePt t="56628" x="6375400" y="914400"/>
          <p14:tracePt t="56644" x="6343650" y="914400"/>
          <p14:tracePt t="56659" x="6324600" y="920750"/>
          <p14:tracePt t="56676" x="6286500" y="933450"/>
          <p14:tracePt t="56693" x="6261100" y="946150"/>
          <p14:tracePt t="56711" x="6248400" y="952500"/>
          <p14:tracePt t="56727" x="6242050" y="958850"/>
          <p14:tracePt t="56744" x="6235700" y="965200"/>
          <p14:tracePt t="56761" x="6229350" y="971550"/>
          <p14:tracePt t="56777" x="6223000" y="971550"/>
          <p14:tracePt t="56794" x="6223000" y="977900"/>
          <p14:tracePt t="56906" x="6223000" y="984250"/>
          <p14:tracePt t="58373" x="6229350" y="984250"/>
          <p14:tracePt t="58424" x="6235700" y="984250"/>
          <p14:tracePt t="58465" x="6242050" y="984250"/>
          <p14:tracePt t="58476" x="6248400" y="984250"/>
          <p14:tracePt t="58486" x="6248400" y="977900"/>
          <p14:tracePt t="58496" x="6254750" y="977900"/>
          <p14:tracePt t="58510" x="6267450" y="977900"/>
          <p14:tracePt t="58527" x="6273800" y="977900"/>
          <p14:tracePt t="58528" x="6280150" y="977900"/>
          <p14:tracePt t="58544" x="6286500" y="971550"/>
          <p14:tracePt t="58651" x="6292850" y="971550"/>
          <p14:tracePt t="58661" x="6292850" y="965200"/>
          <p14:tracePt t="58682" x="6299200" y="965200"/>
          <p14:tracePt t="58692" x="6299200" y="958850"/>
          <p14:tracePt t="58713" x="6305550" y="958850"/>
          <p14:tracePt t="58735" x="6305550" y="952500"/>
          <p14:tracePt t="58756" x="6305550" y="946150"/>
          <p14:tracePt t="58797" x="6305550" y="939800"/>
          <p14:tracePt t="58819" x="6311900" y="939800"/>
          <p14:tracePt t="58911" x="6311900" y="933450"/>
          <p14:tracePt t="59004" x="6305550" y="933450"/>
          <p14:tracePt t="59034" x="6299200" y="933450"/>
          <p14:tracePt t="59044" x="6292850" y="933450"/>
          <p14:tracePt t="59069" x="6286500" y="933450"/>
          <p14:tracePt t="59078" x="6280150" y="933450"/>
          <p14:tracePt t="59079" x="6273800" y="933450"/>
          <p14:tracePt t="59094" x="6248400" y="933450"/>
          <p14:tracePt t="59129" x="6229350" y="939800"/>
          <p14:tracePt t="59129" x="6216650" y="946150"/>
          <p14:tracePt t="59144" x="6197600" y="946150"/>
          <p14:tracePt t="59161" x="6191250" y="952500"/>
          <p14:tracePt t="59177" x="6178550" y="965200"/>
          <p14:tracePt t="59194" x="6172200" y="965200"/>
          <p14:tracePt t="59194" x="6165850" y="971550"/>
          <p14:tracePt t="59212" x="6165850" y="977900"/>
          <p14:tracePt t="59227" x="6153150" y="990600"/>
          <p14:tracePt t="59244" x="6146800" y="1003300"/>
          <p14:tracePt t="59261" x="6140450" y="1016000"/>
          <p14:tracePt t="59277" x="6140450" y="1028700"/>
          <p14:tracePt t="59294" x="6134100" y="1041400"/>
          <p14:tracePt t="59311" x="6127750" y="1054100"/>
          <p14:tracePt t="59348" x="6127750" y="1060450"/>
          <p14:tracePt t="59349" x="6127750" y="1073150"/>
          <p14:tracePt t="59379" x="6127750" y="1085850"/>
          <p14:tracePt t="59382" x="6127750" y="1098550"/>
          <p14:tracePt t="59393" x="6140450" y="1117600"/>
          <p14:tracePt t="59410" x="6146800" y="1130300"/>
          <p14:tracePt t="59426" x="6172200" y="1162050"/>
          <p14:tracePt t="59443" x="6178550" y="1162050"/>
          <p14:tracePt t="59459" x="6191250" y="1181100"/>
          <p14:tracePt t="59477" x="6203950" y="1187450"/>
          <p14:tracePt t="59494" x="6210300" y="1193800"/>
          <p14:tracePt t="59511" x="6223000" y="1200150"/>
          <p14:tracePt t="59527" x="6235700" y="1206500"/>
          <p14:tracePt t="59544" x="6254750" y="1212850"/>
          <p14:tracePt t="59561" x="6267450" y="1212850"/>
          <p14:tracePt t="59577" x="6286500" y="1212850"/>
          <p14:tracePt t="59594" x="6318250" y="1219200"/>
          <p14:tracePt t="59611" x="6324600" y="1219200"/>
          <p14:tracePt t="59627" x="6350000" y="1212850"/>
          <p14:tracePt t="59644" x="6369050" y="1200150"/>
          <p14:tracePt t="59661" x="6381750" y="1193800"/>
          <p14:tracePt t="59677" x="6394450" y="1181100"/>
          <p14:tracePt t="59714" x="6400800" y="1174750"/>
          <p14:tracePt t="61007" x="6388100" y="1174750"/>
          <p14:tracePt t="61017" x="6375400" y="1187450"/>
          <p14:tracePt t="61028" x="6362700" y="1212850"/>
          <p14:tracePt t="61036" x="6350000" y="1244600"/>
          <p14:tracePt t="61044" x="6292850" y="1371600"/>
          <p14:tracePt t="61061" x="6254750" y="1473200"/>
          <p14:tracePt t="61077" x="6159500" y="1784350"/>
          <p14:tracePt t="61094" x="6089650" y="2000250"/>
          <p14:tracePt t="61111" x="5937250" y="2533650"/>
          <p14:tracePt t="61127" x="5784850" y="3086100"/>
          <p14:tracePt t="61144" x="5715000" y="3327400"/>
          <p14:tracePt t="61161" x="5619750" y="3702050"/>
          <p14:tracePt t="61177" x="5600700" y="3822700"/>
          <p14:tracePt t="61194" x="5581650" y="3975100"/>
          <p14:tracePt t="61210" x="5575300" y="4064000"/>
          <p14:tracePt t="61228" x="5575300" y="4108450"/>
          <p14:tracePt t="61245" x="5568950" y="4191000"/>
          <p14:tracePt t="61261" x="5562600" y="4235450"/>
          <p14:tracePt t="61277" x="5537200" y="4330700"/>
          <p14:tracePt t="61294" x="5505450" y="4413250"/>
          <p14:tracePt t="61311" x="5492750" y="4457700"/>
          <p14:tracePt t="61327" x="5454650" y="4540250"/>
          <p14:tracePt t="61344" x="5416550" y="4591050"/>
          <p14:tracePt t="61361" x="5334000" y="4692650"/>
          <p14:tracePt t="61377" x="5232400" y="4794250"/>
          <p14:tracePt t="61394" x="5187950" y="4832350"/>
          <p14:tracePt t="61411" x="5099050" y="4908550"/>
          <p14:tracePt t="61427" x="5060950" y="4927600"/>
          <p14:tracePt t="61444" x="5022850" y="4946650"/>
          <p14:tracePt t="61461" x="4991100" y="4946650"/>
          <p14:tracePt t="61477" x="4978400" y="4946650"/>
          <p14:tracePt t="61494" x="4914900" y="4927600"/>
          <p14:tracePt t="61510" x="4870450" y="4914900"/>
          <p14:tracePt t="61527" x="4718050" y="4851400"/>
          <p14:tracePt t="61544" x="4584700" y="4794250"/>
          <p14:tracePt t="61561" x="4521200" y="4756150"/>
          <p14:tracePt t="61577" x="4451350" y="4718050"/>
          <p14:tracePt t="61594" x="4438650" y="4711700"/>
          <p14:tracePt t="61674" x="4445000" y="4705350"/>
          <p14:tracePt t="61686" x="4451350" y="4699000"/>
          <p14:tracePt t="61696" x="4451350" y="4692650"/>
          <p14:tracePt t="61706" x="4457700" y="4686300"/>
          <p14:tracePt t="61716" x="4470400" y="4660900"/>
          <p14:tracePt t="61728" x="4476750" y="4660900"/>
          <p14:tracePt t="61744" x="4483100" y="4641850"/>
          <p14:tracePt t="61780" x="4489450" y="4635500"/>
          <p14:tracePt t="61801" x="4489450" y="4629150"/>
          <p14:tracePt t="61821" x="4489450" y="4622800"/>
          <p14:tracePt t="61832" x="4495800" y="4622800"/>
          <p14:tracePt t="61844" x="4495800" y="4610100"/>
          <p14:tracePt t="61844" x="4502150" y="4591050"/>
          <p14:tracePt t="61860" x="4514850" y="4565650"/>
          <p14:tracePt t="61877" x="4527550" y="4546600"/>
          <p14:tracePt t="61894" x="4552950" y="4508500"/>
          <p14:tracePt t="61911" x="4578350" y="4483100"/>
          <p14:tracePt t="61927" x="4591050" y="4483100"/>
          <p14:tracePt t="61944" x="4597400" y="4470400"/>
          <p14:tracePt t="61961" x="4597400" y="4464050"/>
          <p14:tracePt t="62019" x="4603750" y="4464050"/>
          <p14:tracePt t="62060" x="4610100" y="4464050"/>
          <p14:tracePt t="62070" x="4610100" y="4457700"/>
          <p14:tracePt t="62081" x="4616450" y="4451350"/>
          <p14:tracePt t="62093" x="4629150" y="4445000"/>
          <p14:tracePt t="62112" x="4641850" y="4432300"/>
          <p14:tracePt t="62113" x="4660900" y="4425950"/>
          <p14:tracePt t="62127" x="4679950" y="4400550"/>
          <p14:tracePt t="62144" x="4692650" y="4400550"/>
          <p14:tracePt t="62161" x="4718050" y="4387850"/>
          <p14:tracePt t="62177" x="4718050" y="4381500"/>
          <p14:tracePt t="62194" x="4724400" y="4375150"/>
          <p14:tracePt t="62512" x="4724400" y="4368800"/>
          <p14:tracePt t="62522" x="4724400" y="4362450"/>
          <p14:tracePt t="62532" x="4718050" y="4356100"/>
          <p14:tracePt t="62543" x="4718050" y="4343400"/>
          <p14:tracePt t="62553" x="4718050" y="4330700"/>
          <p14:tracePt t="62564" x="4711700" y="4305300"/>
          <p14:tracePt t="62577" x="4711700" y="4286250"/>
          <p14:tracePt t="62594" x="4711700" y="4254500"/>
          <p14:tracePt t="62611" x="4711700" y="4210050"/>
          <p14:tracePt t="62627" x="4711700" y="4184650"/>
          <p14:tracePt t="62644" x="4711700" y="4140200"/>
          <p14:tracePt t="62661" x="4711700" y="4114800"/>
          <p14:tracePt t="62677" x="4711700" y="4064000"/>
          <p14:tracePt t="62694" x="4711700" y="4032250"/>
          <p14:tracePt t="62711" x="4711700" y="4019550"/>
          <p14:tracePt t="62727" x="4711700" y="3994150"/>
          <p14:tracePt t="62743" x="4711700" y="3981450"/>
          <p14:tracePt t="62743" x="4711700" y="3968750"/>
          <p14:tracePt t="62762" x="4711700" y="3962400"/>
          <p14:tracePt t="62777" x="4711700" y="3937000"/>
          <p14:tracePt t="62793" x="4711700" y="3930650"/>
          <p14:tracePt t="62811" x="4711700" y="3905250"/>
          <p14:tracePt t="62827" x="4711700" y="3898900"/>
          <p14:tracePt t="62844" x="4711700" y="3879850"/>
          <p14:tracePt t="62887" x="4711700" y="3873500"/>
          <p14:tracePt t="62918" x="4711700" y="3867150"/>
          <p14:tracePt t="63071" x="4711700" y="3873500"/>
          <p14:tracePt t="63081" x="4711700" y="3879850"/>
          <p14:tracePt t="63092" x="4711700" y="3892550"/>
          <p14:tracePt t="63111" x="4711700" y="3905250"/>
          <p14:tracePt t="63112" x="4711700" y="3930650"/>
          <p14:tracePt t="63127" x="4711700" y="3975100"/>
          <p14:tracePt t="63145" x="4711700" y="3994150"/>
          <p14:tracePt t="63161" x="4711700" y="4038600"/>
          <p14:tracePt t="63177" x="4711700" y="4064000"/>
          <p14:tracePt t="63194" x="4711700" y="4095750"/>
          <p14:tracePt t="63210" x="4711700" y="4114800"/>
          <p14:tracePt t="63227" x="4711700" y="4146550"/>
          <p14:tracePt t="63244" x="4711700" y="4178300"/>
          <p14:tracePt t="63262" x="4711700" y="4184650"/>
          <p14:tracePt t="63277" x="4711700" y="4222750"/>
          <p14:tracePt t="63294" x="4711700" y="4241800"/>
          <p14:tracePt t="63310" x="4711700" y="4267200"/>
          <p14:tracePt t="63327" x="4711700" y="4298950"/>
          <p14:tracePt t="63344" x="4711700" y="4318000"/>
          <p14:tracePt t="63361" x="4711700" y="4349750"/>
          <p14:tracePt t="63377" x="4711700" y="4362450"/>
          <p14:tracePt t="63393" x="4711700" y="4394200"/>
          <p14:tracePt t="63411" x="4711700" y="4419600"/>
          <p14:tracePt t="63427" x="4711700" y="4432300"/>
          <p14:tracePt t="63444" x="4711700" y="4451350"/>
          <p14:tracePt t="63461" x="4711700" y="4457700"/>
          <p14:tracePt t="63477" x="4718050" y="4470400"/>
          <p14:tracePt t="63494" x="4718050" y="4489450"/>
          <p14:tracePt t="63510" x="4724400" y="4508500"/>
          <p14:tracePt t="63527" x="4724400" y="4546600"/>
          <p14:tracePt t="63543" x="4724400" y="4578350"/>
          <p14:tracePt t="63561" x="4730750" y="4622800"/>
          <p14:tracePt t="63577" x="4730750" y="4679950"/>
          <p14:tracePt t="63594" x="4730750" y="4705350"/>
          <p14:tracePt t="63611" x="4730750" y="4756150"/>
          <p14:tracePt t="63627" x="4730750" y="4781550"/>
          <p14:tracePt t="63644" x="4730750" y="4813300"/>
          <p14:tracePt t="63661" x="4730750" y="4826000"/>
          <p14:tracePt t="63661" x="4730750" y="4832350"/>
          <p14:tracePt t="68877" x="4737100" y="4832350"/>
          <p14:tracePt t="71340" x="4743450" y="4832350"/>
          <p14:tracePt t="71381" x="4749800" y="4819650"/>
          <p14:tracePt t="71391" x="4762500" y="4813300"/>
          <p14:tracePt t="71401" x="4768850" y="4806950"/>
          <p14:tracePt t="71412" x="4781550" y="4787900"/>
          <p14:tracePt t="71422" x="4794250" y="4775200"/>
          <p14:tracePt t="71428" x="4806950" y="4743450"/>
          <p14:tracePt t="71445" x="4819650" y="4724400"/>
          <p14:tracePt t="71461" x="4838700" y="4705350"/>
          <p14:tracePt t="71478" x="4851400" y="4686300"/>
          <p14:tracePt t="71494" x="4864100" y="4648200"/>
          <p14:tracePt t="71513" x="4889500" y="4603750"/>
          <p14:tracePt t="71529" x="4902200" y="4578350"/>
          <p14:tracePt t="71545" x="4921250" y="4533900"/>
          <p14:tracePt t="71560" x="4933950" y="4508500"/>
          <p14:tracePt t="71577" x="4953000" y="4464050"/>
          <p14:tracePt t="71593" x="4959350" y="4445000"/>
          <p14:tracePt t="71610" x="4984750" y="4394200"/>
          <p14:tracePt t="71628" x="5010150" y="4349750"/>
          <p14:tracePt t="71644" x="5029200" y="4324350"/>
          <p14:tracePt t="71661" x="5060950" y="4267200"/>
          <p14:tracePt t="71678" x="5086350" y="4222750"/>
          <p14:tracePt t="71695" x="5092700" y="4203700"/>
          <p14:tracePt t="71711" x="5099050" y="4178300"/>
          <p14:tracePt t="71729" x="5099050" y="4159250"/>
          <p14:tracePt t="71743" x="5105400" y="4121150"/>
          <p14:tracePt t="71760" x="5105400" y="4070350"/>
          <p14:tracePt t="71779" x="5105400" y="4032250"/>
          <p14:tracePt t="71795" x="5105400" y="3968750"/>
          <p14:tracePt t="71811" x="5105400" y="3943350"/>
          <p14:tracePt t="71828" x="5105400" y="3898900"/>
          <p14:tracePt t="71845" x="5105400" y="3879850"/>
          <p14:tracePt t="71861" x="5105400" y="3873500"/>
          <p14:tracePt t="71878" x="5105400" y="3854450"/>
          <p14:tracePt t="71895" x="5105400" y="3841750"/>
          <p14:tracePt t="71911" x="5105400" y="3816350"/>
          <p14:tracePt t="71928" x="5105400" y="3803650"/>
          <p14:tracePt t="71944" x="5105400" y="3778250"/>
          <p14:tracePt t="71961" x="5105400" y="3759200"/>
          <p14:tracePt t="71978" x="5105400" y="3746500"/>
          <p14:tracePt t="71994" x="5105400" y="3740150"/>
          <p14:tracePt t="72011" x="5105400" y="3733800"/>
          <p14:tracePt t="72028" x="5105400" y="3727450"/>
          <p14:tracePt t="72070" x="5105400" y="3721100"/>
          <p14:tracePt t="72080" x="5105400" y="3714750"/>
          <p14:tracePt t="72081" x="5105400" y="3708400"/>
          <p14:tracePt t="72112" x="5105400" y="3702050"/>
          <p14:tracePt t="72336" x="5105400" y="3708400"/>
          <p14:tracePt t="72357" x="5105400" y="3714750"/>
          <p14:tracePt t="72370" x="5105400" y="3721100"/>
          <p14:tracePt t="72388" x="5105400" y="3727450"/>
          <p14:tracePt t="72399" x="5105400" y="3733800"/>
          <p14:tracePt t="72421" x="5105400" y="3746500"/>
          <p14:tracePt t="72430" x="5105400" y="3752850"/>
          <p14:tracePt t="72450" x="5105400" y="3765550"/>
          <p14:tracePt t="72456" x="5105400" y="3771900"/>
          <p14:tracePt t="72483" x="5105400" y="3778250"/>
          <p14:tracePt t="72495" x="5105400" y="3784600"/>
          <p14:tracePt t="72496" x="5105400" y="3790950"/>
          <p14:tracePt t="72512" x="5105400" y="3797300"/>
          <p14:tracePt t="72529" x="5105400" y="3810000"/>
          <p14:tracePt t="72566" x="5105400" y="3816350"/>
          <p14:tracePt t="72571" x="5105400" y="3829050"/>
          <p14:tracePt t="72579" x="5105400" y="3835400"/>
          <p14:tracePt t="72595" x="5105400" y="3854450"/>
          <p14:tracePt t="72612" x="5105400" y="3879850"/>
          <p14:tracePt t="72629" x="5105400" y="3886200"/>
          <p14:tracePt t="72646" x="5105400" y="3911600"/>
          <p14:tracePt t="72663" x="5105400" y="3917950"/>
          <p14:tracePt t="72679" x="5105400" y="3949700"/>
          <p14:tracePt t="72696" x="5105400" y="3968750"/>
          <p14:tracePt t="72712" x="5105400" y="3987800"/>
          <p14:tracePt t="72729" x="5105400" y="4013200"/>
          <p14:tracePt t="72745" x="5105400" y="4032250"/>
          <p14:tracePt t="72762" x="5105400" y="4064000"/>
          <p14:tracePt t="72779" x="5105400" y="4095750"/>
          <p14:tracePt t="72796" x="5105400" y="4108450"/>
          <p14:tracePt t="72812" x="5105400" y="4146550"/>
          <p14:tracePt t="72829" x="5105400" y="4159250"/>
          <p14:tracePt t="72846" x="5105400" y="4197350"/>
          <p14:tracePt t="72862" x="5105400" y="4235450"/>
          <p14:tracePt t="72879" x="5105400" y="4254500"/>
          <p14:tracePt t="72896" x="5105400" y="4298950"/>
          <p14:tracePt t="72913" x="5105400" y="4330700"/>
          <p14:tracePt t="72929" x="5105400" y="4368800"/>
          <p14:tracePt t="72945" x="5105400" y="4419600"/>
          <p14:tracePt t="72963" x="5105400" y="4445000"/>
          <p14:tracePt t="72979" x="5105400" y="4483100"/>
          <p14:tracePt t="72996" x="5105400" y="4508500"/>
          <p14:tracePt t="73012" x="5105400" y="4546600"/>
          <p14:tracePt t="73029" x="5105400" y="4578350"/>
          <p14:tracePt t="73046" x="5105400" y="4597400"/>
          <p14:tracePt t="73062" x="5105400" y="4622800"/>
          <p14:tracePt t="73079" x="5105400" y="4635500"/>
          <p14:tracePt t="73095" x="5105400" y="4654550"/>
          <p14:tracePt t="73112" x="5105400" y="4667250"/>
          <p14:tracePt t="73112" x="5105400" y="4679950"/>
          <p14:tracePt t="73129" x="5105400" y="4686300"/>
          <p14:tracePt t="73145" x="5105400" y="4699000"/>
          <p14:tracePt t="73162" x="5105400" y="4718050"/>
          <p14:tracePt t="73179" x="5105400" y="4737100"/>
          <p14:tracePt t="73196" x="5105400" y="4749800"/>
          <p14:tracePt t="73212" x="5105400" y="4762500"/>
          <p14:tracePt t="73229" x="5105400" y="4768850"/>
          <p14:tracePt t="73377" x="5105400" y="4756150"/>
          <p14:tracePt t="73379" x="5111750" y="4749800"/>
          <p14:tracePt t="73398" x="5118100" y="4743450"/>
          <p14:tracePt t="73398" x="5124450" y="4730750"/>
          <p14:tracePt t="73412" x="5137150" y="4692650"/>
          <p14:tracePt t="73431" x="5143500" y="4686300"/>
          <p14:tracePt t="73445" x="5156200" y="4654550"/>
          <p14:tracePt t="73463" x="5162550" y="4635500"/>
          <p14:tracePt t="73479" x="5181600" y="4610100"/>
          <p14:tracePt t="73496" x="5194300" y="4572000"/>
          <p14:tracePt t="73512" x="5207000" y="4552950"/>
          <p14:tracePt t="73529" x="5219700" y="4521200"/>
          <p14:tracePt t="73545" x="5219700" y="4502150"/>
          <p14:tracePt t="73562" x="5232400" y="4470400"/>
          <p14:tracePt t="73579" x="5238750" y="4457700"/>
          <p14:tracePt t="73595" x="5251450" y="4432300"/>
          <p14:tracePt t="73612" x="5270500" y="4406900"/>
          <p14:tracePt t="73629" x="5276850" y="4387850"/>
          <p14:tracePt t="73646" x="5289550" y="4356100"/>
          <p14:tracePt t="73662" x="5295900" y="4337050"/>
          <p14:tracePt t="73679" x="5308600" y="4298950"/>
          <p14:tracePt t="73696" x="5321300" y="4267200"/>
          <p14:tracePt t="73712" x="5327650" y="4248150"/>
          <p14:tracePt t="73729" x="5346700" y="4222750"/>
          <p14:tracePt t="73745" x="5353050" y="4210050"/>
          <p14:tracePt t="73762" x="5359400" y="4184650"/>
          <p14:tracePt t="73779" x="5372100" y="4165600"/>
          <p14:tracePt t="73795" x="5378450" y="4159250"/>
          <p14:tracePt t="73812" x="5391150" y="4133850"/>
          <p14:tracePt t="73829" x="5397500" y="4121150"/>
          <p14:tracePt t="73846" x="5403850" y="4095750"/>
          <p14:tracePt t="73862" x="5422900" y="4070350"/>
          <p14:tracePt t="73879" x="5429250" y="4057650"/>
          <p14:tracePt t="73895" x="5441950" y="4019550"/>
          <p14:tracePt t="73912" x="5448300" y="4000500"/>
          <p14:tracePt t="73929" x="5461000" y="3975100"/>
          <p14:tracePt t="73946" x="5467350" y="3943350"/>
          <p14:tracePt t="73962" x="5473700" y="3930650"/>
          <p14:tracePt t="73979" x="5480050" y="3917950"/>
          <p14:tracePt t="73996" x="5486400" y="3911600"/>
          <p14:tracePt t="74012" x="5492750" y="3898900"/>
          <p14:tracePt t="74029" x="5492750" y="3886200"/>
          <p14:tracePt t="74045" x="5499100" y="3873500"/>
          <p14:tracePt t="74062" x="5511800" y="3854450"/>
          <p14:tracePt t="74080" x="5518150" y="3841750"/>
          <p14:tracePt t="74095" x="5530850" y="3816350"/>
          <p14:tracePt t="74112" x="5537200" y="3797300"/>
          <p14:tracePt t="74129" x="5543550" y="3784600"/>
          <p14:tracePt t="74146" x="5543550" y="3765550"/>
          <p14:tracePt t="74162" x="5549900" y="3752850"/>
          <p14:tracePt t="74179" x="5549900" y="3733800"/>
          <p14:tracePt t="74196" x="5549900" y="3702050"/>
          <p14:tracePt t="74212" x="5549900" y="3695700"/>
          <p14:tracePt t="74229" x="5549900" y="3670300"/>
          <p14:tracePt t="74245" x="5549900" y="3663950"/>
          <p14:tracePt t="74262" x="5549900" y="3644900"/>
          <p14:tracePt t="74279" x="5549900" y="3619500"/>
          <p14:tracePt t="74296" x="5549900" y="3613150"/>
          <p14:tracePt t="74312" x="5543550" y="3600450"/>
          <p14:tracePt t="74328" x="5543550" y="3594100"/>
          <p14:tracePt t="74344" x="5543550" y="3587750"/>
          <p14:tracePt t="74362" x="5543550" y="3581400"/>
          <p14:tracePt t="74379" x="5543550" y="3575050"/>
          <p14:tracePt t="74395" x="5537200" y="3562350"/>
          <p14:tracePt t="74441" x="5530850" y="3562350"/>
          <p14:tracePt t="74473" x="5530850" y="3556000"/>
          <p14:tracePt t="74830" x="5530850" y="3562350"/>
          <p14:tracePt t="74841" x="5530850" y="3568700"/>
          <p14:tracePt t="74851" x="5530850" y="3575050"/>
          <p14:tracePt t="74861" x="5524500" y="3581400"/>
          <p14:tracePt t="74871" x="5524500" y="3594100"/>
          <p14:tracePt t="74879" x="5511800" y="3619500"/>
          <p14:tracePt t="74895" x="5505450" y="3644900"/>
          <p14:tracePt t="74912" x="5499100" y="3695700"/>
          <p14:tracePt t="74929" x="5492750" y="3765550"/>
          <p14:tracePt t="74945" x="5492750" y="3797300"/>
          <p14:tracePt t="74962" x="5492750" y="3873500"/>
          <p14:tracePt t="74979" x="5492750" y="3905250"/>
          <p14:tracePt t="74996" x="5492750" y="3962400"/>
          <p14:tracePt t="75012" x="5492750" y="4019550"/>
          <p14:tracePt t="75029" x="5492750" y="4044950"/>
          <p14:tracePt t="75045" x="5492750" y="4095750"/>
          <p14:tracePt t="75062" x="5492750" y="4152900"/>
          <p14:tracePt t="75079" x="5492750" y="4184650"/>
          <p14:tracePt t="75096" x="5492750" y="4273550"/>
          <p14:tracePt t="75112" x="5492750" y="4305300"/>
          <p14:tracePt t="75129" x="5492750" y="4381500"/>
          <p14:tracePt t="75145" x="5492750" y="4419600"/>
          <p14:tracePt t="75161" x="5492750" y="4476750"/>
          <p14:tracePt t="75178" x="5492750" y="4508500"/>
          <p14:tracePt t="75195" x="5492750" y="4527550"/>
          <p14:tracePt t="75211" x="5492750" y="4540250"/>
          <p14:tracePt t="79903" x="0" y="0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606550"/>
            <a:ext cx="4432300" cy="288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685800" y="228600"/>
            <a:ext cx="7772400" cy="1066800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altLang="en-US" sz="4000" b="1">
                <a:solidFill>
                  <a:srgbClr val="FF0000"/>
                </a:solidFill>
              </a:rPr>
              <a:t>M</a:t>
            </a:r>
            <a:r>
              <a:rPr lang="sr-Latn-CS" altLang="en-US" sz="4000" b="1">
                <a:solidFill>
                  <a:srgbClr val="FF0000"/>
                </a:solidFill>
              </a:rPr>
              <a:t>ešovita inhibicija</a:t>
            </a:r>
          </a:p>
          <a:p>
            <a:pPr algn="ctr"/>
            <a:r>
              <a:rPr lang="sr-Latn-CS" altLang="en-US" b="1">
                <a:solidFill>
                  <a:srgbClr val="FF0000"/>
                </a:solidFill>
              </a:rPr>
              <a:t>(Najkompleksniji oblik inhibicije)</a:t>
            </a:r>
            <a:endParaRPr lang="en-US" altLang="en-US">
              <a:solidFill>
                <a:schemeClr val="tx2"/>
              </a:solidFill>
            </a:endParaRPr>
          </a:p>
        </p:txBody>
      </p:sp>
      <p:sp>
        <p:nvSpPr>
          <p:cNvPr id="25604" name="Rectangle 7"/>
          <p:cNvSpPr>
            <a:spLocks noChangeArrowheads="1"/>
          </p:cNvSpPr>
          <p:nvPr/>
        </p:nvSpPr>
        <p:spPr bwMode="auto">
          <a:xfrm>
            <a:off x="381000" y="1600200"/>
            <a:ext cx="30480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z="2200">
                <a:solidFill>
                  <a:srgbClr val="FF0000"/>
                </a:solidFill>
              </a:rPr>
              <a:t>Inhibitor </a:t>
            </a:r>
            <a:r>
              <a:rPr lang="sr-Latn-CS" altLang="en-US" sz="2200">
                <a:solidFill>
                  <a:srgbClr val="FF0000"/>
                </a:solidFill>
              </a:rPr>
              <a:t>se vezuje blokirajući i E i ES</a:t>
            </a:r>
            <a:r>
              <a:rPr lang="en-US" altLang="en-US" sz="2200">
                <a:solidFill>
                  <a:srgbClr val="FF0000"/>
                </a:solidFill>
              </a:rPr>
              <a:t> sa razli</a:t>
            </a:r>
            <a:r>
              <a:rPr lang="sr-Latn-RS" altLang="en-US" sz="2200">
                <a:solidFill>
                  <a:srgbClr val="FF0000"/>
                </a:solidFill>
              </a:rPr>
              <a:t>č</a:t>
            </a:r>
            <a:r>
              <a:rPr lang="en-US" altLang="en-US" sz="2200">
                <a:solidFill>
                  <a:srgbClr val="FF0000"/>
                </a:solidFill>
              </a:rPr>
              <a:t>itim </a:t>
            </a:r>
            <a:r>
              <a:rPr lang="sr-Latn-RS" altLang="en-US" sz="2200">
                <a:solidFill>
                  <a:srgbClr val="FF0000"/>
                </a:solidFill>
              </a:rPr>
              <a:t>konstantama K</a:t>
            </a:r>
            <a:r>
              <a:rPr lang="sr-Latn-RS" altLang="en-US" sz="2200" baseline="-25000">
                <a:solidFill>
                  <a:srgbClr val="FF0000"/>
                </a:solidFill>
              </a:rPr>
              <a:t>i</a:t>
            </a:r>
            <a:r>
              <a:rPr lang="sr-Latn-RS" altLang="en-US" sz="2200">
                <a:solidFill>
                  <a:srgbClr val="FF0000"/>
                </a:solidFill>
              </a:rPr>
              <a:t> i </a:t>
            </a:r>
            <a:r>
              <a:rPr lang="sr-Latn-RS" altLang="en-US" sz="2200">
                <a:solidFill>
                  <a:srgbClr val="FF0000"/>
                </a:solidFill>
                <a:sym typeface="Symbol" pitchFamily="18" charset="2"/>
              </a:rPr>
              <a:t>K</a:t>
            </a:r>
            <a:r>
              <a:rPr lang="sr-Latn-RS" altLang="en-US" sz="2200" baseline="-25000">
                <a:solidFill>
                  <a:srgbClr val="FF0000"/>
                </a:solidFill>
                <a:sym typeface="Symbol" pitchFamily="18" charset="2"/>
              </a:rPr>
              <a:t>i</a:t>
            </a:r>
            <a:r>
              <a:rPr lang="sr-Latn-RS" altLang="en-US" sz="2200">
                <a:solidFill>
                  <a:srgbClr val="FF0000"/>
                </a:solidFill>
                <a:sym typeface="Symbol" pitchFamily="18" charset="2"/>
              </a:rPr>
              <a:t>. Mihaelisove konstante za E i EI su različite takodje različite</a:t>
            </a:r>
            <a:r>
              <a:rPr lang="en-US" altLang="en-US" sz="2200">
                <a:solidFill>
                  <a:srgbClr val="FF0000"/>
                </a:solidFill>
              </a:rPr>
              <a:t> </a:t>
            </a:r>
          </a:p>
          <a:p>
            <a:endParaRPr lang="en-US" altLang="en-US" sz="2200">
              <a:solidFill>
                <a:srgbClr val="FF0000"/>
              </a:solidFill>
            </a:endParaRPr>
          </a:p>
          <a:p>
            <a:pPr>
              <a:buFontTx/>
              <a:buChar char="•"/>
            </a:pPr>
            <a:r>
              <a:rPr lang="en-US" altLang="en-US" sz="2200">
                <a:solidFill>
                  <a:srgbClr val="FF0000"/>
                </a:solidFill>
              </a:rPr>
              <a:t> </a:t>
            </a:r>
            <a:r>
              <a:rPr lang="sr-Latn-CS" altLang="en-US" sz="2200">
                <a:solidFill>
                  <a:srgbClr val="FF0000"/>
                </a:solidFill>
              </a:rPr>
              <a:t>utiče na oba faktora </a:t>
            </a:r>
            <a:r>
              <a:rPr lang="en-US" altLang="en-US" sz="2200">
                <a:solidFill>
                  <a:srgbClr val="FF0000"/>
                </a:solidFill>
              </a:rPr>
              <a:t>V</a:t>
            </a:r>
            <a:r>
              <a:rPr lang="en-US" altLang="en-US" sz="2200" baseline="-25000">
                <a:solidFill>
                  <a:srgbClr val="FF0000"/>
                </a:solidFill>
              </a:rPr>
              <a:t>max</a:t>
            </a:r>
            <a:r>
              <a:rPr lang="en-US" altLang="en-US" sz="2200">
                <a:solidFill>
                  <a:srgbClr val="FF0000"/>
                </a:solidFill>
              </a:rPr>
              <a:t> </a:t>
            </a:r>
            <a:r>
              <a:rPr lang="sr-Latn-CS" altLang="en-US" sz="2200">
                <a:solidFill>
                  <a:srgbClr val="FF0000"/>
                </a:solidFill>
              </a:rPr>
              <a:t>i</a:t>
            </a:r>
            <a:r>
              <a:rPr lang="en-US" altLang="en-US" sz="2200">
                <a:solidFill>
                  <a:srgbClr val="FF0000"/>
                </a:solidFill>
              </a:rPr>
              <a:t> K</a:t>
            </a:r>
            <a:r>
              <a:rPr lang="sr-Latn-CS" altLang="en-US" sz="2200" baseline="-25000">
                <a:solidFill>
                  <a:srgbClr val="FF0000"/>
                </a:solidFill>
              </a:rPr>
              <a:t>M</a:t>
            </a:r>
            <a:r>
              <a:rPr lang="en-US" altLang="en-US" sz="2200" baseline="-25000">
                <a:solidFill>
                  <a:srgbClr val="FF0000"/>
                </a:solidFill>
              </a:rPr>
              <a:t> </a:t>
            </a:r>
            <a:r>
              <a:rPr lang="sr-Latn-CS" altLang="en-US" sz="2200">
                <a:solidFill>
                  <a:srgbClr val="FF0000"/>
                </a:solidFill>
              </a:rPr>
              <a:t>i to različito</a:t>
            </a:r>
            <a:r>
              <a:rPr lang="en-US" altLang="en-US" sz="2200">
                <a:solidFill>
                  <a:srgbClr val="FF0000"/>
                </a:solidFill>
              </a:rPr>
              <a:t>.</a:t>
            </a:r>
          </a:p>
          <a:p>
            <a:r>
              <a:rPr lang="en-US" altLang="en-US" sz="2200">
                <a:solidFill>
                  <a:srgbClr val="FF0000"/>
                </a:solidFill>
              </a:rPr>
              <a:t> </a:t>
            </a:r>
          </a:p>
          <a:p>
            <a:endParaRPr lang="en-US" altLang="en-US" sz="2200">
              <a:solidFill>
                <a:srgbClr val="FF0000"/>
              </a:solidFill>
            </a:endParaRPr>
          </a:p>
        </p:txBody>
      </p:sp>
      <p:graphicFrame>
        <p:nvGraphicFramePr>
          <p:cNvPr id="25605" name="Object 8"/>
          <p:cNvGraphicFramePr>
            <a:graphicFrameLocks noChangeAspect="1"/>
          </p:cNvGraphicFramePr>
          <p:nvPr/>
        </p:nvGraphicFramePr>
        <p:xfrm>
          <a:off x="949325" y="5257800"/>
          <a:ext cx="7396163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6" imgW="3352800" imgH="533400" progId="Equation.DSMT4">
                  <p:embed/>
                </p:oleObj>
              </mc:Choice>
              <mc:Fallback>
                <p:oleObj name="Equation" r:id="rId6" imgW="3352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5257800"/>
                        <a:ext cx="7396163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9"/>
          <p:cNvGraphicFramePr>
            <a:graphicFrameLocks noChangeAspect="1"/>
          </p:cNvGraphicFramePr>
          <p:nvPr/>
        </p:nvGraphicFramePr>
        <p:xfrm>
          <a:off x="6696075" y="2759075"/>
          <a:ext cx="17526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4" name="Equation" r:id="rId8" imgW="698500" imgH="419100" progId="Equation.DSMT4">
                  <p:embed/>
                </p:oleObj>
              </mc:Choice>
              <mc:Fallback>
                <p:oleObj name="Equation" r:id="rId8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759075"/>
                        <a:ext cx="17526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6130925" y="3886200"/>
          <a:ext cx="2327275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5" name="Equation" r:id="rId10" imgW="876300" imgH="469900" progId="Equation.DSMT4">
                  <p:embed/>
                </p:oleObj>
              </mc:Choice>
              <mc:Fallback>
                <p:oleObj name="Equation" r:id="rId10" imgW="87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886200"/>
                        <a:ext cx="2327275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3461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056"/>
    </mc:Choice>
    <mc:Fallback xmlns="">
      <p:transition spd="slow" advTm="13805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257" x="5556250" y="330200"/>
          <p14:tracePt t="4542" x="5556250" y="336550"/>
          <p14:tracePt t="4563" x="5549900" y="342900"/>
          <p14:tracePt t="4573" x="5537200" y="355600"/>
          <p14:tracePt t="4584" x="5518150" y="368300"/>
          <p14:tracePt t="4585" x="5499100" y="387350"/>
          <p14:tracePt t="4599" x="5441950" y="438150"/>
          <p14:tracePt t="4616" x="5397500" y="469900"/>
          <p14:tracePt t="4635" x="5289550" y="546100"/>
          <p14:tracePt t="4649" x="5226050" y="577850"/>
          <p14:tracePt t="4666" x="5054600" y="666750"/>
          <p14:tracePt t="4683" x="4851400" y="762000"/>
          <p14:tracePt t="4699" x="4730750" y="812800"/>
          <p14:tracePt t="4715" x="4502150" y="889000"/>
          <p14:tracePt t="4734" x="4387850" y="927100"/>
          <p14:tracePt t="4749" x="4229100" y="971550"/>
          <p14:tracePt t="4766" x="4127500" y="990600"/>
          <p14:tracePt t="4782" x="4095750" y="996950"/>
          <p14:tracePt t="4799" x="4051300" y="1003300"/>
          <p14:tracePt t="4816" x="4000500" y="1009650"/>
          <p14:tracePt t="4833" x="3968750" y="1009650"/>
          <p14:tracePt t="4849" x="3854450" y="1009650"/>
          <p14:tracePt t="4866" x="3778250" y="1009650"/>
          <p14:tracePt t="4883" x="3575050" y="1009650"/>
          <p14:tracePt t="4899" x="3327400" y="1009650"/>
          <p14:tracePt t="4916" x="3194050" y="1009650"/>
          <p14:tracePt t="4933" x="2971800" y="1022350"/>
          <p14:tracePt t="4949" x="2870200" y="1028700"/>
          <p14:tracePt t="4966" x="2730500" y="1035050"/>
          <p14:tracePt t="4983" x="2667000" y="1054100"/>
          <p14:tracePt t="4999" x="2654300" y="1054100"/>
          <p14:tracePt t="5015" x="2622550" y="1054100"/>
          <p14:tracePt t="5033" x="2603500" y="1054100"/>
          <p14:tracePt t="5049" x="2559050" y="1054100"/>
          <p14:tracePt t="5065" x="2476500" y="1035050"/>
          <p14:tracePt t="5083" x="2419350" y="1028700"/>
          <p14:tracePt t="5099" x="2330450" y="1003300"/>
          <p14:tracePt t="5116" x="2292350" y="996950"/>
          <p14:tracePt t="5131" x="2241550" y="977900"/>
          <p14:tracePt t="5148" x="2228850" y="977900"/>
          <p14:tracePt t="5164" x="2222500" y="971550"/>
          <p14:tracePt t="5738" x="2228850" y="971550"/>
          <p14:tracePt t="5751" x="2235200" y="971550"/>
          <p14:tracePt t="5770" x="2241550" y="971550"/>
          <p14:tracePt t="5770" x="2247900" y="971550"/>
          <p14:tracePt t="5801" x="2254250" y="971550"/>
          <p14:tracePt t="5802" x="2260600" y="971550"/>
          <p14:tracePt t="5816" x="2266950" y="965200"/>
          <p14:tracePt t="5833" x="2273300" y="965200"/>
          <p14:tracePt t="5850" x="2279650" y="965200"/>
          <p14:tracePt t="5866" x="2279650" y="958850"/>
          <p14:tracePt t="5906" x="2286000" y="958850"/>
          <p14:tracePt t="5915" x="2292350" y="952500"/>
          <p14:tracePt t="5924" x="2298700" y="952500"/>
          <p14:tracePt t="5932" x="2317750" y="952500"/>
          <p14:tracePt t="5950" x="2330450" y="952500"/>
          <p14:tracePt t="5966" x="2355850" y="952500"/>
          <p14:tracePt t="5983" x="2387600" y="952500"/>
          <p14:tracePt t="6000" x="2406650" y="952500"/>
          <p14:tracePt t="6016" x="2444750" y="952500"/>
          <p14:tracePt t="6034" x="2457450" y="952500"/>
          <p14:tracePt t="6050" x="2501900" y="952500"/>
          <p14:tracePt t="6066" x="2552700" y="952500"/>
          <p14:tracePt t="6083" x="2584450" y="952500"/>
          <p14:tracePt t="6100" x="2641600" y="952500"/>
          <p14:tracePt t="6117" x="2679700" y="952500"/>
          <p14:tracePt t="6134" x="2736850" y="952500"/>
          <p14:tracePt t="6150" x="2794000" y="952500"/>
          <p14:tracePt t="6167" x="2819400" y="952500"/>
          <p14:tracePt t="6184" x="2857500" y="952500"/>
          <p14:tracePt t="6200" x="2863850" y="952500"/>
          <p14:tracePt t="6216" x="2895600" y="952500"/>
          <p14:tracePt t="6234" x="2927350" y="952500"/>
          <p14:tracePt t="6250" x="2946400" y="952500"/>
          <p14:tracePt t="6268" x="2990850" y="952500"/>
          <p14:tracePt t="6283" x="3009900" y="952500"/>
          <p14:tracePt t="6300" x="3060700" y="952500"/>
          <p14:tracePt t="6316" x="3086100" y="952500"/>
          <p14:tracePt t="6334" x="3105150" y="952500"/>
          <p14:tracePt t="6350" x="3130550" y="952500"/>
          <p14:tracePt t="6366" x="3149600" y="952500"/>
          <p14:tracePt t="6384" x="3181350" y="952500"/>
          <p14:tracePt t="6400" x="3200400" y="952500"/>
          <p14:tracePt t="6417" x="3244850" y="952500"/>
          <p14:tracePt t="6433" x="3276600" y="952500"/>
          <p14:tracePt t="6450" x="3295650" y="952500"/>
          <p14:tracePt t="6467" x="3321050" y="952500"/>
          <p14:tracePt t="6483" x="3340100" y="952500"/>
          <p14:tracePt t="6483" x="3359150" y="952500"/>
          <p14:tracePt t="6500" x="3378200" y="952500"/>
          <p14:tracePt t="6517" x="3403600" y="952500"/>
          <p14:tracePt t="6534" x="3416300" y="952500"/>
          <p14:tracePt t="6550" x="3435350" y="952500"/>
          <p14:tracePt t="6567" x="3441700" y="952500"/>
          <p14:tracePt t="6583" x="3448050" y="952500"/>
          <p14:tracePt t="6600" x="3454400" y="952500"/>
          <p14:tracePt t="6617" x="3460750" y="952500"/>
          <p14:tracePt t="6633" x="3473450" y="952500"/>
          <p14:tracePt t="6650" x="3479800" y="952500"/>
          <p14:tracePt t="6666" x="3492500" y="952500"/>
          <p14:tracePt t="6684" x="3505200" y="952500"/>
          <p14:tracePt t="6700" x="3511550" y="952500"/>
          <p14:tracePt t="6716" x="3524250" y="952500"/>
          <p14:tracePt t="6734" x="3530600" y="952500"/>
          <p14:tracePt t="6750" x="3556000" y="952500"/>
          <p14:tracePt t="6767" x="3581400" y="952500"/>
          <p14:tracePt t="6784" x="3594100" y="952500"/>
          <p14:tracePt t="6800" x="3619500" y="952500"/>
          <p14:tracePt t="6816" x="3625850" y="952500"/>
          <p14:tracePt t="6833" x="3638550" y="952500"/>
          <p14:tracePt t="6850" x="3657600" y="952500"/>
          <p14:tracePt t="6866" x="3670300" y="952500"/>
          <p14:tracePt t="6883" x="3689350" y="952500"/>
          <p14:tracePt t="6900" x="3708400" y="952500"/>
          <p14:tracePt t="6917" x="3733800" y="952500"/>
          <p14:tracePt t="6932" x="3746500" y="952500"/>
          <p14:tracePt t="6949" x="3765550" y="952500"/>
          <p14:tracePt t="6967" x="3790950" y="952500"/>
          <p14:tracePt t="6983" x="3797300" y="952500"/>
          <p14:tracePt t="7000" x="3829050" y="952500"/>
          <p14:tracePt t="7016" x="3860800" y="952500"/>
          <p14:tracePt t="7034" x="3879850" y="952500"/>
          <p14:tracePt t="7050" x="3905250" y="952500"/>
          <p14:tracePt t="7067" x="3924300" y="952500"/>
          <p14:tracePt t="7084" x="3949700" y="952500"/>
          <p14:tracePt t="7100" x="3994150" y="952500"/>
          <p14:tracePt t="7117" x="4013200" y="952500"/>
          <p14:tracePt t="7133" x="4057650" y="952500"/>
          <p14:tracePt t="7150" x="4083050" y="952500"/>
          <p14:tracePt t="7167" x="4114800" y="952500"/>
          <p14:tracePt t="7182" x="4152900" y="952500"/>
          <p14:tracePt t="7200" x="4165600" y="952500"/>
          <p14:tracePt t="7217" x="4197350" y="952500"/>
          <p14:tracePt t="7233" x="4216400" y="952500"/>
          <p14:tracePt t="7250" x="4254500" y="952500"/>
          <p14:tracePt t="7267" x="4305300" y="952500"/>
          <p14:tracePt t="7285" x="4337050" y="952500"/>
          <p14:tracePt t="7300" x="4394200" y="952500"/>
          <p14:tracePt t="7317" x="4425950" y="952500"/>
          <p14:tracePt t="7334" x="4508500" y="952500"/>
          <p14:tracePt t="7350" x="4540250" y="952500"/>
          <p14:tracePt t="7367" x="4603750" y="952500"/>
          <p14:tracePt t="7383" x="4686300" y="952500"/>
          <p14:tracePt t="7399" x="4705350" y="952500"/>
          <p14:tracePt t="7415" x="4762500" y="952500"/>
          <p14:tracePt t="7432" x="4794250" y="952500"/>
          <p14:tracePt t="7449" x="4845050" y="952500"/>
          <p14:tracePt t="7465" x="4902200" y="952500"/>
          <p14:tracePt t="7483" x="4927600" y="952500"/>
          <p14:tracePt t="7500" x="4984750" y="952500"/>
          <p14:tracePt t="7516" x="5010150" y="952500"/>
          <p14:tracePt t="7516" x="5041900" y="952500"/>
          <p14:tracePt t="7534" x="5067300" y="952500"/>
          <p14:tracePt t="7550" x="5124450" y="952500"/>
          <p14:tracePt t="7567" x="5156200" y="952500"/>
          <p14:tracePt t="7584" x="5219700" y="952500"/>
          <p14:tracePt t="7601" x="5251450" y="952500"/>
          <p14:tracePt t="7617" x="5321300" y="952500"/>
          <p14:tracePt t="7634" x="5372100" y="952500"/>
          <p14:tracePt t="7651" x="5397500" y="952500"/>
          <p14:tracePt t="7667" x="5448300" y="952500"/>
          <p14:tracePt t="7685" x="5473700" y="952500"/>
          <p14:tracePt t="7701" x="5549900" y="952500"/>
          <p14:tracePt t="7718" x="5626100" y="952500"/>
          <p14:tracePt t="7734" x="5664200" y="952500"/>
          <p14:tracePt t="7751" x="5740400" y="952500"/>
          <p14:tracePt t="7768" x="5765800" y="952500"/>
          <p14:tracePt t="7785" x="5822950" y="952500"/>
          <p14:tracePt t="7801" x="5873750" y="952500"/>
          <p14:tracePt t="7817" x="5911850" y="952500"/>
          <p14:tracePt t="7851" x="5988050" y="952500"/>
          <p14:tracePt t="7852" x="6019800" y="952500"/>
          <p14:tracePt t="7867" x="6096000" y="952500"/>
          <p14:tracePt t="7885" x="6178550" y="952500"/>
          <p14:tracePt t="7901" x="6223000" y="952500"/>
          <p14:tracePt t="7918" x="6311900" y="952500"/>
          <p14:tracePt t="7934" x="6343650" y="952500"/>
          <p14:tracePt t="7951" x="6432550" y="952500"/>
          <p14:tracePt t="7967" x="6508750" y="952500"/>
          <p14:tracePt t="7985" x="6540500" y="952500"/>
          <p14:tracePt t="8001" x="6591300" y="952500"/>
          <p14:tracePt t="8017" x="6610350" y="952500"/>
          <p14:tracePt t="8034" x="6648450" y="952500"/>
          <p14:tracePt t="8051" x="6667500" y="952500"/>
          <p14:tracePt t="8051" x="6692900" y="952500"/>
          <p14:tracePt t="8068" x="6705600" y="952500"/>
          <p14:tracePt t="8084" x="6750050" y="952500"/>
          <p14:tracePt t="8101" x="6762750" y="952500"/>
          <p14:tracePt t="8118" x="6781800" y="952500"/>
          <p14:tracePt t="8192" x="6788150" y="952500"/>
          <p14:tracePt t="10664" x="6781800" y="952500"/>
          <p14:tracePt t="10667" x="6775450" y="952500"/>
          <p14:tracePt t="10685" x="6762750" y="952500"/>
          <p14:tracePt t="10686" x="6743700" y="958850"/>
          <p14:tracePt t="10700" x="6673850" y="971550"/>
          <p14:tracePt t="10717" x="6642100" y="977900"/>
          <p14:tracePt t="10733" x="6546850" y="990600"/>
          <p14:tracePt t="10750" x="6515100" y="990600"/>
          <p14:tracePt t="10766" x="6445250" y="1003300"/>
          <p14:tracePt t="10784" x="6419850" y="1003300"/>
          <p14:tracePt t="10800" x="6375400" y="1003300"/>
          <p14:tracePt t="10816" x="6305550" y="1003300"/>
          <p14:tracePt t="10834" x="6273800" y="1003300"/>
          <p14:tracePt t="10850" x="6197600" y="1003300"/>
          <p14:tracePt t="10867" x="6165850" y="1003300"/>
          <p14:tracePt t="10883" x="6102350" y="1003300"/>
          <p14:tracePt t="10900" x="6070600" y="1003300"/>
          <p14:tracePt t="10916" x="6051550" y="1003300"/>
          <p14:tracePt t="10933" x="6026150" y="1003300"/>
          <p14:tracePt t="10950" x="5994400" y="1003300"/>
          <p14:tracePt t="10967" x="5981700" y="1003300"/>
          <p14:tracePt t="10984" x="5924550" y="1003300"/>
          <p14:tracePt t="11000" x="5880100" y="996950"/>
          <p14:tracePt t="11016" x="5791200" y="996950"/>
          <p14:tracePt t="11033" x="5740400" y="996950"/>
          <p14:tracePt t="11050" x="5619750" y="984250"/>
          <p14:tracePt t="11067" x="5499100" y="984250"/>
          <p14:tracePt t="11083" x="5441950" y="977900"/>
          <p14:tracePt t="11100" x="5321300" y="977900"/>
          <p14:tracePt t="11116" x="5264150" y="977900"/>
          <p14:tracePt t="11134" x="5156200" y="977900"/>
          <p14:tracePt t="11150" x="5048250" y="977900"/>
          <p14:tracePt t="11167" x="4991100" y="977900"/>
          <p14:tracePt t="11184" x="4895850" y="977900"/>
          <p14:tracePt t="11200" x="4851400" y="977900"/>
          <p14:tracePt t="11217" x="4749800" y="977900"/>
          <p14:tracePt t="11232" x="4660900" y="977900"/>
          <p14:tracePt t="11250" x="4629150" y="977900"/>
          <p14:tracePt t="11266" x="4552950" y="977900"/>
          <p14:tracePt t="11284" x="4521200" y="977900"/>
          <p14:tracePt t="11299" x="4432300" y="977900"/>
          <p14:tracePt t="11316" x="4343400" y="977900"/>
          <p14:tracePt t="11335" x="4286250" y="977900"/>
          <p14:tracePt t="11350" x="4191000" y="977900"/>
          <p14:tracePt t="11367" x="4146550" y="977900"/>
          <p14:tracePt t="11383" x="4057650" y="977900"/>
          <p14:tracePt t="11400" x="3981450" y="977900"/>
          <p14:tracePt t="11416" x="3943350" y="977900"/>
          <p14:tracePt t="11434" x="3879850" y="977900"/>
          <p14:tracePt t="11450" x="3848100" y="977900"/>
          <p14:tracePt t="11466" x="3765550" y="977900"/>
          <p14:tracePt t="11484" x="3708400" y="977900"/>
          <p14:tracePt t="11500" x="3676650" y="977900"/>
          <p14:tracePt t="11516" x="3625850" y="977900"/>
          <p14:tracePt t="11533" x="3613150" y="984250"/>
          <p14:tracePt t="11550" x="3575050" y="996950"/>
          <p14:tracePt t="11566" x="3530600" y="1009650"/>
          <p14:tracePt t="11583" x="3511550" y="1022350"/>
          <p14:tracePt t="11600" x="3479800" y="1041400"/>
          <p14:tracePt t="11616" x="3460750" y="1047750"/>
          <p14:tracePt t="11633" x="3422650" y="1079500"/>
          <p14:tracePt t="11650" x="3409950" y="1092200"/>
          <p14:tracePt t="11666" x="3378200" y="1123950"/>
          <p14:tracePt t="11683" x="3359150" y="1143000"/>
          <p14:tracePt t="11700" x="3352800" y="1149350"/>
          <p14:tracePt t="11716" x="3340100" y="1155700"/>
          <p14:tracePt t="11733" x="3333750" y="1155700"/>
          <p14:tracePt t="11750" x="3333750" y="1162050"/>
          <p14:tracePt t="11802" x="3333750" y="1168400"/>
          <p14:tracePt t="11832" x="3346450" y="1174750"/>
          <p14:tracePt t="11842" x="3352800" y="1174750"/>
          <p14:tracePt t="11853" x="3371850" y="1181100"/>
          <p14:tracePt t="11866" x="3390900" y="1187450"/>
          <p14:tracePt t="11867" x="3416300" y="1193800"/>
          <p14:tracePt t="11883" x="3473450" y="1206500"/>
          <p14:tracePt t="11900" x="3536950" y="1212850"/>
          <p14:tracePt t="11916" x="3556000" y="1212850"/>
          <p14:tracePt t="11934" x="3613150" y="1212850"/>
          <p14:tracePt t="11950" x="3657600" y="1212850"/>
          <p14:tracePt t="11966" x="3765550" y="1212850"/>
          <p14:tracePt t="11984" x="3898900" y="1212850"/>
          <p14:tracePt t="12000" x="3975100" y="1212850"/>
          <p14:tracePt t="12016" x="4127500" y="1212850"/>
          <p14:tracePt t="12033" x="4191000" y="1212850"/>
          <p14:tracePt t="12033" x="4267200" y="1212850"/>
          <p14:tracePt t="12050" x="4330700" y="1212850"/>
          <p14:tracePt t="12066" x="4470400" y="1212850"/>
          <p14:tracePt t="12084" x="4540250" y="1212850"/>
          <p14:tracePt t="12099" x="4692650" y="1212850"/>
          <p14:tracePt t="12116" x="4819650" y="1212850"/>
          <p14:tracePt t="12134" x="4895850" y="1212850"/>
          <p14:tracePt t="12150" x="5035550" y="1212850"/>
          <p14:tracePt t="12167" x="5124450" y="1212850"/>
          <p14:tracePt t="12184" x="5314950" y="1212850"/>
          <p14:tracePt t="12200" x="5530850" y="1212850"/>
          <p14:tracePt t="12216" x="5632450" y="1212850"/>
          <p14:tracePt t="12248" x="5778500" y="1212850"/>
          <p14:tracePt t="12249" x="5835650" y="1212850"/>
          <p14:tracePt t="12265" x="5861050" y="1212850"/>
          <p14:tracePt t="13795" x="5861050" y="1219200"/>
          <p14:tracePt t="13816" x="5861050" y="1225550"/>
          <p14:tracePt t="13836" x="5848350" y="1238250"/>
          <p14:tracePt t="13847" x="5842000" y="1250950"/>
          <p14:tracePt t="13850" x="5829300" y="1270000"/>
          <p14:tracePt t="13868" x="5810250" y="1289050"/>
          <p14:tracePt t="13868" x="5791200" y="1308100"/>
          <p14:tracePt t="13884" x="5734050" y="1358900"/>
          <p14:tracePt t="13900" x="5702300" y="1384300"/>
          <p14:tracePt t="13916" x="5651500" y="1435100"/>
          <p14:tracePt t="13934" x="5632450" y="1460500"/>
          <p14:tracePt t="13949" x="5594350" y="1498600"/>
          <p14:tracePt t="13966" x="5562600" y="1530350"/>
          <p14:tracePt t="13983" x="5556250" y="1543050"/>
          <p14:tracePt t="14000" x="5543550" y="1568450"/>
          <p14:tracePt t="14017" x="5530850" y="1581150"/>
          <p14:tracePt t="14033" x="5524500" y="1593850"/>
          <p14:tracePt t="14050" x="5518150" y="1619250"/>
          <p14:tracePt t="14066" x="5511800" y="1631950"/>
          <p14:tracePt t="14084" x="5492750" y="1670050"/>
          <p14:tracePt t="14099" x="5473700" y="1708150"/>
          <p14:tracePt t="14116" x="5461000" y="1727200"/>
          <p14:tracePt t="14133" x="5441950" y="1758950"/>
          <p14:tracePt t="14150" x="5435600" y="1778000"/>
          <p14:tracePt t="14166" x="5422900" y="1803400"/>
          <p14:tracePt t="14183" x="5410200" y="1835150"/>
          <p14:tracePt t="14200" x="5403850" y="1847850"/>
          <p14:tracePt t="14216" x="5391150" y="1866900"/>
          <p14:tracePt t="14234" x="5378450" y="1873250"/>
          <p14:tracePt t="14250" x="5372100" y="1885950"/>
          <p14:tracePt t="14266" x="5372100" y="1892300"/>
          <p14:tracePt t="14324" x="5372100" y="1898650"/>
          <p14:tracePt t="14355" x="5365750" y="1905000"/>
          <p14:tracePt t="14376" x="5359400" y="1905000"/>
          <p14:tracePt t="14386" x="5359400" y="1911350"/>
          <p14:tracePt t="14399" x="5359400" y="1917700"/>
          <p14:tracePt t="14416" x="5359400" y="1924050"/>
          <p14:tracePt t="14417" x="5353050" y="1924050"/>
          <p14:tracePt t="14433" x="5353050" y="1936750"/>
          <p14:tracePt t="14450" x="5353050" y="1943100"/>
          <p14:tracePt t="14466" x="5353050" y="1968500"/>
          <p14:tracePt t="14483" x="5359400" y="1981200"/>
          <p14:tracePt t="14498" x="5372100" y="2032000"/>
          <p14:tracePt t="14515" x="5397500" y="2095500"/>
          <p14:tracePt t="14532" x="5410200" y="2127250"/>
          <p14:tracePt t="14550" x="5454650" y="2209800"/>
          <p14:tracePt t="14566" x="5511800" y="2286000"/>
          <p14:tracePt t="14584" x="5537200" y="2324100"/>
          <p14:tracePt t="14599" x="5588000" y="2400300"/>
          <p14:tracePt t="14616" x="5613400" y="2451100"/>
          <p14:tracePt t="14633" x="5638800" y="2514600"/>
          <p14:tracePt t="14649" x="5664200" y="2584450"/>
          <p14:tracePt t="14666" x="5670550" y="2609850"/>
          <p14:tracePt t="14683" x="5695950" y="2667000"/>
          <p14:tracePt t="14700" x="5708650" y="2705100"/>
          <p14:tracePt t="14716" x="5746750" y="2768600"/>
          <p14:tracePt t="14733" x="5778500" y="2819400"/>
          <p14:tracePt t="14750" x="5797550" y="2857500"/>
          <p14:tracePt t="14767" x="5822950" y="2914650"/>
          <p14:tracePt t="14783" x="5829300" y="2940050"/>
          <p14:tracePt t="14800" x="5848350" y="2965450"/>
          <p14:tracePt t="14816" x="5848350" y="2978150"/>
          <p14:tracePt t="14832" x="5867400" y="2997200"/>
          <p14:tracePt t="14850" x="5873750" y="2997200"/>
          <p14:tracePt t="14884" x="5880100" y="2997200"/>
          <p14:tracePt t="14900" x="5886450" y="2997200"/>
          <p14:tracePt t="14915" x="5899150" y="2997200"/>
          <p14:tracePt t="14915" x="5905500" y="2997200"/>
          <p14:tracePt t="14932" x="5911850" y="2997200"/>
          <p14:tracePt t="14948" x="5918200" y="2997200"/>
          <p14:tracePt t="15131" x="5911850" y="2997200"/>
          <p14:tracePt t="15141" x="5899150" y="2997200"/>
          <p14:tracePt t="15149" x="5873750" y="3003550"/>
          <p14:tracePt t="15159" x="5854700" y="3009900"/>
          <p14:tracePt t="15166" x="5816600" y="3028950"/>
          <p14:tracePt t="15183" x="5702300" y="3060700"/>
          <p14:tracePt t="15200" x="5511800" y="3092450"/>
          <p14:tracePt t="15216" x="5403850" y="3111500"/>
          <p14:tracePt t="15233" x="5162550" y="3143250"/>
          <p14:tracePt t="15250" x="5048250" y="3149600"/>
          <p14:tracePt t="15266" x="4838700" y="3155950"/>
          <p14:tracePt t="15282" x="4705350" y="3175000"/>
          <p14:tracePt t="15299" x="4673600" y="3181350"/>
          <p14:tracePt t="15316" x="4641850" y="3194050"/>
          <p14:tracePt t="15333" x="4629150" y="3200400"/>
          <p14:tracePt t="15393" x="4616450" y="3200400"/>
          <p14:tracePt t="15409" x="4603750" y="3206750"/>
          <p14:tracePt t="15414" x="4572000" y="3219450"/>
          <p14:tracePt t="15435" x="4540250" y="3225800"/>
          <p14:tracePt t="15436" x="4502150" y="3244850"/>
          <p14:tracePt t="15449" x="4438650" y="3257550"/>
          <p14:tracePt t="15467" x="4413250" y="3263900"/>
          <p14:tracePt t="15483" x="4387850" y="3270250"/>
          <p14:tracePt t="15549" x="4381500" y="3270250"/>
          <p14:tracePt t="15580" x="4375150" y="3270250"/>
          <p14:tracePt t="15601" x="4368800" y="3270250"/>
          <p14:tracePt t="15611" x="4362450" y="3270250"/>
          <p14:tracePt t="15615" x="4356100" y="3270250"/>
          <p14:tracePt t="15633" x="4343400" y="3263900"/>
          <p14:tracePt t="15649" x="4324350" y="3251200"/>
          <p14:tracePt t="15650" x="4292600" y="3213100"/>
          <p14:tracePt t="15666" x="4273550" y="3194050"/>
          <p14:tracePt t="15683" x="4241800" y="3149600"/>
          <p14:tracePt t="15700" x="4222750" y="3117850"/>
          <p14:tracePt t="15716" x="4222750" y="3111500"/>
          <p14:tracePt t="15733" x="4222750" y="3092450"/>
          <p14:tracePt t="15750" x="4222750" y="3079750"/>
          <p14:tracePt t="15750" x="4222750" y="3067050"/>
          <p14:tracePt t="15767" x="4222750" y="3060700"/>
          <p14:tracePt t="15783" x="4222750" y="3035300"/>
          <p14:tracePt t="15819" x="4222750" y="3028950"/>
          <p14:tracePt t="15820" x="4222750" y="3022600"/>
          <p14:tracePt t="15833" x="4222750" y="3009900"/>
          <p14:tracePt t="15850" x="4222750" y="3003550"/>
          <p14:tracePt t="15866" x="4222750" y="2984500"/>
          <p14:tracePt t="15884" x="4222750" y="2971800"/>
          <p14:tracePt t="15900" x="4235450" y="2952750"/>
          <p14:tracePt t="15916" x="4235450" y="2933700"/>
          <p14:tracePt t="15996" x="4235450" y="2927350"/>
          <p14:tracePt t="16006" x="4235450" y="2921000"/>
          <p14:tracePt t="16016" x="4235450" y="2914650"/>
          <p14:tracePt t="16034" x="4235450" y="2908300"/>
          <p14:tracePt t="16035" x="4235450" y="2889250"/>
          <p14:tracePt t="16049" x="4235450" y="2870200"/>
          <p14:tracePt t="16066" x="4235450" y="2851150"/>
          <p14:tracePt t="16083" x="4235450" y="2825750"/>
          <p14:tracePt t="16099" x="4235450" y="2813050"/>
          <p14:tracePt t="16116" x="4229100" y="2787650"/>
          <p14:tracePt t="16133" x="4222750" y="2774950"/>
          <p14:tracePt t="16150" x="4197350" y="2749550"/>
          <p14:tracePt t="16166" x="4178300" y="2717800"/>
          <p14:tracePt t="16183" x="4171950" y="2705100"/>
          <p14:tracePt t="16200" x="4152900" y="2679700"/>
          <p14:tracePt t="16216" x="4140200" y="2667000"/>
          <p14:tracePt t="16233" x="4121150" y="2647950"/>
          <p14:tracePt t="16249" x="4108450" y="2635250"/>
          <p14:tracePt t="16267" x="4095750" y="2622550"/>
          <p14:tracePt t="16284" x="4083050" y="2616200"/>
          <p14:tracePt t="16298" x="4076700" y="2609850"/>
          <p14:tracePt t="16315" x="4064000" y="2597150"/>
          <p14:tracePt t="16333" x="4051300" y="2597150"/>
          <p14:tracePt t="16350" x="4044950" y="2597150"/>
          <p14:tracePt t="16366" x="4025900" y="2597150"/>
          <p14:tracePt t="16383" x="4013200" y="2597150"/>
          <p14:tracePt t="16401" x="3987800" y="2597150"/>
          <p14:tracePt t="16416" x="3975100" y="2597150"/>
          <p14:tracePt t="16433" x="3937000" y="2597150"/>
          <p14:tracePt t="16450" x="3892550" y="2597150"/>
          <p14:tracePt t="16467" x="3873500" y="2597150"/>
          <p14:tracePt t="16484" x="3848100" y="2597150"/>
          <p14:tracePt t="16499" x="3835400" y="2597150"/>
          <p14:tracePt t="16516" x="3816350" y="2597150"/>
          <p14:tracePt t="16532" x="3790950" y="2603500"/>
          <p14:tracePt t="16548" x="3778250" y="2609850"/>
          <p14:tracePt t="16565" x="3740150" y="2622550"/>
          <p14:tracePt t="16581" x="3721100" y="2628900"/>
          <p14:tracePt t="16600" x="3689350" y="2647950"/>
          <p14:tracePt t="16616" x="3657600" y="2667000"/>
          <p14:tracePt t="16633" x="3638550" y="2667000"/>
          <p14:tracePt t="16650" x="3619500" y="2686050"/>
          <p14:tracePt t="16666" x="3613150" y="2698750"/>
          <p14:tracePt t="16683" x="3594100" y="2717800"/>
          <p14:tracePt t="16700" x="3575050" y="2730500"/>
          <p14:tracePt t="16716" x="3568700" y="2749550"/>
          <p14:tracePt t="16733" x="3549650" y="2781300"/>
          <p14:tracePt t="16749" x="3536950" y="2794000"/>
          <p14:tracePt t="16766" x="3511550" y="2819400"/>
          <p14:tracePt t="16783" x="3492500" y="2844800"/>
          <p14:tracePt t="16800" x="3492500" y="2857500"/>
          <p14:tracePt t="16816" x="3486150" y="2870200"/>
          <p14:tracePt t="16833" x="3486150" y="2876550"/>
          <p14:tracePt t="16850" x="3486150" y="2895600"/>
          <p14:tracePt t="16866" x="3486150" y="2914650"/>
          <p14:tracePt t="16883" x="3486150" y="2927350"/>
          <p14:tracePt t="16900" x="3486150" y="2946400"/>
          <p14:tracePt t="16917" x="3486150" y="2952750"/>
          <p14:tracePt t="16933" x="3486150" y="2965450"/>
          <p14:tracePt t="16950" x="3486150" y="2978150"/>
          <p14:tracePt t="16966" x="3486150" y="2984500"/>
          <p14:tracePt t="16983" x="3486150" y="2990850"/>
          <p14:tracePt t="17000" x="3486150" y="2997200"/>
          <p14:tracePt t="17015" x="3486150" y="3009900"/>
          <p14:tracePt t="17033" x="3486150" y="3016250"/>
          <p14:tracePt t="17049" x="3486150" y="3035300"/>
          <p14:tracePt t="17065" x="3486150" y="3067050"/>
          <p14:tracePt t="17081" x="3486150" y="3086100"/>
          <p14:tracePt t="17100" x="3492500" y="3111500"/>
          <p14:tracePt t="17116" x="3498850" y="3136900"/>
          <p14:tracePt t="17133" x="3498850" y="3149600"/>
          <p14:tracePt t="17150" x="3498850" y="3168650"/>
          <p14:tracePt t="17166" x="3498850" y="3181350"/>
          <p14:tracePt t="17183" x="3498850" y="3206750"/>
          <p14:tracePt t="17199" x="3505200" y="3219450"/>
          <p14:tracePt t="17216" x="3505200" y="3244850"/>
          <p14:tracePt t="17233" x="3505200" y="3257550"/>
          <p14:tracePt t="17249" x="3505200" y="3263900"/>
          <p14:tracePt t="17266" x="3511550" y="3270250"/>
          <p14:tracePt t="17283" x="3511550" y="3276600"/>
          <p14:tracePt t="17300" x="3517900" y="3289300"/>
          <p14:tracePt t="17315" x="3517900" y="3302000"/>
          <p14:tracePt t="17332" x="3524250" y="3308350"/>
          <p14:tracePt t="17350" x="3524250" y="3327400"/>
          <p14:tracePt t="17366" x="3524250" y="3333750"/>
          <p14:tracePt t="17383" x="3524250" y="3352800"/>
          <p14:tracePt t="17400" x="3524250" y="3365500"/>
          <p14:tracePt t="17436" x="3524250" y="3371850"/>
          <p14:tracePt t="17437" x="3530600" y="3378200"/>
          <p14:tracePt t="17450" x="3530600" y="3384550"/>
          <p14:tracePt t="17466" x="3530600" y="3397250"/>
          <p14:tracePt t="17483" x="3536950" y="3403600"/>
          <p14:tracePt t="17500" x="3536950" y="3416300"/>
          <p14:tracePt t="17516" x="3536950" y="3429000"/>
          <p14:tracePt t="17534" x="3536950" y="3441700"/>
          <p14:tracePt t="17549" x="3536950" y="3460750"/>
          <p14:tracePt t="17566" x="3536950" y="3479800"/>
          <p14:tracePt t="17583" x="3536950" y="3492500"/>
          <p14:tracePt t="17600" x="3536950" y="3498850"/>
          <p14:tracePt t="17616" x="3536950" y="3505200"/>
          <p14:tracePt t="17633" x="3543300" y="3517900"/>
          <p14:tracePt t="17650" x="3543300" y="3530600"/>
          <p14:tracePt t="17666" x="3543300" y="3536950"/>
          <p14:tracePt t="17683" x="3549650" y="3549650"/>
          <p14:tracePt t="17699" x="3556000" y="3556000"/>
          <p14:tracePt t="17716" x="3568700" y="3575050"/>
          <p14:tracePt t="17733" x="3587750" y="3594100"/>
          <p14:tracePt t="17749" x="3606800" y="3606800"/>
          <p14:tracePt t="17766" x="3625850" y="3632200"/>
          <p14:tracePt t="17783" x="3644900" y="3644900"/>
          <p14:tracePt t="17800" x="3670300" y="3663950"/>
          <p14:tracePt t="17816" x="3689350" y="3676650"/>
          <p14:tracePt t="17833" x="3708400" y="3683000"/>
          <p14:tracePt t="17850" x="3765550" y="3708400"/>
          <p14:tracePt t="17866" x="3784600" y="3714750"/>
          <p14:tracePt t="17883" x="3829050" y="3727450"/>
          <p14:tracePt t="17900" x="3848100" y="3733800"/>
          <p14:tracePt t="17949" x="3854450" y="3733800"/>
          <p14:tracePt t="18000" x="3860800" y="3733800"/>
          <p14:tracePt t="18010" x="3867150" y="3733800"/>
          <p14:tracePt t="18020" x="3873500" y="3733800"/>
          <p14:tracePt t="18041" x="3886200" y="3733800"/>
          <p14:tracePt t="18051" x="3898900" y="3733800"/>
          <p14:tracePt t="18066" x="3905250" y="3733800"/>
          <p14:tracePt t="18067" x="3917950" y="3727450"/>
          <p14:tracePt t="18083" x="3949700" y="3714750"/>
          <p14:tracePt t="18100" x="3975100" y="3695700"/>
          <p14:tracePt t="18116" x="3987800" y="3689350"/>
          <p14:tracePt t="18133" x="4006850" y="3670300"/>
          <p14:tracePt t="18150" x="4019550" y="3638550"/>
          <p14:tracePt t="18167" x="4032250" y="3625850"/>
          <p14:tracePt t="18182" x="4057650" y="3594100"/>
          <p14:tracePt t="18198" x="4070350" y="3581400"/>
          <p14:tracePt t="18215" x="4095750" y="3556000"/>
          <p14:tracePt t="18232" x="4095750" y="3543300"/>
          <p14:tracePt t="18249" x="4108450" y="3530600"/>
          <p14:tracePt t="18266" x="4114800" y="3511550"/>
          <p14:tracePt t="18303" x="4114800" y="3498850"/>
          <p14:tracePt t="18316" x="4114800" y="3492500"/>
          <p14:tracePt t="18332" x="4121150" y="3479800"/>
          <p14:tracePt t="18332" x="4121150" y="3460750"/>
          <p14:tracePt t="18348" x="4127500" y="3460750"/>
          <p14:tracePt t="18386" x="4127500" y="3454400"/>
          <p14:tracePt t="18417" x="4127500" y="3448050"/>
          <p14:tracePt t="18449" x="4127500" y="3441700"/>
          <p14:tracePt t="18460" x="4127500" y="3435350"/>
          <p14:tracePt t="18469" x="4127500" y="3429000"/>
          <p14:tracePt t="18479" x="4133850" y="3422650"/>
          <p14:tracePt t="18483" x="4140200" y="3397250"/>
          <p14:tracePt t="18500" x="4146550" y="3384550"/>
          <p14:tracePt t="18516" x="4159250" y="3346450"/>
          <p14:tracePt t="18533" x="4165600" y="3327400"/>
          <p14:tracePt t="18550" x="4178300" y="3289300"/>
          <p14:tracePt t="18567" x="4203700" y="3244850"/>
          <p14:tracePt t="18583" x="4210050" y="3225800"/>
          <p14:tracePt t="18600" x="4229100" y="3181350"/>
          <p14:tracePt t="18616" x="4241800" y="3168650"/>
          <p14:tracePt t="18633" x="4254500" y="3143250"/>
          <p14:tracePt t="18650" x="4267200" y="3117850"/>
          <p14:tracePt t="18666" x="4267200" y="3111500"/>
          <p14:tracePt t="18683" x="4273550" y="3073400"/>
          <p14:tracePt t="18700" x="4273550" y="3048000"/>
          <p14:tracePt t="18716" x="4273550" y="3003550"/>
          <p14:tracePt t="18733" x="4273550" y="2965450"/>
          <p14:tracePt t="18750" x="4273550" y="2946400"/>
          <p14:tracePt t="18766" x="4273550" y="2921000"/>
          <p14:tracePt t="18783" x="4273550" y="2914650"/>
          <p14:tracePt t="18800" x="4267200" y="2901950"/>
          <p14:tracePt t="18816" x="4254500" y="2889250"/>
          <p14:tracePt t="18833" x="4254500" y="2876550"/>
          <p14:tracePt t="18850" x="4248150" y="2863850"/>
          <p14:tracePt t="18866" x="4235450" y="2851150"/>
          <p14:tracePt t="18883" x="4222750" y="2832100"/>
          <p14:tracePt t="18899" x="4203700" y="2813050"/>
          <p14:tracePt t="18916" x="4191000" y="2806700"/>
          <p14:tracePt t="18933" x="4159250" y="2781300"/>
          <p14:tracePt t="18950" x="4152900" y="2774950"/>
          <p14:tracePt t="18966" x="4121150" y="2762250"/>
          <p14:tracePt t="18983" x="4095750" y="2749550"/>
          <p14:tracePt t="18999" x="4089400" y="2749550"/>
          <p14:tracePt t="19016" x="4057650" y="2736850"/>
          <p14:tracePt t="19033" x="4044950" y="2736850"/>
          <p14:tracePt t="19050" x="4006850" y="2730500"/>
          <p14:tracePt t="19067" x="3962400" y="2730500"/>
          <p14:tracePt t="19083" x="3943350" y="2730500"/>
          <p14:tracePt t="19100" x="3898900" y="2730500"/>
          <p14:tracePt t="19116" x="3873500" y="2730500"/>
          <p14:tracePt t="19133" x="3829050" y="2730500"/>
          <p14:tracePt t="19149" x="3784600" y="2730500"/>
          <p14:tracePt t="19166" x="3765550" y="2736850"/>
          <p14:tracePt t="19183" x="3721100" y="2749550"/>
          <p14:tracePt t="19199" x="3695700" y="2755900"/>
          <p14:tracePt t="19216" x="3644900" y="2768600"/>
          <p14:tracePt t="19233" x="3606800" y="2787650"/>
          <p14:tracePt t="19250" x="3587750" y="2794000"/>
          <p14:tracePt t="19266" x="3556000" y="2819400"/>
          <p14:tracePt t="19283" x="3543300" y="2819400"/>
          <p14:tracePt t="19300" x="3530600" y="2844800"/>
          <p14:tracePt t="19316" x="3511550" y="2863850"/>
          <p14:tracePt t="19333" x="3505200" y="2870200"/>
          <p14:tracePt t="19350" x="3492500" y="2895600"/>
          <p14:tracePt t="19367" x="3486150" y="2914650"/>
          <p14:tracePt t="19383" x="3467100" y="2965450"/>
          <p14:tracePt t="19400" x="3460750" y="2990850"/>
          <p14:tracePt t="19416" x="3454400" y="3054350"/>
          <p14:tracePt t="19433" x="3448050" y="3117850"/>
          <p14:tracePt t="19451" x="3448050" y="3143250"/>
          <p14:tracePt t="19466" x="3448050" y="3187700"/>
          <p14:tracePt t="19483" x="3448050" y="3213100"/>
          <p14:tracePt t="19483" x="3448050" y="3232150"/>
          <p14:tracePt t="19500" x="3448050" y="3257550"/>
          <p14:tracePt t="19517" x="3454400" y="3302000"/>
          <p14:tracePt t="19532" x="3460750" y="3340100"/>
          <p14:tracePt t="19548" x="3486150" y="3409950"/>
          <p14:tracePt t="19566" x="3511550" y="3473450"/>
          <p14:tracePt t="19583" x="3524250" y="3505200"/>
          <p14:tracePt t="19600" x="3549650" y="3549650"/>
          <p14:tracePt t="19616" x="3556000" y="3575050"/>
          <p14:tracePt t="19633" x="3581400" y="3619500"/>
          <p14:tracePt t="19649" x="3594100" y="3632200"/>
          <p14:tracePt t="19666" x="3619500" y="3676650"/>
          <p14:tracePt t="19683" x="3651250" y="3714750"/>
          <p14:tracePt t="19699" x="3657600" y="3727450"/>
          <p14:tracePt t="19716" x="3676650" y="3752850"/>
          <p14:tracePt t="19751" x="3689350" y="3765550"/>
          <p14:tracePt t="19766" x="3702050" y="3778250"/>
          <p14:tracePt t="19767" x="3740150" y="3803650"/>
          <p14:tracePt t="19783" x="3765550" y="3822700"/>
          <p14:tracePt t="19800" x="3835400" y="3848100"/>
          <p14:tracePt t="19816" x="3886200" y="3867150"/>
          <p14:tracePt t="19833" x="3956050" y="3879850"/>
          <p14:tracePt t="19849" x="4013200" y="3879850"/>
          <p14:tracePt t="19867" x="4032250" y="3879850"/>
          <p14:tracePt t="19883" x="4064000" y="3867150"/>
          <p14:tracePt t="19900" x="4083050" y="3854450"/>
          <p14:tracePt t="19916" x="4108450" y="3829050"/>
          <p14:tracePt t="19933" x="4140200" y="3778250"/>
          <p14:tracePt t="19951" x="4152900" y="3765550"/>
          <p14:tracePt t="19966" x="4184650" y="3702050"/>
          <p14:tracePt t="19983" x="4203700" y="3670300"/>
          <p14:tracePt t="19999" x="4222750" y="3600450"/>
          <p14:tracePt t="20016" x="4241800" y="3530600"/>
          <p14:tracePt t="20033" x="4248150" y="3505200"/>
          <p14:tracePt t="20049" x="4267200" y="3448050"/>
          <p14:tracePt t="20065" x="4286250" y="3422650"/>
          <p14:tracePt t="20082" x="4292600" y="3365500"/>
          <p14:tracePt t="20099" x="4298950" y="3340100"/>
          <p14:tracePt t="20115" x="4305300" y="3270250"/>
          <p14:tracePt t="20131" x="4311650" y="3194050"/>
          <p14:tracePt t="20148" x="4318000" y="3149600"/>
          <p14:tracePt t="20167" x="4324350" y="3086100"/>
          <p14:tracePt t="20183" x="4330700" y="3048000"/>
          <p14:tracePt t="20200" x="4330700" y="3028950"/>
          <p14:tracePt t="20216" x="4330700" y="3003550"/>
          <p14:tracePt t="20233" x="4330700" y="2997200"/>
          <p14:tracePt t="20250" x="4330700" y="2984500"/>
          <p14:tracePt t="20266" x="4324350" y="2971800"/>
          <p14:tracePt t="20283" x="4318000" y="2965450"/>
          <p14:tracePt t="20299" x="4305300" y="2946400"/>
          <p14:tracePt t="20317" x="4292600" y="2940050"/>
          <p14:tracePt t="20333" x="4273550" y="2933700"/>
          <p14:tracePt t="20349" x="4267200" y="2927350"/>
          <p14:tracePt t="20349" x="4254500" y="2921000"/>
          <p14:tracePt t="20367" x="4248150" y="2914650"/>
          <p14:tracePt t="20383" x="4241800" y="2908300"/>
          <p14:tracePt t="20400" x="4235450" y="2908300"/>
          <p14:tracePt t="20416" x="4229100" y="2908300"/>
          <p14:tracePt t="20433" x="4222750" y="2908300"/>
          <p14:tracePt t="21560" x="4229100" y="2908300"/>
          <p14:tracePt t="21570" x="4241800" y="2908300"/>
          <p14:tracePt t="21581" x="4254500" y="2908300"/>
          <p14:tracePt t="21592" x="4292600" y="2908300"/>
          <p14:tracePt t="21602" x="4343400" y="2908300"/>
          <p14:tracePt t="21603" x="4419600" y="2908300"/>
          <p14:tracePt t="21616" x="4616450" y="2908300"/>
          <p14:tracePt t="21633" x="4730750" y="2908300"/>
          <p14:tracePt t="21649" x="4997450" y="2908300"/>
          <p14:tracePt t="21666" x="5118100" y="2908300"/>
          <p14:tracePt t="21683" x="5321300" y="2908300"/>
          <p14:tracePt t="21700" x="5492750" y="2908300"/>
          <p14:tracePt t="21716" x="5568950" y="2908300"/>
          <p14:tracePt t="21733" x="5734050" y="2908300"/>
          <p14:tracePt t="21750" x="5803900" y="2908300"/>
          <p14:tracePt t="21766" x="5937250" y="2908300"/>
          <p14:tracePt t="21783" x="6026150" y="2908300"/>
          <p14:tracePt t="21800" x="6045200" y="2908300"/>
          <p14:tracePt t="21841" x="6051550" y="2908300"/>
          <p14:tracePt t="21858" x="6064250" y="2908300"/>
          <p14:tracePt t="21866" x="6076950" y="2908300"/>
          <p14:tracePt t="21867" x="6134100" y="2908300"/>
          <p14:tracePt t="21883" x="6172200" y="2908300"/>
          <p14:tracePt t="21900" x="6235700" y="2908300"/>
          <p14:tracePt t="21916" x="6273800" y="2908300"/>
          <p14:tracePt t="21933" x="6286500" y="2901950"/>
          <p14:tracePt t="21949" x="6292850" y="2901950"/>
          <p14:tracePt t="21966" x="6292850" y="2895600"/>
          <p14:tracePt t="21983" x="6292850" y="2889250"/>
          <p14:tracePt t="22039" x="6292850" y="2882900"/>
          <p14:tracePt t="22090" x="6286500" y="2882900"/>
          <p14:tracePt t="22100" x="6273800" y="2876550"/>
          <p14:tracePt t="22111" x="6261100" y="2870200"/>
          <p14:tracePt t="22121" x="6210300" y="2857500"/>
          <p14:tracePt t="22133" x="6184900" y="2851150"/>
          <p14:tracePt t="22149" x="6108700" y="2832100"/>
          <p14:tracePt t="22167" x="6076950" y="2813050"/>
          <p14:tracePt t="22183" x="6000750" y="2800350"/>
          <p14:tracePt t="22200" x="5956300" y="2787650"/>
          <p14:tracePt t="22216" x="5930900" y="2781300"/>
          <p14:tracePt t="22233" x="5867400" y="2768600"/>
          <p14:tracePt t="22250" x="5842000" y="2768600"/>
          <p14:tracePt t="22266" x="5784850" y="2762250"/>
          <p14:tracePt t="22283" x="5727700" y="2762250"/>
          <p14:tracePt t="22299" x="5702300" y="2762250"/>
          <p14:tracePt t="22316" x="5664200" y="2762250"/>
          <p14:tracePt t="22333" x="5626100" y="2762250"/>
          <p14:tracePt t="22350" x="5613400" y="2762250"/>
          <p14:tracePt t="22366" x="5575300" y="2762250"/>
          <p14:tracePt t="22383" x="5556250" y="2762250"/>
          <p14:tracePt t="22400" x="5518150" y="2762250"/>
          <p14:tracePt t="22416" x="5467350" y="2768600"/>
          <p14:tracePt t="22433" x="5441950" y="2774950"/>
          <p14:tracePt t="22450" x="5397500" y="2794000"/>
          <p14:tracePt t="22466" x="5378450" y="2800350"/>
          <p14:tracePt t="22483" x="5346700" y="2819400"/>
          <p14:tracePt t="22499" x="5321300" y="2832100"/>
          <p14:tracePt t="22517" x="5308600" y="2844800"/>
          <p14:tracePt t="22533" x="5289550" y="2870200"/>
          <p14:tracePt t="22551" x="5276850" y="2882900"/>
          <p14:tracePt t="22566" x="5257800" y="2914650"/>
          <p14:tracePt t="22583" x="5238750" y="2952750"/>
          <p14:tracePt t="22599" x="5232400" y="2971800"/>
          <p14:tracePt t="22616" x="5219700" y="2997200"/>
          <p14:tracePt t="22633" x="5213350" y="3016250"/>
          <p14:tracePt t="22649" x="5213350" y="3048000"/>
          <p14:tracePt t="22666" x="5207000" y="3054350"/>
          <p14:tracePt t="22683" x="5207000" y="3079750"/>
          <p14:tracePt t="22700" x="5207000" y="3105150"/>
          <p14:tracePt t="22716" x="5207000" y="3124200"/>
          <p14:tracePt t="22733" x="5207000" y="3149600"/>
          <p14:tracePt t="22749" x="5207000" y="3168650"/>
          <p14:tracePt t="22766" x="5200650" y="3200400"/>
          <p14:tracePt t="22783" x="5200650" y="3232150"/>
          <p14:tracePt t="22799" x="5194300" y="3244850"/>
          <p14:tracePt t="22816" x="5194300" y="3270250"/>
          <p14:tracePt t="22833" x="5194300" y="3282950"/>
          <p14:tracePt t="22833" x="5194300" y="3295650"/>
          <p14:tracePt t="22850" x="5194300" y="3308350"/>
          <p14:tracePt t="22866" x="5194300" y="3352800"/>
          <p14:tracePt t="22883" x="5194300" y="3365500"/>
          <p14:tracePt t="22899" x="5194300" y="3403600"/>
          <p14:tracePt t="22916" x="5194300" y="3441700"/>
          <p14:tracePt t="22934" x="5194300" y="3460750"/>
          <p14:tracePt t="22949" x="5194300" y="3486150"/>
          <p14:tracePt t="22966" x="5194300" y="3505200"/>
          <p14:tracePt t="22983" x="5194300" y="3536950"/>
          <p14:tracePt t="23001" x="5194300" y="3543300"/>
          <p14:tracePt t="23016" x="5207000" y="3575050"/>
          <p14:tracePt t="23033" x="5226050" y="3606800"/>
          <p14:tracePt t="23051" x="5238750" y="3606800"/>
          <p14:tracePt t="23066" x="5264150" y="3632200"/>
          <p14:tracePt t="23082" x="5276850" y="3644900"/>
          <p14:tracePt t="23098" x="5308600" y="3663950"/>
          <p14:tracePt t="23115" x="5340350" y="3676650"/>
          <p14:tracePt t="23132" x="5359400" y="3689350"/>
          <p14:tracePt t="23148" x="5384800" y="3702050"/>
          <p14:tracePt t="23167" x="5403850" y="3702050"/>
          <p14:tracePt t="23183" x="5429250" y="3708400"/>
          <p14:tracePt t="23198" x="5441950" y="3708400"/>
          <p14:tracePt t="23215" x="5492750" y="3708400"/>
          <p14:tracePt t="23233" x="5530850" y="3708400"/>
          <p14:tracePt t="23250" x="5556250" y="3708400"/>
          <p14:tracePt t="23266" x="5607050" y="3708400"/>
          <p14:tracePt t="23283" x="5632450" y="3695700"/>
          <p14:tracePt t="23299" x="5651500" y="3689350"/>
          <p14:tracePt t="23316" x="5683250" y="3683000"/>
          <p14:tracePt t="23332" x="5702300" y="3670300"/>
          <p14:tracePt t="23349" x="5734050" y="3651250"/>
          <p14:tracePt t="23366" x="5772150" y="3632200"/>
          <p14:tracePt t="23383" x="5791200" y="3619500"/>
          <p14:tracePt t="23400" x="5835650" y="3581400"/>
          <p14:tracePt t="23416" x="5854700" y="3562350"/>
          <p14:tracePt t="23433" x="5892800" y="3517900"/>
          <p14:tracePt t="23449" x="5930900" y="3467100"/>
          <p14:tracePt t="23466" x="5949950" y="3441700"/>
          <p14:tracePt t="23483" x="5981700" y="3384550"/>
          <p14:tracePt t="23502" x="5988050" y="3352800"/>
          <p14:tracePt t="23516" x="6013450" y="3289300"/>
          <p14:tracePt t="23533" x="6019800" y="3232150"/>
          <p14:tracePt t="23550" x="6026150" y="3194050"/>
          <p14:tracePt t="23566" x="6026150" y="3136900"/>
          <p14:tracePt t="23583" x="6026150" y="3105150"/>
          <p14:tracePt t="23599" x="6026150" y="3054350"/>
          <p14:tracePt t="23616" x="6026150" y="3009900"/>
          <p14:tracePt t="23633" x="6026150" y="2984500"/>
          <p14:tracePt t="23650" x="6013450" y="2933700"/>
          <p14:tracePt t="23666" x="6007100" y="2908300"/>
          <p14:tracePt t="23683" x="5988050" y="2870200"/>
          <p14:tracePt t="23701" x="5981700" y="2851150"/>
          <p14:tracePt t="23716" x="5962650" y="2832100"/>
          <p14:tracePt t="23733" x="5943600" y="2813050"/>
          <p14:tracePt t="23749" x="5924550" y="2806700"/>
          <p14:tracePt t="23766" x="5886450" y="2800350"/>
          <p14:tracePt t="23783" x="5873750" y="2800350"/>
          <p14:tracePt t="23799" x="5835650" y="2800350"/>
          <p14:tracePt t="23816" x="5822950" y="2800350"/>
          <p14:tracePt t="24239" x="5816600" y="2800350"/>
          <p14:tracePt t="24259" x="5810250" y="2800350"/>
          <p14:tracePt t="24270" x="5803900" y="2800350"/>
          <p14:tracePt t="24271" x="5797550" y="2800350"/>
          <p14:tracePt t="24283" x="5784850" y="2800350"/>
          <p14:tracePt t="24301" x="5753100" y="2800350"/>
          <p14:tracePt t="24316" x="5695950" y="2787650"/>
          <p14:tracePt t="24333" x="5664200" y="2787650"/>
          <p14:tracePt t="24350" x="5549900" y="2787650"/>
          <p14:tracePt t="24366" x="5499100" y="2787650"/>
          <p14:tracePt t="24383" x="5378450" y="2787650"/>
          <p14:tracePt t="24400" x="5302250" y="2787650"/>
          <p14:tracePt t="24416" x="5276850" y="2787650"/>
          <p14:tracePt t="24433" x="5264150" y="2787650"/>
          <p14:tracePt t="24660" x="5257800" y="2787650"/>
          <p14:tracePt t="24692" x="5251450" y="2787650"/>
          <p14:tracePt t="24708" x="5238750" y="2787650"/>
          <p14:tracePt t="24712" x="5200650" y="2787650"/>
          <p14:tracePt t="24722" x="5060950" y="2787650"/>
          <p14:tracePt t="24733" x="4965700" y="2787650"/>
          <p14:tracePt t="24749" x="4699000" y="2787650"/>
          <p14:tracePt t="24766" x="4565650" y="2787650"/>
          <p14:tracePt t="24783" x="4311650" y="2787650"/>
          <p14:tracePt t="24800" x="4159250" y="2787650"/>
          <p14:tracePt t="24816" x="4108450" y="2787650"/>
          <p14:tracePt t="24832" x="4064000" y="2787650"/>
          <p14:tracePt t="24850" x="4051300" y="2787650"/>
          <p14:tracePt t="24866" x="4032250" y="2787650"/>
          <p14:tracePt t="24883" x="4025900" y="2787650"/>
          <p14:tracePt t="24899" x="4019550" y="2787650"/>
          <p14:tracePt t="24980" x="4013200" y="2787650"/>
          <p14:tracePt t="25032" x="4006850" y="2794000"/>
          <p14:tracePt t="25042" x="4000500" y="2800350"/>
          <p14:tracePt t="25052" x="3994150" y="2800350"/>
          <p14:tracePt t="25074" x="3994150" y="2806700"/>
          <p14:tracePt t="25085" x="3987800" y="2806700"/>
          <p14:tracePt t="26196" x="3987800" y="2800350"/>
          <p14:tracePt t="26207" x="3987800" y="2787650"/>
          <p14:tracePt t="26217" x="3987800" y="2781300"/>
          <p14:tracePt t="26227" x="3987800" y="2768600"/>
          <p14:tracePt t="26235" x="3987800" y="2736850"/>
          <p14:tracePt t="26252" x="3987800" y="2711450"/>
          <p14:tracePt t="26268" x="3981450" y="2667000"/>
          <p14:tracePt t="26285" x="3981450" y="2609850"/>
          <p14:tracePt t="26302" x="3981450" y="2578100"/>
          <p14:tracePt t="26318" x="3975100" y="2520950"/>
          <p14:tracePt t="26335" x="3975100" y="2476500"/>
          <p14:tracePt t="26351" x="3975100" y="2406650"/>
          <p14:tracePt t="26368" x="3975100" y="2349500"/>
          <p14:tracePt t="26385" x="3975100" y="2324100"/>
          <p14:tracePt t="26402" x="3975100" y="2279650"/>
          <p14:tracePt t="26419" x="3975100" y="2260600"/>
          <p14:tracePt t="26435" x="3975100" y="2228850"/>
          <p14:tracePt t="26452" x="3975100" y="2209800"/>
          <p14:tracePt t="26468" x="3975100" y="2203450"/>
          <p14:tracePt t="26485" x="3975100" y="2178050"/>
          <p14:tracePt t="26520" x="3968750" y="2165350"/>
          <p14:tracePt t="26521" x="3968750" y="2152650"/>
          <p14:tracePt t="26535" x="3968750" y="2127250"/>
          <p14:tracePt t="26553" x="3962400" y="2108200"/>
          <p14:tracePt t="26568" x="3962400" y="2082800"/>
          <p14:tracePt t="26585" x="3962400" y="2070100"/>
          <p14:tracePt t="26601" x="3962400" y="2051050"/>
          <p14:tracePt t="26618" x="3962400" y="2044700"/>
          <p14:tracePt t="26777" x="3962400" y="2051050"/>
          <p14:tracePt t="26799" x="3962400" y="2057400"/>
          <p14:tracePt t="26800" x="3956050" y="2076450"/>
          <p14:tracePt t="26820" x="3956050" y="2082800"/>
          <p14:tracePt t="26835" x="3956050" y="2108200"/>
          <p14:tracePt t="26851" x="3949700" y="2159000"/>
          <p14:tracePt t="26852" x="3949700" y="2203450"/>
          <p14:tracePt t="26868" x="3949700" y="2292350"/>
          <p14:tracePt t="26885" x="3949700" y="2343150"/>
          <p14:tracePt t="26902" x="3949700" y="2444750"/>
          <p14:tracePt t="26918" x="3949700" y="2552700"/>
          <p14:tracePt t="26935" x="3949700" y="2597150"/>
          <p14:tracePt t="26952" x="3949700" y="2673350"/>
          <p14:tracePt t="26968" x="3949700" y="2705100"/>
          <p14:tracePt t="26985" x="3949700" y="2768600"/>
          <p14:tracePt t="27002" x="3949700" y="2813050"/>
          <p14:tracePt t="27018" x="3949700" y="2832100"/>
          <p14:tracePt t="27035" x="3949700" y="2882900"/>
          <p14:tracePt t="27052" x="3949700" y="2895600"/>
          <p14:tracePt t="27069" x="3949700" y="2921000"/>
          <p14:tracePt t="27085" x="3949700" y="2927350"/>
          <p14:tracePt t="27377" x="3949700" y="2921000"/>
          <p14:tracePt t="27394" x="3949700" y="2914650"/>
          <p14:tracePt t="27410" x="3956050" y="2901950"/>
          <p14:tracePt t="27419" x="3962400" y="2889250"/>
          <p14:tracePt t="27419" x="3968750" y="2889250"/>
          <p14:tracePt t="27435" x="3975100" y="2870200"/>
          <p14:tracePt t="27452" x="3987800" y="2863850"/>
          <p14:tracePt t="27468" x="4032250" y="2838450"/>
          <p14:tracePt t="27485" x="4102100" y="2806700"/>
          <p14:tracePt t="27502" x="4159250" y="2787650"/>
          <p14:tracePt t="27518" x="4292600" y="2774950"/>
          <p14:tracePt t="27535" x="4381500" y="2762250"/>
          <p14:tracePt t="27551" x="4597400" y="2749550"/>
          <p14:tracePt t="27585" x="4718050" y="2749550"/>
          <p14:tracePt t="27585" x="5003800" y="2736850"/>
          <p14:tracePt t="27602" x="5207000" y="2730500"/>
          <p14:tracePt t="27618" x="5283200" y="2717800"/>
          <p14:tracePt t="27634" x="5365750" y="2705100"/>
          <p14:tracePt t="27652" x="5384800" y="2698750"/>
          <p14:tracePt t="27668" x="5397500" y="2692400"/>
          <p14:tracePt t="27685" x="5416550" y="2686050"/>
          <p14:tracePt t="27702" x="5422900" y="2679700"/>
          <p14:tracePt t="27718" x="5448300" y="2667000"/>
          <p14:tracePt t="27735" x="5454650" y="2667000"/>
          <p14:tracePt t="27751" x="5486400" y="2654300"/>
          <p14:tracePt t="27768" x="5511800" y="2647950"/>
          <p14:tracePt t="27785" x="5543550" y="2635250"/>
          <p14:tracePt t="27802" x="5594350" y="2616200"/>
          <p14:tracePt t="27818" x="5619750" y="2609850"/>
          <p14:tracePt t="27835" x="5664200" y="2584450"/>
          <p14:tracePt t="27852" x="5683250" y="2571750"/>
          <p14:tracePt t="27868" x="5695950" y="2559050"/>
          <p14:tracePt t="27885" x="5702300" y="2546350"/>
          <p14:tracePt t="27930" x="5702300" y="2540000"/>
          <p14:tracePt t="27961" x="5702300" y="2533650"/>
          <p14:tracePt t="27984" x="5702300" y="2527300"/>
          <p14:tracePt t="28003" x="5702300" y="2514600"/>
          <p14:tracePt t="28004" x="5702300" y="2495550"/>
          <p14:tracePt t="28018" x="5695950" y="2463800"/>
          <p14:tracePt t="28035" x="5689600" y="2438400"/>
          <p14:tracePt t="28051" x="5676900" y="2400300"/>
          <p14:tracePt t="28068" x="5670550" y="2381250"/>
          <p14:tracePt t="28086" x="5657850" y="2355850"/>
          <p14:tracePt t="28102" x="5657850" y="2324100"/>
          <p14:tracePt t="28118" x="5651500" y="2311400"/>
          <p14:tracePt t="28135" x="5651500" y="2266950"/>
          <p14:tracePt t="28152" x="5651500" y="2247900"/>
          <p14:tracePt t="28168" x="5645150" y="2203450"/>
          <p14:tracePt t="28185" x="5645150" y="2178050"/>
          <p14:tracePt t="28200" x="5645150" y="2133600"/>
          <p14:tracePt t="28217" x="5645150" y="2095500"/>
          <p14:tracePt t="28234" x="5645150" y="2076450"/>
          <p14:tracePt t="28252" x="5645150" y="2038350"/>
          <p14:tracePt t="28268" x="5645150" y="2032000"/>
          <p14:tracePt t="28285" x="5645150" y="2019300"/>
          <p14:tracePt t="28460" x="5645150" y="2032000"/>
          <p14:tracePt t="28469" x="5645150" y="2038350"/>
          <p14:tracePt t="28480" x="5645150" y="2057400"/>
          <p14:tracePt t="28484" x="5645150" y="2120900"/>
          <p14:tracePt t="28502" x="5645150" y="2178050"/>
          <p14:tracePt t="28518" x="5632450" y="2298700"/>
          <p14:tracePt t="28534" x="5632450" y="2374900"/>
          <p14:tracePt t="28552" x="5632450" y="2514600"/>
          <p14:tracePt t="28568" x="5632450" y="2571750"/>
          <p14:tracePt t="28568" x="5632450" y="2628900"/>
          <p14:tracePt t="28585" x="5632450" y="2679700"/>
          <p14:tracePt t="28602" x="5632450" y="2749550"/>
          <p14:tracePt t="28618" x="5632450" y="2781300"/>
          <p14:tracePt t="28635" x="5632450" y="2813050"/>
          <p14:tracePt t="28651" x="5632450" y="2832100"/>
          <p14:tracePt t="28668" x="5638800" y="2870200"/>
          <p14:tracePt t="28685" x="5645150" y="2889250"/>
          <p14:tracePt t="28701" x="5651500" y="2901950"/>
          <p14:tracePt t="28718" x="5664200" y="2927350"/>
          <p14:tracePt t="28734" x="5664200" y="2940050"/>
          <p14:tracePt t="28752" x="5670550" y="2959100"/>
          <p14:tracePt t="28768" x="5670550" y="2965450"/>
          <p14:tracePt t="33151" x="5670550" y="2959100"/>
          <p14:tracePt t="33163" x="5664200" y="2933700"/>
          <p14:tracePt t="33173" x="5638800" y="2901950"/>
          <p14:tracePt t="33183" x="5619750" y="2857500"/>
          <p14:tracePt t="33194" x="5594350" y="2800350"/>
          <p14:tracePt t="33201" x="5505450" y="2641600"/>
          <p14:tracePt t="33218" x="5461000" y="2559050"/>
          <p14:tracePt t="33235" x="5346700" y="2362200"/>
          <p14:tracePt t="33251" x="5251450" y="2190750"/>
          <p14:tracePt t="33267" x="5194300" y="2114550"/>
          <p14:tracePt t="33285" x="5092700" y="1974850"/>
          <p14:tracePt t="33301" x="5048250" y="1911350"/>
          <p14:tracePt t="33318" x="4972050" y="1803400"/>
          <p14:tracePt t="33334" x="4921250" y="1727200"/>
          <p14:tracePt t="33352" x="4889500" y="1689100"/>
          <p14:tracePt t="33368" x="4845050" y="1631950"/>
          <p14:tracePt t="33384" x="4826000" y="1600200"/>
          <p14:tracePt t="33401" x="4781550" y="1555750"/>
          <p14:tracePt t="33418" x="4743450" y="1517650"/>
          <p14:tracePt t="33435" x="4718050" y="1498600"/>
          <p14:tracePt t="33451" x="4660900" y="1454150"/>
          <p14:tracePt t="33468" x="4635500" y="1435100"/>
          <p14:tracePt t="33484" x="4565650" y="1390650"/>
          <p14:tracePt t="33502" x="4470400" y="1339850"/>
          <p14:tracePt t="33518" x="4425950" y="1327150"/>
          <p14:tracePt t="33535" x="4330700" y="1295400"/>
          <p14:tracePt t="33550" x="4273550" y="1276350"/>
          <p14:tracePt t="33567" x="4178300" y="1257300"/>
          <p14:tracePt t="33585" x="4102100" y="1231900"/>
          <p14:tracePt t="33601" x="4064000" y="1219200"/>
          <p14:tracePt t="33618" x="3981450" y="1193800"/>
          <p14:tracePt t="33634" x="3943350" y="1187450"/>
          <p14:tracePt t="33651" x="3873500" y="1174750"/>
          <p14:tracePt t="33669" x="3803650" y="1162050"/>
          <p14:tracePt t="33685" x="3778250" y="1155700"/>
          <p14:tracePt t="33701" x="3746500" y="1155700"/>
          <p14:tracePt t="33718" x="3733800" y="1149350"/>
          <p14:tracePt t="33735" x="3721100" y="1149350"/>
          <p14:tracePt t="33752" x="3714750" y="1149350"/>
          <p14:tracePt t="33850" x="3721100" y="1149350"/>
          <p14:tracePt t="33861" x="3733800" y="1149350"/>
          <p14:tracePt t="33871" x="3740150" y="1149350"/>
          <p14:tracePt t="33881" x="3759200" y="1155700"/>
          <p14:tracePt t="33886" x="3784600" y="1162050"/>
          <p14:tracePt t="33901" x="3873500" y="1168400"/>
          <p14:tracePt t="33918" x="4006850" y="1174750"/>
          <p14:tracePt t="33935" x="4083050" y="1181100"/>
          <p14:tracePt t="33951" x="4273550" y="1181100"/>
          <p14:tracePt t="33968" x="4394200" y="1181100"/>
          <p14:tracePt t="33985" x="4641850" y="1181100"/>
          <p14:tracePt t="34002" x="4933950" y="1181100"/>
          <p14:tracePt t="34018" x="5092700" y="1181100"/>
          <p14:tracePt t="34034" x="5378450" y="1181100"/>
          <p14:tracePt t="34052" x="5511800" y="1181100"/>
          <p14:tracePt t="34068" x="5727700" y="1181100"/>
          <p14:tracePt t="34085" x="5867400" y="1181100"/>
          <p14:tracePt t="34101" x="5911850" y="1181100"/>
          <p14:tracePt t="34118" x="5956300" y="1181100"/>
          <p14:tracePt t="34447" x="5943600" y="1181100"/>
          <p14:tracePt t="34461" x="5930900" y="1181100"/>
          <p14:tracePt t="34462" x="5918200" y="1187450"/>
          <p14:tracePt t="34468" x="5899150" y="1193800"/>
          <p14:tracePt t="34484" x="5842000" y="1231900"/>
          <p14:tracePt t="34501" x="5803900" y="1257300"/>
          <p14:tracePt t="34518" x="5715000" y="1352550"/>
          <p14:tracePt t="34535" x="5600700" y="1460500"/>
          <p14:tracePt t="34552" x="5537200" y="1530350"/>
          <p14:tracePt t="34568" x="5403850" y="1689100"/>
          <p14:tracePt t="34585" x="5340350" y="1765300"/>
          <p14:tracePt t="34602" x="5207000" y="1917700"/>
          <p14:tracePt t="34617" x="5143500" y="2000250"/>
          <p14:tracePt t="34633" x="5029200" y="2139950"/>
          <p14:tracePt t="34651" x="4914900" y="2254250"/>
          <p14:tracePt t="34668" x="4876800" y="2305050"/>
          <p14:tracePt t="34684" x="4787900" y="2393950"/>
          <p14:tracePt t="34702" x="4743450" y="2444750"/>
          <p14:tracePt t="34718" x="4679950" y="2520950"/>
          <p14:tracePt t="34735" x="4610100" y="2603500"/>
          <p14:tracePt t="34751" x="4578350" y="2641600"/>
          <p14:tracePt t="34768" x="4508500" y="2711450"/>
          <p14:tracePt t="34785" x="4476750" y="2749550"/>
          <p14:tracePt t="34801" x="4419600" y="2806700"/>
          <p14:tracePt t="34818" x="4362450" y="2857500"/>
          <p14:tracePt t="34834" x="4343400" y="2876550"/>
          <p14:tracePt t="34851" x="4305300" y="2914650"/>
          <p14:tracePt t="34868" x="4286250" y="2933700"/>
          <p14:tracePt t="34885" x="4235450" y="2984500"/>
          <p14:tracePt t="34901" x="4178300" y="3035300"/>
          <p14:tracePt t="34918" x="4159250" y="3060700"/>
          <p14:tracePt t="34935" x="4108450" y="3111500"/>
          <p14:tracePt t="34951" x="4089400" y="3130550"/>
          <p14:tracePt t="34968" x="4051300" y="3175000"/>
          <p14:tracePt t="34984" x="4025900" y="3213100"/>
          <p14:tracePt t="35002" x="4013200" y="3238500"/>
          <p14:tracePt t="35018" x="3994150" y="3270250"/>
          <p14:tracePt t="35035" x="3994150" y="3282950"/>
          <p14:tracePt t="35051" x="3975100" y="3314700"/>
          <p14:tracePt t="35068" x="3956050" y="3333750"/>
          <p14:tracePt t="35085" x="3943350" y="3346450"/>
          <p14:tracePt t="35101" x="3924300" y="3371850"/>
          <p14:tracePt t="35118" x="3911600" y="3390900"/>
          <p14:tracePt t="35134" x="3886200" y="3416300"/>
          <p14:tracePt t="35151" x="3854450" y="3441700"/>
          <p14:tracePt t="35170" x="3848100" y="3460750"/>
          <p14:tracePt t="35184" x="3829050" y="3479800"/>
          <p14:tracePt t="35202" x="3822700" y="3479800"/>
          <p14:tracePt t="36256" x="3816350" y="3479800"/>
          <p14:tracePt t="36267" x="3816350" y="3486150"/>
          <p14:tracePt t="36277" x="3810000" y="3486150"/>
          <p14:tracePt t="36287" x="3797300" y="3492500"/>
          <p14:tracePt t="36302" x="3784600" y="3498850"/>
          <p14:tracePt t="36319" x="3778250" y="3505200"/>
          <p14:tracePt t="36333" x="3771900" y="3505200"/>
          <p14:tracePt t="36334" x="3765550" y="3517900"/>
          <p14:tracePt t="36351" x="3759200" y="3517900"/>
          <p14:tracePt t="36503" x="3765550" y="3517900"/>
          <p14:tracePt t="36534" x="3771900" y="3517900"/>
          <p14:tracePt t="36544" x="3778250" y="3517900"/>
          <p14:tracePt t="36554" x="3784600" y="3517900"/>
          <p14:tracePt t="36606" x="3790950" y="3517900"/>
          <p14:tracePt t="36648" x="3797300" y="3517900"/>
          <p14:tracePt t="36690" x="3797300" y="3511550"/>
          <p14:tracePt t="37118" x="3797300" y="3505200"/>
          <p14:tracePt t="37159" x="3803650" y="3505200"/>
          <p14:tracePt t="37180" x="3810000" y="3505200"/>
          <p14:tracePt t="37192" x="3816350" y="3505200"/>
          <p14:tracePt t="37211" x="3822700" y="3498850"/>
          <p14:tracePt t="37221" x="3829050" y="3498850"/>
          <p14:tracePt t="37233" x="3835400" y="3492500"/>
          <p14:tracePt t="37234" x="3841750" y="3492500"/>
          <p14:tracePt t="37250" x="3873500" y="3486150"/>
          <p14:tracePt t="37267" x="3937000" y="3486150"/>
          <p14:tracePt t="37284" x="3968750" y="3486150"/>
          <p14:tracePt t="37301" x="4064000" y="3486150"/>
          <p14:tracePt t="37317" x="4121150" y="3486150"/>
          <p14:tracePt t="37334" x="4241800" y="3486150"/>
          <p14:tracePt t="37351" x="4349750" y="3486150"/>
          <p14:tracePt t="37367" x="4406900" y="3486150"/>
          <p14:tracePt t="37383" x="4502150" y="3486150"/>
          <p14:tracePt t="37400" x="4546600" y="3486150"/>
          <p14:tracePt t="37417" x="4648200" y="3486150"/>
          <p14:tracePt t="37433" x="4724400" y="3486150"/>
          <p14:tracePt t="37450" x="4756150" y="3486150"/>
          <p14:tracePt t="37467" x="4800600" y="3486150"/>
          <p14:tracePt t="37483" x="4806950" y="3486150"/>
          <p14:tracePt t="37634" x="4800600" y="3486150"/>
          <p14:tracePt t="37645" x="4781550" y="3486150"/>
          <p14:tracePt t="37655" x="4762500" y="3486150"/>
          <p14:tracePt t="37667" x="4711700" y="3486150"/>
          <p14:tracePt t="37675" x="4635500" y="3486150"/>
          <p14:tracePt t="37683" x="4438650" y="3486150"/>
          <p14:tracePt t="37701" x="4330700" y="3486150"/>
          <p14:tracePt t="37717" x="4140200" y="3486150"/>
          <p14:tracePt t="37734" x="4019550" y="3486150"/>
          <p14:tracePt t="37750" x="3987800" y="3486150"/>
          <p14:tracePt t="37767" x="3956050" y="3486150"/>
          <p14:tracePt t="37831" x="3956050" y="3479800"/>
          <p14:tracePt t="37843" x="3956050" y="3473450"/>
          <p14:tracePt t="37853" x="3956050" y="3467100"/>
          <p14:tracePt t="37853" x="3956050" y="3460750"/>
          <p14:tracePt t="37867" x="3956050" y="3448050"/>
          <p14:tracePt t="37884" x="3962400" y="3429000"/>
          <p14:tracePt t="37899" x="3981450" y="3397250"/>
          <p14:tracePt t="37916" x="3987800" y="3390900"/>
          <p14:tracePt t="37932" x="4000500" y="3378200"/>
          <p14:tracePt t="37950" x="4006850" y="3365500"/>
          <p14:tracePt t="37967" x="4019550" y="3352800"/>
          <p14:tracePt t="37983" x="4032250" y="3333750"/>
          <p14:tracePt t="38000" x="4044950" y="3327400"/>
          <p14:tracePt t="38017" x="4070350" y="3302000"/>
          <p14:tracePt t="38034" x="4083050" y="3295650"/>
          <p14:tracePt t="38050" x="4095750" y="3276600"/>
          <p14:tracePt t="38067" x="4108450" y="3251200"/>
          <p14:tracePt t="38083" x="4121150" y="3238500"/>
          <p14:tracePt t="38101" x="4127500" y="3200400"/>
          <p14:tracePt t="38117" x="4140200" y="3175000"/>
          <p14:tracePt t="38133" x="4159250" y="3130550"/>
          <p14:tracePt t="38151" x="4191000" y="3079750"/>
          <p14:tracePt t="38167" x="4191000" y="3060700"/>
          <p14:tracePt t="38183" x="4210050" y="3035300"/>
          <p14:tracePt t="38201" x="4222750" y="3022600"/>
          <p14:tracePt t="38218" x="4229100" y="2990850"/>
          <p14:tracePt t="38234" x="4235450" y="2984500"/>
          <p14:tracePt t="38249" x="4241800" y="2946400"/>
          <p14:tracePt t="38266" x="4248150" y="2901950"/>
          <p14:tracePt t="38282" x="4248150" y="2882900"/>
          <p14:tracePt t="38299" x="4248150" y="2838450"/>
          <p14:tracePt t="38316" x="4254500" y="2819400"/>
          <p14:tracePt t="38332" x="4254500" y="2787650"/>
          <p14:tracePt t="38351" x="4254500" y="2755900"/>
          <p14:tracePt t="38367" x="4254500" y="2743200"/>
          <p14:tracePt t="38384" x="4254500" y="2711450"/>
          <p14:tracePt t="38400" x="4254500" y="2692400"/>
          <p14:tracePt t="38417" x="4254500" y="2679700"/>
          <p14:tracePt t="38433" x="4254500" y="2667000"/>
          <p14:tracePt t="38450" x="4254500" y="2660650"/>
          <p14:tracePt t="38467" x="4254500" y="2654300"/>
          <p14:tracePt t="38484" x="4254500" y="2641600"/>
          <p14:tracePt t="38501" x="4248150" y="2635250"/>
          <p14:tracePt t="38517" x="4241800" y="2616200"/>
          <p14:tracePt t="38534" x="4235450" y="2603500"/>
          <p14:tracePt t="38551" x="4229100" y="2584450"/>
          <p14:tracePt t="38567" x="4222750" y="2584450"/>
          <p14:tracePt t="38584" x="4210050" y="2565400"/>
          <p14:tracePt t="38601" x="4197350" y="2559050"/>
          <p14:tracePt t="38617" x="4197350" y="2552700"/>
          <p14:tracePt t="38633" x="4191000" y="2546350"/>
          <p14:tracePt t="38650" x="4184650" y="2546350"/>
          <p14:tracePt t="38667" x="4171950" y="2540000"/>
          <p14:tracePt t="38683" x="4152900" y="2527300"/>
          <p14:tracePt t="38720" x="4140200" y="2527300"/>
          <p14:tracePt t="38721" x="4127500" y="2527300"/>
          <p14:tracePt t="38733" x="4108450" y="2527300"/>
          <p14:tracePt t="38751" x="4095750" y="2520950"/>
          <p14:tracePt t="38767" x="4070350" y="2520950"/>
          <p14:tracePt t="38783" x="4057650" y="2520950"/>
          <p14:tracePt t="38801" x="4019550" y="2520950"/>
          <p14:tracePt t="38817" x="3994150" y="2520950"/>
          <p14:tracePt t="38834" x="3943350" y="2520950"/>
          <p14:tracePt t="38850" x="3898900" y="2520950"/>
          <p14:tracePt t="38867" x="3879850" y="2520950"/>
          <p14:tracePt t="38883" x="3848100" y="2520950"/>
          <p14:tracePt t="38900" x="3835400" y="2520950"/>
          <p14:tracePt t="38917" x="3810000" y="2527300"/>
          <p14:tracePt t="38933" x="3784600" y="2540000"/>
          <p14:tracePt t="38951" x="3765550" y="2546350"/>
          <p14:tracePt t="38966" x="3740150" y="2565400"/>
          <p14:tracePt t="38984" x="3733800" y="2571750"/>
          <p14:tracePt t="39000" x="3714750" y="2578100"/>
          <p14:tracePt t="39017" x="3708400" y="2590800"/>
          <p14:tracePt t="39033" x="3702050" y="2590800"/>
          <p14:tracePt t="39227" x="3714750" y="2597150"/>
          <p14:tracePt t="39242" x="3727450" y="2603500"/>
          <p14:tracePt t="39248" x="3771900" y="2628900"/>
          <p14:tracePt t="39270" x="3810000" y="2654300"/>
          <p14:tracePt t="39270" x="3854450" y="2686050"/>
          <p14:tracePt t="39284" x="3917950" y="2717800"/>
          <p14:tracePt t="39300" x="4095750" y="2800350"/>
          <p14:tracePt t="39316" x="4324350" y="2895600"/>
          <p14:tracePt t="39334" x="4445000" y="2946400"/>
          <p14:tracePt t="39350" x="4679950" y="3035300"/>
          <p14:tracePt t="39367" x="4794250" y="3073400"/>
          <p14:tracePt t="39383" x="4978400" y="3162300"/>
          <p14:tracePt t="39400" x="5156200" y="3251200"/>
          <p14:tracePt t="39417" x="5226050" y="3289300"/>
          <p14:tracePt t="39433" x="5353050" y="3352800"/>
          <p14:tracePt t="39451" x="5403850" y="3378200"/>
          <p14:tracePt t="39467" x="5454650" y="3390900"/>
          <p14:tracePt t="39483" x="5454650" y="3397250"/>
          <p14:tracePt t="39500" x="5454650" y="3403600"/>
          <p14:tracePt t="39517" x="5473700" y="3429000"/>
          <p14:tracePt t="39533" x="5492750" y="3448050"/>
          <p14:tracePt t="39551" x="5556250" y="3524250"/>
          <p14:tracePt t="39567" x="5607050" y="3556000"/>
          <p14:tracePt t="39583" x="5683250" y="3632200"/>
          <p14:tracePt t="39601" x="5727700" y="3657600"/>
          <p14:tracePt t="39617" x="5746750" y="3663950"/>
          <p14:tracePt t="39632" x="5759450" y="3663950"/>
          <p14:tracePt t="39707" x="5759450" y="3657600"/>
          <p14:tracePt t="39718" x="5753100" y="3651250"/>
          <p14:tracePt t="39730" x="5734050" y="3638550"/>
          <p14:tracePt t="39731" x="5715000" y="3625850"/>
          <p14:tracePt t="39742" x="5689600" y="3600450"/>
          <p14:tracePt t="39766" x="5651500" y="3568700"/>
          <p14:tracePt t="39767" x="5562600" y="3505200"/>
          <p14:tracePt t="39783" x="5511800" y="3473450"/>
          <p14:tracePt t="39800" x="5467350" y="3435350"/>
          <p14:tracePt t="39816" x="5441950" y="3416300"/>
          <p14:tracePt t="39834" x="5435600" y="3409950"/>
          <p14:tracePt t="39850" x="5429250" y="3409950"/>
          <p14:tracePt t="40222" x="5435600" y="3409950"/>
          <p14:tracePt t="40232" x="5441950" y="3409950"/>
          <p14:tracePt t="40252" x="5467350" y="3397250"/>
          <p14:tracePt t="40253" x="5480050" y="3390900"/>
          <p14:tracePt t="40267" x="5518150" y="3378200"/>
          <p14:tracePt t="40284" x="5524500" y="3365500"/>
          <p14:tracePt t="40301" x="5543550" y="3359150"/>
          <p14:tracePt t="40317" x="5549900" y="3352800"/>
          <p14:tracePt t="40333" x="5549900" y="3346450"/>
          <p14:tracePt t="40499" x="5537200" y="3340100"/>
          <p14:tracePt t="40509" x="5511800" y="3340100"/>
          <p14:tracePt t="40520" x="5480050" y="3333750"/>
          <p14:tracePt t="40521" x="5435600" y="3327400"/>
          <p14:tracePt t="40533" x="5365750" y="3327400"/>
          <p14:tracePt t="40551" x="5213350" y="3308350"/>
          <p14:tracePt t="40567" x="5041900" y="3295650"/>
          <p14:tracePt t="40583" x="4953000" y="3282950"/>
          <p14:tracePt t="40600" x="4800600" y="3270250"/>
          <p14:tracePt t="40617" x="4724400" y="3257550"/>
          <p14:tracePt t="40634" x="4591050" y="3244850"/>
          <p14:tracePt t="40650" x="4476750" y="3232150"/>
          <p14:tracePt t="40667" x="4432300" y="3232150"/>
          <p14:tracePt t="40683" x="4356100" y="3232150"/>
          <p14:tracePt t="40700" x="4324350" y="3232150"/>
          <p14:tracePt t="40717" x="4267200" y="3232150"/>
          <p14:tracePt t="40733" x="4222750" y="3232150"/>
          <p14:tracePt t="40752" x="4203700" y="3232150"/>
          <p14:tracePt t="40767" x="4165600" y="3238500"/>
          <p14:tracePt t="40784" x="4140200" y="3244850"/>
          <p14:tracePt t="40800" x="4095750" y="3244850"/>
          <p14:tracePt t="40817" x="4070350" y="3251200"/>
          <p14:tracePt t="40833" x="4057650" y="3251200"/>
          <p14:tracePt t="40850" x="4051300" y="3251200"/>
          <p14:tracePt t="41059" x="4057650" y="3251200"/>
          <p14:tracePt t="41076" x="4064000" y="3251200"/>
          <p14:tracePt t="41079" x="4076700" y="3251200"/>
          <p14:tracePt t="41090" x="4114800" y="3244850"/>
          <p14:tracePt t="41101" x="4140200" y="3238500"/>
          <p14:tracePt t="41117" x="4191000" y="3219450"/>
          <p14:tracePt t="41134" x="4229100" y="3200400"/>
          <p14:tracePt t="41150" x="4298950" y="3175000"/>
          <p14:tracePt t="41167" x="4381500" y="3143250"/>
          <p14:tracePt t="41183" x="4419600" y="3130550"/>
          <p14:tracePt t="41200" x="4483100" y="3105150"/>
          <p14:tracePt t="41217" x="4508500" y="3098800"/>
          <p14:tracePt t="41233" x="4552950" y="3079750"/>
          <p14:tracePt t="41252" x="4597400" y="3073400"/>
          <p14:tracePt t="41267" x="4635500" y="3067050"/>
          <p14:tracePt t="41283" x="4724400" y="3054350"/>
          <p14:tracePt t="41299" x="4768850" y="3054350"/>
          <p14:tracePt t="41316" x="4870450" y="3048000"/>
          <p14:tracePt t="41333" x="4965700" y="3048000"/>
          <p14:tracePt t="41349" x="5010150" y="3035300"/>
          <p14:tracePt t="41365" x="5111750" y="3035300"/>
          <p14:tracePt t="41384" x="5156200" y="3035300"/>
          <p14:tracePt t="41384" x="5213350" y="3035300"/>
          <p14:tracePt t="41401" x="5264150" y="3035300"/>
          <p14:tracePt t="41416" x="5365750" y="3035300"/>
          <p14:tracePt t="41433" x="5416550" y="3035300"/>
          <p14:tracePt t="41450" x="5505450" y="3035300"/>
          <p14:tracePt t="41466" x="5549900" y="3035300"/>
          <p14:tracePt t="41483" x="5626100" y="3035300"/>
          <p14:tracePt t="41500" x="5708650" y="3035300"/>
          <p14:tracePt t="41517" x="5740400" y="3035300"/>
          <p14:tracePt t="41533" x="5803900" y="3035300"/>
          <p14:tracePt t="41550" x="5842000" y="3035300"/>
          <p14:tracePt t="41566" x="5873750" y="3035300"/>
          <p14:tracePt t="41583" x="5892800" y="3035300"/>
          <p14:tracePt t="41753" x="5880100" y="3035300"/>
          <p14:tracePt t="41763" x="5867400" y="3035300"/>
          <p14:tracePt t="41774" x="5848350" y="3035300"/>
          <p14:tracePt t="41784" x="5822950" y="3035300"/>
          <p14:tracePt t="41785" x="5791200" y="3028950"/>
          <p14:tracePt t="41800" x="5715000" y="3028950"/>
          <p14:tracePt t="41817" x="5657850" y="3028950"/>
          <p14:tracePt t="41833" x="5549900" y="3028950"/>
          <p14:tracePt t="41850" x="5473700" y="3028950"/>
          <p14:tracePt t="41867" x="5302250" y="3028950"/>
          <p14:tracePt t="41883" x="5105400" y="3028950"/>
          <p14:tracePt t="41901" x="5010150" y="3028950"/>
          <p14:tracePt t="41916" x="4813300" y="3028950"/>
          <p14:tracePt t="41933" x="4737100" y="3028950"/>
          <p14:tracePt t="41950" x="4597400" y="3016250"/>
          <p14:tracePt t="41967" x="4489450" y="3016250"/>
          <p14:tracePt t="41983" x="4445000" y="3016250"/>
          <p14:tracePt t="42000" x="4343400" y="3016250"/>
          <p14:tracePt t="42017" x="4298950" y="3016250"/>
          <p14:tracePt t="42033" x="4210050" y="3016250"/>
          <p14:tracePt t="42050" x="4152900" y="3035300"/>
          <p14:tracePt t="42066" x="4127500" y="3035300"/>
          <p14:tracePt t="42084" x="4089400" y="3041650"/>
          <p14:tracePt t="42100" x="4070350" y="3048000"/>
          <p14:tracePt t="42117" x="4051300" y="3060700"/>
          <p14:tracePt t="42134" x="4032250" y="3067050"/>
          <p14:tracePt t="42150" x="4032250" y="3073400"/>
          <p14:tracePt t="42167" x="4013200" y="3073400"/>
          <p14:tracePt t="42212" x="4006850" y="3073400"/>
          <p14:tracePt t="42226" x="4000500" y="3073400"/>
          <p14:tracePt t="42345" x="4006850" y="3073400"/>
          <p14:tracePt t="42351" x="4013200" y="3073400"/>
          <p14:tracePt t="42367" x="4032250" y="3073400"/>
          <p14:tracePt t="42367" x="4057650" y="3073400"/>
          <p14:tracePt t="42383" x="4133850" y="3073400"/>
          <p14:tracePt t="42401" x="4184650" y="3073400"/>
          <p14:tracePt t="42416" x="4337050" y="3073400"/>
          <p14:tracePt t="42434" x="4502150" y="3073400"/>
          <p14:tracePt t="42450" x="4578350" y="3073400"/>
          <p14:tracePt t="42467" x="4749800" y="3073400"/>
          <p14:tracePt t="42483" x="4838700" y="3073400"/>
          <p14:tracePt t="42500" x="4984750" y="3073400"/>
          <p14:tracePt t="42517" x="5130800" y="3073400"/>
          <p14:tracePt t="42533" x="5207000" y="3073400"/>
          <p14:tracePt t="42552" x="5321300" y="3073400"/>
          <p14:tracePt t="42568" x="5391150" y="3073400"/>
          <p14:tracePt t="42584" x="5499100" y="3073400"/>
          <p14:tracePt t="42601" x="5568950" y="3073400"/>
          <p14:tracePt t="42618" x="5581650" y="3073400"/>
          <p14:tracePt t="42634" x="5600700" y="3073400"/>
          <p14:tracePt t="44326" x="5600700" y="3079750"/>
          <p14:tracePt t="44347" x="5594350" y="3092450"/>
          <p14:tracePt t="44352" x="5594350" y="3111500"/>
          <p14:tracePt t="44368" x="5581650" y="3143250"/>
          <p14:tracePt t="44368" x="5568950" y="3181350"/>
          <p14:tracePt t="44383" x="5537200" y="3282950"/>
          <p14:tracePt t="44400" x="5524500" y="3340100"/>
          <p14:tracePt t="44417" x="5486400" y="3473450"/>
          <p14:tracePt t="44435" x="5461000" y="3606800"/>
          <p14:tracePt t="44451" x="5454650" y="3663950"/>
          <p14:tracePt t="44468" x="5454650" y="3784600"/>
          <p14:tracePt t="44484" x="5454650" y="3841750"/>
          <p14:tracePt t="44501" x="5454650" y="3924300"/>
          <p14:tracePt t="44517" x="5454650" y="3994150"/>
          <p14:tracePt t="44534" x="5454650" y="4019550"/>
          <p14:tracePt t="44551" x="5454650" y="4070350"/>
          <p14:tracePt t="44567" x="5454650" y="4083050"/>
          <p14:tracePt t="44584" x="5454650" y="4127500"/>
          <p14:tracePt t="44601" x="5454650" y="4146550"/>
          <p14:tracePt t="44618" x="5461000" y="4191000"/>
          <p14:tracePt t="44634" x="5467350" y="4248150"/>
          <p14:tracePt t="44651" x="5467350" y="4273550"/>
          <p14:tracePt t="44668" x="5467350" y="4330700"/>
          <p14:tracePt t="44683" x="5461000" y="4349750"/>
          <p14:tracePt t="44683" x="5461000" y="4362450"/>
          <p14:tracePt t="44701" x="5454650" y="4375150"/>
          <p14:tracePt t="44773" x="5448300" y="4375150"/>
          <p14:tracePt t="44814" x="5448300" y="4362450"/>
          <p14:tracePt t="44824" x="5448300" y="4356100"/>
          <p14:tracePt t="44835" x="5448300" y="4343400"/>
          <p14:tracePt t="44845" x="5448300" y="4324350"/>
          <p14:tracePt t="44852" x="5441950" y="4286250"/>
          <p14:tracePt t="44867" x="5441950" y="4260850"/>
          <p14:tracePt t="44884" x="5435600" y="4210050"/>
          <p14:tracePt t="44901" x="5429250" y="4191000"/>
          <p14:tracePt t="44918" x="5410200" y="4159250"/>
          <p14:tracePt t="44934" x="5384800" y="4133850"/>
          <p14:tracePt t="44951" x="5372100" y="4121150"/>
          <p14:tracePt t="44968" x="5327650" y="4089400"/>
          <p14:tracePt t="44984" x="5283200" y="4057650"/>
          <p14:tracePt t="45002" x="5257800" y="4038600"/>
          <p14:tracePt t="45017" x="5213350" y="4006850"/>
          <p14:tracePt t="45034" x="5181600" y="3987800"/>
          <p14:tracePt t="45051" x="5156200" y="3975100"/>
          <p14:tracePt t="45067" x="5130800" y="3956050"/>
          <p14:tracePt t="45105" x="5124450" y="3949700"/>
          <p14:tracePt t="45106" x="5118100" y="3949700"/>
          <p14:tracePt t="45118" x="5111750" y="3949700"/>
          <p14:tracePt t="45134" x="5099050" y="3949700"/>
          <p14:tracePt t="45151" x="5067300" y="3949700"/>
          <p14:tracePt t="45168" x="5048250" y="3949700"/>
          <p14:tracePt t="45184" x="5003800" y="3956050"/>
          <p14:tracePt t="45201" x="4984750" y="3956050"/>
          <p14:tracePt t="45217" x="4959350" y="3962400"/>
          <p14:tracePt t="45234" x="4940300" y="3968750"/>
          <p14:tracePt t="45251" x="4940300" y="3975100"/>
          <p14:tracePt t="45268" x="4921250" y="3981450"/>
          <p14:tracePt t="45284" x="4921250" y="3994150"/>
          <p14:tracePt t="45301" x="4914900" y="4013200"/>
          <p14:tracePt t="45319" x="4908550" y="4025900"/>
          <p14:tracePt t="45334" x="4902200" y="4051300"/>
          <p14:tracePt t="45351" x="4895850" y="4083050"/>
          <p14:tracePt t="45368" x="4889500" y="4089400"/>
          <p14:tracePt t="45385" x="4889500" y="4108450"/>
          <p14:tracePt t="45401" x="4889500" y="4114800"/>
          <p14:tracePt t="45417" x="4889500" y="4133850"/>
          <p14:tracePt t="45435" x="4889500" y="4152900"/>
          <p14:tracePt t="45451" x="4889500" y="4171950"/>
          <p14:tracePt t="45468" x="4902200" y="4191000"/>
          <p14:tracePt t="45484" x="4914900" y="4210050"/>
          <p14:tracePt t="45501" x="4927600" y="4235450"/>
          <p14:tracePt t="45518" x="4959350" y="4254500"/>
          <p14:tracePt t="45534" x="4978400" y="4254500"/>
          <p14:tracePt t="45551" x="5010150" y="4260850"/>
          <p14:tracePt t="45568" x="5035550" y="4260850"/>
          <p14:tracePt t="45584" x="5080000" y="4267200"/>
          <p14:tracePt t="45601" x="5111750" y="4267200"/>
          <p14:tracePt t="45618" x="5124450" y="4267200"/>
          <p14:tracePt t="46268" x="5118100" y="4267200"/>
          <p14:tracePt t="46290" x="5105400" y="4267200"/>
          <p14:tracePt t="46300" x="5092700" y="4260850"/>
          <p14:tracePt t="46320" x="5080000" y="4248150"/>
          <p14:tracePt t="46335" x="5054600" y="4235450"/>
          <p14:tracePt t="46336" x="5035550" y="4222750"/>
          <p14:tracePt t="46351" x="4959350" y="4171950"/>
          <p14:tracePt t="46368" x="4864100" y="4095750"/>
          <p14:tracePt t="46385" x="4806950" y="4064000"/>
          <p14:tracePt t="46401" x="4667250" y="4006850"/>
          <p14:tracePt t="46418" x="4610100" y="3981450"/>
          <p14:tracePt t="46434" x="4495800" y="3943350"/>
          <p14:tracePt t="46451" x="4381500" y="3930650"/>
          <p14:tracePt t="46468" x="4349750" y="3930650"/>
          <p14:tracePt t="46484" x="4279900" y="3924300"/>
          <p14:tracePt t="46502" x="4254500" y="3924300"/>
          <p14:tracePt t="46517" x="4216400" y="3924300"/>
          <p14:tracePt t="46535" x="4184650" y="3924300"/>
          <p14:tracePt t="46551" x="4178300" y="3924300"/>
          <p14:tracePt t="46568" x="4159250" y="3924300"/>
          <p14:tracePt t="46584" x="4152900" y="3924300"/>
          <p14:tracePt t="46601" x="4127500" y="3924300"/>
          <p14:tracePt t="46618" x="4102100" y="3924300"/>
          <p14:tracePt t="46634" x="4089400" y="3924300"/>
          <p14:tracePt t="46652" x="4070350" y="3930650"/>
          <p14:tracePt t="46667" x="4051300" y="3930650"/>
          <p14:tracePt t="46684" x="4032250" y="3930650"/>
          <p14:tracePt t="46701" x="4019550" y="3930650"/>
          <p14:tracePt t="46716" x="4013200" y="3930650"/>
          <p14:tracePt t="46851" x="4025900" y="3930650"/>
          <p14:tracePt t="46861" x="4038600" y="3930650"/>
          <p14:tracePt t="46877" x="4057650" y="3930650"/>
          <p14:tracePt t="46878" x="4076700" y="3930650"/>
          <p14:tracePt t="46884" x="4108450" y="3930650"/>
          <p14:tracePt t="46901" x="4165600" y="3930650"/>
          <p14:tracePt t="46917" x="4241800" y="3930650"/>
          <p14:tracePt t="46934" x="4286250" y="3930650"/>
          <p14:tracePt t="46951" x="4375150" y="3930650"/>
          <p14:tracePt t="46967" x="4406900" y="3930650"/>
          <p14:tracePt t="46984" x="4464050" y="3930650"/>
          <p14:tracePt t="47002" x="4508500" y="3930650"/>
          <p14:tracePt t="47017" x="4521200" y="3930650"/>
          <p14:tracePt t="47034" x="4552950" y="3930650"/>
          <p14:tracePt t="47051" x="4572000" y="3930650"/>
          <p14:tracePt t="47068" x="4629150" y="3930650"/>
          <p14:tracePt t="47084" x="4705350" y="3917950"/>
          <p14:tracePt t="47101" x="4749800" y="3917950"/>
          <p14:tracePt t="47118" x="4838700" y="3917950"/>
          <p14:tracePt t="47134" x="4883150" y="3917950"/>
          <p14:tracePt t="47152" x="4953000" y="3917950"/>
          <p14:tracePt t="47167" x="5029200" y="3917950"/>
          <p14:tracePt t="47185" x="5073650" y="3917950"/>
          <p14:tracePt t="47201" x="5168900" y="3917950"/>
          <p14:tracePt t="47217" x="5226050" y="3917950"/>
          <p14:tracePt t="47234" x="5327650" y="3917950"/>
          <p14:tracePt t="47251" x="5384800" y="3917950"/>
          <p14:tracePt t="47268" x="5397500" y="3917950"/>
          <p14:tracePt t="47284" x="5410200" y="3917950"/>
          <p14:tracePt t="47320" x="5416550" y="3917950"/>
          <p14:tracePt t="47341" x="5416550" y="3911600"/>
          <p14:tracePt t="47342" x="5422900" y="3911600"/>
          <p14:tracePt t="47361" x="5429250" y="3911600"/>
          <p14:tracePt t="47372" x="5435600" y="3911600"/>
          <p14:tracePt t="47390" x="5441950" y="3911600"/>
          <p14:tracePt t="47526" x="5435600" y="3911600"/>
          <p14:tracePt t="47535" x="5429250" y="3911600"/>
          <p14:tracePt t="47546" x="5422900" y="3911600"/>
          <p14:tracePt t="47560" x="5416550" y="3911600"/>
          <p14:tracePt t="47567" x="5403850" y="3911600"/>
          <p14:tracePt t="47568" x="5397500" y="3911600"/>
          <p14:tracePt t="47584" x="5378450" y="3917950"/>
          <p14:tracePt t="47602" x="5359400" y="3924300"/>
          <p14:tracePt t="47618" x="5327650" y="3930650"/>
          <p14:tracePt t="47634" x="5276850" y="3930650"/>
          <p14:tracePt t="47652" x="5251450" y="3937000"/>
          <p14:tracePt t="47667" x="5181600" y="3937000"/>
          <p14:tracePt t="47684" x="5149850" y="3937000"/>
          <p14:tracePt t="47702" x="5092700" y="3937000"/>
          <p14:tracePt t="47718" x="5067300" y="3937000"/>
          <p14:tracePt t="47733" x="5022850" y="3937000"/>
          <p14:tracePt t="47750" x="4991100" y="3937000"/>
          <p14:tracePt t="47768" x="4972050" y="3937000"/>
          <p14:tracePt t="47784" x="4953000" y="3937000"/>
          <p14:tracePt t="47802" x="4946650" y="3937000"/>
          <p14:tracePt t="47817" x="4933950" y="3943350"/>
          <p14:tracePt t="47834" x="4921250" y="3943350"/>
          <p14:tracePt t="47852" x="4908550" y="3943350"/>
          <p14:tracePt t="47867" x="4883150" y="3949700"/>
          <p14:tracePt t="47884" x="4864100" y="3956050"/>
          <p14:tracePt t="47901" x="4845050" y="3956050"/>
          <p14:tracePt t="47917" x="4826000" y="3956050"/>
          <p14:tracePt t="47934" x="4819650" y="3962400"/>
          <p14:tracePt t="47951" x="4813300" y="3962400"/>
          <p14:tracePt t="48076" x="4819650" y="3962400"/>
          <p14:tracePt t="48093" x="4826000" y="3962400"/>
          <p14:tracePt t="48097" x="4838700" y="3962400"/>
          <p14:tracePt t="48101" x="4851400" y="3962400"/>
          <p14:tracePt t="48118" x="4908550" y="3962400"/>
          <p14:tracePt t="48134" x="4991100" y="3962400"/>
          <p14:tracePt t="48151" x="5041900" y="3962400"/>
          <p14:tracePt t="48168" x="5143500" y="3962400"/>
          <p14:tracePt t="48184" x="5251450" y="3962400"/>
          <p14:tracePt t="48201" x="5283200" y="3962400"/>
          <p14:tracePt t="48218" x="5340350" y="3962400"/>
          <p14:tracePt t="48234" x="5365750" y="3962400"/>
          <p14:tracePt t="48251" x="5384800" y="3962400"/>
          <p14:tracePt t="48448" x="5378450" y="3962400"/>
          <p14:tracePt t="48459" x="5372100" y="3962400"/>
          <p14:tracePt t="48469" x="5365750" y="3962400"/>
          <p14:tracePt t="48479" x="5353050" y="3962400"/>
          <p14:tracePt t="48484" x="5327650" y="3962400"/>
          <p14:tracePt t="48501" x="5321300" y="3962400"/>
          <p14:tracePt t="48517" x="5295900" y="3968750"/>
          <p14:tracePt t="48534" x="5289550" y="3968750"/>
          <p14:tracePt t="48777" x="5289550" y="3962400"/>
          <p14:tracePt t="48793" x="5289550" y="3949700"/>
          <p14:tracePt t="48794" x="5289550" y="3924300"/>
          <p14:tracePt t="48801" x="5289550" y="3886200"/>
          <p14:tracePt t="48818" x="5289550" y="3765550"/>
          <p14:tracePt t="48834" x="5264150" y="3581400"/>
          <p14:tracePt t="48852" x="5245100" y="3486150"/>
          <p14:tracePt t="48868" x="5219700" y="3263900"/>
          <p14:tracePt t="48884" x="5200650" y="3155950"/>
          <p14:tracePt t="48901" x="5181600" y="2959100"/>
          <p14:tracePt t="48918" x="5181600" y="2813050"/>
          <p14:tracePt t="48934" x="5181600" y="2755900"/>
          <p14:tracePt t="48951" x="5181600" y="2686050"/>
          <p14:tracePt t="48967" x="5181600" y="2673350"/>
          <p14:tracePt t="48984" x="5187950" y="2635250"/>
          <p14:tracePt t="49001" x="5200650" y="2603500"/>
          <p14:tracePt t="49017" x="5207000" y="2590800"/>
          <p14:tracePt t="49034" x="5213350" y="2546350"/>
          <p14:tracePt t="49051" x="5219700" y="2501900"/>
          <p14:tracePt t="49068" x="5219700" y="2489200"/>
          <p14:tracePt t="49084" x="5219700" y="2438400"/>
          <p14:tracePt t="49101" x="5219700" y="2413000"/>
          <p14:tracePt t="49118" x="5213350" y="2336800"/>
          <p14:tracePt t="49134" x="5194300" y="2292350"/>
          <p14:tracePt t="49134" x="5187950" y="2241550"/>
          <p14:tracePt t="49151" x="5168900" y="2197100"/>
          <p14:tracePt t="49168" x="5143500" y="2114550"/>
          <p14:tracePt t="49184" x="5137150" y="2089150"/>
          <p14:tracePt t="49201" x="5124450" y="2057400"/>
          <p14:tracePt t="49218" x="5118100" y="2051050"/>
          <p14:tracePt t="49234" x="5111750" y="2038350"/>
          <p14:tracePt t="49357" x="5105400" y="2038350"/>
          <p14:tracePt t="49399" x="5099050" y="2038350"/>
          <p14:tracePt t="49401" x="5092700" y="2038350"/>
          <p14:tracePt t="49430" x="5086350" y="2038350"/>
          <p14:tracePt t="49442" x="5073650" y="2044700"/>
          <p14:tracePt t="49450" x="5067300" y="2051050"/>
          <p14:tracePt t="49451" x="5060950" y="2051050"/>
          <p14:tracePt t="49468" x="5035550" y="2063750"/>
          <p14:tracePt t="49484" x="5022850" y="2070100"/>
          <p14:tracePt t="49501" x="4991100" y="2076450"/>
          <p14:tracePt t="49518" x="4965700" y="2089150"/>
          <p14:tracePt t="49534" x="4953000" y="2089150"/>
          <p14:tracePt t="49551" x="4940300" y="2095500"/>
          <p14:tracePt t="49568" x="4933950" y="2095500"/>
          <p14:tracePt t="49584" x="4921250" y="2101850"/>
          <p14:tracePt t="49710" x="4927600" y="2101850"/>
          <p14:tracePt t="49720" x="4940300" y="2101850"/>
          <p14:tracePt t="49730" x="4959350" y="2101850"/>
          <p14:tracePt t="49742" x="4984750" y="2101850"/>
          <p14:tracePt t="49751" x="5022850" y="2101850"/>
          <p14:tracePt t="49751" x="5080000" y="2101850"/>
          <p14:tracePt t="49767" x="5213350" y="2101850"/>
          <p14:tracePt t="49787" x="5264150" y="2101850"/>
          <p14:tracePt t="49801" x="5353050" y="2101850"/>
          <p14:tracePt t="49817" x="5378450" y="2101850"/>
          <p14:tracePt t="53243" x="5384800" y="2101850"/>
          <p14:tracePt t="53253" x="5391150" y="2108200"/>
          <p14:tracePt t="53263" x="5403850" y="2114550"/>
          <p14:tracePt t="53273" x="5473700" y="2139950"/>
          <p14:tracePt t="53284" x="5537200" y="2165350"/>
          <p14:tracePt t="53300" x="5702300" y="2228850"/>
          <p14:tracePt t="53317" x="5822950" y="2286000"/>
          <p14:tracePt t="53334" x="6134100" y="2438400"/>
          <p14:tracePt t="53351" x="6502400" y="2654300"/>
          <p14:tracePt t="53367" x="6692900" y="2755900"/>
          <p14:tracePt t="53384" x="7048500" y="2997200"/>
          <p14:tracePt t="53401" x="7181850" y="3086100"/>
          <p14:tracePt t="53417" x="7397750" y="3257550"/>
          <p14:tracePt t="53436" x="7588250" y="3409950"/>
          <p14:tracePt t="53451" x="7670800" y="3473450"/>
          <p14:tracePt t="53469" x="7797800" y="3581400"/>
          <p14:tracePt t="53483" x="7848600" y="3613150"/>
          <p14:tracePt t="53500" x="7912100" y="3657600"/>
          <p14:tracePt t="53517" x="7931150" y="3676650"/>
          <p14:tracePt t="53533" x="7937500" y="3676650"/>
          <p14:tracePt t="53551" x="7937500" y="3683000"/>
          <p14:tracePt t="53567" x="7943850" y="3689350"/>
          <p14:tracePt t="53584" x="7943850" y="3702050"/>
          <p14:tracePt t="53600" x="7950200" y="3721100"/>
          <p14:tracePt t="53617" x="7950200" y="3727450"/>
          <p14:tracePt t="53634" x="7950200" y="3733800"/>
          <p14:tracePt t="54208" x="7943850" y="3733800"/>
          <p14:tracePt t="54219" x="7937500" y="3733800"/>
          <p14:tracePt t="54229" x="7918450" y="3733800"/>
          <p14:tracePt t="54243" x="7893050" y="3733800"/>
          <p14:tracePt t="54250" x="7861300" y="3727450"/>
          <p14:tracePt t="54251" x="7823200" y="3721100"/>
          <p14:tracePt t="54267" x="7721600" y="3714750"/>
          <p14:tracePt t="54284" x="7670800" y="3708400"/>
          <p14:tracePt t="54301" x="7543800" y="3702050"/>
          <p14:tracePt t="54318" x="7416800" y="3702050"/>
          <p14:tracePt t="54334" x="7359650" y="3702050"/>
          <p14:tracePt t="54351" x="7283450" y="3702050"/>
          <p14:tracePt t="54367" x="7251700" y="3695700"/>
          <p14:tracePt t="54384" x="7188200" y="3695700"/>
          <p14:tracePt t="54401" x="7143750" y="3689350"/>
          <p14:tracePt t="54417" x="7118350" y="3689350"/>
          <p14:tracePt t="54434" x="7061200" y="3689350"/>
          <p14:tracePt t="54452" x="7035800" y="3689350"/>
          <p14:tracePt t="54468" x="7004050" y="3689350"/>
          <p14:tracePt t="54484" x="6991350" y="3689350"/>
          <p14:tracePt t="54562" x="6991350" y="3683000"/>
          <p14:tracePt t="54593" x="6991350" y="3676650"/>
          <p14:tracePt t="54603" x="6991350" y="3670300"/>
          <p14:tracePt t="54613" x="6997700" y="3663950"/>
          <p14:tracePt t="54618" x="6997700" y="3657600"/>
          <p14:tracePt t="54634" x="7004050" y="3638550"/>
          <p14:tracePt t="54651" x="7010400" y="3613150"/>
          <p14:tracePt t="54668" x="7016750" y="3606800"/>
          <p14:tracePt t="54684" x="7023100" y="3594100"/>
          <p14:tracePt t="54701" x="7023100" y="3587750"/>
          <p14:tracePt t="54718" x="7029450" y="3587750"/>
          <p14:tracePt t="54734" x="7035800" y="3575050"/>
          <p14:tracePt t="54751" x="7042150" y="3575050"/>
          <p14:tracePt t="54767" x="7048500" y="3575050"/>
          <p14:tracePt t="54784" x="7054850" y="3568700"/>
          <p14:tracePt t="54965" x="7054850" y="3581400"/>
          <p14:tracePt t="54976" x="7054850" y="3587750"/>
          <p14:tracePt t="54985" x="7054850" y="3594100"/>
          <p14:tracePt t="54995" x="7048500" y="3606800"/>
          <p14:tracePt t="55001" x="7029450" y="3625850"/>
          <p14:tracePt t="55017" x="7023100" y="3638550"/>
          <p14:tracePt t="55034" x="7004050" y="3670300"/>
          <p14:tracePt t="55051" x="6991350" y="3683000"/>
          <p14:tracePt t="55067" x="6972300" y="3708400"/>
          <p14:tracePt t="55084" x="6953250" y="3740150"/>
          <p14:tracePt t="55100" x="6946900" y="3759200"/>
          <p14:tracePt t="55118" x="6940550" y="3784600"/>
          <p14:tracePt t="55134" x="6940550" y="3822700"/>
          <p14:tracePt t="55151" x="6940550" y="3841750"/>
          <p14:tracePt t="55168" x="6940550" y="3879850"/>
          <p14:tracePt t="55184" x="6940550" y="3905250"/>
          <p14:tracePt t="55201" x="6934200" y="3956050"/>
          <p14:tracePt t="55217" x="6934200" y="3975100"/>
          <p14:tracePt t="55234" x="6927850" y="4019550"/>
          <p14:tracePt t="55250" x="6927850" y="4064000"/>
          <p14:tracePt t="55267" x="6927850" y="4076700"/>
          <p14:tracePt t="55284" x="6927850" y="4108450"/>
          <p14:tracePt t="55301" x="6927850" y="4127500"/>
          <p14:tracePt t="55317" x="6927850" y="4159250"/>
          <p14:tracePt t="55334" x="6927850" y="4184650"/>
          <p14:tracePt t="55351" x="6927850" y="4203700"/>
          <p14:tracePt t="55367" x="6927850" y="4241800"/>
          <p14:tracePt t="55384" x="6921500" y="4254500"/>
          <p14:tracePt t="55400" x="6915150" y="4286250"/>
          <p14:tracePt t="55417" x="6908800" y="4318000"/>
          <p14:tracePt t="55434" x="6902450" y="4337050"/>
          <p14:tracePt t="55450" x="6896100" y="4375150"/>
          <p14:tracePt t="55469" x="6896100" y="4381500"/>
          <p14:tracePt t="55485" x="6889750" y="4406900"/>
          <p14:tracePt t="55500" x="6889750" y="4413250"/>
          <p14:tracePt t="55516" x="6889750" y="4425950"/>
          <p14:tracePt t="55569" x="6889750" y="4419600"/>
          <p14:tracePt t="55580" x="6889750" y="4413250"/>
          <p14:tracePt t="55590" x="6889750" y="4400550"/>
          <p14:tracePt t="55600" x="6896100" y="4375150"/>
          <p14:tracePt t="55611" x="6902450" y="4349750"/>
          <p14:tracePt t="55617" x="6934200" y="4279900"/>
          <p14:tracePt t="55634" x="6953250" y="4248150"/>
          <p14:tracePt t="55651" x="7023100" y="4159250"/>
          <p14:tracePt t="55667" x="7086600" y="4121150"/>
          <p14:tracePt t="55684" x="7226300" y="4038600"/>
          <p14:tracePt t="55701" x="7385050" y="3968750"/>
          <p14:tracePt t="55717" x="7448550" y="3943350"/>
          <p14:tracePt t="55734" x="7600950" y="3892550"/>
          <p14:tracePt t="55751" x="7664450" y="3867150"/>
          <p14:tracePt t="55767" x="7778750" y="3835400"/>
          <p14:tracePt t="55784" x="7886700" y="3803650"/>
          <p14:tracePt t="55801" x="7931150" y="3784600"/>
          <p14:tracePt t="55818" x="8026400" y="3746500"/>
          <p14:tracePt t="55833" x="8064500" y="3733800"/>
          <p14:tracePt t="55850" x="8128000" y="3695700"/>
          <p14:tracePt t="55867" x="8191500" y="3670300"/>
          <p14:tracePt t="55884" x="8216900" y="3657600"/>
          <p14:tracePt t="55901" x="8261350" y="3625850"/>
          <p14:tracePt t="55918" x="8286750" y="3613150"/>
          <p14:tracePt t="55934" x="8331200" y="3594100"/>
          <p14:tracePt t="55951" x="8356600" y="3575050"/>
          <p14:tracePt t="55968" x="8369300" y="3562350"/>
          <p14:tracePt t="55984" x="8382000" y="3543300"/>
          <p14:tracePt t="56001" x="8394700" y="3536950"/>
          <p14:tracePt t="56017" x="8407400" y="3511550"/>
          <p14:tracePt t="56034" x="8420100" y="3492500"/>
          <p14:tracePt t="56050" x="8426450" y="3473450"/>
          <p14:tracePt t="56067" x="8439150" y="3448050"/>
          <p14:tracePt t="56084" x="8445500" y="3435350"/>
          <p14:tracePt t="56100" x="8458200" y="3409950"/>
          <p14:tracePt t="56118" x="8458200" y="3397250"/>
          <p14:tracePt t="56134" x="8464550" y="3390900"/>
          <p14:tracePt t="56151" x="8470900" y="3378200"/>
          <p14:tracePt t="56167" x="8477250" y="3365500"/>
          <p14:tracePt t="56184" x="8477250" y="3346450"/>
          <p14:tracePt t="56201" x="8483600" y="3314700"/>
          <p14:tracePt t="56217" x="8483600" y="3302000"/>
          <p14:tracePt t="56234" x="8483600" y="3257550"/>
          <p14:tracePt t="56250" x="8483600" y="3244850"/>
          <p14:tracePt t="56267" x="8483600" y="3219450"/>
          <p14:tracePt t="56284" x="8483600" y="3187700"/>
          <p14:tracePt t="56300" x="8483600" y="3175000"/>
          <p14:tracePt t="56317" x="8477250" y="3136900"/>
          <p14:tracePt t="56334" x="8477250" y="3124200"/>
          <p14:tracePt t="56351" x="8464550" y="3092450"/>
          <p14:tracePt t="56367" x="8458200" y="3073400"/>
          <p14:tracePt t="56367" x="8451850" y="3067050"/>
          <p14:tracePt t="56384" x="8451850" y="3054350"/>
          <p14:tracePt t="56400" x="8445500" y="3035300"/>
          <p14:tracePt t="56418" x="8445500" y="3028950"/>
          <p14:tracePt t="56434" x="8445500" y="3009900"/>
          <p14:tracePt t="56450" x="8439150" y="2990850"/>
          <p14:tracePt t="56469" x="8432800" y="2984500"/>
          <p14:tracePt t="56484" x="8420100" y="2965450"/>
          <p14:tracePt t="56505" x="8413750" y="2952750"/>
          <p14:tracePt t="56516" x="8407400" y="2946400"/>
          <p14:tracePt t="56533" x="8401050" y="2933700"/>
          <p14:tracePt t="56550" x="8394700" y="2927350"/>
          <p14:tracePt t="56566" x="8382000" y="2921000"/>
          <p14:tracePt t="56584" x="8375650" y="2914650"/>
          <p14:tracePt t="56600" x="8350250" y="2901950"/>
          <p14:tracePt t="56618" x="8337550" y="2895600"/>
          <p14:tracePt t="56634" x="8312150" y="2876550"/>
          <p14:tracePt t="56651" x="8286750" y="2857500"/>
          <p14:tracePt t="56667" x="8267700" y="2851150"/>
          <p14:tracePt t="56684" x="8248650" y="2844800"/>
          <p14:tracePt t="56701" x="8235950" y="2844800"/>
          <p14:tracePt t="56717" x="8210550" y="2844800"/>
          <p14:tracePt t="56734" x="8178800" y="2844800"/>
          <p14:tracePt t="56751" x="8166100" y="2844800"/>
          <p14:tracePt t="56768" x="8128000" y="2844800"/>
          <p14:tracePt t="56784" x="8108950" y="2844800"/>
          <p14:tracePt t="56801" x="8070850" y="2844800"/>
          <p14:tracePt t="56817" x="8032750" y="2851150"/>
          <p14:tracePt t="56835" x="8013700" y="2857500"/>
          <p14:tracePt t="56851" x="7988300" y="2870200"/>
          <p14:tracePt t="56867" x="7969250" y="2876550"/>
          <p14:tracePt t="56885" x="7950200" y="2889250"/>
          <p14:tracePt t="56900" x="7912100" y="2895600"/>
          <p14:tracePt t="56918" x="7893050" y="2908300"/>
          <p14:tracePt t="56934" x="7854950" y="2921000"/>
          <p14:tracePt t="56951" x="7829550" y="2933700"/>
          <p14:tracePt t="56967" x="7791450" y="2952750"/>
          <p14:tracePt t="56984" x="7753350" y="2971800"/>
          <p14:tracePt t="57002" x="7740650" y="2978150"/>
          <p14:tracePt t="57017" x="7708900" y="2997200"/>
          <p14:tracePt t="57034" x="7702550" y="3003550"/>
          <p14:tracePt t="57050" x="7683500" y="3022600"/>
          <p14:tracePt t="57067" x="7658100" y="3048000"/>
          <p14:tracePt t="57084" x="7658100" y="3060700"/>
          <p14:tracePt t="57101" x="7645400" y="3098800"/>
          <p14:tracePt t="57118" x="7639050" y="3117850"/>
          <p14:tracePt t="57134" x="7632700" y="3168650"/>
          <p14:tracePt t="57151" x="7626350" y="3238500"/>
          <p14:tracePt t="57167" x="7626350" y="3270250"/>
          <p14:tracePt t="57184" x="7632700" y="3333750"/>
          <p14:tracePt t="57200" x="7632700" y="3365500"/>
          <p14:tracePt t="57217" x="7645400" y="3409950"/>
          <p14:tracePt t="57234" x="7651750" y="3435350"/>
          <p14:tracePt t="57251" x="7651750" y="3448050"/>
          <p14:tracePt t="57267" x="7658100" y="3454400"/>
          <p14:tracePt t="57303" x="7664450" y="3454400"/>
          <p14:tracePt t="57343" x="7670800" y="3454400"/>
          <p14:tracePt t="57426" x="7670800" y="3448050"/>
          <p14:tracePt t="57447" x="7670800" y="3441700"/>
          <p14:tracePt t="57540" x="7670800" y="3454400"/>
          <p14:tracePt t="57550" x="7670800" y="3467100"/>
          <p14:tracePt t="57560" x="7670800" y="3492500"/>
          <p14:tracePt t="57568" x="7670800" y="3587750"/>
          <p14:tracePt t="57584" x="7670800" y="3657600"/>
          <p14:tracePt t="57601" x="7670800" y="3797300"/>
          <p14:tracePt t="57618" x="7670800" y="3917950"/>
          <p14:tracePt t="57634" x="7670800" y="3949700"/>
          <p14:tracePt t="57651" x="7677150" y="3975100"/>
          <p14:tracePt t="57757" x="7677150" y="3968750"/>
          <p14:tracePt t="57778" x="7677150" y="3962400"/>
          <p14:tracePt t="57830" x="7670800" y="3962400"/>
          <p14:tracePt t="57871" x="7658100" y="3956050"/>
          <p14:tracePt t="57881" x="7645400" y="3956050"/>
          <p14:tracePt t="57891" x="7639050" y="3949700"/>
          <p14:tracePt t="57902" x="7620000" y="3949700"/>
          <p14:tracePt t="57908" x="7594600" y="3943350"/>
          <p14:tracePt t="57916" x="7543800" y="3937000"/>
          <p14:tracePt t="57934" x="7518400" y="3930650"/>
          <p14:tracePt t="57951" x="7461250" y="3924300"/>
          <p14:tracePt t="57967" x="7435850" y="3917950"/>
          <p14:tracePt t="57984" x="7391400" y="3911600"/>
          <p14:tracePt t="58002" x="7366000" y="3911600"/>
          <p14:tracePt t="58017" x="7353300" y="3911600"/>
          <p14:tracePt t="58034" x="7334250" y="3924300"/>
          <p14:tracePt t="58050" x="7327900" y="3937000"/>
          <p14:tracePt t="58068" x="7302500" y="3968750"/>
          <p14:tracePt t="58085" x="7277100" y="4006850"/>
          <p14:tracePt t="58101" x="7270750" y="4025900"/>
          <p14:tracePt t="58117" x="7251700" y="4051300"/>
          <p14:tracePt t="58134" x="7251700" y="4070350"/>
          <p14:tracePt t="58150" x="7239000" y="4114800"/>
          <p14:tracePt t="58167" x="7226300" y="4171950"/>
          <p14:tracePt t="58184" x="7213600" y="4210050"/>
          <p14:tracePt t="58200" x="7207250" y="4298950"/>
          <p14:tracePt t="58218" x="7207250" y="4343400"/>
          <p14:tracePt t="58234" x="7207250" y="4438650"/>
          <p14:tracePt t="58250" x="7207250" y="4521200"/>
          <p14:tracePt t="58267" x="7219950" y="4552950"/>
          <p14:tracePt t="58284" x="7232650" y="4616450"/>
          <p14:tracePt t="58301" x="7239000" y="4654550"/>
          <p14:tracePt t="58317" x="7251700" y="4699000"/>
          <p14:tracePt t="58334" x="7264400" y="4756150"/>
          <p14:tracePt t="58351" x="7270750" y="4781550"/>
          <p14:tracePt t="58368" x="7283450" y="4819650"/>
          <p14:tracePt t="58384" x="7289800" y="4838700"/>
          <p14:tracePt t="58400" x="7296150" y="4876800"/>
          <p14:tracePt t="58418" x="7302500" y="4895850"/>
          <p14:tracePt t="58434" x="7308850" y="4921250"/>
          <p14:tracePt t="58451" x="7327900" y="4953000"/>
          <p14:tracePt t="58467" x="7334250" y="4965700"/>
          <p14:tracePt t="58484" x="7366000" y="4997450"/>
          <p14:tracePt t="58502" x="7397750" y="5029200"/>
          <p14:tracePt t="58518" x="7423150" y="5041900"/>
          <p14:tracePt t="58534" x="7467600" y="5067300"/>
          <p14:tracePt t="58550" x="7493000" y="5073650"/>
          <p14:tracePt t="58568" x="7562850" y="5086350"/>
          <p14:tracePt t="58584" x="7613650" y="5086350"/>
          <p14:tracePt t="58601" x="7727950" y="5099050"/>
          <p14:tracePt t="58618" x="7835900" y="5099050"/>
          <p14:tracePt t="58634" x="7893050" y="5099050"/>
          <p14:tracePt t="58651" x="7969250" y="5099050"/>
          <p14:tracePt t="58667" x="7994650" y="5092700"/>
          <p14:tracePt t="58684" x="8032750" y="5067300"/>
          <p14:tracePt t="58700" x="8064500" y="5022850"/>
          <p14:tracePt t="58718" x="8089900" y="4991100"/>
          <p14:tracePt t="58734" x="8128000" y="4933950"/>
          <p14:tracePt t="58751" x="8159750" y="4908550"/>
          <p14:tracePt t="58767" x="8216900" y="4845050"/>
          <p14:tracePt t="58784" x="8274050" y="4794250"/>
          <p14:tracePt t="58801" x="8305800" y="4768850"/>
          <p14:tracePt t="58817" x="8337550" y="4699000"/>
          <p14:tracePt t="58834" x="8356600" y="4673600"/>
          <p14:tracePt t="58850" x="8382000" y="4622800"/>
          <p14:tracePt t="58868" x="8388350" y="4572000"/>
          <p14:tracePt t="58884" x="8394700" y="4546600"/>
          <p14:tracePt t="58900" x="8401050" y="4508500"/>
          <p14:tracePt t="58918" x="8401050" y="4489450"/>
          <p14:tracePt t="58934" x="8388350" y="4445000"/>
          <p14:tracePt t="58951" x="8362950" y="4400550"/>
          <p14:tracePt t="58967" x="8350250" y="4387850"/>
          <p14:tracePt t="58984" x="8318500" y="4349750"/>
          <p14:tracePt t="59000" x="8305800" y="4337050"/>
          <p14:tracePt t="59018" x="8286750" y="4311650"/>
          <p14:tracePt t="59035" x="8255000" y="4292600"/>
          <p14:tracePt t="59051" x="8235950" y="4279900"/>
          <p14:tracePt t="59067" x="8185150" y="4241800"/>
          <p14:tracePt t="59084" x="8147050" y="4229100"/>
          <p14:tracePt t="59101" x="8077200" y="4210050"/>
          <p14:tracePt t="59117" x="7994650" y="4184650"/>
          <p14:tracePt t="59134" x="7956550" y="4178300"/>
          <p14:tracePt t="59151" x="7880350" y="4178300"/>
          <p14:tracePt t="59167" x="7835900" y="4171950"/>
          <p14:tracePt t="59184" x="7753350" y="4171950"/>
          <p14:tracePt t="59200" x="7664450" y="4171950"/>
          <p14:tracePt t="59218" x="7626350" y="4171950"/>
          <p14:tracePt t="59234" x="7543800" y="4171950"/>
          <p14:tracePt t="59251" x="7512050" y="4171950"/>
          <p14:tracePt t="59267" x="7454900" y="4171950"/>
          <p14:tracePt t="59284" x="7429500" y="4171950"/>
          <p14:tracePt t="59301" x="7385050" y="4178300"/>
          <p14:tracePt t="59317" x="7334250" y="4191000"/>
          <p14:tracePt t="59334" x="7302500" y="4197350"/>
          <p14:tracePt t="59350" x="7245350" y="4222750"/>
          <p14:tracePt t="59368" x="7181850" y="4260850"/>
          <p14:tracePt t="59384" x="7156450" y="4273550"/>
          <p14:tracePt t="59400" x="7118350" y="4292600"/>
          <p14:tracePt t="59418" x="7112000" y="4298950"/>
          <p14:tracePt t="59434" x="7092950" y="4305300"/>
          <p14:tracePt t="59451" x="7086600" y="4311650"/>
          <p14:tracePt t="59467" x="7080250" y="4318000"/>
          <p14:tracePt t="59484" x="7073900" y="4337050"/>
          <p14:tracePt t="59516" x="7067550" y="4343400"/>
          <p14:tracePt t="59518" x="7067550" y="4362450"/>
          <p14:tracePt t="59533" x="7061200" y="4368800"/>
          <p14:tracePt t="59550" x="7048500" y="4387850"/>
          <p14:tracePt t="59566" x="7042150" y="4413250"/>
          <p14:tracePt t="59583" x="7042150" y="4432300"/>
          <p14:tracePt t="59599" x="7035800" y="4464050"/>
          <p14:tracePt t="59616" x="7035800" y="4483100"/>
          <p14:tracePt t="59633" x="7035800" y="4521200"/>
          <p14:tracePt t="59650" x="7035800" y="4546600"/>
          <p14:tracePt t="59668" x="7035800" y="4565650"/>
          <p14:tracePt t="59684" x="7042150" y="4584700"/>
          <p14:tracePt t="59700" x="7048500" y="4603750"/>
          <p14:tracePt t="59700" x="7054850" y="4616450"/>
          <p14:tracePt t="59718" x="7067550" y="4629150"/>
          <p14:tracePt t="59734" x="7073900" y="4641850"/>
          <p14:tracePt t="59751" x="7086600" y="4654550"/>
          <p14:tracePt t="59766" x="7099300" y="4667250"/>
          <p14:tracePt t="59783" x="7112000" y="4673600"/>
          <p14:tracePt t="59801" x="7137400" y="4692650"/>
          <p14:tracePt t="59817" x="7156450" y="4705350"/>
          <p14:tracePt t="59835" x="7169150" y="4711700"/>
          <p14:tracePt t="59851" x="7181850" y="4718050"/>
          <p14:tracePt t="60294" x="7175500" y="4718050"/>
          <p14:tracePt t="60315" x="7169150" y="4718050"/>
          <p14:tracePt t="60419" x="7162800" y="4718050"/>
          <p14:tracePt t="60459" x="7156450" y="4718050"/>
          <p14:tracePt t="64549" x="7150100" y="4718050"/>
          <p14:tracePt t="64580" x="7143750" y="4718050"/>
          <p14:tracePt t="64591" x="7131050" y="4718050"/>
          <p14:tracePt t="64601" x="7118350" y="4724400"/>
          <p14:tracePt t="64611" x="7092950" y="4730750"/>
          <p14:tracePt t="64619" x="7010400" y="4762500"/>
          <p14:tracePt t="64635" x="6946900" y="4787900"/>
          <p14:tracePt t="64651" x="6781800" y="4838700"/>
          <p14:tracePt t="64669" x="6584950" y="4889500"/>
          <p14:tracePt t="64685" x="6470650" y="4927600"/>
          <p14:tracePt t="64702" x="6223000" y="4997450"/>
          <p14:tracePt t="64718" x="6089650" y="5041900"/>
          <p14:tracePt t="64735" x="5867400" y="5105400"/>
          <p14:tracePt t="64751" x="5683250" y="5156200"/>
          <p14:tracePt t="64769" x="5588000" y="5194300"/>
          <p14:tracePt t="64786" x="5441950" y="5257800"/>
          <p14:tracePt t="64800" x="5372100" y="5289550"/>
          <p14:tracePt t="64817" x="5213350" y="5359400"/>
          <p14:tracePt t="64835" x="5054600" y="5429250"/>
          <p14:tracePt t="64852" x="4959350" y="5467350"/>
          <p14:tracePt t="64868" x="4775200" y="5537200"/>
          <p14:tracePt t="64885" x="4667250" y="5575300"/>
          <p14:tracePt t="64901" x="4464050" y="5651500"/>
          <p14:tracePt t="64918" x="4254500" y="5721350"/>
          <p14:tracePt t="64935" x="4140200" y="5753100"/>
          <p14:tracePt t="64952" x="3898900" y="5829300"/>
          <p14:tracePt t="64969" x="3771900" y="5854700"/>
          <p14:tracePt t="64985" x="3517900" y="5937250"/>
          <p14:tracePt t="65002" x="3257550" y="6007100"/>
          <p14:tracePt t="65018" x="3155950" y="6045200"/>
          <p14:tracePt t="65035" x="2978150" y="6096000"/>
          <p14:tracePt t="65052" x="2908300" y="6121400"/>
          <p14:tracePt t="65068" x="2781300" y="6159500"/>
          <p14:tracePt t="65085" x="2730500" y="6165850"/>
          <p14:tracePt t="65085" x="2673350" y="6172200"/>
          <p14:tracePt t="65103" x="2616200" y="6178550"/>
          <p14:tracePt t="65119" x="2508250" y="6191250"/>
          <p14:tracePt t="65135" x="2451100" y="6191250"/>
          <p14:tracePt t="65151" x="2330450" y="6191250"/>
          <p14:tracePt t="65170" x="2286000" y="6191250"/>
          <p14:tracePt t="65170" x="2241550" y="6191250"/>
          <p14:tracePt t="65185" x="2197100" y="6191250"/>
          <p14:tracePt t="65202" x="2139950" y="6191250"/>
          <p14:tracePt t="65218" x="2114550" y="6191250"/>
          <p14:tracePt t="65235" x="2082800" y="6191250"/>
          <p14:tracePt t="65251" x="2070100" y="6191250"/>
          <p14:tracePt t="66479" x="2063750" y="6191250"/>
          <p14:tracePt t="66490" x="2057400" y="6191250"/>
          <p14:tracePt t="66502" x="2044700" y="6191250"/>
          <p14:tracePt t="66503" x="2012950" y="6191250"/>
          <p14:tracePt t="66518" x="1911350" y="6178550"/>
          <p14:tracePt t="66535" x="1841500" y="6172200"/>
          <p14:tracePt t="66551" x="1689100" y="6146800"/>
          <p14:tracePt t="66568" x="1543050" y="6121400"/>
          <p14:tracePt t="66585" x="1473200" y="6102350"/>
          <p14:tracePt t="66601" x="1371600" y="6083300"/>
          <p14:tracePt t="66619" x="1327150" y="6070600"/>
          <p14:tracePt t="66635" x="1244600" y="6057900"/>
          <p14:tracePt t="66652" x="1206500" y="6051550"/>
          <p14:tracePt t="66668" x="1193800" y="6051550"/>
          <p14:tracePt t="66891" x="1200150" y="6051550"/>
          <p14:tracePt t="66902" x="1200150" y="6045200"/>
          <p14:tracePt t="66933" x="1206500" y="6045200"/>
          <p14:tracePt t="69637" x="1212850" y="6045200"/>
          <p14:tracePt t="69698" x="1219200" y="6045200"/>
          <p14:tracePt t="69729" x="1225550" y="6045200"/>
          <p14:tracePt t="69831" x="1231900" y="6045200"/>
          <p14:tracePt t="69873" x="1238250" y="6045200"/>
          <p14:tracePt t="69884" x="1244600" y="6045200"/>
          <p14:tracePt t="69894" x="1250950" y="6045200"/>
          <p14:tracePt t="69904" x="1257300" y="6045200"/>
          <p14:tracePt t="69918" x="1263650" y="6038850"/>
          <p14:tracePt t="69919" x="1270000" y="6038850"/>
          <p14:tracePt t="69934" x="1282700" y="6032500"/>
          <p14:tracePt t="69952" x="1295400" y="6026150"/>
          <p14:tracePt t="69968" x="1301750" y="6019800"/>
          <p14:tracePt t="69985" x="1333500" y="6013450"/>
          <p14:tracePt t="70002" x="1403350" y="6000750"/>
          <p14:tracePt t="70019" x="1447800" y="6000750"/>
          <p14:tracePt t="70035" x="1581150" y="5994400"/>
          <p14:tracePt t="70051" x="1657350" y="5994400"/>
          <p14:tracePt t="70069" x="1784350" y="5994400"/>
          <p14:tracePt t="70085" x="1879600" y="5981700"/>
          <p14:tracePt t="70101" x="1911350" y="5981700"/>
          <p14:tracePt t="70119" x="1968500" y="5969000"/>
          <p14:tracePt t="70134" x="1987550" y="5962650"/>
          <p14:tracePt t="70151" x="2051050" y="5943600"/>
          <p14:tracePt t="70170" x="2114550" y="5918200"/>
          <p14:tracePt t="70185" x="2146300" y="5911850"/>
          <p14:tracePt t="70201" x="2209800" y="5880100"/>
          <p14:tracePt t="70219" x="2241550" y="5867400"/>
          <p14:tracePt t="70235" x="2292350" y="5848350"/>
          <p14:tracePt t="70251" x="2336800" y="5822950"/>
          <p14:tracePt t="70269" x="2355850" y="5803900"/>
          <p14:tracePt t="70285" x="2406650" y="5778500"/>
          <p14:tracePt t="70302" x="2432050" y="5772150"/>
          <p14:tracePt t="70318" x="2489200" y="5746750"/>
          <p14:tracePt t="70335" x="2527300" y="5727700"/>
          <p14:tracePt t="70352" x="2546350" y="5715000"/>
          <p14:tracePt t="70369" x="2584450" y="5689600"/>
          <p14:tracePt t="70384" x="2603500" y="5676900"/>
          <p14:tracePt t="70402" x="2628900" y="5651500"/>
          <p14:tracePt t="70419" x="2647950" y="5626100"/>
          <p14:tracePt t="70435" x="2667000" y="5619750"/>
          <p14:tracePt t="70452" x="2692400" y="5594350"/>
          <p14:tracePt t="70468" x="2705100" y="5581650"/>
          <p14:tracePt t="70485" x="2724150" y="5568950"/>
          <p14:tracePt t="70501" x="2749550" y="5556250"/>
          <p14:tracePt t="70519" x="2755900" y="5543550"/>
          <p14:tracePt t="70535" x="2774950" y="5537200"/>
          <p14:tracePt t="70551" x="2787650" y="5524500"/>
          <p14:tracePt t="70569" x="2800350" y="5511800"/>
          <p14:tracePt t="70584" x="2813050" y="5499100"/>
          <p14:tracePt t="70602" x="2819400" y="5492750"/>
          <p14:tracePt t="70618" x="2825750" y="5486400"/>
          <p14:tracePt t="70634" x="2832100" y="5480050"/>
          <p14:tracePt t="70651" x="2844800" y="5473700"/>
          <p14:tracePt t="70669" x="2851150" y="5473700"/>
          <p14:tracePt t="70705" x="2857500" y="5473700"/>
          <p14:tracePt t="70706" x="2863850" y="5473700"/>
          <p14:tracePt t="70717" x="2863850" y="5467350"/>
          <p14:tracePt t="70733" x="2870200" y="5467350"/>
          <p14:tracePt t="70768" x="2876550" y="5461000"/>
          <p14:tracePt t="76639" x="2870200" y="5467350"/>
          <p14:tracePt t="76671" x="2863850" y="5473700"/>
          <p14:tracePt t="76681" x="2863850" y="5486400"/>
          <p14:tracePt t="76691" x="2857500" y="5486400"/>
          <p14:tracePt t="76702" x="2851150" y="5492750"/>
          <p14:tracePt t="76703" x="2851150" y="5499100"/>
          <p14:tracePt t="76719" x="2832100" y="5511800"/>
          <p14:tracePt t="76735" x="2825750" y="5524500"/>
          <p14:tracePt t="76753" x="2806700" y="5537200"/>
          <p14:tracePt t="76769" x="2794000" y="5556250"/>
          <p14:tracePt t="76786" x="2781300" y="5568950"/>
          <p14:tracePt t="76802" x="2749550" y="5588000"/>
          <p14:tracePt t="76820" x="2730500" y="5600700"/>
          <p14:tracePt t="76835" x="2692400" y="5638800"/>
          <p14:tracePt t="76852" x="2647950" y="5683250"/>
          <p14:tracePt t="76869" x="2628900" y="5702300"/>
          <p14:tracePt t="76886" x="2597150" y="5721350"/>
          <p14:tracePt t="76903" x="2584450" y="5734050"/>
          <p14:tracePt t="76903" x="2571750" y="5746750"/>
          <p14:tracePt t="76919" x="2559050" y="5759450"/>
          <p14:tracePt t="76935" x="2540000" y="5778500"/>
          <p14:tracePt t="76952" x="2533650" y="5791200"/>
          <p14:tracePt t="76969" x="2514600" y="5816600"/>
          <p14:tracePt t="76985" x="2508250" y="5829300"/>
          <p14:tracePt t="77002" x="2495550" y="5848350"/>
          <p14:tracePt t="77020" x="2482850" y="5873750"/>
          <p14:tracePt t="77035" x="2476500" y="5880100"/>
          <p14:tracePt t="77052" x="2470150" y="5905500"/>
          <p14:tracePt t="77069" x="2463800" y="5911850"/>
          <p14:tracePt t="77086" x="2451100" y="5930900"/>
          <p14:tracePt t="77102" x="2438400" y="5943600"/>
          <p14:tracePt t="77119" x="2438400" y="5949950"/>
          <p14:tracePt t="77134" x="2425700" y="5956300"/>
          <p14:tracePt t="77151" x="2425700" y="5962650"/>
          <p14:tracePt t="77170" x="2419350" y="5981700"/>
          <p14:tracePt t="77185" x="2406650" y="5988050"/>
          <p14:tracePt t="77202" x="2406650" y="5994400"/>
          <p14:tracePt t="77263" x="2400300" y="5994400"/>
          <p14:tracePt t="77295" x="2393950" y="5994400"/>
          <p14:tracePt t="77316" x="2381250" y="6000750"/>
          <p14:tracePt t="77328" x="2374900" y="6000750"/>
          <p14:tracePt t="77336" x="2362200" y="6007100"/>
          <p14:tracePt t="77347" x="2343150" y="6013450"/>
          <p14:tracePt t="77352" x="2305050" y="6026150"/>
          <p14:tracePt t="77369" x="2286000" y="6032500"/>
          <p14:tracePt t="77386" x="2247900" y="6045200"/>
          <p14:tracePt t="77402" x="2235200" y="6051550"/>
          <p14:tracePt t="77419" x="2228850" y="6051550"/>
          <p14:tracePt t="77435" x="2216150" y="6051550"/>
          <p14:tracePt t="77472" x="2209800" y="6057900"/>
          <p14:tracePt t="77485" x="2203450" y="6057900"/>
          <p14:tracePt t="77486" x="2197100" y="6064250"/>
          <p14:tracePt t="77503" x="2178050" y="6070600"/>
          <p14:tracePt t="77520" x="2165350" y="6083300"/>
          <p14:tracePt t="77536" x="2159000" y="6089650"/>
          <p14:tracePt t="77578" x="2159000" y="6096000"/>
          <p14:tracePt t="77589" x="2152650" y="6102350"/>
          <p14:tracePt t="77589" x="2152650" y="6108700"/>
          <p14:tracePt t="77603" x="2146300" y="6108700"/>
          <p14:tracePt t="77621" x="2139950" y="6115050"/>
          <p14:tracePt t="77636" x="2139950" y="6121400"/>
          <p14:tracePt t="77672" x="2139950" y="6127750"/>
          <p14:tracePt t="79881" x="2139950" y="6134100"/>
          <p14:tracePt t="79885" x="2139950" y="6140450"/>
          <p14:tracePt t="79903" x="2133600" y="6140450"/>
          <p14:tracePt t="79904" x="2127250" y="6146800"/>
          <p14:tracePt t="79920" x="2120900" y="6159500"/>
          <p14:tracePt t="79936" x="2114550" y="6159500"/>
          <p14:tracePt t="80015" x="2114550" y="6165850"/>
          <p14:tracePt t="80037" x="2114550" y="6172200"/>
          <p14:tracePt t="80057" x="2114550" y="6178550"/>
          <p14:tracePt t="80067" x="2108200" y="6178550"/>
          <p14:tracePt t="80089" x="2108200" y="6184900"/>
          <p14:tracePt t="80089" x="2101850" y="6184900"/>
          <p14:tracePt t="80103" x="2095500" y="6191250"/>
          <p14:tracePt t="80120" x="2089150" y="6191250"/>
          <p14:tracePt t="80136" x="2089150" y="6203950"/>
          <p14:tracePt t="80172" x="2082800" y="6203950"/>
          <p14:tracePt t="80437" x="2082800" y="6197600"/>
          <p14:tracePt t="80453" x="2082800" y="6191250"/>
          <p14:tracePt t="80462" x="2082800" y="6184900"/>
          <p14:tracePt t="80489" x="2082800" y="6178550"/>
          <p14:tracePt t="80490" x="2082800" y="6165850"/>
          <p14:tracePt t="80520" x="2082800" y="6159500"/>
          <p14:tracePt t="80521" x="2082800" y="6153150"/>
          <p14:tracePt t="80536" x="2082800" y="6146800"/>
          <p14:tracePt t="80553" x="2082800" y="6140450"/>
          <p14:tracePt t="80570" x="2082800" y="6134100"/>
          <p14:tracePt t="80604" x="2082800" y="6127750"/>
          <p14:tracePt t="80624" x="2082800" y="6115050"/>
          <p14:tracePt t="80636" x="2082800" y="6108700"/>
          <p14:tracePt t="80645" x="2082800" y="6102350"/>
          <p14:tracePt t="80653" x="2082800" y="6089650"/>
          <p14:tracePt t="80670" x="2076450" y="6089650"/>
          <p14:tracePt t="80891" x="2076450" y="6083300"/>
          <p14:tracePt t="80921" x="2076450" y="6076950"/>
          <p14:tracePt t="81004" x="2076450" y="6070600"/>
          <p14:tracePt t="81045" x="2076450" y="6064250"/>
          <p14:tracePt t="81066" x="2070100" y="6064250"/>
          <p14:tracePt t="81169" x="2070100" y="6057900"/>
          <p14:tracePt t="81209" x="2070100" y="6051550"/>
          <p14:tracePt t="81220" x="2063750" y="6051550"/>
          <p14:tracePt t="81228" x="2063750" y="6045200"/>
          <p14:tracePt t="81235" x="2057400" y="6038850"/>
          <p14:tracePt t="81253" x="2051050" y="6032500"/>
          <p14:tracePt t="81270" x="2044700" y="6026150"/>
          <p14:tracePt t="81287" x="2038350" y="6026150"/>
          <p14:tracePt t="81302" x="2038350" y="6019800"/>
          <p14:tracePt t="81320" x="2032000" y="6013450"/>
          <p14:tracePt t="81335" x="2025650" y="6013450"/>
          <p14:tracePt t="81352" x="2019300" y="6007100"/>
          <p14:tracePt t="81387" x="2012950" y="6000750"/>
          <p14:tracePt t="81403" x="2006600" y="6000750"/>
          <p14:tracePt t="81420" x="1987550" y="5981700"/>
          <p14:tracePt t="81436" x="1974850" y="5975350"/>
          <p14:tracePt t="81438" x="1943100" y="5969000"/>
          <p14:tracePt t="81453" x="1930400" y="5962650"/>
          <p14:tracePt t="81470" x="1905000" y="5949950"/>
          <p14:tracePt t="81486" x="1892300" y="5949950"/>
          <p14:tracePt t="81503" x="1879600" y="5943600"/>
          <p14:tracePt t="81520" x="1873250" y="5943600"/>
          <p14:tracePt t="81554" x="1866900" y="5937250"/>
          <p14:tracePt t="81555" x="1860550" y="5937250"/>
          <p14:tracePt t="81570" x="1854200" y="5937250"/>
          <p14:tracePt t="81586" x="1841500" y="5937250"/>
          <p14:tracePt t="81603" x="1828800" y="5937250"/>
          <p14:tracePt t="81620" x="1816100" y="5937250"/>
          <p14:tracePt t="81636" x="1797050" y="5937250"/>
          <p14:tracePt t="81653" x="1784350" y="5937250"/>
          <p14:tracePt t="81670" x="1778000" y="5937250"/>
          <p14:tracePt t="81687" x="1771650" y="5937250"/>
          <p14:tracePt t="81703" x="1765300" y="5937250"/>
          <p14:tracePt t="81720" x="1752600" y="5937250"/>
          <p14:tracePt t="81737" x="1746250" y="5943600"/>
          <p14:tracePt t="81753" x="1733550" y="5943600"/>
          <p14:tracePt t="81770" x="1727200" y="5949950"/>
          <p14:tracePt t="81786" x="1714500" y="5949950"/>
          <p14:tracePt t="81803" x="1708150" y="5962650"/>
          <p14:tracePt t="81820" x="1695450" y="5962650"/>
          <p14:tracePt t="81837" x="1695450" y="5975350"/>
          <p14:tracePt t="81853" x="1689100" y="5981700"/>
          <p14:tracePt t="81870" x="1689100" y="5988050"/>
          <p14:tracePt t="81887" x="1682750" y="6007100"/>
          <p14:tracePt t="81903" x="1682750" y="6026150"/>
          <p14:tracePt t="81920" x="1682750" y="6032500"/>
          <p14:tracePt t="81936" x="1682750" y="6045200"/>
          <p14:tracePt t="81953" x="1682750" y="6051550"/>
          <p14:tracePt t="81970" x="1689100" y="6064250"/>
          <p14:tracePt t="81986" x="1689100" y="6070600"/>
          <p14:tracePt t="82003" x="1701800" y="6096000"/>
          <p14:tracePt t="82020" x="1727200" y="6127750"/>
          <p14:tracePt t="82037" x="1739900" y="6140450"/>
          <p14:tracePt t="82053" x="1758950" y="6172200"/>
          <p14:tracePt t="82070" x="1765300" y="6184900"/>
          <p14:tracePt t="82086" x="1790700" y="6216650"/>
          <p14:tracePt t="82103" x="1816100" y="6229350"/>
          <p14:tracePt t="82120" x="1822450" y="6242050"/>
          <p14:tracePt t="82136" x="1841500" y="6261100"/>
          <p14:tracePt t="82153" x="1866900" y="6267450"/>
          <p14:tracePt t="82170" x="1873250" y="6273800"/>
          <p14:tracePt t="82187" x="1892300" y="6292850"/>
          <p14:tracePt t="82202" x="1905000" y="6299200"/>
          <p14:tracePt t="82219" x="1917700" y="6305550"/>
          <p14:tracePt t="82236" x="1930400" y="6305550"/>
          <p14:tracePt t="82253" x="1943100" y="6305550"/>
          <p14:tracePt t="82270" x="1955800" y="6305550"/>
          <p14:tracePt t="82286" x="1962150" y="6305550"/>
          <p14:tracePt t="82303" x="1974850" y="6305550"/>
          <p14:tracePt t="82320" x="1981200" y="6299200"/>
          <p14:tracePt t="82320" x="1987550" y="6299200"/>
          <p14:tracePt t="82338" x="1987550" y="6292850"/>
          <p14:tracePt t="82593" x="1987550" y="6286500"/>
          <p14:tracePt t="82604" x="1993900" y="6280150"/>
          <p14:tracePt t="82614" x="2000250" y="6273800"/>
          <p14:tracePt t="82629" x="2006600" y="6267450"/>
          <p14:tracePt t="82634" x="2019300" y="6254750"/>
          <p14:tracePt t="82634" x="2019300" y="6248400"/>
          <p14:tracePt t="82656" x="2038350" y="6242050"/>
          <p14:tracePt t="82656" x="2057400" y="6229350"/>
          <p14:tracePt t="82670" x="2108200" y="6210300"/>
          <p14:tracePt t="82687" x="2133600" y="6197600"/>
          <p14:tracePt t="82703" x="2203450" y="6165850"/>
          <p14:tracePt t="82720" x="2241550" y="6159500"/>
          <p14:tracePt t="82736" x="2292350" y="6134100"/>
          <p14:tracePt t="82753" x="2324100" y="6115050"/>
          <p14:tracePt t="82770" x="2330450" y="6108700"/>
          <p14:tracePt t="82786" x="2336800" y="6102350"/>
          <p14:tracePt t="82843" x="2343150" y="6102350"/>
          <p14:tracePt t="82853" x="2343150" y="6096000"/>
          <p14:tracePt t="82863" x="2349500" y="6089650"/>
          <p14:tracePt t="82870" x="2355850" y="6070600"/>
          <p14:tracePt t="82886" x="2368550" y="6057900"/>
          <p14:tracePt t="82903" x="2387600" y="6032500"/>
          <p14:tracePt t="82920" x="2400300" y="6013450"/>
          <p14:tracePt t="82936" x="2406650" y="6000750"/>
          <p14:tracePt t="82953" x="2413000" y="5981700"/>
          <p14:tracePt t="82970" x="2413000" y="5975350"/>
          <p14:tracePt t="82987" x="2413000" y="5962650"/>
          <p14:tracePt t="83003" x="2413000" y="5949950"/>
          <p14:tracePt t="83041" x="2413000" y="5943600"/>
          <p14:tracePt t="83062" x="2413000" y="5937250"/>
          <p14:tracePt t="83072" x="2413000" y="5930900"/>
          <p14:tracePt t="83114" x="2413000" y="5924550"/>
          <p14:tracePt t="83134" x="2413000" y="5918200"/>
          <p14:tracePt t="83145" x="2413000" y="5911850"/>
          <p14:tracePt t="83156" x="2406650" y="5905500"/>
          <p14:tracePt t="83156" x="2400300" y="5899150"/>
          <p14:tracePt t="83170" x="2400300" y="5892800"/>
          <p14:tracePt t="83170" x="2387600" y="5886450"/>
          <p14:tracePt t="83187" x="2381250" y="5880100"/>
          <p14:tracePt t="83203" x="2362200" y="5861050"/>
          <p14:tracePt t="83219" x="2355850" y="5861050"/>
          <p14:tracePt t="83235" x="2343150" y="5861050"/>
          <p14:tracePt t="83253" x="2330450" y="5854700"/>
          <p14:tracePt t="83270" x="2317750" y="5854700"/>
          <p14:tracePt t="83286" x="2286000" y="5854700"/>
          <p14:tracePt t="83303" x="2279650" y="5854700"/>
          <p14:tracePt t="83320" x="2247900" y="5861050"/>
          <p14:tracePt t="83337" x="2228850" y="5861050"/>
          <p14:tracePt t="83337" x="2216150" y="5867400"/>
          <p14:tracePt t="83354" x="2203450" y="5873750"/>
          <p14:tracePt t="83370" x="2171700" y="5886450"/>
          <p14:tracePt t="83386" x="2152650" y="5899150"/>
          <p14:tracePt t="83403" x="2133600" y="5918200"/>
          <p14:tracePt t="83420" x="2120900" y="5924550"/>
          <p14:tracePt t="83436" x="2108200" y="5937250"/>
          <p14:tracePt t="83454" x="2101850" y="5943600"/>
          <p14:tracePt t="83470" x="2101850" y="5949950"/>
          <p14:tracePt t="83486" x="2095500" y="5962650"/>
          <p14:tracePt t="83503" x="2095500" y="5969000"/>
          <p14:tracePt t="83520" x="2095500" y="5988050"/>
          <p14:tracePt t="83536" x="2095500" y="6019800"/>
          <p14:tracePt t="83553" x="2095500" y="6038850"/>
          <p14:tracePt t="83570" x="2095500" y="6064250"/>
          <p14:tracePt t="83586" x="2095500" y="6083300"/>
          <p14:tracePt t="83603" x="2101850" y="6115050"/>
          <p14:tracePt t="83620" x="2108200" y="6134100"/>
          <p14:tracePt t="83637" x="2108200" y="6140450"/>
          <p14:tracePt t="83653" x="2114550" y="6159500"/>
          <p14:tracePt t="83670" x="2114550" y="6172200"/>
          <p14:tracePt t="83686" x="2127250" y="6197600"/>
          <p14:tracePt t="83703" x="2139950" y="6223000"/>
          <p14:tracePt t="83720" x="2146300" y="6235700"/>
          <p14:tracePt t="83736" x="2152650" y="6254750"/>
          <p14:tracePt t="83753" x="2165350" y="6261100"/>
          <p14:tracePt t="83770" x="2190750" y="6286500"/>
          <p14:tracePt t="83786" x="2209800" y="6292850"/>
          <p14:tracePt t="83803" x="2228850" y="6305550"/>
          <p14:tracePt t="83820" x="2260600" y="6324600"/>
          <p14:tracePt t="83837" x="2279650" y="6330950"/>
          <p14:tracePt t="83854" x="2305050" y="6343650"/>
          <p14:tracePt t="83870" x="2317750" y="6350000"/>
          <p14:tracePt t="83886" x="2349500" y="6356350"/>
          <p14:tracePt t="83903" x="2368550" y="6369050"/>
          <p14:tracePt t="83920" x="2381250" y="6375400"/>
          <p14:tracePt t="83936" x="2400300" y="6388100"/>
          <p14:tracePt t="83953" x="2432050" y="6400800"/>
          <p14:tracePt t="83970" x="2451100" y="6407150"/>
          <p14:tracePt t="83987" x="2482850" y="6413500"/>
          <p14:tracePt t="84003" x="2501900" y="6426200"/>
          <p14:tracePt t="84020" x="2540000" y="6438900"/>
          <p14:tracePt t="84036" x="2546350" y="6438900"/>
          <p14:tracePt t="84053" x="2578100" y="6445250"/>
          <p14:tracePt t="84070" x="2609850" y="6445250"/>
          <p14:tracePt t="84086" x="2628900" y="6445250"/>
          <p14:tracePt t="84103" x="2667000" y="6451600"/>
          <p14:tracePt t="84120" x="2679700" y="6451600"/>
          <p14:tracePt t="84137" x="2717800" y="6451600"/>
          <p14:tracePt t="84153" x="2743200" y="6457950"/>
          <p14:tracePt t="84170" x="2762250" y="6457950"/>
          <p14:tracePt t="84187" x="2794000" y="6457950"/>
          <p14:tracePt t="84203" x="2813050" y="6457950"/>
          <p14:tracePt t="84221" x="2863850" y="6457950"/>
          <p14:tracePt t="84237" x="2921000" y="6457950"/>
          <p14:tracePt t="84252" x="2952750" y="6457950"/>
          <p14:tracePt t="84268" x="3003550" y="6457950"/>
          <p14:tracePt t="84285" x="3022600" y="6457950"/>
          <p14:tracePt t="84302" x="3073400" y="6457950"/>
          <p14:tracePt t="84335" x="3111500" y="6457950"/>
          <p14:tracePt t="84336" x="3124200" y="6457950"/>
          <p14:tracePt t="84352" x="3162300" y="6457950"/>
          <p14:tracePt t="84369" x="3175000" y="6457950"/>
          <p14:tracePt t="84385" x="3213100" y="6457950"/>
          <p14:tracePt t="84402" x="3232150" y="6457950"/>
          <p14:tracePt t="84418" x="3263900" y="6457950"/>
          <p14:tracePt t="84435" x="3302000" y="6457950"/>
          <p14:tracePt t="84452" x="3314700" y="6457950"/>
          <p14:tracePt t="84468" x="3346450" y="6457950"/>
          <p14:tracePt t="84485" x="3352800" y="6457950"/>
          <p14:tracePt t="84502" x="3384550" y="6457950"/>
          <p14:tracePt t="84519" x="3416300" y="6457950"/>
          <p14:tracePt t="84535" x="3441700" y="6457950"/>
          <p14:tracePt t="84552" x="3486150" y="6457950"/>
          <p14:tracePt t="84569" x="3511550" y="6451600"/>
          <p14:tracePt t="84585" x="3549650" y="6438900"/>
          <p14:tracePt t="84602" x="3587750" y="6419850"/>
          <p14:tracePt t="84618" x="3606800" y="6413500"/>
          <p14:tracePt t="84635" x="3632200" y="6394450"/>
          <p14:tracePt t="84652" x="3644900" y="6388100"/>
          <p14:tracePt t="84669" x="3683000" y="6362700"/>
          <p14:tracePt t="84686" x="3721100" y="6337300"/>
          <p14:tracePt t="84702" x="3733800" y="6330950"/>
          <p14:tracePt t="84719" x="3752850" y="6311900"/>
          <p14:tracePt t="84735" x="3771900" y="6286500"/>
          <p14:tracePt t="84753" x="3778250" y="6267450"/>
          <p14:tracePt t="84770" x="3797300" y="6229350"/>
          <p14:tracePt t="84787" x="3810000" y="6216650"/>
          <p14:tracePt t="84803" x="3829050" y="6153150"/>
          <p14:tracePt t="84820" x="3835400" y="6127750"/>
          <p14:tracePt t="84836" x="3848100" y="6070600"/>
          <p14:tracePt t="84853" x="3848100" y="6026150"/>
          <p14:tracePt t="84871" x="3854450" y="6007100"/>
          <p14:tracePt t="84887" x="3854450" y="5975350"/>
          <p14:tracePt t="84902" x="3854450" y="5962650"/>
          <p14:tracePt t="84919" x="3854450" y="5937250"/>
          <p14:tracePt t="84935" x="3835400" y="5905500"/>
          <p14:tracePt t="84952" x="3829050" y="5892800"/>
          <p14:tracePt t="84969" x="3810000" y="5880100"/>
          <p14:tracePt t="84987" x="3797300" y="5867400"/>
          <p14:tracePt t="85003" x="3771900" y="5848350"/>
          <p14:tracePt t="85020" x="3740150" y="5829300"/>
          <p14:tracePt t="85036" x="3721100" y="5816600"/>
          <p14:tracePt t="85053" x="3676650" y="5797550"/>
          <p14:tracePt t="85069" x="3657600" y="5791200"/>
          <p14:tracePt t="85086" x="3613150" y="5784850"/>
          <p14:tracePt t="85103" x="3575050" y="5778500"/>
          <p14:tracePt t="85119" x="3549650" y="5778500"/>
          <p14:tracePt t="85136" x="3492500" y="5778500"/>
          <p14:tracePt t="85153" x="3467100" y="5778500"/>
          <p14:tracePt t="85170" x="3403600" y="5778500"/>
          <p14:tracePt t="85187" x="3314700" y="5778500"/>
          <p14:tracePt t="85203" x="3276600" y="5778500"/>
          <p14:tracePt t="85220" x="3181350" y="5778500"/>
          <p14:tracePt t="85237" x="3136900" y="5778500"/>
          <p14:tracePt t="85253" x="3048000" y="5778500"/>
          <p14:tracePt t="85270" x="2971800" y="5778500"/>
          <p14:tracePt t="85287" x="2927350" y="5778500"/>
          <p14:tracePt t="85303" x="2857500" y="5784850"/>
          <p14:tracePt t="85320" x="2825750" y="5791200"/>
          <p14:tracePt t="85336" x="2749550" y="5810250"/>
          <p14:tracePt t="85353" x="2679700" y="5835650"/>
          <p14:tracePt t="85370" x="2654300" y="5842000"/>
          <p14:tracePt t="85388" x="2603500" y="5848350"/>
          <p14:tracePt t="85403" x="2584450" y="5854700"/>
          <p14:tracePt t="85420" x="2559050" y="5867400"/>
          <p14:tracePt t="85437" x="2520950" y="5873750"/>
          <p14:tracePt t="85453" x="2508250" y="5880100"/>
          <p14:tracePt t="85470" x="2476500" y="5892800"/>
          <p14:tracePt t="85486" x="2457450" y="5892800"/>
          <p14:tracePt t="85503" x="2425700" y="5905500"/>
          <p14:tracePt t="85520" x="2393950" y="5918200"/>
          <p14:tracePt t="85536" x="2381250" y="5918200"/>
          <p14:tracePt t="85553" x="2349500" y="5937250"/>
          <p14:tracePt t="85569" x="2343150" y="5943600"/>
          <p14:tracePt t="85587" x="2317750" y="5956300"/>
          <p14:tracePt t="85603" x="2305050" y="5962650"/>
          <p14:tracePt t="85619" x="2292350" y="5969000"/>
          <p14:tracePt t="85637" x="2279650" y="5975350"/>
          <p14:tracePt t="85653" x="2273300" y="5981700"/>
          <p14:tracePt t="85670" x="2266950" y="5988050"/>
          <p14:tracePt t="85686" x="2260600" y="5994400"/>
          <p14:tracePt t="85703" x="2260600" y="6000750"/>
          <p14:tracePt t="85720" x="2254250" y="6013450"/>
          <p14:tracePt t="85736" x="2247900" y="6026150"/>
          <p14:tracePt t="85753" x="2241550" y="6038850"/>
          <p14:tracePt t="85769" x="2241550" y="6045200"/>
          <p14:tracePt t="85786" x="2241550" y="6064250"/>
          <p14:tracePt t="85803" x="2241550" y="6076950"/>
          <p14:tracePt t="85820" x="2241550" y="6089650"/>
          <p14:tracePt t="85836" x="2241550" y="6096000"/>
          <p14:tracePt t="85891" x="2241550" y="6102350"/>
          <p14:tracePt t="85911" x="2241550" y="6108700"/>
          <p14:tracePt t="85933" x="2247900" y="6121400"/>
          <p14:tracePt t="85944" x="2260600" y="6140450"/>
          <p14:tracePt t="85954" x="2279650" y="6159500"/>
          <p14:tracePt t="85965" x="2298700" y="6178550"/>
          <p14:tracePt t="85970" x="2336800" y="6216650"/>
          <p14:tracePt t="85986" x="2355850" y="6242050"/>
          <p14:tracePt t="86003" x="2413000" y="6286500"/>
          <p14:tracePt t="86020" x="2438400" y="6305550"/>
          <p14:tracePt t="86036" x="2508250" y="6350000"/>
          <p14:tracePt t="86053" x="2603500" y="6407150"/>
          <p14:tracePt t="86069" x="2654300" y="6432550"/>
          <p14:tracePt t="86087" x="2755900" y="6470650"/>
          <p14:tracePt t="86103" x="2794000" y="6483350"/>
          <p14:tracePt t="86120" x="2876550" y="6502400"/>
          <p14:tracePt t="86137" x="2965450" y="6502400"/>
          <p14:tracePt t="86153" x="3003550" y="6502400"/>
          <p14:tracePt t="86170" x="3105150" y="6496050"/>
          <p14:tracePt t="86186" x="3149600" y="6489700"/>
          <p14:tracePt t="86203" x="3232150" y="6470650"/>
          <p14:tracePt t="86219" x="3276600" y="6451600"/>
          <p14:tracePt t="86237" x="3302000" y="6438900"/>
          <p14:tracePt t="86253" x="3340100" y="6419850"/>
          <p14:tracePt t="86270" x="3352800" y="6407150"/>
          <p14:tracePt t="86286" x="3397250" y="6381750"/>
          <p14:tracePt t="86303" x="3441700" y="6356350"/>
          <p14:tracePt t="86320" x="3454400" y="6337300"/>
          <p14:tracePt t="86336" x="3486150" y="6318250"/>
          <p14:tracePt t="86353" x="3505200" y="6305550"/>
          <p14:tracePt t="86370" x="3536950" y="6280150"/>
          <p14:tracePt t="86386" x="3575050" y="6254750"/>
          <p14:tracePt t="86404" x="3594100" y="6242050"/>
          <p14:tracePt t="86420" x="3619500" y="6216650"/>
          <p14:tracePt t="86437" x="3638550" y="6197600"/>
          <p14:tracePt t="86453" x="3663950" y="6178550"/>
          <p14:tracePt t="86470" x="3676650" y="6153150"/>
          <p14:tracePt t="86486" x="3676650" y="6146800"/>
          <p14:tracePt t="86503" x="3689350" y="6134100"/>
          <p14:tracePt t="86520" x="3689350" y="6127750"/>
          <p14:tracePt t="86536" x="3695700" y="6127750"/>
          <p14:tracePt t="89622" x="3708400" y="6127750"/>
          <p14:tracePt t="89633" x="3727450" y="6127750"/>
          <p14:tracePt t="89642" x="3740150" y="6127750"/>
          <p14:tracePt t="89654" x="3765550" y="6127750"/>
          <p14:tracePt t="89654" x="3797300" y="6127750"/>
          <p14:tracePt t="89669" x="3854450" y="6127750"/>
          <p14:tracePt t="89686" x="3879850" y="6127750"/>
          <p14:tracePt t="89703" x="3924300" y="6127750"/>
          <p14:tracePt t="89719" x="3956050" y="6127750"/>
          <p14:tracePt t="89737" x="3968750" y="6127750"/>
          <p14:tracePt t="89753" x="4000500" y="6127750"/>
          <p14:tracePt t="89770" x="4019550" y="6127750"/>
          <p14:tracePt t="89786" x="4064000" y="6121400"/>
          <p14:tracePt t="89803" x="4076700" y="6121400"/>
          <p14:tracePt t="89820" x="4121150" y="6115050"/>
          <p14:tracePt t="89836" x="4146550" y="6115050"/>
          <p14:tracePt t="89853" x="4165600" y="6108700"/>
          <p14:tracePt t="89869" x="4184650" y="6102350"/>
          <p14:tracePt t="89887" x="4191000" y="6096000"/>
          <p14:tracePt t="89903" x="4216400" y="6083300"/>
          <p14:tracePt t="89920" x="4235450" y="6076950"/>
          <p14:tracePt t="89936" x="4248150" y="6070600"/>
          <p14:tracePt t="89952" x="4267200" y="6070600"/>
          <p14:tracePt t="89969" x="4273550" y="6064250"/>
          <p14:tracePt t="89985" x="4286250" y="6057900"/>
          <p14:tracePt t="90003" x="4298950" y="6057900"/>
          <p14:tracePt t="90090" x="4305300" y="6057900"/>
          <p14:tracePt t="90141" x="4305300" y="6051550"/>
          <p14:tracePt t="90153" x="4311650" y="6051550"/>
          <p14:tracePt t="90172" x="4318000" y="6051550"/>
          <p14:tracePt t="90183" x="4318000" y="6045200"/>
          <p14:tracePt t="90203" x="4324350" y="6045200"/>
          <p14:tracePt t="90204" x="4324350" y="6038850"/>
          <p14:tracePt t="90219" x="4330700" y="6038850"/>
          <p14:tracePt t="90236" x="4337050" y="6032500"/>
          <p14:tracePt t="90276" x="4343400" y="6026150"/>
          <p14:tracePt t="90286" x="4349750" y="6019800"/>
          <p14:tracePt t="90297" x="4356100" y="6019800"/>
          <p14:tracePt t="90303" x="4356100" y="6007100"/>
          <p14:tracePt t="90320" x="4362450" y="6007100"/>
          <p14:tracePt t="90336" x="4368800" y="6000750"/>
          <p14:tracePt t="90543" x="4368800" y="5994400"/>
          <p14:tracePt t="90574" x="4368800" y="5988050"/>
          <p14:tracePt t="90585" x="4375150" y="5981700"/>
          <p14:tracePt t="90605" x="4381500" y="5975350"/>
          <p14:tracePt t="90616" x="4381500" y="5969000"/>
          <p14:tracePt t="90626" x="4387850" y="5969000"/>
          <p14:tracePt t="90790" x="4381500" y="5969000"/>
          <p14:tracePt t="90800" x="4375150" y="5969000"/>
          <p14:tracePt t="90804" x="4375150" y="5981700"/>
          <p14:tracePt t="90819" x="4362450" y="5994400"/>
          <p14:tracePt t="90837" x="4343400" y="6013450"/>
          <p14:tracePt t="90853" x="4337050" y="6019800"/>
          <p14:tracePt t="90869" x="4318000" y="6038850"/>
          <p14:tracePt t="90887" x="4311650" y="6045200"/>
          <p14:tracePt t="90903" x="4311650" y="6051550"/>
          <p14:tracePt t="90920" x="4305300" y="6057900"/>
          <p14:tracePt t="90936" x="4305300" y="6064250"/>
          <p14:tracePt t="90954" x="4298950" y="6070600"/>
          <p14:tracePt t="90970" x="4292600" y="6076950"/>
          <p14:tracePt t="90986" x="4292600" y="6089650"/>
          <p14:tracePt t="91003" x="4279900" y="6108700"/>
          <p14:tracePt t="91020" x="4273550" y="6127750"/>
          <p14:tracePt t="91036" x="4273550" y="6178550"/>
          <p14:tracePt t="91053" x="4273550" y="6216650"/>
          <p14:tracePt t="91053" x="4273550" y="6254750"/>
          <p14:tracePt t="91070" x="4279900" y="6299200"/>
          <p14:tracePt t="91086" x="4305300" y="6362700"/>
          <p14:tracePt t="91103" x="4318000" y="6381750"/>
          <p14:tracePt t="91119" x="4337050" y="6394450"/>
          <p14:tracePt t="91136" x="4349750" y="6394450"/>
          <p14:tracePt t="91174" x="4356100" y="6394450"/>
          <p14:tracePt t="91175" x="4356100" y="6388100"/>
          <p14:tracePt t="91846" x="4362450" y="6388100"/>
          <p14:tracePt t="91867" x="4368800" y="6388100"/>
          <p14:tracePt t="91871" x="4381500" y="6388100"/>
          <p14:tracePt t="91886" x="4394200" y="6394450"/>
          <p14:tracePt t="91903" x="4406900" y="6400800"/>
          <p14:tracePt t="91904" x="4451350" y="6413500"/>
          <p14:tracePt t="91920" x="4476750" y="6419850"/>
          <p14:tracePt t="91936" x="4527550" y="6432550"/>
          <p14:tracePt t="91953" x="4552950" y="6438900"/>
          <p14:tracePt t="91970" x="4597400" y="6445250"/>
          <p14:tracePt t="91987" x="4629150" y="6451600"/>
          <p14:tracePt t="92003" x="4654550" y="6457950"/>
          <p14:tracePt t="92019" x="4699000" y="6464300"/>
          <p14:tracePt t="92037" x="4730750" y="6470650"/>
          <p14:tracePt t="92053" x="4800600" y="6477000"/>
          <p14:tracePt t="92070" x="4883150" y="6489700"/>
          <p14:tracePt t="92086" x="4927600" y="6489700"/>
          <p14:tracePt t="92103" x="5016500" y="6496050"/>
          <p14:tracePt t="92120" x="5080000" y="6496050"/>
          <p14:tracePt t="92136" x="5124450" y="6496050"/>
          <p14:tracePt t="92153" x="5207000" y="6496050"/>
          <p14:tracePt t="92170" x="5251450" y="6496050"/>
          <p14:tracePt t="92187" x="5334000" y="6496050"/>
          <p14:tracePt t="92203" x="5429250" y="6496050"/>
          <p14:tracePt t="92220" x="5473700" y="6489700"/>
          <p14:tracePt t="92236" x="5530850" y="6483350"/>
          <p14:tracePt t="92254" x="5556250" y="6477000"/>
          <p14:tracePt t="92269" x="5607050" y="6470650"/>
          <p14:tracePt t="92286" x="5651500" y="6464300"/>
          <p14:tracePt t="92303" x="5670550" y="6464300"/>
          <p14:tracePt t="92320" x="5715000" y="6457950"/>
          <p14:tracePt t="92338" x="5734050" y="6451600"/>
          <p14:tracePt t="92353" x="5772150" y="6438900"/>
          <p14:tracePt t="92370" x="5816600" y="6426200"/>
          <p14:tracePt t="92386" x="5835650" y="6413500"/>
          <p14:tracePt t="92403" x="5880100" y="6394450"/>
          <p14:tracePt t="92420" x="5899150" y="6381750"/>
          <p14:tracePt t="92436" x="5918200" y="6369050"/>
          <p14:tracePt t="92453" x="5930900" y="6362700"/>
          <p14:tracePt t="92453" x="5937250" y="6350000"/>
          <p14:tracePt t="92471" x="5943600" y="6343650"/>
          <p14:tracePt t="92487" x="5943600" y="6330950"/>
          <p14:tracePt t="92503" x="5949950" y="6318250"/>
          <p14:tracePt t="92520" x="5949950" y="6299200"/>
          <p14:tracePt t="92537" x="5949950" y="6273800"/>
          <p14:tracePt t="92553" x="5949950" y="6254750"/>
          <p14:tracePt t="92570" x="5949950" y="6235700"/>
          <p14:tracePt t="92586" x="5943600" y="6223000"/>
          <p14:tracePt t="92603" x="5937250" y="6203950"/>
          <p14:tracePt t="92619" x="5930900" y="6197600"/>
          <p14:tracePt t="92636" x="5924550" y="6178550"/>
          <p14:tracePt t="92653" x="5892800" y="6165850"/>
          <p14:tracePt t="92669" x="5873750" y="6146800"/>
          <p14:tracePt t="92686" x="5810250" y="6115050"/>
          <p14:tracePt t="92703" x="5784850" y="6102350"/>
          <p14:tracePt t="92720" x="5721350" y="6064250"/>
          <p14:tracePt t="92736" x="5664200" y="6038850"/>
          <p14:tracePt t="92753" x="5638800" y="6026150"/>
          <p14:tracePt t="92769" x="5594350" y="6007100"/>
          <p14:tracePt t="92786" x="5575300" y="5994400"/>
          <p14:tracePt t="92803" x="5524500" y="5981700"/>
          <p14:tracePt t="92819" x="5480050" y="5981700"/>
          <p14:tracePt t="92837" x="5441950" y="5975350"/>
          <p14:tracePt t="92853" x="5365750" y="5975350"/>
          <p14:tracePt t="92870" x="5334000" y="5975350"/>
          <p14:tracePt t="92886" x="5276850" y="5975350"/>
          <p14:tracePt t="92903" x="5226050" y="5975350"/>
          <p14:tracePt t="92920" x="5207000" y="5975350"/>
          <p14:tracePt t="92936" x="5149850" y="5975350"/>
          <p14:tracePt t="92953" x="5130800" y="5975350"/>
          <p14:tracePt t="92969" x="5060950" y="5975350"/>
          <p14:tracePt t="92987" x="4972050" y="5975350"/>
          <p14:tracePt t="93003" x="4927600" y="5975350"/>
          <p14:tracePt t="93020" x="4851400" y="5975350"/>
          <p14:tracePt t="93036" x="4806950" y="5975350"/>
          <p14:tracePt t="93053" x="4730750" y="5975350"/>
          <p14:tracePt t="93070" x="4654550" y="5975350"/>
          <p14:tracePt t="93086" x="4616450" y="5975350"/>
          <p14:tracePt t="93103" x="4552950" y="5975350"/>
          <p14:tracePt t="93119" x="4521200" y="5975350"/>
          <p14:tracePt t="93137" x="4470400" y="5975350"/>
          <p14:tracePt t="93153" x="4413250" y="5975350"/>
          <p14:tracePt t="93170" x="4387850" y="5975350"/>
          <p14:tracePt t="93187" x="4330700" y="5975350"/>
          <p14:tracePt t="93203" x="4305300" y="5981700"/>
          <p14:tracePt t="93220" x="4241800" y="6007100"/>
          <p14:tracePt t="93236" x="4229100" y="6007100"/>
          <p14:tracePt t="93236" x="4203700" y="6013450"/>
          <p14:tracePt t="93253" x="4191000" y="6019800"/>
          <p14:tracePt t="93269" x="4165600" y="6032500"/>
          <p14:tracePt t="93286" x="4159250" y="6032500"/>
          <p14:tracePt t="93303" x="4140200" y="6045200"/>
          <p14:tracePt t="93320" x="4133850" y="6057900"/>
          <p14:tracePt t="93337" x="4127500" y="6070600"/>
          <p14:tracePt t="93353" x="4121150" y="6089650"/>
          <p14:tracePt t="93370" x="4121150" y="6096000"/>
          <p14:tracePt t="93386" x="4114800" y="6115050"/>
          <p14:tracePt t="93403" x="4114800" y="6127750"/>
          <p14:tracePt t="93418" x="4114800" y="6146800"/>
          <p14:tracePt t="93436" x="4121150" y="6178550"/>
          <p14:tracePt t="93452" x="4127500" y="6191250"/>
          <p14:tracePt t="93469" x="4146550" y="6229350"/>
          <p14:tracePt t="93485" x="4159250" y="6248400"/>
          <p14:tracePt t="93502" x="4184650" y="6273800"/>
          <p14:tracePt t="93520" x="4210050" y="6299200"/>
          <p14:tracePt t="93536" x="4229100" y="6318250"/>
          <p14:tracePt t="93553" x="4273550" y="6350000"/>
          <p14:tracePt t="93570" x="4305300" y="6362700"/>
          <p14:tracePt t="93586" x="4368800" y="6394450"/>
          <p14:tracePt t="93603" x="4432300" y="6419850"/>
          <p14:tracePt t="93619" x="4464050" y="6438900"/>
          <p14:tracePt t="93637" x="4527550" y="6457950"/>
          <p14:tracePt t="93653" x="4565650" y="6464300"/>
          <p14:tracePt t="93669" x="4616450" y="6477000"/>
          <p14:tracePt t="93687" x="4660900" y="6483350"/>
          <p14:tracePt t="93703" x="4699000" y="6489700"/>
          <p14:tracePt t="93720" x="4775200" y="6496050"/>
          <p14:tracePt t="93736" x="4819650" y="6496050"/>
          <p14:tracePt t="93753" x="4921250" y="6496050"/>
          <p14:tracePt t="93769" x="5022850" y="6502400"/>
          <p14:tracePt t="93786" x="5067300" y="6502400"/>
          <p14:tracePt t="93803" x="5162550" y="6502400"/>
          <p14:tracePt t="93819" x="5207000" y="6502400"/>
          <p14:tracePt t="93837" x="5295900" y="6502400"/>
          <p14:tracePt t="93853" x="5372100" y="6502400"/>
          <p14:tracePt t="93870" x="5397500" y="6502400"/>
          <p14:tracePt t="93886" x="5467350" y="6496050"/>
          <p14:tracePt t="93903" x="5499100" y="6489700"/>
          <p14:tracePt t="93919" x="5575300" y="6470650"/>
          <p14:tracePt t="93936" x="5657850" y="6445250"/>
          <p14:tracePt t="93953" x="5689600" y="6438900"/>
          <p14:tracePt t="93969" x="5765800" y="6419850"/>
          <p14:tracePt t="93987" x="5791200" y="6400800"/>
          <p14:tracePt t="94004" x="5842000" y="6388100"/>
          <p14:tracePt t="94020" x="5892800" y="6369050"/>
          <p14:tracePt t="94036" x="5918200" y="6362700"/>
          <p14:tracePt t="94053" x="5956300" y="6350000"/>
          <p14:tracePt t="94070" x="5969000" y="6343650"/>
          <p14:tracePt t="94086" x="5994400" y="6318250"/>
          <p14:tracePt t="94103" x="6013450" y="6292850"/>
          <p14:tracePt t="94119" x="6019800" y="6286500"/>
          <p14:tracePt t="94137" x="6038850" y="6261100"/>
          <p14:tracePt t="94153" x="6038850" y="6248400"/>
          <p14:tracePt t="94170" x="6045200" y="6235700"/>
          <p14:tracePt t="94187" x="6045200" y="6229350"/>
          <p14:tracePt t="94203" x="6051550" y="6216650"/>
          <p14:tracePt t="94220" x="6051550" y="6197600"/>
          <p14:tracePt t="94237" x="6051550" y="6184900"/>
          <p14:tracePt t="94253" x="6032500" y="6153150"/>
          <p14:tracePt t="94269" x="6019800" y="6134100"/>
          <p14:tracePt t="94269" x="6007100" y="6127750"/>
          <p14:tracePt t="94287" x="5988050" y="6108700"/>
          <p14:tracePt t="94303" x="5930900" y="6076950"/>
          <p14:tracePt t="94319" x="5899150" y="6070600"/>
          <p14:tracePt t="94337" x="5803900" y="6057900"/>
          <p14:tracePt t="94353" x="5702300" y="6051550"/>
          <p14:tracePt t="94370" x="5651500" y="6051550"/>
          <p14:tracePt t="94387" x="5549900" y="6038850"/>
          <p14:tracePt t="94403" x="5499100" y="6038850"/>
          <p14:tracePt t="94419" x="5416550" y="6038850"/>
          <p14:tracePt t="94437" x="5372100" y="6038850"/>
          <p14:tracePt t="94453" x="5295900" y="6038850"/>
          <p14:tracePt t="94469" x="5232400" y="6038850"/>
          <p14:tracePt t="94487" x="5187950" y="6038850"/>
          <p14:tracePt t="94504" x="5118100" y="6038850"/>
          <p14:tracePt t="94520" x="5086350" y="6038850"/>
          <p14:tracePt t="94536" x="5016500" y="6038850"/>
          <p14:tracePt t="94553" x="4953000" y="6038850"/>
          <p14:tracePt t="94569" x="4908550" y="6038850"/>
          <p14:tracePt t="94586" x="4806950" y="6038850"/>
          <p14:tracePt t="94603" x="4762500" y="6038850"/>
          <p14:tracePt t="94619" x="4654550" y="6038850"/>
          <p14:tracePt t="94637" x="4578350" y="6038850"/>
          <p14:tracePt t="94653" x="4546600" y="6038850"/>
          <p14:tracePt t="94670" x="4495800" y="6038850"/>
          <p14:tracePt t="94686" x="4470400" y="6038850"/>
          <p14:tracePt t="94703" x="4438650" y="6038850"/>
          <p14:tracePt t="94720" x="4394200" y="6045200"/>
          <p14:tracePt t="94737" x="4368800" y="6045200"/>
          <p14:tracePt t="94753" x="4330700" y="6057900"/>
          <p14:tracePt t="94769" x="4318000" y="6064250"/>
          <p14:tracePt t="94787" x="4292600" y="6076950"/>
          <p14:tracePt t="94803" x="4279900" y="6083300"/>
          <p14:tracePt t="94819" x="4273550" y="6083300"/>
          <p14:tracePt t="94836" x="4267200" y="6089650"/>
          <p14:tracePt t="94853" x="4267200" y="6096000"/>
          <p14:tracePt t="94869" x="4260850" y="6108700"/>
          <p14:tracePt t="94886" x="4260850" y="6121400"/>
          <p14:tracePt t="94903" x="4260850" y="6134100"/>
          <p14:tracePt t="94919" x="4260850" y="6153150"/>
          <p14:tracePt t="94937" x="4260850" y="6165850"/>
          <p14:tracePt t="94953" x="4260850" y="6184900"/>
          <p14:tracePt t="94969" x="4260850" y="6197600"/>
          <p14:tracePt t="94985" x="4273550" y="6235700"/>
          <p14:tracePt t="95002" x="4305300" y="6273800"/>
          <p14:tracePt t="95022" x="4324350" y="6286500"/>
          <p14:tracePt t="95037" x="4381500" y="6324600"/>
          <p14:tracePt t="95054" x="4445000" y="6362700"/>
          <p14:tracePt t="95070" x="4483100" y="6369050"/>
          <p14:tracePt t="95087" x="4552950" y="6381750"/>
          <p14:tracePt t="95104" x="4597400" y="6381750"/>
          <p14:tracePt t="95120" x="4705350" y="6388100"/>
          <p14:tracePt t="95138" x="4762500" y="6388100"/>
          <p14:tracePt t="95154" x="4870450" y="6388100"/>
          <p14:tracePt t="95171" x="4972050" y="6388100"/>
          <p14:tracePt t="95187" x="5003800" y="6388100"/>
          <p14:tracePt t="95204" x="5048250" y="6388100"/>
          <p14:tracePt t="98727" x="5022850" y="6388100"/>
          <p14:tracePt t="98738" x="4991100" y="6388100"/>
          <p14:tracePt t="98748" x="4927600" y="6388100"/>
          <p14:tracePt t="98763" x="4838700" y="6388100"/>
          <p14:tracePt t="98769" x="4730750" y="6388100"/>
          <p14:tracePt t="98779" x="4584700" y="6388100"/>
          <p14:tracePt t="98787" x="4248150" y="6388100"/>
          <p14:tracePt t="98803" x="4095750" y="6388100"/>
          <p14:tracePt t="98820" x="3879850" y="6388100"/>
          <p14:tracePt t="98837" x="3740150" y="6388100"/>
          <p14:tracePt t="98854" x="3714750" y="6388100"/>
          <p14:tracePt t="98870" x="3676650" y="6388100"/>
          <p14:tracePt t="98887" x="3670300" y="6388100"/>
          <p14:tracePt t="98903" x="3657600" y="6388100"/>
          <p14:tracePt t="99039" x="3651250" y="6388100"/>
          <p14:tracePt t="99060" x="3644900" y="6388100"/>
          <p14:tracePt t="99071" x="3638550" y="6388100"/>
          <p14:tracePt t="99101" x="3632200" y="6388100"/>
          <p14:tracePt t="99122" x="3632200" y="6381750"/>
          <p14:tracePt t="99163" x="3632200" y="6375400"/>
          <p14:tracePt t="99174" x="3632200" y="6369050"/>
          <p14:tracePt t="99184" x="3632200" y="6362700"/>
          <p14:tracePt t="99203" x="3638550" y="6356350"/>
          <p14:tracePt t="99204" x="3644900" y="6343650"/>
          <p14:tracePt t="99220" x="3657600" y="6324600"/>
          <p14:tracePt t="99238" x="3657600" y="6318250"/>
          <p14:tracePt t="99253" x="3670300" y="6292850"/>
          <p14:tracePt t="99271" x="3676650" y="6280150"/>
          <p14:tracePt t="99287" x="3689350" y="6267450"/>
          <p14:tracePt t="99304" x="3695700" y="6242050"/>
          <p14:tracePt t="99320" x="3702050" y="6242050"/>
          <p14:tracePt t="99337" x="3702050" y="6223000"/>
          <p14:tracePt t="99354" x="3702050" y="6216650"/>
          <p14:tracePt t="99370" x="3702050" y="6197600"/>
          <p14:tracePt t="99387" x="3702050" y="6172200"/>
          <p14:tracePt t="99403" x="3695700" y="6165850"/>
          <p14:tracePt t="99421" x="3676650" y="6140450"/>
          <p14:tracePt t="99437" x="3657600" y="6121400"/>
          <p14:tracePt t="99452" x="3625850" y="6089650"/>
          <p14:tracePt t="99470" x="3594100" y="6076950"/>
          <p14:tracePt t="99486" x="3549650" y="6051550"/>
          <p14:tracePt t="99503" x="3498850" y="6032500"/>
          <p14:tracePt t="99519" x="3467100" y="6026150"/>
          <p14:tracePt t="99536" x="3403600" y="6013450"/>
          <p14:tracePt t="99552" x="3371850" y="6007100"/>
          <p14:tracePt t="99570" x="3308350" y="5988050"/>
          <p14:tracePt t="99588" x="3251200" y="5981700"/>
          <p14:tracePt t="99603" x="3225800" y="5975350"/>
          <p14:tracePt t="99621" x="3181350" y="5969000"/>
          <p14:tracePt t="99637" x="3155950" y="5969000"/>
          <p14:tracePt t="99654" x="3111500" y="5969000"/>
          <p14:tracePt t="99670" x="3035300" y="5969000"/>
          <p14:tracePt t="99688" x="2997200" y="5969000"/>
          <p14:tracePt t="99704" x="2908300" y="5969000"/>
          <p14:tracePt t="99720" x="2844800" y="5969000"/>
          <p14:tracePt t="99738" x="2813050" y="5969000"/>
          <p14:tracePt t="99754" x="2762250" y="5969000"/>
          <p14:tracePt t="99771" x="2736850" y="5969000"/>
          <p14:tracePt t="99787" x="2673350" y="5969000"/>
          <p14:tracePt t="99804" x="2647950" y="5969000"/>
          <p14:tracePt t="99820" x="2578100" y="5975350"/>
          <p14:tracePt t="99837" x="2540000" y="5988050"/>
          <p14:tracePt t="99854" x="2520950" y="5988050"/>
          <p14:tracePt t="99870" x="2495550" y="5994400"/>
          <p14:tracePt t="99887" x="2495550" y="6000750"/>
          <p14:tracePt t="99903" x="2476500" y="6007100"/>
          <p14:tracePt t="99921" x="2463800" y="6013450"/>
          <p14:tracePt t="99937" x="2457450" y="6013450"/>
          <p14:tracePt t="99953" x="2425700" y="6013450"/>
          <p14:tracePt t="99971" x="2413000" y="6019800"/>
          <p14:tracePt t="99987" x="2400300" y="6026150"/>
          <p14:tracePt t="100004" x="2381250" y="6038850"/>
          <p14:tracePt t="100041" x="2374900" y="6038850"/>
          <p14:tracePt t="100042" x="2368550" y="6045200"/>
          <p14:tracePt t="100053" x="2368550" y="6051550"/>
          <p14:tracePt t="100070" x="2349500" y="6064250"/>
          <p14:tracePt t="100089" x="2336800" y="6083300"/>
          <p14:tracePt t="100125" x="2336800" y="6089650"/>
          <p14:tracePt t="100137" x="2336800" y="6102350"/>
          <p14:tracePt t="100138" x="2330450" y="6102350"/>
          <p14:tracePt t="100154" x="2330450" y="6121400"/>
          <p14:tracePt t="100170" x="2330450" y="6127750"/>
          <p14:tracePt t="100187" x="2330450" y="6140450"/>
          <p14:tracePt t="100229" x="2330450" y="6146800"/>
          <p14:tracePt t="100259" x="2330450" y="6153150"/>
          <p14:tracePt t="100280" x="2330450" y="6159500"/>
          <p14:tracePt t="100303" x="2336800" y="6159500"/>
          <p14:tracePt t="100304" x="2343150" y="6165850"/>
          <p14:tracePt t="100320" x="2349500" y="6172200"/>
          <p14:tracePt t="100337" x="2362200" y="6178550"/>
          <p14:tracePt t="100354" x="2368550" y="6178550"/>
          <p14:tracePt t="100370" x="2381250" y="6191250"/>
          <p14:tracePt t="100387" x="2387600" y="6191250"/>
          <p14:tracePt t="100403" x="2393950" y="6191250"/>
          <p14:tracePt t="100421" x="2406650" y="6197600"/>
          <p14:tracePt t="100459" x="2413000" y="6197600"/>
          <p14:tracePt t="100460" x="2419350" y="6197600"/>
          <p14:tracePt t="100470" x="2425700" y="6203950"/>
          <p14:tracePt t="100487" x="2438400" y="6203950"/>
          <p14:tracePt t="100504" x="2451100" y="6210300"/>
          <p14:tracePt t="100521" x="2457450" y="6210300"/>
          <p14:tracePt t="100537" x="2463800" y="6210300"/>
          <p14:tracePt t="100553" x="2476500" y="6210300"/>
          <p14:tracePt t="100571" x="2489200" y="6216650"/>
          <p14:tracePt t="100588" x="2501900" y="6216650"/>
          <p14:tracePt t="100603" x="2520950" y="6216650"/>
          <p14:tracePt t="100621" x="2546350" y="6223000"/>
          <p14:tracePt t="100657" x="2552700" y="6223000"/>
          <p14:tracePt t="100670" x="2565400" y="6229350"/>
          <p14:tracePt t="100671" x="2571750" y="6229350"/>
          <p14:tracePt t="100687" x="2597150" y="6229350"/>
          <p14:tracePt t="100704" x="2622550" y="6229350"/>
          <p14:tracePt t="100720" x="2641600" y="6229350"/>
          <p14:tracePt t="100738" x="2673350" y="6235700"/>
          <p14:tracePt t="100754" x="2686050" y="6235700"/>
          <p14:tracePt t="100769" x="2705100" y="6235700"/>
          <p14:tracePt t="100787" x="2724150" y="6242050"/>
          <p14:tracePt t="100803" x="2736850" y="6242050"/>
          <p14:tracePt t="100819" x="2774950" y="6242050"/>
          <p14:tracePt t="100836" x="2787650" y="6242050"/>
          <p14:tracePt t="100852" x="2819400" y="6242050"/>
          <p14:tracePt t="100870" x="2838450" y="6242050"/>
          <p14:tracePt t="100887" x="2844800" y="6242050"/>
          <p14:tracePt t="100903" x="2857500" y="6242050"/>
          <p14:tracePt t="100920" x="2863850" y="6242050"/>
          <p14:tracePt t="100937" x="2895600" y="6242050"/>
          <p14:tracePt t="100954" x="2927350" y="6242050"/>
          <p14:tracePt t="100970" x="2946400" y="6242050"/>
          <p14:tracePt t="100987" x="2971800" y="6242050"/>
          <p14:tracePt t="101004" x="2984500" y="6242050"/>
          <p14:tracePt t="101020" x="3003550" y="6242050"/>
          <p14:tracePt t="101037" x="3028950" y="6242050"/>
          <p14:tracePt t="101053" x="3035300" y="6242050"/>
          <p14:tracePt t="101070" x="3073400" y="6242050"/>
          <p14:tracePt t="101087" x="3079750" y="6242050"/>
          <p14:tracePt t="101104" x="3105150" y="6242050"/>
          <p14:tracePt t="101160" x="3111500" y="6242050"/>
          <p14:tracePt t="101168" x="3124200" y="6242050"/>
          <p14:tracePt t="101189" x="3130550" y="6242050"/>
          <p14:tracePt t="101190" x="3136900" y="6242050"/>
          <p14:tracePt t="101203" x="3149600" y="6242050"/>
          <p14:tracePt t="101220" x="3155950" y="6242050"/>
          <p14:tracePt t="101237" x="3162300" y="6242050"/>
          <p14:tracePt t="101283" x="3168650" y="6242050"/>
          <p14:tracePt t="101293" x="3175000" y="6242050"/>
          <p14:tracePt t="101304" x="3181350" y="6242050"/>
          <p14:tracePt t="101305" x="3194050" y="6242050"/>
          <p14:tracePt t="101320" x="3213100" y="6242050"/>
          <p14:tracePt t="101338" x="3225800" y="6242050"/>
          <p14:tracePt t="101353" x="3232150" y="6242050"/>
          <p14:tracePt t="103625" x="3244850" y="6242050"/>
          <p14:tracePt t="103635" x="3263900" y="6242050"/>
          <p14:tracePt t="103646" x="3276600" y="6242050"/>
          <p14:tracePt t="103656" x="3308350" y="6242050"/>
          <p14:tracePt t="103657" x="3346450" y="6248400"/>
          <p14:tracePt t="103670" x="3448050" y="6254750"/>
          <p14:tracePt t="103688" x="3505200" y="6261100"/>
          <p14:tracePt t="103703" x="3613150" y="6273800"/>
          <p14:tracePt t="103721" x="3676650" y="6280150"/>
          <p14:tracePt t="103737" x="3803650" y="6305550"/>
          <p14:tracePt t="103754" x="3924300" y="6311900"/>
          <p14:tracePt t="103770" x="3981450" y="6324600"/>
          <p14:tracePt t="103787" x="4070350" y="6330950"/>
          <p14:tracePt t="103804" x="4095750" y="6337300"/>
          <p14:tracePt t="103820" x="4127500" y="6337300"/>
          <p14:tracePt t="103837" x="4171950" y="6337300"/>
          <p14:tracePt t="103854" x="4191000" y="6337300"/>
          <p14:tracePt t="103870" x="4254500" y="6337300"/>
          <p14:tracePt t="103887" x="4286250" y="6337300"/>
          <p14:tracePt t="103904" x="4356100" y="6337300"/>
          <p14:tracePt t="103920" x="4413250" y="6337300"/>
          <p14:tracePt t="103937" x="4438650" y="6337300"/>
          <p14:tracePt t="103954" x="4464050" y="6337300"/>
          <p14:tracePt t="103970" x="4476750" y="6337300"/>
          <p14:tracePt t="103970" x="4483100" y="6337300"/>
          <p14:tracePt t="103988" x="4489450" y="6337300"/>
          <p14:tracePt t="104004" x="4495800" y="6337300"/>
          <p14:tracePt t="104020" x="4502150" y="6337300"/>
          <p14:tracePt t="104037" x="4508500" y="6337300"/>
          <p14:tracePt t="104053" x="4521200" y="6337300"/>
          <p14:tracePt t="104070" x="4540250" y="6337300"/>
          <p14:tracePt t="104087" x="4559300" y="6337300"/>
          <p14:tracePt t="104377" x="4565650" y="6337300"/>
          <p14:tracePt t="104388" x="4578350" y="6337300"/>
          <p14:tracePt t="104398" x="4597400" y="6337300"/>
          <p14:tracePt t="104403" x="4660900" y="6350000"/>
          <p14:tracePt t="104420" x="4705350" y="6356350"/>
          <p14:tracePt t="104437" x="4787900" y="6381750"/>
          <p14:tracePt t="104454" x="4832350" y="6388100"/>
          <p14:tracePt t="104470" x="4876800" y="6400800"/>
          <p14:tracePt t="104488" x="4914900" y="6407150"/>
          <p14:tracePt t="104504" x="4933950" y="6407150"/>
          <p14:tracePt t="104519" x="4984750" y="6407150"/>
          <p14:tracePt t="104536" x="5003800" y="6407150"/>
          <p14:tracePt t="104553" x="5073650" y="6407150"/>
          <p14:tracePt t="104571" x="5149850" y="6407150"/>
          <p14:tracePt t="104587" x="5181600" y="6407150"/>
          <p14:tracePt t="104604" x="5264150" y="6407150"/>
          <p14:tracePt t="104620" x="5308600" y="6407150"/>
          <p14:tracePt t="104638" x="5391150" y="6407150"/>
          <p14:tracePt t="104653" x="5461000" y="6407150"/>
          <p14:tracePt t="104670" x="5486400" y="6400800"/>
          <p14:tracePt t="104687" x="5524500" y="6388100"/>
          <p14:tracePt t="104703" x="5543550" y="6375400"/>
          <p14:tracePt t="104720" x="5562600" y="6356350"/>
          <p14:tracePt t="104738" x="5575300" y="6343650"/>
          <p14:tracePt t="104738" x="5588000" y="6330950"/>
          <p14:tracePt t="104754" x="5594350" y="6330950"/>
          <p14:tracePt t="104770" x="5613400" y="6318250"/>
          <p14:tracePt t="104787" x="5626100" y="6305550"/>
          <p14:tracePt t="104802" x="5645150" y="6292850"/>
          <p14:tracePt t="104820" x="5651500" y="6286500"/>
          <p14:tracePt t="104820" x="5657850" y="6280150"/>
          <p14:tracePt t="104837" x="5664200" y="6267450"/>
          <p14:tracePt t="104853" x="5670550" y="6254750"/>
          <p14:tracePt t="104871" x="5670550" y="6242050"/>
          <p14:tracePt t="104887" x="5676900" y="6235700"/>
          <p14:tracePt t="104904" x="5676900" y="6223000"/>
          <p14:tracePt t="104920" x="5676900" y="6210300"/>
          <p14:tracePt t="104938" x="5676900" y="6191250"/>
          <p14:tracePt t="104954" x="5670550" y="6178550"/>
          <p14:tracePt t="104970" x="5657850" y="6146800"/>
          <p14:tracePt t="104988" x="5645150" y="6134100"/>
          <p14:tracePt t="105004" x="5613400" y="6108700"/>
          <p14:tracePt t="105021" x="5575300" y="6083300"/>
          <p14:tracePt t="105036" x="5556250" y="6070600"/>
          <p14:tracePt t="105053" x="5499100" y="6038850"/>
          <p14:tracePt t="105070" x="5461000" y="6032500"/>
          <p14:tracePt t="105087" x="5365750" y="6000750"/>
          <p14:tracePt t="105104" x="5295900" y="5988050"/>
          <p14:tracePt t="105120" x="5264150" y="5981700"/>
          <p14:tracePt t="105138" x="5200650" y="5975350"/>
          <p14:tracePt t="105155" x="5175250" y="5969000"/>
          <p14:tracePt t="105171" x="5137150" y="5969000"/>
          <p14:tracePt t="105186" x="5111750" y="5969000"/>
          <p14:tracePt t="105202" x="5054600" y="5962650"/>
          <p14:tracePt t="105220" x="4991100" y="5962650"/>
          <p14:tracePt t="105237" x="4946650" y="5962650"/>
          <p14:tracePt t="105254" x="4876800" y="5962650"/>
          <p14:tracePt t="105270" x="4806950" y="5962650"/>
          <p14:tracePt t="105288" x="4775200" y="5962650"/>
          <p14:tracePt t="105303" x="4718050" y="5962650"/>
          <p14:tracePt t="105321" x="4692650" y="5962650"/>
          <p14:tracePt t="105337" x="4648200" y="5962650"/>
          <p14:tracePt t="105354" x="4597400" y="5962650"/>
          <p14:tracePt t="105371" x="4578350" y="5969000"/>
          <p14:tracePt t="105387" x="4533900" y="5988050"/>
          <p14:tracePt t="105404" x="4508500" y="5994400"/>
          <p14:tracePt t="105420" x="4457700" y="6013450"/>
          <p14:tracePt t="105437" x="4394200" y="6032500"/>
          <p14:tracePt t="105454" x="4368800" y="6045200"/>
          <p14:tracePt t="105470" x="4324350" y="6070600"/>
          <p14:tracePt t="105487" x="4305300" y="6076950"/>
          <p14:tracePt t="105503" x="4286250" y="6096000"/>
          <p14:tracePt t="105521" x="4267200" y="6108700"/>
          <p14:tracePt t="105537" x="4267200" y="6115050"/>
          <p14:tracePt t="105554" x="4254500" y="6127750"/>
          <p14:tracePt t="105570" x="4248150" y="6134100"/>
          <p14:tracePt t="105587" x="4241800" y="6159500"/>
          <p14:tracePt t="105604" x="4229100" y="6178550"/>
          <p14:tracePt t="105620" x="4222750" y="6197600"/>
          <p14:tracePt t="105637" x="4216400" y="6229350"/>
          <p14:tracePt t="105654" x="4210050" y="6242050"/>
          <p14:tracePt t="105670" x="4210050" y="6267450"/>
          <p14:tracePt t="105687" x="4210050" y="6280150"/>
          <p14:tracePt t="105703" x="4210050" y="6292850"/>
          <p14:tracePt t="105720" x="4216400" y="6299200"/>
          <p14:tracePt t="105737" x="4222750" y="6305550"/>
          <p14:tracePt t="105754" x="4254500" y="6330950"/>
          <p14:tracePt t="105770" x="4267200" y="6337300"/>
          <p14:tracePt t="105770" x="4292600" y="6350000"/>
          <p14:tracePt t="105788" x="4330700" y="6369050"/>
          <p14:tracePt t="105803" x="4406900" y="6394450"/>
          <p14:tracePt t="105820" x="4445000" y="6413500"/>
          <p14:tracePt t="105837" x="4514850" y="6426200"/>
          <p14:tracePt t="105854" x="4540250" y="6426200"/>
          <p14:tracePt t="105870" x="4597400" y="6432550"/>
          <p14:tracePt t="105887" x="4660900" y="6432550"/>
          <p14:tracePt t="105904" x="4718050" y="6432550"/>
          <p14:tracePt t="105920" x="4813300" y="6432550"/>
          <p14:tracePt t="105938" x="4870450" y="6432550"/>
          <p14:tracePt t="105953" x="4959350" y="6432550"/>
          <p14:tracePt t="105970" x="5003800" y="6432550"/>
          <p14:tracePt t="105987" x="5016500" y="6432550"/>
          <p14:tracePt t="106004" x="5035550" y="6432550"/>
          <p14:tracePt t="107239" x="5041900" y="6432550"/>
          <p14:tracePt t="107249" x="5048250" y="6432550"/>
          <p14:tracePt t="107262" x="5054600" y="6432550"/>
          <p14:tracePt t="107270" x="5060950" y="6426200"/>
          <p14:tracePt t="107279" x="5073650" y="6419850"/>
          <p14:tracePt t="107287" x="5086350" y="6400800"/>
          <p14:tracePt t="107303" x="5099050" y="6394450"/>
          <p14:tracePt t="107320" x="5118100" y="6375400"/>
          <p14:tracePt t="107337" x="5149850" y="6350000"/>
          <p14:tracePt t="107354" x="5168900" y="6337300"/>
          <p14:tracePt t="107370" x="5200650" y="6324600"/>
          <p14:tracePt t="107387" x="5219700" y="6311900"/>
          <p14:tracePt t="107403" x="5232400" y="6286500"/>
          <p14:tracePt t="107420" x="5245100" y="6273800"/>
          <p14:tracePt t="107438" x="5251450" y="6267450"/>
          <p14:tracePt t="107453" x="5251450" y="6254750"/>
          <p14:tracePt t="107470" x="5251450" y="6248400"/>
          <p14:tracePt t="107487" x="5251450" y="6242050"/>
          <p14:tracePt t="107503" x="5251450" y="6229350"/>
          <p14:tracePt t="107521" x="5251450" y="6223000"/>
          <p14:tracePt t="107537" x="5251450" y="6203950"/>
          <p14:tracePt t="107554" x="5251450" y="6191250"/>
          <p14:tracePt t="107570" x="5238750" y="6172200"/>
          <p14:tracePt t="107587" x="5219700" y="6146800"/>
          <p14:tracePt t="107603" x="5213350" y="6140450"/>
          <p14:tracePt t="107620" x="5207000" y="6121400"/>
          <p14:tracePt t="107637" x="5200650" y="6115050"/>
          <p14:tracePt t="107653" x="5187950" y="6108700"/>
          <p14:tracePt t="107670" x="5175250" y="6096000"/>
          <p14:tracePt t="107688" x="5168900" y="6096000"/>
          <p14:tracePt t="107704" x="5156200" y="6083300"/>
          <p14:tracePt t="107720" x="5149850" y="6076950"/>
          <p14:tracePt t="107738" x="5137150" y="6076950"/>
          <p14:tracePt t="107754" x="5118100" y="6070600"/>
          <p14:tracePt t="107770" x="5105400" y="6064250"/>
          <p14:tracePt t="107787" x="5073650" y="6057900"/>
          <p14:tracePt t="107803" x="5067300" y="6057900"/>
          <p14:tracePt t="107820" x="5035550" y="6051550"/>
          <p14:tracePt t="107837" x="5029200" y="6051550"/>
          <p14:tracePt t="107853" x="5003800" y="6045200"/>
          <p14:tracePt t="107870" x="4978400" y="6045200"/>
          <p14:tracePt t="107887" x="4959350" y="6045200"/>
          <p14:tracePt t="107903" x="4927600" y="6045200"/>
          <p14:tracePt t="107920" x="4883150" y="6045200"/>
          <p14:tracePt t="107937" x="4864100" y="6045200"/>
          <p14:tracePt t="107953" x="4838700" y="6045200"/>
          <p14:tracePt t="107970" x="4819650" y="6045200"/>
          <p14:tracePt t="107987" x="4800600" y="6045200"/>
          <p14:tracePt t="108004" x="4781550" y="6045200"/>
          <p14:tracePt t="108020" x="4756150" y="6057900"/>
          <p14:tracePt t="108037" x="4718050" y="6070600"/>
          <p14:tracePt t="108054" x="4705350" y="6076950"/>
          <p14:tracePt t="108070" x="4679950" y="6089650"/>
          <p14:tracePt t="108087" x="4673600" y="6096000"/>
          <p14:tracePt t="108103" x="4660900" y="6108700"/>
          <p14:tracePt t="108120" x="4654550" y="6134100"/>
          <p14:tracePt t="108137" x="4641850" y="6140450"/>
          <p14:tracePt t="108154" x="4629150" y="6159500"/>
          <p14:tracePt t="108171" x="4629150" y="6178550"/>
          <p14:tracePt t="108187" x="4629150" y="6197600"/>
          <p14:tracePt t="108205" x="4629150" y="6235700"/>
          <p14:tracePt t="108220" x="4641850" y="6242050"/>
          <p14:tracePt t="108238" x="4660900" y="6267450"/>
          <p14:tracePt t="109268" x="4667250" y="6267450"/>
          <p14:tracePt t="109289" x="4673600" y="6267450"/>
          <p14:tracePt t="109299" x="4686300" y="6261100"/>
          <p14:tracePt t="109312" x="4686300" y="6248400"/>
          <p14:tracePt t="109321" x="4692650" y="6242050"/>
          <p14:tracePt t="109322" x="4705350" y="6235700"/>
          <p14:tracePt t="109337" x="4718050" y="6203950"/>
          <p14:tracePt t="109354" x="4724400" y="6184900"/>
          <p14:tracePt t="109370" x="4743450" y="6140450"/>
          <p14:tracePt t="109387" x="4749800" y="6115050"/>
          <p14:tracePt t="109403" x="4768850" y="6070600"/>
          <p14:tracePt t="109420" x="4800600" y="6019800"/>
          <p14:tracePt t="109437" x="4813300" y="5994400"/>
          <p14:tracePt t="109453" x="4838700" y="5949950"/>
          <p14:tracePt t="109470" x="4851400" y="5924550"/>
          <p14:tracePt t="109487" x="4870450" y="5867400"/>
          <p14:tracePt t="109504" x="4902200" y="5816600"/>
          <p14:tracePt t="109520" x="4921250" y="5778500"/>
          <p14:tracePt t="109538" x="4959350" y="5702300"/>
          <p14:tracePt t="109554" x="4972050" y="5664200"/>
          <p14:tracePt t="109570" x="4997450" y="5600700"/>
          <p14:tracePt t="109588" x="5029200" y="5549900"/>
          <p14:tracePt t="109603" x="5041900" y="5524500"/>
          <p14:tracePt t="109620" x="5054600" y="5492750"/>
          <p14:tracePt t="109637" x="5054600" y="5473700"/>
          <p14:tracePt t="109654" x="5073650" y="5448300"/>
          <p14:tracePt t="109670" x="5086350" y="5422900"/>
          <p14:tracePt t="109687" x="5092700" y="5416550"/>
          <p14:tracePt t="109704" x="5111750" y="5384800"/>
          <p14:tracePt t="109721" x="5118100" y="5372100"/>
          <p14:tracePt t="109737" x="5124450" y="5359400"/>
          <p14:tracePt t="109753" x="5130800" y="5340350"/>
          <p14:tracePt t="109771" x="5137150" y="5340350"/>
          <p14:tracePt t="109787" x="5137150" y="5327650"/>
          <p14:tracePt t="109803" x="5137150" y="5321300"/>
          <p14:tracePt t="109820" x="5143500" y="5321300"/>
          <p14:tracePt t="109837" x="5143500" y="5308600"/>
          <p14:tracePt t="109894" x="5149850" y="5308600"/>
          <p14:tracePt t="109956" x="5149850" y="5302250"/>
          <p14:tracePt t="109977" x="5149850" y="5295900"/>
          <p14:tracePt t="110028" x="5156200" y="5295900"/>
          <p14:tracePt t="110069" x="5162550" y="5289550"/>
          <p14:tracePt t="110304" x="5162550" y="5295900"/>
          <p14:tracePt t="110314" x="5156200" y="5302250"/>
          <p14:tracePt t="110335" x="5149850" y="5314950"/>
          <p14:tracePt t="110340" x="5137150" y="5327650"/>
          <p14:tracePt t="110356" x="5124450" y="5340350"/>
          <p14:tracePt t="110357" x="5118100" y="5353050"/>
          <p14:tracePt t="110370" x="5092700" y="5384800"/>
          <p14:tracePt t="110387" x="5073650" y="5403850"/>
          <p14:tracePt t="110403" x="5022850" y="5461000"/>
          <p14:tracePt t="110421" x="4991100" y="5492750"/>
          <p14:tracePt t="110437" x="4914900" y="5562600"/>
          <p14:tracePt t="110453" x="4832350" y="5626100"/>
          <p14:tracePt t="110470" x="4806950" y="5645150"/>
          <p14:tracePt t="110487" x="4762500" y="5676900"/>
          <p14:tracePt t="110504" x="4749800" y="5683250"/>
          <p14:tracePt t="110520" x="4730750" y="5695950"/>
          <p14:tracePt t="110537" x="4730750" y="5702300"/>
          <p14:tracePt t="110859" x="4730750" y="5695950"/>
          <p14:tracePt t="110879" x="4730750" y="5689600"/>
          <p14:tracePt t="110910" x="4737100" y="5689600"/>
          <p14:tracePt t="110921" x="4737100" y="5683250"/>
          <p14:tracePt t="110931" x="4743450" y="5683250"/>
          <p14:tracePt t="110946" x="4743450" y="5676900"/>
          <p14:tracePt t="110952" x="4749800" y="5676900"/>
          <p14:tracePt t="110962" x="4756150" y="5676900"/>
          <p14:tracePt t="110970" x="4756150" y="5670550"/>
          <p14:tracePt t="111004" x="4762500" y="5670550"/>
          <p14:tracePt t="111045" x="4768850" y="5664200"/>
          <p14:tracePt t="111076" x="4775200" y="5657850"/>
          <p14:tracePt t="111098" x="4781550" y="5657850"/>
          <p14:tracePt t="111107" x="4794250" y="5657850"/>
          <p14:tracePt t="111120" x="4813300" y="5657850"/>
          <p14:tracePt t="111121" x="4845050" y="5645150"/>
          <p14:tracePt t="111137" x="4921250" y="5645150"/>
          <p14:tracePt t="111154" x="5010150" y="5645150"/>
          <p14:tracePt t="111170" x="5067300" y="5645150"/>
          <p14:tracePt t="111187" x="5149850" y="5645150"/>
          <p14:tracePt t="111203" x="5200650" y="5651500"/>
          <p14:tracePt t="111220" x="5308600" y="5670550"/>
          <p14:tracePt t="111238" x="5435600" y="5708650"/>
          <p14:tracePt t="111254" x="5505450" y="5721350"/>
          <p14:tracePt t="111269" x="5619750" y="5759450"/>
          <p14:tracePt t="111286" x="5664200" y="5772150"/>
          <p14:tracePt t="111304" x="5715000" y="5797550"/>
          <p14:tracePt t="111320" x="5759450" y="5822950"/>
          <p14:tracePt t="111337" x="5778500" y="5842000"/>
          <p14:tracePt t="111353" x="5848350" y="5886450"/>
          <p14:tracePt t="111370" x="5873750" y="5918200"/>
          <p14:tracePt t="111387" x="5924550" y="5949950"/>
          <p14:tracePt t="111403" x="5937250" y="5962650"/>
          <p14:tracePt t="111420" x="5943600" y="5962650"/>
          <p14:tracePt t="111437" x="5956300" y="5975350"/>
          <p14:tracePt t="111453" x="5956300" y="5988050"/>
          <p14:tracePt t="111470" x="5981700" y="6007100"/>
          <p14:tracePt t="111487" x="5994400" y="6026150"/>
          <p14:tracePt t="111503" x="6019800" y="6064250"/>
          <p14:tracePt t="111520" x="6032500" y="6083300"/>
          <p14:tracePt t="111821" x="6032500" y="6076950"/>
          <p14:tracePt t="111832" x="6026150" y="6070600"/>
          <p14:tracePt t="111852" x="6026150" y="6064250"/>
          <p14:tracePt t="111863" x="6026150" y="6057900"/>
          <p14:tracePt t="111879" x="6026150" y="6051550"/>
          <p14:tracePt t="111880" x="6026150" y="6045200"/>
          <p14:tracePt t="111887" x="6019800" y="6032500"/>
          <p14:tracePt t="111903" x="6019800" y="6019800"/>
          <p14:tracePt t="111920" x="6013450" y="6013450"/>
          <p14:tracePt t="111957" x="6013450" y="6007100"/>
          <p14:tracePt t="111988" x="6013450" y="6000750"/>
          <p14:tracePt t="112039" x="6007100" y="6000750"/>
          <p14:tracePt t="112101" x="6000750" y="6000750"/>
          <p14:tracePt t="112122" x="5994400" y="6007100"/>
          <p14:tracePt t="112147" x="5988050" y="6019800"/>
          <p14:tracePt t="112153" x="5988050" y="6026150"/>
          <p14:tracePt t="112153" x="5981700" y="6032500"/>
          <p14:tracePt t="112169" x="5956300" y="6064250"/>
          <p14:tracePt t="112186" x="5949950" y="6076950"/>
          <p14:tracePt t="112202" x="5918200" y="6108700"/>
          <p14:tracePt t="112219" x="5899150" y="6134100"/>
          <p14:tracePt t="112237" x="5880100" y="6153150"/>
          <p14:tracePt t="112253" x="5848350" y="6191250"/>
          <p14:tracePt t="112272" x="5829300" y="6210300"/>
          <p14:tracePt t="112287" x="5797550" y="6242050"/>
          <p14:tracePt t="112302" x="5765800" y="6273800"/>
          <p14:tracePt t="112320" x="5759450" y="6273800"/>
          <p14:tracePt t="112337" x="5740400" y="6292850"/>
          <p14:tracePt t="112353" x="5734050" y="6299200"/>
          <p14:tracePt t="112473" x="5734050" y="6305550"/>
          <p14:tracePt t="112535" x="5734050" y="6311900"/>
          <p14:tracePt t="112577" x="5734050" y="6318250"/>
          <p14:tracePt t="112587" x="5727700" y="6318250"/>
          <p14:tracePt t="113879" x="5734050" y="6318250"/>
          <p14:tracePt t="113951" x="5740400" y="6318250"/>
          <p14:tracePt t="114002" x="5746750" y="6318250"/>
          <p14:tracePt t="114023" x="5753100" y="6318250"/>
          <p14:tracePt t="114064" x="5759450" y="6318250"/>
          <p14:tracePt t="114085" x="5772150" y="6311900"/>
          <p14:tracePt t="114097" x="5791200" y="6305550"/>
          <p14:tracePt t="114106" x="5810250" y="6299200"/>
          <p14:tracePt t="114107" x="5829300" y="6292850"/>
          <p14:tracePt t="114121" x="5905500" y="6273800"/>
          <p14:tracePt t="114138" x="5949950" y="6267450"/>
          <p14:tracePt t="114154" x="6051550" y="6242050"/>
          <p14:tracePt t="114171" x="6102350" y="6223000"/>
          <p14:tracePt t="114171" x="6153150" y="6216650"/>
          <p14:tracePt t="114188" x="6210300" y="6203950"/>
          <p14:tracePt t="114204" x="6305550" y="6178550"/>
          <p14:tracePt t="114221" x="6350000" y="6165850"/>
          <p14:tracePt t="114238" x="6432550" y="6140450"/>
          <p14:tracePt t="114254" x="6477000" y="6134100"/>
          <p14:tracePt t="114271" x="6578600" y="6115050"/>
          <p14:tracePt t="114304" x="6699250" y="6115050"/>
          <p14:tracePt t="114305" x="6769100" y="6115050"/>
          <p14:tracePt t="114321" x="6908800" y="6102350"/>
          <p14:tracePt t="114338" x="6985000" y="6089650"/>
          <p14:tracePt t="114354" x="7137400" y="6064250"/>
          <p14:tracePt t="114371" x="7283450" y="6019800"/>
          <p14:tracePt t="114388" x="7334250" y="6007100"/>
          <p14:tracePt t="114405" x="7429500" y="5975350"/>
          <p14:tracePt t="114421" x="7461250" y="5962650"/>
          <p14:tracePt t="114438" x="7499350" y="5943600"/>
          <p14:tracePt t="114455" x="7531100" y="5924550"/>
          <p14:tracePt t="114471" x="7550150" y="5918200"/>
          <p14:tracePt t="114488" x="7594600" y="5886450"/>
          <p14:tracePt t="114504" x="7620000" y="5867400"/>
          <p14:tracePt t="114521" x="7677150" y="5822950"/>
          <p14:tracePt t="114538" x="7715250" y="5791200"/>
          <p14:tracePt t="114555" x="7734300" y="5778500"/>
          <p14:tracePt t="114571" x="7747000" y="5772150"/>
          <p14:tracePt t="114748" x="7740650" y="5772150"/>
          <p14:tracePt t="114759" x="7734300" y="5772150"/>
          <p14:tracePt t="114771" x="7727950" y="5772150"/>
          <p14:tracePt t="114788" x="7721600" y="5772150"/>
          <p14:tracePt t="114804" x="7708900" y="5772150"/>
          <p14:tracePt t="114822" x="7696200" y="5772150"/>
          <p14:tracePt t="114823" x="7689850" y="5772150"/>
          <p14:tracePt t="114838" x="7658100" y="5772150"/>
          <p14:tracePt t="114854" x="7632700" y="5772150"/>
          <p14:tracePt t="114871" x="7556500" y="5772150"/>
          <p14:tracePt t="114888" x="7499350" y="5772150"/>
          <p14:tracePt t="114904" x="7385050" y="5772150"/>
          <p14:tracePt t="114921" x="7264400" y="5772150"/>
          <p14:tracePt t="114938" x="7219950" y="5772150"/>
          <p14:tracePt t="114955" x="7162800" y="5772150"/>
          <p14:tracePt t="114971" x="7137400" y="5772150"/>
          <p14:tracePt t="114971" x="7118350" y="5772150"/>
          <p14:tracePt t="114988" x="7092950" y="5772150"/>
          <p14:tracePt t="115004" x="7048500" y="5772150"/>
          <p14:tracePt t="115021" x="7023100" y="5772150"/>
          <p14:tracePt t="115038" x="6978650" y="5784850"/>
          <p14:tracePt t="115055" x="6953250" y="5797550"/>
          <p14:tracePt t="115071" x="6915150" y="5810250"/>
          <p14:tracePt t="115088" x="6889750" y="5822950"/>
          <p14:tracePt t="115105" x="6870700" y="5822950"/>
          <p14:tracePt t="115121" x="6826250" y="5822950"/>
          <p14:tracePt t="115138" x="6800850" y="5822950"/>
          <p14:tracePt t="115154" x="6750050" y="5822950"/>
          <p14:tracePt t="115170" x="6680200" y="5822950"/>
          <p14:tracePt t="115187" x="6654800" y="5822950"/>
          <p14:tracePt t="115203" x="6597650" y="5822950"/>
          <p14:tracePt t="115220" x="6572250" y="5822950"/>
          <p14:tracePt t="115236" x="6534150" y="5822950"/>
          <p14:tracePt t="115253" x="6502400" y="5822950"/>
          <p14:tracePt t="115271" x="6496050" y="5822950"/>
          <p14:tracePt t="115288" x="6483350" y="5822950"/>
          <p14:tracePt t="115374" x="6489700" y="5822950"/>
          <p14:tracePt t="115394" x="6496050" y="5822950"/>
          <p14:tracePt t="115426" x="6502400" y="5822950"/>
          <p14:tracePt t="115436" x="6515100" y="5816600"/>
          <p14:tracePt t="115440" x="6515100" y="5803900"/>
          <p14:tracePt t="115457" x="6534150" y="5803900"/>
          <p14:tracePt t="115458" x="6553200" y="5791200"/>
          <p14:tracePt t="115471" x="6597650" y="5772150"/>
          <p14:tracePt t="115488" x="6623050" y="5759450"/>
          <p14:tracePt t="115504" x="6673850" y="5734050"/>
          <p14:tracePt t="115521" x="6711950" y="5727700"/>
          <p14:tracePt t="115538" x="6756400" y="5715000"/>
          <p14:tracePt t="115555" x="6788150" y="5708650"/>
          <p14:tracePt t="115571" x="6813550" y="5708650"/>
          <p14:tracePt t="115588" x="6870700" y="5702300"/>
          <p14:tracePt t="115605" x="6908800" y="5702300"/>
          <p14:tracePt t="115621" x="6991350" y="5702300"/>
          <p14:tracePt t="115638" x="7073900" y="5702300"/>
          <p14:tracePt t="115654" x="7105650" y="5689600"/>
          <p14:tracePt t="115671" x="7156450" y="5689600"/>
          <p14:tracePt t="115688" x="7181850" y="5689600"/>
          <p14:tracePt t="115704" x="7232650" y="5683250"/>
          <p14:tracePt t="115721" x="7289800" y="5676900"/>
          <p14:tracePt t="115738" x="7315200" y="5676900"/>
          <p14:tracePt t="115754" x="7372350" y="5676900"/>
          <p14:tracePt t="115771" x="7397750" y="5676900"/>
          <p14:tracePt t="115788" x="7416800" y="5676900"/>
          <p14:tracePt t="115805" x="7435850" y="5676900"/>
          <p14:tracePt t="115821" x="7448550" y="5676900"/>
          <p14:tracePt t="115838" x="7473950" y="5676900"/>
          <p14:tracePt t="115854" x="7493000" y="5676900"/>
          <p14:tracePt t="115871" x="7524750" y="5676900"/>
          <p14:tracePt t="115888" x="7562850" y="5676900"/>
          <p14:tracePt t="115905" x="7569200" y="5676900"/>
          <p14:tracePt t="116159" x="7562850" y="5676900"/>
          <p14:tracePt t="116171" x="7556500" y="5676900"/>
          <p14:tracePt t="116190" x="7543800" y="5676900"/>
          <p14:tracePt t="116200" x="7531100" y="5676900"/>
          <p14:tracePt t="116203" x="7524750" y="5676900"/>
          <p14:tracePt t="116222" x="7512050" y="5676900"/>
          <p14:tracePt t="116223" x="7493000" y="5676900"/>
          <p14:tracePt t="116238" x="7448550" y="5676900"/>
          <p14:tracePt t="116255" x="7410450" y="5683250"/>
          <p14:tracePt t="116271" x="7321550" y="5683250"/>
          <p14:tracePt t="116288" x="7289800" y="5695950"/>
          <p14:tracePt t="116304" x="7213600" y="5695950"/>
          <p14:tracePt t="116323" x="7175500" y="5695950"/>
          <p14:tracePt t="116338" x="7156450" y="5695950"/>
          <p14:tracePt t="116353" x="7131050" y="5695950"/>
          <p14:tracePt t="116370" x="7112000" y="5695950"/>
          <p14:tracePt t="116386" x="7054850" y="5695950"/>
          <p14:tracePt t="116405" x="6959600" y="5695950"/>
          <p14:tracePt t="116421" x="6915150" y="5695950"/>
          <p14:tracePt t="116438" x="6819900" y="5695950"/>
          <p14:tracePt t="116454" x="6743700" y="5695950"/>
          <p14:tracePt t="116471" x="6705600" y="5695950"/>
          <p14:tracePt t="116488" x="6648450" y="5695950"/>
          <p14:tracePt t="116504" x="6623050" y="5695950"/>
          <p14:tracePt t="116521" x="6584950" y="5695950"/>
          <p14:tracePt t="116538" x="6559550" y="5695950"/>
          <p14:tracePt t="116554" x="6534150" y="5695950"/>
          <p14:tracePt t="116571" x="6521450" y="5695950"/>
          <p14:tracePt t="116831" x="6527800" y="5695950"/>
          <p14:tracePt t="116847" x="6534150" y="5695950"/>
          <p14:tracePt t="116852" x="6553200" y="5695950"/>
          <p14:tracePt t="116855" x="6578600" y="5695950"/>
          <p14:tracePt t="116871" x="6654800" y="5695950"/>
          <p14:tracePt t="116888" x="6781800" y="5695950"/>
          <p14:tracePt t="116905" x="6858000" y="5695950"/>
          <p14:tracePt t="116921" x="6997700" y="5695950"/>
          <p14:tracePt t="116938" x="7054850" y="5695950"/>
          <p14:tracePt t="116954" x="7143750" y="5683250"/>
          <p14:tracePt t="116971" x="7207250" y="5676900"/>
          <p14:tracePt t="116988" x="7219950" y="5670550"/>
          <p14:tracePt t="117004" x="7258050" y="5657850"/>
          <p14:tracePt t="117022" x="7277100" y="5651500"/>
          <p14:tracePt t="117038" x="7296150" y="5651500"/>
          <p14:tracePt t="117055" x="7315200" y="5645150"/>
          <p14:tracePt t="117091" x="7321550" y="5645150"/>
          <p14:tracePt t="117092" x="7327900" y="5638800"/>
          <p14:tracePt t="117104" x="7334250" y="5638800"/>
          <p14:tracePt t="117121" x="7346950" y="5632450"/>
          <p14:tracePt t="117138" x="7366000" y="5626100"/>
          <p14:tracePt t="117154" x="7378700" y="5619750"/>
          <p14:tracePt t="117171" x="7410450" y="5607050"/>
          <p14:tracePt t="117188" x="7410450" y="5600700"/>
          <p14:tracePt t="117204" x="7423150" y="5600700"/>
          <p14:tracePt t="117380" x="7423150" y="5607050"/>
          <p14:tracePt t="117401" x="7423150" y="5613400"/>
          <p14:tracePt t="117421" x="7423150" y="5619750"/>
          <p14:tracePt t="117575" x="7429500" y="5619750"/>
          <p14:tracePt t="118187" x="7429500" y="5626100"/>
          <p14:tracePt t="118239" x="7429500" y="5632450"/>
          <p14:tracePt t="118262" x="7429500" y="5638800"/>
          <p14:tracePt t="118270" x="7423150" y="5638800"/>
          <p14:tracePt t="118272" x="7423150" y="5645150"/>
          <p14:tracePt t="118286" x="7416800" y="5645150"/>
          <p14:tracePt t="118304" x="7416800" y="5651500"/>
          <p14:tracePt t="118321" x="7410450" y="5657850"/>
          <p14:tracePt t="118338" x="7397750" y="5670550"/>
          <p14:tracePt t="118355" x="7397750" y="5676900"/>
          <p14:tracePt t="118371" x="7372350" y="5702300"/>
          <p14:tracePt t="118388" x="7359650" y="5715000"/>
          <p14:tracePt t="118404" x="7321550" y="5746750"/>
          <p14:tracePt t="118421" x="7277100" y="5784850"/>
          <p14:tracePt t="118438" x="7251700" y="5797550"/>
          <p14:tracePt t="118454" x="7194550" y="5835650"/>
          <p14:tracePt t="118472" x="7169150" y="5854700"/>
          <p14:tracePt t="118488" x="7112000" y="5899150"/>
          <p14:tracePt t="118504" x="7054850" y="5937250"/>
          <p14:tracePt t="118521" x="7023100" y="5962650"/>
          <p14:tracePt t="118538" x="6978650" y="6000750"/>
          <p14:tracePt t="118555" x="6953250" y="6019800"/>
          <p14:tracePt t="118571" x="6915150" y="6051550"/>
          <p14:tracePt t="118588" x="6870700" y="6076950"/>
          <p14:tracePt t="118604" x="6851650" y="6089650"/>
          <p14:tracePt t="118621" x="6813550" y="6115050"/>
          <p14:tracePt t="118637" x="6800850" y="6127750"/>
          <p14:tracePt t="118654" x="6781800" y="6140450"/>
          <p14:tracePt t="118672" x="6762750" y="6159500"/>
          <p14:tracePt t="118688" x="6756400" y="6165850"/>
          <p14:tracePt t="118705" x="6756400" y="6172200"/>
          <p14:tracePt t="118721" x="6750050" y="6178550"/>
          <p14:tracePt t="118738" x="6731000" y="6191250"/>
          <p14:tracePt t="118754" x="6718300" y="6210300"/>
          <p14:tracePt t="118771" x="6711950" y="6223000"/>
          <p14:tracePt t="118788" x="6692900" y="6229350"/>
          <p14:tracePt t="118966" x="6692900" y="6235700"/>
          <p14:tracePt t="118997" x="6692900" y="6242050"/>
          <p14:tracePt t="119018" x="6692900" y="6248400"/>
          <p14:tracePt t="120942" x="6686550" y="6248400"/>
          <p14:tracePt t="120951" x="6673850" y="6248400"/>
          <p14:tracePt t="120956" x="6667500" y="6248400"/>
          <p14:tracePt t="120971" x="6629400" y="6248400"/>
          <p14:tracePt t="120987" x="6584950" y="6248400"/>
          <p14:tracePt t="121005" x="6553200" y="6248400"/>
          <p14:tracePt t="121021" x="6508750" y="6248400"/>
          <p14:tracePt t="121038" x="6489700" y="6248400"/>
          <p14:tracePt t="121054" x="6470650" y="6248400"/>
          <p14:tracePt t="121071" x="6464300" y="6248400"/>
          <p14:tracePt t="121087" x="6451600" y="6248400"/>
          <p14:tracePt t="121104" x="6445250" y="6248400"/>
          <p14:tracePt t="121121" x="6432550" y="6248400"/>
          <p14:tracePt t="121137" x="6419850" y="6248400"/>
          <p14:tracePt t="121155" x="6394450" y="6248400"/>
          <p14:tracePt t="121171" x="6388100" y="6248400"/>
          <p14:tracePt t="121188" x="6356350" y="6248400"/>
          <p14:tracePt t="121204" x="6330950" y="6248400"/>
          <p14:tracePt t="121221" x="6318250" y="6248400"/>
          <p14:tracePt t="121238" x="6305550" y="6248400"/>
          <p14:tracePt t="121261" x="6299200" y="6248400"/>
          <p14:tracePt t="122179" x="6305550" y="6248400"/>
          <p14:tracePt t="122189" x="6311900" y="6248400"/>
          <p14:tracePt t="122200" x="6318250" y="6248400"/>
          <p14:tracePt t="122210" x="6330950" y="6248400"/>
          <p14:tracePt t="122220" x="6356350" y="6248400"/>
          <p14:tracePt t="122223" x="6375400" y="6248400"/>
          <p14:tracePt t="122237" x="6445250" y="6248400"/>
          <p14:tracePt t="122254" x="6477000" y="6248400"/>
          <p14:tracePt t="122271" x="6578600" y="6248400"/>
          <p14:tracePt t="122287" x="6661150" y="6248400"/>
          <p14:tracePt t="122305" x="6705600" y="6248400"/>
          <p14:tracePt t="122321" x="6794500" y="6248400"/>
          <p14:tracePt t="122337" x="6832600" y="6248400"/>
          <p14:tracePt t="122354" x="6908800" y="6248400"/>
          <p14:tracePt t="122371" x="6972300" y="6248400"/>
          <p14:tracePt t="122388" x="7010400" y="6248400"/>
          <p14:tracePt t="122406" x="7086600" y="6248400"/>
          <p14:tracePt t="122421" x="7118350" y="6248400"/>
          <p14:tracePt t="122438" x="7194550" y="6248400"/>
          <p14:tracePt t="122454" x="7251700" y="6248400"/>
          <p14:tracePt t="122471" x="7289800" y="6248400"/>
          <p14:tracePt t="122487" x="7346950" y="6248400"/>
          <p14:tracePt t="122505" x="7378700" y="6248400"/>
          <p14:tracePt t="122521" x="7442200" y="6248400"/>
          <p14:tracePt t="122538" x="7486650" y="6248400"/>
          <p14:tracePt t="122554" x="7505700" y="6248400"/>
          <p14:tracePt t="122571" x="7524750" y="6248400"/>
          <p14:tracePt t="122587" x="7531100" y="6248400"/>
          <p14:tracePt t="122604" x="7537450" y="6248400"/>
          <p14:tracePt t="122621" x="7550150" y="6242050"/>
          <p14:tracePt t="122657" x="7556500" y="6235700"/>
          <p14:tracePt t="122658" x="7562850" y="6235700"/>
          <p14:tracePt t="122841" x="7569200" y="6235700"/>
          <p14:tracePt t="123005" x="7562850" y="6235700"/>
          <p14:tracePt t="123045" x="7556500" y="6235700"/>
          <p14:tracePt t="126566" x="7562850" y="6235700"/>
          <p14:tracePt t="127554" x="7556500" y="6223000"/>
          <p14:tracePt t="127564" x="7543800" y="6210300"/>
          <p14:tracePt t="127575" x="7537450" y="6197600"/>
          <p14:tracePt t="127587" x="7518400" y="6172200"/>
          <p14:tracePt t="127590" x="7505700" y="6153150"/>
          <p14:tracePt t="127604" x="7454900" y="6089650"/>
          <p14:tracePt t="127620" x="7410450" y="6038850"/>
          <p14:tracePt t="127638" x="7378700" y="6013450"/>
          <p14:tracePt t="127654" x="7308850" y="5949950"/>
          <p14:tracePt t="127671" x="7270750" y="5918200"/>
          <p14:tracePt t="127687" x="7175500" y="5854700"/>
          <p14:tracePt t="127705" x="7054850" y="5778500"/>
          <p14:tracePt t="127721" x="6985000" y="5746750"/>
          <p14:tracePt t="127737" x="6870700" y="5695950"/>
          <p14:tracePt t="127755" x="6819900" y="5670550"/>
          <p14:tracePt t="127771" x="6750050" y="5651500"/>
          <p14:tracePt t="127788" x="6699250" y="5638800"/>
          <p14:tracePt t="127804" x="6686550" y="5632450"/>
          <p14:tracePt t="127821" x="6654800" y="5619750"/>
          <p14:tracePt t="127837" x="6629400" y="5613400"/>
          <p14:tracePt t="127854" x="6565900" y="5594350"/>
          <p14:tracePt t="127871" x="6496050" y="5568950"/>
          <p14:tracePt t="127887" x="6464300" y="5556250"/>
          <p14:tracePt t="127905" x="6413500" y="5543550"/>
          <p14:tracePt t="127920" x="6407150" y="5537200"/>
          <p14:tracePt t="127938" x="6400800" y="5537200"/>
          <p14:tracePt t="128612" x="6407150" y="5537200"/>
          <p14:tracePt t="128632" x="6413500" y="5537200"/>
          <p14:tracePt t="128642" x="6413500" y="5543550"/>
          <p14:tracePt t="128663" x="6419850" y="5549900"/>
          <p14:tracePt t="128674" x="6419850" y="5556250"/>
          <p14:tracePt t="128687" x="6419850" y="5562600"/>
          <p14:tracePt t="128688" x="6426200" y="5568950"/>
          <p14:tracePt t="128705" x="6438900" y="5594350"/>
          <p14:tracePt t="128721" x="6457950" y="5626100"/>
          <p14:tracePt t="128737" x="6470650" y="5657850"/>
          <p14:tracePt t="128755" x="6483350" y="5689600"/>
          <p14:tracePt t="128770" x="6496050" y="5708650"/>
          <p14:tracePt t="128788" x="6502400" y="5746750"/>
          <p14:tracePt t="128804" x="6515100" y="5772150"/>
          <p14:tracePt t="128821" x="6521450" y="5784850"/>
          <p14:tracePt t="128837" x="6527800" y="5810250"/>
          <p14:tracePt t="128855" x="6527800" y="5822950"/>
          <p14:tracePt t="128871" x="6534150" y="5842000"/>
          <p14:tracePt t="128887" x="6540500" y="5867400"/>
          <p14:tracePt t="128905" x="6546850" y="5880100"/>
          <p14:tracePt t="128921" x="6559550" y="5905500"/>
          <p14:tracePt t="128938" x="6559550" y="5918200"/>
          <p14:tracePt t="128954" x="6572250" y="5943600"/>
          <p14:tracePt t="128971" x="6591300" y="5975350"/>
          <p14:tracePt t="128988" x="6604000" y="5988050"/>
          <p14:tracePt t="129004" x="6623050" y="6026150"/>
          <p14:tracePt t="129021" x="6629400" y="6032500"/>
          <p14:tracePt t="129037" x="6648450" y="6064250"/>
          <p14:tracePt t="129055" x="6654800" y="6070600"/>
          <p14:tracePt t="129071" x="6661150" y="6076950"/>
          <p14:tracePt t="129132" x="6661150" y="6083300"/>
          <p14:tracePt t="129173" x="6661150" y="6089650"/>
          <p14:tracePt t="129196" x="6661150" y="6096000"/>
          <p14:tracePt t="129205" x="6667500" y="6096000"/>
          <p14:tracePt t="129246" x="6667500" y="6102350"/>
          <p14:tracePt t="129276" x="6667500" y="6108700"/>
          <p14:tracePt t="129297" x="6667500" y="6115050"/>
          <p14:tracePt t="129308" x="6667500" y="6127750"/>
          <p14:tracePt t="129328" x="6667500" y="6140450"/>
          <p14:tracePt t="129339" x="6667500" y="6153150"/>
          <p14:tracePt t="129349" x="6667500" y="6159500"/>
          <p14:tracePt t="129355" x="6667500" y="6165850"/>
          <p14:tracePt t="129370" x="6673850" y="6172200"/>
          <p14:tracePt t="135853" x="0" y="0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5" descr="13_0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600200"/>
            <a:ext cx="6172200" cy="493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7" name="Object 7"/>
          <p:cNvGraphicFramePr>
            <a:graphicFrameLocks noChangeAspect="1"/>
          </p:cNvGraphicFramePr>
          <p:nvPr/>
        </p:nvGraphicFramePr>
        <p:xfrm>
          <a:off x="717550" y="2438400"/>
          <a:ext cx="40513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6" imgW="1422400" imgH="482600" progId="Equation.DSMT4">
                  <p:embed/>
                </p:oleObj>
              </mc:Choice>
              <mc:Fallback>
                <p:oleObj name="Equation" r:id="rId6" imgW="1422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438400"/>
                        <a:ext cx="40513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9"/>
          <p:cNvSpPr>
            <a:spLocks noChangeArrowheads="1"/>
          </p:cNvSpPr>
          <p:nvPr/>
        </p:nvSpPr>
        <p:spPr bwMode="auto">
          <a:xfrm>
            <a:off x="457200" y="1295400"/>
            <a:ext cx="4038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Tx/>
              <a:buChar char="•"/>
            </a:pPr>
            <a:r>
              <a:rPr lang="sr-Latn-CS" altLang="en-US" sz="2200" dirty="0">
                <a:solidFill>
                  <a:srgbClr val="FF0000"/>
                </a:solidFill>
              </a:rPr>
              <a:t>Sa porastom </a:t>
            </a:r>
            <a:r>
              <a:rPr lang="en-US" altLang="en-US" sz="2200" dirty="0">
                <a:solidFill>
                  <a:srgbClr val="FF0000"/>
                </a:solidFill>
              </a:rPr>
              <a:t>[I] </a:t>
            </a:r>
            <a:r>
              <a:rPr lang="sr-Latn-CS" altLang="en-US" sz="2200" dirty="0">
                <a:solidFill>
                  <a:srgbClr val="FF0000"/>
                </a:solidFill>
              </a:rPr>
              <a:t>opada 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err="1">
                <a:solidFill>
                  <a:srgbClr val="FF0000"/>
                </a:solidFill>
              </a:rPr>
              <a:t>V</a:t>
            </a:r>
            <a:r>
              <a:rPr lang="en-US" altLang="en-US" sz="2200" baseline="-25000" dirty="0" err="1">
                <a:solidFill>
                  <a:srgbClr val="FF0000"/>
                </a:solidFill>
              </a:rPr>
              <a:t>max</a:t>
            </a:r>
            <a:r>
              <a:rPr lang="en-US" altLang="en-US" sz="2200" dirty="0">
                <a:solidFill>
                  <a:srgbClr val="FF0000"/>
                </a:solidFill>
              </a:rPr>
              <a:t> </a:t>
            </a:r>
            <a:r>
              <a:rPr lang="en-US" altLang="en-US" sz="2200" dirty="0" smtClean="0">
                <a:solidFill>
                  <a:srgbClr val="FF0000"/>
                </a:solidFill>
              </a:rPr>
              <a:t> </a:t>
            </a:r>
            <a:r>
              <a:rPr lang="sr-Latn-CS" altLang="en-US" sz="2200" dirty="0" smtClean="0">
                <a:solidFill>
                  <a:srgbClr val="FF0000"/>
                </a:solidFill>
              </a:rPr>
              <a:t> </a:t>
            </a:r>
            <a:r>
              <a:rPr lang="en-US" altLang="en-US" sz="2200" dirty="0" smtClean="0">
                <a:solidFill>
                  <a:srgbClr val="FF0000"/>
                </a:solidFill>
              </a:rPr>
              <a:t>K</a:t>
            </a:r>
            <a:r>
              <a:rPr lang="en-US" altLang="en-US" sz="2200" baseline="30000" dirty="0" smtClean="0">
                <a:solidFill>
                  <a:srgbClr val="FF0000"/>
                </a:solidFill>
              </a:rPr>
              <a:t> </a:t>
            </a:r>
            <a:r>
              <a:rPr lang="en-US" altLang="en-US" sz="2200" baseline="-25000" dirty="0" smtClean="0">
                <a:solidFill>
                  <a:srgbClr val="FF0000"/>
                </a:solidFill>
              </a:rPr>
              <a:t>M</a:t>
            </a:r>
            <a:r>
              <a:rPr lang="en-US" altLang="en-US" sz="2200" dirty="0" smtClean="0">
                <a:solidFill>
                  <a:srgbClr val="FF0000"/>
                </a:solidFill>
              </a:rPr>
              <a:t> </a:t>
            </a:r>
            <a:r>
              <a:rPr lang="en-US" altLang="en-US" sz="2200" dirty="0" err="1" smtClean="0">
                <a:solidFill>
                  <a:srgbClr val="FF0000"/>
                </a:solidFill>
              </a:rPr>
              <a:t>zavisi</a:t>
            </a:r>
            <a:r>
              <a:rPr lang="en-US" altLang="en-US" sz="2200" dirty="0" smtClean="0">
                <a:solidFill>
                  <a:srgbClr val="FF0000"/>
                </a:solidFill>
              </a:rPr>
              <a:t> od </a:t>
            </a:r>
            <a:r>
              <a:rPr lang="el-GR" altLang="en-US" sz="2200" dirty="0" smtClean="0">
                <a:solidFill>
                  <a:srgbClr val="FF0000"/>
                </a:solidFill>
              </a:rPr>
              <a:t>α</a:t>
            </a:r>
            <a:r>
              <a:rPr lang="en-US" altLang="en-US" sz="2200" dirty="0" smtClean="0">
                <a:solidFill>
                  <a:srgbClr val="FF0000"/>
                </a:solidFill>
              </a:rPr>
              <a:t> I </a:t>
            </a:r>
            <a:r>
              <a:rPr lang="el-GR" altLang="en-US" sz="2200" dirty="0" smtClean="0">
                <a:solidFill>
                  <a:srgbClr val="FF0000"/>
                </a:solidFill>
              </a:rPr>
              <a:t>α</a:t>
            </a:r>
            <a:r>
              <a:rPr lang="en-US" altLang="en-US" sz="2200" baseline="30000" dirty="0" smtClean="0">
                <a:solidFill>
                  <a:srgbClr val="FF0000"/>
                </a:solidFill>
              </a:rPr>
              <a:t>’</a:t>
            </a:r>
            <a:endParaRPr lang="en-US" altLang="en-US" sz="2200" dirty="0">
              <a:solidFill>
                <a:srgbClr val="FF0000"/>
              </a:solidFill>
            </a:endParaRPr>
          </a:p>
          <a:p>
            <a:r>
              <a:rPr lang="en-US" altLang="en-US" sz="2200" dirty="0">
                <a:solidFill>
                  <a:srgbClr val="FF0000"/>
                </a:solidFill>
              </a:rPr>
              <a:t> </a:t>
            </a:r>
          </a:p>
          <a:p>
            <a:endParaRPr lang="en-US" altLang="en-US" sz="2200" dirty="0">
              <a:solidFill>
                <a:srgbClr val="FF0000"/>
              </a:solidFill>
            </a:endParaRPr>
          </a:p>
        </p:txBody>
      </p:sp>
      <p:graphicFrame>
        <p:nvGraphicFramePr>
          <p:cNvPr id="26629" name="Object 10"/>
          <p:cNvGraphicFramePr>
            <a:graphicFrameLocks noChangeAspect="1"/>
          </p:cNvGraphicFramePr>
          <p:nvPr/>
        </p:nvGraphicFramePr>
        <p:xfrm>
          <a:off x="533400" y="5386388"/>
          <a:ext cx="20574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8" imgW="850531" imgH="482391" progId="Equation.3">
                  <p:embed/>
                </p:oleObj>
              </mc:Choice>
              <mc:Fallback>
                <p:oleObj name="Equation" r:id="rId8" imgW="850531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86388"/>
                        <a:ext cx="205740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11"/>
          <p:cNvGraphicFramePr>
            <a:graphicFrameLocks noChangeAspect="1"/>
          </p:cNvGraphicFramePr>
          <p:nvPr/>
        </p:nvGraphicFramePr>
        <p:xfrm>
          <a:off x="457200" y="3962400"/>
          <a:ext cx="19812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10" imgW="825500" imgH="482600" progId="Equation.3">
                  <p:embed/>
                </p:oleObj>
              </mc:Choice>
              <mc:Fallback>
                <p:oleObj name="Equation" r:id="rId10" imgW="825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1981200" cy="1154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688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6317"/>
    </mc:Choice>
    <mc:Fallback xmlns="">
      <p:transition spd="slow" advTm="10631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451" x="3657600" y="819150"/>
          <p14:tracePt t="2461" x="3613150" y="819150"/>
          <p14:tracePt t="2471" x="3568700" y="819150"/>
          <p14:tracePt t="2491" x="3524250" y="819150"/>
          <p14:tracePt t="2492" x="3479800" y="819150"/>
          <p14:tracePt t="2498" x="3397250" y="819150"/>
          <p14:tracePt t="2515" x="3352800" y="819150"/>
          <p14:tracePt t="2533" x="3263900" y="819150"/>
          <p14:tracePt t="2551" x="3194050" y="819150"/>
          <p14:tracePt t="2566" x="3162300" y="819150"/>
          <p14:tracePt t="2582" x="3073400" y="819150"/>
          <p14:tracePt t="2599" x="3016250" y="819150"/>
          <p14:tracePt t="2615" x="2901950" y="819150"/>
          <p14:tracePt t="2632" x="2781300" y="819150"/>
          <p14:tracePt t="2649" x="2730500" y="825500"/>
          <p14:tracePt t="2665" x="2686050" y="831850"/>
          <p14:tracePt t="2683" x="2673350" y="838200"/>
          <p14:tracePt t="2699" x="2667000" y="844550"/>
          <p14:tracePt t="2716" x="2660650" y="857250"/>
          <p14:tracePt t="2733" x="2660650" y="869950"/>
          <p14:tracePt t="2749" x="2660650" y="914400"/>
          <p14:tracePt t="2766" x="2660650" y="933450"/>
          <p14:tracePt t="2782" x="2667000" y="1022350"/>
          <p14:tracePt t="2799" x="2698750" y="1104900"/>
          <p14:tracePt t="2815" x="2711450" y="1143000"/>
          <p14:tracePt t="2833" x="2743200" y="1206500"/>
          <p14:tracePt t="2849" x="2749550" y="1225550"/>
          <p14:tracePt t="2865" x="2774950" y="1263650"/>
          <p14:tracePt t="2883" x="2794000" y="1289050"/>
          <p14:tracePt t="2899" x="2806700" y="1314450"/>
          <p14:tracePt t="2915" x="2863850" y="1397000"/>
          <p14:tracePt t="2932" x="2882900" y="1441450"/>
          <p14:tracePt t="2949" x="2959100" y="1549400"/>
          <p14:tracePt t="2966" x="3048000" y="1682750"/>
          <p14:tracePt t="2982" x="3079750" y="1727200"/>
          <p14:tracePt t="2999" x="3136900" y="1816100"/>
          <p14:tracePt t="3015" x="3155950" y="1841500"/>
          <p14:tracePt t="3032" x="3181350" y="1873250"/>
          <p14:tracePt t="3048" x="3181350" y="1879600"/>
          <p14:tracePt t="3048" x="3181350" y="1885950"/>
          <p14:tracePt t="3138" x="3181350" y="1892300"/>
          <p14:tracePt t="3149" x="3181350" y="1898650"/>
          <p14:tracePt t="3160" x="3181350" y="1905000"/>
          <p14:tracePt t="3174" x="3181350" y="1917700"/>
          <p14:tracePt t="3176" x="3181350" y="1930400"/>
          <p14:tracePt t="3182" x="3181350" y="1936750"/>
          <p14:tracePt t="3198" x="3187700" y="1962150"/>
          <p14:tracePt t="3232" x="3194050" y="1962150"/>
          <p14:tracePt t="3263" x="3200400" y="1962150"/>
          <p14:tracePt t="4617" x="3206750" y="1962150"/>
          <p14:tracePt t="6856" x="3206750" y="1968500"/>
          <p14:tracePt t="7396" x="3213100" y="1968500"/>
          <p14:tracePt t="7437" x="3219450" y="1968500"/>
          <p14:tracePt t="8293" x="3225800" y="1968500"/>
          <p14:tracePt t="8314" x="3225800" y="1955800"/>
          <p14:tracePt t="8325" x="3232150" y="1949450"/>
          <p14:tracePt t="8345" x="3232150" y="1943100"/>
          <p14:tracePt t="8355" x="3232150" y="1930400"/>
          <p14:tracePt t="8359" x="3238500" y="1930400"/>
          <p14:tracePt t="8366" x="3238500" y="1924050"/>
          <p14:tracePt t="8383" x="3238500" y="1911350"/>
          <p14:tracePt t="8419" x="3238500" y="1905000"/>
          <p14:tracePt t="8420" x="3238500" y="1898650"/>
          <p14:tracePt t="8433" x="3232150" y="1898650"/>
          <p14:tracePt t="8450" x="3225800" y="1898650"/>
          <p14:tracePt t="8466" x="3175000" y="1892300"/>
          <p14:tracePt t="8483" x="3130550" y="1892300"/>
          <p14:tracePt t="8499" x="3016250" y="1892300"/>
          <p14:tracePt t="8516" x="2832100" y="1892300"/>
          <p14:tracePt t="8533" x="2724150" y="1892300"/>
          <p14:tracePt t="8550" x="2527300" y="1892300"/>
          <p14:tracePt t="8566" x="2432050" y="1892300"/>
          <p14:tracePt t="8583" x="2292350" y="1879600"/>
          <p14:tracePt t="8600" x="2190750" y="1873250"/>
          <p14:tracePt t="8616" x="2159000" y="1873250"/>
          <p14:tracePt t="8634" x="2108200" y="1866900"/>
          <p14:tracePt t="8650" x="2089150" y="1866900"/>
          <p14:tracePt t="8666" x="2038350" y="1860550"/>
          <p14:tracePt t="8683" x="2025650" y="1860550"/>
          <p14:tracePt t="8699" x="1987550" y="1860550"/>
          <p14:tracePt t="8717" x="1968500" y="1860550"/>
          <p14:tracePt t="8733" x="1955800" y="1860550"/>
          <p14:tracePt t="8875" x="1949450" y="1854200"/>
          <p14:tracePt t="8916" x="1943100" y="1854200"/>
          <p14:tracePt t="8927" x="1936750" y="1847850"/>
          <p14:tracePt t="8937" x="1930400" y="1847850"/>
          <p14:tracePt t="8949" x="1924050" y="1841500"/>
          <p14:tracePt t="8957" x="1917700" y="1841500"/>
          <p14:tracePt t="8968" x="1911350" y="1841500"/>
          <p14:tracePt t="8983" x="1905000" y="1841500"/>
          <p14:tracePt t="9082" x="1905000" y="1835150"/>
          <p14:tracePt t="9561" x="1911350" y="1835150"/>
          <p14:tracePt t="9602" x="1917700" y="1835150"/>
          <p14:tracePt t="9623" x="1924050" y="1835150"/>
          <p14:tracePt t="9654" x="1930400" y="1835150"/>
          <p14:tracePt t="9675" x="1930400" y="1828800"/>
          <p14:tracePt t="9695" x="1936750" y="1828800"/>
          <p14:tracePt t="9716" x="1936750" y="1822450"/>
          <p14:tracePt t="9727" x="1943100" y="1822450"/>
          <p14:tracePt t="9743" x="1949450" y="1816100"/>
          <p14:tracePt t="9744" x="1955800" y="1816100"/>
          <p14:tracePt t="9751" x="1968500" y="1816100"/>
          <p14:tracePt t="9767" x="1981200" y="1816100"/>
          <p14:tracePt t="9785" x="1993900" y="1809750"/>
          <p14:tracePt t="9801" x="2000250" y="1809750"/>
          <p14:tracePt t="9817" x="2012950" y="1803400"/>
          <p14:tracePt t="9834" x="2019300" y="1803400"/>
          <p14:tracePt t="9851" x="2025650" y="1797050"/>
          <p14:tracePt t="9867" x="2032000" y="1797050"/>
          <p14:tracePt t="9883" x="2038350" y="1797050"/>
          <p14:tracePt t="10350" x="2044700" y="1797050"/>
          <p14:tracePt t="10371" x="2051050" y="1797050"/>
          <p14:tracePt t="10381" x="2057400" y="1797050"/>
          <p14:tracePt t="10402" x="2076450" y="1790700"/>
          <p14:tracePt t="10412" x="2082800" y="1784350"/>
          <p14:tracePt t="10425" x="2101850" y="1778000"/>
          <p14:tracePt t="10433" x="2120900" y="1771650"/>
          <p14:tracePt t="10434" x="2139950" y="1765300"/>
          <p14:tracePt t="10449" x="2178050" y="1752600"/>
          <p14:tracePt t="10466" x="2190750" y="1746250"/>
          <p14:tracePt t="10483" x="2209800" y="1739900"/>
          <p14:tracePt t="10499" x="2222500" y="1733550"/>
          <p14:tracePt t="10516" x="2235200" y="1727200"/>
          <p14:tracePt t="10533" x="2260600" y="1720850"/>
          <p14:tracePt t="10550" x="2286000" y="1720850"/>
          <p14:tracePt t="10566" x="2362200" y="1720850"/>
          <p14:tracePt t="10584" x="2463800" y="1714500"/>
          <p14:tracePt t="10599" x="2508250" y="1714500"/>
          <p14:tracePt t="10616" x="2584450" y="1714500"/>
          <p14:tracePt t="10633" x="2616200" y="1714500"/>
          <p14:tracePt t="10650" x="2686050" y="1714500"/>
          <p14:tracePt t="10668" x="2794000" y="1714500"/>
          <p14:tracePt t="10682" x="2857500" y="1714500"/>
          <p14:tracePt t="10699" x="3041650" y="1714500"/>
          <p14:tracePt t="10715" x="3130550" y="1714500"/>
          <p14:tracePt t="10732" x="3276600" y="1714500"/>
          <p14:tracePt t="10748" x="3365500" y="1714500"/>
          <p14:tracePt t="10767" x="3390900" y="1714500"/>
          <p14:tracePt t="10783" x="3429000" y="1714500"/>
          <p14:tracePt t="10799" x="3441700" y="1714500"/>
          <p14:tracePt t="10799" x="3467100" y="1714500"/>
          <p14:tracePt t="10817" x="3492500" y="1714500"/>
          <p14:tracePt t="10833" x="3536950" y="1714500"/>
          <p14:tracePt t="10850" x="3549650" y="1714500"/>
          <p14:tracePt t="10866" x="3581400" y="1714500"/>
          <p14:tracePt t="10884" x="3587750" y="1714500"/>
          <p14:tracePt t="10899" x="3613150" y="1714500"/>
          <p14:tracePt t="10916" x="3632200" y="1714500"/>
          <p14:tracePt t="10933" x="3638550" y="1714500"/>
          <p14:tracePt t="10949" x="3663950" y="1708150"/>
          <p14:tracePt t="10966" x="3676650" y="1708150"/>
          <p14:tracePt t="10983" x="3683000" y="1708150"/>
          <p14:tracePt t="12329" x="3676650" y="1708150"/>
          <p14:tracePt t="12349" x="3670300" y="1708150"/>
          <p14:tracePt t="12370" x="3663950" y="1708150"/>
          <p14:tracePt t="12392" x="3651250" y="1708150"/>
          <p14:tracePt t="12400" x="3644900" y="1714500"/>
          <p14:tracePt t="12416" x="3638550" y="1714500"/>
          <p14:tracePt t="12417" x="3606800" y="1720850"/>
          <p14:tracePt t="12433" x="3600450" y="1727200"/>
          <p14:tracePt t="12449" x="3562350" y="1739900"/>
          <p14:tracePt t="12467" x="3549650" y="1746250"/>
          <p14:tracePt t="12483" x="3511550" y="1752600"/>
          <p14:tracePt t="12500" x="3454400" y="1771650"/>
          <p14:tracePt t="12516" x="3429000" y="1778000"/>
          <p14:tracePt t="12533" x="3346450" y="1797050"/>
          <p14:tracePt t="12549" x="3302000" y="1816100"/>
          <p14:tracePt t="12566" x="3206750" y="1847850"/>
          <p14:tracePt t="12584" x="3092450" y="1879600"/>
          <p14:tracePt t="12600" x="3028950" y="1892300"/>
          <p14:tracePt t="12616" x="2882900" y="1917700"/>
          <p14:tracePt t="12633" x="2819400" y="1930400"/>
          <p14:tracePt t="12650" x="2667000" y="1936750"/>
          <p14:tracePt t="12667" x="2520950" y="1936750"/>
          <p14:tracePt t="12684" x="2457450" y="1936750"/>
          <p14:tracePt t="12700" x="2324100" y="1943100"/>
          <p14:tracePt t="12715" x="2247900" y="1943100"/>
          <p14:tracePt t="12732" x="2120900" y="1943100"/>
          <p14:tracePt t="12749" x="2051050" y="1955800"/>
          <p14:tracePt t="12749" x="2000250" y="1962150"/>
          <p14:tracePt t="12766" x="1949450" y="1968500"/>
          <p14:tracePt t="12783" x="1866900" y="1993900"/>
          <p14:tracePt t="12799" x="1841500" y="2006600"/>
          <p14:tracePt t="12816" x="1752600" y="2025650"/>
          <p14:tracePt t="12833" x="1625600" y="2044700"/>
          <p14:tracePt t="12851" x="1549400" y="2044700"/>
          <p14:tracePt t="12866" x="1390650" y="2051050"/>
          <p14:tracePt t="12883" x="1301750" y="2051050"/>
          <p14:tracePt t="12899" x="1174750" y="2051050"/>
          <p14:tracePt t="12916" x="1104900" y="2051050"/>
          <p14:tracePt t="12933" x="1085850" y="2051050"/>
          <p14:tracePt t="12949" x="1066800" y="2051050"/>
          <p14:tracePt t="12966" x="1054100" y="2051050"/>
          <p14:tracePt t="12983" x="1035050" y="2051050"/>
          <p14:tracePt t="13000" x="1009650" y="2051050"/>
          <p14:tracePt t="13016" x="958850" y="2051050"/>
          <p14:tracePt t="13033" x="914400" y="2051050"/>
          <p14:tracePt t="13049" x="895350" y="2051050"/>
          <p14:tracePt t="13066" x="869950" y="2051050"/>
          <p14:tracePt t="15419" x="876300" y="2051050"/>
          <p14:tracePt t="15450" x="882650" y="2051050"/>
          <p14:tracePt t="15460" x="895350" y="2051050"/>
          <p14:tracePt t="15471" x="901700" y="2051050"/>
          <p14:tracePt t="15482" x="939800" y="2051050"/>
          <p14:tracePt t="15502" x="965200" y="2051050"/>
          <p14:tracePt t="15503" x="984250" y="2051050"/>
          <p14:tracePt t="15516" x="1035050" y="2051050"/>
          <p14:tracePt t="15533" x="1060450" y="2051050"/>
          <p14:tracePt t="15549" x="1111250" y="2051050"/>
          <p14:tracePt t="15566" x="1143000" y="2051050"/>
          <p14:tracePt t="15583" x="1200150" y="2051050"/>
          <p14:tracePt t="15600" x="1231900" y="2051050"/>
          <p14:tracePt t="15616" x="1289050" y="2051050"/>
          <p14:tracePt t="15633" x="1339850" y="2051050"/>
          <p14:tracePt t="15650" x="1365250" y="2051050"/>
          <p14:tracePt t="15666" x="1397000" y="2044700"/>
          <p14:tracePt t="15683" x="1422400" y="2038350"/>
          <p14:tracePt t="15699" x="1479550" y="2038350"/>
          <p14:tracePt t="15717" x="1536700" y="2032000"/>
          <p14:tracePt t="15733" x="1581150" y="2032000"/>
          <p14:tracePt t="15748" x="1651000" y="2032000"/>
          <p14:tracePt t="15765" x="1682750" y="2032000"/>
          <p14:tracePt t="15783" x="1752600" y="2032000"/>
          <p14:tracePt t="15800" x="1847850" y="2032000"/>
          <p14:tracePt t="15816" x="1911350" y="2032000"/>
          <p14:tracePt t="15833" x="2044700" y="2032000"/>
          <p14:tracePt t="15849" x="2108200" y="2032000"/>
          <p14:tracePt t="15866" x="2209800" y="2032000"/>
          <p14:tracePt t="15883" x="2266950" y="2032000"/>
          <p14:tracePt t="15900" x="2279650" y="2032000"/>
          <p14:tracePt t="15940" x="2286000" y="2032000"/>
          <p14:tracePt t="15951" x="2292350" y="2032000"/>
          <p14:tracePt t="15972" x="2298700" y="2032000"/>
          <p14:tracePt t="15983" x="2305050" y="2032000"/>
          <p14:tracePt t="15984" x="2311400" y="2032000"/>
          <p14:tracePt t="15999" x="2324100" y="2032000"/>
          <p14:tracePt t="16016" x="2330450" y="2032000"/>
          <p14:tracePt t="16033" x="2349500" y="2032000"/>
          <p14:tracePt t="16049" x="2368550" y="2032000"/>
          <p14:tracePt t="16067" x="2387600" y="2025650"/>
          <p14:tracePt t="16083" x="2413000" y="2025650"/>
          <p14:tracePt t="16100" x="2432050" y="2025650"/>
          <p14:tracePt t="16116" x="2451100" y="2025650"/>
          <p14:tracePt t="16486" x="2457450" y="2025650"/>
          <p14:tracePt t="16496" x="2463800" y="2025650"/>
          <p14:tracePt t="16517" x="2476500" y="2025650"/>
          <p14:tracePt t="16519" x="2489200" y="2019300"/>
          <p14:tracePt t="16533" x="2514600" y="2019300"/>
          <p14:tracePt t="16549" x="2527300" y="2019300"/>
          <p14:tracePt t="16566" x="2552700" y="2012950"/>
          <p14:tracePt t="16583" x="2571750" y="2012950"/>
          <p14:tracePt t="16583" x="2597150" y="2012950"/>
          <p14:tracePt t="16600" x="2622550" y="2012950"/>
          <p14:tracePt t="16616" x="2667000" y="2012950"/>
          <p14:tracePt t="16633" x="2698750" y="2012950"/>
          <p14:tracePt t="16649" x="2749550" y="2012950"/>
          <p14:tracePt t="16666" x="2774950" y="2012950"/>
          <p14:tracePt t="16683" x="2787650" y="2012950"/>
          <p14:tracePt t="16699" x="2800350" y="2012950"/>
          <p14:tracePt t="16716" x="2806700" y="2012950"/>
          <p14:tracePt t="16732" x="2819400" y="2012950"/>
          <p14:tracePt t="16766" x="2825750" y="2012950"/>
          <p14:tracePt t="16766" x="2832100" y="2012950"/>
          <p14:tracePt t="16782" x="2838450" y="2012950"/>
          <p14:tracePt t="17367" x="2832100" y="2012950"/>
          <p14:tracePt t="17388" x="2825750" y="2012950"/>
          <p14:tracePt t="17399" x="2813050" y="2012950"/>
          <p14:tracePt t="17399" x="2800350" y="2012950"/>
          <p14:tracePt t="17419" x="2781300" y="2012950"/>
          <p14:tracePt t="17420" x="2768600" y="2012950"/>
          <p14:tracePt t="17432" x="2736850" y="2012950"/>
          <p14:tracePt t="17448" x="2647950" y="2012950"/>
          <p14:tracePt t="17466" x="2559050" y="2012950"/>
          <p14:tracePt t="17483" x="2514600" y="2012950"/>
          <p14:tracePt t="17499" x="2413000" y="2012950"/>
          <p14:tracePt t="17516" x="2349500" y="2012950"/>
          <p14:tracePt t="17533" x="2317750" y="2012950"/>
          <p14:tracePt t="17549" x="2266950" y="2012950"/>
          <p14:tracePt t="17566" x="2241550" y="2012950"/>
          <p14:tracePt t="17583" x="2216150" y="2012950"/>
          <p14:tracePt t="17600" x="2184400" y="2012950"/>
          <p14:tracePt t="17616" x="2178050" y="2012950"/>
          <p14:tracePt t="17633" x="2165350" y="2012950"/>
          <p14:tracePt t="17649" x="2159000" y="2012950"/>
          <p14:tracePt t="17666" x="2152650" y="2012950"/>
          <p14:tracePt t="18423" x="2159000" y="2012950"/>
          <p14:tracePt t="18453" x="2165350" y="2012950"/>
          <p14:tracePt t="18463" x="2171700" y="2012950"/>
          <p14:tracePt t="18484" x="2184400" y="2012950"/>
          <p14:tracePt t="18499" x="2197100" y="2012950"/>
          <p14:tracePt t="18500" x="2228850" y="2012950"/>
          <p14:tracePt t="18516" x="2247900" y="2012950"/>
          <p14:tracePt t="18533" x="2286000" y="2012950"/>
          <p14:tracePt t="18550" x="2311400" y="2012950"/>
          <p14:tracePt t="18566" x="2349500" y="2012950"/>
          <p14:tracePt t="18583" x="2381250" y="2012950"/>
          <p14:tracePt t="18600" x="2406650" y="2012950"/>
          <p14:tracePt t="18616" x="2457450" y="2012950"/>
          <p14:tracePt t="18633" x="2489200" y="2012950"/>
          <p14:tracePt t="18649" x="2552700" y="2012950"/>
          <p14:tracePt t="18666" x="2609850" y="2012950"/>
          <p14:tracePt t="18683" x="2628900" y="2012950"/>
          <p14:tracePt t="18699" x="2654300" y="2006600"/>
          <p14:tracePt t="18716" x="2660650" y="2006600"/>
          <p14:tracePt t="18733" x="2667000" y="2006600"/>
          <p14:tracePt t="18776" x="2673350" y="2006600"/>
          <p14:tracePt t="26550" x="2673350" y="2012950"/>
          <p14:tracePt t="26561" x="2673350" y="2019300"/>
          <p14:tracePt t="26577" x="2673350" y="2032000"/>
          <p14:tracePt t="26577" x="2673350" y="2038350"/>
          <p14:tracePt t="26584" x="2673350" y="2063750"/>
          <p14:tracePt t="26601" x="2686050" y="2127250"/>
          <p14:tracePt t="26618" x="2692400" y="2203450"/>
          <p14:tracePt t="26635" x="2705100" y="2254250"/>
          <p14:tracePt t="26651" x="2730500" y="2362200"/>
          <p14:tracePt t="26668" x="2749550" y="2419350"/>
          <p14:tracePt t="26685" x="2781300" y="2527300"/>
          <p14:tracePt t="26701" x="2819400" y="2628900"/>
          <p14:tracePt t="26718" x="2844800" y="2679700"/>
          <p14:tracePt t="26734" x="2882900" y="2762250"/>
          <p14:tracePt t="26751" x="2895600" y="2800350"/>
          <p14:tracePt t="26768" x="2927350" y="2851150"/>
          <p14:tracePt t="26784" x="2933700" y="2863850"/>
          <p14:tracePt t="26801" x="2940050" y="2882900"/>
          <p14:tracePt t="26864" x="2946400" y="2882900"/>
          <p14:tracePt t="26904" x="2952750" y="2882900"/>
          <p14:tracePt t="26935" x="2959100" y="2882900"/>
          <p14:tracePt t="26945" x="2965450" y="2882900"/>
          <p14:tracePt t="26966" x="2971800" y="2882900"/>
          <p14:tracePt t="26977" x="2984500" y="2882900"/>
          <p14:tracePt t="26998" x="2990850" y="2882900"/>
          <p14:tracePt t="27008" x="2997200" y="2882900"/>
          <p14:tracePt t="27018" x="3003550" y="2882900"/>
          <p14:tracePt t="27049" x="3003550" y="2876550"/>
          <p14:tracePt t="27060" x="3003550" y="2870200"/>
          <p14:tracePt t="27091" x="3009900" y="2870200"/>
          <p14:tracePt t="27122" x="3016250" y="2870200"/>
          <p14:tracePt t="27132" x="3016250" y="2863850"/>
          <p14:tracePt t="27142" x="3022600" y="2857500"/>
          <p14:tracePt t="27163" x="3022600" y="2851150"/>
          <p14:tracePt t="27174" x="3028950" y="2844800"/>
          <p14:tracePt t="27184" x="3028950" y="2838450"/>
          <p14:tracePt t="27185" x="3035300" y="2838450"/>
          <p14:tracePt t="27358" x="3035300" y="2832100"/>
          <p14:tracePt t="27368" x="3035300" y="2825750"/>
          <p14:tracePt t="27389" x="3035300" y="2819400"/>
          <p14:tracePt t="27410" x="3041650" y="2813050"/>
          <p14:tracePt t="27421" x="3041650" y="2800350"/>
          <p14:tracePt t="27441" x="3041650" y="2794000"/>
          <p14:tracePt t="27453" x="3041650" y="2787650"/>
          <p14:tracePt t="27453" x="3041650" y="2781300"/>
          <p14:tracePt t="27468" x="3041650" y="2755900"/>
          <p14:tracePt t="27484" x="3041650" y="2743200"/>
          <p14:tracePt t="27501" x="3035300" y="2711450"/>
          <p14:tracePt t="27518" x="3028950" y="2692400"/>
          <p14:tracePt t="27535" x="3022600" y="2660650"/>
          <p14:tracePt t="27553" x="3003550" y="2635250"/>
          <p14:tracePt t="27568" x="2990850" y="2622550"/>
          <p14:tracePt t="27584" x="2984500" y="2616200"/>
          <p14:tracePt t="27602" x="2978150" y="2609850"/>
          <p14:tracePt t="27618" x="2971800" y="2609850"/>
          <p14:tracePt t="27634" x="2965450" y="2603500"/>
          <p14:tracePt t="27652" x="2952750" y="2597150"/>
          <p14:tracePt t="27668" x="2940050" y="2590800"/>
          <p14:tracePt t="27684" x="2933700" y="2584450"/>
          <p14:tracePt t="27701" x="2914650" y="2584450"/>
          <p14:tracePt t="27718" x="2901950" y="2578100"/>
          <p14:tracePt t="27734" x="2895600" y="2578100"/>
          <p14:tracePt t="27751" x="2882900" y="2571750"/>
          <p14:tracePt t="27768" x="2876550" y="2565400"/>
          <p14:tracePt t="27784" x="2857500" y="2565400"/>
          <p14:tracePt t="27802" x="2844800" y="2565400"/>
          <p14:tracePt t="27818" x="2825750" y="2565400"/>
          <p14:tracePt t="27835" x="2794000" y="2565400"/>
          <p14:tracePt t="27851" x="2787650" y="2565400"/>
          <p14:tracePt t="27868" x="2768600" y="2565400"/>
          <p14:tracePt t="27885" x="2743200" y="2565400"/>
          <p14:tracePt t="27902" x="2736850" y="2565400"/>
          <p14:tracePt t="27918" x="2698750" y="2565400"/>
          <p14:tracePt t="27934" x="2679700" y="2565400"/>
          <p14:tracePt t="27952" x="2641600" y="2565400"/>
          <p14:tracePt t="27968" x="2616200" y="2565400"/>
          <p14:tracePt t="27984" x="2571750" y="2565400"/>
          <p14:tracePt t="28001" x="2540000" y="2565400"/>
          <p14:tracePt t="28018" x="2520950" y="2565400"/>
          <p14:tracePt t="28035" x="2489200" y="2565400"/>
          <p14:tracePt t="28051" x="2470150" y="2565400"/>
          <p14:tracePt t="28051" x="2451100" y="2565400"/>
          <p14:tracePt t="28069" x="2425700" y="2565400"/>
          <p14:tracePt t="28084" x="2374900" y="2584450"/>
          <p14:tracePt t="28101" x="2349500" y="2590800"/>
          <p14:tracePt t="28118" x="2279650" y="2616200"/>
          <p14:tracePt t="28134" x="2254250" y="2622550"/>
          <p14:tracePt t="28151" x="2190750" y="2641600"/>
          <p14:tracePt t="28168" x="2139950" y="2660650"/>
          <p14:tracePt t="28185" x="2120900" y="2667000"/>
          <p14:tracePt t="28201" x="2095500" y="2686050"/>
          <p14:tracePt t="28218" x="2076450" y="2692400"/>
          <p14:tracePt t="28234" x="2044700" y="2698750"/>
          <p14:tracePt t="28251" x="2032000" y="2711450"/>
          <p14:tracePt t="28268" x="2012950" y="2717800"/>
          <p14:tracePt t="28284" x="1987550" y="2743200"/>
          <p14:tracePt t="28302" x="1974850" y="2755900"/>
          <p14:tracePt t="28318" x="1943100" y="2794000"/>
          <p14:tracePt t="28334" x="1911350" y="2825750"/>
          <p14:tracePt t="28351" x="1892300" y="2844800"/>
          <p14:tracePt t="28368" x="1866900" y="2889250"/>
          <p14:tracePt t="28384" x="1854200" y="2908300"/>
          <p14:tracePt t="28401" x="1841500" y="2940050"/>
          <p14:tracePt t="28418" x="1822450" y="2978150"/>
          <p14:tracePt t="28434" x="1816100" y="2984500"/>
          <p14:tracePt t="28451" x="1809750" y="3009900"/>
          <p14:tracePt t="28468" x="1803400" y="3022600"/>
          <p14:tracePt t="28484" x="1790700" y="3048000"/>
          <p14:tracePt t="28501" x="1778000" y="3079750"/>
          <p14:tracePt t="28518" x="1771650" y="3086100"/>
          <p14:tracePt t="28534" x="1765300" y="3117850"/>
          <p14:tracePt t="28551" x="1765300" y="3136900"/>
          <p14:tracePt t="28551" x="1758950" y="3143250"/>
          <p14:tracePt t="28569" x="1758950" y="3162300"/>
          <p14:tracePt t="28584" x="1758950" y="3187700"/>
          <p14:tracePt t="28602" x="1758950" y="3206750"/>
          <p14:tracePt t="28618" x="1758950" y="3244850"/>
          <p14:tracePt t="28634" x="1765300" y="3270250"/>
          <p14:tracePt t="28651" x="1778000" y="3308350"/>
          <p14:tracePt t="28668" x="1790700" y="3346450"/>
          <p14:tracePt t="28685" x="1797050" y="3365500"/>
          <p14:tracePt t="28701" x="1809750" y="3397250"/>
          <p14:tracePt t="28718" x="1816100" y="3409950"/>
          <p14:tracePt t="28734" x="1828800" y="3448050"/>
          <p14:tracePt t="28751" x="1847850" y="3492500"/>
          <p14:tracePt t="28768" x="1854200" y="3517900"/>
          <p14:tracePt t="28784" x="1873250" y="3575050"/>
          <p14:tracePt t="28802" x="1879600" y="3613150"/>
          <p14:tracePt t="28818" x="1898650" y="3676650"/>
          <p14:tracePt t="28835" x="1905000" y="3702050"/>
          <p14:tracePt t="28851" x="1924050" y="3746500"/>
          <p14:tracePt t="28867" x="1943100" y="3778250"/>
          <p14:tracePt t="28884" x="1962150" y="3797300"/>
          <p14:tracePt t="28900" x="1987550" y="3829050"/>
          <p14:tracePt t="28917" x="2000250" y="3848100"/>
          <p14:tracePt t="28933" x="2012950" y="3860800"/>
          <p14:tracePt t="28952" x="2038350" y="3886200"/>
          <p14:tracePt t="28968" x="2051050" y="3892550"/>
          <p14:tracePt t="28984" x="2070100" y="3911600"/>
          <p14:tracePt t="29001" x="2082800" y="3917950"/>
          <p14:tracePt t="29018" x="2114550" y="3937000"/>
          <p14:tracePt t="29035" x="2139950" y="3949700"/>
          <p14:tracePt t="29051" x="2159000" y="3956050"/>
          <p14:tracePt t="29069" x="2190750" y="3962400"/>
          <p14:tracePt t="29084" x="2203450" y="3968750"/>
          <p14:tracePt t="29084" x="2222500" y="3975100"/>
          <p14:tracePt t="29102" x="2241550" y="3975100"/>
          <p14:tracePt t="29118" x="2266950" y="3981450"/>
          <p14:tracePt t="29134" x="2286000" y="3981450"/>
          <p14:tracePt t="29152" x="2305050" y="3981450"/>
          <p14:tracePt t="29168" x="2324100" y="3981450"/>
          <p14:tracePt t="29184" x="2355850" y="3981450"/>
          <p14:tracePt t="29201" x="2393950" y="3975100"/>
          <p14:tracePt t="29218" x="2419350" y="3975100"/>
          <p14:tracePt t="29234" x="2463800" y="3956050"/>
          <p14:tracePt t="29252" x="2489200" y="3949700"/>
          <p14:tracePt t="29268" x="2540000" y="3943350"/>
          <p14:tracePt t="29284" x="2597150" y="3930650"/>
          <p14:tracePt t="29301" x="2622550" y="3924300"/>
          <p14:tracePt t="29318" x="2692400" y="3917950"/>
          <p14:tracePt t="29335" x="2736850" y="3905250"/>
          <p14:tracePt t="29351" x="2819400" y="3892550"/>
          <p14:tracePt t="29368" x="2889250" y="3873500"/>
          <p14:tracePt t="29384" x="2927350" y="3854450"/>
          <p14:tracePt t="29402" x="2978150" y="3841750"/>
          <p14:tracePt t="29417" x="2984500" y="3841750"/>
          <p14:tracePt t="29434" x="3009900" y="3829050"/>
          <p14:tracePt t="29452" x="3016250" y="3816350"/>
          <p14:tracePt t="29468" x="3022600" y="3816350"/>
          <p14:tracePt t="29484" x="3028950" y="3803650"/>
          <p14:tracePt t="29501" x="3035300" y="3797300"/>
          <p14:tracePt t="29518" x="3035300" y="3790950"/>
          <p14:tracePt t="29534" x="3041650" y="3778250"/>
          <p14:tracePt t="29552" x="3048000" y="3778250"/>
          <p14:tracePt t="29568" x="3054350" y="3765550"/>
          <p14:tracePt t="29613" x="3054350" y="3759200"/>
          <p14:tracePt t="29624" x="3054350" y="3752850"/>
          <p14:tracePt t="29635" x="3060700" y="3746500"/>
          <p14:tracePt t="32798" x="3060700" y="3740150"/>
          <p14:tracePt t="32819" x="3060700" y="3733800"/>
          <p14:tracePt t="32839" x="3060700" y="3727450"/>
          <p14:tracePt t="32860" x="3060700" y="3721100"/>
          <p14:tracePt t="32876" x="3060700" y="3714750"/>
          <p14:tracePt t="32892" x="3067050" y="3714750"/>
          <p14:tracePt t="32902" x="3067050" y="3708400"/>
          <p14:tracePt t="32912" x="3067050" y="3702050"/>
          <p14:tracePt t="32922" x="3073400" y="3695700"/>
          <p14:tracePt t="32933" x="3079750" y="3689350"/>
          <p14:tracePt t="32950" x="3079750" y="3676650"/>
          <p14:tracePt t="32966" x="3086100" y="3670300"/>
          <p14:tracePt t="32983" x="3086100" y="3657600"/>
          <p14:tracePt t="33000" x="3092450" y="3651250"/>
          <p14:tracePt t="33017" x="3092450" y="3638550"/>
          <p14:tracePt t="33033" x="3092450" y="3632200"/>
          <p14:tracePt t="33050" x="3098800" y="3613150"/>
          <p14:tracePt t="33067" x="3098800" y="3587750"/>
          <p14:tracePt t="33084" x="3105150" y="3556000"/>
          <p14:tracePt t="33100" x="3111500" y="3530600"/>
          <p14:tracePt t="33117" x="3117850" y="3473450"/>
          <p14:tracePt t="33134" x="3117850" y="3448050"/>
          <p14:tracePt t="33150" x="3124200" y="3390900"/>
          <p14:tracePt t="33167" x="3124200" y="3333750"/>
          <p14:tracePt t="33183" x="3124200" y="3308350"/>
          <p14:tracePt t="33200" x="3124200" y="3263900"/>
          <p14:tracePt t="33217" x="3124200" y="3238500"/>
          <p14:tracePt t="33233" x="3124200" y="3206750"/>
          <p14:tracePt t="33250" x="3124200" y="3155950"/>
          <p14:tracePt t="33267" x="3124200" y="3143250"/>
          <p14:tracePt t="33283" x="3124200" y="3092450"/>
          <p14:tracePt t="33300" x="3124200" y="3067050"/>
          <p14:tracePt t="33317" x="3124200" y="3016250"/>
          <p14:tracePt t="33333" x="3124200" y="2978150"/>
          <p14:tracePt t="33350" x="3124200" y="2952750"/>
          <p14:tracePt t="33367" x="3124200" y="2921000"/>
          <p14:tracePt t="33384" x="3124200" y="2908300"/>
          <p14:tracePt t="33400" x="3124200" y="2876550"/>
          <p14:tracePt t="33417" x="3124200" y="2863850"/>
          <p14:tracePt t="33434" x="3124200" y="2832100"/>
          <p14:tracePt t="33450" x="3124200" y="2813050"/>
          <p14:tracePt t="33467" x="3124200" y="2806700"/>
          <p14:tracePt t="33483" x="3124200" y="2787650"/>
          <p14:tracePt t="33500" x="3124200" y="2781300"/>
          <p14:tracePt t="33516" x="3117850" y="2755900"/>
          <p14:tracePt t="33535" x="3111500" y="2736850"/>
          <p14:tracePt t="33552" x="3111500" y="2724150"/>
          <p14:tracePt t="33567" x="3105150" y="2711450"/>
          <p14:tracePt t="33584" x="3105150" y="2698750"/>
          <p14:tracePt t="33601" x="3098800" y="2692400"/>
          <p14:tracePt t="33618" x="3092450" y="2679700"/>
          <p14:tracePt t="33635" x="3079750" y="2673350"/>
          <p14:tracePt t="33651" x="3073400" y="2660650"/>
          <p14:tracePt t="33668" x="3048000" y="2635250"/>
          <p14:tracePt t="33684" x="3041650" y="2628900"/>
          <p14:tracePt t="33704" x="3016250" y="2597150"/>
          <p14:tracePt t="33717" x="3003550" y="2584450"/>
          <p14:tracePt t="33734" x="2978150" y="2565400"/>
          <p14:tracePt t="33751" x="2971800" y="2552700"/>
          <p14:tracePt t="33767" x="2952750" y="2540000"/>
          <p14:tracePt t="33785" x="2940050" y="2527300"/>
          <p14:tracePt t="33801" x="2927350" y="2520950"/>
          <p14:tracePt t="33818" x="2895600" y="2508250"/>
          <p14:tracePt t="33834" x="2889250" y="2508250"/>
          <p14:tracePt t="33851" x="2857500" y="2495550"/>
          <p14:tracePt t="33867" x="2844800" y="2489200"/>
          <p14:tracePt t="33884" x="2832100" y="2489200"/>
          <p14:tracePt t="33901" x="2819400" y="2482850"/>
          <p14:tracePt t="33917" x="2813050" y="2482850"/>
          <p14:tracePt t="33917" x="2806700" y="2482850"/>
          <p14:tracePt t="33935" x="2800350" y="2482850"/>
          <p14:tracePt t="33951" x="2787650" y="2476500"/>
          <p14:tracePt t="33968" x="2774950" y="2476500"/>
          <p14:tracePt t="33984" x="2755900" y="2470150"/>
          <p14:tracePt t="34002" x="2749550" y="2463800"/>
          <p14:tracePt t="34018" x="2736850" y="2463800"/>
          <p14:tracePt t="34034" x="2711450" y="2463800"/>
          <p14:tracePt t="34052" x="2705100" y="2463800"/>
          <p14:tracePt t="34068" x="2686050" y="2463800"/>
          <p14:tracePt t="34102" x="2673350" y="2463800"/>
          <p14:tracePt t="34103" x="2667000" y="2463800"/>
          <p14:tracePt t="34118" x="2654300" y="2463800"/>
          <p14:tracePt t="34134" x="2647950" y="2463800"/>
          <p14:tracePt t="34151" x="2635250" y="2463800"/>
          <p14:tracePt t="34169" x="2628900" y="2463800"/>
          <p14:tracePt t="34184" x="2622550" y="2463800"/>
          <p14:tracePt t="34201" x="2609850" y="2463800"/>
          <p14:tracePt t="34218" x="2603500" y="2463800"/>
          <p14:tracePt t="34234" x="2584450" y="2463800"/>
          <p14:tracePt t="34251" x="2571750" y="2463800"/>
          <p14:tracePt t="34267" x="2533650" y="2463800"/>
          <p14:tracePt t="34285" x="2495550" y="2463800"/>
          <p14:tracePt t="34302" x="2476500" y="2463800"/>
          <p14:tracePt t="34318" x="2444750" y="2463800"/>
          <p14:tracePt t="34335" x="2425700" y="2463800"/>
          <p14:tracePt t="34352" x="2400300" y="2470150"/>
          <p14:tracePt t="34367" x="2368550" y="2482850"/>
          <p14:tracePt t="34384" x="2349500" y="2489200"/>
          <p14:tracePt t="34402" x="2317750" y="2501900"/>
          <p14:tracePt t="34418" x="2298700" y="2508250"/>
          <p14:tracePt t="34435" x="2273300" y="2527300"/>
          <p14:tracePt t="34452" x="2260600" y="2533650"/>
          <p14:tracePt t="34467" x="2247900" y="2552700"/>
          <p14:tracePt t="34484" x="2228850" y="2565400"/>
          <p14:tracePt t="34500" x="2228850" y="2578100"/>
          <p14:tracePt t="34516" x="2209800" y="2590800"/>
          <p14:tracePt t="34533" x="2209800" y="2597150"/>
          <p14:tracePt t="34550" x="2190750" y="2609850"/>
          <p14:tracePt t="34567" x="2178050" y="2628900"/>
          <p14:tracePt t="34585" x="2165350" y="2647950"/>
          <p14:tracePt t="34602" x="2146300" y="2686050"/>
          <p14:tracePt t="34618" x="2127250" y="2730500"/>
          <p14:tracePt t="34635" x="2120900" y="2755900"/>
          <p14:tracePt t="34653" x="2114550" y="2800350"/>
          <p14:tracePt t="34668" x="2108200" y="2819400"/>
          <p14:tracePt t="34683" x="2101850" y="2857500"/>
          <p14:tracePt t="34700" x="2101850" y="2876550"/>
          <p14:tracePt t="34717" x="2101850" y="2908300"/>
          <p14:tracePt t="34735" x="2095500" y="2952750"/>
          <p14:tracePt t="34751" x="2095500" y="2965450"/>
          <p14:tracePt t="34768" x="2095500" y="3022600"/>
          <p14:tracePt t="34784" x="2095500" y="3048000"/>
          <p14:tracePt t="34801" x="2095500" y="3098800"/>
          <p14:tracePt t="34818" x="2095500" y="3155950"/>
          <p14:tracePt t="34834" x="2095500" y="3181350"/>
          <p14:tracePt t="34851" x="2095500" y="3232150"/>
          <p14:tracePt t="34867" x="2095500" y="3257550"/>
          <p14:tracePt t="34885" x="2095500" y="3308350"/>
          <p14:tracePt t="34902" x="2095500" y="3365500"/>
          <p14:tracePt t="34917" x="2101850" y="3390900"/>
          <p14:tracePt t="34934" x="2108200" y="3441700"/>
          <p14:tracePt t="34950" x="2120900" y="3467100"/>
          <p14:tracePt t="34967" x="2133600" y="3505200"/>
          <p14:tracePt t="34983" x="2139950" y="3517900"/>
          <p14:tracePt t="35000" x="2152650" y="3543300"/>
          <p14:tracePt t="35016" x="2159000" y="3556000"/>
          <p14:tracePt t="35035" x="2159000" y="3562350"/>
          <p14:tracePt t="35051" x="2165350" y="3568700"/>
          <p14:tracePt t="35068" x="2178050" y="3587750"/>
          <p14:tracePt t="35085" x="2178050" y="3594100"/>
          <p14:tracePt t="35101" x="2203450" y="3613150"/>
          <p14:tracePt t="35118" x="2216150" y="3625850"/>
          <p14:tracePt t="35134" x="2235200" y="3657600"/>
          <p14:tracePt t="35152" x="2266950" y="3670300"/>
          <p14:tracePt t="35167" x="2279650" y="3683000"/>
          <p14:tracePt t="35184" x="2298700" y="3695700"/>
          <p14:tracePt t="35202" x="2317750" y="3702050"/>
          <p14:tracePt t="35217" x="2349500" y="3702050"/>
          <p14:tracePt t="35234" x="2362200" y="3702050"/>
          <p14:tracePt t="35251" x="2400300" y="3702050"/>
          <p14:tracePt t="35268" x="2419350" y="3689350"/>
          <p14:tracePt t="35284" x="2432050" y="3683000"/>
          <p14:tracePt t="35301" x="2438400" y="3676650"/>
          <p14:tracePt t="35730" x="2444750" y="3676650"/>
          <p14:tracePt t="35743" x="2457450" y="3676650"/>
          <p14:tracePt t="35751" x="2482850" y="3683000"/>
          <p14:tracePt t="35762" x="2527300" y="3695700"/>
          <p14:tracePt t="35768" x="2698750" y="3746500"/>
          <p14:tracePt t="35784" x="2819400" y="3778250"/>
          <p14:tracePt t="35801" x="3219450" y="3892550"/>
          <p14:tracePt t="35818" x="3702050" y="4025900"/>
          <p14:tracePt t="35834" x="3949700" y="4089400"/>
          <p14:tracePt t="35851" x="4451350" y="4229100"/>
          <p14:tracePt t="35868" x="4692650" y="4298950"/>
          <p14:tracePt t="35884" x="5194300" y="4419600"/>
          <p14:tracePt t="35901" x="5702300" y="4552950"/>
          <p14:tracePt t="35918" x="5956300" y="4597400"/>
          <p14:tracePt t="35934" x="6407150" y="4673600"/>
          <p14:tracePt t="35951" x="6572250" y="4692650"/>
          <p14:tracePt t="35968" x="6769100" y="4711700"/>
          <p14:tracePt t="35984" x="6870700" y="4711700"/>
          <p14:tracePt t="36041" x="6870700" y="4718050"/>
          <p14:tracePt t="36073" x="6883400" y="4730750"/>
          <p14:tracePt t="36084" x="6896100" y="4743450"/>
          <p14:tracePt t="36094" x="6908800" y="4756150"/>
          <p14:tracePt t="36110" x="6934200" y="4768850"/>
          <p14:tracePt t="36111" x="6953250" y="4781550"/>
          <p14:tracePt t="36117" x="6985000" y="4794250"/>
          <p14:tracePt t="36134" x="7035800" y="4813300"/>
          <p14:tracePt t="36152" x="7080250" y="4819650"/>
          <p14:tracePt t="36168" x="7086600" y="4819650"/>
          <p14:tracePt t="36184" x="7112000" y="4819650"/>
          <p14:tracePt t="36219" x="7112000" y="4813300"/>
          <p14:tracePt t="36220" x="7118350" y="4813300"/>
          <p14:tracePt t="36234" x="7118350" y="4794250"/>
          <p14:tracePt t="36251" x="7118350" y="4787900"/>
          <p14:tracePt t="36268" x="7118350" y="4768850"/>
          <p14:tracePt t="36284" x="7118350" y="4762500"/>
          <p14:tracePt t="36302" x="7112000" y="4730750"/>
          <p14:tracePt t="36318" x="7105650" y="4705350"/>
          <p14:tracePt t="36334" x="7105650" y="4686300"/>
          <p14:tracePt t="36352" x="7105650" y="4660900"/>
          <p14:tracePt t="36368" x="7105650" y="4648200"/>
          <p14:tracePt t="36384" x="7099300" y="4622800"/>
          <p14:tracePt t="36401" x="7092950" y="4591050"/>
          <p14:tracePt t="36418" x="7092950" y="4584700"/>
          <p14:tracePt t="36434" x="7080250" y="4559300"/>
          <p14:tracePt t="36470" x="7073900" y="4546600"/>
          <p14:tracePt t="36470" x="7073900" y="4533900"/>
          <p14:tracePt t="36484" x="7073900" y="4521200"/>
          <p14:tracePt t="36501" x="7073900" y="4508500"/>
          <p14:tracePt t="36517" x="7073900" y="4489450"/>
          <p14:tracePt t="36535" x="7067550" y="4476750"/>
          <p14:tracePt t="36551" x="7067550" y="4451350"/>
          <p14:tracePt t="36568" x="7061200" y="4419600"/>
          <p14:tracePt t="36584" x="7054850" y="4413250"/>
          <p14:tracePt t="36601" x="7054850" y="4394200"/>
          <p14:tracePt t="36618" x="7054850" y="4387850"/>
          <p14:tracePt t="36634" x="7048500" y="4368800"/>
          <p14:tracePt t="36652" x="7048500" y="4362450"/>
          <p14:tracePt t="36667" x="7048500" y="4349750"/>
          <p14:tracePt t="36685" x="7048500" y="4330700"/>
          <p14:tracePt t="36701" x="7048500" y="4324350"/>
          <p14:tracePt t="36716" x="7048500" y="4311650"/>
          <p14:tracePt t="36733" x="7048500" y="4298950"/>
          <p14:tracePt t="36751" x="7048500" y="4292600"/>
          <p14:tracePt t="36768" x="7048500" y="4273550"/>
          <p14:tracePt t="36784" x="7048500" y="4260850"/>
          <p14:tracePt t="36801" x="7042150" y="4241800"/>
          <p14:tracePt t="36817" x="7042150" y="4235450"/>
          <p14:tracePt t="36834" x="7042150" y="4216400"/>
          <p14:tracePt t="36852" x="7042150" y="4203700"/>
          <p14:tracePt t="36868" x="7035800" y="4191000"/>
          <p14:tracePt t="36884" x="7029450" y="4178300"/>
          <p14:tracePt t="36901" x="7023100" y="4165600"/>
          <p14:tracePt t="36918" x="7010400" y="4140200"/>
          <p14:tracePt t="36934" x="6991350" y="4114800"/>
          <p14:tracePt t="36951" x="6985000" y="4102100"/>
          <p14:tracePt t="36966" x="6972300" y="4089400"/>
          <p14:tracePt t="36984" x="6972300" y="4076700"/>
          <p14:tracePt t="37001" x="6953250" y="4044950"/>
          <p14:tracePt t="37018" x="6946900" y="4025900"/>
          <p14:tracePt t="37035" x="6940550" y="4006850"/>
          <p14:tracePt t="37050" x="6915150" y="3975100"/>
          <p14:tracePt t="37067" x="6902450" y="3956050"/>
          <p14:tracePt t="37084" x="6877050" y="3924300"/>
          <p14:tracePt t="37101" x="6858000" y="3892550"/>
          <p14:tracePt t="37118" x="6851650" y="3879850"/>
          <p14:tracePt t="37134" x="6838950" y="3860800"/>
          <p14:tracePt t="37151" x="6826250" y="3848100"/>
          <p14:tracePt t="37167" x="6807200" y="3822700"/>
          <p14:tracePt t="37185" x="6788150" y="3797300"/>
          <p14:tracePt t="37201" x="6788150" y="3784600"/>
          <p14:tracePt t="37218" x="6756400" y="3752850"/>
          <p14:tracePt t="37234" x="6743700" y="3740150"/>
          <p14:tracePt t="37251" x="6718300" y="3714750"/>
          <p14:tracePt t="37268" x="6699250" y="3689350"/>
          <p14:tracePt t="37284" x="6686550" y="3676650"/>
          <p14:tracePt t="37301" x="6654800" y="3644900"/>
          <p14:tracePt t="37317" x="6642100" y="3638550"/>
          <p14:tracePt t="37334" x="6616700" y="3606800"/>
          <p14:tracePt t="37351" x="6591300" y="3581400"/>
          <p14:tracePt t="37368" x="6578600" y="3568700"/>
          <p14:tracePt t="37384" x="6546850" y="3549650"/>
          <p14:tracePt t="37401" x="6534150" y="3536950"/>
          <p14:tracePt t="37418" x="6502400" y="3511550"/>
          <p14:tracePt t="37434" x="6470650" y="3492500"/>
          <p14:tracePt t="37452" x="6451600" y="3479800"/>
          <p14:tracePt t="37468" x="6438900" y="3473450"/>
          <p14:tracePt t="37484" x="6426200" y="3467100"/>
          <p14:tracePt t="37501" x="6419850" y="3460750"/>
          <p14:tracePt t="37748" x="6419850" y="3467100"/>
          <p14:tracePt t="37769" x="6419850" y="3473450"/>
          <p14:tracePt t="37779" x="6426200" y="3479800"/>
          <p14:tracePt t="37790" x="6432550" y="3486150"/>
          <p14:tracePt t="37795" x="6445250" y="3492500"/>
          <p14:tracePt t="37801" x="6457950" y="3511550"/>
          <p14:tracePt t="37817" x="6483350" y="3543300"/>
          <p14:tracePt t="37834" x="6502400" y="3562350"/>
          <p14:tracePt t="37851" x="6540500" y="3606800"/>
          <p14:tracePt t="37868" x="6572250" y="3644900"/>
          <p14:tracePt t="37884" x="6584950" y="3663950"/>
          <p14:tracePt t="37901" x="6604000" y="3689350"/>
          <p14:tracePt t="37935" x="6610350" y="3702050"/>
          <p14:tracePt t="37936" x="6610350" y="3708400"/>
          <p14:tracePt t="37950" x="6623050" y="3727450"/>
          <p14:tracePt t="37967" x="6635750" y="3740150"/>
          <p14:tracePt t="37983" x="6648450" y="3771900"/>
          <p14:tracePt t="38000" x="6673850" y="3803650"/>
          <p14:tracePt t="38016" x="6705600" y="3848100"/>
          <p14:tracePt t="38033" x="6737350" y="3892550"/>
          <p14:tracePt t="38050" x="6756400" y="3917950"/>
          <p14:tracePt t="38068" x="6788150" y="3968750"/>
          <p14:tracePt t="38084" x="6800850" y="3994150"/>
          <p14:tracePt t="38101" x="6832600" y="4038600"/>
          <p14:tracePt t="38118" x="6858000" y="4076700"/>
          <p14:tracePt t="38134" x="6870700" y="4095750"/>
          <p14:tracePt t="38151" x="6896100" y="4121150"/>
          <p14:tracePt t="38167" x="6908800" y="4140200"/>
          <p14:tracePt t="38184" x="6940550" y="4184650"/>
          <p14:tracePt t="38202" x="6972300" y="4229100"/>
          <p14:tracePt t="38218" x="6991350" y="4260850"/>
          <p14:tracePt t="38234" x="7016750" y="4305300"/>
          <p14:tracePt t="38251" x="7023100" y="4318000"/>
          <p14:tracePt t="38268" x="7042150" y="4356100"/>
          <p14:tracePt t="38284" x="7048500" y="4400550"/>
          <p14:tracePt t="38301" x="7054850" y="4413250"/>
          <p14:tracePt t="38317" x="7061200" y="4451350"/>
          <p14:tracePt t="38334" x="7067550" y="4470400"/>
          <p14:tracePt t="38351" x="7073900" y="4502150"/>
          <p14:tracePt t="38368" x="7073900" y="4527550"/>
          <p14:tracePt t="38405" x="7073900" y="4533900"/>
          <p14:tracePt t="38417" x="7080250" y="4533900"/>
          <p14:tracePt t="38456" x="7086600" y="4533900"/>
          <p14:tracePt t="38579" x="7086600" y="4527550"/>
          <p14:tracePt t="38589" x="7080250" y="4514850"/>
          <p14:tracePt t="38601" x="7073900" y="4508500"/>
          <p14:tracePt t="38602" x="7073900" y="4495800"/>
          <p14:tracePt t="38617" x="7061200" y="4457700"/>
          <p14:tracePt t="38634" x="7054850" y="4438650"/>
          <p14:tracePt t="38651" x="7042150" y="4406900"/>
          <p14:tracePt t="38667" x="7035800" y="4375150"/>
          <p14:tracePt t="38684" x="7029450" y="4368800"/>
          <p14:tracePt t="38701" x="7023100" y="4337050"/>
          <p14:tracePt t="38719" x="7016750" y="4324350"/>
          <p14:tracePt t="38734" x="7010400" y="4298950"/>
          <p14:tracePt t="38751" x="6997700" y="4260850"/>
          <p14:tracePt t="38767" x="6991350" y="4241800"/>
          <p14:tracePt t="38784" x="6972300" y="4216400"/>
          <p14:tracePt t="38801" x="6965950" y="4197350"/>
          <p14:tracePt t="38817" x="6946900" y="4159250"/>
          <p14:tracePt t="38834" x="6927850" y="4127500"/>
          <p14:tracePt t="38851" x="6915150" y="4108450"/>
          <p14:tracePt t="38868" x="6896100" y="4070350"/>
          <p14:tracePt t="38884" x="6883400" y="4057650"/>
          <p14:tracePt t="38901" x="6864350" y="4032250"/>
          <p14:tracePt t="38918" x="6845300" y="4000500"/>
          <p14:tracePt t="38934" x="6832600" y="3987800"/>
          <p14:tracePt t="38951" x="6826250" y="3968750"/>
          <p14:tracePt t="38967" x="6813550" y="3949700"/>
          <p14:tracePt t="38984" x="6794500" y="3911600"/>
          <p14:tracePt t="39001" x="6775450" y="3879850"/>
          <p14:tracePt t="39018" x="6762750" y="3867150"/>
          <p14:tracePt t="39034" x="6743700" y="3829050"/>
          <p14:tracePt t="39052" x="6737350" y="3816350"/>
          <p14:tracePt t="39068" x="6718300" y="3784600"/>
          <p14:tracePt t="39084" x="6692900" y="3759200"/>
          <p14:tracePt t="39102" x="6680200" y="3746500"/>
          <p14:tracePt t="39117" x="6648450" y="3714750"/>
          <p14:tracePt t="39134" x="6635750" y="3695700"/>
          <p14:tracePt t="39151" x="6604000" y="3657600"/>
          <p14:tracePt t="39167" x="6591300" y="3651250"/>
          <p14:tracePt t="39184" x="6559550" y="3619500"/>
          <p14:tracePt t="39201" x="6527800" y="3594100"/>
          <p14:tracePt t="39219" x="6515100" y="3581400"/>
          <p14:tracePt t="39234" x="6502400" y="3562350"/>
          <p14:tracePt t="39252" x="6489700" y="3549650"/>
          <p14:tracePt t="39268" x="6477000" y="3530600"/>
          <p14:tracePt t="39284" x="6464300" y="3524250"/>
          <p14:tracePt t="39301" x="6457950" y="3517900"/>
          <p14:tracePt t="39317" x="6451600" y="3517900"/>
          <p14:tracePt t="39334" x="6445250" y="3517900"/>
          <p14:tracePt t="39495" x="6438900" y="3517900"/>
          <p14:tracePt t="40757" x="6438900" y="3530600"/>
          <p14:tracePt t="40767" x="6438900" y="3536950"/>
          <p14:tracePt t="40778" x="6451600" y="3562350"/>
          <p14:tracePt t="40788" x="6470650" y="3594100"/>
          <p14:tracePt t="40800" x="6502400" y="3644900"/>
          <p14:tracePt t="40809" x="6534150" y="3702050"/>
          <p14:tracePt t="40819" x="6635750" y="3848100"/>
          <p14:tracePt t="40834" x="6737350" y="3994150"/>
          <p14:tracePt t="40851" x="6794500" y="4064000"/>
          <p14:tracePt t="40867" x="6864350" y="4159250"/>
          <p14:tracePt t="40884" x="6889750" y="4191000"/>
          <p14:tracePt t="40901" x="6915150" y="4229100"/>
          <p14:tracePt t="40944" x="6921500" y="4229100"/>
          <p14:tracePt t="40966" x="6921500" y="4235450"/>
          <p14:tracePt t="40976" x="6927850" y="4235450"/>
          <p14:tracePt t="40987" x="6946900" y="4241800"/>
          <p14:tracePt t="41009" x="6991350" y="4267200"/>
          <p14:tracePt t="41018" x="7016750" y="4279900"/>
          <p14:tracePt t="41033" x="7054850" y="4305300"/>
          <p14:tracePt t="41038" x="7124700" y="4337050"/>
          <p14:tracePt t="41051" x="7162800" y="4349750"/>
          <p14:tracePt t="41068" x="7207250" y="4362450"/>
          <p14:tracePt t="41085" x="7226300" y="4362450"/>
          <p14:tracePt t="41100" x="7245350" y="4368800"/>
          <p14:tracePt t="41116" x="7258050" y="4368800"/>
          <p14:tracePt t="41153" x="7270750" y="4368800"/>
          <p14:tracePt t="41167" x="7277100" y="4368800"/>
          <p14:tracePt t="41168" x="7289800" y="4368800"/>
          <p14:tracePt t="41184" x="7315200" y="4368800"/>
          <p14:tracePt t="41201" x="7366000" y="4362450"/>
          <p14:tracePt t="41218" x="7391400" y="4356100"/>
          <p14:tracePt t="41234" x="7442200" y="4343400"/>
          <p14:tracePt t="41252" x="7461250" y="4343400"/>
          <p14:tracePt t="41267" x="7505700" y="4330700"/>
          <p14:tracePt t="41284" x="7531100" y="4318000"/>
          <p14:tracePt t="41301" x="7550150" y="4318000"/>
          <p14:tracePt t="41318" x="7569200" y="4305300"/>
          <p14:tracePt t="41334" x="7588250" y="4298950"/>
          <p14:tracePt t="41351" x="7626350" y="4292600"/>
          <p14:tracePt t="41368" x="7651750" y="4279900"/>
          <p14:tracePt t="41384" x="7670800" y="4273550"/>
          <p14:tracePt t="41401" x="7702550" y="4267200"/>
          <p14:tracePt t="41417" x="7708900" y="4267200"/>
          <p14:tracePt t="41434" x="7734300" y="4267200"/>
          <p14:tracePt t="41451" x="7747000" y="4260850"/>
          <p14:tracePt t="41467" x="7759700" y="4260850"/>
          <p14:tracePt t="41484" x="7766050" y="4260850"/>
          <p14:tracePt t="41501" x="7766050" y="4254500"/>
          <p14:tracePt t="41732" x="7772400" y="4254500"/>
          <p14:tracePt t="41764" x="7778750" y="4254500"/>
          <p14:tracePt t="41774" x="7791450" y="4260850"/>
          <p14:tracePt t="41785" x="7810500" y="4267200"/>
          <p14:tracePt t="41786" x="7823200" y="4273550"/>
          <p14:tracePt t="41801" x="7886700" y="4286250"/>
          <p14:tracePt t="41817" x="7912100" y="4292600"/>
          <p14:tracePt t="41834" x="7969250" y="4305300"/>
          <p14:tracePt t="41851" x="7994650" y="4305300"/>
          <p14:tracePt t="41867" x="8026400" y="4311650"/>
          <p14:tracePt t="41884" x="8039100" y="4311650"/>
          <p14:tracePt t="41902" x="8045450" y="4311650"/>
          <p14:tracePt t="41940" x="8051800" y="4311650"/>
          <p14:tracePt t="42054" x="8045450" y="4311650"/>
          <p14:tracePt t="42064" x="8039100" y="4311650"/>
          <p14:tracePt t="42084" x="8032750" y="4305300"/>
          <p14:tracePt t="42095" x="8020050" y="4305300"/>
          <p14:tracePt t="42105" x="8001000" y="4298950"/>
          <p14:tracePt t="42115" x="7988300" y="4292600"/>
          <p14:tracePt t="42133" x="7969250" y="4292600"/>
          <p14:tracePt t="42133" x="7924800" y="4279900"/>
          <p14:tracePt t="42151" x="7886700" y="4273550"/>
          <p14:tracePt t="42168" x="7861300" y="4273550"/>
          <p14:tracePt t="42184" x="7823200" y="4267200"/>
          <p14:tracePt t="42201" x="7797800" y="4267200"/>
          <p14:tracePt t="42217" x="7734300" y="4267200"/>
          <p14:tracePt t="42234" x="7658100" y="4267200"/>
          <p14:tracePt t="42251" x="7613650" y="4273550"/>
          <p14:tracePt t="42269" x="7512050" y="4286250"/>
          <p14:tracePt t="42284" x="7454900" y="4305300"/>
          <p14:tracePt t="42301" x="7359650" y="4324350"/>
          <p14:tracePt t="42318" x="7283450" y="4356100"/>
          <p14:tracePt t="42334" x="7258050" y="4362450"/>
          <p14:tracePt t="42351" x="7213600" y="4381500"/>
          <p14:tracePt t="42367" x="7207250" y="4387850"/>
          <p14:tracePt t="42384" x="7181850" y="4400550"/>
          <p14:tracePt t="42402" x="7169150" y="4406900"/>
          <p14:tracePt t="42417" x="7156450" y="4419600"/>
          <p14:tracePt t="42434" x="7143750" y="4432300"/>
          <p14:tracePt t="42451" x="7137400" y="4438650"/>
          <p14:tracePt t="42467" x="7124700" y="4451350"/>
          <p14:tracePt t="42484" x="7118350" y="4470400"/>
          <p14:tracePt t="42501" x="7112000" y="4470400"/>
          <p14:tracePt t="42517" x="7105650" y="4483100"/>
          <p14:tracePt t="42534" x="7105650" y="4489450"/>
          <p14:tracePt t="42551" x="7099300" y="4495800"/>
          <p14:tracePt t="42567" x="7099300" y="4502150"/>
          <p14:tracePt t="42584" x="7099300" y="4508500"/>
          <p14:tracePt t="42601" x="7099300" y="4521200"/>
          <p14:tracePt t="42617" x="7105650" y="4527550"/>
          <p14:tracePt t="42634" x="7124700" y="4546600"/>
          <p14:tracePt t="42651" x="7175500" y="4572000"/>
          <p14:tracePt t="42668" x="7213600" y="4584700"/>
          <p14:tracePt t="42684" x="7315200" y="4610100"/>
          <p14:tracePt t="42701" x="7372350" y="4616450"/>
          <p14:tracePt t="42717" x="7486650" y="4635500"/>
          <p14:tracePt t="42734" x="7537450" y="4635500"/>
          <p14:tracePt t="42751" x="7626350" y="4641850"/>
          <p14:tracePt t="42768" x="7727950" y="4641850"/>
          <p14:tracePt t="42785" x="7791450" y="4641850"/>
          <p14:tracePt t="42801" x="7924800" y="4641850"/>
          <p14:tracePt t="42818" x="8007350" y="4641850"/>
          <p14:tracePt t="42834" x="8159750" y="4641850"/>
          <p14:tracePt t="42851" x="8293100" y="4641850"/>
          <p14:tracePt t="42867" x="8324850" y="4641850"/>
          <p14:tracePt t="42884" x="8375650" y="4641850"/>
          <p14:tracePt t="42901" x="8394700" y="4641850"/>
          <p14:tracePt t="42917" x="8420100" y="4641850"/>
          <p14:tracePt t="42935" x="8451850" y="4635500"/>
          <p14:tracePt t="42951" x="8477250" y="4629150"/>
          <p14:tracePt t="42968" x="8515350" y="4622800"/>
          <p14:tracePt t="42984" x="8534400" y="4616450"/>
          <p14:tracePt t="43001" x="8578850" y="4603750"/>
          <p14:tracePt t="43018" x="8610600" y="4591050"/>
          <p14:tracePt t="43034" x="8623300" y="4578350"/>
          <p14:tracePt t="43051" x="8648700" y="4572000"/>
          <p14:tracePt t="43068" x="8648700" y="4565650"/>
          <p14:tracePt t="43084" x="8655050" y="4552950"/>
          <p14:tracePt t="43117" x="8661400" y="4540250"/>
          <p14:tracePt t="43118" x="8667750" y="4540250"/>
          <p14:tracePt t="43134" x="8667750" y="4521200"/>
          <p14:tracePt t="43151" x="8667750" y="4514850"/>
          <p14:tracePt t="43167" x="8667750" y="4495800"/>
          <p14:tracePt t="43184" x="8667750" y="4483100"/>
          <p14:tracePt t="43202" x="8667750" y="4476750"/>
          <p14:tracePt t="43217" x="8648700" y="4464050"/>
          <p14:tracePt t="43234" x="8648700" y="4457700"/>
          <p14:tracePt t="43251" x="8623300" y="4445000"/>
          <p14:tracePt t="43268" x="8597900" y="4425950"/>
          <p14:tracePt t="43285" x="8578850" y="4413250"/>
          <p14:tracePt t="43302" x="8528050" y="4394200"/>
          <p14:tracePt t="43318" x="8496300" y="4381500"/>
          <p14:tracePt t="43334" x="8439150" y="4368800"/>
          <p14:tracePt t="43351" x="8369300" y="4349750"/>
          <p14:tracePt t="43368" x="8343900" y="4343400"/>
          <p14:tracePt t="43384" x="8280400" y="4330700"/>
          <p14:tracePt t="43401" x="8261350" y="4330700"/>
          <p14:tracePt t="43417" x="8191500" y="4324350"/>
          <p14:tracePt t="43434" x="8089900" y="4318000"/>
          <p14:tracePt t="43451" x="8039100" y="4318000"/>
          <p14:tracePt t="43468" x="7924800" y="4318000"/>
          <p14:tracePt t="43484" x="7874000" y="4318000"/>
          <p14:tracePt t="43501" x="7797800" y="4318000"/>
          <p14:tracePt t="43517" x="7759700" y="4318000"/>
          <p14:tracePt t="43534" x="7721600" y="4318000"/>
          <p14:tracePt t="43552" x="7670800" y="4318000"/>
          <p14:tracePt t="43567" x="7645400" y="4318000"/>
          <p14:tracePt t="43584" x="7588250" y="4318000"/>
          <p14:tracePt t="43601" x="7556500" y="4318000"/>
          <p14:tracePt t="43617" x="7493000" y="4318000"/>
          <p14:tracePt t="43634" x="7442200" y="4318000"/>
          <p14:tracePt t="43651" x="7416800" y="4318000"/>
          <p14:tracePt t="43668" x="7366000" y="4318000"/>
          <p14:tracePt t="43684" x="7327900" y="4324350"/>
          <p14:tracePt t="43703" x="7302500" y="4330700"/>
          <p14:tracePt t="43718" x="7251700" y="4343400"/>
          <p14:tracePt t="43735" x="7232650" y="4349750"/>
          <p14:tracePt t="43751" x="7200900" y="4356100"/>
          <p14:tracePt t="43768" x="7181850" y="4362450"/>
          <p14:tracePt t="43785" x="7143750" y="4381500"/>
          <p14:tracePt t="43801" x="7105650" y="4394200"/>
          <p14:tracePt t="43818" x="7092950" y="4394200"/>
          <p14:tracePt t="43834" x="7061200" y="4419600"/>
          <p14:tracePt t="43852" x="7042150" y="4432300"/>
          <p14:tracePt t="43867" x="7023100" y="4451350"/>
          <p14:tracePt t="43884" x="7010400" y="4457700"/>
          <p14:tracePt t="43901" x="7004050" y="4464050"/>
          <p14:tracePt t="43963" x="7004050" y="4470400"/>
          <p14:tracePt t="44015" x="7010400" y="4476750"/>
          <p14:tracePt t="44026" x="7016750" y="4476750"/>
          <p14:tracePt t="44036" x="7023100" y="4483100"/>
          <p14:tracePt t="44051" x="7042150" y="4489450"/>
          <p14:tracePt t="44051" x="7092950" y="4508500"/>
          <p14:tracePt t="44067" x="7131050" y="4514850"/>
          <p14:tracePt t="44084" x="7232650" y="4540250"/>
          <p14:tracePt t="44102" x="7289800" y="4546600"/>
          <p14:tracePt t="44119" x="7410450" y="4552950"/>
          <p14:tracePt t="44134" x="7473950" y="4552950"/>
          <p14:tracePt t="44151" x="7594600" y="4552950"/>
          <p14:tracePt t="44167" x="7715250" y="4552950"/>
          <p14:tracePt t="44186" x="7778750" y="4552950"/>
          <p14:tracePt t="44202" x="7899400" y="4552950"/>
          <p14:tracePt t="44218" x="7956550" y="4552950"/>
          <p14:tracePt t="44218" x="8007350" y="4552950"/>
          <p14:tracePt t="44235" x="8051800" y="4552950"/>
          <p14:tracePt t="44252" x="8140700" y="4552950"/>
          <p14:tracePt t="44269" x="8178800" y="4546600"/>
          <p14:tracePt t="44285" x="8248650" y="4527550"/>
          <p14:tracePt t="44302" x="8274050" y="4514850"/>
          <p14:tracePt t="44302" x="8299450" y="4508500"/>
          <p14:tracePt t="44335" x="8318500" y="4495800"/>
          <p14:tracePt t="44336" x="8350250" y="4476750"/>
          <p14:tracePt t="44353" x="8362950" y="4470400"/>
          <p14:tracePt t="44368" x="8369300" y="4464050"/>
          <p14:tracePt t="44385" x="8375650" y="4464050"/>
          <p14:tracePt t="45409" x="8382000" y="4464050"/>
          <p14:tracePt t="46672" x="8382000" y="4457700"/>
          <p14:tracePt t="46693" x="8382000" y="4451350"/>
          <p14:tracePt t="46705" x="8382000" y="4445000"/>
          <p14:tracePt t="46714" x="8369300" y="4432300"/>
          <p14:tracePt t="46721" x="8350250" y="4425950"/>
          <p14:tracePt t="46721" x="8324850" y="4400550"/>
          <p14:tracePt t="46735" x="8274050" y="4381500"/>
          <p14:tracePt t="46752" x="8166100" y="4305300"/>
          <p14:tracePt t="46769" x="8096250" y="4260850"/>
          <p14:tracePt t="46785" x="7956550" y="4184650"/>
          <p14:tracePt t="46802" x="7829550" y="4121150"/>
          <p14:tracePt t="46819" x="7759700" y="4095750"/>
          <p14:tracePt t="46836" x="7639050" y="4057650"/>
          <p14:tracePt t="46852" x="7581900" y="4032250"/>
          <p14:tracePt t="46868" x="7473950" y="3981450"/>
          <p14:tracePt t="46885" x="7353300" y="3924300"/>
          <p14:tracePt t="46902" x="7308850" y="3892550"/>
          <p14:tracePt t="46919" x="7207250" y="3816350"/>
          <p14:tracePt t="46935" x="7156450" y="3784600"/>
          <p14:tracePt t="46952" x="7080250" y="3727450"/>
          <p14:tracePt t="46968" x="7054850" y="3708400"/>
          <p14:tracePt t="46985" x="6997700" y="3663950"/>
          <p14:tracePt t="47017" x="6965950" y="3651250"/>
          <p14:tracePt t="47018" x="6959600" y="3638550"/>
          <p14:tracePt t="47034" x="6940550" y="3625850"/>
          <p14:tracePt t="47069" x="6934200" y="3619500"/>
          <p14:tracePt t="47100" x="6927850" y="3619500"/>
          <p14:tracePt t="47407" x="6934200" y="3619500"/>
          <p14:tracePt t="47418" x="6940550" y="3619500"/>
          <p14:tracePt t="47428" x="6946900" y="3619500"/>
          <p14:tracePt t="47438" x="6953250" y="3619500"/>
          <p14:tracePt t="47449" x="6965950" y="3625850"/>
          <p14:tracePt t="47452" x="6972300" y="3625850"/>
          <p14:tracePt t="47468" x="7010400" y="3625850"/>
          <p14:tracePt t="47485" x="7061200" y="3619500"/>
          <p14:tracePt t="47502" x="7092950" y="3613150"/>
          <p14:tracePt t="47518" x="7156450" y="3600450"/>
          <p14:tracePt t="47535" x="7181850" y="3594100"/>
          <p14:tracePt t="47552" x="7232650" y="3575050"/>
          <p14:tracePt t="47568" x="7264400" y="3556000"/>
          <p14:tracePt t="47585" x="7270750" y="3549650"/>
          <p14:tracePt t="47602" x="7289800" y="3530600"/>
          <p14:tracePt t="47618" x="7302500" y="3530600"/>
          <p14:tracePt t="47635" x="7308850" y="3517900"/>
          <p14:tracePt t="47953" x="7308850" y="3511550"/>
          <p14:tracePt t="48005" x="7308850" y="3505200"/>
          <p14:tracePt t="48015" x="7302500" y="3498850"/>
          <p14:tracePt t="48025" x="7296150" y="3498850"/>
          <p14:tracePt t="48035" x="7277100" y="3473450"/>
          <p14:tracePt t="48052" x="7245350" y="3448050"/>
          <p14:tracePt t="48069" x="7232650" y="3435350"/>
          <p14:tracePt t="48085" x="7181850" y="3384550"/>
          <p14:tracePt t="48102" x="7137400" y="3346450"/>
          <p14:tracePt t="48119" x="7118350" y="3314700"/>
          <p14:tracePt t="48135" x="7080250" y="3282950"/>
          <p14:tracePt t="48152" x="7067550" y="3263900"/>
          <p14:tracePt t="48169" x="7042150" y="3251200"/>
          <p14:tracePt t="48186" x="7029450" y="3238500"/>
          <p14:tracePt t="48202" x="7023100" y="3232150"/>
          <p14:tracePt t="48219" x="7016750" y="3232150"/>
          <p14:tracePt t="48253" x="7010400" y="3232150"/>
          <p14:tracePt t="48254" x="7004050" y="3225800"/>
          <p14:tracePt t="48268" x="6997700" y="3219450"/>
          <p14:tracePt t="48285" x="6991350" y="3219450"/>
          <p14:tracePt t="48302" x="6978650" y="3206750"/>
          <p14:tracePt t="48318" x="6972300" y="3200400"/>
          <p14:tracePt t="48335" x="6959600" y="3187700"/>
          <p14:tracePt t="48353" x="6940550" y="3175000"/>
          <p14:tracePt t="48389" x="6927850" y="3162300"/>
          <p14:tracePt t="48402" x="6921500" y="3162300"/>
          <p14:tracePt t="48406" x="6921500" y="3155950"/>
          <p14:tracePt t="48418" x="6915150" y="3155950"/>
          <p14:tracePt t="49246" x="6921500" y="3162300"/>
          <p14:tracePt t="49287" x="6927850" y="3162300"/>
          <p14:tracePt t="49297" x="6927850" y="3168650"/>
          <p14:tracePt t="49308" x="6934200" y="3175000"/>
          <p14:tracePt t="49318" x="6934200" y="3181350"/>
          <p14:tracePt t="49349" x="6934200" y="3194050"/>
          <p14:tracePt t="49361" x="6940550" y="3200400"/>
          <p14:tracePt t="49371" x="6946900" y="3200400"/>
          <p14:tracePt t="49371" x="6946900" y="3213100"/>
          <p14:tracePt t="49385" x="6953250" y="3225800"/>
          <p14:tracePt t="49402" x="6965950" y="3244850"/>
          <p14:tracePt t="49418" x="6991350" y="3282950"/>
          <p14:tracePt t="49435" x="7004050" y="3302000"/>
          <p14:tracePt t="49452" x="7035800" y="3340100"/>
          <p14:tracePt t="49468" x="7067550" y="3371850"/>
          <p14:tracePt t="49485" x="7080250" y="3390900"/>
          <p14:tracePt t="49502" x="7092950" y="3416300"/>
          <p14:tracePt t="49518" x="7099300" y="3429000"/>
          <p14:tracePt t="49535" x="7112000" y="3441700"/>
          <p14:tracePt t="49552" x="7118350" y="3454400"/>
          <p14:tracePt t="49568" x="7118350" y="3460750"/>
          <p14:tracePt t="49585" x="7131050" y="3479800"/>
          <p14:tracePt t="49602" x="7137400" y="3486150"/>
          <p14:tracePt t="49618" x="7137400" y="3498850"/>
          <p14:tracePt t="49635" x="7143750" y="3517900"/>
          <p14:tracePt t="49652" x="7143750" y="3524250"/>
          <p14:tracePt t="49668" x="7150100" y="3530600"/>
          <p14:tracePt t="49685" x="7156450" y="3536950"/>
          <p14:tracePt t="49702" x="7156450" y="3543300"/>
          <p14:tracePt t="49718" x="7156450" y="3549650"/>
          <p14:tracePt t="49755" x="7156450" y="3556000"/>
          <p14:tracePt t="49796" x="7156450" y="3562350"/>
          <p14:tracePt t="49806" x="7156450" y="3568700"/>
          <p14:tracePt t="49816" x="7156450" y="3575050"/>
          <p14:tracePt t="49839" x="7156450" y="3581400"/>
          <p14:tracePt t="49840" x="7156450" y="3587750"/>
          <p14:tracePt t="52616" x="7156450" y="3575050"/>
          <p14:tracePt t="52627" x="7156450" y="3568700"/>
          <p14:tracePt t="52637" x="7150100" y="3556000"/>
          <p14:tracePt t="52647" x="7137400" y="3536950"/>
          <p14:tracePt t="52658" x="7124700" y="3511550"/>
          <p14:tracePt t="52667" x="7092950" y="3467100"/>
          <p14:tracePt t="52684" x="7067550" y="3422650"/>
          <p14:tracePt t="52704" x="7054850" y="3403600"/>
          <p14:tracePt t="52717" x="7029450" y="3365500"/>
          <p14:tracePt t="52734" x="7023100" y="3352800"/>
          <p14:tracePt t="52751" x="7010400" y="3340100"/>
          <p14:tracePt t="52767" x="7004050" y="3327400"/>
          <p14:tracePt t="52784" x="6997700" y="3327400"/>
          <p14:tracePt t="52801" x="6991350" y="3308350"/>
          <p14:tracePt t="52835" x="6985000" y="3295650"/>
          <p14:tracePt t="52851" x="6978650" y="3289300"/>
          <p14:tracePt t="52852" x="6965950" y="3270250"/>
          <p14:tracePt t="52867" x="6959600" y="3257550"/>
          <p14:tracePt t="52884" x="6946900" y="3244850"/>
          <p14:tracePt t="52901" x="6946900" y="3238500"/>
          <p14:tracePt t="54770" x="6940550" y="3238500"/>
          <p14:tracePt t="54812" x="6934200" y="3238500"/>
          <p14:tracePt t="55637" x="6921500" y="3238500"/>
          <p14:tracePt t="55648" x="6889750" y="3238500"/>
          <p14:tracePt t="55659" x="6832600" y="3238500"/>
          <p14:tracePt t="55668" x="6737350" y="3238500"/>
          <p14:tracePt t="55669" x="6584950" y="3238500"/>
          <p14:tracePt t="55684" x="6057900" y="3238500"/>
          <p14:tracePt t="55703" x="5727700" y="3238500"/>
          <p14:tracePt t="55717" x="5041900" y="3238500"/>
          <p14:tracePt t="55734" x="4737100" y="3238500"/>
          <p14:tracePt t="55750" x="4381500" y="3238500"/>
          <p14:tracePt t="55767" x="4229100" y="3238500"/>
          <p14:tracePt t="55784" x="4191000" y="3238500"/>
          <p14:tracePt t="55800" x="4171950" y="3238500"/>
          <p14:tracePt t="55818" x="4165600" y="3238500"/>
          <p14:tracePt t="55916" x="4159250" y="3238500"/>
          <p14:tracePt t="55926" x="4146550" y="3238500"/>
          <p14:tracePt t="55937" x="4140200" y="3238500"/>
          <p14:tracePt t="55954" x="4121150" y="3238500"/>
          <p14:tracePt t="55955" x="4108450" y="3238500"/>
          <p14:tracePt t="55955" x="4095750" y="3238500"/>
          <p14:tracePt t="55969" x="4083050" y="3238500"/>
          <p14:tracePt t="55984" x="4070350" y="3238500"/>
          <p14:tracePt t="56101" x="4076700" y="3238500"/>
          <p14:tracePt t="56111" x="4083050" y="3232150"/>
          <p14:tracePt t="56122" x="4095750" y="3232150"/>
          <p14:tracePt t="56132" x="4127500" y="3219450"/>
          <p14:tracePt t="56150" x="4146550" y="3213100"/>
          <p14:tracePt t="56167" x="4171950" y="3206750"/>
          <p14:tracePt t="56168" x="4203700" y="3194050"/>
          <p14:tracePt t="56184" x="4260850" y="3175000"/>
          <p14:tracePt t="56201" x="4318000" y="3155950"/>
          <p14:tracePt t="56217" x="4343400" y="3143250"/>
          <p14:tracePt t="56234" x="4387850" y="3111500"/>
          <p14:tracePt t="56251" x="4406900" y="3098800"/>
          <p14:tracePt t="56267" x="4445000" y="3067050"/>
          <p14:tracePt t="56284" x="4483100" y="3035300"/>
          <p14:tracePt t="56301" x="4489450" y="3016250"/>
          <p14:tracePt t="56317" x="4508500" y="2984500"/>
          <p14:tracePt t="56334" x="4521200" y="2971800"/>
          <p14:tracePt t="56351" x="4533900" y="2946400"/>
          <p14:tracePt t="56367" x="4540250" y="2927350"/>
          <p14:tracePt t="56384" x="4540250" y="2921000"/>
          <p14:tracePt t="56400" x="4546600" y="2908300"/>
          <p14:tracePt t="56418" x="4552950" y="2901950"/>
          <p14:tracePt t="56434" x="4559300" y="2889250"/>
          <p14:tracePt t="56451" x="4559300" y="2876550"/>
          <p14:tracePt t="56469" x="4559300" y="2870200"/>
          <p14:tracePt t="56484" x="4559300" y="2851150"/>
          <p14:tracePt t="56501" x="4559300" y="2844800"/>
          <p14:tracePt t="56517" x="4559300" y="2825750"/>
          <p14:tracePt t="56534" x="4546600" y="2794000"/>
          <p14:tracePt t="56550" x="4533900" y="2781300"/>
          <p14:tracePt t="56567" x="4514850" y="2762250"/>
          <p14:tracePt t="56584" x="4502150" y="2749550"/>
          <p14:tracePt t="56601" x="4470400" y="2724150"/>
          <p14:tracePt t="56618" x="4457700" y="2717800"/>
          <p14:tracePt t="56634" x="4445000" y="2711450"/>
          <p14:tracePt t="56651" x="4438650" y="2705100"/>
          <p14:tracePt t="56666" x="4432300" y="2705100"/>
          <p14:tracePt t="56684" x="4419600" y="2698750"/>
          <p14:tracePt t="56738" x="4413250" y="2698750"/>
          <p14:tracePt t="56761" x="4406900" y="2698750"/>
          <p14:tracePt t="56780" x="4400550" y="2698750"/>
          <p14:tracePt t="56862" x="4400550" y="2705100"/>
          <p14:tracePt t="56883" x="4394200" y="2705100"/>
          <p14:tracePt t="56904" x="4387850" y="2711450"/>
          <p14:tracePt t="56924" x="4381500" y="2717800"/>
          <p14:tracePt t="56935" x="4381500" y="2724150"/>
          <p14:tracePt t="56945" x="4375150" y="2724150"/>
          <p14:tracePt t="56955" x="4368800" y="2736850"/>
          <p14:tracePt t="56968" x="4362450" y="2743200"/>
          <p14:tracePt t="56984" x="4349750" y="2749550"/>
          <p14:tracePt t="57001" x="4343400" y="2755900"/>
          <p14:tracePt t="57017" x="4330700" y="2768600"/>
          <p14:tracePt t="57034" x="4318000" y="2781300"/>
          <p14:tracePt t="57051" x="4311650" y="2787650"/>
          <p14:tracePt t="57066" x="4298950" y="2806700"/>
          <p14:tracePt t="57084" x="4279900" y="2819400"/>
          <p14:tracePt t="57101" x="4273550" y="2838450"/>
          <p14:tracePt t="57117" x="4260850" y="2857500"/>
          <p14:tracePt t="57134" x="4254500" y="2876550"/>
          <p14:tracePt t="57151" x="4241800" y="2914650"/>
          <p14:tracePt t="57167" x="4229100" y="2946400"/>
          <p14:tracePt t="57184" x="4222750" y="2959100"/>
          <p14:tracePt t="57201" x="4216400" y="2990850"/>
          <p14:tracePt t="57217" x="4210050" y="2997200"/>
          <p14:tracePt t="57234" x="4197350" y="3028950"/>
          <p14:tracePt t="57250" x="4184650" y="3060700"/>
          <p14:tracePt t="57268" x="4178300" y="3067050"/>
          <p14:tracePt t="57284" x="4159250" y="3098800"/>
          <p14:tracePt t="57301" x="4152900" y="3111500"/>
          <p14:tracePt t="57317" x="4146550" y="3136900"/>
          <p14:tracePt t="57333" x="4140200" y="3155950"/>
          <p14:tracePt t="57349" x="4140200" y="3181350"/>
          <p14:tracePt t="57367" x="4133850" y="3225800"/>
          <p14:tracePt t="57384" x="4127500" y="3244850"/>
          <p14:tracePt t="57400" x="4121150" y="3295650"/>
          <p14:tracePt t="57417" x="4114800" y="3321050"/>
          <p14:tracePt t="57434" x="4108450" y="3365500"/>
          <p14:tracePt t="57450" x="4108450" y="3409950"/>
          <p14:tracePt t="57467" x="4102100" y="3429000"/>
          <p14:tracePt t="57485" x="4102100" y="3454400"/>
          <p14:tracePt t="57501" x="4102100" y="3479800"/>
          <p14:tracePt t="57518" x="4102100" y="3486150"/>
          <p14:tracePt t="57534" x="4102100" y="3498850"/>
          <p14:tracePt t="57591" x="4102100" y="3505200"/>
          <p14:tracePt t="57612" x="4108450" y="3505200"/>
          <p14:tracePt t="57622" x="4114800" y="3505200"/>
          <p14:tracePt t="57643" x="4127500" y="3505200"/>
          <p14:tracePt t="57653" x="4133850" y="3505200"/>
          <p14:tracePt t="57654" x="4140200" y="3505200"/>
          <p14:tracePt t="57667" x="4159250" y="3492500"/>
          <p14:tracePt t="57684" x="4184650" y="3454400"/>
          <p14:tracePt t="57701" x="4210050" y="3403600"/>
          <p14:tracePt t="57717" x="4222750" y="3371850"/>
          <p14:tracePt t="57734" x="4241800" y="3321050"/>
          <p14:tracePt t="57750" x="4260850" y="3295650"/>
          <p14:tracePt t="57767" x="4279900" y="3244850"/>
          <p14:tracePt t="57784" x="4298950" y="3200400"/>
          <p14:tracePt t="57801" x="4298950" y="3175000"/>
          <p14:tracePt t="57817" x="4318000" y="3130550"/>
          <p14:tracePt t="57834" x="4318000" y="3117850"/>
          <p14:tracePt t="57850" x="4324350" y="3073400"/>
          <p14:tracePt t="57867" x="4324350" y="3035300"/>
          <p14:tracePt t="57884" x="4324350" y="3022600"/>
          <p14:tracePt t="57900" x="4318000" y="2990850"/>
          <p14:tracePt t="57917" x="4318000" y="2978150"/>
          <p14:tracePt t="57934" x="4318000" y="2959100"/>
          <p14:tracePt t="57951" x="4318000" y="2946400"/>
          <p14:tracePt t="57984" x="4318000" y="2940050"/>
          <p14:tracePt t="57984" x="4311650" y="2927350"/>
          <p14:tracePt t="58001" x="4311650" y="2921000"/>
          <p14:tracePt t="58017" x="4305300" y="2908300"/>
          <p14:tracePt t="58034" x="4298950" y="2901950"/>
          <p14:tracePt t="58122" x="4292600" y="2901950"/>
          <p14:tracePt t="58459" x="4286250" y="2908300"/>
          <p14:tracePt t="58476" x="4279900" y="2908300"/>
          <p14:tracePt t="58479" x="4260850" y="2914650"/>
          <p14:tracePt t="58484" x="4178300" y="2946400"/>
          <p14:tracePt t="58502" x="4108450" y="2971800"/>
          <p14:tracePt t="58517" x="3943350" y="3022600"/>
          <p14:tracePt t="58534" x="3841750" y="3060700"/>
          <p14:tracePt t="58550" x="3651250" y="3130550"/>
          <p14:tracePt t="58567" x="3473450" y="3213100"/>
          <p14:tracePt t="58584" x="3403600" y="3263900"/>
          <p14:tracePt t="58601" x="3270250" y="3359150"/>
          <p14:tracePt t="58617" x="3213100" y="3403600"/>
          <p14:tracePt t="58634" x="3130550" y="3486150"/>
          <p14:tracePt t="58651" x="3079750" y="3543300"/>
          <p14:tracePt t="58667" x="3067050" y="3556000"/>
          <p14:tracePt t="58684" x="3054350" y="3575050"/>
          <p14:tracePt t="58700" x="3048000" y="3587750"/>
          <p14:tracePt t="58717" x="3035300" y="3600450"/>
          <p14:tracePt t="58734" x="3028950" y="3606800"/>
          <p14:tracePt t="58750" x="3016250" y="3619500"/>
          <p14:tracePt t="58767" x="3003550" y="3625850"/>
          <p14:tracePt t="58803" x="2997200" y="3632200"/>
          <p14:tracePt t="58804" x="2990850" y="3632200"/>
          <p14:tracePt t="58817" x="2990850" y="3638550"/>
          <p14:tracePt t="58937" x="2990850" y="3632200"/>
          <p14:tracePt t="58959" x="2990850" y="3619500"/>
          <p14:tracePt t="58968" x="2990850" y="3613150"/>
          <p14:tracePt t="58969" x="2997200" y="3600450"/>
          <p14:tracePt t="58985" x="3009900" y="3568700"/>
          <p14:tracePt t="59000" x="3022600" y="3556000"/>
          <p14:tracePt t="59017" x="3035300" y="3524250"/>
          <p14:tracePt t="59034" x="3041650" y="3505200"/>
          <p14:tracePt t="59050" x="3054350" y="3473450"/>
          <p14:tracePt t="59067" x="3067050" y="3448050"/>
          <p14:tracePt t="59084" x="3067050" y="3429000"/>
          <p14:tracePt t="59101" x="3073400" y="3390900"/>
          <p14:tracePt t="59117" x="3073400" y="3359150"/>
          <p14:tracePt t="59134" x="3073400" y="3340100"/>
          <p14:tracePt t="59151" x="3067050" y="3308350"/>
          <p14:tracePt t="59167" x="3054350" y="3289300"/>
          <p14:tracePt t="59184" x="3035300" y="3257550"/>
          <p14:tracePt t="59200" x="3016250" y="3219450"/>
          <p14:tracePt t="59218" x="3003550" y="3206750"/>
          <p14:tracePt t="59234" x="2984500" y="3175000"/>
          <p14:tracePt t="59250" x="2971800" y="3155950"/>
          <p14:tracePt t="59267" x="2952750" y="3124200"/>
          <p14:tracePt t="59284" x="2933700" y="3092450"/>
          <p14:tracePt t="59301" x="2927350" y="3079750"/>
          <p14:tracePt t="59317" x="2908300" y="3048000"/>
          <p14:tracePt t="59334" x="2901950" y="3028950"/>
          <p14:tracePt t="59351" x="2876550" y="3003550"/>
          <p14:tracePt t="59367" x="2863850" y="2984500"/>
          <p14:tracePt t="59384" x="2838450" y="2952750"/>
          <p14:tracePt t="59400" x="2813050" y="2914650"/>
          <p14:tracePt t="59417" x="2794000" y="2895600"/>
          <p14:tracePt t="59434" x="2755900" y="2870200"/>
          <p14:tracePt t="59451" x="2724150" y="2851150"/>
          <p14:tracePt t="59468" x="2711450" y="2838450"/>
          <p14:tracePt t="59484" x="2686050" y="2825750"/>
          <p14:tracePt t="59501" x="2673350" y="2819400"/>
          <p14:tracePt t="59517" x="2654300" y="2813050"/>
          <p14:tracePt t="59535" x="2641600" y="2813050"/>
          <p14:tracePt t="59535" x="2622550" y="2813050"/>
          <p14:tracePt t="59550" x="2616200" y="2813050"/>
          <p14:tracePt t="59567" x="2578100" y="2813050"/>
          <p14:tracePt t="59583" x="2552700" y="2819400"/>
          <p14:tracePt t="59601" x="2520950" y="2832100"/>
          <p14:tracePt t="59617" x="2501900" y="2844800"/>
          <p14:tracePt t="59634" x="2470150" y="2863850"/>
          <p14:tracePt t="59651" x="2438400" y="2889250"/>
          <p14:tracePt t="59667" x="2432050" y="2895600"/>
          <p14:tracePt t="59699" x="2400300" y="2933700"/>
          <p14:tracePt t="59700" x="2387600" y="2952750"/>
          <p14:tracePt t="59716" x="2362200" y="2997200"/>
          <p14:tracePt t="59733" x="2343150" y="3048000"/>
          <p14:tracePt t="59749" x="2324100" y="3086100"/>
          <p14:tracePt t="59766" x="2317750" y="3136900"/>
          <p14:tracePt t="59784" x="2311400" y="3162300"/>
          <p14:tracePt t="59800" x="2305050" y="3213100"/>
          <p14:tracePt t="59817" x="2305050" y="3251200"/>
          <p14:tracePt t="59834" x="2305050" y="3270250"/>
          <p14:tracePt t="59850" x="2305050" y="3302000"/>
          <p14:tracePt t="59867" x="2305050" y="3314700"/>
          <p14:tracePt t="59884" x="2305050" y="3340100"/>
          <p14:tracePt t="59900" x="2311400" y="3359150"/>
          <p14:tracePt t="59917" x="2324100" y="3371850"/>
          <p14:tracePt t="59933" x="2343150" y="3384550"/>
          <p14:tracePt t="59951" x="2349500" y="3390900"/>
          <p14:tracePt t="59967" x="2368550" y="3403600"/>
          <p14:tracePt t="59984" x="2381250" y="3409950"/>
          <p14:tracePt t="60001" x="2387600" y="3409950"/>
          <p14:tracePt t="60018" x="2393950" y="3409950"/>
          <p14:tracePt t="60805" x="2400300" y="3409950"/>
          <p14:tracePt t="60827" x="2406650" y="3409950"/>
          <p14:tracePt t="60847" x="2413000" y="3409950"/>
          <p14:tracePt t="60858" x="2432050" y="3416300"/>
          <p14:tracePt t="60869" x="2457450" y="3416300"/>
          <p14:tracePt t="60869" x="2489200" y="3416300"/>
          <p14:tracePt t="60884" x="2590800" y="3429000"/>
          <p14:tracePt t="60900" x="2654300" y="3429000"/>
          <p14:tracePt t="60917" x="2838450" y="3429000"/>
          <p14:tracePt t="60934" x="2933700" y="3429000"/>
          <p14:tracePt t="60951" x="3168650" y="3429000"/>
          <p14:tracePt t="60967" x="3460750" y="3429000"/>
          <p14:tracePt t="60984" x="3594100" y="3429000"/>
          <p14:tracePt t="61000" x="3879850" y="3429000"/>
          <p14:tracePt t="61019" x="4019550" y="3429000"/>
          <p14:tracePt t="61034" x="4229100" y="3429000"/>
          <p14:tracePt t="61050" x="4394200" y="3429000"/>
          <p14:tracePt t="61067" x="4457700" y="3429000"/>
          <p14:tracePt t="61083" x="4597400" y="3429000"/>
          <p14:tracePt t="61101" x="4673600" y="3429000"/>
          <p14:tracePt t="61117" x="4864100" y="3454400"/>
          <p14:tracePt t="61134" x="5048250" y="3479800"/>
          <p14:tracePt t="61150" x="5124450" y="3498850"/>
          <p14:tracePt t="61168" x="5251450" y="3536950"/>
          <p14:tracePt t="61184" x="5295900" y="3556000"/>
          <p14:tracePt t="61200" x="5403850" y="3600450"/>
          <p14:tracePt t="61217" x="5549900" y="3663950"/>
          <p14:tracePt t="61233" x="5651500" y="3702050"/>
          <p14:tracePt t="61251" x="5918200" y="3790950"/>
          <p14:tracePt t="61267" x="6032500" y="3829050"/>
          <p14:tracePt t="61284" x="6197600" y="3873500"/>
          <p14:tracePt t="61300" x="6280150" y="3898900"/>
          <p14:tracePt t="61337" x="6286500" y="3898900"/>
          <p14:tracePt t="61358" x="6292850" y="3898900"/>
          <p14:tracePt t="61379" x="6292850" y="3905250"/>
          <p14:tracePt t="61400" x="6299200" y="3905250"/>
          <p14:tracePt t="61427" x="6305550" y="3905250"/>
          <p14:tracePt t="61453" x="6311900" y="3911600"/>
          <p14:tracePt t="61464" x="6330950" y="3924300"/>
          <p14:tracePt t="61474" x="6350000" y="3937000"/>
          <p14:tracePt t="61484" x="6369050" y="3968750"/>
          <p14:tracePt t="61485" x="6407150" y="4000500"/>
          <p14:tracePt t="61500" x="6464300" y="4057650"/>
          <p14:tracePt t="61517" x="6496050" y="4076700"/>
          <p14:tracePt t="61534" x="6534150" y="4121150"/>
          <p14:tracePt t="61550" x="6546850" y="4127500"/>
          <p14:tracePt t="61567" x="6553200" y="4127500"/>
          <p14:tracePt t="61610" x="6559550" y="4127500"/>
          <p14:tracePt t="61692" x="6553200" y="4127500"/>
          <p14:tracePt t="61703" x="6540500" y="4121150"/>
          <p14:tracePt t="61709" x="6527800" y="4108450"/>
          <p14:tracePt t="61717" x="6489700" y="4076700"/>
          <p14:tracePt t="61734" x="6464300" y="4057650"/>
          <p14:tracePt t="61751" x="6413500" y="4013200"/>
          <p14:tracePt t="61767" x="6388100" y="3987800"/>
          <p14:tracePt t="61784" x="6350000" y="3956050"/>
          <p14:tracePt t="61800" x="6305550" y="3917950"/>
          <p14:tracePt t="61817" x="6286500" y="3905250"/>
          <p14:tracePt t="61833" x="6267450" y="3886200"/>
          <p14:tracePt t="61850" x="6254750" y="3879850"/>
          <p14:tracePt t="64696" x="6248400" y="3879850"/>
          <p14:tracePt t="64738" x="6242050" y="3879850"/>
          <p14:tracePt t="64779" x="6235700" y="3879850"/>
          <p14:tracePt t="64800" x="6229350" y="3886200"/>
          <p14:tracePt t="64810" x="6223000" y="3886200"/>
          <p14:tracePt t="64821" x="6223000" y="3892550"/>
          <p14:tracePt t="64821" x="6216650" y="3892550"/>
          <p14:tracePt t="64834" x="6210300" y="3898900"/>
          <p14:tracePt t="64852" x="6203950" y="3905250"/>
          <p14:tracePt t="64868" x="6197600" y="3911600"/>
          <p14:tracePt t="64905" x="6191250" y="3917950"/>
          <p14:tracePt t="64905" x="6191250" y="3924300"/>
          <p14:tracePt t="64936" x="6191250" y="3930650"/>
          <p14:tracePt t="64956" x="6184900" y="3930650"/>
          <p14:tracePt t="64978" x="6178550" y="3930650"/>
          <p14:tracePt t="65009" x="6172200" y="3930650"/>
          <p14:tracePt t="65019" x="6172200" y="3937000"/>
          <p14:tracePt t="65044" x="6172200" y="3943350"/>
          <p14:tracePt t="65045" x="6165850" y="3943350"/>
          <p14:tracePt t="65051" x="6159500" y="3943350"/>
          <p14:tracePt t="65068" x="6153150" y="3956050"/>
          <p14:tracePt t="65086" x="6146800" y="3968750"/>
          <p14:tracePt t="65101" x="6127750" y="3981450"/>
          <p14:tracePt t="65119" x="6108700" y="4006850"/>
          <p14:tracePt t="65135" x="6096000" y="4019550"/>
          <p14:tracePt t="65151" x="6070600" y="4032250"/>
          <p14:tracePt t="65169" x="6051550" y="4038600"/>
          <p14:tracePt t="65184" x="6026150" y="4057650"/>
          <p14:tracePt t="65201" x="5994400" y="4076700"/>
          <p14:tracePt t="65218" x="5975350" y="4083050"/>
          <p14:tracePt t="65235" x="5956300" y="4095750"/>
          <p14:tracePt t="65251" x="5943600" y="4108450"/>
          <p14:tracePt t="65268" x="5918200" y="4127500"/>
          <p14:tracePt t="65285" x="5918200" y="4140200"/>
          <p14:tracePt t="65301" x="5892800" y="4152900"/>
          <p14:tracePt t="65318" x="5880100" y="4171950"/>
          <p14:tracePt t="65334" x="5867400" y="4184650"/>
          <p14:tracePt t="65352" x="5842000" y="4197350"/>
          <p14:tracePt t="65368" x="5816600" y="4229100"/>
          <p14:tracePt t="65385" x="5810250" y="4241800"/>
          <p14:tracePt t="65401" x="5778500" y="4279900"/>
          <p14:tracePt t="65418" x="5759450" y="4286250"/>
          <p14:tracePt t="65433" x="5727700" y="4324350"/>
          <p14:tracePt t="65450" x="5715000" y="4337050"/>
          <p14:tracePt t="65450" x="5702300" y="4349750"/>
          <p14:tracePt t="65468" x="5695950" y="4368800"/>
          <p14:tracePt t="65484" x="5670550" y="4387850"/>
          <p14:tracePt t="65501" x="5657850" y="4400550"/>
          <p14:tracePt t="65518" x="5638800" y="4419600"/>
          <p14:tracePt t="65535" x="5632450" y="4432300"/>
          <p14:tracePt t="65551" x="5613400" y="4445000"/>
          <p14:tracePt t="65568" x="5600700" y="4464050"/>
          <p14:tracePt t="65586" x="5588000" y="4470400"/>
          <p14:tracePt t="65601" x="5575300" y="4489450"/>
          <p14:tracePt t="65618" x="5568950" y="4495800"/>
          <p14:tracePt t="65634" x="5549900" y="4508500"/>
          <p14:tracePt t="65651" x="5530850" y="4527550"/>
          <p14:tracePt t="65668" x="5518150" y="4540250"/>
          <p14:tracePt t="65684" x="5486400" y="4572000"/>
          <p14:tracePt t="65703" x="5473700" y="4578350"/>
          <p14:tracePt t="65718" x="5461000" y="4603750"/>
          <p14:tracePt t="65735" x="5448300" y="4616450"/>
          <p14:tracePt t="65752" x="5441950" y="4629150"/>
          <p14:tracePt t="65768" x="5435600" y="4635500"/>
          <p14:tracePt t="65788" x="5429250" y="4641850"/>
          <p14:tracePt t="65801" x="5416550" y="4654550"/>
          <p14:tracePt t="65817" x="5410200" y="4660900"/>
          <p14:tracePt t="65834" x="5403850" y="4667250"/>
          <p14:tracePt t="65850" x="5403850" y="4673600"/>
          <p14:tracePt t="65896" x="5397500" y="4673600"/>
          <p14:tracePt t="68124" x="5397500" y="4679950"/>
          <p14:tracePt t="68145" x="5397500" y="4686300"/>
          <p14:tracePt t="68155" x="5391150" y="4686300"/>
          <p14:tracePt t="68176" x="5391150" y="4692650"/>
          <p14:tracePt t="68198" x="5384800" y="4699000"/>
          <p14:tracePt t="68218" x="5384800" y="4705350"/>
          <p14:tracePt t="68239" x="5384800" y="4711700"/>
          <p14:tracePt t="68260" x="5384800" y="4718050"/>
          <p14:tracePt t="68322" x="5384800" y="4724400"/>
          <p14:tracePt t="68363" x="5384800" y="4730750"/>
          <p14:tracePt t="68384" x="5384800" y="4737100"/>
          <p14:tracePt t="68404" x="5378450" y="4743450"/>
          <p14:tracePt t="68415" x="5378450" y="4749800"/>
          <p14:tracePt t="68419" x="5378450" y="4756150"/>
          <p14:tracePt t="68434" x="5372100" y="4762500"/>
          <p14:tracePt t="68452" x="5365750" y="4775200"/>
          <p14:tracePt t="68469" x="5365750" y="4781550"/>
          <p14:tracePt t="68485" x="5359400" y="4794250"/>
          <p14:tracePt t="68502" x="5353050" y="4794250"/>
          <p14:tracePt t="68518" x="5346700" y="4813300"/>
          <p14:tracePt t="68535" x="5334000" y="4819650"/>
          <p14:tracePt t="68551" x="5334000" y="4826000"/>
          <p14:tracePt t="68570" x="5314950" y="4832350"/>
          <p14:tracePt t="68585" x="5308600" y="4845050"/>
          <p14:tracePt t="68601" x="5283200" y="4864100"/>
          <p14:tracePt t="68619" x="5257800" y="4883150"/>
          <p14:tracePt t="68636" x="5238750" y="4895850"/>
          <p14:tracePt t="68652" x="5213350" y="4927600"/>
          <p14:tracePt t="68669" x="5200650" y="4940300"/>
          <p14:tracePt t="68686" x="5168900" y="4965700"/>
          <p14:tracePt t="68704" x="5149850" y="4984750"/>
          <p14:tracePt t="68720" x="5137150" y="5003800"/>
          <p14:tracePt t="68736" x="5105400" y="5035550"/>
          <p14:tracePt t="68752" x="5073650" y="5067300"/>
          <p14:tracePt t="68770" x="5060950" y="5080000"/>
          <p14:tracePt t="68785" x="5029200" y="5111750"/>
          <p14:tracePt t="68803" x="5016500" y="5130800"/>
          <p14:tracePt t="68818" x="4991100" y="5162550"/>
          <p14:tracePt t="68835" x="4978400" y="5181600"/>
          <p14:tracePt t="68851" x="4953000" y="5213350"/>
          <p14:tracePt t="68868" x="4927600" y="5251450"/>
          <p14:tracePt t="68884" x="4914900" y="5270500"/>
          <p14:tracePt t="68901" x="4883150" y="5308600"/>
          <p14:tracePt t="68919" x="4870450" y="5321300"/>
          <p14:tracePt t="68935" x="4832350" y="5359400"/>
          <p14:tracePt t="68953" x="4800600" y="5384800"/>
          <p14:tracePt t="68969" x="4781550" y="5403850"/>
          <p14:tracePt t="68985" x="4749800" y="5435600"/>
          <p14:tracePt t="69003" x="4737100" y="5448300"/>
          <p14:tracePt t="69019" x="4724400" y="5467350"/>
          <p14:tracePt t="69036" x="4705350" y="5473700"/>
          <p14:tracePt t="69052" x="4705350" y="5480050"/>
          <p14:tracePt t="69069" x="4692650" y="5486400"/>
          <p14:tracePt t="69085" x="4686300" y="5492750"/>
          <p14:tracePt t="69102" x="4667250" y="5505450"/>
          <p14:tracePt t="69120" x="4648200" y="5518150"/>
          <p14:tracePt t="69137" x="4648200" y="5524500"/>
          <p14:tracePt t="69151" x="4635500" y="5530850"/>
          <p14:tracePt t="69168" x="4635500" y="5537200"/>
          <p14:tracePt t="69208" x="4629150" y="5537200"/>
          <p14:tracePt t="69218" x="4622800" y="5537200"/>
          <p14:tracePt t="69239" x="4616450" y="5537200"/>
          <p14:tracePt t="69261" x="4603750" y="5537200"/>
          <p14:tracePt t="69271" x="4591050" y="5537200"/>
          <p14:tracePt t="69281" x="4584700" y="5543550"/>
          <p14:tracePt t="69291" x="4559300" y="5549900"/>
          <p14:tracePt t="69302" x="4552950" y="5556250"/>
          <p14:tracePt t="69319" x="4540250" y="5562600"/>
          <p14:tracePt t="69336" x="4533900" y="5562600"/>
          <p14:tracePt t="69456" x="4527550" y="5562600"/>
          <p14:tracePt t="69466" x="4527550" y="5568950"/>
          <p14:tracePt t="69477" x="4521200" y="5575300"/>
          <p14:tracePt t="69487" x="4521200" y="5581650"/>
          <p14:tracePt t="69502" x="4514850" y="5594350"/>
          <p14:tracePt t="69539" x="4514850" y="5600700"/>
          <p14:tracePt t="69540" x="4508500" y="5600700"/>
          <p14:tracePt t="69570" x="4508500" y="5607050"/>
          <p14:tracePt t="69571" x="4502150" y="5607050"/>
          <p14:tracePt t="69585" x="4502150" y="5613400"/>
          <p14:tracePt t="69602" x="4495800" y="5619750"/>
          <p14:tracePt t="69619" x="4489450" y="5632450"/>
          <p14:tracePt t="69635" x="4483100" y="5632450"/>
          <p14:tracePt t="69653" x="4483100" y="5638800"/>
          <p14:tracePt t="69669" x="4476750" y="5638800"/>
          <p14:tracePt t="69686" x="4476750" y="5645150"/>
          <p14:tracePt t="69704" x="4464050" y="5651500"/>
          <p14:tracePt t="69737" x="4457700" y="5657850"/>
          <p14:tracePt t="69738" x="4451350" y="5664200"/>
          <p14:tracePt t="69752" x="4445000" y="5670550"/>
          <p14:tracePt t="69769" x="4438650" y="5676900"/>
          <p14:tracePt t="69785" x="4432300" y="5683250"/>
          <p14:tracePt t="69821" x="4432300" y="5689600"/>
          <p14:tracePt t="69822" x="4425950" y="5695950"/>
          <p14:tracePt t="69836" x="4413250" y="5708650"/>
          <p14:tracePt t="69852" x="4413250" y="5715000"/>
          <p14:tracePt t="69870" x="4400550" y="5727700"/>
          <p14:tracePt t="69885" x="4394200" y="5740400"/>
          <p14:tracePt t="69902" x="4387850" y="5746750"/>
          <p14:tracePt t="69920" x="4381500" y="5765800"/>
          <p14:tracePt t="69935" x="4375150" y="5765800"/>
          <p14:tracePt t="69952" x="4375150" y="5772150"/>
          <p14:tracePt t="69969" x="4368800" y="5778500"/>
          <p14:tracePt t="69986" x="4362450" y="5784850"/>
          <p14:tracePt t="70002" x="4356100" y="5791200"/>
          <p14:tracePt t="70019" x="4356100" y="5803900"/>
          <p14:tracePt t="70035" x="4356100" y="5810250"/>
          <p14:tracePt t="70052" x="4356100" y="5816600"/>
          <p14:tracePt t="70070" x="4356100" y="5822950"/>
          <p14:tracePt t="70085" x="4349750" y="5835650"/>
          <p14:tracePt t="70102" x="4349750" y="5842000"/>
          <p14:tracePt t="70119" x="4343400" y="5848350"/>
          <p14:tracePt t="70136" x="4343400" y="5854700"/>
          <p14:tracePt t="70168" x="4337050" y="5867400"/>
          <p14:tracePt t="70168" x="4337050" y="5873750"/>
          <p14:tracePt t="70184" x="4324350" y="5886450"/>
          <p14:tracePt t="70202" x="4318000" y="5892800"/>
          <p14:tracePt t="70219" x="4305300" y="5899150"/>
          <p14:tracePt t="70235" x="4298950" y="5911850"/>
          <p14:tracePt t="70270" x="4292600" y="5918200"/>
          <p14:tracePt t="70271" x="4286250" y="5918200"/>
          <p14:tracePt t="70286" x="4279900" y="5930900"/>
          <p14:tracePt t="70321" x="4273550" y="5937250"/>
          <p14:tracePt t="70322" x="4267200" y="5943600"/>
          <p14:tracePt t="70335" x="4267200" y="5949950"/>
          <p14:tracePt t="70352" x="4254500" y="5956300"/>
          <p14:tracePt t="70369" x="4241800" y="5969000"/>
          <p14:tracePt t="70385" x="4235450" y="5975350"/>
          <p14:tracePt t="70402" x="4229100" y="5988050"/>
          <p14:tracePt t="70419" x="4216400" y="6000750"/>
          <p14:tracePt t="70435" x="4203700" y="6013450"/>
          <p14:tracePt t="70452" x="4191000" y="6019800"/>
          <p14:tracePt t="70469" x="4184650" y="6026150"/>
          <p14:tracePt t="70486" x="4178300" y="6032500"/>
          <p14:tracePt t="70501" x="4171950" y="6038850"/>
          <p14:tracePt t="70518" x="4165600" y="6045200"/>
          <p14:tracePt t="70536" x="4159250" y="6051550"/>
          <p14:tracePt t="70552" x="4152900" y="6051550"/>
          <p14:tracePt t="70569" x="4152900" y="6064250"/>
          <p14:tracePt t="70585" x="4146550" y="6064250"/>
          <p14:tracePt t="70602" x="4140200" y="6076950"/>
          <p14:tracePt t="70619" x="4133850" y="6083300"/>
          <p14:tracePt t="70635" x="4127500" y="6083300"/>
          <p14:tracePt t="70653" x="4121150" y="6089650"/>
          <p14:tracePt t="70688" x="4114800" y="6096000"/>
          <p14:tracePt t="70718" x="4108450" y="6102350"/>
          <p14:tracePt t="70729" x="4102100" y="6102350"/>
          <p14:tracePt t="70739" x="4102100" y="6108700"/>
          <p14:tracePt t="70752" x="4102100" y="6115050"/>
          <p14:tracePt t="70771" x="4095750" y="6115050"/>
          <p14:tracePt t="71007" x="4095750" y="6108700"/>
          <p14:tracePt t="71038" x="4102100" y="6102350"/>
          <p14:tracePt t="71070" x="4108450" y="6102350"/>
          <p14:tracePt t="71081" x="4108450" y="6096000"/>
          <p14:tracePt t="72474" x="4114800" y="6096000"/>
          <p14:tracePt t="72495" x="4121150" y="6096000"/>
          <p14:tracePt t="72519" x="4127500" y="6096000"/>
          <p14:tracePt t="76660" x="4140200" y="6096000"/>
          <p14:tracePt t="76670" x="4152900" y="6096000"/>
          <p14:tracePt t="76680" x="4171950" y="6096000"/>
          <p14:tracePt t="76691" x="4216400" y="6096000"/>
          <p14:tracePt t="76704" x="4279900" y="6096000"/>
          <p14:tracePt t="76719" x="4368800" y="6096000"/>
          <p14:tracePt t="76720" x="4591050" y="6096000"/>
          <p14:tracePt t="76736" x="4737100" y="6096000"/>
          <p14:tracePt t="76752" x="5124450" y="6102350"/>
          <p14:tracePt t="76769" x="5473700" y="6134100"/>
          <p14:tracePt t="76785" x="5594350" y="6146800"/>
          <p14:tracePt t="76802" x="5797550" y="6178550"/>
          <p14:tracePt t="76819" x="5867400" y="6197600"/>
          <p14:tracePt t="76835" x="5981700" y="6223000"/>
          <p14:tracePt t="76852" x="6096000" y="6254750"/>
          <p14:tracePt t="76869" x="6146800" y="6261100"/>
          <p14:tracePt t="76886" x="6292850" y="6286500"/>
          <p14:tracePt t="76902" x="6369050" y="6292850"/>
          <p14:tracePt t="76919" x="6521450" y="6311900"/>
          <p14:tracePt t="76936" x="6642100" y="6318250"/>
          <p14:tracePt t="76952" x="6699250" y="6318250"/>
          <p14:tracePt t="76969" x="6800850" y="6318250"/>
          <p14:tracePt t="76985" x="6832600" y="6318250"/>
          <p14:tracePt t="77002" x="6927850" y="6318250"/>
          <p14:tracePt t="77019" x="7016750" y="6318250"/>
          <p14:tracePt t="77035" x="7061200" y="6318250"/>
          <p14:tracePt t="77052" x="7112000" y="6318250"/>
          <p14:tracePt t="77069" x="7131050" y="6318250"/>
          <p14:tracePt t="77085" x="7162800" y="6318250"/>
          <p14:tracePt t="77102" x="7207250" y="6318250"/>
          <p14:tracePt t="77120" x="7239000" y="6318250"/>
          <p14:tracePt t="77135" x="7315200" y="6318250"/>
          <p14:tracePt t="77152" x="7359650" y="6318250"/>
          <p14:tracePt t="77168" x="7429500" y="6318250"/>
          <p14:tracePt t="77184" x="7448550" y="6318250"/>
          <p14:tracePt t="77201" x="7473950" y="6318250"/>
          <p14:tracePt t="77219" x="7480300" y="6318250"/>
          <p14:tracePt t="77255" x="7486650" y="6318250"/>
          <p14:tracePt t="77256" x="7486650" y="6311900"/>
          <p14:tracePt t="77269" x="7486650" y="6305550"/>
          <p14:tracePt t="77269" x="7480300" y="6286500"/>
          <p14:tracePt t="77286" x="7467600" y="6267450"/>
          <p14:tracePt t="77302" x="7429500" y="6223000"/>
          <p14:tracePt t="77319" x="7397750" y="6197600"/>
          <p14:tracePt t="77335" x="7334250" y="6153150"/>
          <p14:tracePt t="77352" x="7296150" y="6134100"/>
          <p14:tracePt t="77369" x="7232650" y="6108700"/>
          <p14:tracePt t="77385" x="7188200" y="6096000"/>
          <p14:tracePt t="77402" x="7162800" y="6089650"/>
          <p14:tracePt t="77419" x="7131050" y="6083300"/>
          <p14:tracePt t="77436" x="7112000" y="6083300"/>
          <p14:tracePt t="77452" x="7080250" y="6083300"/>
          <p14:tracePt t="77469" x="7042150" y="6083300"/>
          <p14:tracePt t="77485" x="7023100" y="6083300"/>
          <p14:tracePt t="77502" x="6991350" y="6083300"/>
          <p14:tracePt t="77519" x="6978650" y="6083300"/>
          <p14:tracePt t="77535" x="6953250" y="6089650"/>
          <p14:tracePt t="77552" x="6934200" y="6096000"/>
          <p14:tracePt t="77569" x="6927850" y="6102350"/>
          <p14:tracePt t="77586" x="6896100" y="6121400"/>
          <p14:tracePt t="77602" x="6877050" y="6127750"/>
          <p14:tracePt t="77619" x="6845300" y="6140450"/>
          <p14:tracePt t="77635" x="6832600" y="6153150"/>
          <p14:tracePt t="77652" x="6819900" y="6159500"/>
          <p14:tracePt t="77669" x="6819900" y="6165850"/>
          <p14:tracePt t="77704" x="6813550" y="6172200"/>
          <p14:tracePt t="77705" x="6813550" y="6178550"/>
          <p14:tracePt t="77719" x="6807200" y="6178550"/>
          <p14:tracePt t="77735" x="6807200" y="6191250"/>
          <p14:tracePt t="77753" x="6800850" y="6203950"/>
          <p14:tracePt t="77769" x="6800850" y="6210300"/>
          <p14:tracePt t="77785" x="6800850" y="6229350"/>
          <p14:tracePt t="77802" x="6794500" y="6242050"/>
          <p14:tracePt t="77840" x="6788150" y="6248400"/>
          <p14:tracePt t="77840" x="6788150" y="6254750"/>
          <p14:tracePt t="77852" x="6788150" y="6261100"/>
          <p14:tracePt t="77869" x="6788150" y="6267450"/>
          <p14:tracePt t="77886" x="6788150" y="6280150"/>
          <p14:tracePt t="77902" x="6788150" y="6292850"/>
          <p14:tracePt t="77918" x="6788150" y="6318250"/>
          <p14:tracePt t="77934" x="6788150" y="6337300"/>
          <p14:tracePt t="77951" x="6800850" y="6369050"/>
          <p14:tracePt t="77968" x="6807200" y="6375400"/>
          <p14:tracePt t="77984" x="6819900" y="6400800"/>
          <p14:tracePt t="78002" x="6851650" y="6432550"/>
          <p14:tracePt t="78019" x="6870700" y="6445250"/>
          <p14:tracePt t="78036" x="6934200" y="6470650"/>
          <p14:tracePt t="78052" x="7029450" y="6508750"/>
          <p14:tracePt t="78069" x="7086600" y="6527800"/>
          <p14:tracePt t="78085" x="7169150" y="6540500"/>
          <p14:tracePt t="78102" x="7213600" y="6546850"/>
          <p14:tracePt t="78119" x="7264400" y="6546850"/>
          <p14:tracePt t="78135" x="7289800" y="6553200"/>
          <p14:tracePt t="78152" x="7327900" y="6553200"/>
          <p14:tracePt t="78169" x="7372350" y="6553200"/>
          <p14:tracePt t="78185" x="7385050" y="6553200"/>
          <p14:tracePt t="78202" x="7429500" y="6553200"/>
          <p14:tracePt t="78219" x="7467600" y="6546850"/>
          <p14:tracePt t="78236" x="7486650" y="6540500"/>
          <p14:tracePt t="78252" x="7505700" y="6527800"/>
          <p14:tracePt t="78270" x="7512050" y="6521450"/>
          <p14:tracePt t="78285" x="7512050" y="6515100"/>
          <p14:tracePt t="78340" x="7512050" y="6508750"/>
          <p14:tracePt t="78350" x="7512050" y="6496050"/>
          <p14:tracePt t="78371" x="7499350" y="6477000"/>
          <p14:tracePt t="78383" x="7486650" y="6464300"/>
          <p14:tracePt t="78384" x="7480300" y="6445250"/>
          <p14:tracePt t="78403" x="7461250" y="6426200"/>
          <p14:tracePt t="78419" x="7442200" y="6407150"/>
          <p14:tracePt t="78420" x="7391400" y="6369050"/>
          <p14:tracePt t="78435" x="7378700" y="6356350"/>
          <p14:tracePt t="78452" x="7353300" y="6350000"/>
          <p14:tracePt t="78469" x="7340600" y="6343650"/>
          <p14:tracePt t="78485" x="7315200" y="6330950"/>
          <p14:tracePt t="78502" x="7264400" y="6318250"/>
          <p14:tracePt t="78519" x="7239000" y="6311900"/>
          <p14:tracePt t="78535" x="7169150" y="6299200"/>
          <p14:tracePt t="78552" x="7131050" y="6292850"/>
          <p14:tracePt t="78569" x="7080250" y="6280150"/>
          <p14:tracePt t="78586" x="7054850" y="6273800"/>
          <p14:tracePt t="78602" x="7042150" y="6273800"/>
          <p14:tracePt t="78619" x="7035800" y="6273800"/>
          <p14:tracePt t="78635" x="7023100" y="6273800"/>
          <p14:tracePt t="78652" x="7004050" y="6273800"/>
          <p14:tracePt t="78669" x="6959600" y="6273800"/>
          <p14:tracePt t="78685" x="6921500" y="6273800"/>
          <p14:tracePt t="78705" x="6902450" y="6273800"/>
          <p14:tracePt t="78719" x="6883400" y="6280150"/>
          <p14:tracePt t="78735" x="6864350" y="6280150"/>
          <p14:tracePt t="78752" x="6851650" y="6280150"/>
          <p14:tracePt t="78770" x="6845300" y="6286500"/>
          <p14:tracePt t="78785" x="6838950" y="6286500"/>
          <p14:tracePt t="78802" x="6826250" y="6292850"/>
          <p14:tracePt t="78819" x="6807200" y="6299200"/>
          <p14:tracePt t="78835" x="6775450" y="6311900"/>
          <p14:tracePt t="78852" x="6769100" y="6318250"/>
          <p14:tracePt t="78869" x="6743700" y="6324600"/>
          <p14:tracePt t="78886" x="6731000" y="6330950"/>
          <p14:tracePt t="78902" x="6724650" y="6337300"/>
          <p14:tracePt t="78919" x="6724650" y="6343650"/>
          <p14:tracePt t="78968" x="6724650" y="6350000"/>
          <p14:tracePt t="78998" x="6724650" y="6356350"/>
          <p14:tracePt t="79009" x="6724650" y="6362700"/>
          <p14:tracePt t="79040" x="6724650" y="6369050"/>
          <p14:tracePt t="79051" x="6731000" y="6381750"/>
          <p14:tracePt t="79063" x="6737350" y="6381750"/>
          <p14:tracePt t="79068" x="6743700" y="6394450"/>
          <p14:tracePt t="79086" x="6750050" y="6400800"/>
          <p14:tracePt t="79087" x="6756400" y="6407150"/>
          <p14:tracePt t="79103" x="6775450" y="6426200"/>
          <p14:tracePt t="79120" x="6788150" y="6432550"/>
          <p14:tracePt t="79136" x="6794500" y="6438900"/>
          <p14:tracePt t="79153" x="6800850" y="6451600"/>
          <p14:tracePt t="79188" x="6807200" y="6451600"/>
          <p14:tracePt t="79189" x="6813550" y="6457950"/>
          <p14:tracePt t="79203" x="6819900" y="6464300"/>
          <p14:tracePt t="79220" x="6819900" y="6470650"/>
          <p14:tracePt t="79626" x="6826250" y="6470650"/>
          <p14:tracePt t="79657" x="6832600" y="6470650"/>
          <p14:tracePt t="79699" x="6838950" y="6470650"/>
          <p14:tracePt t="79712" x="6838950" y="6464300"/>
          <p14:tracePt t="79730" x="6838950" y="6457950"/>
          <p14:tracePt t="79781" x="6845300" y="6457950"/>
          <p14:tracePt t="79802" x="6851650" y="6457950"/>
          <p14:tracePt t="79823" x="6864350" y="6457950"/>
          <p14:tracePt t="79834" x="6883400" y="6457950"/>
          <p14:tracePt t="79838" x="6915150" y="6457950"/>
          <p14:tracePt t="79854" x="6953250" y="6470650"/>
          <p14:tracePt t="79855" x="6997700" y="6477000"/>
          <p14:tracePt t="79870" x="7092950" y="6483350"/>
          <p14:tracePt t="79887" x="7143750" y="6489700"/>
          <p14:tracePt t="79903" x="7200900" y="6496050"/>
          <p14:tracePt t="79921" x="7219950" y="6496050"/>
          <p14:tracePt t="79999" x="7226300" y="6496050"/>
          <p14:tracePt t="82165" x="7226300" y="6502400"/>
          <p14:tracePt t="82187" x="7207250" y="6502400"/>
          <p14:tracePt t="82196" x="7169150" y="6502400"/>
          <p14:tracePt t="82207" x="7099300" y="6508750"/>
          <p14:tracePt t="82218" x="6991350" y="6508750"/>
          <p14:tracePt t="82219" x="6877050" y="6508750"/>
          <p14:tracePt t="82236" x="6508750" y="6508750"/>
          <p14:tracePt t="82253" x="6089650" y="6508750"/>
          <p14:tracePt t="82270" x="5911850" y="6508750"/>
          <p14:tracePt t="82286" x="5657850" y="6508750"/>
          <p14:tracePt t="82303" x="5575300" y="6508750"/>
          <p14:tracePt t="82320" x="5422900" y="6508750"/>
          <p14:tracePt t="82353" x="5302250" y="6508750"/>
          <p14:tracePt t="82354" x="5245100" y="6508750"/>
          <p14:tracePt t="82371" x="5181600" y="6508750"/>
          <p14:tracePt t="82386" x="5156200" y="6508750"/>
          <p14:tracePt t="82403" x="5130800" y="6508750"/>
          <p14:tracePt t="82420" x="5105400" y="6508750"/>
          <p14:tracePt t="82436" x="5092700" y="6508750"/>
          <p14:tracePt t="82453" x="5048250" y="6508750"/>
          <p14:tracePt t="82470" x="5010150" y="6508750"/>
          <p14:tracePt t="82487" x="4889500" y="6508750"/>
          <p14:tracePt t="82503" x="4756150" y="6508750"/>
          <p14:tracePt t="82520" x="4679950" y="6502400"/>
          <p14:tracePt t="82536" x="4533900" y="6464300"/>
          <p14:tracePt t="82553" x="4457700" y="6445250"/>
          <p14:tracePt t="82570" x="4298950" y="6394450"/>
          <p14:tracePt t="82586" x="4178300" y="6362700"/>
          <p14:tracePt t="82603" x="4127500" y="6350000"/>
          <p14:tracePt t="82620" x="4064000" y="6330950"/>
          <p14:tracePt t="82726" x="4064000" y="6324600"/>
          <p14:tracePt t="82736" x="4064000" y="6318250"/>
          <p14:tracePt t="82751" x="4064000" y="6311900"/>
          <p14:tracePt t="82770" x="4070350" y="6311900"/>
          <p14:tracePt t="82789" x="4076700" y="6305550"/>
          <p14:tracePt t="82790" x="4083050" y="6299200"/>
          <p14:tracePt t="82803" x="4089400" y="6292850"/>
          <p14:tracePt t="82820" x="4095750" y="6286500"/>
          <p14:tracePt t="82837" x="4102100" y="6280150"/>
          <p14:tracePt t="82871" x="4108450" y="6280150"/>
          <p14:tracePt t="82912" x="4114800" y="6280150"/>
          <p14:tracePt t="83004" x="4114800" y="6273800"/>
          <p14:tracePt t="83045" x="4114800" y="6267450"/>
          <p14:tracePt t="83778" x="4121150" y="6267450"/>
          <p14:tracePt t="83819" x="4127500" y="6267450"/>
          <p14:tracePt t="83841" x="4133850" y="6267450"/>
          <p14:tracePt t="83852" x="4140200" y="6267450"/>
          <p14:tracePt t="83892" x="4140200" y="6261100"/>
          <p14:tracePt t="83944" x="4140200" y="6254750"/>
          <p14:tracePt t="83964" x="4140200" y="6248400"/>
          <p14:tracePt t="84271" x="4140200" y="6242050"/>
          <p14:tracePt t="84281" x="4140200" y="6235700"/>
          <p14:tracePt t="84302" x="4140200" y="6229350"/>
          <p14:tracePt t="84329" x="4140200" y="6216650"/>
          <p14:tracePt t="84330" x="4133850" y="6210300"/>
          <p14:tracePt t="84336" x="4127500" y="6203950"/>
          <p14:tracePt t="84353" x="4114800" y="6178550"/>
          <p14:tracePt t="84371" x="4102100" y="6159500"/>
          <p14:tracePt t="84386" x="4089400" y="6146800"/>
          <p14:tracePt t="84403" x="4076700" y="6127750"/>
          <p14:tracePt t="84437" x="4076700" y="6121400"/>
          <p14:tracePt t="84438" x="4070350" y="6121400"/>
          <p14:tracePt t="84453" x="4064000" y="6108700"/>
          <p14:tracePt t="84489" x="4051300" y="6102350"/>
          <p14:tracePt t="84489" x="4038600" y="6096000"/>
          <p14:tracePt t="84503" x="4019550" y="6083300"/>
          <p14:tracePt t="84520" x="4000500" y="6070600"/>
          <p14:tracePt t="84536" x="3968750" y="6064250"/>
          <p14:tracePt t="84553" x="3962400" y="6064250"/>
          <p14:tracePt t="84570" x="3943350" y="6064250"/>
          <p14:tracePt t="84586" x="3930650" y="6064250"/>
          <p14:tracePt t="84603" x="3924300" y="6064250"/>
          <p14:tracePt t="84620" x="3911600" y="6064250"/>
          <p14:tracePt t="84636" x="3898900" y="6064250"/>
          <p14:tracePt t="84653" x="3873500" y="6064250"/>
          <p14:tracePt t="84670" x="3860800" y="6064250"/>
          <p14:tracePt t="84685" x="3835400" y="6064250"/>
          <p14:tracePt t="84702" x="3816350" y="6064250"/>
          <p14:tracePt t="84719" x="3803650" y="6064250"/>
          <p14:tracePt t="84735" x="3784600" y="6064250"/>
          <p14:tracePt t="84753" x="3759200" y="6064250"/>
          <p14:tracePt t="84770" x="3752850" y="6064250"/>
          <p14:tracePt t="84786" x="3740150" y="6064250"/>
          <p14:tracePt t="84803" x="3733800" y="6064250"/>
          <p14:tracePt t="84820" x="3727450" y="6064250"/>
          <p14:tracePt t="84836" x="3721100" y="6070600"/>
          <p14:tracePt t="84874" x="3721100" y="6076950"/>
          <p14:tracePt t="84894" x="3721100" y="6083300"/>
          <p14:tracePt t="84905" x="3721100" y="6089650"/>
          <p14:tracePt t="84925" x="3714750" y="6102350"/>
          <p14:tracePt t="84928" x="3708400" y="6108700"/>
          <p14:tracePt t="84937" x="3702050" y="6115050"/>
          <p14:tracePt t="84953" x="3695700" y="6127750"/>
          <p14:tracePt t="84970" x="3689350" y="6134100"/>
          <p14:tracePt t="84986" x="3683000" y="6146800"/>
          <p14:tracePt t="85003" x="3683000" y="6153150"/>
          <p14:tracePt t="85020" x="3676650" y="6153150"/>
          <p14:tracePt t="85036" x="3676650" y="6165850"/>
          <p14:tracePt t="85073" x="3676650" y="6172200"/>
          <p14:tracePt t="85104" x="3676650" y="6178550"/>
          <p14:tracePt t="85114" x="3676650" y="6184900"/>
          <p14:tracePt t="85134" x="3676650" y="6191250"/>
          <p14:tracePt t="85145" x="3683000" y="6203950"/>
          <p14:tracePt t="85155" x="3695700" y="6216650"/>
          <p14:tracePt t="85170" x="3702050" y="6223000"/>
          <p14:tracePt t="85170" x="3708400" y="6235700"/>
          <p14:tracePt t="85186" x="3721100" y="6267450"/>
          <p14:tracePt t="85203" x="3740150" y="6286500"/>
          <p14:tracePt t="85220" x="3752850" y="6299200"/>
          <p14:tracePt t="85236" x="3771900" y="6324600"/>
          <p14:tracePt t="85253" x="3778250" y="6330950"/>
          <p14:tracePt t="85270" x="3790950" y="6343650"/>
          <p14:tracePt t="85286" x="3803650" y="6356350"/>
          <p14:tracePt t="85303" x="3816350" y="6356350"/>
          <p14:tracePt t="85320" x="3841750" y="6362700"/>
          <p14:tracePt t="85336" x="3860800" y="6362700"/>
          <p14:tracePt t="85353" x="3917950" y="6369050"/>
          <p14:tracePt t="85371" x="3962400" y="6381750"/>
          <p14:tracePt t="85385" x="3981450" y="6381750"/>
          <p14:tracePt t="85402" x="4006850" y="6388100"/>
          <p14:tracePt t="85420" x="4013200" y="6394450"/>
          <p14:tracePt t="85436" x="4019550" y="6400800"/>
          <p14:tracePt t="85479" x="4025900" y="6400800"/>
          <p14:tracePt t="85938" x="4025900" y="6394450"/>
          <p14:tracePt t="85948" x="4025900" y="6388100"/>
          <p14:tracePt t="85962" x="4025900" y="6381750"/>
          <p14:tracePt t="85969" x="4025900" y="6362700"/>
          <p14:tracePt t="85986" x="4025900" y="6350000"/>
          <p14:tracePt t="86002" x="4025900" y="6330950"/>
          <p14:tracePt t="86003" x="4025900" y="6318250"/>
          <p14:tracePt t="86020" x="4025900" y="6305550"/>
          <p14:tracePt t="86036" x="4025900" y="6292850"/>
          <p14:tracePt t="86053" x="4025900" y="6273800"/>
          <p14:tracePt t="86070" x="4032250" y="6248400"/>
          <p14:tracePt t="86086" x="4032250" y="6235700"/>
          <p14:tracePt t="86103" x="4032250" y="6210300"/>
          <p14:tracePt t="86120" x="4044950" y="6178550"/>
          <p14:tracePt t="86136" x="4057650" y="6159500"/>
          <p14:tracePt t="86153" x="4095750" y="6140450"/>
          <p14:tracePt t="86170" x="4114800" y="6127750"/>
          <p14:tracePt t="86186" x="4152900" y="6102350"/>
          <p14:tracePt t="86204" x="4191000" y="6083300"/>
          <p14:tracePt t="86220" x="4203700" y="6083300"/>
          <p14:tracePt t="86236" x="4216400" y="6070600"/>
          <p14:tracePt t="86253" x="4235450" y="6070600"/>
          <p14:tracePt t="86270" x="4248150" y="6064250"/>
          <p14:tracePt t="86286" x="4273550" y="6051550"/>
          <p14:tracePt t="86303" x="4279900" y="6045200"/>
          <p14:tracePt t="86320" x="4298950" y="6038850"/>
          <p14:tracePt t="86336" x="4305300" y="6038850"/>
          <p14:tracePt t="86353" x="4311650" y="6038850"/>
          <p14:tracePt t="86370" x="4337050" y="6032500"/>
          <p14:tracePt t="86386" x="4356100" y="6026150"/>
          <p14:tracePt t="86404" x="4400550" y="6019800"/>
          <p14:tracePt t="86420" x="4425950" y="6019800"/>
          <p14:tracePt t="86420" x="4438650" y="6019800"/>
          <p14:tracePt t="86437" x="4451350" y="6013450"/>
          <p14:tracePt t="86453" x="4470400" y="6013450"/>
          <p14:tracePt t="86470" x="4476750" y="6013450"/>
          <p14:tracePt t="86486" x="4495800" y="6007100"/>
          <p14:tracePt t="86503" x="4508500" y="6007100"/>
          <p14:tracePt t="86520" x="4540250" y="6000750"/>
          <p14:tracePt t="86536" x="4559300" y="6000750"/>
          <p14:tracePt t="86573" x="4565650" y="6000750"/>
          <p14:tracePt t="86594" x="4572000" y="6000750"/>
          <p14:tracePt t="86604" x="4584700" y="6000750"/>
          <p14:tracePt t="86620" x="4591050" y="6000750"/>
          <p14:tracePt t="86621" x="4610100" y="6000750"/>
          <p14:tracePt t="86636" x="4616450" y="6000750"/>
          <p14:tracePt t="86799" x="4610100" y="6000750"/>
          <p14:tracePt t="86809" x="4603750" y="6000750"/>
          <p14:tracePt t="86820" x="4597400" y="6000750"/>
          <p14:tracePt t="86820" x="4584700" y="6000750"/>
          <p14:tracePt t="86835" x="4565650" y="6000750"/>
          <p14:tracePt t="86853" x="4546600" y="6000750"/>
          <p14:tracePt t="86870" x="4527550" y="6000750"/>
          <p14:tracePt t="86887" x="4521200" y="6000750"/>
          <p14:tracePt t="86903" x="4495800" y="6000750"/>
          <p14:tracePt t="86919" x="4464050" y="6000750"/>
          <p14:tracePt t="86936" x="4451350" y="6000750"/>
          <p14:tracePt t="86953" x="4413250" y="6000750"/>
          <p14:tracePt t="86970" x="4394200" y="6000750"/>
          <p14:tracePt t="86987" x="4362450" y="5994400"/>
          <p14:tracePt t="87002" x="4318000" y="5994400"/>
          <p14:tracePt t="87021" x="4292600" y="5994400"/>
          <p14:tracePt t="87035" x="4248150" y="5988050"/>
          <p14:tracePt t="87052" x="4222750" y="5988050"/>
          <p14:tracePt t="87068" x="4152900" y="5981700"/>
          <p14:tracePt t="87086" x="4083050" y="5969000"/>
          <p14:tracePt t="87103" x="4057650" y="5969000"/>
          <p14:tracePt t="87120" x="4019550" y="5956300"/>
          <p14:tracePt t="87136" x="4000500" y="5956300"/>
          <p14:tracePt t="87153" x="3975100" y="5949950"/>
          <p14:tracePt t="87170" x="3949700" y="5949950"/>
          <p14:tracePt t="87186" x="3937000" y="5949950"/>
          <p14:tracePt t="87204" x="3905250" y="5949950"/>
          <p14:tracePt t="87220" x="3886200" y="5949950"/>
          <p14:tracePt t="87236" x="3854450" y="5949950"/>
          <p14:tracePt t="87253" x="3835400" y="5949950"/>
          <p14:tracePt t="87270" x="3829050" y="5949950"/>
          <p14:tracePt t="87286" x="3810000" y="5949950"/>
          <p14:tracePt t="87303" x="3797300" y="5943600"/>
          <p14:tracePt t="87320" x="3765550" y="5943600"/>
          <p14:tracePt t="87336" x="3733800" y="5937250"/>
          <p14:tracePt t="87353" x="3714750" y="5937250"/>
          <p14:tracePt t="87370" x="3689350" y="5937250"/>
          <p14:tracePt t="87386" x="3676650" y="5937250"/>
          <p14:tracePt t="87404" x="3657600" y="5937250"/>
          <p14:tracePt t="87419" x="3638550" y="5937250"/>
          <p14:tracePt t="87457" x="3632200" y="5937250"/>
          <p14:tracePt t="87460" x="3625850" y="5937250"/>
          <p14:tracePt t="87488" x="3613150" y="5937250"/>
          <p14:tracePt t="87489" x="3606800" y="5937250"/>
          <p14:tracePt t="87503" x="3587750" y="5937250"/>
          <p14:tracePt t="87520" x="3581400" y="5937250"/>
          <p14:tracePt t="87536" x="3562350" y="5943600"/>
          <p14:tracePt t="87553" x="3556000" y="5943600"/>
          <p14:tracePt t="87570" x="3556000" y="5949950"/>
          <p14:tracePt t="87725" x="3562350" y="5949950"/>
          <p14:tracePt t="87736" x="3575050" y="5949950"/>
          <p14:tracePt t="87746" x="3587750" y="5949950"/>
          <p14:tracePt t="87756" x="3606800" y="5949950"/>
          <p14:tracePt t="87768" x="3632200" y="5949950"/>
          <p14:tracePt t="87769" x="3663950" y="5949950"/>
          <p14:tracePt t="87786" x="3752850" y="5949950"/>
          <p14:tracePt t="87803" x="3873500" y="5949950"/>
          <p14:tracePt t="87820" x="3937000" y="5949950"/>
          <p14:tracePt t="87836" x="4070350" y="5949950"/>
          <p14:tracePt t="87853" x="4133850" y="5949950"/>
          <p14:tracePt t="87870" x="4210050" y="5949950"/>
          <p14:tracePt t="87886" x="4254500" y="5949950"/>
          <p14:tracePt t="87924" x="4260850" y="5949950"/>
          <p14:tracePt t="87965" x="4267200" y="5949950"/>
          <p14:tracePt t="87978" x="4279900" y="5949950"/>
          <p14:tracePt t="87986" x="4286250" y="5949950"/>
          <p14:tracePt t="87996" x="4305300" y="5949950"/>
          <p14:tracePt t="88003" x="4330700" y="5949950"/>
          <p14:tracePt t="88019" x="4343400" y="5949950"/>
          <p14:tracePt t="88036" x="4368800" y="5949950"/>
          <p14:tracePt t="88053" x="4375150" y="5949950"/>
          <p14:tracePt t="89769" x="4381500" y="5949950"/>
          <p14:tracePt t="89810" x="4387850" y="5949950"/>
          <p14:tracePt t="90929" x="4394200" y="5949950"/>
          <p14:tracePt t="91388" x="4381500" y="5949950"/>
          <p14:tracePt t="91398" x="4349750" y="5949950"/>
          <p14:tracePt t="91409" x="4292600" y="5937250"/>
          <p14:tracePt t="91412" x="4203700" y="5918200"/>
          <p14:tracePt t="91420" x="4076700" y="5880100"/>
          <p14:tracePt t="91435" x="3594100" y="5759450"/>
          <p14:tracePt t="91452" x="3289300" y="5670550"/>
          <p14:tracePt t="91469" x="2533650" y="5422900"/>
          <p14:tracePt t="91485" x="1797050" y="5156200"/>
          <p14:tracePt t="91503" x="1479550" y="5035550"/>
          <p14:tracePt t="91519" x="1035050" y="4806950"/>
          <p14:tracePt t="91536" x="908050" y="4730750"/>
          <p14:tracePt t="91552" x="781050" y="4610100"/>
          <p14:tracePt t="91570" x="730250" y="4502150"/>
          <p14:tracePt t="91586" x="717550" y="4445000"/>
          <p14:tracePt t="91603" x="698500" y="4324350"/>
          <p14:tracePt t="91619" x="692150" y="4254500"/>
          <p14:tracePt t="91636" x="673100" y="4114800"/>
          <p14:tracePt t="91653" x="666750" y="3949700"/>
          <p14:tracePt t="91669" x="666750" y="3873500"/>
          <p14:tracePt t="91686" x="647700" y="3721100"/>
          <p14:tracePt t="91705" x="641350" y="3644900"/>
          <p14:tracePt t="91719" x="622300" y="3524250"/>
          <p14:tracePt t="91736" x="615950" y="3409950"/>
          <p14:tracePt t="91753" x="615950" y="3365500"/>
          <p14:tracePt t="91770" x="628650" y="3244850"/>
          <p14:tracePt t="91786" x="641350" y="3187700"/>
          <p14:tracePt t="91802" x="685800" y="3060700"/>
          <p14:tracePt t="91818" x="736600" y="2946400"/>
          <p14:tracePt t="91836" x="762000" y="2895600"/>
          <p14:tracePt t="91852" x="800100" y="2832100"/>
          <p14:tracePt t="91869" x="825500" y="2800350"/>
          <p14:tracePt t="91886" x="882650" y="2743200"/>
          <p14:tracePt t="91903" x="958850" y="2679700"/>
          <p14:tracePt t="91919" x="990600" y="2654300"/>
          <p14:tracePt t="91936" x="1066800" y="2590800"/>
          <p14:tracePt t="91953" x="1098550" y="2571750"/>
          <p14:tracePt t="91969" x="1155700" y="2520950"/>
          <p14:tracePt t="91986" x="1193800" y="2489200"/>
          <p14:tracePt t="92002" x="1212850" y="2470150"/>
          <p14:tracePt t="92019" x="1238250" y="2432050"/>
          <p14:tracePt t="92036" x="1257300" y="2419350"/>
          <p14:tracePt t="92052" x="1282700" y="2387600"/>
          <p14:tracePt t="92070" x="1301750" y="2374900"/>
          <p14:tracePt t="92086" x="1301750" y="2368550"/>
          <p14:tracePt t="92103" x="1314450" y="2362200"/>
          <p14:tracePt t="92137" x="1320800" y="2355850"/>
          <p14:tracePt t="92158" x="1320800" y="2349500"/>
          <p14:tracePt t="92250" x="1314450" y="2349500"/>
          <p14:tracePt t="92254" x="1308100" y="2349500"/>
          <p14:tracePt t="92271" x="1301750" y="2343150"/>
          <p14:tracePt t="92285" x="1289050" y="2343150"/>
          <p14:tracePt t="92291" x="1276350" y="2336800"/>
          <p14:tracePt t="92301" x="1250950" y="2330450"/>
          <p14:tracePt t="92319" x="1231900" y="2330450"/>
          <p14:tracePt t="92336" x="1219200" y="2330450"/>
          <p14:tracePt t="92353" x="1206500" y="2330450"/>
          <p14:tracePt t="92369" x="1181100" y="2343150"/>
          <p14:tracePt t="92386" x="1174750" y="2355850"/>
          <p14:tracePt t="92402" x="1149350" y="2374900"/>
          <p14:tracePt t="92419" x="1130300" y="2387600"/>
          <p14:tracePt t="92436" x="1098550" y="2425700"/>
          <p14:tracePt t="92453" x="1066800" y="2470150"/>
          <p14:tracePt t="92470" x="1047750" y="2489200"/>
          <p14:tracePt t="92486" x="1016000" y="2520950"/>
          <p14:tracePt t="92503" x="1003300" y="2540000"/>
          <p14:tracePt t="92519" x="977900" y="2565400"/>
          <p14:tracePt t="92536" x="946150" y="2590800"/>
          <p14:tracePt t="92552" x="933450" y="2609850"/>
          <p14:tracePt t="92569" x="901700" y="2647950"/>
          <p14:tracePt t="92586" x="882650" y="2667000"/>
          <p14:tracePt t="92603" x="850900" y="2711450"/>
          <p14:tracePt t="92619" x="825500" y="2749550"/>
          <p14:tracePt t="92636" x="812800" y="2768600"/>
          <p14:tracePt t="92653" x="800100" y="2806700"/>
          <p14:tracePt t="92669" x="793750" y="2825750"/>
          <p14:tracePt t="92686" x="762000" y="2882900"/>
          <p14:tracePt t="92705" x="736600" y="2946400"/>
          <p14:tracePt t="92720" x="730250" y="2978150"/>
          <p14:tracePt t="92736" x="704850" y="3035300"/>
          <p14:tracePt t="92753" x="685800" y="3073400"/>
          <p14:tracePt t="92769" x="666750" y="3111500"/>
          <p14:tracePt t="92786" x="654050" y="3175000"/>
          <p14:tracePt t="92803" x="647700" y="3200400"/>
          <p14:tracePt t="92818" x="647700" y="3257550"/>
          <p14:tracePt t="92835" x="647700" y="3289300"/>
          <p14:tracePt t="92852" x="647700" y="3346450"/>
          <p14:tracePt t="92870" x="647700" y="3403600"/>
          <p14:tracePt t="92886" x="647700" y="3429000"/>
          <p14:tracePt t="92903" x="647700" y="3467100"/>
          <p14:tracePt t="92919" x="647700" y="3492500"/>
          <p14:tracePt t="92936" x="647700" y="3536950"/>
          <p14:tracePt t="92953" x="666750" y="3575050"/>
          <p14:tracePt t="92970" x="673100" y="3587750"/>
          <p14:tracePt t="92986" x="698500" y="3632200"/>
          <p14:tracePt t="93002" x="717550" y="3663950"/>
          <p14:tracePt t="93020" x="762000" y="3708400"/>
          <p14:tracePt t="93036" x="800100" y="3759200"/>
          <p14:tracePt t="93053" x="812800" y="3771900"/>
          <p14:tracePt t="93070" x="838200" y="3797300"/>
          <p14:tracePt t="93085" x="844550" y="3803650"/>
          <p14:tracePt t="93102" x="863600" y="3803650"/>
          <p14:tracePt t="93118" x="876300" y="3803650"/>
          <p14:tracePt t="93135" x="908050" y="3797300"/>
          <p14:tracePt t="93151" x="933450" y="3771900"/>
          <p14:tracePt t="93168" x="946150" y="3752850"/>
          <p14:tracePt t="93186" x="977900" y="3708400"/>
          <p14:tracePt t="93203" x="1003300" y="3651250"/>
          <p14:tracePt t="93220" x="1016000" y="3613150"/>
          <p14:tracePt t="93236" x="1041400" y="3530600"/>
          <p14:tracePt t="93253" x="1047750" y="3505200"/>
          <p14:tracePt t="93269" x="1073150" y="3435350"/>
          <p14:tracePt t="93286" x="1085850" y="3403600"/>
          <p14:tracePt t="93302" x="1098550" y="3352800"/>
          <p14:tracePt t="93319" x="1117600" y="3308350"/>
          <p14:tracePt t="93336" x="1123950" y="3276600"/>
          <p14:tracePt t="93353" x="1143000" y="3225800"/>
          <p14:tracePt t="93370" x="1149350" y="3187700"/>
          <p14:tracePt t="93386" x="1168400" y="3136900"/>
          <p14:tracePt t="93403" x="1187450" y="3092450"/>
          <p14:tracePt t="93419" x="1193800" y="3079750"/>
          <p14:tracePt t="93436" x="1212850" y="3041650"/>
          <p14:tracePt t="93453" x="1219200" y="3022600"/>
          <p14:tracePt t="93469" x="1225550" y="2984500"/>
          <p14:tracePt t="93488" x="1231900" y="2921000"/>
          <p14:tracePt t="93502" x="1231900" y="2901950"/>
          <p14:tracePt t="93520" x="1231900" y="2851150"/>
          <p14:tracePt t="93536" x="1231900" y="2832100"/>
          <p14:tracePt t="93553" x="1231900" y="2800350"/>
          <p14:tracePt t="93569" x="1231900" y="2774950"/>
          <p14:tracePt t="93586" x="1231900" y="2768600"/>
          <p14:tracePt t="93602" x="1231900" y="2749550"/>
          <p14:tracePt t="93618" x="1231900" y="2736850"/>
          <p14:tracePt t="93635" x="1231900" y="2717800"/>
          <p14:tracePt t="93652" x="1231900" y="2698750"/>
          <p14:tracePt t="93668" x="1225550" y="2692400"/>
          <p14:tracePt t="93686" x="1219200" y="2679700"/>
          <p14:tracePt t="93704" x="1212850" y="2667000"/>
          <p14:tracePt t="93719" x="1200150" y="2654300"/>
          <p14:tracePt t="93736" x="1181100" y="2641600"/>
          <p14:tracePt t="93753" x="1181100" y="2635250"/>
          <p14:tracePt t="93769" x="1168400" y="2628900"/>
          <p14:tracePt t="93786" x="1162050" y="2622550"/>
          <p14:tracePt t="93803" x="1155700" y="2616200"/>
          <p14:tracePt t="93819" x="1143000" y="2616200"/>
          <p14:tracePt t="93857" x="1136650" y="2616200"/>
          <p14:tracePt t="93877" x="1130300" y="2616200"/>
          <p14:tracePt t="93888" x="1123950" y="2616200"/>
          <p14:tracePt t="93912" x="1117600" y="2616200"/>
          <p14:tracePt t="93929" x="1111250" y="2616200"/>
          <p14:tracePt t="93961" x="1104900" y="2616200"/>
          <p14:tracePt t="93982" x="1098550" y="2616200"/>
          <p14:tracePt t="94002" x="1092200" y="2616200"/>
          <p14:tracePt t="94023" x="1085850" y="2616200"/>
          <p14:tracePt t="94034" x="1085850" y="2622550"/>
          <p14:tracePt t="94037" x="1079500" y="2622550"/>
          <p14:tracePt t="94053" x="1073150" y="2635250"/>
          <p14:tracePt t="94069" x="1060450" y="2641600"/>
          <p14:tracePt t="94086" x="1054100" y="2647950"/>
          <p14:tracePt t="94103" x="1035050" y="2660650"/>
          <p14:tracePt t="94119" x="1028700" y="2673350"/>
          <p14:tracePt t="94136" x="1016000" y="2692400"/>
          <p14:tracePt t="94153" x="1009650" y="2705100"/>
          <p14:tracePt t="94169" x="996950" y="2717800"/>
          <p14:tracePt t="94186" x="984250" y="2743200"/>
          <p14:tracePt t="94203" x="977900" y="2749550"/>
          <p14:tracePt t="94219" x="977900" y="2774950"/>
          <p14:tracePt t="94236" x="971550" y="2794000"/>
          <p14:tracePt t="94253" x="958850" y="2819400"/>
          <p14:tracePt t="94269" x="952500" y="2851150"/>
          <p14:tracePt t="94286" x="952500" y="2857500"/>
          <p14:tracePt t="94303" x="946150" y="2876550"/>
          <p14:tracePt t="94320" x="939800" y="2876550"/>
          <p14:tracePt t="94336" x="939800" y="2895600"/>
          <p14:tracePt t="94352" x="933450" y="2908300"/>
          <p14:tracePt t="94369" x="927100" y="2921000"/>
          <p14:tracePt t="94386" x="914400" y="2940050"/>
          <p14:tracePt t="94403" x="908050" y="2959100"/>
          <p14:tracePt t="94419" x="901700" y="2990850"/>
          <p14:tracePt t="94436" x="889000" y="3028950"/>
          <p14:tracePt t="94452" x="882650" y="3054350"/>
          <p14:tracePt t="94469" x="869950" y="3092450"/>
          <p14:tracePt t="94487" x="863600" y="3117850"/>
          <p14:tracePt t="94502" x="857250" y="3155950"/>
          <p14:tracePt t="94519" x="850900" y="3206750"/>
          <p14:tracePt t="94535" x="850900" y="3238500"/>
          <p14:tracePt t="94551" x="850900" y="3289300"/>
          <p14:tracePt t="94568" x="850900" y="3314700"/>
          <p14:tracePt t="94586" x="850900" y="3352800"/>
          <p14:tracePt t="94603" x="850900" y="3390900"/>
          <p14:tracePt t="94619" x="850900" y="3397250"/>
          <p14:tracePt t="94636" x="850900" y="3403600"/>
          <p14:tracePt t="96918" x="857250" y="3403600"/>
          <p14:tracePt t="96929" x="869950" y="3403600"/>
          <p14:tracePt t="96949" x="882650" y="3403600"/>
          <p14:tracePt t="96960" x="901700" y="3403600"/>
          <p14:tracePt t="96971" x="908050" y="3403600"/>
          <p14:tracePt t="96972" x="927100" y="3403600"/>
          <p14:tracePt t="96987" x="946150" y="3403600"/>
          <p14:tracePt t="97004" x="952500" y="3403600"/>
          <p14:tracePt t="97020" x="977900" y="3403600"/>
          <p14:tracePt t="97037" x="1041400" y="3403600"/>
          <p14:tracePt t="97055" x="1117600" y="3403600"/>
          <p14:tracePt t="97070" x="1339850" y="3403600"/>
          <p14:tracePt t="97088" x="1543050" y="3403600"/>
          <p14:tracePt t="97103" x="2032000" y="3403600"/>
          <p14:tracePt t="97120" x="2406650" y="3403600"/>
          <p14:tracePt t="97137" x="2527300" y="3403600"/>
          <p14:tracePt t="97153" x="2667000" y="3403600"/>
          <p14:tracePt t="97170" x="2698750" y="3403600"/>
          <p14:tracePt t="97187" x="2717800" y="3397250"/>
          <p14:tracePt t="97204" x="2724150" y="3390900"/>
          <p14:tracePt t="97220" x="2749550" y="3371850"/>
          <p14:tracePt t="97237" x="2781300" y="3340100"/>
          <p14:tracePt t="97255" x="2800350" y="3327400"/>
          <p14:tracePt t="97271" x="2832100" y="3289300"/>
          <p14:tracePt t="97286" x="2851150" y="3276600"/>
          <p14:tracePt t="97302" x="2889250" y="3244850"/>
          <p14:tracePt t="97320" x="2959100" y="3206750"/>
          <p14:tracePt t="97337" x="2990850" y="3194050"/>
          <p14:tracePt t="97354" x="3060700" y="3155950"/>
          <p14:tracePt t="97370" x="3130550" y="3124200"/>
          <p14:tracePt t="97388" x="3149600" y="3111500"/>
          <p14:tracePt t="97403" x="3162300" y="3086100"/>
          <p14:tracePt t="97420" x="3168650" y="3079750"/>
          <p14:tracePt t="97437" x="3181350" y="3067050"/>
          <p14:tracePt t="97453" x="3187700" y="3060700"/>
          <p14:tracePt t="97470" x="3206750" y="3048000"/>
          <p14:tracePt t="97487" x="3225800" y="3022600"/>
          <p14:tracePt t="97504" x="3244850" y="3009900"/>
          <p14:tracePt t="97520" x="3276600" y="2978150"/>
          <p14:tracePt t="97538" x="3289300" y="2959100"/>
          <p14:tracePt t="97554" x="3327400" y="2933700"/>
          <p14:tracePt t="97570" x="3359150" y="2901950"/>
          <p14:tracePt t="97588" x="3365500" y="2889250"/>
          <p14:tracePt t="97603" x="3390900" y="2863850"/>
          <p14:tracePt t="97621" x="3397250" y="2863850"/>
          <p14:tracePt t="97637" x="3403600" y="2844800"/>
          <p14:tracePt t="97654" x="3416300" y="2838450"/>
          <p14:tracePt t="97670" x="3422650" y="2832100"/>
          <p14:tracePt t="97687" x="3422650" y="2825750"/>
          <p14:tracePt t="97706" x="3429000" y="2825750"/>
          <p14:tracePt t="97720" x="3435350" y="2813050"/>
          <p14:tracePt t="97738" x="3441700" y="2806700"/>
          <p14:tracePt t="97753" x="3448050" y="2806700"/>
          <p14:tracePt t="97770" x="3454400" y="2800350"/>
          <p14:tracePt t="97788" x="3454400" y="2794000"/>
          <p14:tracePt t="97803" x="3460750" y="2794000"/>
          <p14:tracePt t="97820" x="3473450" y="2781300"/>
          <p14:tracePt t="97837" x="3486150" y="2774950"/>
          <p14:tracePt t="97854" x="3498850" y="2768600"/>
          <p14:tracePt t="97870" x="3505200" y="2762250"/>
          <p14:tracePt t="97886" x="3511550" y="2755900"/>
          <p14:tracePt t="97970" x="3511550" y="2749550"/>
          <p14:tracePt t="98053" x="3511550" y="2743200"/>
          <p14:tracePt t="98073" x="3511550" y="2736850"/>
          <p14:tracePt t="98104" x="3511550" y="2724150"/>
          <p14:tracePt t="98116" x="3511550" y="2717800"/>
          <p14:tracePt t="98135" x="3511550" y="2705100"/>
          <p14:tracePt t="98147" x="3511550" y="2698750"/>
          <p14:tracePt t="98153" x="3511550" y="2692400"/>
          <p14:tracePt t="98170" x="3505200" y="2686050"/>
          <p14:tracePt t="98171" x="3505200" y="2673350"/>
          <p14:tracePt t="98187" x="3486150" y="2667000"/>
          <p14:tracePt t="98204" x="3473450" y="2654300"/>
          <p14:tracePt t="98220" x="3467100" y="2654300"/>
          <p14:tracePt t="98237" x="3460750" y="2654300"/>
          <p14:tracePt t="98254" x="3454400" y="2654300"/>
          <p14:tracePt t="98270" x="3448050" y="2654300"/>
          <p14:tracePt t="98323" x="3441700" y="2654300"/>
          <p14:tracePt t="98345" x="3435350" y="2654300"/>
          <p14:tracePt t="98365" x="3429000" y="2660650"/>
          <p14:tracePt t="98379" x="3429000" y="2667000"/>
          <p14:tracePt t="98387" x="3422650" y="2673350"/>
          <p14:tracePt t="98388" x="3409950" y="2679700"/>
          <p14:tracePt t="98403" x="3403600" y="2698750"/>
          <p14:tracePt t="98420" x="3397250" y="2711450"/>
          <p14:tracePt t="98438" x="3390900" y="2730500"/>
          <p14:tracePt t="98454" x="3378200" y="2768600"/>
          <p14:tracePt t="98471" x="3371850" y="2787650"/>
          <p14:tracePt t="98487" x="3359150" y="2825750"/>
          <p14:tracePt t="98504" x="3352800" y="2844800"/>
          <p14:tracePt t="98520" x="3333750" y="2882900"/>
          <p14:tracePt t="98538" x="3314700" y="2921000"/>
          <p14:tracePt t="98554" x="3308350" y="2940050"/>
          <p14:tracePt t="98570" x="3302000" y="2959100"/>
          <p14:tracePt t="98588" x="3295650" y="2971800"/>
          <p14:tracePt t="98603" x="3276600" y="2997200"/>
          <p14:tracePt t="98620" x="3270250" y="3009900"/>
          <p14:tracePt t="98637" x="3257550" y="3041650"/>
          <p14:tracePt t="98654" x="3244850" y="3073400"/>
          <p14:tracePt t="98670" x="3244850" y="3086100"/>
          <p14:tracePt t="98687" x="3244850" y="3124200"/>
          <p14:tracePt t="98706" x="3238500" y="3143250"/>
          <p14:tracePt t="98720" x="3238500" y="3162300"/>
          <p14:tracePt t="98737" x="3238500" y="3194050"/>
          <p14:tracePt t="98753" x="3238500" y="3213100"/>
          <p14:tracePt t="98770" x="3238500" y="3238500"/>
          <p14:tracePt t="98787" x="3238500" y="3257550"/>
          <p14:tracePt t="98803" x="3238500" y="3295650"/>
          <p14:tracePt t="98820" x="3244850" y="3321050"/>
          <p14:tracePt t="98837" x="3244850" y="3333750"/>
          <p14:tracePt t="98854" x="3251200" y="3359150"/>
          <p14:tracePt t="98870" x="3263900" y="3384550"/>
          <p14:tracePt t="98888" x="3270250" y="3403600"/>
          <p14:tracePt t="98904" x="3282950" y="3416300"/>
          <p14:tracePt t="98920" x="3282950" y="3429000"/>
          <p14:tracePt t="98937" x="3302000" y="3441700"/>
          <p14:tracePt t="98954" x="3308350" y="3448050"/>
          <p14:tracePt t="98970" x="3314700" y="3454400"/>
          <p14:tracePt t="98987" x="3321050" y="3460750"/>
          <p14:tracePt t="99023" x="3327400" y="3467100"/>
          <p14:tracePt t="99024" x="3327400" y="3473450"/>
          <p14:tracePt t="99037" x="3333750" y="3473450"/>
          <p14:tracePt t="99037" x="3340100" y="3479800"/>
          <p14:tracePt t="99055" x="3346450" y="3486150"/>
          <p14:tracePt t="99070" x="3359150" y="3492500"/>
          <p14:tracePt t="99087" x="3365500" y="3498850"/>
          <p14:tracePt t="99103" x="3371850" y="3505200"/>
          <p14:tracePt t="99138" x="3378200" y="3505200"/>
          <p14:tracePt t="99159" x="3384550" y="3505200"/>
          <p14:tracePt t="99179" x="3390900" y="3505200"/>
          <p14:tracePt t="99196" x="3397250" y="3505200"/>
          <p14:tracePt t="99222" x="3403600" y="3505200"/>
          <p14:tracePt t="99232" x="3409950" y="3498850"/>
          <p14:tracePt t="99242" x="3416300" y="3492500"/>
          <p14:tracePt t="99253" x="3416300" y="3486150"/>
          <p14:tracePt t="99263" x="3416300" y="3479800"/>
          <p14:tracePt t="99270" x="3422650" y="3473450"/>
          <p14:tracePt t="99306" x="3422650" y="3467100"/>
          <p14:tracePt t="99307" x="3422650" y="3460750"/>
          <p14:tracePt t="99320" x="3422650" y="3454400"/>
          <p14:tracePt t="99358" x="3422650" y="3448050"/>
          <p14:tracePt t="100426" x="3416300" y="3448050"/>
          <p14:tracePt t="100437" x="3409950" y="3454400"/>
          <p14:tracePt t="100447" x="3403600" y="3460750"/>
          <p14:tracePt t="100454" x="3384550" y="3479800"/>
          <p14:tracePt t="100470" x="3365500" y="3486150"/>
          <p14:tracePt t="100487" x="3327400" y="3511550"/>
          <p14:tracePt t="100504" x="3276600" y="3530600"/>
          <p14:tracePt t="100520" x="3238500" y="3536950"/>
          <p14:tracePt t="100537" x="3136900" y="3562350"/>
          <p14:tracePt t="100554" x="3060700" y="3568700"/>
          <p14:tracePt t="100570" x="2876550" y="3587750"/>
          <p14:tracePt t="100588" x="2647950" y="3600450"/>
          <p14:tracePt t="100603" x="2540000" y="3600450"/>
          <p14:tracePt t="100620" x="2324100" y="3600450"/>
          <p14:tracePt t="100637" x="2241550" y="3600450"/>
          <p14:tracePt t="100654" x="2108200" y="3600450"/>
          <p14:tracePt t="100670" x="2000250" y="3600450"/>
          <p14:tracePt t="100687" x="1968500" y="3600450"/>
          <p14:tracePt t="100706" x="1898650" y="3600450"/>
          <p14:tracePt t="100720" x="1873250" y="3600450"/>
          <p14:tracePt t="100737" x="1809750" y="3600450"/>
          <p14:tracePt t="100753" x="1727200" y="3587750"/>
          <p14:tracePt t="100770" x="1682750" y="3575050"/>
          <p14:tracePt t="100787" x="1574800" y="3543300"/>
          <p14:tracePt t="100804" x="1536700" y="3524250"/>
          <p14:tracePt t="100820" x="1466850" y="3498850"/>
          <p14:tracePt t="100837" x="1428750" y="3473450"/>
          <p14:tracePt t="100853" x="1416050" y="3467100"/>
          <p14:tracePt t="100870" x="1409700" y="3448050"/>
          <p14:tracePt t="100888" x="1403350" y="3441700"/>
          <p14:tracePt t="100904" x="1397000" y="3429000"/>
          <p14:tracePt t="100919" x="1384300" y="3397250"/>
          <p14:tracePt t="100936" x="1377950" y="3371850"/>
          <p14:tracePt t="100954" x="1365250" y="3327400"/>
          <p14:tracePt t="100970" x="1352550" y="3302000"/>
          <p14:tracePt t="100987" x="1339850" y="3257550"/>
          <p14:tracePt t="101004" x="1320800" y="3206750"/>
          <p14:tracePt t="101020" x="1314450" y="3187700"/>
          <p14:tracePt t="101037" x="1314450" y="3149600"/>
          <p14:tracePt t="101053" x="1308100" y="3124200"/>
          <p14:tracePt t="101070" x="1308100" y="3086100"/>
          <p14:tracePt t="101088" x="1308100" y="3054350"/>
          <p14:tracePt t="101103" x="1308100" y="3028950"/>
          <p14:tracePt t="101120" x="1308100" y="2997200"/>
          <p14:tracePt t="101137" x="1308100" y="2971800"/>
          <p14:tracePt t="101154" x="1308100" y="2927350"/>
          <p14:tracePt t="101170" x="1308100" y="2889250"/>
          <p14:tracePt t="101187" x="1308100" y="2870200"/>
          <p14:tracePt t="101204" x="1308100" y="2825750"/>
          <p14:tracePt t="101220" x="1308100" y="2813050"/>
          <p14:tracePt t="101237" x="1308100" y="2774950"/>
          <p14:tracePt t="101253" x="1308100" y="2743200"/>
          <p14:tracePt t="101270" x="1308100" y="2730500"/>
          <p14:tracePt t="101287" x="1308100" y="2705100"/>
          <p14:tracePt t="101304" x="1308100" y="2686050"/>
          <p14:tracePt t="101320" x="1301750" y="2660650"/>
          <p14:tracePt t="101337" x="1295400" y="2635250"/>
          <p14:tracePt t="101353" x="1289050" y="2622550"/>
          <p14:tracePt t="101371" x="1276350" y="2603500"/>
          <p14:tracePt t="101387" x="1270000" y="2597150"/>
          <p14:tracePt t="101403" x="1263650" y="2584450"/>
          <p14:tracePt t="101420" x="1250950" y="2578100"/>
          <p14:tracePt t="101437" x="1238250" y="2565400"/>
          <p14:tracePt t="101454" x="1219200" y="2565400"/>
          <p14:tracePt t="101470" x="1206500" y="2565400"/>
          <p14:tracePt t="101487" x="1193800" y="2565400"/>
          <p14:tracePt t="101503" x="1187450" y="2559050"/>
          <p14:tracePt t="101520" x="1174750" y="2559050"/>
          <p14:tracePt t="101538" x="1168400" y="2559050"/>
          <p14:tracePt t="101553" x="1155700" y="2559050"/>
          <p14:tracePt t="101570" x="1143000" y="2559050"/>
          <p14:tracePt t="101587" x="1136650" y="2559050"/>
          <p14:tracePt t="101587" x="1130300" y="2559050"/>
          <p14:tracePt t="101604" x="1123950" y="2565400"/>
          <p14:tracePt t="101620" x="1111250" y="2578100"/>
          <p14:tracePt t="101637" x="1104900" y="2578100"/>
          <p14:tracePt t="101654" x="1085850" y="2603500"/>
          <p14:tracePt t="101670" x="1079500" y="2616200"/>
          <p14:tracePt t="101670" x="1073150" y="2622550"/>
          <p14:tracePt t="101688" x="1054100" y="2641600"/>
          <p14:tracePt t="101705" x="1028700" y="2673350"/>
          <p14:tracePt t="101720" x="1016000" y="2686050"/>
          <p14:tracePt t="101737" x="996950" y="2711450"/>
          <p14:tracePt t="101753" x="990600" y="2711450"/>
          <p14:tracePt t="101770" x="977900" y="2730500"/>
          <p14:tracePt t="101787" x="971550" y="2736850"/>
          <p14:tracePt t="101803" x="965200" y="2743200"/>
          <p14:tracePt t="101820" x="952500" y="2755900"/>
          <p14:tracePt t="101837" x="939800" y="2762250"/>
          <p14:tracePt t="101854" x="920750" y="2787650"/>
          <p14:tracePt t="101870" x="908050" y="2806700"/>
          <p14:tracePt t="101887" x="895350" y="2825750"/>
          <p14:tracePt t="101903" x="882650" y="2863850"/>
          <p14:tracePt t="101921" x="869950" y="2889250"/>
          <p14:tracePt t="101937" x="857250" y="2940050"/>
          <p14:tracePt t="101955" x="844550" y="3009900"/>
          <p14:tracePt t="101970" x="831850" y="3041650"/>
          <p14:tracePt t="101987" x="825500" y="3111500"/>
          <p14:tracePt t="102003" x="825500" y="3136900"/>
          <p14:tracePt t="102020" x="825500" y="3200400"/>
          <p14:tracePt t="102037" x="825500" y="3257550"/>
          <p14:tracePt t="102053" x="825500" y="3295650"/>
          <p14:tracePt t="102070" x="825500" y="3384550"/>
          <p14:tracePt t="102087" x="838200" y="3429000"/>
          <p14:tracePt t="102105" x="869950" y="3543300"/>
          <p14:tracePt t="102120" x="901700" y="3638550"/>
          <p14:tracePt t="102137" x="908050" y="3663950"/>
          <p14:tracePt t="102153" x="920750" y="3695700"/>
          <p14:tracePt t="103856" x="0" y="0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 descr="Large confetti"/>
          <p:cNvSpPr>
            <a:spLocks noChangeArrowheads="1"/>
          </p:cNvSpPr>
          <p:nvPr/>
        </p:nvSpPr>
        <p:spPr bwMode="auto">
          <a:xfrm>
            <a:off x="314325" y="304800"/>
            <a:ext cx="86772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sr-Latn-CS" altLang="en-US" sz="2800">
                <a:solidFill>
                  <a:srgbClr val="FF0000"/>
                </a:solidFill>
              </a:rPr>
              <a:t>Ne-konkurentska </a:t>
            </a:r>
            <a:r>
              <a:rPr lang="en-US" altLang="en-US" sz="2800">
                <a:solidFill>
                  <a:srgbClr val="FF0000"/>
                </a:solidFill>
              </a:rPr>
              <a:t>(Nekompetitivna) </a:t>
            </a:r>
            <a:r>
              <a:rPr lang="sr-Latn-CS" altLang="en-US" sz="2800">
                <a:solidFill>
                  <a:srgbClr val="FF0000"/>
                </a:solidFill>
              </a:rPr>
              <a:t>inhibicija - </a:t>
            </a:r>
            <a:r>
              <a:rPr lang="en-US" altLang="en-US" sz="2800">
                <a:solidFill>
                  <a:srgbClr val="FF0000"/>
                </a:solidFill>
              </a:rPr>
              <a:t>(</a:t>
            </a:r>
            <a:r>
              <a:rPr lang="sr-Latn-CS" altLang="en-US" sz="2800">
                <a:solidFill>
                  <a:srgbClr val="FF0000"/>
                </a:solidFill>
              </a:rPr>
              <a:t>non-competive</a:t>
            </a:r>
            <a:r>
              <a:rPr lang="en-US" altLang="en-US" sz="280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7651" name="Rectangle 5" descr="Large confetti"/>
          <p:cNvSpPr>
            <a:spLocks noChangeArrowheads="1"/>
          </p:cNvSpPr>
          <p:nvPr/>
        </p:nvSpPr>
        <p:spPr bwMode="auto">
          <a:xfrm>
            <a:off x="476250" y="1028700"/>
            <a:ext cx="77724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sr-Latn-CS" altLang="en-US" sz="2400"/>
              <a:t>N</a:t>
            </a:r>
            <a:r>
              <a:rPr lang="en-US" altLang="en-US" sz="2400"/>
              <a:t>e</a:t>
            </a:r>
            <a:r>
              <a:rPr lang="sr-Latn-CS" altLang="en-US" sz="2400"/>
              <a:t>konkurentska inhibicija, Podslučaj mešovite inhibicije u kome se inhibitor vezuje  </a:t>
            </a:r>
            <a:r>
              <a:rPr lang="sr-Latn-RS" altLang="en-US" sz="2400"/>
              <a:t>i za E i za ES pri čemu su ravnotežne konstante za obe reakcije iste - K</a:t>
            </a:r>
            <a:r>
              <a:rPr lang="sr-Latn-RS" altLang="en-US" sz="2400" baseline="-25000"/>
              <a:t>I</a:t>
            </a:r>
            <a:r>
              <a:rPr lang="sr-Latn-CS" altLang="en-US" sz="2400"/>
              <a:t> . Mihaelisove konstante za enzim E i EI kmpleks su iste, smanjuje se V</a:t>
            </a:r>
            <a:r>
              <a:rPr lang="sr-Latn-CS" altLang="en-US" sz="2400" baseline="-25000"/>
              <a:t>max</a:t>
            </a:r>
            <a:r>
              <a:rPr lang="sr-Latn-CS" altLang="en-US" sz="2400"/>
              <a:t> sa koncentracijom inhibitora. </a:t>
            </a:r>
            <a:endParaRPr lang="en-US" altLang="en-US" sz="2400"/>
          </a:p>
        </p:txBody>
      </p:sp>
      <p:sp>
        <p:nvSpPr>
          <p:cNvPr id="27652" name="TextBox 1"/>
          <p:cNvSpPr txBox="1">
            <a:spLocks noChangeArrowheads="1"/>
          </p:cNvSpPr>
          <p:nvPr/>
        </p:nvSpPr>
        <p:spPr bwMode="auto">
          <a:xfrm>
            <a:off x="628650" y="2987675"/>
            <a:ext cx="76581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kumimoji="1" lang="sr-Latn-RS" altLang="zh-TW" b="1">
                <a:latin typeface="Century Gothic" pitchFamily="34" charset="0"/>
                <a:ea typeface="PMingLiU" pitchFamily="18" charset="-120"/>
              </a:rPr>
              <a:t>Iz ESI ne dolazi do gradjenja produkta zbog konformacionih promena izazvanih inhibitorom</a:t>
            </a:r>
            <a:endParaRPr kumimoji="1" lang="en-US" altLang="zh-TW" b="1">
              <a:latin typeface="Century Gothic" pitchFamily="34" charset="0"/>
              <a:ea typeface="PMingLiU" pitchFamily="18" charset="-120"/>
            </a:endParaRPr>
          </a:p>
          <a:p>
            <a:pPr eaLnBrk="1" hangingPunct="1"/>
            <a:endParaRPr lang="en-US" altLang="en-US"/>
          </a:p>
        </p:txBody>
      </p:sp>
      <p:sp>
        <p:nvSpPr>
          <p:cNvPr id="27653" name="TextBox 2"/>
          <p:cNvSpPr txBox="1">
            <a:spLocks noChangeArrowheads="1"/>
          </p:cNvSpPr>
          <p:nvPr/>
        </p:nvSpPr>
        <p:spPr bwMode="auto">
          <a:xfrm>
            <a:off x="4191000" y="4927600"/>
            <a:ext cx="4533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7654" name="Picture 8" descr="Non-competitive inhibition kinetic schem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450" y="3449638"/>
            <a:ext cx="403860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5" name="Object 3"/>
          <p:cNvGraphicFramePr>
            <a:graphicFrameLocks noChangeAspect="1"/>
          </p:cNvGraphicFramePr>
          <p:nvPr/>
        </p:nvGraphicFramePr>
        <p:xfrm>
          <a:off x="1752600" y="4002088"/>
          <a:ext cx="13716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6" imgW="825500" imgH="482600" progId="Equation.3">
                  <p:embed/>
                </p:oleObj>
              </mc:Choice>
              <mc:Fallback>
                <p:oleObj name="Equation" r:id="rId6" imgW="825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02088"/>
                        <a:ext cx="13716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4"/>
          <p:cNvGraphicFramePr>
            <a:graphicFrameLocks noChangeAspect="1"/>
          </p:cNvGraphicFramePr>
          <p:nvPr/>
        </p:nvGraphicFramePr>
        <p:xfrm>
          <a:off x="1219200" y="5181600"/>
          <a:ext cx="24368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8" imgW="1104900" imgH="482600" progId="Equation.DSMT4">
                  <p:embed/>
                </p:oleObj>
              </mc:Choice>
              <mc:Fallback>
                <p:oleObj name="Equation" r:id="rId8" imgW="1104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181600"/>
                        <a:ext cx="2436813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962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834"/>
    </mc:Choice>
    <mc:Fallback xmlns="">
      <p:transition spd="slow" advTm="828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534" x="4305300" y="127000"/>
          <p14:tracePt t="2547" x="4305300" y="120650"/>
          <p14:tracePt t="2556" x="4292600" y="114300"/>
          <p14:tracePt t="2557" x="4286250" y="107950"/>
          <p14:tracePt t="2648" x="4279900" y="101600"/>
          <p14:tracePt t="2689" x="4273550" y="95250"/>
          <p14:tracePt t="2699" x="4267200" y="95250"/>
          <p14:tracePt t="2721" x="4267200" y="88900"/>
          <p14:tracePt t="2730" x="4260850" y="82550"/>
          <p14:tracePt t="2747" x="4254500" y="76200"/>
          <p14:tracePt t="2762" x="4248150" y="76200"/>
          <p14:tracePt t="2780" x="4241800" y="69850"/>
          <p14:tracePt t="2782" x="4235450" y="69850"/>
          <p14:tracePt t="2814" x="4229100" y="69850"/>
          <p14:tracePt t="2819" x="4216400" y="69850"/>
          <p14:tracePt t="2837" x="4203700" y="69850"/>
          <p14:tracePt t="2838" x="4184650" y="69850"/>
          <p14:tracePt t="2854" x="4127500" y="76200"/>
          <p14:tracePt t="2871" x="4032250" y="114300"/>
          <p14:tracePt t="2887" x="3962400" y="152400"/>
          <p14:tracePt t="2904" x="3784600" y="228600"/>
          <p14:tracePt t="2921" x="3676650" y="285750"/>
          <p14:tracePt t="2938" x="3448050" y="406400"/>
          <p14:tracePt t="2954" x="3225800" y="514350"/>
          <p14:tracePt t="2971" x="3130550" y="558800"/>
          <p14:tracePt t="2986" x="3003550" y="647700"/>
          <p14:tracePt t="3007" x="2952750" y="679450"/>
          <p14:tracePt t="3007" x="2914650" y="717550"/>
          <p14:tracePt t="3021" x="2882900" y="749300"/>
          <p14:tracePt t="3038" x="2838450" y="800100"/>
          <p14:tracePt t="3055" x="2819400" y="812800"/>
          <p14:tracePt t="3071" x="2794000" y="838200"/>
          <p14:tracePt t="3088" x="2781300" y="844550"/>
          <p14:tracePt t="3104" x="2774950" y="857250"/>
          <p14:tracePt t="3121" x="2762250" y="863600"/>
          <p14:tracePt t="3138" x="2755900" y="869950"/>
          <p14:tracePt t="3154" x="2743200" y="876300"/>
          <p14:tracePt t="3171" x="2736850" y="876300"/>
          <p14:tracePt t="3188" x="2730500" y="876300"/>
          <p14:tracePt t="9142" x="2736850" y="876300"/>
          <p14:tracePt t="9184" x="2743200" y="876300"/>
          <p14:tracePt t="9255" x="2749550" y="876300"/>
          <p14:tracePt t="9308" x="2755900" y="876300"/>
          <p14:tracePt t="9422" x="2762250" y="876300"/>
          <p14:tracePt t="9961" x="2762250" y="869950"/>
          <p14:tracePt t="9970" x="2755900" y="863600"/>
          <p14:tracePt t="9980" x="2743200" y="850900"/>
          <p14:tracePt t="9991" x="2711450" y="838200"/>
          <p14:tracePt t="10006" x="2692400" y="825500"/>
          <p14:tracePt t="10021" x="2647950" y="800100"/>
          <p14:tracePt t="10037" x="2603500" y="781050"/>
          <p14:tracePt t="10055" x="2578100" y="768350"/>
          <p14:tracePt t="10072" x="2520950" y="755650"/>
          <p14:tracePt t="10088" x="2482850" y="749300"/>
          <p14:tracePt t="10105" x="2400300" y="730250"/>
          <p14:tracePt t="10123" x="2330450" y="717550"/>
          <p14:tracePt t="10138" x="2298700" y="711200"/>
          <p14:tracePt t="10155" x="2247900" y="704850"/>
          <p14:tracePt t="10172" x="2222500" y="698500"/>
          <p14:tracePt t="10189" x="2197100" y="692150"/>
          <p14:tracePt t="10205" x="2165350" y="685800"/>
          <p14:tracePt t="10222" x="2152650" y="685800"/>
          <p14:tracePt t="10238" x="2127250" y="685800"/>
          <p14:tracePt t="10255" x="2114550" y="685800"/>
          <p14:tracePt t="10273" x="2089150" y="685800"/>
          <p14:tracePt t="10288" x="2076450" y="685800"/>
          <p14:tracePt t="10305" x="2070100" y="685800"/>
          <p14:tracePt t="10322" x="2057400" y="685800"/>
          <p14:tracePt t="10357" x="2051050" y="685800"/>
          <p14:tracePt t="10907" x="2057400" y="685800"/>
          <p14:tracePt t="10938" x="2063750" y="685800"/>
          <p14:tracePt t="10979" x="2070100" y="685800"/>
          <p14:tracePt t="11031" x="2076450" y="685800"/>
          <p14:tracePt t="11041" x="2089150" y="685800"/>
          <p14:tracePt t="11052" x="2095500" y="685800"/>
          <p14:tracePt t="11062" x="2114550" y="685800"/>
          <p14:tracePt t="11071" x="2178050" y="685800"/>
          <p14:tracePt t="11089" x="2292350" y="685800"/>
          <p14:tracePt t="11105" x="2368550" y="685800"/>
          <p14:tracePt t="11124" x="2571750" y="685800"/>
          <p14:tracePt t="11138" x="2876550" y="685800"/>
          <p14:tracePt t="11155" x="3124200" y="685800"/>
          <p14:tracePt t="11172" x="3829050" y="685800"/>
          <p14:tracePt t="11189" x="4286250" y="685800"/>
          <p14:tracePt t="11204" x="5365750" y="685800"/>
          <p14:tracePt t="11221" x="5911850" y="685800"/>
          <p14:tracePt t="11237" x="6965950" y="685800"/>
          <p14:tracePt t="11254" x="7785100" y="685800"/>
          <p14:tracePt t="11270" x="8070850" y="685800"/>
          <p14:tracePt t="11288" x="8470900" y="685800"/>
          <p14:tracePt t="11305" x="8585200" y="685800"/>
          <p14:tracePt t="11322" x="8763000" y="685800"/>
          <p14:tracePt t="11338" x="8858250" y="685800"/>
          <p14:tracePt t="11355" x="8902700" y="685800"/>
          <p14:tracePt t="11372" x="8966200" y="679450"/>
          <p14:tracePt t="11388" x="8997950" y="673100"/>
          <p14:tracePt t="11405" x="9067800" y="647700"/>
          <p14:tracePt t="11422" x="9137650" y="615950"/>
          <p14:tracePt t="11439" x="9137650" y="603250"/>
          <p14:tracePt t="11472" x="9137650" y="577850"/>
          <p14:tracePt t="11473" x="9137650" y="571500"/>
          <p14:tracePt t="11489" x="9137650" y="558800"/>
          <p14:tracePt t="11572" x="9124950" y="558800"/>
          <p14:tracePt t="11582" x="9112250" y="558800"/>
          <p14:tracePt t="11593" x="9093200" y="558800"/>
          <p14:tracePt t="11605" x="9061450" y="558800"/>
          <p14:tracePt t="11606" x="9023350" y="565150"/>
          <p14:tracePt t="11622" x="8921750" y="584200"/>
          <p14:tracePt t="11639" x="8864600" y="596900"/>
          <p14:tracePt t="11655" x="8769350" y="628650"/>
          <p14:tracePt t="11672" x="8680450" y="660400"/>
          <p14:tracePt t="11689" x="8642350" y="666750"/>
          <p14:tracePt t="11705" x="8566150" y="698500"/>
          <p14:tracePt t="11722" x="8534400" y="704850"/>
          <p14:tracePt t="11738" x="8470900" y="723900"/>
          <p14:tracePt t="11755" x="8407400" y="742950"/>
          <p14:tracePt t="11772" x="8388350" y="742950"/>
          <p14:tracePt t="11788" x="8350250" y="749300"/>
          <p14:tracePt t="11805" x="8337550" y="755650"/>
          <p14:tracePt t="11822" x="8324850" y="762000"/>
          <p14:tracePt t="11838" x="8280400" y="768350"/>
          <p14:tracePt t="11855" x="8248650" y="774700"/>
          <p14:tracePt t="11872" x="8083550" y="793750"/>
          <p14:tracePt t="11888" x="7962900" y="800100"/>
          <p14:tracePt t="11905" x="7537450" y="812800"/>
          <p14:tracePt t="11922" x="6807200" y="825500"/>
          <p14:tracePt t="11938" x="6369050" y="825500"/>
          <p14:tracePt t="11955" x="5422900" y="825500"/>
          <p14:tracePt t="11972" x="4959350" y="825500"/>
          <p14:tracePt t="11988" x="4102100" y="825500"/>
          <p14:tracePt t="12007" x="3460750" y="825500"/>
          <p14:tracePt t="12022" x="3282950" y="838200"/>
          <p14:tracePt t="12038" x="3009900" y="857250"/>
          <p14:tracePt t="12055" x="2914650" y="876300"/>
          <p14:tracePt t="12072" x="2743200" y="908050"/>
          <p14:tracePt t="12089" x="2667000" y="927100"/>
          <p14:tracePt t="12089" x="2578100" y="946150"/>
          <p14:tracePt t="12105" x="2482850" y="965200"/>
          <p14:tracePt t="12122" x="2305050" y="984250"/>
          <p14:tracePt t="12138" x="2228850" y="984250"/>
          <p14:tracePt t="12156" x="2108200" y="990600"/>
          <p14:tracePt t="12172" x="2063750" y="990600"/>
          <p14:tracePt t="12188" x="2000250" y="990600"/>
          <p14:tracePt t="12205" x="1917700" y="996950"/>
          <p14:tracePt t="12222" x="1873250" y="996950"/>
          <p14:tracePt t="12238" x="1778000" y="1003300"/>
          <p14:tracePt t="12255" x="1733550" y="1003300"/>
          <p14:tracePt t="12272" x="1663700" y="1003300"/>
          <p14:tracePt t="12288" x="1631950" y="1009650"/>
          <p14:tracePt t="12305" x="1619250" y="1009650"/>
          <p14:tracePt t="12322" x="1587500" y="1022350"/>
          <p14:tracePt t="12339" x="1581150" y="1028700"/>
          <p14:tracePt t="12355" x="1549400" y="1035050"/>
          <p14:tracePt t="12372" x="1530350" y="1047750"/>
          <p14:tracePt t="12388" x="1524000" y="1047750"/>
          <p14:tracePt t="12405" x="1517650" y="1047750"/>
          <p14:tracePt t="12470" x="1524000" y="1047750"/>
          <p14:tracePt t="12501" x="1530350" y="1047750"/>
          <p14:tracePt t="12523" x="1536700" y="1047750"/>
          <p14:tracePt t="12524" x="1543050" y="1054100"/>
          <p14:tracePt t="12538" x="1549400" y="1054100"/>
          <p14:tracePt t="12555" x="1555750" y="1054100"/>
          <p14:tracePt t="12573" x="1568450" y="1054100"/>
          <p14:tracePt t="12588" x="1581150" y="1054100"/>
          <p14:tracePt t="12605" x="1612900" y="1054100"/>
          <p14:tracePt t="12622" x="1663700" y="1054100"/>
          <p14:tracePt t="12639" x="1695450" y="1054100"/>
          <p14:tracePt t="12656" x="1746250" y="1054100"/>
          <p14:tracePt t="12672" x="1765300" y="1054100"/>
          <p14:tracePt t="12688" x="1797050" y="1054100"/>
          <p14:tracePt t="14644" x="1803400" y="1054100"/>
          <p14:tracePt t="17136" x="1809750" y="1060450"/>
          <p14:tracePt t="17177" x="1816100" y="1060450"/>
          <p14:tracePt t="18064" x="1822450" y="1060450"/>
          <p14:tracePt t="19407" x="1828800" y="1060450"/>
          <p14:tracePt t="19448" x="1835150" y="1060450"/>
          <p14:tracePt t="19795" x="1835150" y="1066800"/>
          <p14:tracePt t="19835" x="1841500" y="1073150"/>
          <p14:tracePt t="23355" x="1847850" y="1073150"/>
          <p14:tracePt t="23397" x="1854200" y="1073150"/>
          <p14:tracePt t="23469" x="1860550" y="1073150"/>
          <p14:tracePt t="23489" x="1866900" y="1066800"/>
          <p14:tracePt t="23532" x="1873250" y="1060450"/>
          <p14:tracePt t="23552" x="1879600" y="1054100"/>
          <p14:tracePt t="23574" x="1885950" y="1054100"/>
          <p14:tracePt t="23583" x="1885950" y="1047750"/>
          <p14:tracePt t="23598" x="1892300" y="1041400"/>
          <p14:tracePt t="23604" x="1905000" y="1028700"/>
          <p14:tracePt t="23625" x="1917700" y="1022350"/>
          <p14:tracePt t="23639" x="1930400" y="1009650"/>
          <p14:tracePt t="23640" x="1943100" y="1003300"/>
          <p14:tracePt t="23656" x="1968500" y="984250"/>
          <p14:tracePt t="23673" x="2006600" y="971550"/>
          <p14:tracePt t="23689" x="2025650" y="971550"/>
          <p14:tracePt t="23706" x="2070100" y="958850"/>
          <p14:tracePt t="23723" x="2089150" y="952500"/>
          <p14:tracePt t="23739" x="2139950" y="939800"/>
          <p14:tracePt t="23756" x="2190750" y="927100"/>
          <p14:tracePt t="23773" x="2216150" y="920750"/>
          <p14:tracePt t="23789" x="2266950" y="901700"/>
          <p14:tracePt t="23807" x="2286000" y="895350"/>
          <p14:tracePt t="23823" x="2330450" y="876300"/>
          <p14:tracePt t="23839" x="2374900" y="863600"/>
          <p14:tracePt t="23856" x="2393950" y="850900"/>
          <p14:tracePt t="23873" x="2444750" y="838200"/>
          <p14:tracePt t="23889" x="2470150" y="831850"/>
          <p14:tracePt t="23906" x="2527300" y="812800"/>
          <p14:tracePt t="23923" x="2571750" y="800100"/>
          <p14:tracePt t="23939" x="2590800" y="793750"/>
          <p14:tracePt t="23956" x="2622550" y="781050"/>
          <p14:tracePt t="23973" x="2641600" y="774700"/>
          <p14:tracePt t="23989" x="2679700" y="762000"/>
          <p14:tracePt t="24006" x="2724150" y="749300"/>
          <p14:tracePt t="24023" x="2736850" y="742950"/>
          <p14:tracePt t="24039" x="2768600" y="730250"/>
          <p14:tracePt t="24056" x="2781300" y="723900"/>
          <p14:tracePt t="24073" x="2794000" y="723900"/>
          <p14:tracePt t="24089" x="2806700" y="717550"/>
          <p14:tracePt t="24106" x="2819400" y="711200"/>
          <p14:tracePt t="24123" x="2851150" y="698500"/>
          <p14:tracePt t="24140" x="2863850" y="692150"/>
          <p14:tracePt t="24156" x="2895600" y="692150"/>
          <p14:tracePt t="24173" x="2914650" y="685800"/>
          <p14:tracePt t="24189" x="2927350" y="685800"/>
          <p14:tracePt t="24206" x="2933700" y="679450"/>
          <p14:tracePt t="24242" x="2940050" y="679450"/>
          <p14:tracePt t="24323" x="2946400" y="679450"/>
          <p14:tracePt t="24364" x="2952750" y="679450"/>
          <p14:tracePt t="34681" x="2946400" y="679450"/>
          <p14:tracePt t="34763" x="2940050" y="679450"/>
          <p14:tracePt t="34825" x="2933700" y="679450"/>
          <p14:tracePt t="34849" x="2927350" y="679450"/>
          <p14:tracePt t="34877" x="2921000" y="679450"/>
          <p14:tracePt t="34887" x="2914650" y="679450"/>
          <p14:tracePt t="34899" x="2908300" y="679450"/>
          <p14:tracePt t="34918" x="2901950" y="679450"/>
          <p14:tracePt t="34929" x="2889250" y="679450"/>
          <p14:tracePt t="34940" x="2882900" y="679450"/>
          <p14:tracePt t="34949" x="2870200" y="679450"/>
          <p14:tracePt t="34958" x="2851150" y="679450"/>
          <p14:tracePt t="34973" x="2838450" y="679450"/>
          <p14:tracePt t="34990" x="2813050" y="679450"/>
          <p14:tracePt t="35007" x="2774950" y="679450"/>
          <p14:tracePt t="35023" x="2762250" y="679450"/>
          <p14:tracePt t="35040" x="2717800" y="673100"/>
          <p14:tracePt t="35057" x="2698750" y="673100"/>
          <p14:tracePt t="35073" x="2660650" y="666750"/>
          <p14:tracePt t="35090" x="2622550" y="666750"/>
          <p14:tracePt t="35107" x="2609850" y="666750"/>
          <p14:tracePt t="35123" x="2571750" y="666750"/>
          <p14:tracePt t="35140" x="2552700" y="666750"/>
          <p14:tracePt t="35157" x="2508250" y="666750"/>
          <p14:tracePt t="35173" x="2425700" y="666750"/>
          <p14:tracePt t="35190" x="2387600" y="666750"/>
          <p14:tracePt t="35206" x="2273300" y="666750"/>
          <p14:tracePt t="35224" x="2222500" y="666750"/>
          <p14:tracePt t="35240" x="2101850" y="666750"/>
          <p14:tracePt t="35257" x="2000250" y="666750"/>
          <p14:tracePt t="35274" x="1949450" y="666750"/>
          <p14:tracePt t="35290" x="1847850" y="666750"/>
          <p14:tracePt t="35307" x="1803400" y="666750"/>
          <p14:tracePt t="35323" x="1714500" y="666750"/>
          <p14:tracePt t="35340" x="1619250" y="666750"/>
          <p14:tracePt t="35357" x="1562100" y="666750"/>
          <p14:tracePt t="35373" x="1473200" y="666750"/>
          <p14:tracePt t="35390" x="1428750" y="666750"/>
          <p14:tracePt t="35407" x="1352550" y="666750"/>
          <p14:tracePt t="35423" x="1320800" y="666750"/>
          <p14:tracePt t="35423" x="1289050" y="666750"/>
          <p14:tracePt t="35440" x="1250950" y="666750"/>
          <p14:tracePt t="35457" x="1206500" y="666750"/>
          <p14:tracePt t="35474" x="1181100" y="666750"/>
          <p14:tracePt t="35490" x="1130300" y="666750"/>
          <p14:tracePt t="35507" x="1079500" y="666750"/>
          <p14:tracePt t="35523" x="1066800" y="673100"/>
          <p14:tracePt t="35540" x="1028700" y="679450"/>
          <p14:tracePt t="35557" x="1009650" y="685800"/>
          <p14:tracePt t="35573" x="984250" y="692150"/>
          <p14:tracePt t="35590" x="939800" y="698500"/>
          <p14:tracePt t="35607" x="908050" y="698500"/>
          <p14:tracePt t="35623" x="838200" y="698500"/>
          <p14:tracePt t="35640" x="806450" y="698500"/>
          <p14:tracePt t="35657" x="762000" y="698500"/>
          <p14:tracePt t="35673" x="749300" y="698500"/>
          <p14:tracePt t="35673" x="736600" y="698500"/>
          <p14:tracePt t="35690" x="723900" y="698500"/>
          <p14:tracePt t="35706" x="698500" y="698500"/>
          <p14:tracePt t="35723" x="679450" y="698500"/>
          <p14:tracePt t="35740" x="641350" y="698500"/>
          <p14:tracePt t="35757" x="622300" y="698500"/>
          <p14:tracePt t="35774" x="596900" y="698500"/>
          <p14:tracePt t="36162" x="603250" y="698500"/>
          <p14:tracePt t="36183" x="615950" y="698500"/>
          <p14:tracePt t="36194" x="628650" y="698500"/>
          <p14:tracePt t="36194" x="635000" y="698500"/>
          <p14:tracePt t="36206" x="654050" y="698500"/>
          <p14:tracePt t="36223" x="692150" y="698500"/>
          <p14:tracePt t="36240" x="736600" y="698500"/>
          <p14:tracePt t="36257" x="768350" y="698500"/>
          <p14:tracePt t="36273" x="857250" y="698500"/>
          <p14:tracePt t="36290" x="901700" y="698500"/>
          <p14:tracePt t="36307" x="1022350" y="698500"/>
          <p14:tracePt t="36323" x="1155700" y="698500"/>
          <p14:tracePt t="36340" x="1219200" y="698500"/>
          <p14:tracePt t="36357" x="1358900" y="698500"/>
          <p14:tracePt t="36374" x="1422400" y="698500"/>
          <p14:tracePt t="36390" x="1555750" y="698500"/>
          <p14:tracePt t="36407" x="1663700" y="698500"/>
          <p14:tracePt t="36424" x="1720850" y="698500"/>
          <p14:tracePt t="36440" x="1816100" y="698500"/>
          <p14:tracePt t="36457" x="1860550" y="698500"/>
          <p14:tracePt t="36473" x="1968500" y="698500"/>
          <p14:tracePt t="36491" x="2082800" y="698500"/>
          <p14:tracePt t="36506" x="2133600" y="698500"/>
          <p14:tracePt t="36523" x="2235200" y="698500"/>
          <p14:tracePt t="36540" x="2266950" y="698500"/>
          <p14:tracePt t="36557" x="2311400" y="698500"/>
          <p14:tracePt t="36610" x="2317750" y="698500"/>
          <p14:tracePt t="36620" x="2324100" y="698500"/>
          <p14:tracePt t="36641" x="2336800" y="698500"/>
          <p14:tracePt t="36643" x="2343150" y="698500"/>
          <p14:tracePt t="36657" x="2368550" y="698500"/>
          <p14:tracePt t="36673" x="2381250" y="698500"/>
          <p14:tracePt t="36690" x="2400300" y="698500"/>
          <p14:tracePt t="36706" x="2419350" y="698500"/>
          <p14:tracePt t="36723" x="2444750" y="698500"/>
          <p14:tracePt t="36740" x="2470150" y="698500"/>
          <p14:tracePt t="36757" x="2489200" y="698500"/>
          <p14:tracePt t="36773" x="2520950" y="698500"/>
          <p14:tracePt t="36790" x="2527300" y="698500"/>
          <p14:tracePt t="36807" x="2546350" y="698500"/>
          <p14:tracePt t="37715" x="2552700" y="698500"/>
          <p14:tracePt t="37725" x="2565400" y="698500"/>
          <p14:tracePt t="37746" x="2578100" y="698500"/>
          <p14:tracePt t="37757" x="2597150" y="704850"/>
          <p14:tracePt t="37768" x="2603500" y="704850"/>
          <p14:tracePt t="37778" x="2622550" y="704850"/>
          <p14:tracePt t="37788" x="2667000" y="704850"/>
          <p14:tracePt t="37809" x="2686050" y="704850"/>
          <p14:tracePt t="37810" x="2724150" y="704850"/>
          <p14:tracePt t="37823" x="2755900" y="704850"/>
          <p14:tracePt t="37839" x="2851150" y="704850"/>
          <p14:tracePt t="37855" x="2952750" y="704850"/>
          <p14:tracePt t="37874" x="3009900" y="704850"/>
          <p14:tracePt t="37890" x="3086100" y="704850"/>
          <p14:tracePt t="37907" x="3117850" y="704850"/>
          <p14:tracePt t="37923" x="3162300" y="704850"/>
          <p14:tracePt t="37940" x="3181350" y="704850"/>
          <p14:tracePt t="37957" x="3194050" y="704850"/>
          <p14:tracePt t="37973" x="3206750" y="704850"/>
          <p14:tracePt t="37990" x="3213100" y="704850"/>
          <p14:tracePt t="38009" x="3225800" y="704850"/>
          <p14:tracePt t="38024" x="3244850" y="704850"/>
          <p14:tracePt t="38040" x="3257550" y="704850"/>
          <p14:tracePt t="38055" x="3276600" y="704850"/>
          <p14:tracePt t="38072" x="3289300" y="704850"/>
          <p14:tracePt t="38090" x="3321050" y="704850"/>
          <p14:tracePt t="38107" x="3359150" y="704850"/>
          <p14:tracePt t="38123" x="3371850" y="704850"/>
          <p14:tracePt t="38140" x="3416300" y="704850"/>
          <p14:tracePt t="38156" x="3441700" y="704850"/>
          <p14:tracePt t="38173" x="3479800" y="704850"/>
          <p14:tracePt t="38190" x="3524250" y="704850"/>
          <p14:tracePt t="38206" x="3543300" y="704850"/>
          <p14:tracePt t="38223" x="3575050" y="704850"/>
          <p14:tracePt t="38240" x="3594100" y="704850"/>
          <p14:tracePt t="38257" x="3625850" y="704850"/>
          <p14:tracePt t="38273" x="3683000" y="704850"/>
          <p14:tracePt t="38290" x="3714750" y="704850"/>
          <p14:tracePt t="38307" x="3778250" y="704850"/>
          <p14:tracePt t="38323" x="3810000" y="704850"/>
          <p14:tracePt t="38340" x="3854450" y="704850"/>
          <p14:tracePt t="38357" x="3905250" y="704850"/>
          <p14:tracePt t="38373" x="3937000" y="704850"/>
          <p14:tracePt t="38390" x="4013200" y="704850"/>
          <p14:tracePt t="38407" x="4070350" y="704850"/>
          <p14:tracePt t="38423" x="4178300" y="704850"/>
          <p14:tracePt t="38440" x="4279900" y="704850"/>
          <p14:tracePt t="38457" x="4311650" y="704850"/>
          <p14:tracePt t="38473" x="4381500" y="704850"/>
          <p14:tracePt t="38490" x="4413250" y="704850"/>
          <p14:tracePt t="38506" x="4476750" y="704850"/>
          <p14:tracePt t="38524" x="4559300" y="704850"/>
          <p14:tracePt t="38540" x="4591050" y="704850"/>
          <p14:tracePt t="38557" x="4654550" y="704850"/>
          <p14:tracePt t="38573" x="4692650" y="704850"/>
          <p14:tracePt t="38590" x="4730750" y="704850"/>
          <p14:tracePt t="38607" x="4787900" y="704850"/>
          <p14:tracePt t="38623" x="4832350" y="704850"/>
          <p14:tracePt t="38640" x="4953000" y="704850"/>
          <p14:tracePt t="38657" x="5029200" y="704850"/>
          <p14:tracePt t="38673" x="5181600" y="704850"/>
          <p14:tracePt t="38690" x="5245100" y="704850"/>
          <p14:tracePt t="38707" x="5346700" y="704850"/>
          <p14:tracePt t="38724" x="5391150" y="704850"/>
          <p14:tracePt t="38739" x="5416550" y="704850"/>
          <p14:tracePt t="38755" x="5467350" y="704850"/>
          <p14:tracePt t="38772" x="5499100" y="704850"/>
          <p14:tracePt t="38789" x="5588000" y="704850"/>
          <p14:tracePt t="38806" x="5664200" y="704850"/>
          <p14:tracePt t="38823" x="5702300" y="704850"/>
          <p14:tracePt t="38840" x="5740400" y="704850"/>
          <p14:tracePt t="38856" x="5753100" y="704850"/>
          <p14:tracePt t="38856" x="5759450" y="704850"/>
          <p14:tracePt t="38906" x="5765800" y="704850"/>
          <p14:tracePt t="38926" x="5772150" y="704850"/>
          <p14:tracePt t="42254" x="5772150" y="711200"/>
          <p14:tracePt t="42295" x="5772150" y="717550"/>
          <p14:tracePt t="42977" x="5772150" y="723900"/>
          <p14:tracePt t="43019" x="5772150" y="730250"/>
          <p14:tracePt t="43029" x="5772150" y="736600"/>
          <p14:tracePt t="43039" x="5772150" y="742950"/>
          <p14:tracePt t="43061" x="5772150" y="755650"/>
          <p14:tracePt t="43062" x="5772150" y="768350"/>
          <p14:tracePt t="43074" x="5772150" y="793750"/>
          <p14:tracePt t="43092" x="5772150" y="819150"/>
          <p14:tracePt t="43107" x="5765800" y="876300"/>
          <p14:tracePt t="43124" x="5765800" y="920750"/>
          <p14:tracePt t="43141" x="5765800" y="1028700"/>
          <p14:tracePt t="43157" x="5765800" y="1149350"/>
          <p14:tracePt t="43174" x="5765800" y="1212850"/>
          <p14:tracePt t="43191" x="5765800" y="1358900"/>
          <p14:tracePt t="43208" x="5765800" y="1428750"/>
          <p14:tracePt t="43224" x="5765800" y="1581150"/>
          <p14:tracePt t="43241" x="5765800" y="1758950"/>
          <p14:tracePt t="43257" x="5765800" y="1841500"/>
          <p14:tracePt t="43274" x="5765800" y="2006600"/>
          <p14:tracePt t="43291" x="5765800" y="2089150"/>
          <p14:tracePt t="43307" x="5765800" y="2273300"/>
          <p14:tracePt t="43324" x="5765800" y="2470150"/>
          <p14:tracePt t="43341" x="5765800" y="2565400"/>
          <p14:tracePt t="43358" x="5765800" y="2768600"/>
          <p14:tracePt t="43374" x="5765800" y="2863850"/>
          <p14:tracePt t="43391" x="5765800" y="3073400"/>
          <p14:tracePt t="43407" x="5784850" y="3276600"/>
          <p14:tracePt t="43424" x="5797550" y="3378200"/>
          <p14:tracePt t="43441" x="5822950" y="3568700"/>
          <p14:tracePt t="43457" x="5829300" y="3670300"/>
          <p14:tracePt t="43474" x="5842000" y="3841750"/>
          <p14:tracePt t="43491" x="5848350" y="4006850"/>
          <p14:tracePt t="43508" x="5848350" y="4083050"/>
          <p14:tracePt t="43524" x="5848350" y="4222750"/>
          <p14:tracePt t="43539" x="5848350" y="4286250"/>
          <p14:tracePt t="43556" x="5848350" y="4406900"/>
          <p14:tracePt t="43574" x="5848350" y="4495800"/>
          <p14:tracePt t="43592" x="5848350" y="4527550"/>
          <p14:tracePt t="43607" x="5848350" y="4610100"/>
          <p14:tracePt t="43624" x="5848350" y="4641850"/>
          <p14:tracePt t="43641" x="5848350" y="4699000"/>
          <p14:tracePt t="43658" x="5848350" y="4730750"/>
          <p14:tracePt t="43674" x="5861050" y="4800600"/>
          <p14:tracePt t="43691" x="5873750" y="4864100"/>
          <p14:tracePt t="43708" x="5880100" y="4889500"/>
          <p14:tracePt t="43724" x="5892800" y="4940300"/>
          <p14:tracePt t="43741" x="5899150" y="4953000"/>
          <p14:tracePt t="43757" x="5911850" y="4997450"/>
          <p14:tracePt t="43774" x="5918200" y="5041900"/>
          <p14:tracePt t="43790" x="5930900" y="5067300"/>
          <p14:tracePt t="43807" x="5949950" y="5118100"/>
          <p14:tracePt t="43824" x="5956300" y="5137150"/>
          <p14:tracePt t="43841" x="5981700" y="5181600"/>
          <p14:tracePt t="43858" x="6007100" y="5207000"/>
          <p14:tracePt t="43874" x="6013450" y="5219700"/>
          <p14:tracePt t="43892" x="6026150" y="5245100"/>
          <p14:tracePt t="43907" x="6032500" y="5245100"/>
          <p14:tracePt t="43924" x="6045200" y="5257800"/>
          <p14:tracePt t="43941" x="6064250" y="5270500"/>
          <p14:tracePt t="43957" x="6083300" y="5270500"/>
          <p14:tracePt t="43974" x="6108700" y="5283200"/>
          <p14:tracePt t="43991" x="6153150" y="5295900"/>
          <p14:tracePt t="44010" x="6178550" y="5308600"/>
          <p14:tracePt t="44024" x="6216650" y="5321300"/>
          <p14:tracePt t="44041" x="6223000" y="5321300"/>
          <p14:tracePt t="44057" x="6235700" y="5327650"/>
          <p14:tracePt t="44123" x="6242050" y="5327650"/>
          <p14:tracePt t="44133" x="6242050" y="5321300"/>
          <p14:tracePt t="44150" x="6248400" y="5308600"/>
          <p14:tracePt t="44154" x="6261100" y="5302250"/>
          <p14:tracePt t="44157" x="6267450" y="5295900"/>
          <p14:tracePt t="44174" x="6280150" y="5276850"/>
          <p14:tracePt t="44190" x="6299200" y="5257800"/>
          <p14:tracePt t="44208" x="6305550" y="5257800"/>
          <p14:tracePt t="44224" x="6311900" y="5238750"/>
          <p14:tracePt t="44241" x="6318250" y="5226050"/>
          <p14:tracePt t="44257" x="6318250" y="5213350"/>
          <p14:tracePt t="44274" x="6324600" y="5194300"/>
          <p14:tracePt t="44291" x="6324600" y="5175250"/>
          <p14:tracePt t="44307" x="6330950" y="5143500"/>
          <p14:tracePt t="44324" x="6330950" y="5099050"/>
          <p14:tracePt t="44341" x="6330950" y="5073650"/>
          <p14:tracePt t="44357" x="6330950" y="5016500"/>
          <p14:tracePt t="44374" x="6330950" y="4984750"/>
          <p14:tracePt t="44391" x="6330950" y="4927600"/>
          <p14:tracePt t="44407" x="6330950" y="4876800"/>
          <p14:tracePt t="44424" x="6324600" y="4851400"/>
          <p14:tracePt t="44441" x="6318250" y="4813300"/>
          <p14:tracePt t="44457" x="6311900" y="4794250"/>
          <p14:tracePt t="44474" x="6292850" y="4756150"/>
          <p14:tracePt t="44491" x="6267450" y="4711700"/>
          <p14:tracePt t="44508" x="6254750" y="4686300"/>
          <p14:tracePt t="44524" x="6223000" y="4641850"/>
          <p14:tracePt t="44541" x="6210300" y="4616450"/>
          <p14:tracePt t="44557" x="6178550" y="4578350"/>
          <p14:tracePt t="44574" x="6153150" y="4546600"/>
          <p14:tracePt t="44591" x="6153150" y="4540250"/>
          <p14:tracePt t="44608" x="6134100" y="4514850"/>
          <p14:tracePt t="44624" x="6127750" y="4508500"/>
          <p14:tracePt t="44641" x="6115050" y="4502150"/>
          <p14:tracePt t="44658" x="6096000" y="4489450"/>
          <p14:tracePt t="44674" x="6089650" y="4483100"/>
          <p14:tracePt t="44691" x="6064250" y="4476750"/>
          <p14:tracePt t="44707" x="6045200" y="4470400"/>
          <p14:tracePt t="44724" x="6026150" y="4457700"/>
          <p14:tracePt t="44741" x="6000750" y="4438650"/>
          <p14:tracePt t="44757" x="5988050" y="4432300"/>
          <p14:tracePt t="44774" x="5981700" y="4425950"/>
          <p14:tracePt t="44791" x="5975350" y="4419600"/>
          <p14:tracePt t="44808" x="5962650" y="4413250"/>
          <p14:tracePt t="44824" x="5949950" y="4406900"/>
          <p14:tracePt t="44841" x="5930900" y="4400550"/>
          <p14:tracePt t="44857" x="5899150" y="4394200"/>
          <p14:tracePt t="44874" x="5886450" y="4387850"/>
          <p14:tracePt t="44891" x="5861050" y="4381500"/>
          <p14:tracePt t="44907" x="5854700" y="4381500"/>
          <p14:tracePt t="46286" x="5854700" y="4375150"/>
          <p14:tracePt t="46552" x="5861050" y="4375150"/>
          <p14:tracePt t="48689" x="5867400" y="4375150"/>
          <p14:tracePt t="53410" x="5867400" y="4381500"/>
          <p14:tracePt t="53422" x="5867400" y="4387850"/>
          <p14:tracePt t="53442" x="5867400" y="4394200"/>
          <p14:tracePt t="53443" x="5867400" y="4406900"/>
          <p14:tracePt t="53456" x="5861050" y="4419600"/>
          <p14:tracePt t="53473" x="5861050" y="4432300"/>
          <p14:tracePt t="53490" x="5861050" y="4438650"/>
          <p14:tracePt t="53506" x="5854700" y="4445000"/>
          <p14:tracePt t="53523" x="5854700" y="4451350"/>
          <p14:tracePt t="53540" x="5854700" y="4464050"/>
          <p14:tracePt t="53557" x="5854700" y="4470400"/>
          <p14:tracePt t="53573" x="5848350" y="4483100"/>
          <p14:tracePt t="53590" x="5842000" y="4489450"/>
          <p14:tracePt t="53606" x="5835650" y="4502150"/>
          <p14:tracePt t="53623" x="5829300" y="4521200"/>
          <p14:tracePt t="53641" x="5829300" y="4527550"/>
          <p14:tracePt t="53656" x="5816600" y="4540250"/>
          <p14:tracePt t="53673" x="5816600" y="4546600"/>
          <p14:tracePt t="53688" x="5816600" y="4565650"/>
          <p14:tracePt t="53706" x="5810250" y="4578350"/>
          <p14:tracePt t="53724" x="5803900" y="4597400"/>
          <p14:tracePt t="53741" x="5797550" y="4622800"/>
          <p14:tracePt t="53756" x="5791200" y="4635500"/>
          <p14:tracePt t="53773" x="5778500" y="4667250"/>
          <p14:tracePt t="53790" x="5765800" y="4699000"/>
          <p14:tracePt t="53806" x="5765800" y="4711700"/>
          <p14:tracePt t="53823" x="5753100" y="4730750"/>
          <p14:tracePt t="53840" x="5753100" y="4743450"/>
          <p14:tracePt t="53856" x="5734050" y="4762500"/>
          <p14:tracePt t="53873" x="5721350" y="4794250"/>
          <p14:tracePt t="53890" x="5715000" y="4806950"/>
          <p14:tracePt t="53906" x="5708650" y="4832350"/>
          <p14:tracePt t="53923" x="5702300" y="4851400"/>
          <p14:tracePt t="53940" x="5695950" y="4876800"/>
          <p14:tracePt t="53956" x="5689600" y="4883150"/>
          <p14:tracePt t="53973" x="5689600" y="4902200"/>
          <p14:tracePt t="53990" x="5683250" y="4908550"/>
          <p14:tracePt t="54007" x="5676900" y="4914900"/>
          <p14:tracePt t="54024" x="5676900" y="4921250"/>
          <p14:tracePt t="54040" x="5676900" y="4933950"/>
          <p14:tracePt t="54040" x="5670550" y="4940300"/>
          <p14:tracePt t="54057" x="5670550" y="4946650"/>
          <p14:tracePt t="54073" x="5657850" y="4972050"/>
          <p14:tracePt t="54090" x="5645150" y="4984750"/>
          <p14:tracePt t="54106" x="5632450" y="4997450"/>
          <p14:tracePt t="54123" x="5613400" y="5016500"/>
          <p14:tracePt t="54140" x="5607050" y="5035550"/>
          <p14:tracePt t="54155" x="5588000" y="5060950"/>
          <p14:tracePt t="54173" x="5575300" y="5080000"/>
          <p14:tracePt t="54189" x="5549900" y="5118100"/>
          <p14:tracePt t="54205" x="5530850" y="5143500"/>
          <p14:tracePt t="54222" x="5492750" y="5181600"/>
          <p14:tracePt t="54238" x="5454650" y="5232400"/>
          <p14:tracePt t="54256" x="5435600" y="5251450"/>
          <p14:tracePt t="54273" x="5410200" y="5283200"/>
          <p14:tracePt t="54290" x="5397500" y="5295900"/>
          <p14:tracePt t="54306" x="5384800" y="5308600"/>
          <p14:tracePt t="54323" x="5372100" y="5314950"/>
          <p14:tracePt t="54360" x="5365750" y="5314950"/>
          <p14:tracePt t="54380" x="5359400" y="5314950"/>
          <p14:tracePt t="54398" x="5359400" y="5321300"/>
          <p14:tracePt t="54399" x="5353050" y="5321300"/>
          <p14:tracePt t="54406" x="5346700" y="5321300"/>
          <p14:tracePt t="54422" x="5340350" y="5321300"/>
          <p14:tracePt t="54440" x="5334000" y="5327650"/>
          <p14:tracePt t="54456" x="5327650" y="5334000"/>
          <p14:tracePt t="54473" x="5314950" y="5340350"/>
          <p14:tracePt t="54490" x="5308600" y="5340350"/>
          <p14:tracePt t="54506" x="5308600" y="5346700"/>
          <p14:tracePt t="54523" x="5302250" y="5346700"/>
          <p14:tracePt t="54540" x="5295900" y="5353050"/>
          <p14:tracePt t="54556" x="5289550" y="5353050"/>
          <p14:tracePt t="54572" x="5270500" y="5353050"/>
          <p14:tracePt t="54590" x="5251450" y="5353050"/>
          <p14:tracePt t="54606" x="5181600" y="5334000"/>
          <p14:tracePt t="54623" x="5137150" y="5321300"/>
          <p14:tracePt t="54640" x="4997450" y="5289550"/>
          <p14:tracePt t="54656" x="4845050" y="5245100"/>
          <p14:tracePt t="54673" x="4768850" y="5232400"/>
          <p14:tracePt t="54690" x="4622800" y="5194300"/>
          <p14:tracePt t="54706" x="4565650" y="5181600"/>
          <p14:tracePt t="54722" x="4483100" y="5162550"/>
          <p14:tracePt t="54741" x="4445000" y="5156200"/>
          <p14:tracePt t="54756" x="4438650" y="5156200"/>
          <p14:tracePt t="54773" x="4432300" y="5156200"/>
          <p14:tracePt t="54809" x="4425950" y="5156200"/>
          <p14:tracePt t="54850" x="4419600" y="5156200"/>
          <p14:tracePt t="54861" x="4413250" y="5156200"/>
          <p14:tracePt t="54862" x="4406900" y="5156200"/>
          <p14:tracePt t="54898" x="4400550" y="5156200"/>
          <p14:tracePt t="54913" x="4387850" y="5156200"/>
          <p14:tracePt t="54934" x="4375150" y="5156200"/>
          <p14:tracePt t="54944" x="4362450" y="5162550"/>
          <p14:tracePt t="54955" x="4356100" y="5162550"/>
          <p14:tracePt t="54965" x="4343400" y="5168900"/>
          <p14:tracePt t="54973" x="4324350" y="5168900"/>
          <p14:tracePt t="55130" x="4330700" y="5168900"/>
          <p14:tracePt t="55140" x="4337050" y="5168900"/>
          <p14:tracePt t="55154" x="4343400" y="5168900"/>
          <p14:tracePt t="55165" x="4349750" y="5168900"/>
          <p14:tracePt t="55173" x="4356100" y="5168900"/>
          <p14:tracePt t="55190" x="4368800" y="5168900"/>
          <p14:tracePt t="55206" x="4375150" y="5168900"/>
          <p14:tracePt t="55265" x="4381500" y="5168900"/>
          <p14:tracePt t="55271" x="4394200" y="5168900"/>
          <p14:tracePt t="55289" x="4400550" y="5168900"/>
          <p14:tracePt t="55290" x="4419600" y="5168900"/>
          <p14:tracePt t="55306" x="4464050" y="5168900"/>
          <p14:tracePt t="55323" x="4508500" y="5168900"/>
          <p14:tracePt t="55340" x="4527550" y="5168900"/>
          <p14:tracePt t="55356" x="4552950" y="5168900"/>
          <p14:tracePt t="55373" x="4559300" y="5168900"/>
          <p14:tracePt t="55373" x="4565650" y="5168900"/>
          <p14:tracePt t="55390" x="4572000" y="5168900"/>
          <p14:tracePt t="55406" x="4584700" y="5168900"/>
          <p14:tracePt t="55423" x="4603750" y="5168900"/>
          <p14:tracePt t="55440" x="4629150" y="5168900"/>
          <p14:tracePt t="55456" x="4648200" y="5168900"/>
          <p14:tracePt t="55473" x="4686300" y="5168900"/>
          <p14:tracePt t="55490" x="4737100" y="5168900"/>
          <p14:tracePt t="55506" x="4762500" y="5168900"/>
          <p14:tracePt t="55523" x="4838700" y="5162550"/>
          <p14:tracePt t="55540" x="4870450" y="5162550"/>
          <p14:tracePt t="55556" x="4972050" y="5162550"/>
          <p14:tracePt t="55572" x="5060950" y="5162550"/>
          <p14:tracePt t="55590" x="5105400" y="5162550"/>
          <p14:tracePt t="55606" x="5168900" y="5162550"/>
          <p14:tracePt t="55623" x="5213350" y="5162550"/>
          <p14:tracePt t="55639" x="5289550" y="5162550"/>
          <p14:tracePt t="55656" x="5372100" y="5162550"/>
          <p14:tracePt t="55673" x="5403850" y="5162550"/>
          <p14:tracePt t="55690" x="5492750" y="5162550"/>
          <p14:tracePt t="55706" x="5524500" y="5162550"/>
          <p14:tracePt t="55723" x="5600700" y="5162550"/>
          <p14:tracePt t="55740" x="5670550" y="5162550"/>
          <p14:tracePt t="55757" x="5695950" y="5162550"/>
          <p14:tracePt t="55773" x="5753100" y="5162550"/>
          <p14:tracePt t="55790" x="5772150" y="5162550"/>
          <p14:tracePt t="55806" x="5816600" y="5162550"/>
          <p14:tracePt t="55823" x="5848350" y="5162550"/>
          <p14:tracePt t="55840" x="5867400" y="5162550"/>
          <p14:tracePt t="55856" x="5911850" y="5162550"/>
          <p14:tracePt t="55872" x="5943600" y="5162550"/>
          <p14:tracePt t="55890" x="6000750" y="5162550"/>
          <p14:tracePt t="55906" x="6045200" y="5162550"/>
          <p14:tracePt t="55923" x="6064250" y="5162550"/>
          <p14:tracePt t="55938" x="6089650" y="5162550"/>
          <p14:tracePt t="55955" x="6096000" y="5162550"/>
          <p14:tracePt t="55972" x="6102350" y="5162550"/>
          <p14:tracePt t="56016" x="6108700" y="5162550"/>
          <p14:tracePt t="56037" x="6108700" y="5156200"/>
          <p14:tracePt t="56098" x="6115050" y="5156200"/>
          <p14:tracePt t="56120" x="6121400" y="5156200"/>
          <p14:tracePt t="56132" x="6127750" y="5156200"/>
          <p14:tracePt t="56140" x="6134100" y="5156200"/>
          <p14:tracePt t="56150" x="6140450" y="5156200"/>
          <p14:tracePt t="56156" x="6153150" y="5156200"/>
          <p14:tracePt t="56173" x="6159500" y="5156200"/>
          <p14:tracePt t="56189" x="6165850" y="5156200"/>
          <p14:tracePt t="56356" x="6159500" y="5156200"/>
          <p14:tracePt t="56366" x="6153150" y="5156200"/>
          <p14:tracePt t="56382" x="6140450" y="5156200"/>
          <p14:tracePt t="56383" x="6127750" y="5156200"/>
          <p14:tracePt t="56390" x="6115050" y="5156200"/>
          <p14:tracePt t="56406" x="6083300" y="5156200"/>
          <p14:tracePt t="56423" x="6051550" y="5156200"/>
          <p14:tracePt t="56440" x="6038850" y="5156200"/>
          <p14:tracePt t="56456" x="6000750" y="5156200"/>
          <p14:tracePt t="56473" x="5975350" y="5156200"/>
          <p14:tracePt t="56489" x="5924550" y="5156200"/>
          <p14:tracePt t="56506" x="5867400" y="5156200"/>
          <p14:tracePt t="56523" x="5835650" y="5156200"/>
          <p14:tracePt t="56540" x="5778500" y="5156200"/>
          <p14:tracePt t="56556" x="5734050" y="5156200"/>
          <p14:tracePt t="56573" x="5645150" y="5168900"/>
          <p14:tracePt t="56590" x="5543550" y="5175250"/>
          <p14:tracePt t="56606" x="5480050" y="5175250"/>
          <p14:tracePt t="56623" x="5346700" y="5181600"/>
          <p14:tracePt t="56639" x="5283200" y="5181600"/>
          <p14:tracePt t="56656" x="5168900" y="5181600"/>
          <p14:tracePt t="56672" x="5092700" y="5181600"/>
          <p14:tracePt t="56689" x="5067300" y="5181600"/>
          <p14:tracePt t="56706" x="5035550" y="5181600"/>
          <p14:tracePt t="56723" x="5022850" y="5181600"/>
          <p14:tracePt t="56740" x="5010150" y="5181600"/>
          <p14:tracePt t="56756" x="4997450" y="5187950"/>
          <p14:tracePt t="56774" x="4984750" y="5187950"/>
          <p14:tracePt t="56790" x="4953000" y="5187950"/>
          <p14:tracePt t="56806" x="4927600" y="5194300"/>
          <p14:tracePt t="56823" x="4870450" y="5194300"/>
          <p14:tracePt t="56839" x="4800600" y="5194300"/>
          <p14:tracePt t="56856" x="4756150" y="5194300"/>
          <p14:tracePt t="56872" x="4699000" y="5194300"/>
          <p14:tracePt t="56890" x="4673600" y="5194300"/>
          <p14:tracePt t="56906" x="4641850" y="5194300"/>
          <p14:tracePt t="56923" x="4629150" y="5194300"/>
          <p14:tracePt t="57091" x="4635500" y="5194300"/>
          <p14:tracePt t="57114" x="4648200" y="5194300"/>
          <p14:tracePt t="57123" x="4660900" y="5194300"/>
          <p14:tracePt t="57134" x="4679950" y="5194300"/>
          <p14:tracePt t="57144" x="4705350" y="5194300"/>
          <p14:tracePt t="57156" x="4749800" y="5194300"/>
          <p14:tracePt t="57157" x="4794250" y="5194300"/>
          <p14:tracePt t="57173" x="4921250" y="5194300"/>
          <p14:tracePt t="57189" x="4984750" y="5194300"/>
          <p14:tracePt t="57205" x="5130800" y="5194300"/>
          <p14:tracePt t="57222" x="5257800" y="5194300"/>
          <p14:tracePt t="57239" x="5321300" y="5194300"/>
          <p14:tracePt t="57255" x="5454650" y="5194300"/>
          <p14:tracePt t="57272" x="5530850" y="5194300"/>
          <p14:tracePt t="57289" x="5657850" y="5194300"/>
          <p14:tracePt t="57306" x="5803900" y="5194300"/>
          <p14:tracePt t="57322" x="5854700" y="5194300"/>
          <p14:tracePt t="57340" x="5956300" y="5194300"/>
          <p14:tracePt t="57356" x="5981700" y="5194300"/>
          <p14:tracePt t="57373" x="6019800" y="5194300"/>
          <p14:tracePt t="57390" x="6051550" y="5194300"/>
          <p14:tracePt t="57406" x="6057900" y="5194300"/>
          <p14:tracePt t="57423" x="6089650" y="5194300"/>
          <p14:tracePt t="57439" x="6089650" y="5200650"/>
          <p14:tracePt t="57456" x="6115050" y="5200650"/>
          <p14:tracePt t="57473" x="6121400" y="5200650"/>
          <p14:tracePt t="57488" x="6134100" y="5200650"/>
          <p14:tracePt t="57530" x="6140450" y="5200650"/>
          <p14:tracePt t="57541" x="6146800" y="5200650"/>
          <p14:tracePt t="57542" x="6153150" y="5200650"/>
          <p14:tracePt t="57583" x="6159500" y="5200650"/>
          <p14:tracePt t="58235" x="6146800" y="5200650"/>
          <p14:tracePt t="58248" x="6134100" y="5200650"/>
          <p14:tracePt t="58256" x="6127750" y="5200650"/>
          <p14:tracePt t="58265" x="6108700" y="5200650"/>
          <p14:tracePt t="58273" x="6070600" y="5200650"/>
          <p14:tracePt t="58290" x="6057900" y="5200650"/>
          <p14:tracePt t="58307" x="6032500" y="5200650"/>
          <p14:tracePt t="58322" x="6026150" y="5194300"/>
          <p14:tracePt t="58340" x="6019800" y="5187950"/>
          <p14:tracePt t="58356" x="6013450" y="5187950"/>
          <p14:tracePt t="58392" x="6013450" y="5181600"/>
          <p14:tracePt t="58422" x="6007100" y="5181600"/>
          <p14:tracePt t="58443" x="6007100" y="5175250"/>
          <p14:tracePt t="58456" x="6000750" y="5168900"/>
          <p14:tracePt t="58457" x="5988050" y="5156200"/>
          <p14:tracePt t="58475" x="5981700" y="5156200"/>
          <p14:tracePt t="58485" x="5969000" y="5143500"/>
          <p14:tracePt t="58490" x="5943600" y="5130800"/>
          <p14:tracePt t="58506" x="5873750" y="5086350"/>
          <p14:tracePt t="58523" x="5797550" y="5029200"/>
          <p14:tracePt t="58540" x="5759450" y="4997450"/>
          <p14:tracePt t="58556" x="5670550" y="4927600"/>
          <p14:tracePt t="58573" x="5607050" y="4870450"/>
          <p14:tracePt t="58590" x="5581650" y="4826000"/>
          <p14:tracePt t="58606" x="5537200" y="4768850"/>
          <p14:tracePt t="58622" x="5518150" y="4743450"/>
          <p14:tracePt t="58640" x="5473700" y="4686300"/>
          <p14:tracePt t="58656" x="5454650" y="4660900"/>
          <p14:tracePt t="58673" x="5422900" y="4629150"/>
          <p14:tracePt t="58690" x="5403850" y="4603750"/>
          <p14:tracePt t="58706" x="5391150" y="4597400"/>
          <p14:tracePt t="58723" x="5384800" y="4584700"/>
          <p14:tracePt t="58740" x="5372100" y="4572000"/>
          <p14:tracePt t="58756" x="5359400" y="4559300"/>
          <p14:tracePt t="58773" x="5340350" y="4540250"/>
          <p14:tracePt t="58791" x="5327650" y="4540250"/>
          <p14:tracePt t="58806" x="5321300" y="4533900"/>
          <p14:tracePt t="58823" x="5308600" y="4527550"/>
          <p14:tracePt t="58840" x="5289550" y="4521200"/>
          <p14:tracePt t="58856" x="5251450" y="4521200"/>
          <p14:tracePt t="58873" x="5238750" y="4521200"/>
          <p14:tracePt t="58890" x="5200650" y="4521200"/>
          <p14:tracePt t="58906" x="5187950" y="4521200"/>
          <p14:tracePt t="58923" x="5162550" y="4521200"/>
          <p14:tracePt t="59066" x="5162550" y="4514850"/>
          <p14:tracePt t="59110" x="5162550" y="4508500"/>
          <p14:tracePt t="59119" x="5168900" y="4508500"/>
          <p14:tracePt t="59140" x="5175250" y="4495800"/>
          <p14:tracePt t="59142" x="5187950" y="4489450"/>
          <p14:tracePt t="59156" x="5200650" y="4470400"/>
          <p14:tracePt t="59173" x="5219700" y="4457700"/>
          <p14:tracePt t="59190" x="5264150" y="4438650"/>
          <p14:tracePt t="59206" x="5302250" y="4413250"/>
          <p14:tracePt t="59223" x="5378450" y="4381500"/>
          <p14:tracePt t="59240" x="5461000" y="4356100"/>
          <p14:tracePt t="59256" x="5499100" y="4337050"/>
          <p14:tracePt t="59273" x="5537200" y="4324350"/>
          <p14:tracePt t="59290" x="5549900" y="4318000"/>
          <p14:tracePt t="59307" x="5581650" y="4311650"/>
          <p14:tracePt t="59323" x="5607050" y="4298950"/>
          <p14:tracePt t="59340" x="5626100" y="4292600"/>
          <p14:tracePt t="59356" x="5664200" y="4279900"/>
          <p14:tracePt t="59373" x="5683250" y="4267200"/>
          <p14:tracePt t="59390" x="5708650" y="4254500"/>
          <p14:tracePt t="59406" x="5746750" y="4248150"/>
          <p14:tracePt t="59423" x="5753100" y="4248150"/>
          <p14:tracePt t="59440" x="5797550" y="4248150"/>
          <p14:tracePt t="59456" x="5816600" y="4248150"/>
          <p14:tracePt t="59473" x="5848350" y="4248150"/>
          <p14:tracePt t="59490" x="5880100" y="4248150"/>
          <p14:tracePt t="59506" x="5886450" y="4248150"/>
          <p14:tracePt t="59523" x="5918200" y="4248150"/>
          <p14:tracePt t="59540" x="5937250" y="4248150"/>
          <p14:tracePt t="59556" x="5994400" y="4248150"/>
          <p14:tracePt t="59573" x="6089650" y="4273550"/>
          <p14:tracePt t="59590" x="6134100" y="4279900"/>
          <p14:tracePt t="59606" x="6197600" y="4305300"/>
          <p14:tracePt t="59622" x="6223000" y="4318000"/>
          <p14:tracePt t="59640" x="6267450" y="4337050"/>
          <p14:tracePt t="59657" x="6311900" y="4368800"/>
          <p14:tracePt t="59674" x="6337300" y="4387850"/>
          <p14:tracePt t="59691" x="6407150" y="4438650"/>
          <p14:tracePt t="59707" x="6445250" y="4470400"/>
          <p14:tracePt t="59724" x="6508750" y="4540250"/>
          <p14:tracePt t="59741" x="6559550" y="4603750"/>
          <p14:tracePt t="59758" x="6591300" y="4654550"/>
          <p14:tracePt t="59774" x="6648450" y="4743450"/>
          <p14:tracePt t="59791" x="6680200" y="4781550"/>
          <p14:tracePt t="59808" x="6724650" y="4870450"/>
          <p14:tracePt t="59823" x="6756400" y="4933950"/>
          <p14:tracePt t="59841" x="6762750" y="4959350"/>
          <p14:tracePt t="59857" x="6769100" y="4997450"/>
          <p14:tracePt t="59874" x="6775450" y="5022850"/>
          <p14:tracePt t="59890" x="6775450" y="5060950"/>
          <p14:tracePt t="59907" x="6775450" y="5080000"/>
          <p14:tracePt t="59924" x="6775450" y="5118100"/>
          <p14:tracePt t="59940" x="6775450" y="5162550"/>
          <p14:tracePt t="59958" x="6775450" y="5175250"/>
          <p14:tracePt t="59974" x="6775450" y="5219700"/>
          <p14:tracePt t="59992" x="6769100" y="5264150"/>
          <p14:tracePt t="60008" x="6762750" y="5289550"/>
          <p14:tracePt t="60024" x="6731000" y="5340350"/>
          <p14:tracePt t="60041" x="6718300" y="5365750"/>
          <p14:tracePt t="60057" x="6692900" y="5422900"/>
          <p14:tracePt t="60074" x="6654800" y="5461000"/>
          <p14:tracePt t="60091" x="6635750" y="5486400"/>
          <p14:tracePt t="60107" x="6584950" y="5524500"/>
          <p14:tracePt t="60124" x="6559550" y="5556250"/>
          <p14:tracePt t="60141" x="6508750" y="5594350"/>
          <p14:tracePt t="60157" x="6470650" y="5619750"/>
          <p14:tracePt t="60174" x="6407150" y="5657850"/>
          <p14:tracePt t="60191" x="6330950" y="5695950"/>
          <p14:tracePt t="60207" x="6305550" y="5695950"/>
          <p14:tracePt t="60223" x="6235700" y="5721350"/>
          <p14:tracePt t="60240" x="6197600" y="5727700"/>
          <p14:tracePt t="60256" x="6121400" y="5734050"/>
          <p14:tracePt t="60273" x="6032500" y="5753100"/>
          <p14:tracePt t="60289" x="5981700" y="5759450"/>
          <p14:tracePt t="60307" x="5892800" y="5772150"/>
          <p14:tracePt t="60324" x="5835650" y="5778500"/>
          <p14:tracePt t="60341" x="5734050" y="5797550"/>
          <p14:tracePt t="60357" x="5645150" y="5803900"/>
          <p14:tracePt t="60374" x="5600700" y="5803900"/>
          <p14:tracePt t="60391" x="5524500" y="5803900"/>
          <p14:tracePt t="60407" x="5486400" y="5803900"/>
          <p14:tracePt t="60423" x="5441950" y="5797550"/>
          <p14:tracePt t="60441" x="5397500" y="5778500"/>
          <p14:tracePt t="60457" x="5372100" y="5765800"/>
          <p14:tracePt t="60473" x="5327650" y="5740400"/>
          <p14:tracePt t="60491" x="5295900" y="5721350"/>
          <p14:tracePt t="60507" x="5251450" y="5676900"/>
          <p14:tracePt t="60524" x="5200650" y="5619750"/>
          <p14:tracePt t="60540" x="5181600" y="5594350"/>
          <p14:tracePt t="60557" x="5137150" y="5537200"/>
          <p14:tracePt t="60574" x="5111750" y="5499100"/>
          <p14:tracePt t="60591" x="5073650" y="5441950"/>
          <p14:tracePt t="60607" x="5054600" y="5403850"/>
          <p14:tracePt t="60624" x="5022850" y="5340350"/>
          <p14:tracePt t="60641" x="4997450" y="5289550"/>
          <p14:tracePt t="60657" x="4984750" y="5251450"/>
          <p14:tracePt t="60674" x="4972050" y="5181600"/>
          <p14:tracePt t="60690" x="4965700" y="5143500"/>
          <p14:tracePt t="60707" x="4965700" y="5060950"/>
          <p14:tracePt t="60724" x="4965700" y="4946650"/>
          <p14:tracePt t="60741" x="4965700" y="4883150"/>
          <p14:tracePt t="60757" x="4965700" y="4762500"/>
          <p14:tracePt t="60774" x="4965700" y="4641850"/>
          <p14:tracePt t="60791" x="4965700" y="4591050"/>
          <p14:tracePt t="60807" x="4984750" y="4489450"/>
          <p14:tracePt t="60823" x="4997450" y="4438650"/>
          <p14:tracePt t="60842" x="5029200" y="4343400"/>
          <p14:tracePt t="60857" x="5048250" y="4298950"/>
          <p14:tracePt t="60857" x="5060950" y="4241800"/>
          <p14:tracePt t="60874" x="5080000" y="4197350"/>
          <p14:tracePt t="60891" x="5118100" y="4108450"/>
          <p14:tracePt t="60907" x="5130800" y="4083050"/>
          <p14:tracePt t="60924" x="5175250" y="4019550"/>
          <p14:tracePt t="60942" x="5200650" y="3987800"/>
          <p14:tracePt t="60957" x="5251450" y="3937000"/>
          <p14:tracePt t="60972" x="5308600" y="3886200"/>
          <p14:tracePt t="60990" x="5340350" y="3867150"/>
          <p14:tracePt t="61007" x="5397500" y="3822700"/>
          <p14:tracePt t="61024" x="5429250" y="3810000"/>
          <p14:tracePt t="61041" x="5499100" y="3771900"/>
          <p14:tracePt t="61057" x="5581650" y="3740150"/>
          <p14:tracePt t="61073" x="5626100" y="3733800"/>
          <p14:tracePt t="61091" x="5715000" y="3721100"/>
          <p14:tracePt t="61107" x="5759450" y="3721100"/>
          <p14:tracePt t="61124" x="5880100" y="3721100"/>
          <p14:tracePt t="61142" x="5949950" y="3721100"/>
          <p14:tracePt t="61156" x="6070600" y="3746500"/>
          <p14:tracePt t="61172" x="6216650" y="3778250"/>
          <p14:tracePt t="61191" x="6273800" y="3803650"/>
          <p14:tracePt t="61207" x="6400800" y="3867150"/>
          <p14:tracePt t="61224" x="6489700" y="3917950"/>
          <p14:tracePt t="61241" x="6527800" y="3962400"/>
          <p14:tracePt t="61257" x="6597650" y="4051300"/>
          <p14:tracePt t="61274" x="6629400" y="4089400"/>
          <p14:tracePt t="61291" x="6686550" y="4197350"/>
          <p14:tracePt t="61307" x="6737350" y="4311650"/>
          <p14:tracePt t="61324" x="6762750" y="4368800"/>
          <p14:tracePt t="61341" x="6794500" y="4483100"/>
          <p14:tracePt t="61357" x="6813550" y="4540250"/>
          <p14:tracePt t="61374" x="6826250" y="4654550"/>
          <p14:tracePt t="61391" x="6838950" y="4756150"/>
          <p14:tracePt t="61407" x="6845300" y="4806950"/>
          <p14:tracePt t="61423" x="6845300" y="4921250"/>
          <p14:tracePt t="61441" x="6845300" y="4965700"/>
          <p14:tracePt t="61457" x="6832600" y="5060950"/>
          <p14:tracePt t="61473" x="6807200" y="5137150"/>
          <p14:tracePt t="61491" x="6788150" y="5175250"/>
          <p14:tracePt t="61507" x="6756400" y="5251450"/>
          <p14:tracePt t="61524" x="6731000" y="5276850"/>
          <p14:tracePt t="61541" x="6686550" y="5340350"/>
          <p14:tracePt t="61557" x="6654800" y="5397500"/>
          <p14:tracePt t="61574" x="6635750" y="5429250"/>
          <p14:tracePt t="61591" x="6597650" y="5467350"/>
          <p14:tracePt t="61607" x="6578600" y="5486400"/>
          <p14:tracePt t="61624" x="6546850" y="5505450"/>
          <p14:tracePt t="61641" x="6527800" y="5524500"/>
          <p14:tracePt t="61657" x="6496050" y="5549900"/>
          <p14:tracePt t="61674" x="6470650" y="5568950"/>
          <p14:tracePt t="61691" x="6451600" y="5575300"/>
          <p14:tracePt t="61707" x="6407150" y="5588000"/>
          <p14:tracePt t="61724" x="6375400" y="5594350"/>
          <p14:tracePt t="61741" x="6318250" y="5594350"/>
          <p14:tracePt t="61757" x="6254750" y="5594350"/>
          <p14:tracePt t="61773" x="6216650" y="5594350"/>
          <p14:tracePt t="61791" x="6146800" y="5600700"/>
          <p14:tracePt t="61807" x="6115050" y="5600700"/>
          <p14:tracePt t="61824" x="6038850" y="5607050"/>
          <p14:tracePt t="61842" x="5956300" y="5607050"/>
          <p14:tracePt t="61857" x="5911850" y="5607050"/>
          <p14:tracePt t="61874" x="5803900" y="5607050"/>
          <p14:tracePt t="61891" x="5746750" y="5607050"/>
          <p14:tracePt t="61907" x="5638800" y="5588000"/>
          <p14:tracePt t="61923" x="5511800" y="5562600"/>
          <p14:tracePt t="61941" x="5461000" y="5556250"/>
          <p14:tracePt t="61957" x="5334000" y="5543550"/>
          <p14:tracePt t="61974" x="5270500" y="5543550"/>
          <p14:tracePt t="61991" x="5149850" y="5543550"/>
          <p14:tracePt t="62008" x="5041900" y="5543550"/>
          <p14:tracePt t="62024" x="4984750" y="5543550"/>
          <p14:tracePt t="62040" x="4895850" y="5543550"/>
          <p14:tracePt t="62057" x="4864100" y="5543550"/>
          <p14:tracePt t="62073" x="4826000" y="5543550"/>
          <p14:tracePt t="62090" x="4813300" y="5543550"/>
          <p14:tracePt t="62717" x="4806950" y="5537200"/>
          <p14:tracePt t="62738" x="4800600" y="5524500"/>
          <p14:tracePt t="62741" x="4794250" y="5511800"/>
          <p14:tracePt t="62759" x="4781550" y="5505450"/>
          <p14:tracePt t="62760" x="4768850" y="5486400"/>
          <p14:tracePt t="62773" x="4730750" y="5441950"/>
          <p14:tracePt t="62791" x="4711700" y="5410200"/>
          <p14:tracePt t="62807" x="4686300" y="5372100"/>
          <p14:tracePt t="62824" x="4673600" y="5353050"/>
          <p14:tracePt t="62840" x="4654550" y="5327650"/>
          <p14:tracePt t="62873" x="4635500" y="5302250"/>
          <p14:tracePt t="62874" x="4629150" y="5295900"/>
          <p14:tracePt t="62891" x="4616450" y="5276850"/>
          <p14:tracePt t="62907" x="4610100" y="5270500"/>
          <p14:tracePt t="63140" x="4610100" y="5264150"/>
          <p14:tracePt t="63181" x="4610100" y="5257800"/>
          <p14:tracePt t="63468" x="4616450" y="5257800"/>
          <p14:tracePt t="63509" x="4622800" y="5264150"/>
          <p14:tracePt t="63611" x="4622800" y="5270500"/>
          <p14:tracePt t="63642" x="4622800" y="5276850"/>
          <p14:tracePt t="63683" x="4622800" y="5283200"/>
          <p14:tracePt t="63735" x="4622800" y="5289550"/>
          <p14:tracePt t="63755" x="4616450" y="5295900"/>
          <p14:tracePt t="63776" x="4610100" y="5302250"/>
          <p14:tracePt t="63807" x="4603750" y="5308600"/>
          <p14:tracePt t="63819" x="4603750" y="5314950"/>
          <p14:tracePt t="64439" x="4603750" y="5321300"/>
          <p14:tracePt t="64695" x="4603750" y="5314950"/>
          <p14:tracePt t="64726" x="4603750" y="5308600"/>
          <p14:tracePt t="64757" x="4603750" y="5302250"/>
          <p14:tracePt t="64768" x="4603750" y="5295900"/>
          <p14:tracePt t="64788" x="4603750" y="5289550"/>
          <p14:tracePt t="64829" x="4603750" y="5283200"/>
          <p14:tracePt t="64850" x="4603750" y="5276850"/>
          <p14:tracePt t="64922" x="4610100" y="5276850"/>
          <p14:tracePt t="64953" x="4616450" y="5276850"/>
          <p14:tracePt t="64963" x="4622800" y="5276850"/>
          <p14:tracePt t="64984" x="4635500" y="5276850"/>
          <p14:tracePt t="64994" x="4654550" y="5276850"/>
          <p14:tracePt t="65007" x="4667250" y="5276850"/>
          <p14:tracePt t="65009" x="4699000" y="5276850"/>
          <p14:tracePt t="65023" x="4800600" y="5276850"/>
          <p14:tracePt t="65041" x="4876800" y="5276850"/>
          <p14:tracePt t="65057" x="5099050" y="5276850"/>
          <p14:tracePt t="65074" x="5391150" y="5276850"/>
          <p14:tracePt t="65091" x="5568950" y="5276850"/>
          <p14:tracePt t="65107" x="5854700" y="5276850"/>
          <p14:tracePt t="65124" x="5962650" y="5276850"/>
          <p14:tracePt t="65140" x="6102350" y="5276850"/>
          <p14:tracePt t="65157" x="6159500" y="5276850"/>
          <p14:tracePt t="65214" x="6165850" y="5276850"/>
          <p14:tracePt t="65224" x="6172200" y="5283200"/>
          <p14:tracePt t="65246" x="6184900" y="5289550"/>
          <p14:tracePt t="65256" x="6191250" y="5295900"/>
          <p14:tracePt t="65267" x="6197600" y="5302250"/>
          <p14:tracePt t="65274" x="6216650" y="5314950"/>
          <p14:tracePt t="65290" x="6223000" y="5321300"/>
          <p14:tracePt t="65307" x="6248400" y="5327650"/>
          <p14:tracePt t="65324" x="6273800" y="5334000"/>
          <p14:tracePt t="65340" x="6286500" y="5340350"/>
          <p14:tracePt t="65357" x="6299200" y="5340350"/>
          <p14:tracePt t="65412" x="6305550" y="5340350"/>
          <p14:tracePt t="65453" x="6311900" y="5340350"/>
          <p14:tracePt t="65577" x="6305550" y="5340350"/>
          <p14:tracePt t="65587" x="6305550" y="5334000"/>
          <p14:tracePt t="65599" x="6305550" y="5327650"/>
          <p14:tracePt t="65607" x="6305550" y="5321300"/>
          <p14:tracePt t="65614" x="6305550" y="5308600"/>
          <p14:tracePt t="65623" x="6305550" y="5276850"/>
          <p14:tracePt t="65640" x="6305550" y="5257800"/>
          <p14:tracePt t="65657" x="6305550" y="5219700"/>
          <p14:tracePt t="65673" x="6305550" y="5207000"/>
          <p14:tracePt t="65690" x="6305550" y="5175250"/>
          <p14:tracePt t="65707" x="6305550" y="5143500"/>
          <p14:tracePt t="65723" x="6305550" y="5124450"/>
          <p14:tracePt t="65740" x="6292850" y="5092700"/>
          <p14:tracePt t="65757" x="6286500" y="5067300"/>
          <p14:tracePt t="65774" x="6273800" y="5022850"/>
          <p14:tracePt t="65791" x="6267450" y="4984750"/>
          <p14:tracePt t="65807" x="6261100" y="4972050"/>
          <p14:tracePt t="65824" x="6261100" y="4953000"/>
          <p14:tracePt t="65840" x="6261100" y="4946650"/>
          <p14:tracePt t="66012" x="6261100" y="4940300"/>
          <p14:tracePt t="66023" x="6267450" y="4940300"/>
          <p14:tracePt t="66033" x="6267450" y="4933950"/>
          <p14:tracePt t="66064" x="6273800" y="4933950"/>
          <p14:tracePt t="66075" x="6273800" y="4927600"/>
          <p14:tracePt t="66167" x="6280150" y="4927600"/>
          <p14:tracePt t="66218" x="6286500" y="4933950"/>
          <p14:tracePt t="66228" x="6286500" y="4946650"/>
          <p14:tracePt t="66239" x="6292850" y="4953000"/>
          <p14:tracePt t="66239" x="6292850" y="4965700"/>
          <p14:tracePt t="66256" x="6292850" y="4978400"/>
          <p14:tracePt t="66273" x="6292850" y="4984750"/>
          <p14:tracePt t="66289" x="6292850" y="4991100"/>
          <p14:tracePt t="67513" x="6286500" y="4991100"/>
          <p14:tracePt t="67522" x="6248400" y="4991100"/>
          <p14:tracePt t="67544" x="6223000" y="4984750"/>
          <p14:tracePt t="67545" x="6178550" y="4978400"/>
          <p14:tracePt t="67557" x="6134100" y="4965700"/>
          <p14:tracePt t="67573" x="6007100" y="4953000"/>
          <p14:tracePt t="67590" x="5886450" y="4933950"/>
          <p14:tracePt t="67607" x="5822950" y="4933950"/>
          <p14:tracePt t="67623" x="5702300" y="4927600"/>
          <p14:tracePt t="67640" x="5632450" y="4927600"/>
          <p14:tracePt t="67657" x="5518150" y="4927600"/>
          <p14:tracePt t="67673" x="5397500" y="4927600"/>
          <p14:tracePt t="67690" x="5340350" y="4927600"/>
          <p14:tracePt t="67707" x="5226050" y="4953000"/>
          <p14:tracePt t="67724" x="5181600" y="4965700"/>
          <p14:tracePt t="67740" x="5067300" y="5010150"/>
          <p14:tracePt t="67757" x="4978400" y="5054600"/>
          <p14:tracePt t="67774" x="4940300" y="5086350"/>
          <p14:tracePt t="67790" x="4870450" y="5130800"/>
          <p14:tracePt t="67807" x="4845050" y="5149850"/>
          <p14:tracePt t="67824" x="4813300" y="5181600"/>
          <p14:tracePt t="67840" x="4794250" y="5207000"/>
          <p14:tracePt t="67857" x="4787900" y="5213350"/>
          <p14:tracePt t="67960" x="4787900" y="5219700"/>
          <p14:tracePt t="67970" x="4787900" y="5226050"/>
          <p14:tracePt t="67990" x="4787900" y="5232400"/>
          <p14:tracePt t="68034" x="4787900" y="5238750"/>
          <p14:tracePt t="68044" x="4787900" y="5245100"/>
          <p14:tracePt t="68054" x="4794250" y="5245100"/>
          <p14:tracePt t="68064" x="4806950" y="5251450"/>
          <p14:tracePt t="68073" x="4819650" y="5251450"/>
          <p14:tracePt t="68090" x="4864100" y="5251450"/>
          <p14:tracePt t="68107" x="4883150" y="5245100"/>
          <p14:tracePt t="68123" x="5010150" y="5226050"/>
          <p14:tracePt t="68140" x="5086350" y="5219700"/>
          <p14:tracePt t="68157" x="5270500" y="5207000"/>
          <p14:tracePt t="68173" x="5486400" y="5207000"/>
          <p14:tracePt t="68190" x="5594350" y="5207000"/>
          <p14:tracePt t="68207" x="5784850" y="5207000"/>
          <p14:tracePt t="68224" x="5873750" y="5207000"/>
          <p14:tracePt t="68240" x="6057900" y="5207000"/>
          <p14:tracePt t="68257" x="6235700" y="5207000"/>
          <p14:tracePt t="68273" x="6311900" y="5207000"/>
          <p14:tracePt t="68290" x="6445250" y="5207000"/>
          <p14:tracePt t="68307" x="6489700" y="5207000"/>
          <p14:tracePt t="68323" x="6527800" y="5207000"/>
          <p14:tracePt t="70606" x="6527800" y="5213350"/>
          <p14:tracePt t="70607" x="6527800" y="5219700"/>
          <p14:tracePt t="70626" x="6508750" y="5226050"/>
          <p14:tracePt t="70637" x="6483350" y="5238750"/>
          <p14:tracePt t="70642" x="6432550" y="5257800"/>
          <p14:tracePt t="70657" x="6267450" y="5314950"/>
          <p14:tracePt t="70673" x="6038850" y="5391150"/>
          <p14:tracePt t="70691" x="5880100" y="5448300"/>
          <p14:tracePt t="70708" x="5581650" y="5556250"/>
          <p14:tracePt t="70725" x="5302250" y="5664200"/>
          <p14:tracePt t="70741" x="5200650" y="5702300"/>
          <p14:tracePt t="70758" x="5022850" y="5772150"/>
          <p14:tracePt t="70774" x="4953000" y="5803900"/>
          <p14:tracePt t="70791" x="4845050" y="5854700"/>
          <p14:tracePt t="70808" x="4781550" y="5899150"/>
          <p14:tracePt t="70824" x="4762500" y="5918200"/>
          <p14:tracePt t="70841" x="4718050" y="5962650"/>
          <p14:tracePt t="70858" x="4705350" y="5981700"/>
          <p14:tracePt t="70875" x="4673600" y="6013450"/>
          <p14:tracePt t="70891" x="4648200" y="6045200"/>
          <p14:tracePt t="70908" x="4635500" y="6064250"/>
          <p14:tracePt t="70925" x="4603750" y="6083300"/>
          <p14:tracePt t="70941" x="4578350" y="6102350"/>
          <p14:tracePt t="70960" x="4559300" y="6115050"/>
          <p14:tracePt t="70974" x="4527550" y="6127750"/>
          <p14:tracePt t="70992" x="4502150" y="6127750"/>
          <p14:tracePt t="71008" x="4457700" y="6134100"/>
          <p14:tracePt t="71023" x="4425950" y="6134100"/>
          <p14:tracePt t="71040" x="4330700" y="6115050"/>
          <p14:tracePt t="71058" x="4216400" y="6083300"/>
          <p14:tracePt t="71074" x="4146550" y="6057900"/>
          <p14:tracePt t="71091" x="4044950" y="6026150"/>
          <p14:tracePt t="71108" x="4006850" y="6013450"/>
          <p14:tracePt t="71124" x="3962400" y="5994400"/>
          <p14:tracePt t="71141" x="3949700" y="5988050"/>
          <p14:tracePt t="71186" x="3949700" y="5981700"/>
          <p14:tracePt t="71208" x="3949700" y="5975350"/>
          <p14:tracePt t="71228" x="3949700" y="5962650"/>
          <p14:tracePt t="71238" x="3949700" y="5943600"/>
          <p14:tracePt t="71260" x="3949700" y="5924550"/>
          <p14:tracePt t="71261" x="3949700" y="5905500"/>
          <p14:tracePt t="71275" x="3949700" y="5892800"/>
          <p14:tracePt t="71290" x="3949700" y="5861050"/>
          <p14:tracePt t="71307" x="3949700" y="5835650"/>
          <p14:tracePt t="71324" x="3949700" y="5829300"/>
          <p14:tracePt t="71341" x="3949700" y="5822950"/>
          <p14:tracePt t="71358" x="3949700" y="5816600"/>
          <p14:tracePt t="71375" x="3949700" y="5810250"/>
          <p14:tracePt t="71391" x="3949700" y="5803900"/>
          <p14:tracePt t="71408" x="3949700" y="5797550"/>
          <p14:tracePt t="71424" x="3949700" y="5784850"/>
          <p14:tracePt t="71441" x="3949700" y="5778500"/>
          <p14:tracePt t="71487" x="3949700" y="5772150"/>
          <p14:tracePt t="71549" x="3949700" y="5765800"/>
          <p14:tracePt t="71571" x="3949700" y="5759450"/>
          <p14:tracePt t="71572" x="3949700" y="5753100"/>
          <p14:tracePt t="71602" x="3949700" y="5740400"/>
          <p14:tracePt t="71612" x="3949700" y="5727700"/>
          <p14:tracePt t="71622" x="3949700" y="5708650"/>
          <p14:tracePt t="71643" x="3949700" y="5689600"/>
          <p14:tracePt t="71644" x="3949700" y="5683250"/>
          <p14:tracePt t="71658" x="3949700" y="5670550"/>
          <p14:tracePt t="71658" x="3949700" y="5664200"/>
          <p14:tracePt t="71675" x="3949700" y="5657850"/>
          <p14:tracePt t="71691" x="3949700" y="5645150"/>
          <p14:tracePt t="71727" x="3943350" y="5632450"/>
          <p14:tracePt t="71728" x="3943350" y="5626100"/>
          <p14:tracePt t="71741" x="3937000" y="5626100"/>
          <p14:tracePt t="71741" x="3930650" y="5619750"/>
          <p14:tracePt t="71758" x="3930650" y="5607050"/>
          <p14:tracePt t="71774" x="3911600" y="5588000"/>
          <p14:tracePt t="71791" x="3905250" y="5575300"/>
          <p14:tracePt t="71808" x="3892550" y="5562600"/>
          <p14:tracePt t="71825" x="3886200" y="5549900"/>
          <p14:tracePt t="71841" x="3873500" y="5530850"/>
          <p14:tracePt t="71858" x="3867150" y="5524500"/>
          <p14:tracePt t="71875" x="3860800" y="5518150"/>
          <p14:tracePt t="71891" x="3854450" y="5511800"/>
          <p14:tracePt t="71936" x="3848100" y="5505450"/>
          <p14:tracePt t="71957" x="3841750" y="5499100"/>
          <p14:tracePt t="71967" x="3835400" y="5492750"/>
          <p14:tracePt t="71998" x="3829050" y="5486400"/>
          <p14:tracePt t="72049" x="3822700" y="5480050"/>
          <p14:tracePt t="72080" x="3816350" y="5480050"/>
          <p14:tracePt t="72090" x="3816350" y="5473700"/>
          <p14:tracePt t="72108" x="3810000" y="5467350"/>
          <p14:tracePt t="72109" x="3797300" y="5461000"/>
          <p14:tracePt t="72143" x="3790950" y="5454650"/>
          <p14:tracePt t="72144" x="3784600" y="5454650"/>
          <p14:tracePt t="72158" x="3784600" y="5448300"/>
          <p14:tracePt t="72174" x="3784600" y="5441950"/>
          <p14:tracePt t="72191" x="3778250" y="5441950"/>
          <p14:tracePt t="72226" x="3771900" y="5435600"/>
          <p14:tracePt t="72246" x="3765550" y="5429250"/>
          <p14:tracePt t="72277" x="3759200" y="5429250"/>
          <p14:tracePt t="72288" x="3752850" y="5429250"/>
          <p14:tracePt t="72290" x="3752850" y="5422900"/>
          <p14:tracePt t="72308" x="3746500" y="5422900"/>
          <p14:tracePt t="72324" x="3746500" y="5416550"/>
          <p14:tracePt t="72324" x="3733800" y="5410200"/>
          <p14:tracePt t="72340" x="3733800" y="5403850"/>
          <p14:tracePt t="72357" x="3727450" y="5397500"/>
          <p14:tracePt t="72373" x="3721100" y="5391150"/>
          <p14:tracePt t="72390" x="3714750" y="5384800"/>
          <p14:tracePt t="72408" x="3695700" y="5372100"/>
          <p14:tracePt t="72424" x="3689350" y="5372100"/>
          <p14:tracePt t="72441" x="3663950" y="5353050"/>
          <p14:tracePt t="72458" x="3651250" y="5346700"/>
          <p14:tracePt t="72474" x="3625850" y="5327650"/>
          <p14:tracePt t="72492" x="3587750" y="5314950"/>
          <p14:tracePt t="72508" x="3568700" y="5314950"/>
          <p14:tracePt t="72524" x="3536950" y="5302250"/>
          <p14:tracePt t="72541" x="3517900" y="5295900"/>
          <p14:tracePt t="72558" x="3486150" y="5289550"/>
          <p14:tracePt t="72574" x="3460750" y="5283200"/>
          <p14:tracePt t="72591" x="3441700" y="5283200"/>
          <p14:tracePt t="72608" x="3416300" y="5276850"/>
          <p14:tracePt t="72624" x="3397250" y="5276850"/>
          <p14:tracePt t="72641" x="3346450" y="5276850"/>
          <p14:tracePt t="72658" x="3289300" y="5276850"/>
          <p14:tracePt t="72675" x="3257550" y="5276850"/>
          <p14:tracePt t="72691" x="3168650" y="5276850"/>
          <p14:tracePt t="72708" x="3124200" y="5276850"/>
          <p14:tracePt t="72724" x="3016250" y="5276850"/>
          <p14:tracePt t="72741" x="2908300" y="5276850"/>
          <p14:tracePt t="72758" x="2851150" y="5276850"/>
          <p14:tracePt t="72774" x="2762250" y="5276850"/>
          <p14:tracePt t="72792" x="2717800" y="5276850"/>
          <p14:tracePt t="72808" x="2660650" y="5276850"/>
          <p14:tracePt t="72825" x="2603500" y="5276850"/>
          <p14:tracePt t="72841" x="2584450" y="5276850"/>
          <p14:tracePt t="72857" x="2527300" y="5276850"/>
          <p14:tracePt t="72874" x="2489200" y="5276850"/>
          <p14:tracePt t="72890" x="2393950" y="5276850"/>
          <p14:tracePt t="72907" x="2336800" y="5276850"/>
          <p14:tracePt t="72923" x="2209800" y="5276850"/>
          <p14:tracePt t="72941" x="2057400" y="5276850"/>
          <p14:tracePt t="72958" x="1981200" y="5276850"/>
          <p14:tracePt t="72974" x="1816100" y="5276850"/>
          <p14:tracePt t="72992" x="1663700" y="5276850"/>
          <p14:tracePt t="73008" x="1600200" y="5276850"/>
          <p14:tracePt t="73025" x="1511300" y="5276850"/>
          <p14:tracePt t="73041" x="1466850" y="5276850"/>
          <p14:tracePt t="73058" x="1428750" y="5276850"/>
          <p14:tracePt t="73074" x="1409700" y="5276850"/>
          <p14:tracePt t="73074" x="1390650" y="5276850"/>
          <p14:tracePt t="73091" x="1384300" y="5276850"/>
          <p14:tracePt t="73107" x="1358900" y="5276850"/>
          <p14:tracePt t="73124" x="1352550" y="5283200"/>
          <p14:tracePt t="73141" x="1333500" y="5289550"/>
          <p14:tracePt t="73157" x="1308100" y="5302250"/>
          <p14:tracePt t="73175" x="1289050" y="5308600"/>
          <p14:tracePt t="73191" x="1257300" y="5321300"/>
          <p14:tracePt t="73208" x="1244600" y="5334000"/>
          <p14:tracePt t="73224" x="1206500" y="5346700"/>
          <p14:tracePt t="73241" x="1193800" y="5353050"/>
          <p14:tracePt t="73257" x="1174750" y="5365750"/>
          <p14:tracePt t="73274" x="1162050" y="5384800"/>
          <p14:tracePt t="73292" x="1155700" y="5384800"/>
          <p14:tracePt t="73308" x="1155700" y="5403850"/>
          <p14:tracePt t="73325" x="1149350" y="5410200"/>
          <p14:tracePt t="73341" x="1136650" y="5429250"/>
          <p14:tracePt t="73358" x="1123950" y="5448300"/>
          <p14:tracePt t="73374" x="1123950" y="5454650"/>
          <p14:tracePt t="73391" x="1123950" y="5473700"/>
          <p14:tracePt t="73408" x="1117600" y="5486400"/>
          <p14:tracePt t="73424" x="1117600" y="5499100"/>
          <p14:tracePt t="73441" x="1117600" y="5511800"/>
          <p14:tracePt t="73458" x="1117600" y="5524500"/>
          <p14:tracePt t="73474" x="1117600" y="5543550"/>
          <p14:tracePt t="73491" x="1117600" y="5556250"/>
          <p14:tracePt t="73507" x="1117600" y="5575300"/>
          <p14:tracePt t="73525" x="1117600" y="5594350"/>
          <p14:tracePt t="73541" x="1117600" y="5600700"/>
          <p14:tracePt t="73558" x="1117600" y="5613400"/>
          <p14:tracePt t="73575" x="1117600" y="5619750"/>
          <p14:tracePt t="73591" x="1117600" y="5632450"/>
          <p14:tracePt t="73607" x="1117600" y="5645150"/>
          <p14:tracePt t="73624" x="1117600" y="5651500"/>
          <p14:tracePt t="73641" x="1123950" y="5657850"/>
          <p14:tracePt t="73658" x="1130300" y="5664200"/>
          <p14:tracePt t="73674" x="1130300" y="5676900"/>
          <p14:tracePt t="73691" x="1143000" y="5689600"/>
          <p14:tracePt t="73708" x="1149350" y="5695950"/>
          <p14:tracePt t="73724" x="1149350" y="5708650"/>
          <p14:tracePt t="73741" x="1155700" y="5715000"/>
          <p14:tracePt t="73758" x="1162050" y="5727700"/>
          <p14:tracePt t="73774" x="1168400" y="5734050"/>
          <p14:tracePt t="73812" x="1174750" y="5740400"/>
          <p14:tracePt t="73813" x="1181100" y="5746750"/>
          <p14:tracePt t="73824" x="1187450" y="5746750"/>
          <p14:tracePt t="73841" x="1187450" y="5753100"/>
          <p14:tracePt t="73858" x="1200150" y="5759450"/>
          <p14:tracePt t="73874" x="1206500" y="5765800"/>
          <p14:tracePt t="73891" x="1219200" y="5784850"/>
          <p14:tracePt t="73907" x="1231900" y="5791200"/>
          <p14:tracePt t="73924" x="1244600" y="5810250"/>
          <p14:tracePt t="73941" x="1270000" y="5829300"/>
          <p14:tracePt t="73958" x="1282700" y="5835650"/>
          <p14:tracePt t="73974" x="1295400" y="5842000"/>
          <p14:tracePt t="73991" x="1308100" y="5848350"/>
          <p14:tracePt t="74010" x="1320800" y="5861050"/>
          <p14:tracePt t="74024" x="1327150" y="5861050"/>
          <p14:tracePt t="74041" x="1346200" y="5873750"/>
          <p14:tracePt t="74057" x="1371600" y="5886450"/>
          <p14:tracePt t="74073" x="1377950" y="5892800"/>
          <p14:tracePt t="74091" x="1416050" y="5899150"/>
          <p14:tracePt t="74107" x="1435100" y="5905500"/>
          <p14:tracePt t="74125" x="1466850" y="5924550"/>
          <p14:tracePt t="74141" x="1498600" y="5930900"/>
          <p14:tracePt t="74157" x="1511300" y="5937250"/>
          <p14:tracePt t="74174" x="1517650" y="5943600"/>
          <p14:tracePt t="74191" x="1524000" y="5949950"/>
          <p14:tracePt t="74191" x="1530350" y="5949950"/>
          <p14:tracePt t="74229" x="1543050" y="5949950"/>
          <p14:tracePt t="74230" x="1555750" y="5956300"/>
          <p14:tracePt t="74241" x="1555750" y="5962650"/>
          <p14:tracePt t="74258" x="1574800" y="5969000"/>
          <p14:tracePt t="74455" x="1581150" y="5969000"/>
          <p14:tracePt t="74465" x="1587500" y="5969000"/>
          <p14:tracePt t="74476" x="1593850" y="5969000"/>
          <p14:tracePt t="74477" x="1606550" y="5969000"/>
          <p14:tracePt t="74491" x="1644650" y="5969000"/>
          <p14:tracePt t="74507" x="1663700" y="5975350"/>
          <p14:tracePt t="74525" x="1714500" y="5975350"/>
          <p14:tracePt t="74541" x="1739900" y="5975350"/>
          <p14:tracePt t="74558" x="1784350" y="5975350"/>
          <p14:tracePt t="74575" x="1822450" y="5975350"/>
          <p14:tracePt t="74591" x="1841500" y="5975350"/>
          <p14:tracePt t="74607" x="1873250" y="5975350"/>
          <p14:tracePt t="74624" x="1898650" y="5975350"/>
          <p14:tracePt t="74641" x="1943100" y="5975350"/>
          <p14:tracePt t="74658" x="1968500" y="5975350"/>
          <p14:tracePt t="74674" x="1987550" y="5975350"/>
          <p14:tracePt t="74691" x="2019300" y="5975350"/>
          <p14:tracePt t="74708" x="2038350" y="5975350"/>
          <p14:tracePt t="74708" x="2057400" y="5975350"/>
          <p14:tracePt t="74724" x="2070100" y="5975350"/>
          <p14:tracePt t="74741" x="2108200" y="5975350"/>
          <p14:tracePt t="74757" x="2133600" y="5975350"/>
          <p14:tracePt t="74774" x="2165350" y="5975350"/>
          <p14:tracePt t="74791" x="2197100" y="5975350"/>
          <p14:tracePt t="74808" x="2209800" y="5975350"/>
          <p14:tracePt t="74824" x="2241550" y="5975350"/>
          <p14:tracePt t="74841" x="2254250" y="5975350"/>
          <p14:tracePt t="74858" x="2298700" y="5975350"/>
          <p14:tracePt t="74874" x="2317750" y="5975350"/>
          <p14:tracePt t="74891" x="2343150" y="5975350"/>
          <p14:tracePt t="74908" x="2368550" y="5975350"/>
          <p14:tracePt t="74924" x="2387600" y="5975350"/>
          <p14:tracePt t="74941" x="2432050" y="5975350"/>
          <p14:tracePt t="74958" x="2476500" y="5975350"/>
          <p14:tracePt t="74975" x="2514600" y="5975350"/>
          <p14:tracePt t="74991" x="2578100" y="5975350"/>
          <p14:tracePt t="75008" x="2609850" y="5975350"/>
          <p14:tracePt t="75025" x="2679700" y="5975350"/>
          <p14:tracePt t="75041" x="2743200" y="5975350"/>
          <p14:tracePt t="75058" x="2768600" y="5975350"/>
          <p14:tracePt t="75074" x="2825750" y="5975350"/>
          <p14:tracePt t="75091" x="2851150" y="5975350"/>
          <p14:tracePt t="75107" x="2889250" y="5975350"/>
          <p14:tracePt t="75125" x="2895600" y="5975350"/>
          <p14:tracePt t="75141" x="2933700" y="5975350"/>
          <p14:tracePt t="75158" x="2997200" y="5975350"/>
          <p14:tracePt t="75174" x="3041650" y="5975350"/>
          <p14:tracePt t="75191" x="3149600" y="5975350"/>
          <p14:tracePt t="75208" x="3206750" y="5975350"/>
          <p14:tracePt t="75208" x="3251200" y="5975350"/>
          <p14:tracePt t="75224" x="3295650" y="5975350"/>
          <p14:tracePt t="75241" x="3333750" y="5975350"/>
          <p14:tracePt t="75257" x="3346450" y="5975350"/>
          <p14:tracePt t="75274" x="3352800" y="5969000"/>
          <p14:tracePt t="75291" x="3352800" y="5962650"/>
          <p14:tracePt t="75308" x="3359150" y="5956300"/>
          <p14:tracePt t="75326" x="3371850" y="5943600"/>
          <p14:tracePt t="75360" x="3371850" y="5937250"/>
          <p14:tracePt t="75371" x="3384550" y="5937250"/>
          <p14:tracePt t="75381" x="3390900" y="5924550"/>
          <p14:tracePt t="75390" x="3416300" y="5905500"/>
          <p14:tracePt t="75407" x="3479800" y="5886450"/>
          <p14:tracePt t="75424" x="3505200" y="5873750"/>
          <p14:tracePt t="75441" x="3568700" y="5848350"/>
          <p14:tracePt t="75457" x="3594100" y="5842000"/>
          <p14:tracePt t="75474" x="3625850" y="5829300"/>
          <p14:tracePt t="75491" x="3632200" y="5829300"/>
          <p14:tracePt t="75537" x="3632200" y="5822950"/>
          <p14:tracePt t="75578" x="3632200" y="5816600"/>
          <p14:tracePt t="76413" x="3638550" y="5816600"/>
          <p14:tracePt t="77138" x="3625850" y="5816600"/>
          <p14:tracePt t="77148" x="3606800" y="5816600"/>
          <p14:tracePt t="77158" x="3581400" y="5810250"/>
          <p14:tracePt t="77160" x="3536950" y="5810250"/>
          <p14:tracePt t="77175" x="3422650" y="5810250"/>
          <p14:tracePt t="77192" x="3333750" y="5803900"/>
          <p14:tracePt t="77209" x="3136900" y="5803900"/>
          <p14:tracePt t="77225" x="2914650" y="5803900"/>
          <p14:tracePt t="77242" x="2806700" y="5803900"/>
          <p14:tracePt t="77258" x="2609850" y="5803900"/>
          <p14:tracePt t="77275" x="2527300" y="5803900"/>
          <p14:tracePt t="77292" x="2406650" y="5803900"/>
          <p14:tracePt t="77309" x="2324100" y="5803900"/>
          <p14:tracePt t="77325" x="2298700" y="5797550"/>
          <p14:tracePt t="77342" x="2273300" y="5791200"/>
          <p14:tracePt t="77359" x="2266950" y="5784850"/>
          <p14:tracePt t="77375" x="2254250" y="5778500"/>
          <p14:tracePt t="77392" x="2228850" y="5765800"/>
          <p14:tracePt t="77409" x="2203450" y="5759450"/>
          <p14:tracePt t="77425" x="2146300" y="5740400"/>
          <p14:tracePt t="77442" x="2114550" y="5727700"/>
          <p14:tracePt t="77459" x="2051050" y="5715000"/>
          <p14:tracePt t="77475" x="2006600" y="5702300"/>
          <p14:tracePt t="77492" x="2000250" y="5702300"/>
          <p14:tracePt t="77509" x="1987550" y="5695950"/>
          <p14:tracePt t="77624" x="1987550" y="5689600"/>
          <p14:tracePt t="77655" x="1987550" y="5683250"/>
          <p14:tracePt t="77686" x="1987550" y="5676900"/>
          <p14:tracePt t="77697" x="1987550" y="5670550"/>
          <p14:tracePt t="77717" x="1987550" y="5664200"/>
          <p14:tracePt t="77739" x="1993900" y="5664200"/>
          <p14:tracePt t="77740" x="2000250" y="5664200"/>
          <p14:tracePt t="77759" x="2000250" y="5657850"/>
          <p14:tracePt t="77762" x="2006600" y="5657850"/>
          <p14:tracePt t="77775" x="2006600" y="5651500"/>
          <p14:tracePt t="77904" x="2012950" y="5651500"/>
          <p14:tracePt t="78180" x="2019300" y="5651500"/>
          <p14:tracePt t="78210" x="2025650" y="5651500"/>
          <p14:tracePt t="78225" x="2038350" y="5651500"/>
          <p14:tracePt t="78234" x="2057400" y="5651500"/>
          <p14:tracePt t="78242" x="2076450" y="5651500"/>
          <p14:tracePt t="78259" x="2146300" y="5651500"/>
          <p14:tracePt t="78276" x="2178050" y="5651500"/>
          <p14:tracePt t="78292" x="2286000" y="5651500"/>
          <p14:tracePt t="78309" x="2406650" y="5651500"/>
          <p14:tracePt t="78325" x="2463800" y="5651500"/>
          <p14:tracePt t="78342" x="2584450" y="5651500"/>
          <p14:tracePt t="78360" x="2647950" y="5651500"/>
          <p14:tracePt t="78376" x="2774950" y="5651500"/>
          <p14:tracePt t="78392" x="2895600" y="5651500"/>
          <p14:tracePt t="78409" x="2959100" y="5651500"/>
          <p14:tracePt t="78425" x="3073400" y="5651500"/>
          <p14:tracePt t="78442" x="3136900" y="5651500"/>
          <p14:tracePt t="78459" x="3244850" y="5651500"/>
          <p14:tracePt t="78475" x="3365500" y="5651500"/>
          <p14:tracePt t="78492" x="3422650" y="5651500"/>
          <p14:tracePt t="78509" x="3517900" y="5651500"/>
          <p14:tracePt t="78525" x="3556000" y="5651500"/>
          <p14:tracePt t="78542" x="3606800" y="5651500"/>
          <p14:tracePt t="78559" x="3625850" y="5645150"/>
          <p14:tracePt t="78595" x="3625850" y="5638800"/>
          <p14:tracePt t="78615" x="3625850" y="5632450"/>
          <p14:tracePt t="78626" x="3632200" y="5632450"/>
          <p14:tracePt t="78648" x="3632200" y="5626100"/>
          <p14:tracePt t="78678" x="3632200" y="5619750"/>
          <p14:tracePt t="78690" x="3632200" y="5613400"/>
          <p14:tracePt t="78691" x="3632200" y="5607050"/>
          <p14:tracePt t="78709" x="3632200" y="5594350"/>
          <p14:tracePt t="78720" x="3632200" y="5581650"/>
          <p14:tracePt t="78725" x="3632200" y="5549900"/>
          <p14:tracePt t="78742" x="3632200" y="5530850"/>
          <p14:tracePt t="78759" x="3632200" y="5499100"/>
          <p14:tracePt t="78775" x="3632200" y="5480050"/>
          <p14:tracePt t="78792" x="3625850" y="5441950"/>
          <p14:tracePt t="78809" x="3625850" y="5416550"/>
          <p14:tracePt t="78825" x="3625850" y="5403850"/>
          <p14:tracePt t="78842" x="3625850" y="5391150"/>
          <p14:tracePt t="78858" x="3625850" y="5378450"/>
          <p14:tracePt t="78948" x="3625850" y="5372100"/>
          <p14:tracePt t="78989" x="3625850" y="5365750"/>
          <p14:tracePt t="79000" x="3625850" y="5359400"/>
          <p14:tracePt t="79021" x="3625850" y="5353050"/>
          <p14:tracePt t="79033" x="3625850" y="5340350"/>
          <p14:tracePt t="79042" x="3625850" y="5334000"/>
          <p14:tracePt t="79042" x="3625850" y="5321300"/>
          <p14:tracePt t="79057" x="3625850" y="5295900"/>
          <p14:tracePt t="79075" x="3625850" y="5283200"/>
          <p14:tracePt t="79092" x="3625850" y="5257800"/>
          <p14:tracePt t="79110" x="3625850" y="5238750"/>
          <p14:tracePt t="79125" x="3625850" y="5232400"/>
          <p14:tracePt t="79142" x="3625850" y="5219700"/>
          <p14:tracePt t="79176" x="3625850" y="5213350"/>
          <p14:tracePt t="79177" x="3619500" y="5207000"/>
          <p14:tracePt t="79218" x="3619500" y="5200650"/>
          <p14:tracePt t="79228" x="3613150" y="5194300"/>
          <p14:tracePt t="79230" x="3613150" y="5187950"/>
          <p14:tracePt t="79270" x="3613150" y="5181600"/>
          <p14:tracePt t="79291" x="3613150" y="5175250"/>
          <p14:tracePt t="79291" x="3613150" y="5168900"/>
          <p14:tracePt t="79322" x="3606800" y="5162550"/>
          <p14:tracePt t="79353" x="3606800" y="5156200"/>
          <p14:tracePt t="79395" x="3606800" y="5149850"/>
          <p14:tracePt t="79426" x="3600450" y="5149850"/>
          <p14:tracePt t="79457" x="3594100" y="5162550"/>
          <p14:tracePt t="79468" x="3587750" y="5181600"/>
          <p14:tracePt t="79484" x="3581400" y="5200650"/>
          <p14:tracePt t="79485" x="3575050" y="5226050"/>
          <p14:tracePt t="79492" x="3562350" y="5251450"/>
          <p14:tracePt t="79508" x="3549650" y="5302250"/>
          <p14:tracePt t="79525" x="3543300" y="5334000"/>
          <p14:tracePt t="79542" x="3543300" y="5346700"/>
          <p14:tracePt t="79559" x="3543300" y="5359400"/>
          <p14:tracePt t="79576" x="3543300" y="5365750"/>
          <p14:tracePt t="79592" x="3536950" y="5372100"/>
          <p14:tracePt t="79609" x="3536950" y="5384800"/>
          <p14:tracePt t="79609" x="3536950" y="5397500"/>
          <p14:tracePt t="79625" x="3536950" y="5410200"/>
          <p14:tracePt t="79642" x="3511550" y="5467350"/>
          <p14:tracePt t="79659" x="3505200" y="5492750"/>
          <p14:tracePt t="79675" x="3479800" y="5556250"/>
          <p14:tracePt t="79692" x="3435350" y="5607050"/>
          <p14:tracePt t="79708" x="3416300" y="5638800"/>
          <p14:tracePt t="79725" x="3359150" y="5683250"/>
          <p14:tracePt t="79742" x="3340100" y="5702300"/>
          <p14:tracePt t="79759" x="3295650" y="5734050"/>
          <p14:tracePt t="79775" x="3270250" y="5746750"/>
          <p14:tracePt t="79792" x="3270250" y="5753100"/>
          <p14:tracePt t="79809" x="3263900" y="5759450"/>
          <p14:tracePt t="80953" x="3270250" y="5759450"/>
          <p14:tracePt t="80994" x="3276600" y="5759450"/>
          <p14:tracePt t="81299" x="0" y="0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990600" y="457200"/>
            <a:ext cx="7772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sr-Latn-RS" altLang="en-US" sz="4400">
                <a:solidFill>
                  <a:schemeClr val="tx2"/>
                </a:solidFill>
              </a:rPr>
              <a:t>Tipovi inhibicije</a:t>
            </a:r>
            <a:r>
              <a:rPr lang="en-US" altLang="en-US" sz="4400">
                <a:solidFill>
                  <a:schemeClr val="tx2"/>
                </a:solidFill>
              </a:rPr>
              <a:t> - Sum</a:t>
            </a:r>
            <a:r>
              <a:rPr lang="sr-Latn-RS" altLang="en-US" sz="4400">
                <a:solidFill>
                  <a:schemeClr val="tx2"/>
                </a:solidFill>
              </a:rPr>
              <a:t>irano</a:t>
            </a: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28675" name="Line 5"/>
          <p:cNvSpPr>
            <a:spLocks noChangeShapeType="1"/>
          </p:cNvSpPr>
          <p:nvPr/>
        </p:nvSpPr>
        <p:spPr bwMode="auto">
          <a:xfrm>
            <a:off x="2438400" y="19050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8676" name="Line 6"/>
          <p:cNvSpPr>
            <a:spLocks noChangeShapeType="1"/>
          </p:cNvSpPr>
          <p:nvPr/>
        </p:nvSpPr>
        <p:spPr bwMode="auto">
          <a:xfrm>
            <a:off x="1219200" y="3505200"/>
            <a:ext cx="281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1752600" y="1828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1/v</a:t>
            </a:r>
            <a:r>
              <a:rPr lang="en-US" altLang="en-US" sz="2400" baseline="-25000">
                <a:latin typeface="Comic Sans MS" pitchFamily="66" charset="0"/>
              </a:rPr>
              <a:t>0</a:t>
            </a:r>
            <a:endParaRPr lang="en-US" altLang="en-US" sz="2400">
              <a:latin typeface="Comic Sans MS" pitchFamily="66" charset="0"/>
            </a:endParaRPr>
          </a:p>
        </p:txBody>
      </p:sp>
      <p:sp>
        <p:nvSpPr>
          <p:cNvPr id="28678" name="Text Box 8"/>
          <p:cNvSpPr txBox="1">
            <a:spLocks noChangeArrowheads="1"/>
          </p:cNvSpPr>
          <p:nvPr/>
        </p:nvSpPr>
        <p:spPr bwMode="auto">
          <a:xfrm>
            <a:off x="3429000" y="1828800"/>
            <a:ext cx="11430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>
                <a:latin typeface="Comic Sans MS" pitchFamily="66" charset="0"/>
              </a:rPr>
              <a:t>Slope = K</a:t>
            </a:r>
            <a:r>
              <a:rPr lang="en-US" altLang="en-US" sz="1700" baseline="-25000">
                <a:latin typeface="Comic Sans MS" pitchFamily="66" charset="0"/>
              </a:rPr>
              <a:t>M</a:t>
            </a:r>
            <a:r>
              <a:rPr lang="en-US" altLang="en-US" sz="1600">
                <a:latin typeface="Comic Sans MS" pitchFamily="66" charset="0"/>
              </a:rPr>
              <a:t>/V</a:t>
            </a:r>
            <a:r>
              <a:rPr lang="en-US" altLang="en-US" sz="1700" baseline="-25000">
                <a:latin typeface="Comic Sans MS" pitchFamily="66" charset="0"/>
              </a:rPr>
              <a:t>max</a:t>
            </a:r>
            <a:endParaRPr lang="en-US" altLang="en-US" sz="1600">
              <a:latin typeface="Comic Sans MS" pitchFamily="66" charset="0"/>
            </a:endParaRPr>
          </a:p>
        </p:txBody>
      </p:sp>
      <p:sp>
        <p:nvSpPr>
          <p:cNvPr id="28679" name="Text Box 9"/>
          <p:cNvSpPr txBox="1">
            <a:spLocks noChangeArrowheads="1"/>
          </p:cNvSpPr>
          <p:nvPr/>
        </p:nvSpPr>
        <p:spPr bwMode="auto">
          <a:xfrm>
            <a:off x="2667000" y="2514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1/V</a:t>
            </a:r>
            <a:r>
              <a:rPr lang="en-US" altLang="en-US" sz="2400" baseline="-25000">
                <a:latin typeface="Comic Sans MS" pitchFamily="66" charset="0"/>
              </a:rPr>
              <a:t>max</a:t>
            </a:r>
            <a:endParaRPr lang="en-US" altLang="en-US" sz="2400">
              <a:latin typeface="Comic Sans MS" pitchFamily="66" charset="0"/>
            </a:endParaRPr>
          </a:p>
        </p:txBody>
      </p:sp>
      <p:sp>
        <p:nvSpPr>
          <p:cNvPr id="28680" name="Text Box 10"/>
          <p:cNvSpPr txBox="1">
            <a:spLocks noChangeArrowheads="1"/>
          </p:cNvSpPr>
          <p:nvPr/>
        </p:nvSpPr>
        <p:spPr bwMode="auto">
          <a:xfrm>
            <a:off x="1143000" y="27432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-1/K</a:t>
            </a:r>
            <a:r>
              <a:rPr lang="en-US" altLang="en-US" sz="2400" baseline="-25000">
                <a:latin typeface="Comic Sans MS" pitchFamily="66" charset="0"/>
              </a:rPr>
              <a:t>M</a:t>
            </a:r>
            <a:endParaRPr lang="en-US" altLang="en-US" sz="2400">
              <a:latin typeface="Comic Sans MS" pitchFamily="66" charset="0"/>
            </a:endParaRPr>
          </a:p>
        </p:txBody>
      </p:sp>
      <p:sp>
        <p:nvSpPr>
          <p:cNvPr id="28681" name="Line 11"/>
          <p:cNvSpPr>
            <a:spLocks noChangeShapeType="1"/>
          </p:cNvSpPr>
          <p:nvPr/>
        </p:nvSpPr>
        <p:spPr bwMode="auto">
          <a:xfrm flipV="1">
            <a:off x="1524000" y="1905000"/>
            <a:ext cx="1981200" cy="1600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8682" name="Text Box 12"/>
          <p:cNvSpPr txBox="1">
            <a:spLocks noChangeArrowheads="1"/>
          </p:cNvSpPr>
          <p:nvPr/>
        </p:nvSpPr>
        <p:spPr bwMode="auto">
          <a:xfrm>
            <a:off x="3276600" y="3048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1/[S]</a:t>
            </a:r>
          </a:p>
        </p:txBody>
      </p:sp>
      <p:sp>
        <p:nvSpPr>
          <p:cNvPr id="28683" name="Line 13"/>
          <p:cNvSpPr>
            <a:spLocks noChangeShapeType="1"/>
          </p:cNvSpPr>
          <p:nvPr/>
        </p:nvSpPr>
        <p:spPr bwMode="auto">
          <a:xfrm flipH="1">
            <a:off x="2438400" y="2743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8684" name="Line 14"/>
          <p:cNvSpPr>
            <a:spLocks noChangeShapeType="1"/>
          </p:cNvSpPr>
          <p:nvPr/>
        </p:nvSpPr>
        <p:spPr bwMode="auto">
          <a:xfrm>
            <a:off x="15494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grpSp>
        <p:nvGrpSpPr>
          <p:cNvPr id="28685" name="Group 15"/>
          <p:cNvGrpSpPr>
            <a:grpSpLocks/>
          </p:cNvGrpSpPr>
          <p:nvPr/>
        </p:nvGrpSpPr>
        <p:grpSpPr bwMode="auto">
          <a:xfrm>
            <a:off x="1905000" y="700088"/>
            <a:ext cx="1676400" cy="2805112"/>
            <a:chOff x="1200" y="441"/>
            <a:chExt cx="1056" cy="1767"/>
          </a:xfrm>
        </p:grpSpPr>
        <p:sp>
          <p:nvSpPr>
            <p:cNvPr id="28726" name="Line 16"/>
            <p:cNvSpPr>
              <a:spLocks noChangeShapeType="1"/>
            </p:cNvSpPr>
            <p:nvPr/>
          </p:nvSpPr>
          <p:spPr bwMode="auto">
            <a:xfrm flipV="1">
              <a:off x="1200" y="720"/>
              <a:ext cx="1056" cy="14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8727" name="Text Box 17"/>
            <p:cNvSpPr txBox="1">
              <a:spLocks noChangeArrowheads="1"/>
            </p:cNvSpPr>
            <p:nvPr/>
          </p:nvSpPr>
          <p:spPr bwMode="auto">
            <a:xfrm rot="-3258104">
              <a:off x="1385" y="826"/>
              <a:ext cx="106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accent2"/>
                  </a:solidFill>
                  <a:latin typeface="Comic Sans MS" pitchFamily="66" charset="0"/>
                </a:rPr>
                <a:t>inhibicija</a:t>
              </a:r>
              <a:endParaRPr lang="en-US" altLang="en-US" sz="2400">
                <a:latin typeface="Comic Sans MS" pitchFamily="66" charset="0"/>
              </a:endParaRPr>
            </a:p>
          </p:txBody>
        </p:sp>
      </p:grpSp>
      <p:sp>
        <p:nvSpPr>
          <p:cNvPr id="28686" name="Line 18"/>
          <p:cNvSpPr>
            <a:spLocks noChangeShapeType="1"/>
          </p:cNvSpPr>
          <p:nvPr/>
        </p:nvSpPr>
        <p:spPr bwMode="auto">
          <a:xfrm>
            <a:off x="6858000" y="19050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8687" name="Line 19"/>
          <p:cNvSpPr>
            <a:spLocks noChangeShapeType="1"/>
          </p:cNvSpPr>
          <p:nvPr/>
        </p:nvSpPr>
        <p:spPr bwMode="auto">
          <a:xfrm>
            <a:off x="5638800" y="3505200"/>
            <a:ext cx="251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8688" name="Text Box 20"/>
          <p:cNvSpPr txBox="1">
            <a:spLocks noChangeArrowheads="1"/>
          </p:cNvSpPr>
          <p:nvPr/>
        </p:nvSpPr>
        <p:spPr bwMode="auto">
          <a:xfrm>
            <a:off x="6172200" y="18288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1/v</a:t>
            </a:r>
            <a:r>
              <a:rPr lang="en-US" altLang="en-US" sz="2400" baseline="-25000">
                <a:latin typeface="Comic Sans MS" pitchFamily="66" charset="0"/>
              </a:rPr>
              <a:t>0</a:t>
            </a:r>
            <a:endParaRPr lang="en-US" altLang="en-US" sz="2400">
              <a:latin typeface="Comic Sans MS" pitchFamily="66" charset="0"/>
            </a:endParaRPr>
          </a:p>
        </p:txBody>
      </p:sp>
      <p:sp>
        <p:nvSpPr>
          <p:cNvPr id="28689" name="Text Box 21"/>
          <p:cNvSpPr txBox="1">
            <a:spLocks noChangeArrowheads="1"/>
          </p:cNvSpPr>
          <p:nvPr/>
        </p:nvSpPr>
        <p:spPr bwMode="auto">
          <a:xfrm>
            <a:off x="7086600" y="2514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1/V</a:t>
            </a:r>
            <a:r>
              <a:rPr lang="en-US" altLang="en-US" sz="2400" baseline="-25000">
                <a:latin typeface="Comic Sans MS" pitchFamily="66" charset="0"/>
              </a:rPr>
              <a:t>max</a:t>
            </a:r>
            <a:endParaRPr lang="en-US" altLang="en-US" sz="2400">
              <a:latin typeface="Comic Sans MS" pitchFamily="66" charset="0"/>
            </a:endParaRPr>
          </a:p>
        </p:txBody>
      </p:sp>
      <p:sp>
        <p:nvSpPr>
          <p:cNvPr id="28690" name="Text Box 22"/>
          <p:cNvSpPr txBox="1">
            <a:spLocks noChangeArrowheads="1"/>
          </p:cNvSpPr>
          <p:nvPr/>
        </p:nvSpPr>
        <p:spPr bwMode="auto">
          <a:xfrm>
            <a:off x="5562600" y="27432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-1/K</a:t>
            </a:r>
            <a:r>
              <a:rPr lang="en-US" altLang="en-US" sz="2400" baseline="-25000">
                <a:latin typeface="Comic Sans MS" pitchFamily="66" charset="0"/>
              </a:rPr>
              <a:t>M</a:t>
            </a:r>
            <a:endParaRPr lang="en-US" altLang="en-US" sz="2400">
              <a:latin typeface="Comic Sans MS" pitchFamily="66" charset="0"/>
            </a:endParaRPr>
          </a:p>
        </p:txBody>
      </p:sp>
      <p:sp>
        <p:nvSpPr>
          <p:cNvPr id="28691" name="Line 23"/>
          <p:cNvSpPr>
            <a:spLocks noChangeShapeType="1"/>
          </p:cNvSpPr>
          <p:nvPr/>
        </p:nvSpPr>
        <p:spPr bwMode="auto">
          <a:xfrm flipV="1">
            <a:off x="5943600" y="1905000"/>
            <a:ext cx="1981200" cy="1600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8692" name="Line 24"/>
          <p:cNvSpPr>
            <a:spLocks noChangeShapeType="1"/>
          </p:cNvSpPr>
          <p:nvPr/>
        </p:nvSpPr>
        <p:spPr bwMode="auto">
          <a:xfrm flipH="1">
            <a:off x="6858000" y="2743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8693" name="Line 25"/>
          <p:cNvSpPr>
            <a:spLocks noChangeShapeType="1"/>
          </p:cNvSpPr>
          <p:nvPr/>
        </p:nvSpPr>
        <p:spPr bwMode="auto">
          <a:xfrm>
            <a:off x="5969000" y="3200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grpSp>
        <p:nvGrpSpPr>
          <p:cNvPr id="28694" name="Group 26"/>
          <p:cNvGrpSpPr>
            <a:grpSpLocks/>
          </p:cNvGrpSpPr>
          <p:nvPr/>
        </p:nvGrpSpPr>
        <p:grpSpPr bwMode="auto">
          <a:xfrm>
            <a:off x="5943600" y="731838"/>
            <a:ext cx="1676400" cy="2773362"/>
            <a:chOff x="3744" y="461"/>
            <a:chExt cx="1056" cy="1747"/>
          </a:xfrm>
        </p:grpSpPr>
        <p:sp>
          <p:nvSpPr>
            <p:cNvPr id="28724" name="Line 27"/>
            <p:cNvSpPr>
              <a:spLocks noChangeShapeType="1"/>
            </p:cNvSpPr>
            <p:nvPr/>
          </p:nvSpPr>
          <p:spPr bwMode="auto">
            <a:xfrm flipV="1">
              <a:off x="3744" y="720"/>
              <a:ext cx="1056" cy="14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8725" name="Text Box 28"/>
            <p:cNvSpPr txBox="1">
              <a:spLocks noChangeArrowheads="1"/>
            </p:cNvSpPr>
            <p:nvPr/>
          </p:nvSpPr>
          <p:spPr bwMode="auto">
            <a:xfrm rot="-3258104">
              <a:off x="4052" y="782"/>
              <a:ext cx="93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accent2"/>
                  </a:solidFill>
                  <a:latin typeface="Comic Sans MS" pitchFamily="66" charset="0"/>
                </a:rPr>
                <a:t>inhibicija</a:t>
              </a:r>
              <a:endParaRPr lang="en-US" altLang="en-US" sz="2400">
                <a:latin typeface="Comic Sans MS" pitchFamily="66" charset="0"/>
              </a:endParaRPr>
            </a:p>
          </p:txBody>
        </p:sp>
      </p:grpSp>
      <p:sp>
        <p:nvSpPr>
          <p:cNvPr id="28695" name="Text Box 29"/>
          <p:cNvSpPr txBox="1">
            <a:spLocks noChangeArrowheads="1"/>
          </p:cNvSpPr>
          <p:nvPr/>
        </p:nvSpPr>
        <p:spPr bwMode="auto">
          <a:xfrm>
            <a:off x="7543800" y="3048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1/[S]</a:t>
            </a:r>
          </a:p>
        </p:txBody>
      </p:sp>
      <p:sp>
        <p:nvSpPr>
          <p:cNvPr id="28696" name="Line 30"/>
          <p:cNvSpPr>
            <a:spLocks noChangeShapeType="1"/>
          </p:cNvSpPr>
          <p:nvPr/>
        </p:nvSpPr>
        <p:spPr bwMode="auto">
          <a:xfrm>
            <a:off x="2471738" y="4459288"/>
            <a:ext cx="0" cy="16430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8697" name="Line 31"/>
          <p:cNvSpPr>
            <a:spLocks noChangeShapeType="1"/>
          </p:cNvSpPr>
          <p:nvPr/>
        </p:nvSpPr>
        <p:spPr bwMode="auto">
          <a:xfrm>
            <a:off x="1220788" y="6102350"/>
            <a:ext cx="289401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8698" name="Text Box 32"/>
          <p:cNvSpPr txBox="1">
            <a:spLocks noChangeArrowheads="1"/>
          </p:cNvSpPr>
          <p:nvPr/>
        </p:nvSpPr>
        <p:spPr bwMode="auto">
          <a:xfrm>
            <a:off x="1768475" y="4379913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1/v</a:t>
            </a:r>
            <a:r>
              <a:rPr lang="en-US" altLang="en-US" sz="2400" baseline="-25000">
                <a:latin typeface="Comic Sans MS" pitchFamily="66" charset="0"/>
              </a:rPr>
              <a:t>0</a:t>
            </a:r>
            <a:endParaRPr lang="en-US" altLang="en-US" sz="2400">
              <a:latin typeface="Comic Sans MS" pitchFamily="66" charset="0"/>
            </a:endParaRPr>
          </a:p>
        </p:txBody>
      </p:sp>
      <p:sp>
        <p:nvSpPr>
          <p:cNvPr id="28699" name="Text Box 33"/>
          <p:cNvSpPr txBox="1">
            <a:spLocks noChangeArrowheads="1"/>
          </p:cNvSpPr>
          <p:nvPr/>
        </p:nvSpPr>
        <p:spPr bwMode="auto">
          <a:xfrm>
            <a:off x="2706688" y="5086350"/>
            <a:ext cx="1250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1/V</a:t>
            </a:r>
            <a:r>
              <a:rPr lang="en-US" altLang="en-US" sz="2400" baseline="-25000">
                <a:latin typeface="Comic Sans MS" pitchFamily="66" charset="0"/>
              </a:rPr>
              <a:t>max</a:t>
            </a:r>
            <a:endParaRPr lang="en-US" altLang="en-US" sz="2400">
              <a:latin typeface="Comic Sans MS" pitchFamily="66" charset="0"/>
            </a:endParaRPr>
          </a:p>
        </p:txBody>
      </p:sp>
      <p:sp>
        <p:nvSpPr>
          <p:cNvPr id="28700" name="Text Box 34"/>
          <p:cNvSpPr txBox="1">
            <a:spLocks noChangeArrowheads="1"/>
          </p:cNvSpPr>
          <p:nvPr/>
        </p:nvSpPr>
        <p:spPr bwMode="auto">
          <a:xfrm>
            <a:off x="1143000" y="5319713"/>
            <a:ext cx="101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-1/K</a:t>
            </a:r>
            <a:r>
              <a:rPr lang="en-US" altLang="en-US" sz="2400" baseline="-25000">
                <a:latin typeface="Comic Sans MS" pitchFamily="66" charset="0"/>
              </a:rPr>
              <a:t>M</a:t>
            </a:r>
            <a:endParaRPr lang="en-US" altLang="en-US" sz="2400">
              <a:latin typeface="Comic Sans MS" pitchFamily="66" charset="0"/>
            </a:endParaRPr>
          </a:p>
        </p:txBody>
      </p:sp>
      <p:sp>
        <p:nvSpPr>
          <p:cNvPr id="28701" name="Line 35"/>
          <p:cNvSpPr>
            <a:spLocks noChangeShapeType="1"/>
          </p:cNvSpPr>
          <p:nvPr/>
        </p:nvSpPr>
        <p:spPr bwMode="auto">
          <a:xfrm flipV="1">
            <a:off x="1533525" y="4459288"/>
            <a:ext cx="2033588" cy="1643062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8702" name="Line 36"/>
          <p:cNvSpPr>
            <a:spLocks noChangeShapeType="1"/>
          </p:cNvSpPr>
          <p:nvPr/>
        </p:nvSpPr>
        <p:spPr bwMode="auto">
          <a:xfrm flipH="1">
            <a:off x="2471738" y="5319713"/>
            <a:ext cx="234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8703" name="Line 37"/>
          <p:cNvSpPr>
            <a:spLocks noChangeShapeType="1"/>
          </p:cNvSpPr>
          <p:nvPr/>
        </p:nvSpPr>
        <p:spPr bwMode="auto">
          <a:xfrm>
            <a:off x="1560513" y="5789613"/>
            <a:ext cx="0" cy="312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grpSp>
        <p:nvGrpSpPr>
          <p:cNvPr id="28704" name="Group 38"/>
          <p:cNvGrpSpPr>
            <a:grpSpLocks/>
          </p:cNvGrpSpPr>
          <p:nvPr/>
        </p:nvGrpSpPr>
        <p:grpSpPr bwMode="auto">
          <a:xfrm>
            <a:off x="1768475" y="3278188"/>
            <a:ext cx="1720850" cy="2824162"/>
            <a:chOff x="1114" y="2065"/>
            <a:chExt cx="1084" cy="1779"/>
          </a:xfrm>
        </p:grpSpPr>
        <p:sp>
          <p:nvSpPr>
            <p:cNvPr id="28722" name="Line 39"/>
            <p:cNvSpPr>
              <a:spLocks noChangeShapeType="1"/>
            </p:cNvSpPr>
            <p:nvPr/>
          </p:nvSpPr>
          <p:spPr bwMode="auto">
            <a:xfrm flipV="1">
              <a:off x="1114" y="2316"/>
              <a:ext cx="1084" cy="1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8723" name="Text Box 40"/>
            <p:cNvSpPr txBox="1">
              <a:spLocks noChangeArrowheads="1"/>
            </p:cNvSpPr>
            <p:nvPr/>
          </p:nvSpPr>
          <p:spPr bwMode="auto">
            <a:xfrm rot="-3258104">
              <a:off x="1435" y="2387"/>
              <a:ext cx="93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accent2"/>
                  </a:solidFill>
                  <a:latin typeface="Comic Sans MS" pitchFamily="66" charset="0"/>
                </a:rPr>
                <a:t>inhibicia</a:t>
              </a:r>
              <a:endParaRPr lang="en-US" altLang="en-US" sz="2400">
                <a:latin typeface="Comic Sans MS" pitchFamily="66" charset="0"/>
              </a:endParaRPr>
            </a:p>
          </p:txBody>
        </p:sp>
      </p:grpSp>
      <p:sp>
        <p:nvSpPr>
          <p:cNvPr id="28705" name="Text Box 41"/>
          <p:cNvSpPr txBox="1">
            <a:spLocks noChangeArrowheads="1"/>
          </p:cNvSpPr>
          <p:nvPr/>
        </p:nvSpPr>
        <p:spPr bwMode="auto">
          <a:xfrm>
            <a:off x="3352800" y="563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1/[S]</a:t>
            </a:r>
          </a:p>
        </p:txBody>
      </p:sp>
      <p:sp>
        <p:nvSpPr>
          <p:cNvPr id="28706" name="Line 42"/>
          <p:cNvSpPr>
            <a:spLocks noChangeShapeType="1"/>
          </p:cNvSpPr>
          <p:nvPr/>
        </p:nvSpPr>
        <p:spPr bwMode="auto">
          <a:xfrm>
            <a:off x="6934200" y="44958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8707" name="Line 43"/>
          <p:cNvSpPr>
            <a:spLocks noChangeShapeType="1"/>
          </p:cNvSpPr>
          <p:nvPr/>
        </p:nvSpPr>
        <p:spPr bwMode="auto">
          <a:xfrm>
            <a:off x="5715000" y="6096000"/>
            <a:ext cx="251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8708" name="Text Box 44"/>
          <p:cNvSpPr txBox="1">
            <a:spLocks noChangeArrowheads="1"/>
          </p:cNvSpPr>
          <p:nvPr/>
        </p:nvSpPr>
        <p:spPr bwMode="auto">
          <a:xfrm>
            <a:off x="6248400" y="4419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1/v</a:t>
            </a:r>
            <a:r>
              <a:rPr lang="en-US" altLang="en-US" sz="2400" baseline="-25000">
                <a:latin typeface="Comic Sans MS" pitchFamily="66" charset="0"/>
              </a:rPr>
              <a:t>0</a:t>
            </a:r>
            <a:endParaRPr lang="en-US" altLang="en-US" sz="2400">
              <a:latin typeface="Comic Sans MS" pitchFamily="66" charset="0"/>
            </a:endParaRPr>
          </a:p>
        </p:txBody>
      </p:sp>
      <p:sp>
        <p:nvSpPr>
          <p:cNvPr id="28709" name="Text Box 45"/>
          <p:cNvSpPr txBox="1">
            <a:spLocks noChangeArrowheads="1"/>
          </p:cNvSpPr>
          <p:nvPr/>
        </p:nvSpPr>
        <p:spPr bwMode="auto">
          <a:xfrm>
            <a:off x="7162800" y="51054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1/V</a:t>
            </a:r>
            <a:r>
              <a:rPr lang="en-US" altLang="en-US" sz="2400" baseline="-25000">
                <a:latin typeface="Comic Sans MS" pitchFamily="66" charset="0"/>
              </a:rPr>
              <a:t>max</a:t>
            </a:r>
            <a:endParaRPr lang="en-US" altLang="en-US" sz="2400">
              <a:latin typeface="Comic Sans MS" pitchFamily="66" charset="0"/>
            </a:endParaRPr>
          </a:p>
        </p:txBody>
      </p:sp>
      <p:sp>
        <p:nvSpPr>
          <p:cNvPr id="28710" name="Text Box 46"/>
          <p:cNvSpPr txBox="1">
            <a:spLocks noChangeArrowheads="1"/>
          </p:cNvSpPr>
          <p:nvPr/>
        </p:nvSpPr>
        <p:spPr bwMode="auto">
          <a:xfrm>
            <a:off x="5638800" y="53340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-1/K</a:t>
            </a:r>
            <a:r>
              <a:rPr lang="en-US" altLang="en-US" sz="2400" baseline="-25000">
                <a:latin typeface="Comic Sans MS" pitchFamily="66" charset="0"/>
              </a:rPr>
              <a:t>M</a:t>
            </a:r>
            <a:endParaRPr lang="en-US" altLang="en-US" sz="2400">
              <a:latin typeface="Comic Sans MS" pitchFamily="66" charset="0"/>
            </a:endParaRPr>
          </a:p>
        </p:txBody>
      </p:sp>
      <p:sp>
        <p:nvSpPr>
          <p:cNvPr id="28711" name="Line 47"/>
          <p:cNvSpPr>
            <a:spLocks noChangeShapeType="1"/>
          </p:cNvSpPr>
          <p:nvPr/>
        </p:nvSpPr>
        <p:spPr bwMode="auto">
          <a:xfrm flipV="1">
            <a:off x="6019800" y="4495800"/>
            <a:ext cx="1981200" cy="1600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8712" name="Line 48"/>
          <p:cNvSpPr>
            <a:spLocks noChangeShapeType="1"/>
          </p:cNvSpPr>
          <p:nvPr/>
        </p:nvSpPr>
        <p:spPr bwMode="auto">
          <a:xfrm flipH="1">
            <a:off x="6934200" y="5334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sp>
        <p:nvSpPr>
          <p:cNvPr id="28713" name="Line 49"/>
          <p:cNvSpPr>
            <a:spLocks noChangeShapeType="1"/>
          </p:cNvSpPr>
          <p:nvPr/>
        </p:nvSpPr>
        <p:spPr bwMode="auto">
          <a:xfrm>
            <a:off x="6045200" y="5791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r-Latn-RS"/>
          </a:p>
        </p:txBody>
      </p:sp>
      <p:grpSp>
        <p:nvGrpSpPr>
          <p:cNvPr id="28714" name="Group 50"/>
          <p:cNvGrpSpPr>
            <a:grpSpLocks/>
          </p:cNvGrpSpPr>
          <p:nvPr/>
        </p:nvGrpSpPr>
        <p:grpSpPr bwMode="auto">
          <a:xfrm>
            <a:off x="5638800" y="4114800"/>
            <a:ext cx="2614613" cy="1981200"/>
            <a:chOff x="3552" y="2592"/>
            <a:chExt cx="1647" cy="1248"/>
          </a:xfrm>
        </p:grpSpPr>
        <p:sp>
          <p:nvSpPr>
            <p:cNvPr id="28720" name="Line 51"/>
            <p:cNvSpPr>
              <a:spLocks noChangeShapeType="1"/>
            </p:cNvSpPr>
            <p:nvPr/>
          </p:nvSpPr>
          <p:spPr bwMode="auto">
            <a:xfrm flipV="1">
              <a:off x="3552" y="2592"/>
              <a:ext cx="1488" cy="124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r-Latn-RS"/>
            </a:p>
          </p:txBody>
        </p:sp>
        <p:sp>
          <p:nvSpPr>
            <p:cNvPr id="28721" name="Text Box 52"/>
            <p:cNvSpPr txBox="1">
              <a:spLocks noChangeArrowheads="1"/>
            </p:cNvSpPr>
            <p:nvPr/>
          </p:nvSpPr>
          <p:spPr bwMode="auto">
            <a:xfrm rot="-2425052">
              <a:off x="4215" y="2615"/>
              <a:ext cx="98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chemeClr val="accent2"/>
                  </a:solidFill>
                  <a:latin typeface="Comic Sans MS" pitchFamily="66" charset="0"/>
                </a:rPr>
                <a:t>inhibicija</a:t>
              </a:r>
              <a:endParaRPr lang="en-US" altLang="en-US" sz="2400">
                <a:latin typeface="Comic Sans MS" pitchFamily="66" charset="0"/>
              </a:endParaRPr>
            </a:p>
          </p:txBody>
        </p:sp>
      </p:grpSp>
      <p:sp>
        <p:nvSpPr>
          <p:cNvPr id="28715" name="Text Box 53"/>
          <p:cNvSpPr txBox="1">
            <a:spLocks noChangeArrowheads="1"/>
          </p:cNvSpPr>
          <p:nvPr/>
        </p:nvSpPr>
        <p:spPr bwMode="auto">
          <a:xfrm>
            <a:off x="7467600" y="5638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itchFamily="66" charset="0"/>
              </a:rPr>
              <a:t>1/[S]</a:t>
            </a:r>
          </a:p>
        </p:txBody>
      </p:sp>
      <p:sp>
        <p:nvSpPr>
          <p:cNvPr id="28716" name="WordArt 54"/>
          <p:cNvSpPr>
            <a:spLocks noChangeArrowheads="1" noChangeShapeType="1" noTextEdit="1"/>
          </p:cNvSpPr>
          <p:nvPr/>
        </p:nvSpPr>
        <p:spPr bwMode="auto">
          <a:xfrm rot="-3508575">
            <a:off x="750094" y="1764506"/>
            <a:ext cx="1584325" cy="3413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sr-Latn-R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 Black"/>
              </a:rPr>
              <a:t>konkurentska</a:t>
            </a:r>
          </a:p>
        </p:txBody>
      </p:sp>
      <p:sp>
        <p:nvSpPr>
          <p:cNvPr id="28717" name="WordArt 55"/>
          <p:cNvSpPr>
            <a:spLocks noChangeArrowheads="1" noChangeShapeType="1" noTextEdit="1"/>
          </p:cNvSpPr>
          <p:nvPr/>
        </p:nvSpPr>
        <p:spPr bwMode="auto">
          <a:xfrm rot="-3508575">
            <a:off x="785812" y="4471988"/>
            <a:ext cx="1331913" cy="2873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sr-Latn-R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 Black"/>
              </a:rPr>
              <a:t>Mešovita </a:t>
            </a:r>
          </a:p>
        </p:txBody>
      </p:sp>
      <p:sp>
        <p:nvSpPr>
          <p:cNvPr id="28718" name="WordArt 56"/>
          <p:cNvSpPr>
            <a:spLocks noChangeArrowheads="1" noChangeShapeType="1" noTextEdit="1"/>
          </p:cNvSpPr>
          <p:nvPr/>
        </p:nvSpPr>
        <p:spPr bwMode="auto">
          <a:xfrm rot="-3508575">
            <a:off x="4747419" y="1948656"/>
            <a:ext cx="1838325" cy="3413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sr-Latn-R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 Black"/>
              </a:rPr>
              <a:t>Ne konkurentksa.</a:t>
            </a:r>
          </a:p>
        </p:txBody>
      </p:sp>
      <p:sp>
        <p:nvSpPr>
          <p:cNvPr id="28719" name="WordArt 57"/>
          <p:cNvSpPr>
            <a:spLocks noChangeArrowheads="1" noChangeShapeType="1" noTextEdit="1"/>
          </p:cNvSpPr>
          <p:nvPr/>
        </p:nvSpPr>
        <p:spPr bwMode="auto">
          <a:xfrm rot="-3508575">
            <a:off x="4837113" y="4584700"/>
            <a:ext cx="1792287" cy="3413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sr-Latn-RS" sz="3600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Arial Black"/>
              </a:rPr>
              <a:t>akonkurentksa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781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4781"/>
    </mc:Choice>
    <mc:Fallback xmlns="">
      <p:transition spd="slow" advTm="1647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102" x="6464300" y="1936750"/>
          <p14:tracePt t="2346" x="6457950" y="1936750"/>
          <p14:tracePt t="2359" x="6451600" y="1936750"/>
          <p14:tracePt t="2367" x="6445250" y="1936750"/>
          <p14:tracePt t="2368" x="6445250" y="1930400"/>
          <p14:tracePt t="2383" x="6432550" y="1930400"/>
          <p14:tracePt t="2451" x="6432550" y="1936750"/>
          <p14:tracePt t="2462" x="6432550" y="1943100"/>
          <p14:tracePt t="2472" x="6432550" y="1949450"/>
          <p14:tracePt t="2492" x="6426200" y="1955800"/>
          <p14:tracePt t="2503" x="6407150" y="1955800"/>
          <p14:tracePt t="2513" x="6388100" y="1955800"/>
          <p14:tracePt t="2517" x="6350000" y="1955800"/>
          <p14:tracePt t="2533" x="6197600" y="1911350"/>
          <p14:tracePt t="2551" x="5937250" y="1835150"/>
          <p14:tracePt t="2568" x="5740400" y="1771650"/>
          <p14:tracePt t="2585" x="5245100" y="1606550"/>
          <p14:tracePt t="2601" x="4648200" y="1416050"/>
          <p14:tracePt t="2618" x="4356100" y="1314450"/>
          <p14:tracePt t="2635" x="3740150" y="1123950"/>
          <p14:tracePt t="2651" x="3448050" y="1035050"/>
          <p14:tracePt t="2668" x="2959100" y="889000"/>
          <p14:tracePt t="2684" x="2787650" y="838200"/>
          <p14:tracePt t="2701" x="2552700" y="781050"/>
          <p14:tracePt t="2718" x="2425700" y="749300"/>
          <p14:tracePt t="2734" x="2393950" y="742950"/>
          <p14:tracePt t="2751" x="2355850" y="736600"/>
          <p14:tracePt t="2767" x="2336800" y="736600"/>
          <p14:tracePt t="2785" x="2317750" y="736600"/>
          <p14:tracePt t="2801" x="2305050" y="742950"/>
          <p14:tracePt t="2818" x="2292350" y="742950"/>
          <p14:tracePt t="2835" x="2260600" y="755650"/>
          <p14:tracePt t="2851" x="2247900" y="755650"/>
          <p14:tracePt t="2868" x="2209800" y="762000"/>
          <p14:tracePt t="2884" x="2171700" y="762000"/>
          <p14:tracePt t="2902" x="2146300" y="762000"/>
          <p14:tracePt t="2918" x="2095500" y="774700"/>
          <p14:tracePt t="2935" x="2076450" y="781050"/>
          <p14:tracePt t="2951" x="2038350" y="793750"/>
          <p14:tracePt t="2968" x="2019300" y="800100"/>
          <p14:tracePt t="2985" x="2012950" y="806450"/>
          <p14:tracePt t="3002" x="2006600" y="819150"/>
          <p14:tracePt t="3038" x="2006600" y="831850"/>
          <p14:tracePt t="3051" x="2000250" y="838200"/>
          <p14:tracePt t="3068" x="1993900" y="844550"/>
          <p14:tracePt t="3084" x="1987550" y="857250"/>
          <p14:tracePt t="3088" x="1987550" y="863600"/>
          <p14:tracePt t="3101" x="1987550" y="876300"/>
          <p14:tracePt t="3118" x="1981200" y="889000"/>
          <p14:tracePt t="3135" x="1968500" y="908050"/>
          <p14:tracePt t="3151" x="1962150" y="920750"/>
          <p14:tracePt t="3168" x="1955800" y="952500"/>
          <p14:tracePt t="3185" x="1949450" y="958850"/>
          <p14:tracePt t="3201" x="1943100" y="984250"/>
          <p14:tracePt t="3218" x="1936750" y="1009650"/>
          <p14:tracePt t="3235" x="1930400" y="1022350"/>
          <p14:tracePt t="3251" x="1930400" y="1035050"/>
          <p14:tracePt t="3267" x="1930400" y="1047750"/>
          <p14:tracePt t="3866" x="1930400" y="1054100"/>
          <p14:tracePt t="4609" x="1936750" y="1054100"/>
          <p14:tracePt t="4650" x="1943100" y="1054100"/>
          <p14:tracePt t="5069" x="1949450" y="1054100"/>
          <p14:tracePt t="5284" x="1949450" y="1047750"/>
          <p14:tracePt t="5294" x="1949450" y="1041400"/>
          <p14:tracePt t="5310" x="1949450" y="1028700"/>
          <p14:tracePt t="5315" x="1949450" y="1016000"/>
          <p14:tracePt t="5318" x="1949450" y="1009650"/>
          <p14:tracePt t="5334" x="1949450" y="977900"/>
          <p14:tracePt t="5351" x="1943100" y="952500"/>
          <p14:tracePt t="5367" x="1943100" y="933450"/>
          <p14:tracePt t="5384" x="1930400" y="882650"/>
          <p14:tracePt t="5402" x="1905000" y="812800"/>
          <p14:tracePt t="5419" x="1898650" y="774700"/>
          <p14:tracePt t="5436" x="1879600" y="692150"/>
          <p14:tracePt t="5452" x="1873250" y="666750"/>
          <p14:tracePt t="5469" x="1854200" y="609600"/>
          <p14:tracePt t="5486" x="1847850" y="565150"/>
          <p14:tracePt t="5502" x="1847850" y="546100"/>
          <p14:tracePt t="5519" x="1847850" y="520700"/>
          <p14:tracePt t="5536" x="1847850" y="501650"/>
          <p14:tracePt t="5552" x="1854200" y="482600"/>
          <p14:tracePt t="5569" x="1866900" y="463550"/>
          <p14:tracePt t="5586" x="1873250" y="463550"/>
          <p14:tracePt t="5602" x="1917700" y="450850"/>
          <p14:tracePt t="5619" x="1955800" y="444500"/>
          <p14:tracePt t="5636" x="2076450" y="444500"/>
          <p14:tracePt t="5652" x="2247900" y="444500"/>
          <p14:tracePt t="5669" x="2343150" y="444500"/>
          <p14:tracePt t="5686" x="2527300" y="444500"/>
          <p14:tracePt t="5702" x="2616200" y="444500"/>
          <p14:tracePt t="5718" x="2762250" y="444500"/>
          <p14:tracePt t="5736" x="2895600" y="444500"/>
          <p14:tracePt t="5752" x="2952750" y="444500"/>
          <p14:tracePt t="5769" x="3067050" y="444500"/>
          <p14:tracePt t="5786" x="3136900" y="444500"/>
          <p14:tracePt t="5802" x="3263900" y="444500"/>
          <p14:tracePt t="5819" x="3397250" y="444500"/>
          <p14:tracePt t="5836" x="3460750" y="444500"/>
          <p14:tracePt t="5852" x="3581400" y="444500"/>
          <p14:tracePt t="5869" x="3638550" y="444500"/>
          <p14:tracePt t="5886" x="3752850" y="444500"/>
          <p14:tracePt t="5903" x="3867150" y="444500"/>
          <p14:tracePt t="5918" x="3911600" y="444500"/>
          <p14:tracePt t="5936" x="4019550" y="444500"/>
          <p14:tracePt t="5952" x="4070350" y="444500"/>
          <p14:tracePt t="5969" x="4184650" y="444500"/>
          <p14:tracePt t="5986" x="4324350" y="444500"/>
          <p14:tracePt t="6002" x="4400550" y="444500"/>
          <p14:tracePt t="6019" x="4552950" y="444500"/>
          <p14:tracePt t="6035" x="4629150" y="444500"/>
          <p14:tracePt t="6053" x="4743450" y="444500"/>
          <p14:tracePt t="6068" x="4826000" y="444500"/>
          <p14:tracePt t="6086" x="4870450" y="444500"/>
          <p14:tracePt t="6102" x="4933950" y="444500"/>
          <p14:tracePt t="6119" x="4965700" y="444500"/>
          <p14:tracePt t="6136" x="5054600" y="444500"/>
          <p14:tracePt t="6152" x="5111750" y="444500"/>
          <p14:tracePt t="6152" x="5156200" y="444500"/>
          <p14:tracePt t="6169" x="5200650" y="444500"/>
          <p14:tracePt t="6185" x="5276850" y="444500"/>
          <p14:tracePt t="6202" x="5321300" y="444500"/>
          <p14:tracePt t="6219" x="5397500" y="444500"/>
          <p14:tracePt t="6236" x="5441950" y="444500"/>
          <p14:tracePt t="6236" x="5486400" y="444500"/>
          <p14:tracePt t="6252" x="5518150" y="444500"/>
          <p14:tracePt t="6269" x="5600700" y="444500"/>
          <p14:tracePt t="6286" x="5645150" y="444500"/>
          <p14:tracePt t="6302" x="5702300" y="444500"/>
          <p14:tracePt t="6319" x="5765800" y="444500"/>
          <p14:tracePt t="6336" x="5797550" y="444500"/>
          <p14:tracePt t="6352" x="5854700" y="444500"/>
          <p14:tracePt t="6369" x="5880100" y="444500"/>
          <p14:tracePt t="6386" x="5918200" y="444500"/>
          <p14:tracePt t="6402" x="5924550" y="444500"/>
          <p14:tracePt t="6418" x="5943600" y="444500"/>
          <p14:tracePt t="6436" x="5956300" y="444500"/>
          <p14:tracePt t="6452" x="5962650" y="444500"/>
          <p14:tracePt t="6469" x="5975350" y="444500"/>
          <p14:tracePt t="6485" x="5988050" y="444500"/>
          <p14:tracePt t="6502" x="6007100" y="444500"/>
          <p14:tracePt t="6519" x="6038850" y="444500"/>
          <p14:tracePt t="6536" x="6057900" y="444500"/>
          <p14:tracePt t="6552" x="6096000" y="444500"/>
          <p14:tracePt t="6569" x="6108700" y="444500"/>
          <p14:tracePt t="6586" x="6146800" y="444500"/>
          <p14:tracePt t="6602" x="6172200" y="444500"/>
          <p14:tracePt t="6619" x="6184900" y="444500"/>
          <p14:tracePt t="6635" x="6210300" y="444500"/>
          <p14:tracePt t="6652" x="6223000" y="444500"/>
          <p14:tracePt t="6669" x="6248400" y="444500"/>
          <p14:tracePt t="6685" x="6280150" y="444500"/>
          <p14:tracePt t="6703" x="6286500" y="444500"/>
          <p14:tracePt t="6719" x="6311900" y="444500"/>
          <p14:tracePt t="6736" x="6318250" y="444500"/>
          <p14:tracePt t="6752" x="6337300" y="444500"/>
          <p14:tracePt t="6769" x="6369050" y="444500"/>
          <p14:tracePt t="6786" x="6375400" y="444500"/>
          <p14:tracePt t="6802" x="6407150" y="444500"/>
          <p14:tracePt t="6819" x="6426200" y="444500"/>
          <p14:tracePt t="6836" x="6457950" y="444500"/>
          <p14:tracePt t="6852" x="6502400" y="444500"/>
          <p14:tracePt t="6869" x="6521450" y="444500"/>
          <p14:tracePt t="6886" x="6591300" y="444500"/>
          <p14:tracePt t="6902" x="6623050" y="444500"/>
          <p14:tracePt t="6919" x="6699250" y="444500"/>
          <p14:tracePt t="6934" x="6743700" y="444500"/>
          <p14:tracePt t="6951" x="6832600" y="444500"/>
          <p14:tracePt t="6969" x="6953250" y="444500"/>
          <p14:tracePt t="6985" x="7016750" y="444500"/>
          <p14:tracePt t="7002" x="7150100" y="444500"/>
          <p14:tracePt t="7019" x="7277100" y="444500"/>
          <p14:tracePt t="7035" x="7334250" y="444500"/>
          <p14:tracePt t="7052" x="7435850" y="444500"/>
          <p14:tracePt t="7070" x="7467600" y="444500"/>
          <p14:tracePt t="7085" x="7531100" y="444500"/>
          <p14:tracePt t="7102" x="7569200" y="444500"/>
          <p14:tracePt t="7102" x="7600950" y="450850"/>
          <p14:tracePt t="7119" x="7626350" y="457200"/>
          <p14:tracePt t="7136" x="7689850" y="476250"/>
          <p14:tracePt t="7152" x="7715250" y="488950"/>
          <p14:tracePt t="7169" x="7759700" y="508000"/>
          <p14:tracePt t="7185" x="7778750" y="527050"/>
          <p14:tracePt t="7202" x="7823200" y="558800"/>
          <p14:tracePt t="7218" x="7874000" y="596900"/>
          <p14:tracePt t="7236" x="7893050" y="615950"/>
          <p14:tracePt t="7252" x="7924800" y="654050"/>
          <p14:tracePt t="7269" x="7937500" y="666750"/>
          <p14:tracePt t="7286" x="7956550" y="704850"/>
          <p14:tracePt t="7302" x="7969250" y="736600"/>
          <p14:tracePt t="7319" x="7969250" y="755650"/>
          <p14:tracePt t="7335" x="7975600" y="793750"/>
          <p14:tracePt t="7352" x="7981950" y="819150"/>
          <p14:tracePt t="7369" x="7981950" y="857250"/>
          <p14:tracePt t="7384" x="7969250" y="901700"/>
          <p14:tracePt t="7401" x="7950200" y="927100"/>
          <p14:tracePt t="7418" x="7905750" y="965200"/>
          <p14:tracePt t="7435" x="7854950" y="984250"/>
          <p14:tracePt t="7452" x="7747000" y="1009650"/>
          <p14:tracePt t="7469" x="7581900" y="1022350"/>
          <p14:tracePt t="7485" x="7493000" y="1035050"/>
          <p14:tracePt t="7502" x="7296150" y="1035050"/>
          <p14:tracePt t="7518" x="7200900" y="1035050"/>
          <p14:tracePt t="7536" x="6985000" y="1035050"/>
          <p14:tracePt t="7552" x="6737350" y="1035050"/>
          <p14:tracePt t="7569" x="6604000" y="1035050"/>
          <p14:tracePt t="7586" x="6337300" y="1035050"/>
          <p14:tracePt t="7602" x="6203950" y="1035050"/>
          <p14:tracePt t="7619" x="5956300" y="1035050"/>
          <p14:tracePt t="7635" x="5753100" y="1035050"/>
          <p14:tracePt t="7652" x="5657850" y="1035050"/>
          <p14:tracePt t="7669" x="5486400" y="1035050"/>
          <p14:tracePt t="7686" x="5397500" y="1035050"/>
          <p14:tracePt t="7702" x="5213350" y="1035050"/>
          <p14:tracePt t="7718" x="5022850" y="1035050"/>
          <p14:tracePt t="7736" x="4927600" y="1035050"/>
          <p14:tracePt t="7752" x="4730750" y="1035050"/>
          <p14:tracePt t="7769" x="4635500" y="1035050"/>
          <p14:tracePt t="7786" x="4432300" y="1035050"/>
          <p14:tracePt t="7802" x="4203700" y="1035050"/>
          <p14:tracePt t="7818" x="4083050" y="1035050"/>
          <p14:tracePt t="7835" x="3835400" y="1035050"/>
          <p14:tracePt t="7852" x="3702050" y="1035050"/>
          <p14:tracePt t="7868" x="3454400" y="1035050"/>
          <p14:tracePt t="7884" x="3333750" y="1035050"/>
          <p14:tracePt t="7901" x="3086100" y="1035050"/>
          <p14:tracePt t="7918" x="2870200" y="1035050"/>
          <p14:tracePt t="7934" x="2762250" y="1035050"/>
          <p14:tracePt t="7951" x="2559050" y="1035050"/>
          <p14:tracePt t="7967" x="2374900" y="1035050"/>
          <p14:tracePt t="7985" x="2292350" y="1035050"/>
          <p14:tracePt t="8002" x="2127250" y="1035050"/>
          <p14:tracePt t="8019" x="2038350" y="1035050"/>
          <p14:tracePt t="8035" x="1885950" y="1022350"/>
          <p14:tracePt t="8052" x="1809750" y="1003300"/>
          <p14:tracePt t="8069" x="1663700" y="971550"/>
          <p14:tracePt t="8086" x="1536700" y="927100"/>
          <p14:tracePt t="8102" x="1492250" y="914400"/>
          <p14:tracePt t="8119" x="1441450" y="889000"/>
          <p14:tracePt t="8135" x="1422400" y="869950"/>
          <p14:tracePt t="8152" x="1409700" y="844550"/>
          <p14:tracePt t="8169" x="1409700" y="825500"/>
          <p14:tracePt t="8185" x="1409700" y="806450"/>
          <p14:tracePt t="8202" x="1416050" y="774700"/>
          <p14:tracePt t="8218" x="1422400" y="755650"/>
          <p14:tracePt t="8235" x="1441450" y="717550"/>
          <p14:tracePt t="8252" x="1473200" y="685800"/>
          <p14:tracePt t="8269" x="1498600" y="673100"/>
          <p14:tracePt t="8285" x="1581150" y="654050"/>
          <p14:tracePt t="8302" x="1625600" y="647700"/>
          <p14:tracePt t="8318" x="1758950" y="647700"/>
          <p14:tracePt t="8335" x="1930400" y="647700"/>
          <p14:tracePt t="8352" x="2025650" y="647700"/>
          <p14:tracePt t="8369" x="2254250" y="647700"/>
          <p14:tracePt t="8386" x="2387600" y="647700"/>
          <p14:tracePt t="8401" x="2647950" y="679450"/>
          <p14:tracePt t="8417" x="2863850" y="711200"/>
          <p14:tracePt t="8435" x="2952750" y="742950"/>
          <p14:tracePt t="8452" x="3098800" y="774700"/>
          <p14:tracePt t="8468" x="3143250" y="787400"/>
          <p14:tracePt t="8485" x="3194050" y="812800"/>
          <p14:tracePt t="8502" x="3219450" y="819150"/>
          <p14:tracePt t="8518" x="3219450" y="825500"/>
          <p14:tracePt t="8535" x="3225800" y="831850"/>
          <p14:tracePt t="8926" x="3225800" y="838200"/>
          <p14:tracePt t="8988" x="3219450" y="844550"/>
          <p14:tracePt t="8996" x="3219450" y="850900"/>
          <p14:tracePt t="9011" x="3213100" y="850900"/>
          <p14:tracePt t="9043" x="3206750" y="857250"/>
          <p14:tracePt t="9054" x="3200400" y="863600"/>
          <p14:tracePt t="9057" x="3187700" y="869950"/>
          <p14:tracePt t="9069" x="3162300" y="876300"/>
          <p14:tracePt t="9085" x="3136900" y="882650"/>
          <p14:tracePt t="9102" x="3054350" y="914400"/>
          <p14:tracePt t="9120" x="2914650" y="958850"/>
          <p14:tracePt t="9135" x="2838450" y="977900"/>
          <p14:tracePt t="9152" x="2711450" y="1035050"/>
          <p14:tracePt t="9169" x="2654300" y="1060450"/>
          <p14:tracePt t="9185" x="2578100" y="1111250"/>
          <p14:tracePt t="9202" x="2540000" y="1155700"/>
          <p14:tracePt t="9219" x="2533650" y="1168400"/>
          <p14:tracePt t="9235" x="2514600" y="1200150"/>
          <p14:tracePt t="9252" x="2508250" y="1219200"/>
          <p14:tracePt t="9268" x="2495550" y="1250950"/>
          <p14:tracePt t="9285" x="2482850" y="1301750"/>
          <p14:tracePt t="9302" x="2476500" y="1327150"/>
          <p14:tracePt t="9319" x="2457450" y="1377950"/>
          <p14:tracePt t="9336" x="2451100" y="1403350"/>
          <p14:tracePt t="9352" x="2438400" y="1454150"/>
          <p14:tracePt t="9369" x="2432050" y="1473200"/>
          <p14:tracePt t="9385" x="2419350" y="1498600"/>
          <p14:tracePt t="9402" x="2413000" y="1511300"/>
          <p14:tracePt t="9772" x="2413000" y="1517650"/>
          <p14:tracePt t="9803" x="2413000" y="1524000"/>
          <p14:tracePt t="9813" x="2406650" y="1530350"/>
          <p14:tracePt t="9824" x="2406650" y="1543050"/>
          <p14:tracePt t="9834" x="2400300" y="1555750"/>
          <p14:tracePt t="9835" x="2387600" y="1568450"/>
          <p14:tracePt t="9850" x="2368550" y="1612900"/>
          <p14:tracePt t="9866" x="2355850" y="1651000"/>
          <p14:tracePt t="9883" x="2317750" y="1727200"/>
          <p14:tracePt t="9901" x="2286000" y="1822450"/>
          <p14:tracePt t="9918" x="2260600" y="1860550"/>
          <p14:tracePt t="9934" x="2235200" y="1943100"/>
          <p14:tracePt t="9951" x="2216150" y="1981200"/>
          <p14:tracePt t="9967" x="2197100" y="2038350"/>
          <p14:tracePt t="9984" x="2184400" y="2076450"/>
          <p14:tracePt t="10001" x="2165350" y="2146300"/>
          <p14:tracePt t="10017" x="2152650" y="2197100"/>
          <p14:tracePt t="10034" x="2152650" y="2216150"/>
          <p14:tracePt t="10051" x="2152650" y="2241550"/>
          <p14:tracePt t="10068" x="2146300" y="2254250"/>
          <p14:tracePt t="10084" x="2139950" y="2266950"/>
          <p14:tracePt t="10101" x="2139950" y="2273300"/>
          <p14:tracePt t="10340" x="2139950" y="2279650"/>
          <p14:tracePt t="10361" x="2139950" y="2286000"/>
          <p14:tracePt t="10392" x="2139950" y="2292350"/>
          <p14:tracePt t="10402" x="2139950" y="2298700"/>
          <p14:tracePt t="10493" x="2139950" y="2305050"/>
          <p14:tracePt t="10497" x="2139950" y="2311400"/>
          <p14:tracePt t="10517" x="2139950" y="2317750"/>
          <p14:tracePt t="10537" x="2139950" y="2330450"/>
          <p14:tracePt t="10540" x="2139950" y="2336800"/>
          <p14:tracePt t="10551" x="2139950" y="2349500"/>
          <p14:tracePt t="11219" x="2146300" y="2349500"/>
          <p14:tracePt t="11260" x="2152650" y="2349500"/>
          <p14:tracePt t="11333" x="2159000" y="2355850"/>
          <p14:tracePt t="11373" x="2165350" y="2362200"/>
          <p14:tracePt t="11383" x="2184400" y="2374900"/>
          <p14:tracePt t="11393" x="2190750" y="2393950"/>
          <p14:tracePt t="11409" x="2222500" y="2406650"/>
          <p14:tracePt t="11410" x="2241550" y="2425700"/>
          <p14:tracePt t="11416" x="2279650" y="2457450"/>
          <p14:tracePt t="11433" x="2355850" y="2508250"/>
          <p14:tracePt t="11451" x="2432050" y="2571750"/>
          <p14:tracePt t="11468" x="2470150" y="2603500"/>
          <p14:tracePt t="11486" x="2540000" y="2654300"/>
          <p14:tracePt t="11502" x="2565400" y="2686050"/>
          <p14:tracePt t="11518" x="2603500" y="2717800"/>
          <p14:tracePt t="11535" x="2622550" y="2730500"/>
          <p14:tracePt t="11552" x="2628900" y="2736850"/>
          <p14:tracePt t="11568" x="2628900" y="2743200"/>
          <p14:tracePt t="11663" x="2635250" y="2743200"/>
          <p14:tracePt t="11685" x="2635250" y="2749550"/>
          <p14:tracePt t="11695" x="2641600" y="2755900"/>
          <p14:tracePt t="11716" x="2647950" y="2762250"/>
          <p14:tracePt t="11736" x="2647950" y="2768600"/>
          <p14:tracePt t="11747" x="2647950" y="2774950"/>
          <p14:tracePt t="12787" x="2647950" y="2781300"/>
          <p14:tracePt t="12817" x="2647950" y="2787650"/>
          <p14:tracePt t="12828" x="2647950" y="2794000"/>
          <p14:tracePt t="12848" x="2641600" y="2794000"/>
          <p14:tracePt t="12859" x="2641600" y="2800350"/>
          <p14:tracePt t="12870" x="2635250" y="2800350"/>
          <p14:tracePt t="12871" x="2635250" y="2806700"/>
          <p14:tracePt t="12931" x="2635250" y="2813050"/>
          <p14:tracePt t="12982" x="2628900" y="2813050"/>
          <p14:tracePt t="13003" x="2622550" y="2813050"/>
          <p14:tracePt t="13018" x="2616200" y="2813050"/>
          <p14:tracePt t="13021" x="2609850" y="2813050"/>
          <p14:tracePt t="13035" x="2597150" y="2813050"/>
          <p14:tracePt t="13052" x="2584450" y="2813050"/>
          <p14:tracePt t="13068" x="2578100" y="2813050"/>
          <p14:tracePt t="13085" x="2571750" y="2813050"/>
          <p14:tracePt t="13178" x="2565400" y="2813050"/>
          <p14:tracePt t="13219" x="2559050" y="2813050"/>
          <p14:tracePt t="13454" x="2559050" y="2806700"/>
          <p14:tracePt t="13476" x="2559050" y="2800350"/>
          <p14:tracePt t="13507" x="2559050" y="2787650"/>
          <p14:tracePt t="13518" x="2559050" y="2781300"/>
          <p14:tracePt t="13528" x="2559050" y="2774950"/>
          <p14:tracePt t="13538" x="2552700" y="2762250"/>
          <p14:tracePt t="13549" x="2546350" y="2749550"/>
          <p14:tracePt t="13568" x="2540000" y="2736850"/>
          <p14:tracePt t="13570" x="2533650" y="2724150"/>
          <p14:tracePt t="13585" x="2533650" y="2717800"/>
          <p14:tracePt t="13602" x="2533650" y="2711450"/>
          <p14:tracePt t="13618" x="2533650" y="2705100"/>
          <p14:tracePt t="14813" x="2527300" y="2711450"/>
          <p14:tracePt t="14830" x="2520950" y="2717800"/>
          <p14:tracePt t="14857" x="2514600" y="2724150"/>
          <p14:tracePt t="14876" x="2514600" y="2730500"/>
          <p14:tracePt t="14906" x="2514600" y="2736850"/>
          <p14:tracePt t="14928" x="2514600" y="2743200"/>
          <p14:tracePt t="14938" x="2514600" y="2749550"/>
          <p14:tracePt t="14968" x="2514600" y="2755900"/>
          <p14:tracePt t="14979" x="2514600" y="2762250"/>
          <p14:tracePt t="14989" x="2514600" y="2768600"/>
          <p14:tracePt t="15010" x="2514600" y="2774950"/>
          <p14:tracePt t="15031" x="2514600" y="2781300"/>
          <p14:tracePt t="15143" x="2514600" y="2774950"/>
          <p14:tracePt t="16253" x="2514600" y="2768600"/>
          <p14:tracePt t="16276" x="2514600" y="2762250"/>
          <p14:tracePt t="16277" x="2520950" y="2755900"/>
          <p14:tracePt t="16285" x="2527300" y="2755900"/>
          <p14:tracePt t="16302" x="2540000" y="2730500"/>
          <p14:tracePt t="16319" x="2559050" y="2717800"/>
          <p14:tracePt t="16335" x="2584450" y="2692400"/>
          <p14:tracePt t="16353" x="2603500" y="2660650"/>
          <p14:tracePt t="16368" x="2603500" y="2641600"/>
          <p14:tracePt t="16385" x="2622550" y="2622550"/>
          <p14:tracePt t="16402" x="2622550" y="2609850"/>
          <p14:tracePt t="16418" x="2628900" y="2597150"/>
          <p14:tracePt t="16435" x="2635250" y="2578100"/>
          <p14:tracePt t="16451" x="2641600" y="2571750"/>
          <p14:tracePt t="16469" x="2660650" y="2565400"/>
          <p14:tracePt t="16485" x="2692400" y="2546350"/>
          <p14:tracePt t="16502" x="2717800" y="2533650"/>
          <p14:tracePt t="16518" x="2781300" y="2508250"/>
          <p14:tracePt t="16535" x="2806700" y="2489200"/>
          <p14:tracePt t="16552" x="2870200" y="2463800"/>
          <p14:tracePt t="16569" x="2914650" y="2444750"/>
          <p14:tracePt t="16585" x="2927350" y="2438400"/>
          <p14:tracePt t="16602" x="2933700" y="2432050"/>
          <p14:tracePt t="16648" x="2940050" y="2432050"/>
          <p14:tracePt t="16679" x="2946400" y="2425700"/>
          <p14:tracePt t="16682" x="2952750" y="2425700"/>
          <p14:tracePt t="16709" x="2952750" y="2419350"/>
          <p14:tracePt t="16720" x="2959100" y="2419350"/>
          <p14:tracePt t="16730" x="2965450" y="2413000"/>
          <p14:tracePt t="16750" x="2965450" y="2406650"/>
          <p14:tracePt t="16752" x="2971800" y="2406650"/>
          <p14:tracePt t="16769" x="2971800" y="2400300"/>
          <p14:tracePt t="16844" x="2971800" y="2393950"/>
          <p14:tracePt t="16875" x="2971800" y="2387600"/>
          <p14:tracePt t="16886" x="2971800" y="2374900"/>
          <p14:tracePt t="16906" x="2971800" y="2355850"/>
          <p14:tracePt t="16917" x="2971800" y="2343150"/>
          <p14:tracePt t="16918" x="2965450" y="2330450"/>
          <p14:tracePt t="16935" x="2952750" y="2298700"/>
          <p14:tracePt t="16951" x="2940050" y="2279650"/>
          <p14:tracePt t="16968" x="2908300" y="2247900"/>
          <p14:tracePt t="16984" x="2876550" y="2222500"/>
          <p14:tracePt t="17000" x="2863850" y="2209800"/>
          <p14:tracePt t="17019" x="2844800" y="2184400"/>
          <p14:tracePt t="17035" x="2825750" y="2165350"/>
          <p14:tracePt t="17052" x="2819400" y="2159000"/>
          <p14:tracePt t="17068" x="2806700" y="2139950"/>
          <p14:tracePt t="17085" x="2800350" y="2133600"/>
          <p14:tracePt t="17102" x="2781300" y="2114550"/>
          <p14:tracePt t="17118" x="2768600" y="2101850"/>
          <p14:tracePt t="17135" x="2762250" y="2101850"/>
          <p14:tracePt t="17152" x="2755900" y="2089150"/>
          <p14:tracePt t="17309" x="2762250" y="2095500"/>
          <p14:tracePt t="17319" x="2768600" y="2095500"/>
          <p14:tracePt t="17330" x="2768600" y="2101850"/>
          <p14:tracePt t="17340" x="2774950" y="2108200"/>
          <p14:tracePt t="17343" x="2787650" y="2120900"/>
          <p14:tracePt t="17350" x="2800350" y="2127250"/>
          <p14:tracePt t="17367" x="2825750" y="2152650"/>
          <p14:tracePt t="17384" x="2844800" y="2171700"/>
          <p14:tracePt t="17402" x="2876550" y="2209800"/>
          <p14:tracePt t="17418" x="2914650" y="2247900"/>
          <p14:tracePt t="17435" x="2933700" y="2273300"/>
          <p14:tracePt t="17452" x="2965450" y="2311400"/>
          <p14:tracePt t="17469" x="2978150" y="2330450"/>
          <p14:tracePt t="17485" x="2997200" y="2355850"/>
          <p14:tracePt t="17502" x="3003550" y="2368550"/>
          <p14:tracePt t="17517" x="3009900" y="2374900"/>
          <p14:tracePt t="17534" x="3016250" y="2381250"/>
          <p14:tracePt t="17552" x="3022600" y="2381250"/>
          <p14:tracePt t="17568" x="3022600" y="2393950"/>
          <p14:tracePt t="17585" x="3035300" y="2400300"/>
          <p14:tracePt t="17601" x="3035300" y="2406650"/>
          <p14:tracePt t="17619" x="3041650" y="2413000"/>
          <p14:tracePt t="17635" x="3041650" y="2419350"/>
          <p14:tracePt t="17652" x="3048000" y="2432050"/>
          <p14:tracePt t="17889" x="3048000" y="2425700"/>
          <p14:tracePt t="17898" x="3048000" y="2419350"/>
          <p14:tracePt t="17919" x="3041650" y="2413000"/>
          <p14:tracePt t="17929" x="3041650" y="2406650"/>
          <p14:tracePt t="17940" x="3035300" y="2400300"/>
          <p14:tracePt t="17950" x="3022600" y="2393950"/>
          <p14:tracePt t="17967" x="3016250" y="2381250"/>
          <p14:tracePt t="17968" x="3003550" y="2355850"/>
          <p14:tracePt t="17984" x="2990850" y="2336800"/>
          <p14:tracePt t="18000" x="2952750" y="2298700"/>
          <p14:tracePt t="18017" x="2914650" y="2260600"/>
          <p14:tracePt t="18035" x="2889250" y="2235200"/>
          <p14:tracePt t="18052" x="2863850" y="2203450"/>
          <p14:tracePt t="18068" x="2838450" y="2184400"/>
          <p14:tracePt t="18085" x="2825750" y="2178050"/>
          <p14:tracePt t="18102" x="2819400" y="2171700"/>
          <p14:tracePt t="18443" x="2825750" y="2171700"/>
          <p14:tracePt t="18453" x="2832100" y="2178050"/>
          <p14:tracePt t="18460" x="2832100" y="2184400"/>
          <p14:tracePt t="18467" x="2851150" y="2197100"/>
          <p14:tracePt t="18484" x="2863850" y="2209800"/>
          <p14:tracePt t="18502" x="2908300" y="2260600"/>
          <p14:tracePt t="18519" x="2927350" y="2279650"/>
          <p14:tracePt t="18534" x="2984500" y="2336800"/>
          <p14:tracePt t="18550" x="3022600" y="2374900"/>
          <p14:tracePt t="18568" x="3035300" y="2387600"/>
          <p14:tracePt t="18585" x="3048000" y="2393950"/>
          <p14:tracePt t="20145" x="3054350" y="2400300"/>
          <p14:tracePt t="20155" x="3054350" y="2406650"/>
          <p14:tracePt t="20166" x="3060700" y="2419350"/>
          <p14:tracePt t="20176" x="3079750" y="2432050"/>
          <p14:tracePt t="20184" x="3162300" y="2533650"/>
          <p14:tracePt t="20201" x="3378200" y="2755900"/>
          <p14:tracePt t="20218" x="3536950" y="2940050"/>
          <p14:tracePt t="20234" x="3981450" y="3390900"/>
          <p14:tracePt t="20253" x="4241800" y="3644900"/>
          <p14:tracePt t="20268" x="4813300" y="4171950"/>
          <p14:tracePt t="20285" x="5346700" y="4692650"/>
          <p14:tracePt t="20303" x="5619750" y="4933950"/>
          <p14:tracePt t="20318" x="6108700" y="5378450"/>
          <p14:tracePt t="20335" x="6337300" y="5594350"/>
          <p14:tracePt t="20352" x="6718300" y="5975350"/>
          <p14:tracePt t="20368" x="7061200" y="6318250"/>
          <p14:tracePt t="20385" x="7194550" y="6457950"/>
          <p14:tracePt t="20402" x="7397750" y="6699250"/>
          <p14:tracePt t="20419" x="7473950" y="6794500"/>
          <p14:tracePt t="20435" x="7594600" y="6851650"/>
          <p14:tracePt t="20452" x="7677150" y="6851650"/>
          <p14:tracePt t="20468" x="7708900" y="6851650"/>
          <p14:tracePt t="20485" x="7753350" y="6851650"/>
          <p14:tracePt t="20502" x="7766050" y="6851650"/>
          <p14:tracePt t="20518" x="7791450" y="6851650"/>
          <p14:tracePt t="20536" x="7804150" y="6851650"/>
          <p14:tracePt t="20553" x="7810500" y="6851650"/>
          <p14:tracePt t="20568" x="7816850" y="6851650"/>
          <p14:tracePt t="20655" x="7816850" y="6838950"/>
          <p14:tracePt t="20665" x="7804150" y="6819900"/>
          <p14:tracePt t="20675" x="7778750" y="6781800"/>
          <p14:tracePt t="20684" x="7708900" y="6686550"/>
          <p14:tracePt t="20700" x="7613650" y="6540500"/>
          <p14:tracePt t="20717" x="7556500" y="6470650"/>
          <p14:tracePt t="20735" x="7454900" y="6330950"/>
          <p14:tracePt t="20752" x="7410450" y="6273800"/>
          <p14:tracePt t="20768" x="7315200" y="6140450"/>
          <p14:tracePt t="20785" x="7219950" y="6013450"/>
          <p14:tracePt t="20802" x="7169150" y="5949950"/>
          <p14:tracePt t="20818" x="7054850" y="5829300"/>
          <p14:tracePt t="20835" x="6991350" y="5778500"/>
          <p14:tracePt t="20852" x="6870700" y="5683250"/>
          <p14:tracePt t="20869" x="6775450" y="5607050"/>
          <p14:tracePt t="20885" x="6724650" y="5575300"/>
          <p14:tracePt t="20902" x="6667500" y="5524500"/>
          <p14:tracePt t="20918" x="6616700" y="5480050"/>
          <p14:tracePt t="20935" x="6591300" y="5454650"/>
          <p14:tracePt t="20952" x="6540500" y="5416550"/>
          <p14:tracePt t="20968" x="6521450" y="5397500"/>
          <p14:tracePt t="20985" x="6489700" y="5365750"/>
          <p14:tracePt t="21002" x="6457950" y="5346700"/>
          <p14:tracePt t="21018" x="6438900" y="5334000"/>
          <p14:tracePt t="21035" x="6407150" y="5314950"/>
          <p14:tracePt t="21052" x="6400800" y="5302250"/>
          <p14:tracePt t="21068" x="6362700" y="5270500"/>
          <p14:tracePt t="21085" x="6311900" y="5232400"/>
          <p14:tracePt t="21102" x="6286500" y="5219700"/>
          <p14:tracePt t="21118" x="6254750" y="5187950"/>
          <p14:tracePt t="21135" x="6242050" y="5181600"/>
          <p14:tracePt t="21205" x="6235700" y="5181600"/>
          <p14:tracePt t="21236" x="6229350" y="5181600"/>
          <p14:tracePt t="21250" x="6223000" y="5181600"/>
          <p14:tracePt t="21274" x="6216650" y="5181600"/>
          <p14:tracePt t="21298" x="6210300" y="5181600"/>
          <p14:tracePt t="21717" x="6210300" y="5175250"/>
          <p14:tracePt t="21758" x="6210300" y="5168900"/>
          <p14:tracePt t="21809" x="6216650" y="5168900"/>
          <p14:tracePt t="21942" x="6223000" y="5168900"/>
          <p14:tracePt t="22085" x="6229350" y="5168900"/>
          <p14:tracePt t="22126" x="6235700" y="5168900"/>
          <p14:tracePt t="22271" x="6242050" y="5175250"/>
          <p14:tracePt t="22340" x="6248400" y="5181600"/>
          <p14:tracePt t="22494" x="6254750" y="5187950"/>
          <p14:tracePt t="22527" x="6261100" y="5194300"/>
          <p14:tracePt t="22546" x="6267450" y="5194300"/>
          <p14:tracePt t="22561" x="6267450" y="5200650"/>
          <p14:tracePt t="22568" x="6267450" y="5207000"/>
          <p14:tracePt t="22587" x="6273800" y="5213350"/>
          <p14:tracePt t="22609" x="6280150" y="5219700"/>
          <p14:tracePt t="22619" x="6280150" y="5226050"/>
          <p14:tracePt t="22629" x="6286500" y="5232400"/>
          <p14:tracePt t="22635" x="6286500" y="5245100"/>
          <p14:tracePt t="22651" x="6292850" y="5251450"/>
          <p14:tracePt t="22668" x="6292850" y="5264150"/>
          <p14:tracePt t="22686" x="6299200" y="5276850"/>
          <p14:tracePt t="22703" x="6299200" y="5283200"/>
          <p14:tracePt t="22719" x="6299200" y="5295900"/>
          <p14:tracePt t="22736" x="6299200" y="5302250"/>
          <p14:tracePt t="22753" x="6299200" y="5308600"/>
          <p14:tracePt t="22769" x="6299200" y="5314950"/>
          <p14:tracePt t="22786" x="6299200" y="5321300"/>
          <p14:tracePt t="22803" x="6299200" y="5327650"/>
          <p14:tracePt t="22819" x="6299200" y="5340350"/>
          <p14:tracePt t="22836" x="6292850" y="5353050"/>
          <p14:tracePt t="22853" x="6292850" y="5365750"/>
          <p14:tracePt t="22892" x="6292850" y="5372100"/>
          <p14:tracePt t="22896" x="6292850" y="5378450"/>
          <p14:tracePt t="23491" x="6299200" y="5378450"/>
          <p14:tracePt t="23513" x="6305550" y="5378450"/>
          <p14:tracePt t="23533" x="6311900" y="5378450"/>
          <p14:tracePt t="23544" x="6318250" y="5378450"/>
          <p14:tracePt t="23553" x="6324600" y="5378450"/>
          <p14:tracePt t="23568" x="6337300" y="5378450"/>
          <p14:tracePt t="23569" x="6381750" y="5372100"/>
          <p14:tracePt t="23585" x="6426200" y="5372100"/>
          <p14:tracePt t="23602" x="6508750" y="5372100"/>
          <p14:tracePt t="23618" x="6565900" y="5365750"/>
          <p14:tracePt t="23636" x="6667500" y="5346700"/>
          <p14:tracePt t="23653" x="6743700" y="5327650"/>
          <p14:tracePt t="23669" x="6769100" y="5314950"/>
          <p14:tracePt t="23686" x="6800850" y="5302250"/>
          <p14:tracePt t="23703" x="6819900" y="5295900"/>
          <p14:tracePt t="23719" x="6864350" y="5283200"/>
          <p14:tracePt t="23736" x="6946900" y="5276850"/>
          <p14:tracePt t="23753" x="6991350" y="5270500"/>
          <p14:tracePt t="23769" x="7092950" y="5245100"/>
          <p14:tracePt t="23786" x="7207250" y="5219700"/>
          <p14:tracePt t="23803" x="7251700" y="5213350"/>
          <p14:tracePt t="23819" x="7315200" y="5194300"/>
          <p14:tracePt t="23836" x="7340600" y="5187950"/>
          <p14:tracePt t="23852" x="7359650" y="5175250"/>
          <p14:tracePt t="23870" x="7372350" y="5175250"/>
          <p14:tracePt t="23886" x="7378700" y="5168900"/>
          <p14:tracePt t="23903" x="7391400" y="5156200"/>
          <p14:tracePt t="23919" x="7397750" y="5149850"/>
          <p14:tracePt t="23936" x="7410450" y="5143500"/>
          <p14:tracePt t="23953" x="7416800" y="5137150"/>
          <p14:tracePt t="23969" x="7442200" y="5124450"/>
          <p14:tracePt t="23986" x="7480300" y="5111750"/>
          <p14:tracePt t="24003" x="7499350" y="5099050"/>
          <p14:tracePt t="24020" x="7543800" y="5080000"/>
          <p14:tracePt t="24036" x="7562850" y="5073650"/>
          <p14:tracePt t="24053" x="7588250" y="5060950"/>
          <p14:tracePt t="24069" x="7600950" y="5041900"/>
          <p14:tracePt t="24086" x="7607300" y="5035550"/>
          <p14:tracePt t="24103" x="7620000" y="5022850"/>
          <p14:tracePt t="24119" x="7632700" y="5016500"/>
          <p14:tracePt t="24136" x="7658100" y="5003800"/>
          <p14:tracePt t="24153" x="7683500" y="4978400"/>
          <p14:tracePt t="24169" x="7696200" y="4972050"/>
          <p14:tracePt t="24186" x="7721600" y="4953000"/>
          <p14:tracePt t="24203" x="7727950" y="4940300"/>
          <p14:tracePt t="24219" x="7759700" y="4921250"/>
          <p14:tracePt t="24236" x="7797800" y="4895850"/>
          <p14:tracePt t="24253" x="7823200" y="4883150"/>
          <p14:tracePt t="24269" x="7854950" y="4851400"/>
          <p14:tracePt t="24286" x="7874000" y="4832350"/>
          <p14:tracePt t="24304" x="7893050" y="4806950"/>
          <p14:tracePt t="24319" x="7912100" y="4787900"/>
          <p14:tracePt t="24336" x="7924800" y="4781550"/>
          <p14:tracePt t="24353" x="7937500" y="4762500"/>
          <p14:tracePt t="24370" x="7943850" y="4762500"/>
          <p14:tracePt t="24386" x="7962900" y="4737100"/>
          <p14:tracePt t="24403" x="7969250" y="4718050"/>
          <p14:tracePt t="24419" x="7981950" y="4705350"/>
          <p14:tracePt t="24436" x="7994650" y="4692650"/>
          <p14:tracePt t="24452" x="8001000" y="4679950"/>
          <p14:tracePt t="24469" x="8001000" y="4667250"/>
          <p14:tracePt t="24486" x="8001000" y="4660900"/>
          <p14:tracePt t="24526" x="8001000" y="4654550"/>
          <p14:tracePt t="24529" x="8001000" y="4648200"/>
          <p14:tracePt t="26601" x="8001000" y="4641850"/>
          <p14:tracePt t="26613" x="8001000" y="4629150"/>
          <p14:tracePt t="26618" x="8001000" y="4622800"/>
          <p14:tracePt t="26635" x="8001000" y="4610100"/>
          <p14:tracePt t="26636" x="8001000" y="4591050"/>
          <p14:tracePt t="26651" x="8001000" y="4559300"/>
          <p14:tracePt t="26670" x="8001000" y="4533900"/>
          <p14:tracePt t="26686" x="8001000" y="4521200"/>
          <p14:tracePt t="26703" x="8001000" y="4483100"/>
          <p14:tracePt t="26719" x="8001000" y="4476750"/>
          <p14:tracePt t="26736" x="7994650" y="4438650"/>
          <p14:tracePt t="26753" x="7981950" y="4406900"/>
          <p14:tracePt t="26769" x="7975600" y="4381500"/>
          <p14:tracePt t="26786" x="7962900" y="4343400"/>
          <p14:tracePt t="26803" x="7962900" y="4318000"/>
          <p14:tracePt t="26819" x="7950200" y="4292600"/>
          <p14:tracePt t="26837" x="7950200" y="4267200"/>
          <p14:tracePt t="26885" x="7943850" y="4260850"/>
          <p14:tracePt t="26914" x="7943850" y="4254500"/>
          <p14:tracePt t="26927" x="7937500" y="4254500"/>
          <p14:tracePt t="27007" x="7931150" y="4254500"/>
          <p14:tracePt t="27058" x="7924800" y="4254500"/>
          <p14:tracePt t="27077" x="7918450" y="4260850"/>
          <p14:tracePt t="27079" x="7912100" y="4260850"/>
          <p14:tracePt t="27085" x="7905750" y="4286250"/>
          <p14:tracePt t="27101" x="7899400" y="4292600"/>
          <p14:tracePt t="27119" x="7880350" y="4318000"/>
          <p14:tracePt t="27136" x="7867650" y="4343400"/>
          <p14:tracePt t="27153" x="7854950" y="4349750"/>
          <p14:tracePt t="27169" x="7829550" y="4368800"/>
          <p14:tracePt t="27186" x="7810500" y="4375150"/>
          <p14:tracePt t="27186" x="7791450" y="4387850"/>
          <p14:tracePt t="27203" x="7772400" y="4394200"/>
          <p14:tracePt t="27219" x="7715250" y="4413250"/>
          <p14:tracePt t="27236" x="7689850" y="4419600"/>
          <p14:tracePt t="27253" x="7607300" y="4445000"/>
          <p14:tracePt t="27269" x="7562850" y="4457700"/>
          <p14:tracePt t="27286" x="7480300" y="4483100"/>
          <p14:tracePt t="27303" x="7397750" y="4502150"/>
          <p14:tracePt t="27319" x="7366000" y="4508500"/>
          <p14:tracePt t="27336" x="7315200" y="4521200"/>
          <p14:tracePt t="27354" x="7296150" y="4527550"/>
          <p14:tracePt t="27369" x="7258050" y="4540250"/>
          <p14:tracePt t="27386" x="7239000" y="4559300"/>
          <p14:tracePt t="27403" x="7226300" y="4565650"/>
          <p14:tracePt t="27419" x="7207250" y="4578350"/>
          <p14:tracePt t="27436" x="7200900" y="4584700"/>
          <p14:tracePt t="27453" x="7181850" y="4603750"/>
          <p14:tracePt t="27486" x="7169150" y="4610100"/>
          <p14:tracePt t="27489" x="7162800" y="4616450"/>
          <p14:tracePt t="27503" x="7150100" y="4629150"/>
          <p14:tracePt t="27519" x="7137400" y="4635500"/>
          <p14:tracePt t="27536" x="7131050" y="4641850"/>
          <p14:tracePt t="27553" x="7118350" y="4654550"/>
          <p14:tracePt t="27569" x="7118350" y="4660900"/>
          <p14:tracePt t="27612" x="7112000" y="4667250"/>
          <p14:tracePt t="27616" x="7112000" y="4673600"/>
          <p14:tracePt t="27636" x="7105650" y="4673600"/>
          <p14:tracePt t="27639" x="7099300" y="4679950"/>
          <p14:tracePt t="27652" x="7092950" y="4686300"/>
          <p14:tracePt t="27668" x="7080250" y="4692650"/>
          <p14:tracePt t="27685" x="7080250" y="4699000"/>
          <p14:tracePt t="27701" x="7067550" y="4711700"/>
          <p14:tracePt t="27739" x="7061200" y="4718050"/>
          <p14:tracePt t="27742" x="7054850" y="4724400"/>
          <p14:tracePt t="27753" x="7048500" y="4730750"/>
          <p14:tracePt t="27769" x="7042150" y="4737100"/>
          <p14:tracePt t="27786" x="7029450" y="4749800"/>
          <p14:tracePt t="27803" x="7023100" y="4756150"/>
          <p14:tracePt t="27819" x="7004050" y="4768850"/>
          <p14:tracePt t="27836" x="6991350" y="4787900"/>
          <p14:tracePt t="27854" x="6985000" y="4794250"/>
          <p14:tracePt t="27869" x="6972300" y="4800600"/>
          <p14:tracePt t="27886" x="6965950" y="4813300"/>
          <p14:tracePt t="27903" x="6959600" y="4813300"/>
          <p14:tracePt t="27919" x="6953250" y="4832350"/>
          <p14:tracePt t="27936" x="6946900" y="4832350"/>
          <p14:tracePt t="27953" x="6940550" y="4851400"/>
          <p14:tracePt t="27970" x="6940550" y="4857750"/>
          <p14:tracePt t="27986" x="6934200" y="4864100"/>
          <p14:tracePt t="28003" x="6921500" y="4870450"/>
          <p14:tracePt t="28018" x="6921500" y="4876800"/>
          <p14:tracePt t="28035" x="6915150" y="4889500"/>
          <p14:tracePt t="28051" x="6908800" y="4895850"/>
          <p14:tracePt t="28068" x="6902450" y="4908550"/>
          <p14:tracePt t="28086" x="6889750" y="4921250"/>
          <p14:tracePt t="28103" x="6889750" y="4927600"/>
          <p14:tracePt t="28119" x="6877050" y="4933950"/>
          <p14:tracePt t="28135" x="6870700" y="4940300"/>
          <p14:tracePt t="28153" x="6864350" y="4946650"/>
          <p14:tracePt t="28169" x="6851650" y="4959350"/>
          <p14:tracePt t="28186" x="6845300" y="4965700"/>
          <p14:tracePt t="28203" x="6832600" y="4972050"/>
          <p14:tracePt t="28219" x="6832600" y="4978400"/>
          <p14:tracePt t="28236" x="6826250" y="4984750"/>
          <p14:tracePt t="28253" x="6819900" y="4991100"/>
          <p14:tracePt t="28269" x="6813550" y="4997450"/>
          <p14:tracePt t="28286" x="6807200" y="5003800"/>
          <p14:tracePt t="28322" x="6800850" y="5010150"/>
          <p14:tracePt t="28325" x="6800850" y="5016500"/>
          <p14:tracePt t="28336" x="6794500" y="5016500"/>
          <p14:tracePt t="28353" x="6794500" y="5022850"/>
          <p14:tracePt t="28370" x="6788150" y="5022850"/>
          <p14:tracePt t="28386" x="6788150" y="5029200"/>
          <p14:tracePt t="28403" x="6781800" y="5035550"/>
          <p14:tracePt t="28419" x="6775450" y="5035550"/>
          <p14:tracePt t="28436" x="6769100" y="5035550"/>
          <p14:tracePt t="28453" x="6762750" y="5048250"/>
          <p14:tracePt t="28469" x="6756400" y="5048250"/>
          <p14:tracePt t="28485" x="6750050" y="5054600"/>
          <p14:tracePt t="28503" x="6743700" y="5060950"/>
          <p14:tracePt t="28519" x="6737350" y="5067300"/>
          <p14:tracePt t="28536" x="6731000" y="5067300"/>
          <p14:tracePt t="29002" x="6737350" y="5067300"/>
          <p14:tracePt t="29082" x="6743700" y="5067300"/>
          <p14:tracePt t="29124" x="6750050" y="5067300"/>
          <p14:tracePt t="29144" x="6756400" y="5067300"/>
          <p14:tracePt t="29165" x="6762750" y="5067300"/>
          <p14:tracePt t="29168" x="6769100" y="5073650"/>
          <p14:tracePt t="29185" x="6775450" y="5073650"/>
          <p14:tracePt t="29187" x="6781800" y="5080000"/>
          <p14:tracePt t="29202" x="6794500" y="5086350"/>
          <p14:tracePt t="29219" x="6794500" y="5092700"/>
          <p14:tracePt t="29236" x="6813550" y="5105400"/>
          <p14:tracePt t="29253" x="6832600" y="5118100"/>
          <p14:tracePt t="29270" x="6838950" y="5130800"/>
          <p14:tracePt t="29287" x="6858000" y="5156200"/>
          <p14:tracePt t="29304" x="6870700" y="5168900"/>
          <p14:tracePt t="29320" x="6877050" y="5200650"/>
          <p14:tracePt t="29337" x="6883400" y="5238750"/>
          <p14:tracePt t="29354" x="6889750" y="5257800"/>
          <p14:tracePt t="29370" x="6896100" y="5283200"/>
          <p14:tracePt t="29388" x="6902450" y="5295900"/>
          <p14:tracePt t="29404" x="6908800" y="5314950"/>
          <p14:tracePt t="29420" x="6915150" y="5327650"/>
          <p14:tracePt t="29437" x="6921500" y="5334000"/>
          <p14:tracePt t="29454" x="6921500" y="5353050"/>
          <p14:tracePt t="29470" x="6921500" y="5365750"/>
          <p14:tracePt t="29487" x="6927850" y="5378450"/>
          <p14:tracePt t="29504" x="6934200" y="5403850"/>
          <p14:tracePt t="29520" x="6934200" y="5410200"/>
          <p14:tracePt t="29537" x="6946900" y="5429250"/>
          <p14:tracePt t="29554" x="6946900" y="5435600"/>
          <p14:tracePt t="29570" x="6953250" y="5448300"/>
          <p14:tracePt t="29604" x="6953250" y="5454650"/>
          <p14:tracePt t="29636" x="6953250" y="5461000"/>
          <p14:tracePt t="30409" x="6953250" y="5454650"/>
          <p14:tracePt t="30419" x="6953250" y="5448300"/>
          <p14:tracePt t="30430" x="6953250" y="5441950"/>
          <p14:tracePt t="30445" x="6953250" y="5435600"/>
          <p14:tracePt t="30450" x="6953250" y="5422900"/>
          <p14:tracePt t="30453" x="6953250" y="5416550"/>
          <p14:tracePt t="30469" x="6953250" y="5397500"/>
          <p14:tracePt t="30485" x="6953250" y="5391150"/>
          <p14:tracePt t="30504" x="6953250" y="5384800"/>
          <p14:tracePt t="30520" x="6953250" y="5372100"/>
          <p14:tracePt t="30537" x="6953250" y="5365750"/>
          <p14:tracePt t="30554" x="6953250" y="5359400"/>
          <p14:tracePt t="30570" x="6953250" y="5346700"/>
          <p14:tracePt t="30587" x="6953250" y="5334000"/>
          <p14:tracePt t="30604" x="6953250" y="5314950"/>
          <p14:tracePt t="30620" x="6953250" y="5308600"/>
          <p14:tracePt t="30637" x="6953250" y="5289550"/>
          <p14:tracePt t="30654" x="6953250" y="5270500"/>
          <p14:tracePt t="30670" x="6953250" y="5264150"/>
          <p14:tracePt t="30687" x="6953250" y="5251450"/>
          <p14:tracePt t="30704" x="6953250" y="5238750"/>
          <p14:tracePt t="30720" x="6953250" y="5213350"/>
          <p14:tracePt t="30737" x="6953250" y="5187950"/>
          <p14:tracePt t="30754" x="6953250" y="5168900"/>
          <p14:tracePt t="30770" x="6946900" y="5143500"/>
          <p14:tracePt t="30787" x="6946900" y="5130800"/>
          <p14:tracePt t="30804" x="6946900" y="5111750"/>
          <p14:tracePt t="30820" x="6946900" y="5092700"/>
          <p14:tracePt t="30838" x="6946900" y="5080000"/>
          <p14:tracePt t="30853" x="6946900" y="5067300"/>
          <p14:tracePt t="30870" x="6946900" y="5060950"/>
          <p14:tracePt t="30887" x="6946900" y="5048250"/>
          <p14:tracePt t="30905" x="6946900" y="5035550"/>
          <p14:tracePt t="30943" x="6946900" y="5022850"/>
          <p14:tracePt t="30946" x="6940550" y="5010150"/>
          <p14:tracePt t="30954" x="6940550" y="5003800"/>
          <p14:tracePt t="30970" x="6940550" y="4978400"/>
          <p14:tracePt t="30987" x="6940550" y="4972050"/>
          <p14:tracePt t="31003" x="6940550" y="4959350"/>
          <p14:tracePt t="31189" x="6940550" y="4965700"/>
          <p14:tracePt t="31199" x="6940550" y="4972050"/>
          <p14:tracePt t="31209" x="6940550" y="4978400"/>
          <p14:tracePt t="31220" x="6940550" y="4984750"/>
          <p14:tracePt t="31221" x="6940550" y="4991100"/>
          <p14:tracePt t="31235" x="6946900" y="5016500"/>
          <p14:tracePt t="31254" x="6946900" y="5022850"/>
          <p14:tracePt t="31270" x="6946900" y="5048250"/>
          <p14:tracePt t="31287" x="6953250" y="5067300"/>
          <p14:tracePt t="31304" x="6953250" y="5080000"/>
          <p14:tracePt t="31320" x="6953250" y="5105400"/>
          <p14:tracePt t="31337" x="6953250" y="5118100"/>
          <p14:tracePt t="31353" x="6953250" y="5143500"/>
          <p14:tracePt t="31370" x="6953250" y="5162550"/>
          <p14:tracePt t="31387" x="6953250" y="5187950"/>
          <p14:tracePt t="31403" x="6953250" y="5213350"/>
          <p14:tracePt t="31440" x="6953250" y="5226050"/>
          <p14:tracePt t="31443" x="6953250" y="5232400"/>
          <p14:tracePt t="31454" x="6953250" y="5238750"/>
          <p14:tracePt t="31470" x="6953250" y="5251450"/>
          <p14:tracePt t="31487" x="6953250" y="5257800"/>
          <p14:tracePt t="31503" x="6953250" y="5270500"/>
          <p14:tracePt t="31520" x="6953250" y="5276850"/>
          <p14:tracePt t="31537" x="6953250" y="5283200"/>
          <p14:tracePt t="31553" x="6953250" y="5295900"/>
          <p14:tracePt t="31570" x="6953250" y="5308600"/>
          <p14:tracePt t="31587" x="6953250" y="5321300"/>
          <p14:tracePt t="31604" x="6953250" y="5334000"/>
          <p14:tracePt t="31620" x="6953250" y="5340350"/>
          <p14:tracePt t="31637" x="6953250" y="5346700"/>
          <p14:tracePt t="31654" x="6953250" y="5353050"/>
          <p14:tracePt t="31670" x="6953250" y="5359400"/>
          <p14:tracePt t="31687" x="6953250" y="5365750"/>
          <p14:tracePt t="31704" x="6953250" y="5372100"/>
          <p14:tracePt t="31720" x="6953250" y="5378450"/>
          <p14:tracePt t="31736" x="6953250" y="5391150"/>
          <p14:tracePt t="31753" x="6953250" y="5397500"/>
          <p14:tracePt t="31988" x="6953250" y="5384800"/>
          <p14:tracePt t="31998" x="6946900" y="5384800"/>
          <p14:tracePt t="32008" x="6940550" y="5372100"/>
          <p14:tracePt t="32019" x="6940550" y="5359400"/>
          <p14:tracePt t="32036" x="6934200" y="5340350"/>
          <p14:tracePt t="32036" x="6927850" y="5321300"/>
          <p14:tracePt t="32052" x="6927850" y="5314950"/>
          <p14:tracePt t="32069" x="6927850" y="5302250"/>
          <p14:tracePt t="32085" x="6927850" y="5289550"/>
          <p14:tracePt t="32102" x="6927850" y="5283200"/>
          <p14:tracePt t="32119" x="6927850" y="5270500"/>
          <p14:tracePt t="32137" x="6927850" y="5257800"/>
          <p14:tracePt t="32153" x="6927850" y="5245100"/>
          <p14:tracePt t="32170" x="6927850" y="5238750"/>
          <p14:tracePt t="32187" x="6927850" y="5232400"/>
          <p14:tracePt t="32203" x="6927850" y="5219700"/>
          <p14:tracePt t="32220" x="6927850" y="5207000"/>
          <p14:tracePt t="32237" x="6927850" y="5181600"/>
          <p14:tracePt t="32254" x="6927850" y="5149850"/>
          <p14:tracePt t="32270" x="6927850" y="5137150"/>
          <p14:tracePt t="32286" x="6927850" y="5105400"/>
          <p14:tracePt t="32304" x="6927850" y="5086350"/>
          <p14:tracePt t="32320" x="6927850" y="5073650"/>
          <p14:tracePt t="32337" x="6927850" y="5067300"/>
          <p14:tracePt t="32353" x="6927850" y="5060950"/>
          <p14:tracePt t="32370" x="6927850" y="5054600"/>
          <p14:tracePt t="32387" x="6927850" y="5048250"/>
          <p14:tracePt t="32404" x="6927850" y="5041900"/>
          <p14:tracePt t="32421" x="6927850" y="5035550"/>
          <p14:tracePt t="33452" x="6934200" y="5035550"/>
          <p14:tracePt t="34105" x="6927850" y="5022850"/>
          <p14:tracePt t="34116" x="6921500" y="5003800"/>
          <p14:tracePt t="34126" x="6921500" y="4991100"/>
          <p14:tracePt t="34137" x="6908800" y="4953000"/>
          <p14:tracePt t="34138" x="6902450" y="4908550"/>
          <p14:tracePt t="34153" x="6877050" y="4794250"/>
          <p14:tracePt t="34169" x="6858000" y="4730750"/>
          <p14:tracePt t="34185" x="6807200" y="4552950"/>
          <p14:tracePt t="34204" x="6781800" y="4451350"/>
          <p14:tracePt t="34220" x="6724650" y="4241800"/>
          <p14:tracePt t="34237" x="6673850" y="4019550"/>
          <p14:tracePt t="34254" x="6654800" y="3911600"/>
          <p14:tracePt t="34270" x="6629400" y="3740150"/>
          <p14:tracePt t="34287" x="6616700" y="3587750"/>
          <p14:tracePt t="34304" x="6616700" y="3530600"/>
          <p14:tracePt t="34319" x="6616700" y="3422650"/>
          <p14:tracePt t="34335" x="6616700" y="3365500"/>
          <p14:tracePt t="34354" x="6616700" y="3270250"/>
          <p14:tracePt t="34370" x="6616700" y="3213100"/>
          <p14:tracePt t="34386" x="6616700" y="3105150"/>
          <p14:tracePt t="34404" x="6616700" y="2971800"/>
          <p14:tracePt t="34420" x="6616700" y="2908300"/>
          <p14:tracePt t="34437" x="6616700" y="2768600"/>
          <p14:tracePt t="34454" x="6616700" y="2705100"/>
          <p14:tracePt t="34470" x="6616700" y="2584450"/>
          <p14:tracePt t="34487" x="6616700" y="2482850"/>
          <p14:tracePt t="34503" x="6616700" y="2457450"/>
          <p14:tracePt t="34520" x="6616700" y="2425700"/>
          <p14:tracePt t="35063" x="6623050" y="2425700"/>
          <p14:tracePt t="35470" x="6623050" y="2419350"/>
          <p14:tracePt t="35511" x="6623050" y="2413000"/>
          <p14:tracePt t="36864" x="6629400" y="2413000"/>
          <p14:tracePt t="37282" x="6635750" y="2413000"/>
          <p14:tracePt t="37322" x="6642100" y="2413000"/>
          <p14:tracePt t="37730" x="6642100" y="2406650"/>
          <p14:tracePt t="38402" x="6648450" y="2406650"/>
          <p14:tracePt t="38434" x="6654800" y="2406650"/>
          <p14:tracePt t="38475" x="6661150" y="2400300"/>
          <p14:tracePt t="38494" x="6667500" y="2400300"/>
          <p14:tracePt t="38496" x="6680200" y="2393950"/>
          <p14:tracePt t="38501" x="6692900" y="2393950"/>
          <p14:tracePt t="38518" x="6699250" y="2387600"/>
          <p14:tracePt t="38534" x="6711950" y="2368550"/>
          <p14:tracePt t="38553" x="6737350" y="2362200"/>
          <p14:tracePt t="38569" x="6737350" y="2349500"/>
          <p14:tracePt t="38586" x="6769100" y="2330450"/>
          <p14:tracePt t="38601" x="6781800" y="2317750"/>
          <p14:tracePt t="38618" x="6813550" y="2298700"/>
          <p14:tracePt t="38634" x="6819900" y="2292350"/>
          <p14:tracePt t="38651" x="6851650" y="2273300"/>
          <p14:tracePt t="38668" x="6877050" y="2254250"/>
          <p14:tracePt t="38684" x="6877050" y="2247900"/>
          <p14:tracePt t="38702" x="6896100" y="2235200"/>
          <p14:tracePt t="38719" x="6896100" y="2228850"/>
          <p14:tracePt t="38736" x="6908800" y="2222500"/>
          <p14:tracePt t="38752" x="6915150" y="2216150"/>
          <p14:tracePt t="38789" x="6915150" y="2209800"/>
          <p14:tracePt t="38803" x="6921500" y="2209800"/>
          <p14:tracePt t="38820" x="6927850" y="2209800"/>
          <p14:tracePt t="40082" x="6927850" y="2203450"/>
          <p14:tracePt t="40103" x="6927850" y="2197100"/>
          <p14:tracePt t="40124" x="6927850" y="2190750"/>
          <p14:tracePt t="40135" x="6927850" y="2184400"/>
          <p14:tracePt t="40145" x="6927850" y="2178050"/>
          <p14:tracePt t="40151" x="6927850" y="2171700"/>
          <p14:tracePt t="40168" x="6927850" y="2165350"/>
          <p14:tracePt t="40184" x="6934200" y="2159000"/>
          <p14:tracePt t="40228" x="6940550" y="2152650"/>
          <p14:tracePt t="40244" x="6940550" y="2146300"/>
          <p14:tracePt t="40252" x="6946900" y="2139950"/>
          <p14:tracePt t="40255" x="6946900" y="2133600"/>
          <p14:tracePt t="40269" x="6959600" y="2120900"/>
          <p14:tracePt t="40285" x="6965950" y="2101850"/>
          <p14:tracePt t="40302" x="6965950" y="2095500"/>
          <p14:tracePt t="40319" x="6972300" y="2089150"/>
          <p14:tracePt t="40335" x="6978650" y="2082800"/>
          <p14:tracePt t="40353" x="6978650" y="2076450"/>
          <p14:tracePt t="40369" x="6985000" y="2063750"/>
          <p14:tracePt t="40428" x="6985000" y="2057400"/>
          <p14:tracePt t="40630" x="6991350" y="2057400"/>
          <p14:tracePt t="40661" x="6991350" y="2063750"/>
          <p14:tracePt t="40677" x="6997700" y="2070100"/>
          <p14:tracePt t="40682" x="7004050" y="2076450"/>
          <p14:tracePt t="40687" x="7004050" y="2082800"/>
          <p14:tracePt t="40701" x="7010400" y="2108200"/>
          <p14:tracePt t="40718" x="7023100" y="2133600"/>
          <p14:tracePt t="40736" x="7029450" y="2152650"/>
          <p14:tracePt t="40753" x="7035800" y="2197100"/>
          <p14:tracePt t="40769" x="7042150" y="2209800"/>
          <p14:tracePt t="40786" x="7054850" y="2273300"/>
          <p14:tracePt t="40803" x="7067550" y="2317750"/>
          <p14:tracePt t="40819" x="7073900" y="2336800"/>
          <p14:tracePt t="40836" x="7080250" y="2368550"/>
          <p14:tracePt t="40851" x="7080250" y="2381250"/>
          <p14:tracePt t="40868" x="7080250" y="2393950"/>
          <p14:tracePt t="40885" x="7086600" y="2406650"/>
          <p14:tracePt t="40902" x="7086600" y="2419350"/>
          <p14:tracePt t="40919" x="7086600" y="2438400"/>
          <p14:tracePt t="40935" x="7092950" y="2457450"/>
          <p14:tracePt t="40952" x="7092950" y="2463800"/>
          <p14:tracePt t="40969" x="7092950" y="2482850"/>
          <p14:tracePt t="41006" x="7092950" y="2495550"/>
          <p14:tracePt t="41019" x="7092950" y="2501900"/>
          <p14:tracePt t="41022" x="7092950" y="2508250"/>
          <p14:tracePt t="41036" x="7092950" y="2527300"/>
          <p14:tracePt t="41053" x="7092950" y="2546350"/>
          <p14:tracePt t="41085" x="7092950" y="2559050"/>
          <p14:tracePt t="41102" x="7092950" y="2565400"/>
          <p14:tracePt t="41386" x="7086600" y="2559050"/>
          <p14:tracePt t="41395" x="7080250" y="2559050"/>
          <p14:tracePt t="41410" x="7080250" y="2552700"/>
          <p14:tracePt t="41412" x="7080250" y="2546350"/>
          <p14:tracePt t="41418" x="7073900" y="2533650"/>
          <p14:tracePt t="41434" x="7061200" y="2527300"/>
          <p14:tracePt t="41452" x="7061200" y="2520950"/>
          <p14:tracePt t="41469" x="7061200" y="2514600"/>
          <p14:tracePt t="41485" x="7061200" y="2501900"/>
          <p14:tracePt t="41522" x="7061200" y="2495550"/>
          <p14:tracePt t="41543" x="7061200" y="2489200"/>
          <p14:tracePt t="41552" x="7061200" y="2482850"/>
          <p14:tracePt t="41585" x="7061200" y="2476500"/>
          <p14:tracePt t="41604" x="7061200" y="2470150"/>
          <p14:tracePt t="41636" x="7061200" y="2463800"/>
          <p14:tracePt t="41768" x="7061200" y="2457450"/>
          <p14:tracePt t="41789" x="7061200" y="2451100"/>
          <p14:tracePt t="41810" x="7061200" y="2444750"/>
          <p14:tracePt t="41827" x="7061200" y="2432050"/>
          <p14:tracePt t="41832" x="7061200" y="2425700"/>
          <p14:tracePt t="41834" x="7061200" y="2413000"/>
          <p14:tracePt t="41851" x="7061200" y="2387600"/>
          <p14:tracePt t="41868" x="7061200" y="2355850"/>
          <p14:tracePt t="41886" x="7061200" y="2349500"/>
          <p14:tracePt t="41902" x="7061200" y="2317750"/>
          <p14:tracePt t="41919" x="7061200" y="2286000"/>
          <p14:tracePt t="41935" x="7061200" y="2273300"/>
          <p14:tracePt t="41952" x="7054850" y="2254250"/>
          <p14:tracePt t="41969" x="7054850" y="2241550"/>
          <p14:tracePt t="41985" x="7048500" y="2235200"/>
          <p14:tracePt t="42003" x="7048500" y="2216150"/>
          <p14:tracePt t="42042" x="7048500" y="2203450"/>
          <p14:tracePt t="42052" x="7042150" y="2197100"/>
          <p14:tracePt t="42068" x="7042150" y="2178050"/>
          <p14:tracePt t="42074" x="7035800" y="2171700"/>
          <p14:tracePt t="42086" x="7035800" y="2146300"/>
          <p14:tracePt t="42103" x="7035800" y="2139950"/>
          <p14:tracePt t="42118" x="7035800" y="2127250"/>
          <p14:tracePt t="42134" x="7029450" y="2120900"/>
          <p14:tracePt t="42151" x="7029450" y="2108200"/>
          <p14:tracePt t="42168" x="7023100" y="2101850"/>
          <p14:tracePt t="42217" x="7023100" y="2095500"/>
          <p14:tracePt t="42221" x="7016750" y="2089150"/>
          <p14:tracePt t="42247" x="7016750" y="2082800"/>
          <p14:tracePt t="43005" x="7016750" y="2089150"/>
          <p14:tracePt t="43013" x="7016750" y="2095500"/>
          <p14:tracePt t="43016" x="7023100" y="2101850"/>
          <p14:tracePt t="43035" x="7023100" y="2114550"/>
          <p14:tracePt t="43051" x="7029450" y="2127250"/>
          <p14:tracePt t="43052" x="7042150" y="2159000"/>
          <p14:tracePt t="43069" x="7042150" y="2184400"/>
          <p14:tracePt t="43084" x="7054850" y="2228850"/>
          <p14:tracePt t="43102" x="7061200" y="2260600"/>
          <p14:tracePt t="43119" x="7067550" y="2286000"/>
          <p14:tracePt t="43136" x="7073900" y="2330450"/>
          <p14:tracePt t="43153" x="7080250" y="2374900"/>
          <p14:tracePt t="43169" x="7086600" y="2400300"/>
          <p14:tracePt t="43185" x="7092950" y="2438400"/>
          <p14:tracePt t="43202" x="7092950" y="2457450"/>
          <p14:tracePt t="43219" x="7092950" y="2482850"/>
          <p14:tracePt t="43235" x="7092950" y="2501900"/>
          <p14:tracePt t="43268" x="7092950" y="2508250"/>
          <p14:tracePt t="43285" x="7092950" y="2514600"/>
          <p14:tracePt t="43288" x="7092950" y="2520950"/>
          <p14:tracePt t="43325" x="7092950" y="2527300"/>
          <p14:tracePt t="43420" x="7099300" y="2527300"/>
          <p14:tracePt t="43455" x="7105650" y="2527300"/>
          <p14:tracePt t="43499" x="7105650" y="2520950"/>
          <p14:tracePt t="43510" x="7105650" y="2514600"/>
          <p14:tracePt t="43520" x="7105650" y="2508250"/>
          <p14:tracePt t="43534" x="7092950" y="2495550"/>
          <p14:tracePt t="43535" x="7073900" y="2470150"/>
          <p14:tracePt t="43552" x="7067550" y="2457450"/>
          <p14:tracePt t="43569" x="7035800" y="2432050"/>
          <p14:tracePt t="43585" x="7016750" y="2400300"/>
          <p14:tracePt t="43602" x="6946900" y="2349500"/>
          <p14:tracePt t="43618" x="6889750" y="2292350"/>
          <p14:tracePt t="43635" x="6858000" y="2260600"/>
          <p14:tracePt t="43652" x="6813550" y="2222500"/>
          <p14:tracePt t="43668" x="6800850" y="2209800"/>
          <p14:tracePt t="43685" x="6794500" y="2197100"/>
          <p14:tracePt t="44014" x="6800850" y="2197100"/>
          <p14:tracePt t="44017" x="6807200" y="2197100"/>
          <p14:tracePt t="44034" x="6813550" y="2197100"/>
          <p14:tracePt t="44036" x="6819900" y="2197100"/>
          <p14:tracePt t="44051" x="6832600" y="2197100"/>
          <p14:tracePt t="44111" x="6838950" y="2197100"/>
          <p14:tracePt t="44130" x="6845300" y="2197100"/>
          <p14:tracePt t="44140" x="6851650" y="2197100"/>
          <p14:tracePt t="44141" x="6858000" y="2197100"/>
          <p14:tracePt t="44151" x="6864350" y="2197100"/>
          <p14:tracePt t="44167" x="6870700" y="2197100"/>
          <p14:tracePt t="44396" x="6864350" y="2197100"/>
          <p14:tracePt t="44400" x="6858000" y="2197100"/>
          <p14:tracePt t="44418" x="6851650" y="2197100"/>
          <p14:tracePt t="44419" x="6838950" y="2197100"/>
          <p14:tracePt t="44434" x="6819900" y="2203450"/>
          <p14:tracePt t="44452" x="6794500" y="2203450"/>
          <p14:tracePt t="44469" x="6788150" y="2203450"/>
          <p14:tracePt t="44485" x="6781800" y="2203450"/>
          <p14:tracePt t="44502" x="6781800" y="2209800"/>
          <p14:tracePt t="44554" x="6781800" y="2216150"/>
          <p14:tracePt t="44674" x="6788150" y="2216150"/>
          <p14:tracePt t="44705" x="6794500" y="2216150"/>
          <p14:tracePt t="44716" x="6800850" y="2222500"/>
          <p14:tracePt t="44736" x="6807200" y="2228850"/>
          <p14:tracePt t="44746" x="6819900" y="2235200"/>
          <p14:tracePt t="44751" x="6832600" y="2247900"/>
          <p14:tracePt t="44761" x="6845300" y="2254250"/>
          <p14:tracePt t="44769" x="6864350" y="2266950"/>
          <p14:tracePt t="44786" x="6908800" y="2292350"/>
          <p14:tracePt t="44802" x="6927850" y="2305050"/>
          <p14:tracePt t="44819" x="6965950" y="2324100"/>
          <p14:tracePt t="44836" x="6978650" y="2330450"/>
          <p14:tracePt t="44952" x="6972300" y="2330450"/>
          <p14:tracePt t="44973" x="6965950" y="2330450"/>
          <p14:tracePt t="44994" x="6959600" y="2330450"/>
          <p14:tracePt t="45010" x="6953250" y="2336800"/>
          <p14:tracePt t="45015" x="6953250" y="2343150"/>
          <p14:tracePt t="45019" x="6946900" y="2343150"/>
          <p14:tracePt t="45034" x="6934200" y="2368550"/>
          <p14:tracePt t="45052" x="6927850" y="2400300"/>
          <p14:tracePt t="45069" x="6921500" y="2425700"/>
          <p14:tracePt t="45085" x="6921500" y="2476500"/>
          <p14:tracePt t="45103" x="6921500" y="2533650"/>
          <p14:tracePt t="45119" x="6927850" y="2565400"/>
          <p14:tracePt t="45136" x="6959600" y="2641600"/>
          <p14:tracePt t="45153" x="6972300" y="2679700"/>
          <p14:tracePt t="45169" x="6997700" y="2743200"/>
          <p14:tracePt t="45184" x="7010400" y="2768600"/>
          <p14:tracePt t="45201" x="7029450" y="2819400"/>
          <p14:tracePt t="45218" x="7035800" y="2851150"/>
          <p14:tracePt t="45235" x="7035800" y="2863850"/>
          <p14:tracePt t="45252" x="7042150" y="2895600"/>
          <p14:tracePt t="45269" x="7048500" y="2914650"/>
          <p14:tracePt t="45286" x="7048500" y="2921000"/>
          <p14:tracePt t="45409" x="7042150" y="2921000"/>
          <p14:tracePt t="45418" x="7035800" y="2921000"/>
          <p14:tracePt t="45429" x="7029450" y="2921000"/>
          <p14:tracePt t="45434" x="7016750" y="2921000"/>
          <p14:tracePt t="45451" x="6997700" y="2921000"/>
          <p14:tracePt t="45452" x="6991350" y="2914650"/>
          <p14:tracePt t="45467" x="6959600" y="2895600"/>
          <p14:tracePt t="45484" x="6940550" y="2882900"/>
          <p14:tracePt t="45502" x="6927850" y="2882900"/>
          <p14:tracePt t="45519" x="6915150" y="2863850"/>
          <p14:tracePt t="45535" x="6908800" y="2857500"/>
          <p14:tracePt t="45552" x="6883400" y="2844800"/>
          <p14:tracePt t="45569" x="6851650" y="2819400"/>
          <p14:tracePt t="45585" x="6832600" y="2806700"/>
          <p14:tracePt t="45603" x="6807200" y="2787650"/>
          <p14:tracePt t="45619" x="6794500" y="2774950"/>
          <p14:tracePt t="45635" x="6788150" y="2774950"/>
          <p14:tracePt t="45810" x="6794500" y="2774950"/>
          <p14:tracePt t="45984" x="6800850" y="2774950"/>
          <p14:tracePt t="46229" x="6807200" y="2774950"/>
          <p14:tracePt t="46270" x="6813550" y="2774950"/>
          <p14:tracePt t="46914" x="6819900" y="2774950"/>
          <p14:tracePt t="47117" x="6826250" y="2774950"/>
          <p14:tracePt t="47158" x="6832600" y="2774950"/>
          <p14:tracePt t="47597" x="6832600" y="2781300"/>
          <p14:tracePt t="47607" x="6826250" y="2781300"/>
          <p14:tracePt t="47618" x="6826250" y="2787650"/>
          <p14:tracePt t="47618" x="6819900" y="2787650"/>
          <p14:tracePt t="47649" x="6819900" y="2794000"/>
          <p14:tracePt t="47653" x="6813550" y="2794000"/>
          <p14:tracePt t="47670" x="6807200" y="2800350"/>
          <p14:tracePt t="47671" x="6800850" y="2800350"/>
          <p14:tracePt t="47686" x="6788150" y="2819400"/>
          <p14:tracePt t="47703" x="6775450" y="2825750"/>
          <p14:tracePt t="47719" x="6762750" y="2844800"/>
          <p14:tracePt t="47735" x="6750050" y="2851150"/>
          <p14:tracePt t="47753" x="6718300" y="2876550"/>
          <p14:tracePt t="47770" x="6692900" y="2908300"/>
          <p14:tracePt t="47787" x="6673850" y="2921000"/>
          <p14:tracePt t="47803" x="6642100" y="2959100"/>
          <p14:tracePt t="47820" x="6623050" y="2978150"/>
          <p14:tracePt t="47837" x="6565900" y="3009900"/>
          <p14:tracePt t="47853" x="6502400" y="3048000"/>
          <p14:tracePt t="47870" x="6464300" y="3054350"/>
          <p14:tracePt t="47886" x="6400800" y="3073400"/>
          <p14:tracePt t="47903" x="6362700" y="3086100"/>
          <p14:tracePt t="47920" x="6337300" y="3092450"/>
          <p14:tracePt t="47935" x="6299200" y="3111500"/>
          <p14:tracePt t="47952" x="6280150" y="3117850"/>
          <p14:tracePt t="47969" x="6248400" y="3136900"/>
          <p14:tracePt t="47985" x="6242050" y="3149600"/>
          <p14:tracePt t="48003" x="6210300" y="3181350"/>
          <p14:tracePt t="48020" x="6184900" y="3206750"/>
          <p14:tracePt t="48036" x="6172200" y="3225800"/>
          <p14:tracePt t="48053" x="6153150" y="3244850"/>
          <p14:tracePt t="48070" x="6140450" y="3257550"/>
          <p14:tracePt t="48085" x="6115050" y="3276600"/>
          <p14:tracePt t="48102" x="6096000" y="3289300"/>
          <p14:tracePt t="48120" x="6089650" y="3302000"/>
          <p14:tracePt t="48136" x="6064250" y="3321050"/>
          <p14:tracePt t="48154" x="6057900" y="3327400"/>
          <p14:tracePt t="48170" x="6051550" y="3346450"/>
          <p14:tracePt t="48187" x="6038850" y="3365500"/>
          <p14:tracePt t="48203" x="6032500" y="3371850"/>
          <p14:tracePt t="48219" x="6026150" y="3397250"/>
          <p14:tracePt t="48237" x="6026150" y="3403600"/>
          <p14:tracePt t="48253" x="6013450" y="3416300"/>
          <p14:tracePt t="48269" x="6007100" y="3429000"/>
          <p14:tracePt t="48286" x="6000750" y="3435350"/>
          <p14:tracePt t="48303" x="5988050" y="3441700"/>
          <p14:tracePt t="48320" x="5988050" y="3448050"/>
          <p14:tracePt t="48336" x="5988050" y="3454400"/>
          <p14:tracePt t="48392" x="5988050" y="3460750"/>
          <p14:tracePt t="48403" x="5994400" y="3467100"/>
          <p14:tracePt t="48421" x="6000750" y="3473450"/>
          <p14:tracePt t="48453" x="6007100" y="3479800"/>
          <p14:tracePt t="48474" x="6013450" y="3486150"/>
          <p14:tracePt t="48505" x="6019800" y="3486150"/>
          <p14:tracePt t="48516" x="6019800" y="3492500"/>
          <p14:tracePt t="48689" x="6026150" y="3492500"/>
          <p14:tracePt t="48710" x="6032500" y="3492500"/>
          <p14:tracePt t="48730" x="6038850" y="3492500"/>
          <p14:tracePt t="48751" x="6038850" y="3486150"/>
          <p14:tracePt t="48782" x="6045200" y="3486150"/>
          <p14:tracePt t="48998" x="6045200" y="3492500"/>
          <p14:tracePt t="49017" x="6045200" y="3498850"/>
          <p14:tracePt t="49028" x="6045200" y="3505200"/>
          <p14:tracePt t="49049" x="6038850" y="3505200"/>
          <p14:tracePt t="49060" x="6032500" y="3511550"/>
          <p14:tracePt t="49069" x="6032500" y="3517900"/>
          <p14:tracePt t="49085" x="6026150" y="3524250"/>
          <p14:tracePt t="49111" x="6019800" y="3530600"/>
          <p14:tracePt t="49121" x="6013450" y="3536950"/>
          <p14:tracePt t="49142" x="6007100" y="3536950"/>
          <p14:tracePt t="49152" x="6007100" y="3543300"/>
          <p14:tracePt t="50628" x="6000750" y="3524250"/>
          <p14:tracePt t="50638" x="5981700" y="3498850"/>
          <p14:tracePt t="50648" x="5962650" y="3460750"/>
          <p14:tracePt t="50652" x="5892800" y="3340100"/>
          <p14:tracePt t="50670" x="5842000" y="3270250"/>
          <p14:tracePt t="50687" x="5753100" y="3149600"/>
          <p14:tracePt t="50702" x="5721350" y="3092450"/>
          <p14:tracePt t="50719" x="5676900" y="3022600"/>
          <p14:tracePt t="50735" x="5670550" y="3009900"/>
          <p14:tracePt t="50752" x="5664200" y="2990850"/>
          <p14:tracePt t="50988" x="5670550" y="2990850"/>
          <p14:tracePt t="50999" x="5676900" y="2997200"/>
          <p14:tracePt t="51019" x="5683250" y="2997200"/>
          <p14:tracePt t="51029" x="5689600" y="3003550"/>
          <p14:tracePt t="51034" x="5689600" y="3009900"/>
          <p14:tracePt t="51122" x="5695950" y="3016250"/>
          <p14:tracePt t="51132" x="5702300" y="3022600"/>
          <p14:tracePt t="51143" x="5702300" y="3028950"/>
          <p14:tracePt t="51154" x="5708650" y="3028950"/>
          <p14:tracePt t="51155" x="5708650" y="3035300"/>
          <p14:tracePt t="51168" x="5721350" y="3048000"/>
          <p14:tracePt t="51185" x="5727700" y="3054350"/>
          <p14:tracePt t="51202" x="5740400" y="3073400"/>
          <p14:tracePt t="51218" x="5746750" y="3079750"/>
          <p14:tracePt t="51236" x="5753100" y="3105150"/>
          <p14:tracePt t="51253" x="5759450" y="3124200"/>
          <p14:tracePt t="51271" x="5759450" y="3136900"/>
          <p14:tracePt t="51286" x="5759450" y="3149600"/>
          <p14:tracePt t="51303" x="5759450" y="3155950"/>
          <p14:tracePt t="51319" x="5759450" y="3168650"/>
          <p14:tracePt t="51336" x="5759450" y="3175000"/>
          <p14:tracePt t="52270" x="5765800" y="3175000"/>
          <p14:tracePt t="52279" x="5778500" y="3175000"/>
          <p14:tracePt t="52301" x="5797550" y="3175000"/>
          <p14:tracePt t="52302" x="5816600" y="3175000"/>
          <p14:tracePt t="52321" x="5822950" y="3168650"/>
          <p14:tracePt t="52332" x="5842000" y="3162300"/>
          <p14:tracePt t="52335" x="5867400" y="3155950"/>
          <p14:tracePt t="52352" x="5905500" y="3155950"/>
          <p14:tracePt t="52368" x="5930900" y="3155950"/>
          <p14:tracePt t="52387" x="5949950" y="3155950"/>
          <p14:tracePt t="52403" x="5981700" y="3155950"/>
          <p14:tracePt t="52420" x="6026150" y="3155950"/>
          <p14:tracePt t="52436" x="6051550" y="3155950"/>
          <p14:tracePt t="52453" x="6102350" y="3155950"/>
          <p14:tracePt t="52469" x="6140450" y="3155950"/>
          <p14:tracePt t="52486" x="6203950" y="3155950"/>
          <p14:tracePt t="52503" x="6254750" y="3155950"/>
          <p14:tracePt t="52520" x="6273800" y="3155950"/>
          <p14:tracePt t="52536" x="6299200" y="3155950"/>
          <p14:tracePt t="52553" x="6311900" y="3155950"/>
          <p14:tracePt t="52605" x="6318250" y="3155950"/>
          <p14:tracePt t="52623" x="6324600" y="3155950"/>
          <p14:tracePt t="52645" x="6330950" y="3155950"/>
          <p14:tracePt t="58698" x="6324600" y="3155950"/>
          <p14:tracePt t="58711" x="6318250" y="3162300"/>
          <p14:tracePt t="58727" x="6305550" y="3168650"/>
          <p14:tracePt t="58738" x="6292850" y="3181350"/>
          <p14:tracePt t="58742" x="6280150" y="3200400"/>
          <p14:tracePt t="58752" x="6267450" y="3213100"/>
          <p14:tracePt t="58769" x="6210300" y="3244850"/>
          <p14:tracePt t="58786" x="6121400" y="3295650"/>
          <p14:tracePt t="58802" x="6064250" y="3314700"/>
          <p14:tracePt t="58818" x="5937250" y="3365500"/>
          <p14:tracePt t="58836" x="5803900" y="3448050"/>
          <p14:tracePt t="58853" x="5734050" y="3479800"/>
          <p14:tracePt t="58870" x="5568950" y="3581400"/>
          <p14:tracePt t="58886" x="5492750" y="3632200"/>
          <p14:tracePt t="58903" x="5327650" y="3746500"/>
          <p14:tracePt t="58920" x="5130800" y="3873500"/>
          <p14:tracePt t="58936" x="5041900" y="3937000"/>
          <p14:tracePt t="58953" x="4870450" y="4064000"/>
          <p14:tracePt t="58970" x="4787900" y="4127500"/>
          <p14:tracePt t="58986" x="4635500" y="4248150"/>
          <p14:tracePt t="59003" x="4502150" y="4381500"/>
          <p14:tracePt t="59020" x="4438650" y="4457700"/>
          <p14:tracePt t="59036" x="4305300" y="4616450"/>
          <p14:tracePt t="59053" x="4222750" y="4724400"/>
          <p14:tracePt t="59069" x="4070350" y="4914900"/>
          <p14:tracePt t="59087" x="3981450" y="5016500"/>
          <p14:tracePt t="59101" x="3816350" y="5213350"/>
          <p14:tracePt t="59118" x="3676650" y="5403850"/>
          <p14:tracePt t="59136" x="3613150" y="5480050"/>
          <p14:tracePt t="59153" x="3511550" y="5664200"/>
          <p14:tracePt t="59170" x="3422650" y="5822950"/>
          <p14:tracePt t="59186" x="3390900" y="5880100"/>
          <p14:tracePt t="59203" x="3340100" y="5988050"/>
          <p14:tracePt t="59220" x="3314700" y="6026150"/>
          <p14:tracePt t="59236" x="3289300" y="6057900"/>
          <p14:tracePt t="59254" x="3276600" y="6070600"/>
          <p14:tracePt t="59270" x="3270250" y="6076950"/>
          <p14:tracePt t="59285" x="3257550" y="6083300"/>
          <p14:tracePt t="59302" x="3238500" y="6096000"/>
          <p14:tracePt t="59318" x="3206750" y="6115050"/>
          <p14:tracePt t="59336" x="3155950" y="6134100"/>
          <p14:tracePt t="59353" x="3124200" y="6146800"/>
          <p14:tracePt t="59370" x="3079750" y="6159500"/>
          <p14:tracePt t="59386" x="3060700" y="6165850"/>
          <p14:tracePt t="59403" x="3028950" y="6165850"/>
          <p14:tracePt t="59419" x="3009900" y="6172200"/>
          <p14:tracePt t="59436" x="2997200" y="6172200"/>
          <p14:tracePt t="59453" x="2978150" y="6159500"/>
          <p14:tracePt t="59469" x="2952750" y="6140450"/>
          <p14:tracePt t="59486" x="2870200" y="6070600"/>
          <p14:tracePt t="59502" x="2762250" y="5975350"/>
          <p14:tracePt t="59520" x="2698750" y="5924550"/>
          <p14:tracePt t="59536" x="2571750" y="5829300"/>
          <p14:tracePt t="59553" x="2508250" y="5797550"/>
          <p14:tracePt t="59569" x="2432050" y="5740400"/>
          <p14:tracePt t="59586" x="2413000" y="5727700"/>
          <p14:tracePt t="59586" x="2400300" y="5715000"/>
          <p14:tracePt t="59603" x="2393950" y="5708650"/>
          <p14:tracePt t="59619" x="2387600" y="5702300"/>
          <p14:tracePt t="62923" x="2393950" y="5702300"/>
          <p14:tracePt t="62954" x="2400300" y="5702300"/>
          <p14:tracePt t="62965" x="2400300" y="5695950"/>
          <p14:tracePt t="62968" x="2406650" y="5695950"/>
          <p14:tracePt t="62986" x="2406650" y="5689600"/>
          <p14:tracePt t="63006" x="2413000" y="5683250"/>
          <p14:tracePt t="63020" x="2413000" y="5676900"/>
          <p14:tracePt t="63023" x="2419350" y="5676900"/>
          <p14:tracePt t="63801" x="2425700" y="5676900"/>
          <p14:tracePt t="63825" x="2425700" y="5670550"/>
          <p14:tracePt t="63833" x="2432050" y="5664200"/>
          <p14:tracePt t="63834" x="2432050" y="5657850"/>
          <p14:tracePt t="63864" x="2438400" y="5645150"/>
          <p14:tracePt t="63874" x="2438400" y="5638800"/>
          <p14:tracePt t="63877" x="2444750" y="5632450"/>
          <p14:tracePt t="63885" x="2451100" y="5626100"/>
          <p14:tracePt t="63902" x="2457450" y="5619750"/>
          <p14:tracePt t="63919" x="2463800" y="5613400"/>
          <p14:tracePt t="63937" x="2482850" y="5594350"/>
          <p14:tracePt t="63953" x="2489200" y="5588000"/>
          <p14:tracePt t="63971" x="2495550" y="5581650"/>
          <p14:tracePt t="63987" x="2501900" y="5568950"/>
          <p14:tracePt t="64004" x="2508250" y="5562600"/>
          <p14:tracePt t="64020" x="2514600" y="5556250"/>
          <p14:tracePt t="64037" x="2520950" y="5549900"/>
          <p14:tracePt t="64074" x="2520950" y="5543550"/>
          <p14:tracePt t="64096" x="2520950" y="5537200"/>
          <p14:tracePt t="64136" x="2520950" y="5530850"/>
          <p14:tracePt t="64462" x="2520950" y="5524500"/>
          <p14:tracePt t="64496" x="2520950" y="5518150"/>
          <p14:tracePt t="64499" x="2520950" y="5511800"/>
          <p14:tracePt t="64513" x="2520950" y="5505450"/>
          <p14:tracePt t="64520" x="2520950" y="5486400"/>
          <p14:tracePt t="64536" x="2520950" y="5480050"/>
          <p14:tracePt t="64553" x="2520950" y="5461000"/>
          <p14:tracePt t="64571" x="2514600" y="5448300"/>
          <p14:tracePt t="64587" x="2514600" y="5441950"/>
          <p14:tracePt t="64604" x="2508250" y="5435600"/>
          <p14:tracePt t="64650" x="2501900" y="5429250"/>
          <p14:tracePt t="64671" x="2501900" y="5422900"/>
          <p14:tracePt t="64680" x="2501900" y="5416550"/>
          <p14:tracePt t="64700" x="2501900" y="5410200"/>
          <p14:tracePt t="64712" x="2501900" y="5403850"/>
          <p14:tracePt t="64742" x="2501900" y="5397500"/>
          <p14:tracePt t="64752" x="2501900" y="5391150"/>
          <p14:tracePt t="64775" x="2501900" y="5384800"/>
          <p14:tracePt t="64988" x="2501900" y="5391150"/>
          <p14:tracePt t="65416" x="2501900" y="5384800"/>
          <p14:tracePt t="65447" x="2501900" y="5378450"/>
          <p14:tracePt t="65452" x="2501900" y="5372100"/>
          <p14:tracePt t="65463" x="2501900" y="5365750"/>
          <p14:tracePt t="65470" x="2501900" y="5353050"/>
          <p14:tracePt t="65486" x="2501900" y="5327650"/>
          <p14:tracePt t="65503" x="2501900" y="5308600"/>
          <p14:tracePt t="65519" x="2501900" y="5276850"/>
          <p14:tracePt t="65536" x="2501900" y="5251450"/>
          <p14:tracePt t="65553" x="2501900" y="5238750"/>
          <p14:tracePt t="65571" x="2501900" y="5219700"/>
          <p14:tracePt t="65587" x="2501900" y="5213350"/>
          <p14:tracePt t="65603" x="2501900" y="5207000"/>
          <p14:tracePt t="65621" x="2501900" y="5200650"/>
          <p14:tracePt t="65637" x="2501900" y="5194300"/>
          <p14:tracePt t="65653" x="2501900" y="5181600"/>
          <p14:tracePt t="65670" x="2501900" y="5175250"/>
          <p14:tracePt t="65687" x="2501900" y="5162550"/>
          <p14:tracePt t="65703" x="2501900" y="5143500"/>
          <p14:tracePt t="65721" x="2501900" y="5130800"/>
          <p14:tracePt t="65737" x="2508250" y="5105400"/>
          <p14:tracePt t="65753" x="2520950" y="5080000"/>
          <p14:tracePt t="65794" x="2520950" y="5073650"/>
          <p14:tracePt t="65797" x="2527300" y="5067300"/>
          <p14:tracePt t="65954" x="2533650" y="5067300"/>
          <p14:tracePt t="65995" x="2540000" y="5073650"/>
          <p14:tracePt t="66026" x="2540000" y="5080000"/>
          <p14:tracePt t="66038" x="2540000" y="5086350"/>
          <p14:tracePt t="66046" x="2540000" y="5092700"/>
          <p14:tracePt t="66069" x="2540000" y="5099050"/>
          <p14:tracePt t="66078" x="2540000" y="5111750"/>
          <p14:tracePt t="66089" x="2540000" y="5118100"/>
          <p14:tracePt t="66102" x="2540000" y="5130800"/>
          <p14:tracePt t="66104" x="2540000" y="5143500"/>
          <p14:tracePt t="66119" x="2540000" y="5149850"/>
          <p14:tracePt t="66136" x="2540000" y="5162550"/>
          <p14:tracePt t="66154" x="2540000" y="5168900"/>
          <p14:tracePt t="66171" x="2540000" y="5181600"/>
          <p14:tracePt t="66202" x="2540000" y="5207000"/>
          <p14:tracePt t="66204" x="2540000" y="5213350"/>
          <p14:tracePt t="66219" x="2540000" y="5251450"/>
          <p14:tracePt t="66237" x="2540000" y="5257800"/>
          <p14:tracePt t="66253" x="2540000" y="5295900"/>
          <p14:tracePt t="66271" x="2540000" y="5321300"/>
          <p14:tracePt t="66287" x="2540000" y="5340350"/>
          <p14:tracePt t="66304" x="2540000" y="5365750"/>
          <p14:tracePt t="66321" x="2540000" y="5378450"/>
          <p14:tracePt t="66337" x="2540000" y="5397500"/>
          <p14:tracePt t="66353" x="2540000" y="5410200"/>
          <p14:tracePt t="66370" x="2540000" y="5416550"/>
          <p14:tracePt t="66387" x="2540000" y="5429250"/>
          <p14:tracePt t="66443" x="2540000" y="5435600"/>
          <p14:tracePt t="66464" x="2546350" y="5435600"/>
          <p14:tracePt t="66467" x="2546350" y="5441950"/>
          <p14:tracePt t="66478" x="2552700" y="5441950"/>
          <p14:tracePt t="66506" x="2559050" y="5441950"/>
          <p14:tracePt t="68050" x="2559050" y="5448300"/>
          <p14:tracePt t="68091" x="2559050" y="5454650"/>
          <p14:tracePt t="69170" x="2559050" y="5448300"/>
          <p14:tracePt t="69233" x="2565400" y="5448300"/>
          <p14:tracePt t="70097" x="2571750" y="5448300"/>
          <p14:tracePt t="70138" x="2578100" y="5448300"/>
          <p14:tracePt t="74313" x="2578100" y="5441950"/>
          <p14:tracePt t="75341" x="2584450" y="5441950"/>
          <p14:tracePt t="76351" x="2584450" y="5435600"/>
          <p14:tracePt t="77570" x="2590800" y="5435600"/>
          <p14:tracePt t="83504" x="2597150" y="5441950"/>
          <p14:tracePt t="83525" x="2609850" y="5448300"/>
          <p14:tracePt t="83535" x="2622550" y="5467350"/>
          <p14:tracePt t="83545" x="2647950" y="5499100"/>
          <p14:tracePt t="83563" x="2679700" y="5537200"/>
          <p14:tracePt t="83564" x="2730500" y="5575300"/>
          <p14:tracePt t="83571" x="2781300" y="5626100"/>
          <p14:tracePt t="83588" x="2889250" y="5727700"/>
          <p14:tracePt t="83605" x="2990850" y="5803900"/>
          <p14:tracePt t="83621" x="3016250" y="5822950"/>
          <p14:tracePt t="83640" x="3067050" y="5867400"/>
          <p14:tracePt t="83655" x="3098800" y="5899150"/>
          <p14:tracePt t="83672" x="3117850" y="5911850"/>
          <p14:tracePt t="83688" x="3149600" y="5943600"/>
          <p14:tracePt t="83705" x="3162300" y="5956300"/>
          <p14:tracePt t="83722" x="3181350" y="5969000"/>
          <p14:tracePt t="83877" x="3181350" y="5975350"/>
          <p14:tracePt t="83940" x="3181350" y="5981700"/>
          <p14:tracePt t="83951" x="3175000" y="5981700"/>
          <p14:tracePt t="83961" x="3175000" y="5988050"/>
          <p14:tracePt t="83971" x="3168650" y="5988050"/>
          <p14:tracePt t="83987" x="3162300" y="5994400"/>
          <p14:tracePt t="83988" x="3155950" y="6007100"/>
          <p14:tracePt t="84025" x="3149600" y="6013450"/>
          <p14:tracePt t="85540" x="3155950" y="6013450"/>
          <p14:tracePt t="85583" x="3162300" y="6013450"/>
          <p14:tracePt t="86732" x="3162300" y="6007100"/>
          <p14:tracePt t="86742" x="3162300" y="6000750"/>
          <p14:tracePt t="86752" x="3162300" y="5994400"/>
          <p14:tracePt t="86763" x="3162300" y="5975350"/>
          <p14:tracePt t="86780" x="3155950" y="5949950"/>
          <p14:tracePt t="86789" x="3143250" y="5911850"/>
          <p14:tracePt t="86792" x="3105150" y="5835650"/>
          <p14:tracePt t="86805" x="3086100" y="5803900"/>
          <p14:tracePt t="86822" x="3041650" y="5734050"/>
          <p14:tracePt t="86839" x="3022600" y="5708650"/>
          <p14:tracePt t="86855" x="3003550" y="5676900"/>
          <p14:tracePt t="86872" x="2990850" y="5657850"/>
          <p14:tracePt t="86888" x="2984500" y="5645150"/>
          <p14:tracePt t="86905" x="2978150" y="5619750"/>
          <p14:tracePt t="86922" x="2971800" y="5607050"/>
          <p14:tracePt t="86939" x="2952750" y="5543550"/>
          <p14:tracePt t="86955" x="2927350" y="5461000"/>
          <p14:tracePt t="86972" x="2921000" y="5416550"/>
          <p14:tracePt t="86988" x="2908300" y="5314950"/>
          <p14:tracePt t="87005" x="2895600" y="5245100"/>
          <p14:tracePt t="87005" x="2895600" y="5194300"/>
          <p14:tracePt t="87022" x="2889250" y="5124450"/>
          <p14:tracePt t="87038" x="2889250" y="5003800"/>
          <p14:tracePt t="87055" x="2889250" y="4940300"/>
          <p14:tracePt t="87072" x="2889250" y="4851400"/>
          <p14:tracePt t="87089" x="2889250" y="4800600"/>
          <p14:tracePt t="87105" x="2889250" y="4787900"/>
          <p14:tracePt t="88001" x="2889250" y="4781550"/>
          <p14:tracePt t="88024" x="2889250" y="4775200"/>
          <p14:tracePt t="88035" x="2889250" y="4768850"/>
          <p14:tracePt t="88038" x="2889250" y="4762500"/>
          <p14:tracePt t="88054" x="2895600" y="4756150"/>
          <p14:tracePt t="88055" x="2895600" y="4749800"/>
          <p14:tracePt t="88072" x="2908300" y="4718050"/>
          <p14:tracePt t="88089" x="2927350" y="4686300"/>
          <p14:tracePt t="88105" x="2933700" y="4679950"/>
          <p14:tracePt t="88122" x="2940050" y="4654550"/>
          <p14:tracePt t="88139" x="2940050" y="4648200"/>
          <p14:tracePt t="88155" x="2946400" y="4641850"/>
          <p14:tracePt t="88172" x="2946400" y="4629150"/>
          <p14:tracePt t="88352" x="2946400" y="4635500"/>
          <p14:tracePt t="88355" x="2946400" y="4641850"/>
          <p14:tracePt t="88383" x="2946400" y="4648200"/>
          <p14:tracePt t="88386" x="2946400" y="4654550"/>
          <p14:tracePt t="88405" x="2946400" y="4660900"/>
          <p14:tracePt t="88406" x="2940050" y="4673600"/>
          <p14:tracePt t="88420" x="2914650" y="4699000"/>
          <p14:tracePt t="88437" x="2901950" y="4718050"/>
          <p14:tracePt t="88454" x="2876550" y="4743450"/>
          <p14:tracePt t="88471" x="2857500" y="4762500"/>
          <p14:tracePt t="88487" x="2838450" y="4794250"/>
          <p14:tracePt t="88504" x="2819400" y="4819650"/>
          <p14:tracePt t="88520" x="2813050" y="4819650"/>
          <p14:tracePt t="88694" x="2813050" y="4826000"/>
          <p14:tracePt t="88715" x="2825750" y="4838700"/>
          <p14:tracePt t="88725" x="2838450" y="4851400"/>
          <p14:tracePt t="88730" x="2844800" y="4857750"/>
          <p14:tracePt t="88737" x="2863850" y="4876800"/>
          <p14:tracePt t="88754" x="2914650" y="4933950"/>
          <p14:tracePt t="88772" x="2978150" y="5003800"/>
          <p14:tracePt t="88789" x="2997200" y="5035550"/>
          <p14:tracePt t="88805" x="3028950" y="5060950"/>
          <p14:tracePt t="88821" x="3041650" y="5080000"/>
          <p14:tracePt t="88839" x="3048000" y="5099050"/>
          <p14:tracePt t="88856" x="3054350" y="5099050"/>
          <p14:tracePt t="88872" x="3054350" y="5105400"/>
          <p14:tracePt t="88889" x="3054350" y="5111750"/>
          <p14:tracePt t="89331" x="3054350" y="5118100"/>
          <p14:tracePt t="89341" x="3054350" y="5124450"/>
          <p14:tracePt t="89354" x="3054350" y="5137150"/>
          <p14:tracePt t="89355" x="3041650" y="5156200"/>
          <p14:tracePt t="89371" x="2997200" y="5213350"/>
          <p14:tracePt t="89388" x="2940050" y="5302250"/>
          <p14:tracePt t="89405" x="2901950" y="5353050"/>
          <p14:tracePt t="89422" x="2825750" y="5441950"/>
          <p14:tracePt t="89439" x="2787650" y="5480050"/>
          <p14:tracePt t="89455" x="2717800" y="5549900"/>
          <p14:tracePt t="89472" x="2660650" y="5607050"/>
          <p14:tracePt t="89490" x="2628900" y="5632450"/>
          <p14:tracePt t="89505" x="2590800" y="5676900"/>
          <p14:tracePt t="89520" x="2559050" y="5708650"/>
          <p14:tracePt t="89537" x="2520950" y="5753100"/>
          <p14:tracePt t="89555" x="2476500" y="5803900"/>
          <p14:tracePt t="89572" x="2457450" y="5822950"/>
          <p14:tracePt t="89588" x="2406650" y="5867400"/>
          <p14:tracePt t="89605" x="2387600" y="5886450"/>
          <p14:tracePt t="89622" x="2343150" y="5918200"/>
          <p14:tracePt t="89639" x="2305050" y="5943600"/>
          <p14:tracePt t="89655" x="2286000" y="5956300"/>
          <p14:tracePt t="89671" x="2241550" y="5981700"/>
          <p14:tracePt t="89689" x="2222500" y="5994400"/>
          <p14:tracePt t="89705" x="2184400" y="6013450"/>
          <p14:tracePt t="89722" x="2146300" y="6032500"/>
          <p14:tracePt t="89739" x="2120900" y="6045200"/>
          <p14:tracePt t="89755" x="2076450" y="6057900"/>
          <p14:tracePt t="89772" x="2051050" y="6064250"/>
          <p14:tracePt t="89789" x="2006600" y="6070600"/>
          <p14:tracePt t="89805" x="1987550" y="6076950"/>
          <p14:tracePt t="89822" x="1936750" y="6076950"/>
          <p14:tracePt t="89839" x="1892300" y="6083300"/>
          <p14:tracePt t="89855" x="1879600" y="6083300"/>
          <p14:tracePt t="89872" x="1854200" y="6083300"/>
          <p14:tracePt t="89889" x="1847850" y="6083300"/>
          <p14:tracePt t="90181" x="1847850" y="6076950"/>
          <p14:tracePt t="90202" x="1847850" y="6070600"/>
          <p14:tracePt t="90234" x="1847850" y="6064250"/>
          <p14:tracePt t="90315" x="1847850" y="6057900"/>
          <p14:tracePt t="90356" x="1854200" y="6051550"/>
          <p14:tracePt t="90397" x="1854200" y="6045200"/>
          <p14:tracePt t="90428" x="1854200" y="6038850"/>
          <p14:tracePt t="90459" x="1847850" y="6038850"/>
          <p14:tracePt t="90480" x="1841500" y="6038850"/>
          <p14:tracePt t="90490" x="1828800" y="6038850"/>
          <p14:tracePt t="90504" x="1828800" y="6032500"/>
          <p14:tracePt t="90505" x="1816100" y="6032500"/>
          <p14:tracePt t="90521" x="1803400" y="6026150"/>
          <p14:tracePt t="90537" x="1797050" y="6026150"/>
          <p14:tracePt t="90571" x="1790700" y="6026150"/>
          <p14:tracePt t="90625" x="1784350" y="6026150"/>
          <p14:tracePt t="90645" x="1778000" y="6026150"/>
          <p14:tracePt t="90656" x="1771650" y="6026150"/>
          <p14:tracePt t="90676" x="1758950" y="6026150"/>
          <p14:tracePt t="90687" x="1746250" y="6026150"/>
          <p14:tracePt t="90697" x="1733550" y="6026150"/>
          <p14:tracePt t="90707" x="1714500" y="6026150"/>
          <p14:tracePt t="90720" x="1695450" y="6026150"/>
          <p14:tracePt t="90722" x="1682750" y="6026150"/>
          <p14:tracePt t="90737" x="1644650" y="6026150"/>
          <p14:tracePt t="90755" x="1612900" y="6026150"/>
          <p14:tracePt t="90772" x="1600200" y="6026150"/>
          <p14:tracePt t="90789" x="1574800" y="6026150"/>
          <p14:tracePt t="90805" x="1562100" y="6026150"/>
          <p14:tracePt t="90821" x="1549400" y="6026150"/>
          <p14:tracePt t="90839" x="1524000" y="6026150"/>
          <p14:tracePt t="90875" x="1517650" y="6026150"/>
          <p14:tracePt t="90878" x="1511300" y="6026150"/>
          <p14:tracePt t="90889" x="1504950" y="6026150"/>
          <p14:tracePt t="90928" x="1498600" y="6026150"/>
          <p14:tracePt t="91100" x="1492250" y="6032500"/>
          <p14:tracePt t="91122" x="1492250" y="6038850"/>
          <p14:tracePt t="91142" x="1492250" y="6045200"/>
          <p14:tracePt t="91173" x="1492250" y="6051550"/>
          <p14:tracePt t="91185" x="1492250" y="6057900"/>
          <p14:tracePt t="91186" x="1485900" y="6064250"/>
          <p14:tracePt t="91256" x="1485900" y="6070600"/>
          <p14:tracePt t="91287" x="1485900" y="6076950"/>
          <p14:tracePt t="91320" x="1485900" y="6083300"/>
          <p14:tracePt t="91340" x="1485900" y="6089650"/>
          <p14:tracePt t="91351" x="1492250" y="6096000"/>
          <p14:tracePt t="91361" x="1498600" y="6096000"/>
          <p14:tracePt t="91381" x="1504950" y="6108700"/>
          <p14:tracePt t="91392" x="1504950" y="6115050"/>
          <p14:tracePt t="91404" x="1517650" y="6121400"/>
          <p14:tracePt t="91409" x="1524000" y="6127750"/>
          <p14:tracePt t="91420" x="1530350" y="6140450"/>
          <p14:tracePt t="91439" x="1536700" y="6146800"/>
          <p14:tracePt t="91488" x="1543050" y="6146800"/>
          <p14:tracePt t="91517" x="1549400" y="6146800"/>
          <p14:tracePt t="91530" x="1555750" y="6146800"/>
          <p14:tracePt t="91538" x="1562100" y="6146800"/>
          <p14:tracePt t="91540" x="1568450" y="6146800"/>
          <p14:tracePt t="91554" x="1587500" y="6146800"/>
          <p14:tracePt t="91571" x="1600200" y="6146800"/>
          <p14:tracePt t="91589" x="1606550" y="6146800"/>
          <p14:tracePt t="91605" x="1619250" y="6146800"/>
          <p14:tracePt t="91621" x="1625600" y="6146800"/>
          <p14:tracePt t="91638" x="1631950" y="6146800"/>
          <p14:tracePt t="91655" x="1638300" y="6146800"/>
          <p14:tracePt t="91671" x="1644650" y="6146800"/>
          <p14:tracePt t="91708" x="1651000" y="6146800"/>
          <p14:tracePt t="91725" x="1657350" y="6146800"/>
          <p14:tracePt t="92958" x="1663700" y="6146800"/>
          <p14:tracePt t="92999" x="1670050" y="6146800"/>
          <p14:tracePt t="95382" x="1676400" y="6146800"/>
          <p14:tracePt t="97019" x="1676400" y="6140450"/>
          <p14:tracePt t="97022" x="1676400" y="6127750"/>
          <p14:tracePt t="97042" x="1676400" y="6108700"/>
          <p14:tracePt t="97055" x="1676400" y="6083300"/>
          <p14:tracePt t="97059" x="1663700" y="5994400"/>
          <p14:tracePt t="97071" x="1651000" y="5937250"/>
          <p14:tracePt t="97089" x="1619250" y="5810250"/>
          <p14:tracePt t="97105" x="1606550" y="5753100"/>
          <p14:tracePt t="97121" x="1574800" y="5651500"/>
          <p14:tracePt t="97139" x="1549400" y="5568950"/>
          <p14:tracePt t="97155" x="1536700" y="5530850"/>
          <p14:tracePt t="97172" x="1524000" y="5480050"/>
          <p14:tracePt t="97189" x="1504950" y="5441950"/>
          <p14:tracePt t="97205" x="1485900" y="5372100"/>
          <p14:tracePt t="97221" x="1460500" y="5276850"/>
          <p14:tracePt t="97239" x="1454150" y="5232400"/>
          <p14:tracePt t="97255" x="1441450" y="5111750"/>
          <p14:tracePt t="97271" x="1428750" y="5003800"/>
          <p14:tracePt t="97289" x="1422400" y="4933950"/>
          <p14:tracePt t="97305" x="1422400" y="4806950"/>
          <p14:tracePt t="97322" x="1422400" y="4730750"/>
          <p14:tracePt t="97340" x="1422400" y="4546600"/>
          <p14:tracePt t="97355" x="1422400" y="4343400"/>
          <p14:tracePt t="97372" x="1422400" y="4241800"/>
          <p14:tracePt t="97388" x="1435100" y="4051300"/>
          <p14:tracePt t="97405" x="1454150" y="3962400"/>
          <p14:tracePt t="97421" x="1485900" y="3797300"/>
          <p14:tracePt t="97439" x="1536700" y="3644900"/>
          <p14:tracePt t="97455" x="1562100" y="3568700"/>
          <p14:tracePt t="97472" x="1606550" y="3422650"/>
          <p14:tracePt t="97488" x="1625600" y="3352800"/>
          <p14:tracePt t="97505" x="1657350" y="3251200"/>
          <p14:tracePt t="97522" x="1670050" y="3200400"/>
          <p14:tracePt t="97538" x="1676400" y="3187700"/>
          <p14:tracePt t="97641" x="1676400" y="3181350"/>
          <p14:tracePt t="97651" x="1676400" y="3175000"/>
          <p14:tracePt t="97682" x="1682750" y="3168650"/>
          <p14:tracePt t="97693" x="1682750" y="3162300"/>
          <p14:tracePt t="97697" x="1689100" y="3162300"/>
          <p14:tracePt t="97735" x="1695450" y="3162300"/>
          <p14:tracePt t="97765" x="1695450" y="3168650"/>
          <p14:tracePt t="97796" x="1701800" y="3175000"/>
          <p14:tracePt t="97806" x="1701800" y="3181350"/>
          <p14:tracePt t="97820" x="1708150" y="3181350"/>
          <p14:tracePt t="97839" x="1708150" y="3187700"/>
          <p14:tracePt t="99844" x="1714500" y="3187700"/>
          <p14:tracePt t="101391" x="1720850" y="3187700"/>
          <p14:tracePt t="101429" x="1727200" y="3187700"/>
          <p14:tracePt t="103191" x="1727200" y="3194050"/>
          <p14:tracePt t="103233" x="1727200" y="3200400"/>
          <p14:tracePt t="103264" x="1727200" y="3206750"/>
          <p14:tracePt t="103284" x="1727200" y="3213100"/>
          <p14:tracePt t="103295" x="1727200" y="3219450"/>
          <p14:tracePt t="103316" x="1727200" y="3225800"/>
          <p14:tracePt t="103326" x="1727200" y="3232150"/>
          <p14:tracePt t="103357" x="1727200" y="3238500"/>
          <p14:tracePt t="103368" x="1727200" y="3244850"/>
          <p14:tracePt t="103399" x="1727200" y="3251200"/>
          <p14:tracePt t="103451" x="1720850" y="3257550"/>
          <p14:tracePt t="103454" x="1720850" y="3263900"/>
          <p14:tracePt t="103472" x="1720850" y="3270250"/>
          <p14:tracePt t="103475" x="1714500" y="3270250"/>
          <p14:tracePt t="103490" x="1701800" y="3282950"/>
          <p14:tracePt t="103525" x="1695450" y="3289300"/>
          <p14:tracePt t="103529" x="1689100" y="3295650"/>
          <p14:tracePt t="103540" x="1682750" y="3302000"/>
          <p14:tracePt t="103556" x="1670050" y="3314700"/>
          <p14:tracePt t="103573" x="1657350" y="3327400"/>
          <p14:tracePt t="103609" x="1651000" y="3333750"/>
          <p14:tracePt t="103613" x="1638300" y="3340100"/>
          <p14:tracePt t="103622" x="1638300" y="3346450"/>
          <p14:tracePt t="103639" x="1631950" y="3352800"/>
          <p14:tracePt t="103656" x="1625600" y="3359150"/>
          <p14:tracePt t="103673" x="1619250" y="3359150"/>
          <p14:tracePt t="103824" x="1619250" y="3346450"/>
          <p14:tracePt t="103834" x="1625600" y="3346450"/>
          <p14:tracePt t="103847" x="1638300" y="3333750"/>
          <p14:tracePt t="103856" x="1644650" y="3314700"/>
          <p14:tracePt t="103857" x="1651000" y="3295650"/>
          <p14:tracePt t="103871" x="1689100" y="3251200"/>
          <p14:tracePt t="103888" x="1701800" y="3232150"/>
          <p14:tracePt t="103904" x="1739900" y="3194050"/>
          <p14:tracePt t="103923" x="1790700" y="3162300"/>
          <p14:tracePt t="103940" x="1816100" y="3149600"/>
          <p14:tracePt t="103956" x="1854200" y="3117850"/>
          <p14:tracePt t="103973" x="1873250" y="3105150"/>
          <p14:tracePt t="103990" x="1898650" y="3079750"/>
          <p14:tracePt t="104005" x="1911350" y="3067050"/>
          <p14:tracePt t="104022" x="1949450" y="3035300"/>
          <p14:tracePt t="104040" x="1993900" y="3009900"/>
          <p14:tracePt t="104055" x="2025650" y="2997200"/>
          <p14:tracePt t="104073" x="2089150" y="2978150"/>
          <p14:tracePt t="104089" x="2127250" y="2965450"/>
          <p14:tracePt t="104106" x="2197100" y="2946400"/>
          <p14:tracePt t="104122" x="2254250" y="2933700"/>
          <p14:tracePt t="104139" x="2273300" y="2927350"/>
          <p14:tracePt t="104156" x="2317750" y="2914650"/>
          <p14:tracePt t="104173" x="2336800" y="2908300"/>
          <p14:tracePt t="104173" x="2355850" y="2901950"/>
          <p14:tracePt t="104189" x="2368550" y="2895600"/>
          <p14:tracePt t="104205" x="2406650" y="2882900"/>
          <p14:tracePt t="104223" x="2425700" y="2876550"/>
          <p14:tracePt t="104239" x="2470150" y="2851150"/>
          <p14:tracePt t="104256" x="2489200" y="2844800"/>
          <p14:tracePt t="104272" x="2520950" y="2825750"/>
          <p14:tracePt t="104289" x="2559050" y="2800350"/>
          <p14:tracePt t="104306" x="2571750" y="2794000"/>
          <p14:tracePt t="104322" x="2590800" y="2774950"/>
          <p14:tracePt t="104340" x="2603500" y="2768600"/>
          <p14:tracePt t="104355" x="2622550" y="2762250"/>
          <p14:tracePt t="104372" x="2628900" y="2749550"/>
          <p14:tracePt t="104389" x="2635250" y="2749550"/>
          <p14:tracePt t="104406" x="2647950" y="2736850"/>
          <p14:tracePt t="104423" x="2660650" y="2736850"/>
          <p14:tracePt t="104423" x="2660650" y="2730500"/>
          <p14:tracePt t="104441" x="2673350" y="2724150"/>
          <p14:tracePt t="104456" x="2692400" y="2711450"/>
          <p14:tracePt t="104472" x="2698750" y="2698750"/>
          <p14:tracePt t="104489" x="2724150" y="2686050"/>
          <p14:tracePt t="104505" x="2736850" y="2673350"/>
          <p14:tracePt t="104522" x="2755900" y="2647950"/>
          <p14:tracePt t="104539" x="2781300" y="2628900"/>
          <p14:tracePt t="104556" x="2794000" y="2609850"/>
          <p14:tracePt t="104572" x="2819400" y="2584450"/>
          <p14:tracePt t="104589" x="2825750" y="2565400"/>
          <p14:tracePt t="104605" x="2857500" y="2533650"/>
          <p14:tracePt t="104621" x="2882900" y="2508250"/>
          <p14:tracePt t="104639" x="2895600" y="2495550"/>
          <p14:tracePt t="104656" x="2921000" y="2463800"/>
          <p14:tracePt t="104672" x="2927350" y="2457450"/>
          <p14:tracePt t="104689" x="2946400" y="2438400"/>
          <p14:tracePt t="104706" x="2965450" y="2406650"/>
          <p14:tracePt t="104722" x="2978150" y="2393950"/>
          <p14:tracePt t="104738" x="2990850" y="2368550"/>
          <p14:tracePt t="104756" x="3003550" y="2355850"/>
          <p14:tracePt t="104772" x="3022600" y="2324100"/>
          <p14:tracePt t="104789" x="3035300" y="2311400"/>
          <p14:tracePt t="104806" x="3054350" y="2286000"/>
          <p14:tracePt t="104822" x="3067050" y="2266950"/>
          <p14:tracePt t="104840" x="3073400" y="2260600"/>
          <p14:tracePt t="104856" x="3079750" y="2247900"/>
          <p14:tracePt t="105012" x="3073400" y="2247900"/>
          <p14:tracePt t="105022" x="3067050" y="2254250"/>
          <p14:tracePt t="105025" x="3060700" y="2254250"/>
          <p14:tracePt t="105040" x="3041650" y="2273300"/>
          <p14:tracePt t="105056" x="3022600" y="2279650"/>
          <p14:tracePt t="105072" x="3003550" y="2298700"/>
          <p14:tracePt t="105089" x="2965450" y="2330450"/>
          <p14:tracePt t="105106" x="2940050" y="2343150"/>
          <p14:tracePt t="105122" x="2882900" y="2374900"/>
          <p14:tracePt t="105140" x="2857500" y="2393950"/>
          <p14:tracePt t="105155" x="2794000" y="2432050"/>
          <p14:tracePt t="105172" x="2749550" y="2457450"/>
          <p14:tracePt t="105189" x="2730500" y="2470150"/>
          <p14:tracePt t="105206" x="2698750" y="2489200"/>
          <p14:tracePt t="105223" x="2692400" y="2489200"/>
          <p14:tracePt t="105239" x="2686050" y="2508250"/>
          <p14:tracePt t="105256" x="2673350" y="2508250"/>
          <p14:tracePt t="105272" x="2660650" y="2514600"/>
          <p14:tracePt t="105290" x="2622550" y="2527300"/>
          <p14:tracePt t="105305" x="2609850" y="2533650"/>
          <p14:tracePt t="105322" x="2565400" y="2559050"/>
          <p14:tracePt t="105340" x="2508250" y="2590800"/>
          <p14:tracePt t="105356" x="2489200" y="2609850"/>
          <p14:tracePt t="105372" x="2444750" y="2654300"/>
          <p14:tracePt t="105389" x="2425700" y="2673350"/>
          <p14:tracePt t="105406" x="2393950" y="2692400"/>
          <p14:tracePt t="105422" x="2374900" y="2705100"/>
          <p14:tracePt t="105439" x="2355850" y="2717800"/>
          <p14:tracePt t="105457" x="2330450" y="2724150"/>
          <p14:tracePt t="105493" x="2317750" y="2730500"/>
          <p14:tracePt t="105496" x="2311400" y="2730500"/>
          <p14:tracePt t="105505" x="2305050" y="2730500"/>
          <p14:tracePt t="105523" x="2305050" y="2736850"/>
          <p14:tracePt t="105539" x="2292350" y="2749550"/>
          <p14:tracePt t="105556" x="2286000" y="2749550"/>
          <p14:tracePt t="105572" x="2266950" y="2762250"/>
          <p14:tracePt t="105590" x="2247900" y="2774950"/>
          <p14:tracePt t="105607" x="2235200" y="2774950"/>
          <p14:tracePt t="105622" x="2222500" y="2781300"/>
          <p14:tracePt t="105639" x="2216150" y="2781300"/>
          <p14:tracePt t="105655" x="2203450" y="2787650"/>
          <p14:tracePt t="105671" x="2197100" y="2794000"/>
          <p14:tracePt t="105688" x="2190750" y="2800350"/>
          <p14:tracePt t="105733" x="2184400" y="2806700"/>
          <p14:tracePt t="105747" x="2184400" y="2813050"/>
          <p14:tracePt t="105748" x="2178050" y="2813050"/>
          <p14:tracePt t="105754" x="2171700" y="2813050"/>
          <p14:tracePt t="105772" x="2171700" y="2825750"/>
          <p14:tracePt t="105790" x="2159000" y="2832100"/>
          <p14:tracePt t="105805" x="2152650" y="2832100"/>
          <p14:tracePt t="105822" x="2152650" y="2844800"/>
          <p14:tracePt t="105839" x="2146300" y="2851150"/>
          <p14:tracePt t="105856" x="2133600" y="2857500"/>
          <p14:tracePt t="105873" x="2120900" y="2870200"/>
          <p14:tracePt t="105889" x="2114550" y="2870200"/>
          <p14:tracePt t="105906" x="2095500" y="2882900"/>
          <p14:tracePt t="105922" x="2082800" y="2889250"/>
          <p14:tracePt t="105939" x="2051050" y="2901950"/>
          <p14:tracePt t="105958" x="2019300" y="2914650"/>
          <p14:tracePt t="105972" x="2000250" y="2914650"/>
          <p14:tracePt t="105989" x="1981200" y="2933700"/>
          <p14:tracePt t="106005" x="1968500" y="2940050"/>
          <p14:tracePt t="106022" x="1955800" y="2952750"/>
          <p14:tracePt t="106039" x="1943100" y="2971800"/>
          <p14:tracePt t="106056" x="1930400" y="2978150"/>
          <p14:tracePt t="106072" x="1911350" y="2997200"/>
          <p14:tracePt t="106089" x="1898650" y="3009900"/>
          <p14:tracePt t="106106" x="1866900" y="3041650"/>
          <p14:tracePt t="106122" x="1835150" y="3079750"/>
          <p14:tracePt t="106140" x="1816100" y="3098800"/>
          <p14:tracePt t="106156" x="1778000" y="3136900"/>
          <p14:tracePt t="106173" x="1758950" y="3162300"/>
          <p14:tracePt t="106189" x="1727200" y="3200400"/>
          <p14:tracePt t="106205" x="1714500" y="3225800"/>
          <p14:tracePt t="106222" x="1695450" y="3257550"/>
          <p14:tracePt t="106239" x="1676400" y="3289300"/>
          <p14:tracePt t="106256" x="1670050" y="3289300"/>
          <p14:tracePt t="106272" x="1670050" y="3302000"/>
          <p14:tracePt t="106289" x="1663700" y="3302000"/>
          <p14:tracePt t="106306" x="1657350" y="3302000"/>
          <p14:tracePt t="106322" x="1644650" y="3308350"/>
          <p14:tracePt t="106339" x="1638300" y="3308350"/>
          <p14:tracePt t="106356" x="1631950" y="3321050"/>
          <p14:tracePt t="106373" x="1612900" y="3333750"/>
          <p14:tracePt t="106389" x="1612900" y="3340100"/>
          <p14:tracePt t="106406" x="1600200" y="3346450"/>
          <p14:tracePt t="106422" x="1593850" y="3352800"/>
          <p14:tracePt t="106439" x="1593850" y="3359150"/>
          <p14:tracePt t="106455" x="1587500" y="3359150"/>
          <p14:tracePt t="106472" x="1587500" y="3365500"/>
          <p14:tracePt t="107024" x="1587500" y="3359150"/>
          <p14:tracePt t="107034" x="1587500" y="3352800"/>
          <p14:tracePt t="107056" x="1587500" y="3340100"/>
          <p14:tracePt t="107066" x="1593850" y="3333750"/>
          <p14:tracePt t="107076" x="1600200" y="3333750"/>
          <p14:tracePt t="107087" x="1612900" y="3308350"/>
          <p14:tracePt t="107107" x="1612900" y="3295650"/>
          <p14:tracePt t="107121" x="1625600" y="3289300"/>
          <p14:tracePt t="107122" x="1638300" y="3276600"/>
          <p14:tracePt t="107138" x="1657350" y="3238500"/>
          <p14:tracePt t="107156" x="1682750" y="3200400"/>
          <p14:tracePt t="107173" x="1701800" y="3181350"/>
          <p14:tracePt t="107189" x="1720850" y="3149600"/>
          <p14:tracePt t="107206" x="1733550" y="3130550"/>
          <p14:tracePt t="107222" x="1746250" y="3105150"/>
          <p14:tracePt t="107239" x="1758950" y="3098800"/>
          <p14:tracePt t="107256" x="1758950" y="3092450"/>
          <p14:tracePt t="107272" x="1771650" y="3086100"/>
          <p14:tracePt t="107290" x="1778000" y="3086100"/>
          <p14:tracePt t="107306" x="1784350" y="3067050"/>
          <p14:tracePt t="107322" x="1797050" y="3048000"/>
          <p14:tracePt t="107339" x="1809750" y="3028950"/>
          <p14:tracePt t="107355" x="1822450" y="2990850"/>
          <p14:tracePt t="107373" x="1828800" y="2965450"/>
          <p14:tracePt t="107389" x="1828800" y="2952750"/>
          <p14:tracePt t="107406" x="1835150" y="2940050"/>
          <p14:tracePt t="107422" x="1835150" y="2933700"/>
          <p14:tracePt t="107465" x="1841500" y="2933700"/>
          <p14:tracePt t="107505" x="1847850" y="2933700"/>
          <p14:tracePt t="107525" x="1847850" y="2927350"/>
          <p14:tracePt t="107546" x="1847850" y="2921000"/>
          <p14:tracePt t="107556" x="1847850" y="2908300"/>
          <p14:tracePt t="107567" x="1847850" y="2901950"/>
          <p14:tracePt t="107577" x="1847850" y="2889250"/>
          <p14:tracePt t="107587" x="1847850" y="2870200"/>
          <p14:tracePt t="107604" x="1847850" y="2863850"/>
          <p14:tracePt t="107606" x="1847850" y="2825750"/>
          <p14:tracePt t="107621" x="1847850" y="2813050"/>
          <p14:tracePt t="107638" x="1841500" y="2774950"/>
          <p14:tracePt t="107654" x="1835150" y="2743200"/>
          <p14:tracePt t="107673" x="1828800" y="2730500"/>
          <p14:tracePt t="107689" x="1816100" y="2711450"/>
          <p14:tracePt t="107706" x="1816100" y="2705100"/>
          <p14:tracePt t="107722" x="1809750" y="2686050"/>
          <p14:tracePt t="107739" x="1809750" y="2679700"/>
          <p14:tracePt t="107756" x="1809750" y="2673350"/>
          <p14:tracePt t="107772" x="1809750" y="2667000"/>
          <p14:tracePt t="107808" x="1803400" y="2667000"/>
          <p14:tracePt t="107809" x="1803400" y="2660650"/>
          <p14:tracePt t="107860" x="1797050" y="2660650"/>
          <p14:tracePt t="107921" x="1790700" y="2660650"/>
          <p14:tracePt t="107942" x="1784350" y="2660650"/>
          <p14:tracePt t="107963" x="1778000" y="2660650"/>
          <p14:tracePt t="107995" x="1771650" y="2660650"/>
          <p14:tracePt t="108005" x="1765300" y="2660650"/>
          <p14:tracePt t="108016" x="1758950" y="2660650"/>
          <p14:tracePt t="108027" x="1752600" y="2667000"/>
          <p14:tracePt t="108037" x="1739900" y="2679700"/>
          <p14:tracePt t="108068" x="1733550" y="2686050"/>
          <p14:tracePt t="108078" x="1727200" y="2692400"/>
          <p14:tracePt t="108090" x="1720850" y="2698750"/>
          <p14:tracePt t="108104" x="1714500" y="2705100"/>
          <p14:tracePt t="108121" x="1701800" y="2717800"/>
          <p14:tracePt t="108122" x="1695450" y="2717800"/>
          <p14:tracePt t="108138" x="1682750" y="2730500"/>
          <p14:tracePt t="108155" x="1663700" y="2736850"/>
          <p14:tracePt t="108195" x="1657350" y="2743200"/>
          <p14:tracePt t="108198" x="1644650" y="2743200"/>
          <p14:tracePt t="108206" x="1644650" y="2749550"/>
          <p14:tracePt t="108222" x="1619250" y="2755900"/>
          <p14:tracePt t="108240" x="1606550" y="2762250"/>
          <p14:tracePt t="108256" x="1581150" y="2768600"/>
          <p14:tracePt t="108271" x="1549400" y="2774950"/>
          <p14:tracePt t="108288" x="1536700" y="2781300"/>
          <p14:tracePt t="108305" x="1504950" y="2794000"/>
          <p14:tracePt t="108322" x="1492250" y="2794000"/>
          <p14:tracePt t="108339" x="1479550" y="2800350"/>
          <p14:tracePt t="108356" x="1473200" y="2800350"/>
          <p14:tracePt t="108372" x="1473200" y="2806700"/>
          <p14:tracePt t="108389" x="1466850" y="2813050"/>
          <p14:tracePt t="108406" x="1460500" y="2819400"/>
          <p14:tracePt t="108422" x="1454150" y="2825750"/>
          <p14:tracePt t="108439" x="1441450" y="2838450"/>
          <p14:tracePt t="108478" x="1435100" y="2844800"/>
          <p14:tracePt t="108489" x="1428750" y="2844800"/>
          <p14:tracePt t="108492" x="1428750" y="2851150"/>
          <p14:tracePt t="108505" x="1422400" y="2851150"/>
          <p14:tracePt t="108521" x="1416050" y="2857500"/>
          <p14:tracePt t="108539" x="1409700" y="2857500"/>
          <p14:tracePt t="108556" x="1397000" y="2863850"/>
          <p14:tracePt t="108572" x="1390650" y="2870200"/>
          <p14:tracePt t="108590" x="1377950" y="2876550"/>
          <p14:tracePt t="108605" x="1365250" y="2889250"/>
          <p14:tracePt t="108622" x="1352550" y="2895600"/>
          <p14:tracePt t="108639" x="1346200" y="2895600"/>
          <p14:tracePt t="108654" x="1339850" y="2901950"/>
          <p14:tracePt t="108673" x="1339850" y="2908300"/>
          <p14:tracePt t="108715" x="1339850" y="2914650"/>
          <p14:tracePt t="108736" x="1339850" y="2921000"/>
          <p14:tracePt t="108767" x="1333500" y="2927350"/>
          <p14:tracePt t="108820" x="1333500" y="2933700"/>
          <p14:tracePt t="108840" x="1333500" y="2940050"/>
          <p14:tracePt t="108851" x="1333500" y="2946400"/>
          <p14:tracePt t="109239" x="1333500" y="2952750"/>
          <p14:tracePt t="109269" x="1333500" y="2959100"/>
          <p14:tracePt t="109272" x="1327150" y="2959100"/>
          <p14:tracePt t="109312" x="1327150" y="2965450"/>
          <p14:tracePt t="109321" x="1320800" y="2971800"/>
          <p14:tracePt t="109342" x="1314450" y="2978150"/>
          <p14:tracePt t="109364" x="1308100" y="2978150"/>
          <p14:tracePt t="109380" x="1308100" y="2984500"/>
          <p14:tracePt t="109384" x="1308100" y="2990850"/>
          <p14:tracePt t="109388" x="1308100" y="2997200"/>
          <p14:tracePt t="109404" x="1301750" y="3003550"/>
          <p14:tracePt t="109421" x="1295400" y="3009900"/>
          <p14:tracePt t="109439" x="1289050" y="3016250"/>
          <p14:tracePt t="109456" x="1289050" y="3028950"/>
          <p14:tracePt t="109492" x="1282700" y="3028950"/>
          <p14:tracePt t="109505" x="1276350" y="3035300"/>
          <p14:tracePt t="109505" x="1276350" y="3041650"/>
          <p14:tracePt t="109522" x="1276350" y="3048000"/>
          <p14:tracePt t="109539" x="1276350" y="3054350"/>
          <p14:tracePt t="109542" x="1276350" y="3067050"/>
          <p14:tracePt t="109556" x="1270000" y="3067050"/>
          <p14:tracePt t="109572" x="1270000" y="3073400"/>
          <p14:tracePt t="109615" x="1270000" y="3079750"/>
          <p14:tracePt t="109655" x="1270000" y="3086100"/>
          <p14:tracePt t="109665" x="1270000" y="3092450"/>
          <p14:tracePt t="109677" x="1270000" y="3098800"/>
          <p14:tracePt t="109698" x="1270000" y="3105150"/>
          <p14:tracePt t="109709" x="1270000" y="3111500"/>
          <p14:tracePt t="109721" x="1270000" y="3117850"/>
          <p14:tracePt t="109740" x="1270000" y="3130550"/>
          <p14:tracePt t="109741" x="1270000" y="3136900"/>
          <p14:tracePt t="109754" x="1270000" y="3143250"/>
          <p14:tracePt t="109771" x="1270000" y="3155950"/>
          <p14:tracePt t="109788" x="1270000" y="3162300"/>
          <p14:tracePt t="110210" x="1276350" y="3162300"/>
          <p14:tracePt t="110220" x="1282700" y="3162300"/>
          <p14:tracePt t="110241" x="1289050" y="3162300"/>
          <p14:tracePt t="110251" x="1295400" y="3162300"/>
          <p14:tracePt t="110264" x="1301750" y="3155950"/>
          <p14:tracePt t="110273" x="1301750" y="3149600"/>
          <p14:tracePt t="110288" x="1308100" y="3149600"/>
          <p14:tracePt t="110289" x="1314450" y="3143250"/>
          <p14:tracePt t="110386" x="1314450" y="3136900"/>
          <p14:tracePt t="110398" x="1320800" y="3136900"/>
          <p14:tracePt t="110824" x="1327150" y="3136900"/>
          <p14:tracePt t="110847" x="1333500" y="3136900"/>
          <p14:tracePt t="110856" x="1339850" y="3136900"/>
          <p14:tracePt t="110857" x="1352550" y="3149600"/>
          <p14:tracePt t="110871" x="1397000" y="3168650"/>
          <p14:tracePt t="110888" x="1435100" y="3181350"/>
          <p14:tracePt t="110906" x="1498600" y="3206750"/>
          <p14:tracePt t="110922" x="1543050" y="3219450"/>
          <p14:tracePt t="110939" x="1555750" y="3225800"/>
          <p14:tracePt t="110955" x="1581150" y="3238500"/>
          <p14:tracePt t="111002" x="1587500" y="3238500"/>
          <p14:tracePt t="111032" x="1593850" y="3238500"/>
          <p14:tracePt t="111043" x="1600200" y="3238500"/>
          <p14:tracePt t="111044" x="1606550" y="3238500"/>
          <p14:tracePt t="111054" x="1612900" y="3238500"/>
          <p14:tracePt t="111071" x="1625600" y="3238500"/>
          <p14:tracePt t="111089" x="1631950" y="3238500"/>
          <p14:tracePt t="111128" x="1638300" y="3238500"/>
          <p14:tracePt t="111131" x="1644650" y="3238500"/>
          <p14:tracePt t="111139" x="1651000" y="3238500"/>
          <p14:tracePt t="111156" x="1663700" y="3238500"/>
          <p14:tracePt t="111172" x="1682750" y="3232150"/>
          <p14:tracePt t="111189" x="1689100" y="3225800"/>
          <p14:tracePt t="111206" x="1708150" y="3213100"/>
          <p14:tracePt t="111222" x="1714500" y="3200400"/>
          <p14:tracePt t="111239" x="1727200" y="3194050"/>
          <p14:tracePt t="111255" x="1739900" y="3187700"/>
          <p14:tracePt t="111255" x="1752600" y="3175000"/>
          <p14:tracePt t="111272" x="1752600" y="3168650"/>
          <p14:tracePt t="111289" x="1765300" y="3155950"/>
          <p14:tracePt t="111305" x="1771650" y="3149600"/>
          <p14:tracePt t="111322" x="1778000" y="3143250"/>
          <p14:tracePt t="111339" x="1784350" y="3136900"/>
          <p14:tracePt t="111356" x="1790700" y="3130550"/>
          <p14:tracePt t="111372" x="1809750" y="3117850"/>
          <p14:tracePt t="111389" x="1809750" y="3111500"/>
          <p14:tracePt t="111405" x="1822450" y="3098800"/>
          <p14:tracePt t="111422" x="1828800" y="3092450"/>
          <p14:tracePt t="111439" x="1835150" y="3073400"/>
          <p14:tracePt t="111455" x="1835150" y="3060700"/>
          <p14:tracePt t="111472" x="1841500" y="3054350"/>
          <p14:tracePt t="111489" x="1841500" y="3041650"/>
          <p14:tracePt t="111506" x="1841500" y="3028950"/>
          <p14:tracePt t="111523" x="1841500" y="3009900"/>
          <p14:tracePt t="111539" x="1841500" y="2990850"/>
          <p14:tracePt t="111555" x="1841500" y="2978150"/>
          <p14:tracePt t="111572" x="1835150" y="2952750"/>
          <p14:tracePt t="111589" x="1828800" y="2940050"/>
          <p14:tracePt t="111605" x="1809750" y="2908300"/>
          <p14:tracePt t="111622" x="1790700" y="2882900"/>
          <p14:tracePt t="111639" x="1778000" y="2870200"/>
          <p14:tracePt t="111656" x="1752600" y="2844800"/>
          <p14:tracePt t="111672" x="1746250" y="2838450"/>
          <p14:tracePt t="111688" x="1727200" y="2825750"/>
          <p14:tracePt t="111705" x="1714500" y="2819400"/>
          <p14:tracePt t="111721" x="1689100" y="2813050"/>
          <p14:tracePt t="111738" x="1651000" y="2800350"/>
          <p14:tracePt t="111754" x="1631950" y="2794000"/>
          <p14:tracePt t="111771" x="1606550" y="2781300"/>
          <p14:tracePt t="111789" x="1587500" y="2781300"/>
          <p14:tracePt t="111806" x="1581150" y="2781300"/>
          <p14:tracePt t="111822" x="1568450" y="2781300"/>
          <p14:tracePt t="111858" x="1562100" y="2781300"/>
          <p14:tracePt t="111859" x="1549400" y="2787650"/>
          <p14:tracePt t="111871" x="1543050" y="2800350"/>
          <p14:tracePt t="111888" x="1530350" y="2825750"/>
          <p14:tracePt t="111905" x="1504950" y="2863850"/>
          <p14:tracePt t="111922" x="1492250" y="2889250"/>
          <p14:tracePt t="111939" x="1466850" y="2927350"/>
          <p14:tracePt t="111956" x="1454150" y="2952750"/>
          <p14:tracePt t="111972" x="1447800" y="2965450"/>
          <p14:tracePt t="111989" x="1441450" y="2990850"/>
          <p14:tracePt t="112006" x="1441450" y="2997200"/>
          <p14:tracePt t="112022" x="1441450" y="3016250"/>
          <p14:tracePt t="112040" x="1441450" y="3035300"/>
          <p14:tracePt t="112055" x="1441450" y="3067050"/>
          <p14:tracePt t="112072" x="1441450" y="3105150"/>
          <p14:tracePt t="112089" x="1441450" y="3130550"/>
          <p14:tracePt t="112105" x="1460500" y="3175000"/>
          <p14:tracePt t="112123" x="1485900" y="3219450"/>
          <p14:tracePt t="112139" x="1504950" y="3232150"/>
          <p14:tracePt t="112156" x="1530350" y="3257550"/>
          <p14:tracePt t="112172" x="1549400" y="3263900"/>
          <p14:tracePt t="112189" x="1587500" y="3282950"/>
          <p14:tracePt t="112205" x="1606550" y="3289300"/>
          <p14:tracePt t="112222" x="1644650" y="3289300"/>
          <p14:tracePt t="112239" x="1670050" y="3289300"/>
          <p14:tracePt t="112255" x="1682750" y="3289300"/>
          <p14:tracePt t="112272" x="1689100" y="3289300"/>
          <p14:tracePt t="112512" x="1689100" y="3282950"/>
          <p14:tracePt t="112550" x="1689100" y="3276600"/>
          <p14:tracePt t="112561" x="1695450" y="3276600"/>
          <p14:tracePt t="112572" x="1701800" y="3276600"/>
          <p14:tracePt t="112573" x="1708150" y="3276600"/>
          <p14:tracePt t="112588" x="1746250" y="3282950"/>
          <p14:tracePt t="112604" x="1790700" y="3289300"/>
          <p14:tracePt t="112622" x="1949450" y="3333750"/>
          <p14:tracePt t="112639" x="2222500" y="3397250"/>
          <p14:tracePt t="112656" x="2425700" y="3460750"/>
          <p14:tracePt t="112672" x="2927350" y="3594100"/>
          <p14:tracePt t="112689" x="3219450" y="3683000"/>
          <p14:tracePt t="112706" x="3790950" y="3835400"/>
          <p14:tracePt t="112722" x="4362450" y="3994150"/>
          <p14:tracePt t="112739" x="4660900" y="4051300"/>
          <p14:tracePt t="112755" x="5219700" y="4133850"/>
          <p14:tracePt t="112772" x="5448300" y="4159250"/>
          <p14:tracePt t="112789" x="5854700" y="4184650"/>
          <p14:tracePt t="112806" x="6089650" y="4184650"/>
          <p14:tracePt t="112822" x="6165850" y="4184650"/>
          <p14:tracePt t="112839" x="6261100" y="4184650"/>
          <p14:tracePt t="112854" x="6280150" y="4184650"/>
          <p14:tracePt t="112871" x="6305550" y="4178300"/>
          <p14:tracePt t="112889" x="6330950" y="4178300"/>
          <p14:tracePt t="112905" x="6350000" y="4178300"/>
          <p14:tracePt t="112922" x="6400800" y="4171950"/>
          <p14:tracePt t="112939" x="6445250" y="4159250"/>
          <p14:tracePt t="112956" x="6546850" y="4140200"/>
          <p14:tracePt t="112972" x="6661150" y="4108450"/>
          <p14:tracePt t="112989" x="6699250" y="4083050"/>
          <p14:tracePt t="113006" x="6756400" y="4025900"/>
          <p14:tracePt t="113022" x="6781800" y="3987800"/>
          <p14:tracePt t="113039" x="6794500" y="3911600"/>
          <p14:tracePt t="113057" x="6794500" y="3873500"/>
          <p14:tracePt t="113057" x="6800850" y="3835400"/>
          <p14:tracePt t="113072" x="6800850" y="3803650"/>
          <p14:tracePt t="113089" x="6800850" y="3714750"/>
          <p14:tracePt t="113106" x="6794500" y="3663950"/>
          <p14:tracePt t="113122" x="6769100" y="3562350"/>
          <p14:tracePt t="113139" x="6756400" y="3505200"/>
          <p14:tracePt t="113156" x="6718300" y="3390900"/>
          <p14:tracePt t="113172" x="6686550" y="3276600"/>
          <p14:tracePt t="113189" x="6673850" y="3232150"/>
          <p14:tracePt t="113205" x="6648450" y="3149600"/>
          <p14:tracePt t="113222" x="6642100" y="3124200"/>
          <p14:tracePt t="113239" x="6629400" y="3079750"/>
          <p14:tracePt t="113256" x="6623050" y="3060700"/>
          <p14:tracePt t="113273" x="6616700" y="3041650"/>
          <p14:tracePt t="113289" x="6597650" y="3028950"/>
          <p14:tracePt t="113304" x="6591300" y="3016250"/>
          <p14:tracePt t="113321" x="6572250" y="3003550"/>
          <p14:tracePt t="113339" x="6534150" y="2984500"/>
          <p14:tracePt t="113355" x="6515100" y="2978150"/>
          <p14:tracePt t="113372" x="6470650" y="2959100"/>
          <p14:tracePt t="113389" x="6445250" y="2946400"/>
          <p14:tracePt t="113406" x="6413500" y="2921000"/>
          <p14:tracePt t="113422" x="6388100" y="2914650"/>
          <p14:tracePt t="113472" x="6388100" y="2908300"/>
          <p14:tracePt t="113510" x="6381750" y="2901950"/>
          <p14:tracePt t="113542" x="6375400" y="2895600"/>
          <p14:tracePt t="113551" x="6369050" y="2895600"/>
          <p14:tracePt t="113563" x="6369050" y="2889250"/>
          <p14:tracePt t="113572" x="6362700" y="2882900"/>
          <p14:tracePt t="113573" x="6350000" y="2882900"/>
          <p14:tracePt t="113588" x="6330950" y="2863850"/>
          <p14:tracePt t="113604" x="6311900" y="2851150"/>
          <p14:tracePt t="113621" x="6267450" y="2825750"/>
          <p14:tracePt t="113639" x="6229350" y="2800350"/>
          <p14:tracePt t="113656" x="6216650" y="2794000"/>
          <p14:tracePt t="113672" x="6191250" y="2774950"/>
          <p14:tracePt t="113689" x="6184900" y="2774950"/>
          <p14:tracePt t="113705" x="6172200" y="2774950"/>
          <p14:tracePt t="113722" x="6153150" y="2774950"/>
          <p14:tracePt t="113759" x="6140450" y="2774950"/>
          <p14:tracePt t="113762" x="6127750" y="2774950"/>
          <p14:tracePt t="113772" x="6121400" y="2774950"/>
          <p14:tracePt t="113789" x="6096000" y="2781300"/>
          <p14:tracePt t="113806" x="6076950" y="2787650"/>
          <p14:tracePt t="113822" x="6057900" y="2787650"/>
          <p14:tracePt t="113840" x="6032500" y="2787650"/>
          <p14:tracePt t="113854" x="6013450" y="2787650"/>
          <p14:tracePt t="113872" x="5988050" y="2794000"/>
          <p14:tracePt t="113889" x="5962650" y="2800350"/>
          <p14:tracePt t="113905" x="5956300" y="2806700"/>
          <p14:tracePt t="113922" x="5924550" y="2819400"/>
          <p14:tracePt t="113939" x="5911850" y="2819400"/>
          <p14:tracePt t="113956" x="5892800" y="2832100"/>
          <p14:tracePt t="113972" x="5867400" y="2844800"/>
          <p14:tracePt t="113989" x="5867400" y="2851150"/>
          <p14:tracePt t="114005" x="5854700" y="2863850"/>
          <p14:tracePt t="114022" x="5848350" y="2870200"/>
          <p14:tracePt t="114039" x="5848350" y="2876550"/>
          <p14:tracePt t="114056" x="5848350" y="2889250"/>
          <p14:tracePt t="114073" x="5842000" y="2901950"/>
          <p14:tracePt t="114089" x="5842000" y="2921000"/>
          <p14:tracePt t="114107" x="5842000" y="2933700"/>
          <p14:tracePt t="114122" x="5842000" y="2959100"/>
          <p14:tracePt t="114139" x="5842000" y="2984500"/>
          <p14:tracePt t="114155" x="5842000" y="3003550"/>
          <p14:tracePt t="114172" x="5842000" y="3028950"/>
          <p14:tracePt t="114189" x="5842000" y="3048000"/>
          <p14:tracePt t="114205" x="5842000" y="3086100"/>
          <p14:tracePt t="114222" x="5854700" y="3130550"/>
          <p14:tracePt t="114239" x="5854700" y="3149600"/>
          <p14:tracePt t="114256" x="5873750" y="3187700"/>
          <p14:tracePt t="114272" x="5880100" y="3194050"/>
          <p14:tracePt t="114289" x="5899150" y="3213100"/>
          <p14:tracePt t="114306" x="5911850" y="3225800"/>
          <p14:tracePt t="114322" x="5924550" y="3225800"/>
          <p14:tracePt t="114339" x="5937250" y="3232150"/>
          <p14:tracePt t="114355" x="5949950" y="3232150"/>
          <p14:tracePt t="114372" x="5956300" y="3238500"/>
          <p14:tracePt t="114389" x="5969000" y="3244850"/>
          <p14:tracePt t="114405" x="5975350" y="3244850"/>
          <p14:tracePt t="114422" x="5981700" y="3244850"/>
          <p14:tracePt t="114439" x="5988050" y="3244850"/>
          <p14:tracePt t="114456" x="6000750" y="3244850"/>
          <p14:tracePt t="114472" x="6007100" y="3244850"/>
          <p14:tracePt t="114489" x="6013450" y="3244850"/>
          <p14:tracePt t="114506" x="6026150" y="3244850"/>
          <p14:tracePt t="114542" x="6038850" y="3244850"/>
          <p14:tracePt t="114545" x="6045200" y="3244850"/>
          <p14:tracePt t="114555" x="6051550" y="3244850"/>
          <p14:tracePt t="114555" x="6064250" y="3244850"/>
          <p14:tracePt t="114573" x="6070600" y="3244850"/>
          <p14:tracePt t="114589" x="6076950" y="3238500"/>
          <p14:tracePt t="114605" x="6083300" y="3238500"/>
          <p14:tracePt t="114622" x="6083300" y="3232150"/>
          <p14:tracePt t="114668" x="6083300" y="3225800"/>
          <p14:tracePt t="114671" x="6083300" y="3219450"/>
          <p14:tracePt t="114708" x="6083300" y="3213100"/>
          <p14:tracePt t="114719" x="6083300" y="3206750"/>
          <p14:tracePt t="114730" x="6089650" y="3200400"/>
          <p14:tracePt t="114749" x="6089650" y="3194050"/>
          <p14:tracePt t="114760" x="6089650" y="3187700"/>
          <p14:tracePt t="114761" x="6089650" y="3181350"/>
          <p14:tracePt t="114771" x="6089650" y="3175000"/>
          <p14:tracePt t="114787" x="6089650" y="3149600"/>
          <p14:tracePt t="114805" x="6089650" y="3136900"/>
          <p14:tracePt t="114822" x="6089650" y="3117850"/>
          <p14:tracePt t="114840" x="6089650" y="3098800"/>
          <p14:tracePt t="114949" x="6089650" y="3105150"/>
          <p14:tracePt t="114969" x="6083300" y="3117850"/>
          <p14:tracePt t="114979" x="6076950" y="3130550"/>
          <p14:tracePt t="114990" x="6057900" y="3149600"/>
          <p14:tracePt t="114991" x="6045200" y="3168650"/>
          <p14:tracePt t="115004" x="6019800" y="3187700"/>
          <p14:tracePt t="115021" x="5949950" y="3257550"/>
          <p14:tracePt t="115037" x="5829300" y="3340100"/>
          <p14:tracePt t="115056" x="5753100" y="3384550"/>
          <p14:tracePt t="115072" x="5543550" y="3498850"/>
          <p14:tracePt t="115089" x="5257800" y="3670300"/>
          <p14:tracePt t="115108" x="5067300" y="3771900"/>
          <p14:tracePt t="115122" x="4699000" y="4000500"/>
          <p14:tracePt t="115139" x="4495800" y="4133850"/>
          <p14:tracePt t="115155" x="4076700" y="4419600"/>
          <p14:tracePt t="115172" x="3644900" y="4673600"/>
          <p14:tracePt t="115189" x="3448050" y="4794250"/>
          <p14:tracePt t="115205" x="3092450" y="4965700"/>
          <p14:tracePt t="115222" x="2965450" y="5029200"/>
          <p14:tracePt t="115239" x="2743200" y="5137150"/>
          <p14:tracePt t="115256" x="2571750" y="5219700"/>
          <p14:tracePt t="115272" x="2501900" y="5251450"/>
          <p14:tracePt t="115289" x="2374900" y="5321300"/>
          <p14:tracePt t="115305" x="2305050" y="5353050"/>
          <p14:tracePt t="115322" x="2178050" y="5403850"/>
          <p14:tracePt t="115339" x="2063750" y="5454650"/>
          <p14:tracePt t="115355" x="2006600" y="5467350"/>
          <p14:tracePt t="115372" x="1911350" y="5511800"/>
          <p14:tracePt t="115389" x="1873250" y="5524500"/>
          <p14:tracePt t="115406" x="1790700" y="5556250"/>
          <p14:tracePt t="115422" x="1708150" y="5575300"/>
          <p14:tracePt t="115439" x="1663700" y="5588000"/>
          <p14:tracePt t="115456" x="1581150" y="5613400"/>
          <p14:tracePt t="115472" x="1543050" y="5619750"/>
          <p14:tracePt t="115489" x="1492250" y="5645150"/>
          <p14:tracePt t="115504" x="1479550" y="5651500"/>
          <p14:tracePt t="115521" x="1466850" y="5657850"/>
          <p14:tracePt t="115646" x="1466850" y="5651500"/>
          <p14:tracePt t="115656" x="1466850" y="5645150"/>
          <p14:tracePt t="115666" x="1466850" y="5638800"/>
          <p14:tracePt t="115672" x="1466850" y="5613400"/>
          <p14:tracePt t="115689" x="1466850" y="5594350"/>
          <p14:tracePt t="115705" x="1473200" y="5549900"/>
          <p14:tracePt t="115722" x="1492250" y="5524500"/>
          <p14:tracePt t="115739" x="1517650" y="5461000"/>
          <p14:tracePt t="115756" x="1549400" y="5403850"/>
          <p14:tracePt t="115772" x="1562100" y="5384800"/>
          <p14:tracePt t="115789" x="1581150" y="5346700"/>
          <p14:tracePt t="115805" x="1593850" y="5321300"/>
          <p14:tracePt t="115822" x="1593850" y="5314950"/>
          <p14:tracePt t="115839" x="1600200" y="5302250"/>
          <p14:tracePt t="115856" x="1600200" y="5289550"/>
          <p14:tracePt t="115873" x="1600200" y="5283200"/>
          <p14:tracePt t="115888" x="1606550" y="5283200"/>
          <p14:tracePt t="115904" x="1606550" y="5276850"/>
          <p14:tracePt t="115922" x="1606550" y="5270500"/>
          <p14:tracePt t="115939" x="1600200" y="5270500"/>
          <p14:tracePt t="115955" x="1593850" y="5270500"/>
          <p14:tracePt t="115972" x="1574800" y="5264150"/>
          <p14:tracePt t="116021" x="1568450" y="5264150"/>
          <p14:tracePt t="116025" x="1562100" y="5264150"/>
          <p14:tracePt t="116052" x="1555750" y="5264150"/>
          <p14:tracePt t="116054" x="1555750" y="5270500"/>
          <p14:tracePt t="116072" x="1549400" y="5283200"/>
          <p14:tracePt t="116073" x="1543050" y="5289550"/>
          <p14:tracePt t="116087" x="1530350" y="5321300"/>
          <p14:tracePt t="116105" x="1530350" y="5334000"/>
          <p14:tracePt t="116122" x="1524000" y="5359400"/>
          <p14:tracePt t="116139" x="1524000" y="5365750"/>
          <p14:tracePt t="116155" x="1524000" y="5378450"/>
          <p14:tracePt t="116172" x="1524000" y="5391150"/>
          <p14:tracePt t="116189" x="1524000" y="5403850"/>
          <p14:tracePt t="116206" x="1524000" y="5422900"/>
          <p14:tracePt t="116222" x="1530350" y="5441950"/>
          <p14:tracePt t="116239" x="1543050" y="5480050"/>
          <p14:tracePt t="116256" x="1555750" y="5511800"/>
          <p14:tracePt t="116272" x="1562100" y="5530850"/>
          <p14:tracePt t="116289" x="1574800" y="5562600"/>
          <p14:tracePt t="116305" x="1581150" y="5568950"/>
          <p14:tracePt t="116322" x="1593850" y="5588000"/>
          <p14:tracePt t="116339" x="1606550" y="5600700"/>
          <p14:tracePt t="116376" x="1612900" y="5607050"/>
          <p14:tracePt t="116380" x="1619250" y="5613400"/>
          <p14:tracePt t="116390" x="1625600" y="5619750"/>
          <p14:tracePt t="116407" x="1651000" y="5626100"/>
          <p14:tracePt t="116423" x="1682750" y="5638800"/>
          <p14:tracePt t="116440" x="1689100" y="5645150"/>
          <p14:tracePt t="116456" x="1714500" y="5657850"/>
          <p14:tracePt t="116493" x="1727200" y="5657850"/>
          <p14:tracePt t="116496" x="1733550" y="5657850"/>
          <p14:tracePt t="116545" x="1739900" y="5657850"/>
          <p14:tracePt t="116575" x="1746250" y="5657850"/>
          <p14:tracePt t="116616" x="1752600" y="5657850"/>
          <p14:tracePt t="121622" x="1752600" y="5651500"/>
          <p14:tracePt t="121643" x="1752600" y="5638800"/>
          <p14:tracePt t="121653" x="1752600" y="5632450"/>
          <p14:tracePt t="121657" x="1752600" y="5626100"/>
          <p14:tracePt t="121657" x="1758950" y="5613400"/>
          <p14:tracePt t="121674" x="1765300" y="5600700"/>
          <p14:tracePt t="121690" x="1784350" y="5588000"/>
          <p14:tracePt t="121707" x="1790700" y="5581650"/>
          <p14:tracePt t="121723" x="1803400" y="5556250"/>
          <p14:tracePt t="121740" x="1816100" y="5549900"/>
          <p14:tracePt t="121757" x="1841500" y="5518150"/>
          <p14:tracePt t="121773" x="1860550" y="5480050"/>
          <p14:tracePt t="121789" x="1879600" y="5454650"/>
          <p14:tracePt t="121807" x="1917700" y="5397500"/>
          <p14:tracePt t="121823" x="1968500" y="5340350"/>
          <p14:tracePt t="121840" x="1993900" y="5302250"/>
          <p14:tracePt t="121857" x="2025650" y="5245100"/>
          <p14:tracePt t="121873" x="2051050" y="5219700"/>
          <p14:tracePt t="121890" x="2076450" y="5175250"/>
          <p14:tracePt t="121907" x="2101850" y="5124450"/>
          <p14:tracePt t="121923" x="2114550" y="5105400"/>
          <p14:tracePt t="121940" x="2139950" y="5060950"/>
          <p14:tracePt t="121958" x="2146300" y="5041900"/>
          <p14:tracePt t="121973" x="2171700" y="5003800"/>
          <p14:tracePt t="121990" x="2190750" y="4953000"/>
          <p14:tracePt t="122007" x="2197100" y="4933950"/>
          <p14:tracePt t="122023" x="2222500" y="4864100"/>
          <p14:tracePt t="122040" x="2235200" y="4819650"/>
          <p14:tracePt t="122057" x="2266950" y="4711700"/>
          <p14:tracePt t="122073" x="2298700" y="4603750"/>
          <p14:tracePt t="122089" x="2317750" y="4533900"/>
          <p14:tracePt t="122107" x="2343150" y="4419600"/>
          <p14:tracePt t="122123" x="2355850" y="4362450"/>
          <p14:tracePt t="122140" x="2374900" y="4260850"/>
          <p14:tracePt t="122157" x="2381250" y="4216400"/>
          <p14:tracePt t="122173" x="2381250" y="4114800"/>
          <p14:tracePt t="122191" x="2387600" y="4025900"/>
          <p14:tracePt t="122207" x="2387600" y="3994150"/>
          <p14:tracePt t="122223" x="2387600" y="3917950"/>
          <p14:tracePt t="122240" x="2387600" y="3848100"/>
          <p14:tracePt t="122257" x="2387600" y="3816350"/>
          <p14:tracePt t="122273" x="2387600" y="3746500"/>
          <p14:tracePt t="122290" x="2387600" y="3714750"/>
          <p14:tracePt t="122307" x="2387600" y="3657600"/>
          <p14:tracePt t="122323" x="2387600" y="3632200"/>
          <p14:tracePt t="122339" x="2387600" y="3587750"/>
          <p14:tracePt t="122357" x="2387600" y="3549650"/>
          <p14:tracePt t="122373" x="2387600" y="3530600"/>
          <p14:tracePt t="122390" x="2387600" y="3498850"/>
          <p14:tracePt t="122406" x="2387600" y="3486150"/>
          <p14:tracePt t="122423" x="2387600" y="3460750"/>
          <p14:tracePt t="122440" x="2387600" y="3441700"/>
          <p14:tracePt t="122456" x="2387600" y="3435350"/>
          <p14:tracePt t="122720" x="2393950" y="3435350"/>
          <p14:tracePt t="122761" x="2400300" y="3435350"/>
          <p14:tracePt t="122812" x="2400300" y="3429000"/>
          <p14:tracePt t="122843" x="2400300" y="3422650"/>
          <p14:tracePt t="122885" x="2400300" y="3416300"/>
          <p14:tracePt t="122966" x="2393950" y="3416300"/>
          <p14:tracePt t="122987" x="2387600" y="3416300"/>
          <p14:tracePt t="123008" x="2381250" y="3422650"/>
          <p14:tracePt t="123018" x="2374900" y="3429000"/>
          <p14:tracePt t="123029" x="2368550" y="3435350"/>
          <p14:tracePt t="123049" x="2368550" y="3441700"/>
          <p14:tracePt t="123060" x="2368550" y="3448050"/>
          <p14:tracePt t="123072" x="2362200" y="3448050"/>
          <p14:tracePt t="123073" x="2362200" y="3454400"/>
          <p14:tracePt t="123088" x="2355850" y="3460750"/>
          <p14:tracePt t="123105" x="2355850" y="3467100"/>
          <p14:tracePt t="123123" x="2336800" y="3479800"/>
          <p14:tracePt t="123139" x="2324100" y="3492500"/>
          <p14:tracePt t="123157" x="2317750" y="3498850"/>
          <p14:tracePt t="123173" x="2298700" y="3511550"/>
          <p14:tracePt t="123190" x="2298700" y="3517900"/>
          <p14:tracePt t="123190" x="2292350" y="3517900"/>
          <p14:tracePt t="123223" x="2286000" y="3524250"/>
          <p14:tracePt t="123227" x="2279650" y="3530600"/>
          <p14:tracePt t="123240" x="2279650" y="3536950"/>
          <p14:tracePt t="123257" x="2254250" y="3543300"/>
          <p14:tracePt t="123273" x="2247900" y="3549650"/>
          <p14:tracePt t="123290" x="2222500" y="3556000"/>
          <p14:tracePt t="123307" x="2209800" y="3562350"/>
          <p14:tracePt t="123322" x="2197100" y="3562350"/>
          <p14:tracePt t="123486" x="2203450" y="3556000"/>
          <p14:tracePt t="123508" x="2209800" y="3549650"/>
          <p14:tracePt t="123515" x="2222500" y="3536950"/>
          <p14:tracePt t="123531" x="2235200" y="3524250"/>
          <p14:tracePt t="123532" x="2254250" y="3511550"/>
          <p14:tracePt t="123538" x="2266950" y="3492500"/>
          <p14:tracePt t="123555" x="2305050" y="3435350"/>
          <p14:tracePt t="123572" x="2324100" y="3409950"/>
          <p14:tracePt t="123588" x="2362200" y="3340100"/>
          <p14:tracePt t="123607" x="2381250" y="3282950"/>
          <p14:tracePt t="123623" x="2393950" y="3251200"/>
          <p14:tracePt t="123640" x="2406650" y="3213100"/>
          <p14:tracePt t="123657" x="2413000" y="3200400"/>
          <p14:tracePt t="123673" x="2432050" y="3162300"/>
          <p14:tracePt t="123690" x="2451100" y="3117850"/>
          <p14:tracePt t="123707" x="2463800" y="3079750"/>
          <p14:tracePt t="123723" x="2495550" y="2997200"/>
          <p14:tracePt t="123739" x="2540000" y="2876550"/>
          <p14:tracePt t="123758" x="2559050" y="2813050"/>
          <p14:tracePt t="123773" x="2622550" y="2698750"/>
          <p14:tracePt t="123790" x="2647950" y="2641600"/>
          <p14:tracePt t="123807" x="2705100" y="2514600"/>
          <p14:tracePt t="123823" x="2736850" y="2444750"/>
          <p14:tracePt t="123840" x="2787650" y="2305050"/>
          <p14:tracePt t="123856" x="2832100" y="2184400"/>
          <p14:tracePt t="123873" x="2857500" y="2127250"/>
          <p14:tracePt t="123890" x="2895600" y="2038350"/>
          <p14:tracePt t="123906" x="2908300" y="2000250"/>
          <p14:tracePt t="123923" x="2927350" y="1949450"/>
          <p14:tracePt t="123940" x="2933700" y="1924050"/>
          <p14:tracePt t="123957" x="2940050" y="1917700"/>
          <p14:tracePt t="124099" x="2946400" y="1917700"/>
          <p14:tracePt t="124151" x="2946400" y="1924050"/>
          <p14:tracePt t="124161" x="2946400" y="1930400"/>
          <p14:tracePt t="124171" x="2946400" y="1936750"/>
          <p14:tracePt t="124193" x="2946400" y="1943100"/>
          <p14:tracePt t="124194" x="2946400" y="1949450"/>
          <p14:tracePt t="124205" x="2946400" y="1962150"/>
          <p14:tracePt t="124224" x="2946400" y="1974850"/>
          <p14:tracePt t="124240" x="2946400" y="1987550"/>
          <p14:tracePt t="124257" x="2946400" y="2006600"/>
          <p14:tracePt t="124273" x="2946400" y="2032000"/>
          <p14:tracePt t="124290" x="2940050" y="2070100"/>
          <p14:tracePt t="124308" x="2933700" y="2089150"/>
          <p14:tracePt t="124322" x="2921000" y="2114550"/>
          <p14:tracePt t="124339" x="2914650" y="2127250"/>
          <p14:tracePt t="124355" x="2895600" y="2159000"/>
          <p14:tracePt t="124372" x="2882900" y="2171700"/>
          <p14:tracePt t="124388" x="2863850" y="2209800"/>
          <p14:tracePt t="124407" x="2832100" y="2247900"/>
          <p14:tracePt t="124423" x="2806700" y="2273300"/>
          <p14:tracePt t="124439" x="2774950" y="2311400"/>
          <p14:tracePt t="124457" x="2755900" y="2330450"/>
          <p14:tracePt t="124473" x="2724150" y="2362200"/>
          <p14:tracePt t="124490" x="2692400" y="2393950"/>
          <p14:tracePt t="124506" x="2679700" y="2400300"/>
          <p14:tracePt t="124523" x="2654300" y="2425700"/>
          <p14:tracePt t="124539" x="2641600" y="2438400"/>
          <p14:tracePt t="124557" x="2616200" y="2457450"/>
          <p14:tracePt t="124573" x="2590800" y="2470150"/>
          <p14:tracePt t="124590" x="2571750" y="2482850"/>
          <p14:tracePt t="124607" x="2540000" y="2508250"/>
          <p14:tracePt t="124623" x="2520950" y="2527300"/>
          <p14:tracePt t="124640" x="2482850" y="2578100"/>
          <p14:tracePt t="124657" x="2438400" y="2641600"/>
          <p14:tracePt t="124673" x="2413000" y="2667000"/>
          <p14:tracePt t="124690" x="2374900" y="2724150"/>
          <p14:tracePt t="124706" x="2362200" y="2749550"/>
          <p14:tracePt t="124724" x="2324100" y="2787650"/>
          <p14:tracePt t="124740" x="2311400" y="2806700"/>
          <p14:tracePt t="124740" x="2298700" y="2825750"/>
          <p14:tracePt t="124757" x="2286000" y="2851150"/>
          <p14:tracePt t="124773" x="2260600" y="2889250"/>
          <p14:tracePt t="124790" x="2254250" y="2908300"/>
          <p14:tracePt t="124805" x="2241550" y="2940050"/>
          <p14:tracePt t="124823" x="2228850" y="2978150"/>
          <p14:tracePt t="124840" x="2228850" y="2990850"/>
          <p14:tracePt t="124856" x="2216150" y="3035300"/>
          <p14:tracePt t="124873" x="2209800" y="3060700"/>
          <p14:tracePt t="124890" x="2197100" y="3117850"/>
          <p14:tracePt t="124907" x="2178050" y="3143250"/>
          <p14:tracePt t="124923" x="2159000" y="3206750"/>
          <p14:tracePt t="124939" x="2139950" y="3270250"/>
          <p14:tracePt t="124957" x="2133600" y="3302000"/>
          <p14:tracePt t="124973" x="2114550" y="3365500"/>
          <p14:tracePt t="124991" x="2101850" y="3403600"/>
          <p14:tracePt t="125005" x="2082800" y="3473450"/>
          <p14:tracePt t="125022" x="2070100" y="3536950"/>
          <p14:tracePt t="125039" x="2057400" y="3562350"/>
          <p14:tracePt t="125057" x="2044700" y="3600450"/>
          <p14:tracePt t="125073" x="2038350" y="3619500"/>
          <p14:tracePt t="125090" x="2032000" y="3651250"/>
          <p14:tracePt t="125107" x="2025650" y="3663950"/>
          <p14:tracePt t="125286" x="2025650" y="3657600"/>
          <p14:tracePt t="125288" x="2025650" y="3651250"/>
          <p14:tracePt t="125307" x="2025650" y="3638550"/>
          <p14:tracePt t="125310" x="2032000" y="3625850"/>
          <p14:tracePt t="125323" x="2044700" y="3581400"/>
          <p14:tracePt t="125340" x="2057400" y="3562350"/>
          <p14:tracePt t="125357" x="2076450" y="3524250"/>
          <p14:tracePt t="125373" x="2089150" y="3498850"/>
          <p14:tracePt t="125389" x="2108200" y="3454400"/>
          <p14:tracePt t="125407" x="2120900" y="3416300"/>
          <p14:tracePt t="125423" x="2133600" y="3397250"/>
          <p14:tracePt t="125440" x="2146300" y="3378200"/>
          <p14:tracePt t="125457" x="2152650" y="3371850"/>
          <p14:tracePt t="125473" x="2159000" y="3365500"/>
          <p14:tracePt t="125490" x="2159000" y="3359150"/>
          <p14:tracePt t="125568" x="2159000" y="3352800"/>
          <p14:tracePt t="126005" x="2159000" y="3346450"/>
          <p14:tracePt t="126117" x="2165350" y="3346450"/>
          <p14:tracePt t="126158" x="2171700" y="3346450"/>
          <p14:tracePt t="127146" x="2178050" y="3346450"/>
          <p14:tracePt t="127444" x="2184400" y="3346450"/>
          <p14:tracePt t="127484" x="2190750" y="3346450"/>
          <p14:tracePt t="128612" x="2190750" y="3340100"/>
          <p14:tracePt t="128653" x="2184400" y="3333750"/>
          <p14:tracePt t="128684" x="2178050" y="3333750"/>
          <p14:tracePt t="128707" x="2178050" y="3327400"/>
          <p14:tracePt t="128716" x="2165350" y="3327400"/>
          <p14:tracePt t="128726" x="2152650" y="3321050"/>
          <p14:tracePt t="128738" x="2133600" y="3308350"/>
          <p14:tracePt t="128740" x="2120900" y="3295650"/>
          <p14:tracePt t="128755" x="2076450" y="3263900"/>
          <p14:tracePt t="128772" x="2019300" y="3225800"/>
          <p14:tracePt t="128790" x="1993900" y="3213100"/>
          <p14:tracePt t="128822" x="1936750" y="3181350"/>
          <p14:tracePt t="128823" x="1898650" y="3162300"/>
          <p14:tracePt t="128838" x="1816100" y="3143250"/>
          <p14:tracePt t="128855" x="1746250" y="3111500"/>
          <p14:tracePt t="128873" x="1695450" y="3105150"/>
          <p14:tracePt t="128889" x="1644650" y="3086100"/>
          <p14:tracePt t="128907" x="1625600" y="3073400"/>
          <p14:tracePt t="128923" x="1600200" y="3060700"/>
          <p14:tracePt t="128940" x="1587500" y="3048000"/>
          <p14:tracePt t="128956" x="1574800" y="3041650"/>
          <p14:tracePt t="128973" x="1549400" y="3022600"/>
          <p14:tracePt t="128989" x="1536700" y="3016250"/>
          <p14:tracePt t="129007" x="1517650" y="3003550"/>
          <p14:tracePt t="129023" x="1485900" y="2990850"/>
          <p14:tracePt t="129040" x="1479550" y="2984500"/>
          <p14:tracePt t="129057" x="1454150" y="2971800"/>
          <p14:tracePt t="129073" x="1447800" y="2971800"/>
          <p14:tracePt t="129090" x="1435100" y="2971800"/>
          <p14:tracePt t="129107" x="1428750" y="2971800"/>
          <p14:tracePt t="129123" x="1422400" y="2971800"/>
          <p14:tracePt t="129140" x="1416050" y="2971800"/>
          <p14:tracePt t="129157" x="1409700" y="2971800"/>
          <p14:tracePt t="129209" x="1409700" y="2978150"/>
          <p14:tracePt t="129212" x="1403350" y="2978150"/>
          <p14:tracePt t="129238" x="1403350" y="2984500"/>
          <p14:tracePt t="129248" x="1397000" y="2990850"/>
          <p14:tracePt t="129258" x="1397000" y="2997200"/>
          <p14:tracePt t="129271" x="1390650" y="2997200"/>
          <p14:tracePt t="129275" x="1390650" y="3003550"/>
          <p14:tracePt t="129289" x="1390650" y="3016250"/>
          <p14:tracePt t="129841" x="1397000" y="3016250"/>
          <p14:tracePt t="129865" x="1403350" y="3016250"/>
          <p14:tracePt t="129882" x="1409700" y="3016250"/>
          <p14:tracePt t="129904" x="1416050" y="3016250"/>
          <p14:tracePt t="129908" x="1422400" y="3016250"/>
          <p14:tracePt t="129986" x="1428750" y="3016250"/>
          <p14:tracePt t="129997" x="1435100" y="3016250"/>
          <p14:tracePt t="130007" x="1441450" y="3016250"/>
          <p14:tracePt t="130021" x="1454150" y="3016250"/>
          <p14:tracePt t="130023" x="1473200" y="3016250"/>
          <p14:tracePt t="130038" x="1492250" y="3016250"/>
          <p14:tracePt t="130055" x="1517650" y="3016250"/>
          <p14:tracePt t="130072" x="1536700" y="3016250"/>
          <p14:tracePt t="130088" x="1555750" y="3016250"/>
          <p14:tracePt t="130106" x="1574800" y="3016250"/>
          <p14:tracePt t="130123" x="1581150" y="3016250"/>
          <p14:tracePt t="130140" x="1600200" y="3016250"/>
          <p14:tracePt t="130156" x="1612900" y="3016250"/>
          <p14:tracePt t="130156" x="1625600" y="3016250"/>
          <p14:tracePt t="130173" x="1644650" y="3016250"/>
          <p14:tracePt t="130189" x="1676400" y="3016250"/>
          <p14:tracePt t="130206" x="1695450" y="3016250"/>
          <p14:tracePt t="130222" x="1720850" y="3016250"/>
          <p14:tracePt t="130240" x="1733550" y="3016250"/>
          <p14:tracePt t="130255" x="1739900" y="3016250"/>
          <p14:tracePt t="130272" x="1752600" y="3016250"/>
          <p14:tracePt t="130318" x="1758950" y="3016250"/>
          <p14:tracePt t="130328" x="1765300" y="3016250"/>
          <p14:tracePt t="130339" x="1771650" y="3016250"/>
          <p14:tracePt t="130351" x="1778000" y="3016250"/>
          <p14:tracePt t="132466" x="1784350" y="3016250"/>
          <p14:tracePt t="132497" x="1790700" y="3016250"/>
          <p14:tracePt t="132517" x="1797050" y="3016250"/>
          <p14:tracePt t="132528" x="1803400" y="3016250"/>
          <p14:tracePt t="132540" x="1809750" y="3016250"/>
          <p14:tracePt t="132581" x="1816100" y="3016250"/>
          <p14:tracePt t="132601" x="1816100" y="3009900"/>
          <p14:tracePt t="132611" x="1822450" y="3009900"/>
          <p14:tracePt t="132654" x="1828800" y="3009900"/>
          <p14:tracePt t="132665" x="1835150" y="3009900"/>
          <p14:tracePt t="132685" x="1841500" y="3009900"/>
          <p14:tracePt t="132726" x="1847850" y="3009900"/>
          <p14:tracePt t="132747" x="1854200" y="3009900"/>
          <p14:tracePt t="132757" x="1860550" y="3009900"/>
          <p14:tracePt t="132779" x="1866900" y="3009900"/>
          <p14:tracePt t="132792" x="1873250" y="3009900"/>
          <p14:tracePt t="132902" x="1873250" y="3003550"/>
          <p14:tracePt t="132974" x="1879600" y="2997200"/>
          <p14:tracePt t="133006" x="1879600" y="2990850"/>
          <p14:tracePt t="133015" x="1885950" y="2990850"/>
          <p14:tracePt t="133031" x="1885950" y="2984500"/>
          <p14:tracePt t="133057" x="1885950" y="2978150"/>
          <p14:tracePt t="133068" x="1885950" y="2971800"/>
          <p14:tracePt t="133089" x="1885950" y="2965450"/>
          <p14:tracePt t="133099" x="1885950" y="2959100"/>
          <p14:tracePt t="133109" x="1885950" y="2952750"/>
          <p14:tracePt t="133131" x="1879600" y="2946400"/>
          <p14:tracePt t="133140" x="1879600" y="2940050"/>
          <p14:tracePt t="133155" x="1879600" y="2933700"/>
          <p14:tracePt t="133223" x="1873250" y="2933700"/>
          <p14:tracePt t="133254" x="1866900" y="2933700"/>
          <p14:tracePt t="133388" x="1860550" y="2940050"/>
          <p14:tracePt t="133409" x="1860550" y="2946400"/>
          <p14:tracePt t="133481" x="1860550" y="2952750"/>
          <p14:tracePt t="138033" x="1866900" y="2952750"/>
          <p14:tracePt t="138055" x="1873250" y="2952750"/>
          <p14:tracePt t="138083" x="1879600" y="2952750"/>
          <p14:tracePt t="138104" x="1885950" y="2952750"/>
          <p14:tracePt t="138115" x="1892300" y="2946400"/>
          <p14:tracePt t="138135" x="1892300" y="2940050"/>
          <p14:tracePt t="138166" x="1892300" y="2933700"/>
          <p14:tracePt t="138208" x="1892300" y="2927350"/>
          <p14:tracePt t="138219" x="1892300" y="2921000"/>
          <p14:tracePt t="138260" x="1892300" y="2914650"/>
          <p14:tracePt t="138280" x="1892300" y="2908300"/>
          <p14:tracePt t="139493" x="1892300" y="2914650"/>
          <p14:tracePt t="139849" x="1885950" y="2914650"/>
          <p14:tracePt t="140308" x="1885950" y="2921000"/>
          <p14:tracePt t="140318" x="1885950" y="2927350"/>
          <p14:tracePt t="140351" x="1885950" y="2933700"/>
          <p14:tracePt t="140365" x="1879600" y="2940050"/>
          <p14:tracePt t="140910" x="1885950" y="2940050"/>
          <p14:tracePt t="144235" x="1885950" y="2946400"/>
          <p14:tracePt t="144269" x="1885950" y="2952750"/>
          <p14:tracePt t="144281" x="1892300" y="2965450"/>
          <p14:tracePt t="144282" x="1898650" y="2984500"/>
          <p14:tracePt t="144289" x="1911350" y="3009900"/>
          <p14:tracePt t="144306" x="1974850" y="3105150"/>
          <p14:tracePt t="144324" x="2012950" y="3155950"/>
          <p14:tracePt t="144340" x="2133600" y="3295650"/>
          <p14:tracePt t="144357" x="2235200" y="3416300"/>
          <p14:tracePt t="144373" x="2273300" y="3467100"/>
          <p14:tracePt t="144390" x="2343150" y="3556000"/>
          <p14:tracePt t="144407" x="2355850" y="3594100"/>
          <p14:tracePt t="144423" x="2374900" y="3651250"/>
          <p14:tracePt t="144441" x="2381250" y="3702050"/>
          <p14:tracePt t="144457" x="2381250" y="3727450"/>
          <p14:tracePt t="144474" x="2387600" y="3771900"/>
          <p14:tracePt t="144490" x="2387600" y="3803650"/>
          <p14:tracePt t="144508" x="2387600" y="3822700"/>
          <p14:tracePt t="144523" x="2393950" y="3854450"/>
          <p14:tracePt t="144540" x="2393950" y="3873500"/>
          <p14:tracePt t="144557" x="2406650" y="3905250"/>
          <p14:tracePt t="144573" x="2406650" y="3911600"/>
          <p14:tracePt t="144590" x="2419350" y="3937000"/>
          <p14:tracePt t="144663" x="2419350" y="3930650"/>
          <p14:tracePt t="144696" x="2425700" y="3924300"/>
          <p14:tracePt t="144706" x="2425700" y="3917950"/>
          <p14:tracePt t="144716" x="2438400" y="3911600"/>
          <p14:tracePt t="144726" x="2438400" y="3905250"/>
          <p14:tracePt t="144729" x="2444750" y="3892550"/>
          <p14:tracePt t="144739" x="2457450" y="3867150"/>
          <p14:tracePt t="144756" x="2489200" y="3784600"/>
          <p14:tracePt t="144773" x="2533650" y="3676650"/>
          <p14:tracePt t="144789" x="2546350" y="3619500"/>
          <p14:tracePt t="144805" x="2571750" y="3517900"/>
          <p14:tracePt t="144822" x="2578100" y="3492500"/>
          <p14:tracePt t="144840" x="2590800" y="3448050"/>
          <p14:tracePt t="144995" x="2590800" y="3441700"/>
          <p14:tracePt t="145025" x="2590800" y="3435350"/>
          <p14:tracePt t="145045" x="2590800" y="3429000"/>
          <p14:tracePt t="145077" x="2590800" y="3422650"/>
          <p14:tracePt t="145089" x="2590800" y="3416300"/>
          <p14:tracePt t="145099" x="2584450" y="3409950"/>
          <p14:tracePt t="145121" x="2578100" y="3403600"/>
          <p14:tracePt t="145122" x="2571750" y="3397250"/>
          <p14:tracePt t="145140" x="2565400" y="3390900"/>
          <p14:tracePt t="145151" x="2559050" y="3378200"/>
          <p14:tracePt t="145156" x="2540000" y="3352800"/>
          <p14:tracePt t="145172" x="2527300" y="3333750"/>
          <p14:tracePt t="145189" x="2508250" y="3308350"/>
          <p14:tracePt t="145207" x="2495550" y="3289300"/>
          <p14:tracePt t="145223" x="2476500" y="3251200"/>
          <p14:tracePt t="145240" x="2463800" y="3219450"/>
          <p14:tracePt t="145257" x="2463800" y="3200400"/>
          <p14:tracePt t="145274" x="2457450" y="3168650"/>
          <p14:tracePt t="145289" x="2457450" y="3162300"/>
          <p14:tracePt t="145306" x="2451100" y="3149600"/>
          <p14:tracePt t="145726" x="2451100" y="3155950"/>
          <p14:tracePt t="145738" x="2451100" y="3162300"/>
          <p14:tracePt t="145742" x="2451100" y="3168650"/>
          <p14:tracePt t="145768" x="2451100" y="3175000"/>
          <p14:tracePt t="145778" x="2451100" y="3181350"/>
          <p14:tracePt t="145799" x="2451100" y="3187700"/>
          <p14:tracePt t="145810" x="2451100" y="3194050"/>
          <p14:tracePt t="145822" x="2451100" y="3200400"/>
          <p14:tracePt t="145841" x="2451100" y="3213100"/>
          <p14:tracePt t="145855" x="2451100" y="3219450"/>
          <p14:tracePt t="145857" x="2451100" y="3232150"/>
          <p14:tracePt t="145872" x="2451100" y="3238500"/>
          <p14:tracePt t="145889" x="2451100" y="3257550"/>
          <p14:tracePt t="145906" x="2451100" y="3263900"/>
          <p14:tracePt t="145922" x="2451100" y="3282950"/>
          <p14:tracePt t="145939" x="2451100" y="3295650"/>
          <p14:tracePt t="145957" x="2451100" y="3308350"/>
          <p14:tracePt t="145974" x="2451100" y="3321050"/>
          <p14:tracePt t="145990" x="2451100" y="3327400"/>
          <p14:tracePt t="146007" x="2451100" y="3346450"/>
          <p14:tracePt t="146024" x="2451100" y="3365500"/>
          <p14:tracePt t="146040" x="2451100" y="3378200"/>
          <p14:tracePt t="146057" x="2451100" y="3409950"/>
          <p14:tracePt t="146074" x="2451100" y="3429000"/>
          <p14:tracePt t="146090" x="2451100" y="3467100"/>
          <p14:tracePt t="146107" x="2451100" y="3505200"/>
          <p14:tracePt t="146124" x="2451100" y="3530600"/>
          <p14:tracePt t="146140" x="2451100" y="3562350"/>
          <p14:tracePt t="146157" x="2451100" y="3575050"/>
          <p14:tracePt t="146173" x="2451100" y="3587750"/>
          <p14:tracePt t="146318" x="2451100" y="3594100"/>
          <p14:tracePt t="146359" x="2444750" y="3600450"/>
          <p14:tracePt t="146369" x="2438400" y="3600450"/>
          <p14:tracePt t="146392" x="2425700" y="3600450"/>
          <p14:tracePt t="146402" x="2406650" y="3600450"/>
          <p14:tracePt t="146412" x="2393950" y="3600450"/>
          <p14:tracePt t="146423" x="2374900" y="3600450"/>
          <p14:tracePt t="146425" x="2349500" y="3600450"/>
          <p14:tracePt t="146439" x="2286000" y="3600450"/>
          <p14:tracePt t="146457" x="2260600" y="3600450"/>
          <p14:tracePt t="146473" x="2190750" y="3587750"/>
          <p14:tracePt t="146490" x="2127250" y="3575050"/>
          <p14:tracePt t="146507" x="2089150" y="3562350"/>
          <p14:tracePt t="146524" x="2044700" y="3556000"/>
          <p14:tracePt t="146540" x="2019300" y="3549650"/>
          <p14:tracePt t="146556" x="1981200" y="3549650"/>
          <p14:tracePt t="146573" x="1955800" y="3549650"/>
          <p14:tracePt t="146590" x="1949450" y="3549650"/>
          <p14:tracePt t="146835" x="1955800" y="3549650"/>
          <p14:tracePt t="146866" x="1955800" y="3543300"/>
          <p14:tracePt t="146989" x="1949450" y="3543300"/>
          <p14:tracePt t="147002" x="1943100" y="3543300"/>
          <p14:tracePt t="147005" x="1930400" y="3543300"/>
          <p14:tracePt t="147023" x="1905000" y="3543300"/>
          <p14:tracePt t="147027" x="1879600" y="3543300"/>
          <p14:tracePt t="147027" x="1854200" y="3543300"/>
          <p14:tracePt t="147042" x="1822450" y="3543300"/>
          <p14:tracePt t="147057" x="1758950" y="3543300"/>
          <p14:tracePt t="147074" x="1733550" y="3543300"/>
          <p14:tracePt t="147090" x="1701800" y="3543300"/>
          <p14:tracePt t="147106" x="1689100" y="3543300"/>
          <p14:tracePt t="147152" x="1682750" y="3543300"/>
          <p14:tracePt t="147195" x="1676400" y="3543300"/>
          <p14:tracePt t="147400" x="1670050" y="3543300"/>
          <p14:tracePt t="147422" x="1670050" y="3549650"/>
          <p14:tracePt t="147432" x="1663700" y="3549650"/>
          <p14:tracePt t="147442" x="1663700" y="3556000"/>
          <p14:tracePt t="147455" x="1657350" y="3556000"/>
          <p14:tracePt t="147457" x="1651000" y="3562350"/>
          <p14:tracePt t="147472" x="1644650" y="3575050"/>
          <p14:tracePt t="147489" x="1638300" y="3575050"/>
          <p14:tracePt t="147770" x="1644650" y="3575050"/>
          <p14:tracePt t="147771" x="1651000" y="3575050"/>
          <p14:tracePt t="147790" x="1657350" y="3575050"/>
          <p14:tracePt t="147805" x="1663700" y="3575050"/>
          <p14:tracePt t="147807" x="1676400" y="3575050"/>
          <p14:tracePt t="147822" x="1682750" y="3575050"/>
          <p14:tracePt t="147841" x="1695450" y="3575050"/>
          <p14:tracePt t="147856" x="1720850" y="3562350"/>
          <p14:tracePt t="147873" x="1727200" y="3556000"/>
          <p14:tracePt t="147890" x="1746250" y="3549650"/>
          <p14:tracePt t="147907" x="1752600" y="3549650"/>
          <p14:tracePt t="147923" x="1765300" y="3543300"/>
          <p14:tracePt t="147940" x="1765300" y="3536950"/>
          <p14:tracePt t="147957" x="1771650" y="3536950"/>
          <p14:tracePt t="147974" x="1778000" y="3536950"/>
          <p14:tracePt t="147990" x="1784350" y="3536950"/>
          <p14:tracePt t="148007" x="1790700" y="3536950"/>
          <p14:tracePt t="148022" x="1803400" y="3536950"/>
          <p14:tracePt t="148057" x="1809750" y="3536950"/>
          <p14:tracePt t="148083" x="1816100" y="3536950"/>
          <p14:tracePt t="148086" x="1822450" y="3536950"/>
          <p14:tracePt t="148113" x="1828800" y="3536950"/>
          <p14:tracePt t="148116" x="1835150" y="3536950"/>
          <p14:tracePt t="148123" x="1841500" y="3543300"/>
          <p14:tracePt t="148166" x="1847850" y="3543300"/>
          <p14:tracePt t="148169" x="1854200" y="3543300"/>
          <p14:tracePt t="148190" x="1854200" y="3549650"/>
          <p14:tracePt t="148266" x="1860550" y="3549650"/>
          <p14:tracePt t="148287" x="1866900" y="3549650"/>
          <p14:tracePt t="148308" x="1873250" y="3549650"/>
          <p14:tracePt t="148390" x="1873250" y="3556000"/>
          <p14:tracePt t="148431" x="1879600" y="3562350"/>
          <p14:tracePt t="148788" x="1873250" y="3562350"/>
          <p14:tracePt t="148799" x="1866900" y="3562350"/>
          <p14:tracePt t="148809" x="1860550" y="3562350"/>
          <p14:tracePt t="148829" x="1847850" y="3562350"/>
          <p14:tracePt t="148840" x="1841500" y="3562350"/>
          <p14:tracePt t="148861" x="1835150" y="3562350"/>
          <p14:tracePt t="148866" x="1822450" y="3562350"/>
          <p14:tracePt t="148892" x="1816100" y="3562350"/>
          <p14:tracePt t="148893" x="1809750" y="3562350"/>
          <p14:tracePt t="148906" x="1803400" y="3562350"/>
          <p14:tracePt t="148922" x="1790700" y="3562350"/>
          <p14:tracePt t="148939" x="1778000" y="3562350"/>
          <p14:tracePt t="148955" x="1771650" y="3562350"/>
          <p14:tracePt t="148973" x="1765300" y="3562350"/>
          <p14:tracePt t="148990" x="1758950" y="3562350"/>
          <p14:tracePt t="148990" x="1752600" y="3562350"/>
          <p14:tracePt t="149007" x="1746250" y="3562350"/>
          <p14:tracePt t="149023" x="1727200" y="3562350"/>
          <p14:tracePt t="149040" x="1720850" y="3562350"/>
          <p14:tracePt t="149057" x="1695450" y="3562350"/>
          <p14:tracePt t="149075" x="1663700" y="3562350"/>
          <p14:tracePt t="149090" x="1644650" y="3562350"/>
          <p14:tracePt t="149107" x="1619250" y="3562350"/>
          <p14:tracePt t="149123" x="1600200" y="3562350"/>
          <p14:tracePt t="149140" x="1574800" y="3562350"/>
          <p14:tracePt t="149156" x="1562100" y="3562350"/>
          <p14:tracePt t="149173" x="1555750" y="3556000"/>
          <p14:tracePt t="149988" x="1555750" y="3549650"/>
          <p14:tracePt t="150051" x="1562100" y="3543300"/>
          <p14:tracePt t="150065" x="1568450" y="3543300"/>
          <p14:tracePt t="150066" x="1574800" y="3536950"/>
          <p14:tracePt t="150457" x="1574800" y="3530600"/>
          <p14:tracePt t="150490" x="1581150" y="3530600"/>
          <p14:tracePt t="150499" x="1593850" y="3530600"/>
          <p14:tracePt t="150502" x="1600200" y="3524250"/>
          <p14:tracePt t="150516" x="1612900" y="3524250"/>
          <p14:tracePt t="150523" x="1638300" y="3517900"/>
          <p14:tracePt t="150540" x="1714500" y="3511550"/>
          <p14:tracePt t="150557" x="1809750" y="3498850"/>
          <p14:tracePt t="150574" x="1860550" y="3498850"/>
          <p14:tracePt t="150590" x="1962150" y="3498850"/>
          <p14:tracePt t="150607" x="1993900" y="3498850"/>
          <p14:tracePt t="150623" x="2038350" y="3498850"/>
          <p14:tracePt t="150737" x="2044700" y="3498850"/>
          <p14:tracePt t="150748" x="2051050" y="3498850"/>
          <p14:tracePt t="150768" x="2063750" y="3498850"/>
          <p14:tracePt t="150781" x="2076450" y="3498850"/>
          <p14:tracePt t="150783" x="2089150" y="3498850"/>
          <p14:tracePt t="150789" x="2114550" y="3498850"/>
          <p14:tracePt t="150805" x="2165350" y="3511550"/>
          <p14:tracePt t="150822" x="2190750" y="3517900"/>
          <p14:tracePt t="150840" x="2241550" y="3530600"/>
          <p14:tracePt t="150856" x="2279650" y="3536950"/>
          <p14:tracePt t="150943" x="2286000" y="3536950"/>
          <p14:tracePt t="150995" x="2292350" y="3536950"/>
          <p14:tracePt t="151036" x="2298700" y="3536950"/>
          <p14:tracePt t="151057" x="2305050" y="3536950"/>
          <p14:tracePt t="151067" x="2305050" y="3543300"/>
          <p14:tracePt t="151077" x="2311400" y="3543300"/>
          <p14:tracePt t="151108" x="2317750" y="3543300"/>
          <p14:tracePt t="151160" x="2324100" y="3543300"/>
          <p14:tracePt t="151171" x="2330450" y="3543300"/>
          <p14:tracePt t="151201" x="2336800" y="3543300"/>
          <p14:tracePt t="151222" x="2343150" y="3543300"/>
          <p14:tracePt t="151243" x="2349500" y="3543300"/>
          <p14:tracePt t="151346" x="2355850" y="3543300"/>
          <p14:tracePt t="151418" x="2355850" y="3536950"/>
          <p14:tracePt t="151432" x="2355850" y="3530600"/>
          <p14:tracePt t="151433" x="2355850" y="3524250"/>
          <p14:tracePt t="151440" x="2362200" y="3524250"/>
          <p14:tracePt t="151456" x="2368550" y="3511550"/>
          <p14:tracePt t="151473" x="2368550" y="3505200"/>
          <p14:tracePt t="151490" x="2368550" y="3498850"/>
          <p14:tracePt t="151507" x="2374900" y="3492500"/>
          <p14:tracePt t="151635" x="2374900" y="3486150"/>
          <p14:tracePt t="151645" x="2374900" y="3479800"/>
          <p14:tracePt t="151666" x="2374900" y="3473450"/>
          <p14:tracePt t="151699" x="2374900" y="3467100"/>
          <p14:tracePt t="151707" x="2374900" y="3460750"/>
          <p14:tracePt t="151718" x="2374900" y="3454400"/>
          <p14:tracePt t="151728" x="2374900" y="3448050"/>
          <p14:tracePt t="151738" x="2374900" y="3435350"/>
          <p14:tracePt t="151760" x="2374900" y="3422650"/>
          <p14:tracePt t="151761" x="2374900" y="3416300"/>
          <p14:tracePt t="151791" x="2374900" y="3409950"/>
          <p14:tracePt t="151822" x="2374900" y="3403600"/>
          <p14:tracePt t="151843" x="2374900" y="3397250"/>
          <p14:tracePt t="151973" x="2381250" y="3397250"/>
          <p14:tracePt t="152038" x="2387600" y="3397250"/>
          <p14:tracePt t="152048" x="2387600" y="3409950"/>
          <p14:tracePt t="152069" x="2393950" y="3416300"/>
          <p14:tracePt t="152079" x="2393950" y="3422650"/>
          <p14:tracePt t="152091" x="2393950" y="3429000"/>
          <p14:tracePt t="152092" x="2400300" y="3435350"/>
          <p14:tracePt t="152106" x="2400300" y="3448050"/>
          <p14:tracePt t="152144" x="2400300" y="3460750"/>
          <p14:tracePt t="152158" x="2400300" y="3467100"/>
          <p14:tracePt t="152174" x="2406650" y="3479800"/>
          <p14:tracePt t="152190" x="2413000" y="3492500"/>
          <p14:tracePt t="152191" x="2413000" y="3498850"/>
          <p14:tracePt t="152206" x="2413000" y="3505200"/>
          <p14:tracePt t="152223" x="2413000" y="3511550"/>
          <p14:tracePt t="152318" x="2413000" y="3517900"/>
          <p14:tracePt t="152403" x="2419350" y="3517900"/>
          <p14:tracePt t="152441" x="2425700" y="3517900"/>
          <p14:tracePt t="152523" x="2425700" y="3511550"/>
          <p14:tracePt t="152534" x="2425700" y="3505200"/>
          <p14:tracePt t="152544" x="2425700" y="3498850"/>
          <p14:tracePt t="152549" x="2425700" y="3492500"/>
          <p14:tracePt t="152556" x="2425700" y="3486150"/>
          <p14:tracePt t="152574" x="2425700" y="3473450"/>
          <p14:tracePt t="152591" x="2425700" y="3460750"/>
          <p14:tracePt t="152608" x="2425700" y="3454400"/>
          <p14:tracePt t="152625" x="2425700" y="3441700"/>
          <p14:tracePt t="152641" x="2425700" y="3435350"/>
          <p14:tracePt t="152657" x="2425700" y="3422650"/>
          <p14:tracePt t="152674" x="2419350" y="3416300"/>
          <p14:tracePt t="152812" x="2419350" y="3422650"/>
          <p14:tracePt t="152825" x="2419350" y="3429000"/>
          <p14:tracePt t="152828" x="2419350" y="3435350"/>
          <p14:tracePt t="152836" x="2419350" y="3448050"/>
          <p14:tracePt t="152856" x="2419350" y="3467100"/>
          <p14:tracePt t="152858" x="2419350" y="3473450"/>
          <p14:tracePt t="152858" x="2419350" y="3492500"/>
          <p14:tracePt t="152875" x="2419350" y="3505200"/>
          <p14:tracePt t="152891" x="2419350" y="3524250"/>
          <p14:tracePt t="152907" x="2419350" y="3530600"/>
          <p14:tracePt t="153079" x="2419350" y="3524250"/>
          <p14:tracePt t="153102" x="2419350" y="3517900"/>
          <p14:tracePt t="153106" x="2413000" y="3517900"/>
          <p14:tracePt t="153257" x="2406650" y="3517900"/>
          <p14:tracePt t="153266" x="2400300" y="3517900"/>
          <p14:tracePt t="153275" x="2393950" y="3511550"/>
          <p14:tracePt t="153295" x="2387600" y="3505200"/>
          <p14:tracePt t="153297" x="2381250" y="3505200"/>
          <p14:tracePt t="153327" x="2374900" y="3505200"/>
          <p14:tracePt t="153328" x="2362200" y="3505200"/>
          <p14:tracePt t="153340" x="2362200" y="3498850"/>
          <p14:tracePt t="153356" x="2349500" y="3498850"/>
          <p14:tracePt t="153373" x="2336800" y="3498850"/>
          <p14:tracePt t="153390" x="2324100" y="3498850"/>
          <p14:tracePt t="153407" x="2311400" y="3498850"/>
          <p14:tracePt t="153423" x="2298700" y="3498850"/>
          <p14:tracePt t="153440" x="2279650" y="3505200"/>
          <p14:tracePt t="153458" x="2260600" y="3511550"/>
          <p14:tracePt t="153475" x="2254250" y="3517900"/>
          <p14:tracePt t="153491" x="2241550" y="3524250"/>
          <p14:tracePt t="153508" x="2228850" y="3530600"/>
          <p14:tracePt t="153524" x="2222500" y="3536950"/>
          <p14:tracePt t="153541" x="2222500" y="3543300"/>
          <p14:tracePt t="153558" x="2209800" y="3543300"/>
          <p14:tracePt t="153574" x="2197100" y="3543300"/>
          <p14:tracePt t="153591" x="2190750" y="3543300"/>
          <p14:tracePt t="153608" x="2171700" y="3549650"/>
          <p14:tracePt t="153625" x="2139950" y="3549650"/>
          <p14:tracePt t="153641" x="2133600" y="3549650"/>
          <p14:tracePt t="153658" x="2101850" y="3549650"/>
          <p14:tracePt t="153674" x="2089150" y="3549650"/>
          <p14:tracePt t="153691" x="2051050" y="3549650"/>
          <p14:tracePt t="153708" x="2025650" y="3549650"/>
          <p14:tracePt t="153725" x="2006600" y="3543300"/>
          <p14:tracePt t="153741" x="1968500" y="3536950"/>
          <p14:tracePt t="153757" x="1955800" y="3530600"/>
          <p14:tracePt t="153775" x="1924050" y="3530600"/>
          <p14:tracePt t="153791" x="1898650" y="3524250"/>
          <p14:tracePt t="153807" x="1885950" y="3524250"/>
          <p14:tracePt t="153824" x="1866900" y="3524250"/>
          <p14:tracePt t="153841" x="1860550" y="3524250"/>
          <p14:tracePt t="153858" x="1847850" y="3524250"/>
          <p14:tracePt t="154001" x="1860550" y="3524250"/>
          <p14:tracePt t="154012" x="1866900" y="3524250"/>
          <p14:tracePt t="154022" x="1892300" y="3524250"/>
          <p14:tracePt t="154033" x="1930400" y="3536950"/>
          <p14:tracePt t="154039" x="1962150" y="3543300"/>
          <p14:tracePt t="154056" x="2019300" y="3556000"/>
          <p14:tracePt t="154057" x="2076450" y="3562350"/>
          <p14:tracePt t="154074" x="2203450" y="3587750"/>
          <p14:tracePt t="154091" x="2311400" y="3600450"/>
          <p14:tracePt t="154107" x="2355850" y="3600450"/>
          <p14:tracePt t="154124" x="2413000" y="3600450"/>
          <p14:tracePt t="154157" x="2451100" y="3606800"/>
          <p14:tracePt t="154161" x="2457450" y="3606800"/>
          <p14:tracePt t="154175" x="2470150" y="3606800"/>
          <p14:tracePt t="154191" x="2476500" y="3606800"/>
          <p14:tracePt t="154414" x="2470150" y="3606800"/>
          <p14:tracePt t="154425" x="2463800" y="3606800"/>
          <p14:tracePt t="154447" x="2444750" y="3606800"/>
          <p14:tracePt t="154451" x="2425700" y="3606800"/>
          <p14:tracePt t="154458" x="2406650" y="3600450"/>
          <p14:tracePt t="154473" x="2324100" y="3594100"/>
          <p14:tracePt t="154490" x="2228850" y="3594100"/>
          <p14:tracePt t="154508" x="2159000" y="3594100"/>
          <p14:tracePt t="154523" x="2057400" y="3587750"/>
          <p14:tracePt t="154540" x="2025650" y="3587750"/>
          <p14:tracePt t="154556" x="1968500" y="3587750"/>
          <p14:tracePt t="154573" x="1936750" y="3581400"/>
          <p14:tracePt t="154591" x="1917700" y="3575050"/>
          <p14:tracePt t="154607" x="1879600" y="3568700"/>
          <p14:tracePt t="154625" x="1854200" y="3568700"/>
          <p14:tracePt t="154641" x="1816100" y="3568700"/>
          <p14:tracePt t="154659" x="1790700" y="3562350"/>
          <p14:tracePt t="154673" x="1752600" y="3562350"/>
          <p14:tracePt t="155295" x="1752600" y="3556000"/>
          <p14:tracePt t="155316" x="1752600" y="3543300"/>
          <p14:tracePt t="155326" x="1746250" y="3536950"/>
          <p14:tracePt t="155336" x="1720850" y="3505200"/>
          <p14:tracePt t="155342" x="1701800" y="3479800"/>
          <p14:tracePt t="155358" x="1663700" y="3441700"/>
          <p14:tracePt t="155373" x="1619250" y="3390900"/>
          <p14:tracePt t="155374" x="1511300" y="3276600"/>
          <p14:tracePt t="155390" x="1460500" y="3225800"/>
          <p14:tracePt t="155406" x="1384300" y="3149600"/>
          <p14:tracePt t="155423" x="1365250" y="3117850"/>
          <p14:tracePt t="155440" x="1339850" y="3073400"/>
          <p14:tracePt t="155458" x="1327150" y="3054350"/>
          <p14:tracePt t="155474" x="1327150" y="3041650"/>
          <p14:tracePt t="155491" x="1320800" y="3028950"/>
          <p14:tracePt t="155508" x="1320800" y="2997200"/>
          <p14:tracePt t="155524" x="1314450" y="2990850"/>
          <p14:tracePt t="155541" x="1314450" y="2959100"/>
          <p14:tracePt t="155557" x="1314450" y="2946400"/>
          <p14:tracePt t="155575" x="1314450" y="2908300"/>
          <p14:tracePt t="155591" x="1314450" y="2882900"/>
          <p14:tracePt t="155608" x="1314450" y="2863850"/>
          <p14:tracePt t="155625" x="1314450" y="2844800"/>
          <p14:tracePt t="155641" x="1314450" y="2838450"/>
          <p14:tracePt t="155658" x="1314450" y="2825750"/>
          <p14:tracePt t="155847" x="1314450" y="2832100"/>
          <p14:tracePt t="155855" x="1314450" y="2838450"/>
          <p14:tracePt t="155876" x="1314450" y="2844800"/>
          <p14:tracePt t="155887" x="1314450" y="2857500"/>
          <p14:tracePt t="155906" x="1314450" y="2870200"/>
          <p14:tracePt t="155917" x="1314450" y="2876550"/>
          <p14:tracePt t="155928" x="1314450" y="2895600"/>
          <p14:tracePt t="155929" x="1314450" y="2908300"/>
          <p14:tracePt t="155940" x="1314450" y="2927350"/>
          <p14:tracePt t="155956" x="1314450" y="2959100"/>
          <p14:tracePt t="155975" x="1314450" y="3003550"/>
          <p14:tracePt t="155991" x="1314450" y="3016250"/>
          <p14:tracePt t="156007" x="1314450" y="3054350"/>
          <p14:tracePt t="156024" x="1314450" y="3073400"/>
          <p14:tracePt t="156041" x="1314450" y="3092450"/>
          <p14:tracePt t="156057" x="1314450" y="3105150"/>
          <p14:tracePt t="156075" x="1314450" y="3111500"/>
          <p14:tracePt t="156091" x="1314450" y="3117850"/>
          <p14:tracePt t="157093" x="1320800" y="3117850"/>
          <p14:tracePt t="157268" x="1327150" y="3117850"/>
          <p14:tracePt t="157298" x="1333500" y="3117850"/>
          <p14:tracePt t="157307" x="1339850" y="3117850"/>
          <p14:tracePt t="157318" x="1346200" y="3117850"/>
          <p14:tracePt t="157332" x="1352550" y="3117850"/>
          <p14:tracePt t="157340" x="1365250" y="3111500"/>
          <p14:tracePt t="157341" x="1377950" y="3105150"/>
          <p14:tracePt t="157356" x="1409700" y="3098800"/>
          <p14:tracePt t="157375" x="1422400" y="3092450"/>
          <p14:tracePt t="157391" x="1447800" y="3092450"/>
          <p14:tracePt t="157407" x="1492250" y="3086100"/>
          <p14:tracePt t="157425" x="1504950" y="3086100"/>
          <p14:tracePt t="157441" x="1562100" y="3086100"/>
          <p14:tracePt t="157458" x="1600200" y="3079750"/>
          <p14:tracePt t="157473" x="1657350" y="3067050"/>
          <p14:tracePt t="157490" x="1720850" y="3054350"/>
          <p14:tracePt t="157508" x="1752600" y="3048000"/>
          <p14:tracePt t="157523" x="1835150" y="3041650"/>
          <p14:tracePt t="157541" x="1866900" y="3035300"/>
          <p14:tracePt t="157556" x="1949450" y="3022600"/>
          <p14:tracePt t="157573" x="1981200" y="3016250"/>
          <p14:tracePt t="157590" x="2025650" y="3003550"/>
          <p14:tracePt t="157606" x="2051050" y="2997200"/>
          <p14:tracePt t="157645" x="2051050" y="2990850"/>
          <p14:tracePt t="158344" x="2051050" y="2984500"/>
          <p14:tracePt t="158386" x="2051050" y="2978150"/>
          <p14:tracePt t="158447" x="2044700" y="2978150"/>
          <p14:tracePt t="158458" x="2044700" y="2971800"/>
          <p14:tracePt t="158478" x="2038350" y="2971800"/>
          <p14:tracePt t="158490" x="2032000" y="2971800"/>
          <p14:tracePt t="158511" x="2025650" y="2971800"/>
          <p14:tracePt t="158523" x="2012950" y="2971800"/>
          <p14:tracePt t="158544" x="2006600" y="2971800"/>
          <p14:tracePt t="158563" x="2000250" y="2971800"/>
          <p14:tracePt t="158567" x="1993900" y="2971800"/>
          <p14:tracePt t="158574" x="1987550" y="2971800"/>
          <p14:tracePt t="158591" x="1981200" y="2971800"/>
          <p14:tracePt t="158608" x="1974850" y="2971800"/>
          <p14:tracePt t="158624" x="1968500" y="2971800"/>
          <p14:tracePt t="158641" x="1955800" y="2978150"/>
          <p14:tracePt t="158678" x="1949450" y="2984500"/>
          <p14:tracePt t="158681" x="1943100" y="2984500"/>
          <p14:tracePt t="158710" x="1936750" y="2984500"/>
          <p14:tracePt t="158752" x="1930400" y="2984500"/>
          <p14:tracePt t="158756" x="1924050" y="2984500"/>
          <p14:tracePt t="158774" x="1917700" y="2990850"/>
          <p14:tracePt t="158795" x="1911350" y="2997200"/>
          <p14:tracePt t="158798" x="1911350" y="3003550"/>
          <p14:tracePt t="158807" x="1898650" y="3016250"/>
          <p14:tracePt t="158825" x="1898650" y="3022600"/>
          <p14:tracePt t="158841" x="1898650" y="3028950"/>
          <p14:tracePt t="158857" x="1898650" y="3035300"/>
          <p14:tracePt t="158897" x="1898650" y="3041650"/>
          <p14:tracePt t="158937" x="1898650" y="3048000"/>
          <p14:tracePt t="158968" x="1898650" y="3054350"/>
          <p14:tracePt t="158978" x="1898650" y="3060700"/>
          <p14:tracePt t="158989" x="1905000" y="3060700"/>
          <p14:tracePt t="158990" x="1911350" y="3060700"/>
          <p14:tracePt t="159006" x="1917700" y="3073400"/>
          <p14:tracePt t="159040" x="1924050" y="3079750"/>
          <p14:tracePt t="159044" x="1930400" y="3079750"/>
          <p14:tracePt t="160030" x="1930400" y="3073400"/>
          <p14:tracePt t="160071" x="1930400" y="3067050"/>
          <p14:tracePt t="163212" x="0" y="0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533400" y="228600"/>
            <a:ext cx="7543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r-Latn-CS" altLang="en-US" sz="2800"/>
              <a:t>Uticaj inhibicije na parametre Mihaelis Mentenove jednačine - sumarno</a:t>
            </a:r>
            <a:endParaRPr lang="en-US" altLang="en-US" sz="2800"/>
          </a:p>
        </p:txBody>
      </p:sp>
      <p:graphicFrame>
        <p:nvGraphicFramePr>
          <p:cNvPr id="90182" name="Group 70"/>
          <p:cNvGraphicFramePr>
            <a:graphicFrameLocks noGrp="1"/>
          </p:cNvGraphicFramePr>
          <p:nvPr/>
        </p:nvGraphicFramePr>
        <p:xfrm>
          <a:off x="381000" y="1447800"/>
          <a:ext cx="7391400" cy="3429000"/>
        </p:xfrm>
        <a:graphic>
          <a:graphicData uri="http://schemas.openxmlformats.org/drawingml/2006/table">
            <a:tbl>
              <a:tblPr/>
              <a:tblGrid>
                <a:gridCol w="2971800"/>
                <a:gridCol w="2133600"/>
                <a:gridCol w="22860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ip inhibicije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ez inhibicije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konkurentska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konkurentska</a:t>
                      </a:r>
                      <a:endParaRPr kumimoji="0" lang="en-US" sz="2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ešovita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9725" name="Object 52"/>
          <p:cNvGraphicFramePr>
            <a:graphicFrameLocks noChangeAspect="1"/>
          </p:cNvGraphicFramePr>
          <p:nvPr/>
        </p:nvGraphicFramePr>
        <p:xfrm>
          <a:off x="3962400" y="1524000"/>
          <a:ext cx="9906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6" name="Equation" r:id="rId5" imgW="317225" imgH="241091" progId="Equation.3">
                  <p:embed/>
                </p:oleObj>
              </mc:Choice>
              <mc:Fallback>
                <p:oleObj name="Equation" r:id="rId5" imgW="317225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24000"/>
                        <a:ext cx="9906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6" name="Object 53"/>
          <p:cNvGraphicFramePr>
            <a:graphicFrameLocks noChangeAspect="1"/>
          </p:cNvGraphicFramePr>
          <p:nvPr/>
        </p:nvGraphicFramePr>
        <p:xfrm>
          <a:off x="6400800" y="1600200"/>
          <a:ext cx="990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7" name="Equation" r:id="rId7" imgW="342751" imgH="228501" progId="Equation.3">
                  <p:embed/>
                </p:oleObj>
              </mc:Choice>
              <mc:Fallback>
                <p:oleObj name="Equation" r:id="rId7" imgW="34275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00200"/>
                        <a:ext cx="990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7" name="Object 59"/>
          <p:cNvGraphicFramePr>
            <a:graphicFrameLocks noChangeAspect="1"/>
          </p:cNvGraphicFramePr>
          <p:nvPr/>
        </p:nvGraphicFramePr>
        <p:xfrm>
          <a:off x="6477000" y="2209800"/>
          <a:ext cx="6604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8" name="Equation" r:id="rId9" imgW="266584" imgH="228501" progId="Equation.3">
                  <p:embed/>
                </p:oleObj>
              </mc:Choice>
              <mc:Fallback>
                <p:oleObj name="Equation" r:id="rId9" imgW="26658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09800"/>
                        <a:ext cx="6604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8" name="Object 60"/>
          <p:cNvGraphicFramePr>
            <a:graphicFrameLocks noChangeAspect="1"/>
          </p:cNvGraphicFramePr>
          <p:nvPr/>
        </p:nvGraphicFramePr>
        <p:xfrm>
          <a:off x="6400800" y="2819400"/>
          <a:ext cx="990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9" name="Equation" r:id="rId11" imgW="342751" imgH="228501" progId="Equation.3">
                  <p:embed/>
                </p:oleObj>
              </mc:Choice>
              <mc:Fallback>
                <p:oleObj name="Equation" r:id="rId11" imgW="34275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19400"/>
                        <a:ext cx="990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9" name="Object 61"/>
          <p:cNvGraphicFramePr>
            <a:graphicFrameLocks noChangeAspect="1"/>
          </p:cNvGraphicFramePr>
          <p:nvPr/>
        </p:nvGraphicFramePr>
        <p:xfrm>
          <a:off x="5791200" y="4229100"/>
          <a:ext cx="15573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0" name="Equation" r:id="rId13" imgW="583947" imgH="228501" progId="Equation.3">
                  <p:embed/>
                </p:oleObj>
              </mc:Choice>
              <mc:Fallback>
                <p:oleObj name="Equation" r:id="rId13" imgW="583947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29100"/>
                        <a:ext cx="15573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0" name="Object 62"/>
          <p:cNvGraphicFramePr>
            <a:graphicFrameLocks noChangeAspect="1"/>
          </p:cNvGraphicFramePr>
          <p:nvPr/>
        </p:nvGraphicFramePr>
        <p:xfrm>
          <a:off x="5943600" y="3505200"/>
          <a:ext cx="13589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1" name="Equation" r:id="rId15" imgW="495085" imgH="228501" progId="Equation.3">
                  <p:embed/>
                </p:oleObj>
              </mc:Choice>
              <mc:Fallback>
                <p:oleObj name="Equation" r:id="rId15" imgW="49508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05200"/>
                        <a:ext cx="13589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1" name="Object 65"/>
          <p:cNvGraphicFramePr>
            <a:graphicFrameLocks noChangeAspect="1"/>
          </p:cNvGraphicFramePr>
          <p:nvPr/>
        </p:nvGraphicFramePr>
        <p:xfrm>
          <a:off x="4038600" y="2209800"/>
          <a:ext cx="8382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2" name="Equation" r:id="rId17" imgW="291973" imgH="241195" progId="Equation.3">
                  <p:embed/>
                </p:oleObj>
              </mc:Choice>
              <mc:Fallback>
                <p:oleObj name="Equation" r:id="rId17" imgW="29197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09800"/>
                        <a:ext cx="8382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2" name="Object 66"/>
          <p:cNvGraphicFramePr>
            <a:graphicFrameLocks noChangeAspect="1"/>
          </p:cNvGraphicFramePr>
          <p:nvPr/>
        </p:nvGraphicFramePr>
        <p:xfrm>
          <a:off x="3886200" y="2819400"/>
          <a:ext cx="80645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3" name="Equation" r:id="rId19" imgW="291973" imgH="241195" progId="Equation.3">
                  <p:embed/>
                </p:oleObj>
              </mc:Choice>
              <mc:Fallback>
                <p:oleObj name="Equation" r:id="rId19" imgW="29197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19400"/>
                        <a:ext cx="806450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3" name="Object 67"/>
          <p:cNvGraphicFramePr>
            <a:graphicFrameLocks noChangeAspect="1"/>
          </p:cNvGraphicFramePr>
          <p:nvPr/>
        </p:nvGraphicFramePr>
        <p:xfrm>
          <a:off x="3733800" y="3505200"/>
          <a:ext cx="1295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4" name="Equation" r:id="rId20" imgW="520474" imgH="241195" progId="Equation.3">
                  <p:embed/>
                </p:oleObj>
              </mc:Choice>
              <mc:Fallback>
                <p:oleObj name="Equation" r:id="rId20" imgW="52047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05200"/>
                        <a:ext cx="12954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34" name="Object 68"/>
          <p:cNvGraphicFramePr>
            <a:graphicFrameLocks noChangeAspect="1"/>
          </p:cNvGraphicFramePr>
          <p:nvPr/>
        </p:nvGraphicFramePr>
        <p:xfrm>
          <a:off x="3733800" y="4267200"/>
          <a:ext cx="13350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5" name="Equation" r:id="rId22" imgW="520474" imgH="241195" progId="Equation.3">
                  <p:embed/>
                </p:oleObj>
              </mc:Choice>
              <mc:Fallback>
                <p:oleObj name="Equation" r:id="rId22" imgW="52047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267200"/>
                        <a:ext cx="13350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381000" y="4876800"/>
            <a:ext cx="0" cy="6858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81000" y="5562600"/>
            <a:ext cx="7391400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7772400" y="4876800"/>
            <a:ext cx="0" cy="68580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344863" y="4876800"/>
            <a:ext cx="0" cy="685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486400" y="4876800"/>
            <a:ext cx="0" cy="6858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740" name="TextBox 14"/>
          <p:cNvSpPr txBox="1">
            <a:spLocks noChangeArrowheads="1"/>
          </p:cNvSpPr>
          <p:nvPr/>
        </p:nvSpPr>
        <p:spPr bwMode="auto">
          <a:xfrm>
            <a:off x="381000" y="4957763"/>
            <a:ext cx="2784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sr-Latn-CS" altLang="en-US" sz="2800"/>
              <a:t>Nekonkurentska</a:t>
            </a:r>
            <a:endParaRPr lang="en-US" altLang="en-US" sz="2800"/>
          </a:p>
        </p:txBody>
      </p:sp>
      <p:graphicFrame>
        <p:nvGraphicFramePr>
          <p:cNvPr id="29741" name="Object 15"/>
          <p:cNvGraphicFramePr>
            <a:graphicFrameLocks noChangeAspect="1"/>
          </p:cNvGraphicFramePr>
          <p:nvPr/>
        </p:nvGraphicFramePr>
        <p:xfrm>
          <a:off x="3765550" y="4862513"/>
          <a:ext cx="12700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6" name="Equation" r:id="rId23" imgW="495085" imgH="241195" progId="Equation.DSMT4">
                  <p:embed/>
                </p:oleObj>
              </mc:Choice>
              <mc:Fallback>
                <p:oleObj name="Equation" r:id="rId23" imgW="49508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4862513"/>
                        <a:ext cx="12700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42" name="Object 16"/>
          <p:cNvGraphicFramePr>
            <a:graphicFrameLocks noChangeAspect="1"/>
          </p:cNvGraphicFramePr>
          <p:nvPr/>
        </p:nvGraphicFramePr>
        <p:xfrm>
          <a:off x="6629400" y="4948238"/>
          <a:ext cx="660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7" name="Equation" r:id="rId25" imgW="266584" imgH="228501" progId="Equation.3">
                  <p:embed/>
                </p:oleObj>
              </mc:Choice>
              <mc:Fallback>
                <p:oleObj name="Equation" r:id="rId25" imgW="26658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948238"/>
                        <a:ext cx="6604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3336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2731"/>
    </mc:Choice>
    <mc:Fallback xmlns="">
      <p:transition spd="slow" advTm="11273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615" x="717550" y="146050"/>
          <p14:tracePt t="2635" x="717550" y="139700"/>
          <p14:tracePt t="2677" x="717550" y="133350"/>
          <p14:tracePt t="3076" x="717550" y="139700"/>
          <p14:tracePt t="3096" x="717550" y="146050"/>
          <p14:tracePt t="3102" x="717550" y="152400"/>
          <p14:tracePt t="3117" x="717550" y="158750"/>
          <p14:tracePt t="3118" x="717550" y="177800"/>
          <p14:tracePt t="3133" x="717550" y="222250"/>
          <p14:tracePt t="3149" x="723900" y="241300"/>
          <p14:tracePt t="3166" x="723900" y="311150"/>
          <p14:tracePt t="3183" x="723900" y="355600"/>
          <p14:tracePt t="3183" x="723900" y="400050"/>
          <p14:tracePt t="3201" x="723900" y="444500"/>
          <p14:tracePt t="3216" x="723900" y="533400"/>
          <p14:tracePt t="3233" x="723900" y="577850"/>
          <p14:tracePt t="3249" x="730250" y="666750"/>
          <p14:tracePt t="3266" x="736600" y="698500"/>
          <p14:tracePt t="3284" x="742950" y="755650"/>
          <p14:tracePt t="3300" x="749300" y="819150"/>
          <p14:tracePt t="3336" x="749300" y="825500"/>
          <p14:tracePt t="3348" x="749300" y="838200"/>
          <p14:tracePt t="3349" x="755650" y="850900"/>
          <p14:tracePt t="3365" x="762000" y="869950"/>
          <p14:tracePt t="3382" x="768350" y="889000"/>
          <p14:tracePt t="3399" x="774700" y="889000"/>
          <p14:tracePt t="3416" x="781050" y="908050"/>
          <p14:tracePt t="3452" x="787400" y="908050"/>
          <p14:tracePt t="3482" x="793750" y="908050"/>
          <p14:tracePt t="3625" x="800100" y="908050"/>
          <p14:tracePt t="3850" x="806450" y="908050"/>
          <p14:tracePt t="3892" x="812800" y="908050"/>
          <p14:tracePt t="4014" x="819150" y="908050"/>
          <p14:tracePt t="4190" x="825500" y="908050"/>
          <p14:tracePt t="4280" x="825500" y="901700"/>
          <p14:tracePt t="4311" x="825500" y="895350"/>
          <p14:tracePt t="4313" x="831850" y="895350"/>
          <p14:tracePt t="4332" x="844550" y="895350"/>
          <p14:tracePt t="4355" x="863600" y="889000"/>
          <p14:tracePt t="4367" x="889000" y="889000"/>
          <p14:tracePt t="4369" x="946150" y="889000"/>
          <p14:tracePt t="4384" x="990600" y="889000"/>
          <p14:tracePt t="4400" x="1066800" y="889000"/>
          <p14:tracePt t="4418" x="1098550" y="889000"/>
          <p14:tracePt t="4434" x="1162050" y="889000"/>
          <p14:tracePt t="4451" x="1206500" y="889000"/>
          <p14:tracePt t="4467" x="1231900" y="889000"/>
          <p14:tracePt t="4483" x="1295400" y="889000"/>
          <p14:tracePt t="4499" x="1333500" y="889000"/>
          <p14:tracePt t="4517" x="1422400" y="889000"/>
          <p14:tracePt t="4534" x="1498600" y="889000"/>
          <p14:tracePt t="4551" x="1543050" y="889000"/>
          <p14:tracePt t="4567" x="1619250" y="889000"/>
          <p14:tracePt t="4584" x="1663700" y="889000"/>
          <p14:tracePt t="4601" x="1771650" y="889000"/>
          <p14:tracePt t="4617" x="1905000" y="889000"/>
          <p14:tracePt t="4634" x="1981200" y="889000"/>
          <p14:tracePt t="4650" x="2133600" y="889000"/>
          <p14:tracePt t="4667" x="2273300" y="889000"/>
          <p14:tracePt t="4685" x="2336800" y="889000"/>
          <p14:tracePt t="4701" x="2457450" y="889000"/>
          <p14:tracePt t="4718" x="2508250" y="889000"/>
          <p14:tracePt t="4734" x="2622550" y="889000"/>
          <p14:tracePt t="4751" x="2673350" y="889000"/>
          <p14:tracePt t="4767" x="2762250" y="889000"/>
          <p14:tracePt t="4784" x="2838450" y="889000"/>
          <p14:tracePt t="4801" x="2876550" y="889000"/>
          <p14:tracePt t="4817" x="2933700" y="889000"/>
          <p14:tracePt t="4834" x="2965450" y="889000"/>
          <p14:tracePt t="4850" x="3054350" y="889000"/>
          <p14:tracePt t="4867" x="3175000" y="889000"/>
          <p14:tracePt t="4885" x="3238500" y="889000"/>
          <p14:tracePt t="4900" x="3365500" y="889000"/>
          <p14:tracePt t="4917" x="3435350" y="889000"/>
          <p14:tracePt t="4935" x="3543300" y="889000"/>
          <p14:tracePt t="4951" x="3651250" y="889000"/>
          <p14:tracePt t="4967" x="3714750" y="889000"/>
          <p14:tracePt t="4983" x="3867150" y="889000"/>
          <p14:tracePt t="5000" x="3956050" y="889000"/>
          <p14:tracePt t="5016" x="4127500" y="889000"/>
          <p14:tracePt t="5033" x="4216400" y="889000"/>
          <p14:tracePt t="5049" x="4375150" y="889000"/>
          <p14:tracePt t="5066" x="4527550" y="889000"/>
          <p14:tracePt t="5084" x="4616450" y="889000"/>
          <p14:tracePt t="5101" x="4787900" y="889000"/>
          <p14:tracePt t="5117" x="4978400" y="889000"/>
          <p14:tracePt t="5134" x="5086350" y="889000"/>
          <p14:tracePt t="5151" x="5314950" y="889000"/>
          <p14:tracePt t="5167" x="5429250" y="889000"/>
          <p14:tracePt t="5184" x="5657850" y="889000"/>
          <p14:tracePt t="5200" x="5854700" y="889000"/>
          <p14:tracePt t="5219" x="5937250" y="889000"/>
          <p14:tracePt t="5234" x="6045200" y="889000"/>
          <p14:tracePt t="5251" x="6089650" y="889000"/>
          <p14:tracePt t="5267" x="6127750" y="889000"/>
          <p14:tracePt t="5284" x="6140450" y="889000"/>
          <p14:tracePt t="5300" x="6159500" y="889000"/>
          <p14:tracePt t="5317" x="6172200" y="889000"/>
          <p14:tracePt t="5334" x="6178550" y="889000"/>
          <p14:tracePt t="5350" x="6184900" y="889000"/>
          <p14:tracePt t="5984" x="6191250" y="889000"/>
          <p14:tracePt t="6025" x="6197600" y="889000"/>
          <p14:tracePt t="12028" x="6191250" y="889000"/>
          <p14:tracePt t="12038" x="6184900" y="895350"/>
          <p14:tracePt t="12049" x="6184900" y="901700"/>
          <p14:tracePt t="12050" x="6172200" y="908050"/>
          <p14:tracePt t="12067" x="6159500" y="920750"/>
          <p14:tracePt t="12084" x="6153150" y="933450"/>
          <p14:tracePt t="12100" x="6140450" y="939800"/>
          <p14:tracePt t="12117" x="6134100" y="952500"/>
          <p14:tracePt t="12134" x="6127750" y="958850"/>
          <p14:tracePt t="12150" x="6121400" y="977900"/>
          <p14:tracePt t="12167" x="6096000" y="1003300"/>
          <p14:tracePt t="12184" x="6083300" y="1016000"/>
          <p14:tracePt t="12200" x="6051550" y="1047750"/>
          <p14:tracePt t="12217" x="6038850" y="1066800"/>
          <p14:tracePt t="12235" x="6007100" y="1092200"/>
          <p14:tracePt t="12250" x="5969000" y="1130300"/>
          <p14:tracePt t="12267" x="5937250" y="1155700"/>
          <p14:tracePt t="12284" x="5880100" y="1206500"/>
          <p14:tracePt t="12300" x="5854700" y="1225550"/>
          <p14:tracePt t="12318" x="5784850" y="1276350"/>
          <p14:tracePt t="12334" x="5727700" y="1327150"/>
          <p14:tracePt t="12351" x="5689600" y="1358900"/>
          <p14:tracePt t="12367" x="5632450" y="1403350"/>
          <p14:tracePt t="12384" x="5613400" y="1428750"/>
          <p14:tracePt t="12400" x="5562600" y="1473200"/>
          <p14:tracePt t="12417" x="5524500" y="1504950"/>
          <p14:tracePt t="12434" x="5505450" y="1524000"/>
          <p14:tracePt t="12450" x="5461000" y="1555750"/>
          <p14:tracePt t="12467" x="5435600" y="1574800"/>
          <p14:tracePt t="12484" x="5397500" y="1600200"/>
          <p14:tracePt t="12501" x="5353050" y="1638300"/>
          <p14:tracePt t="12517" x="5334000" y="1644650"/>
          <p14:tracePt t="12535" x="5302250" y="1676400"/>
          <p14:tracePt t="12550" x="5295900" y="1689100"/>
          <p14:tracePt t="12567" x="5264150" y="1720850"/>
          <p14:tracePt t="12584" x="5226050" y="1746250"/>
          <p14:tracePt t="12600" x="5213350" y="1752600"/>
          <p14:tracePt t="12616" x="5175250" y="1778000"/>
          <p14:tracePt t="12634" x="5162550" y="1784350"/>
          <p14:tracePt t="12651" x="5137150" y="1809750"/>
          <p14:tracePt t="12667" x="5118100" y="1822450"/>
          <p14:tracePt t="12684" x="5111750" y="1835150"/>
          <p14:tracePt t="12700" x="5086350" y="1860550"/>
          <p14:tracePt t="12717" x="5073650" y="1866900"/>
          <p14:tracePt t="12734" x="5048250" y="1885950"/>
          <p14:tracePt t="12750" x="5035550" y="1898650"/>
          <p14:tracePt t="12750" x="5016500" y="1911350"/>
          <p14:tracePt t="12767" x="4997450" y="1924050"/>
          <p14:tracePt t="12784" x="4959350" y="1949450"/>
          <p14:tracePt t="12800" x="4953000" y="1962150"/>
          <p14:tracePt t="12817" x="4927600" y="1974850"/>
          <p14:tracePt t="12834" x="4908550" y="1993900"/>
          <p14:tracePt t="12892" x="4908550" y="2000250"/>
          <p14:tracePt t="12943" x="4902200" y="2006600"/>
          <p14:tracePt t="12965" x="4895850" y="2012950"/>
          <p14:tracePt t="12995" x="4895850" y="2019300"/>
          <p14:tracePt t="13026" x="4889500" y="2019300"/>
          <p14:tracePt t="13057" x="4883150" y="2019300"/>
          <p14:tracePt t="13067" x="4883150" y="2025650"/>
          <p14:tracePt t="13084" x="4876800" y="2032000"/>
          <p14:tracePt t="13086" x="4876800" y="2038350"/>
          <p14:tracePt t="13100" x="4870450" y="2044700"/>
          <p14:tracePt t="13117" x="4857750" y="2057400"/>
          <p14:tracePt t="13134" x="4857750" y="2076450"/>
          <p14:tracePt t="13252" x="4851400" y="2076450"/>
          <p14:tracePt t="13293" x="4845050" y="2076450"/>
          <p14:tracePt t="14210" x="4851400" y="2076450"/>
          <p14:tracePt t="14241" x="4857750" y="2076450"/>
          <p14:tracePt t="14251" x="4864100" y="2076450"/>
          <p14:tracePt t="14283" x="4876800" y="2076450"/>
          <p14:tracePt t="14293" x="4889500" y="2076450"/>
          <p14:tracePt t="14314" x="4902200" y="2076450"/>
          <p14:tracePt t="14325" x="4908550" y="2070100"/>
          <p14:tracePt t="14335" x="4914900" y="2070100"/>
          <p14:tracePt t="14350" x="4921250" y="2063750"/>
          <p14:tracePt t="14352" x="4933950" y="2057400"/>
          <p14:tracePt t="14388" x="4940300" y="2051050"/>
          <p14:tracePt t="14408" x="4946650" y="2044700"/>
          <p14:tracePt t="14439" x="4953000" y="2038350"/>
          <p14:tracePt t="17106" x="4959350" y="2038350"/>
          <p14:tracePt t="20932" x="4965700" y="2038350"/>
          <p14:tracePt t="20975" x="4972050" y="2038350"/>
          <p14:tracePt t="21005" x="4972050" y="2032000"/>
          <p14:tracePt t="21016" x="4978400" y="2019300"/>
          <p14:tracePt t="21026" x="4978400" y="2012950"/>
          <p14:tracePt t="21043" x="4984750" y="2000250"/>
          <p14:tracePt t="21050" x="4991100" y="1981200"/>
          <p14:tracePt t="21051" x="4997450" y="1962150"/>
          <p14:tracePt t="21067" x="5010150" y="1930400"/>
          <p14:tracePt t="21083" x="5016500" y="1885950"/>
          <p14:tracePt t="21100" x="5022850" y="1873250"/>
          <p14:tracePt t="21117" x="5022850" y="1847850"/>
          <p14:tracePt t="21135" x="5022850" y="1828800"/>
          <p14:tracePt t="21152" x="5022850" y="1803400"/>
          <p14:tracePt t="21169" x="5022850" y="1778000"/>
          <p14:tracePt t="21185" x="5022850" y="1771650"/>
          <p14:tracePt t="21203" x="5003800" y="1746250"/>
          <p14:tracePt t="21219" x="4991100" y="1739900"/>
          <p14:tracePt t="21236" x="4965700" y="1714500"/>
          <p14:tracePt t="21252" x="4933950" y="1708150"/>
          <p14:tracePt t="21269" x="4921250" y="1695450"/>
          <p14:tracePt t="21286" x="4902200" y="1682750"/>
          <p14:tracePt t="21302" x="4889500" y="1676400"/>
          <p14:tracePt t="21319" x="4864100" y="1670050"/>
          <p14:tracePt t="21336" x="4826000" y="1663700"/>
          <p14:tracePt t="21352" x="4800600" y="1657350"/>
          <p14:tracePt t="21369" x="4756150" y="1657350"/>
          <p14:tracePt t="21386" x="4737100" y="1651000"/>
          <p14:tracePt t="21402" x="4679950" y="1651000"/>
          <p14:tracePt t="21419" x="4610100" y="1651000"/>
          <p14:tracePt t="21437" x="4578350" y="1651000"/>
          <p14:tracePt t="21452" x="4502150" y="1651000"/>
          <p14:tracePt t="21469" x="4464050" y="1651000"/>
          <p14:tracePt t="21486" x="4387850" y="1651000"/>
          <p14:tracePt t="21502" x="4318000" y="1651000"/>
          <p14:tracePt t="21519" x="4305300" y="1651000"/>
          <p14:tracePt t="21536" x="4254500" y="1651000"/>
          <p14:tracePt t="21552" x="4235450" y="1657350"/>
          <p14:tracePt t="21569" x="4216400" y="1670050"/>
          <p14:tracePt t="21586" x="4197350" y="1689100"/>
          <p14:tracePt t="21602" x="4184650" y="1689100"/>
          <p14:tracePt t="21619" x="4178300" y="1701800"/>
          <p14:tracePt t="21636" x="4171950" y="1708150"/>
          <p14:tracePt t="21652" x="4159250" y="1714500"/>
          <p14:tracePt t="21669" x="4133850" y="1733550"/>
          <p14:tracePt t="21687" x="4121150" y="1746250"/>
          <p14:tracePt t="21707" x="4114800" y="1758950"/>
          <p14:tracePt t="21719" x="4102100" y="1771650"/>
          <p14:tracePt t="21734" x="4095750" y="1797050"/>
          <p14:tracePt t="21751" x="4083050" y="1835150"/>
          <p14:tracePt t="21769" x="4083050" y="1854200"/>
          <p14:tracePt t="21786" x="4070350" y="1885950"/>
          <p14:tracePt t="21802" x="4070350" y="1898650"/>
          <p14:tracePt t="21819" x="4064000" y="1924050"/>
          <p14:tracePt t="21836" x="4057650" y="1943100"/>
          <p14:tracePt t="21852" x="4057650" y="1949450"/>
          <p14:tracePt t="21869" x="4057650" y="1962150"/>
          <p14:tracePt t="21886" x="4057650" y="1968500"/>
          <p14:tracePt t="21902" x="4057650" y="1981200"/>
          <p14:tracePt t="21919" x="4057650" y="1993900"/>
          <p14:tracePt t="21936" x="4057650" y="2000250"/>
          <p14:tracePt t="21953" x="4057650" y="2012950"/>
          <p14:tracePt t="21969" x="4064000" y="2025650"/>
          <p14:tracePt t="21986" x="4070350" y="2038350"/>
          <p14:tracePt t="22002" x="4076700" y="2051050"/>
          <p14:tracePt t="22019" x="4095750" y="2063750"/>
          <p14:tracePt t="22035" x="4102100" y="2089150"/>
          <p14:tracePt t="22052" x="4114800" y="2101850"/>
          <p14:tracePt t="22069" x="4127500" y="2108200"/>
          <p14:tracePt t="22086" x="4127500" y="2114550"/>
          <p14:tracePt t="22102" x="4127500" y="2120900"/>
          <p14:tracePt t="22119" x="4133850" y="2120900"/>
          <p14:tracePt t="22166" x="4140200" y="2120900"/>
          <p14:tracePt t="22208" x="4146550" y="2120900"/>
          <p14:tracePt t="22217" x="4159250" y="2127250"/>
          <p14:tracePt t="22228" x="4165600" y="2133600"/>
          <p14:tracePt t="22239" x="4171950" y="2133600"/>
          <p14:tracePt t="22240" x="4191000" y="2139950"/>
          <p14:tracePt t="22251" x="4203700" y="2152650"/>
          <p14:tracePt t="22270" x="4241800" y="2165350"/>
          <p14:tracePt t="22284" x="4286250" y="2178050"/>
          <p14:tracePt t="22302" x="4305300" y="2178050"/>
          <p14:tracePt t="22319" x="4362450" y="2197100"/>
          <p14:tracePt t="22336" x="4400550" y="2197100"/>
          <p14:tracePt t="22352" x="4489450" y="2197100"/>
          <p14:tracePt t="22369" x="4616450" y="2197100"/>
          <p14:tracePt t="22386" x="4679950" y="2197100"/>
          <p14:tracePt t="22402" x="4813300" y="2197100"/>
          <p14:tracePt t="22419" x="4870450" y="2197100"/>
          <p14:tracePt t="22436" x="4946650" y="2197100"/>
          <p14:tracePt t="22454" x="4984750" y="2197100"/>
          <p14:tracePt t="22469" x="4997450" y="2197100"/>
          <p14:tracePt t="22486" x="5016500" y="2184400"/>
          <p14:tracePt t="22502" x="5022850" y="2178050"/>
          <p14:tracePt t="22519" x="5041900" y="2171700"/>
          <p14:tracePt t="22536" x="5060950" y="2159000"/>
          <p14:tracePt t="22553" x="5067300" y="2152650"/>
          <p14:tracePt t="22568" x="5080000" y="2146300"/>
          <p14:tracePt t="22586" x="5086350" y="2139950"/>
          <p14:tracePt t="22602" x="5092700" y="2133600"/>
          <p14:tracePt t="22619" x="5099050" y="2127250"/>
          <p14:tracePt t="22635" x="5105400" y="2127250"/>
          <p14:tracePt t="35781" x="5111750" y="2127250"/>
          <p14:tracePt t="38507" x="5118100" y="2127250"/>
          <p14:tracePt t="38548" x="5124450" y="2127250"/>
          <p14:tracePt t="39244" x="5124450" y="2120900"/>
          <p14:tracePt t="39283" x="5124450" y="2114550"/>
          <p14:tracePt t="39325" x="5130800" y="2108200"/>
          <p14:tracePt t="39345" x="5137150" y="2101850"/>
          <p14:tracePt t="39355" x="5143500" y="2095500"/>
          <p14:tracePt t="39376" x="5149850" y="2089150"/>
          <p14:tracePt t="39387" x="5156200" y="2082800"/>
          <p14:tracePt t="39397" x="5156200" y="2076450"/>
          <p14:tracePt t="39407" x="5162550" y="2076450"/>
          <p14:tracePt t="39417" x="5168900" y="2063750"/>
          <p14:tracePt t="39417" x="5175250" y="2051050"/>
          <p14:tracePt t="39440" x="5175250" y="2044700"/>
          <p14:tracePt t="39441" x="5181600" y="2038350"/>
          <p14:tracePt t="39453" x="5187950" y="2019300"/>
          <p14:tracePt t="39470" x="5194300" y="2006600"/>
          <p14:tracePt t="39486" x="5200650" y="1981200"/>
          <p14:tracePt t="39503" x="5207000" y="1981200"/>
          <p14:tracePt t="39519" x="5207000" y="1962150"/>
          <p14:tracePt t="39536" x="5207000" y="1949450"/>
          <p14:tracePt t="39553" x="5213350" y="1949450"/>
          <p14:tracePt t="39570" x="5213350" y="1943100"/>
          <p14:tracePt t="39738" x="5213350" y="1936750"/>
          <p14:tracePt t="39747" x="5213350" y="1930400"/>
          <p14:tracePt t="39778" x="5213350" y="1924050"/>
          <p14:tracePt t="39849" x="5213350" y="1917700"/>
          <p14:tracePt t="39892" x="5213350" y="1911350"/>
          <p14:tracePt t="39923" x="5213350" y="1905000"/>
          <p14:tracePt t="39933" x="5213350" y="1898650"/>
          <p14:tracePt t="39953" x="5213350" y="1892300"/>
          <p14:tracePt t="39964" x="5213350" y="1885950"/>
          <p14:tracePt t="39973" x="5213350" y="1879600"/>
          <p14:tracePt t="39985" x="5213350" y="1873250"/>
          <p14:tracePt t="39990" x="5213350" y="1860550"/>
          <p14:tracePt t="40001" x="5213350" y="1847850"/>
          <p14:tracePt t="40018" x="5213350" y="1822450"/>
          <p14:tracePt t="40036" x="5213350" y="1809750"/>
          <p14:tracePt t="40053" x="5213350" y="1790700"/>
          <p14:tracePt t="40070" x="5213350" y="1778000"/>
          <p14:tracePt t="40086" x="5213350" y="1758950"/>
          <p14:tracePt t="40103" x="5213350" y="1746250"/>
          <p14:tracePt t="40119" x="5213350" y="1733550"/>
          <p14:tracePt t="40136" x="5213350" y="1720850"/>
          <p14:tracePt t="40153" x="5213350" y="1714500"/>
          <p14:tracePt t="40169" x="5213350" y="1701800"/>
          <p14:tracePt t="40205" x="5213350" y="1695450"/>
          <p14:tracePt t="40207" x="5213350" y="1689100"/>
          <p14:tracePt t="40221" x="5213350" y="1676400"/>
          <p14:tracePt t="40236" x="5213350" y="1670050"/>
          <p14:tracePt t="40253" x="5207000" y="1657350"/>
          <p14:tracePt t="40270" x="5194300" y="1638300"/>
          <p14:tracePt t="40286" x="5187950" y="1631950"/>
          <p14:tracePt t="40302" x="5168900" y="1612900"/>
          <p14:tracePt t="40339" x="5156200" y="1606550"/>
          <p14:tracePt t="40340" x="5149850" y="1593850"/>
          <p14:tracePt t="40352" x="5137150" y="1587500"/>
          <p14:tracePt t="40368" x="5111750" y="1568450"/>
          <p14:tracePt t="40386" x="5067300" y="1543050"/>
          <p14:tracePt t="40403" x="5029200" y="1524000"/>
          <p14:tracePt t="40419" x="4953000" y="1498600"/>
          <p14:tracePt t="40436" x="4921250" y="1485900"/>
          <p14:tracePt t="40453" x="4838700" y="1460500"/>
          <p14:tracePt t="40469" x="4787900" y="1454150"/>
          <p14:tracePt t="40486" x="4762500" y="1454150"/>
          <p14:tracePt t="40503" x="4718050" y="1441450"/>
          <p14:tracePt t="40519" x="4692650" y="1441450"/>
          <p14:tracePt t="40536" x="4654550" y="1435100"/>
          <p14:tracePt t="40553" x="4597400" y="1435100"/>
          <p14:tracePt t="40570" x="4572000" y="1435100"/>
          <p14:tracePt t="40586" x="4508500" y="1435100"/>
          <p14:tracePt t="40603" x="4483100" y="1435100"/>
          <p14:tracePt t="40619" x="4425950" y="1435100"/>
          <p14:tracePt t="40636" x="4375150" y="1435100"/>
          <p14:tracePt t="40653" x="4349750" y="1435100"/>
          <p14:tracePt t="40669" x="4311650" y="1435100"/>
          <p14:tracePt t="40686" x="4292600" y="1435100"/>
          <p14:tracePt t="40703" x="4267200" y="1435100"/>
          <p14:tracePt t="40720" x="4229100" y="1441450"/>
          <p14:tracePt t="40736" x="4210050" y="1447800"/>
          <p14:tracePt t="40753" x="4178300" y="1460500"/>
          <p14:tracePt t="40770" x="4159250" y="1466850"/>
          <p14:tracePt t="40786" x="4127500" y="1479550"/>
          <p14:tracePt t="40804" x="4108450" y="1492250"/>
          <p14:tracePt t="40819" x="4102100" y="1492250"/>
          <p14:tracePt t="40836" x="4089400" y="1504950"/>
          <p14:tracePt t="40853" x="4083050" y="1517650"/>
          <p14:tracePt t="40869" x="4064000" y="1524000"/>
          <p14:tracePt t="40886" x="4057650" y="1536700"/>
          <p14:tracePt t="40903" x="4051300" y="1543050"/>
          <p14:tracePt t="40919" x="4038600" y="1568450"/>
          <p14:tracePt t="40936" x="4032250" y="1574800"/>
          <p14:tracePt t="40954" x="4019550" y="1606550"/>
          <p14:tracePt t="40970" x="4019550" y="1625600"/>
          <p14:tracePt t="40985" x="4013200" y="1657350"/>
          <p14:tracePt t="41002" x="4006850" y="1689100"/>
          <p14:tracePt t="41019" x="4006850" y="1714500"/>
          <p14:tracePt t="41036" x="4006850" y="1746250"/>
          <p14:tracePt t="41053" x="4006850" y="1765300"/>
          <p14:tracePt t="41053" x="4006850" y="1790700"/>
          <p14:tracePt t="41070" x="4006850" y="1803400"/>
          <p14:tracePt t="41086" x="4006850" y="1847850"/>
          <p14:tracePt t="41104" x="4006850" y="1866900"/>
          <p14:tracePt t="41119" x="4006850" y="1905000"/>
          <p14:tracePt t="41136" x="4006850" y="1924050"/>
          <p14:tracePt t="41153" x="4006850" y="1955800"/>
          <p14:tracePt t="41169" x="4006850" y="2000250"/>
          <p14:tracePt t="41186" x="4006850" y="2019300"/>
          <p14:tracePt t="41203" x="4006850" y="2057400"/>
          <p14:tracePt t="41221" x="4006850" y="2070100"/>
          <p14:tracePt t="41236" x="4006850" y="2095500"/>
          <p14:tracePt t="41253" x="4006850" y="2114550"/>
          <p14:tracePt t="41300" x="4006850" y="2120900"/>
          <p14:tracePt t="41330" x="4013200" y="2127250"/>
          <p14:tracePt t="41351" x="4019550" y="2127250"/>
          <p14:tracePt t="41374" x="4025900" y="2127250"/>
          <p14:tracePt t="41384" x="4025900" y="2133600"/>
          <p14:tracePt t="41393" x="4038600" y="2139950"/>
          <p14:tracePt t="41404" x="4044950" y="2146300"/>
          <p14:tracePt t="41413" x="4051300" y="2152650"/>
          <p14:tracePt t="41419" x="4083050" y="2165350"/>
          <p14:tracePt t="41436" x="4108450" y="2184400"/>
          <p14:tracePt t="41453" x="4152900" y="2203450"/>
          <p14:tracePt t="41469" x="4171950" y="2216150"/>
          <p14:tracePt t="41486" x="4216400" y="2235200"/>
          <p14:tracePt t="41503" x="4248150" y="2241550"/>
          <p14:tracePt t="41519" x="4267200" y="2247900"/>
          <p14:tracePt t="41536" x="4311650" y="2247900"/>
          <p14:tracePt t="41553" x="4330700" y="2247900"/>
          <p14:tracePt t="41570" x="4381500" y="2247900"/>
          <p14:tracePt t="41586" x="4445000" y="2247900"/>
          <p14:tracePt t="41604" x="4470400" y="2247900"/>
          <p14:tracePt t="41619" x="4540250" y="2247900"/>
          <p14:tracePt t="41636" x="4572000" y="2247900"/>
          <p14:tracePt t="41653" x="4635500" y="2247900"/>
          <p14:tracePt t="41669" x="4724400" y="2247900"/>
          <p14:tracePt t="41686" x="4762500" y="2247900"/>
          <p14:tracePt t="41704" x="4838700" y="2247900"/>
          <p14:tracePt t="41720" x="4864100" y="2247900"/>
          <p14:tracePt t="41736" x="4902200" y="2247900"/>
          <p14:tracePt t="41753" x="4921250" y="2247900"/>
          <p14:tracePt t="41820" x="4927600" y="2247900"/>
          <p14:tracePt t="41863" x="4933950" y="2247900"/>
          <p14:tracePt t="42536" x="4933950" y="2241550"/>
          <p14:tracePt t="42555" x="4933950" y="2235200"/>
          <p14:tracePt t="42567" x="4933950" y="2228850"/>
          <p14:tracePt t="42569" x="4927600" y="2216150"/>
          <p14:tracePt t="42588" x="4914900" y="2190750"/>
          <p14:tracePt t="42603" x="4902200" y="2165350"/>
          <p14:tracePt t="42619" x="4870450" y="2089150"/>
          <p14:tracePt t="42621" x="4851400" y="2038350"/>
          <p14:tracePt t="42636" x="4806950" y="1936750"/>
          <p14:tracePt t="42653" x="4794250" y="1885950"/>
          <p14:tracePt t="42669" x="4768850" y="1816100"/>
          <p14:tracePt t="42686" x="4756150" y="1771650"/>
          <p14:tracePt t="42703" x="4756150" y="1758950"/>
          <p14:tracePt t="42719" x="4756150" y="1752600"/>
          <p14:tracePt t="43007" x="4762500" y="1752600"/>
          <p14:tracePt t="43017" x="4768850" y="1765300"/>
          <p14:tracePt t="43028" x="4775200" y="1771650"/>
          <p14:tracePt t="43038" x="4787900" y="1790700"/>
          <p14:tracePt t="43051" x="4806950" y="1803400"/>
          <p14:tracePt t="43054" x="4845050" y="1822450"/>
          <p14:tracePt t="43068" x="4927600" y="1866900"/>
          <p14:tracePt t="43086" x="5048250" y="1917700"/>
          <p14:tracePt t="43104" x="5111750" y="1936750"/>
          <p14:tracePt t="43119" x="5270500" y="1968500"/>
          <p14:tracePt t="43136" x="5441950" y="1993900"/>
          <p14:tracePt t="43153" x="5543550" y="2012950"/>
          <p14:tracePt t="43170" x="5759450" y="2038350"/>
          <p14:tracePt t="43186" x="5867400" y="2070100"/>
          <p14:tracePt t="43203" x="6089650" y="2114550"/>
          <p14:tracePt t="43220" x="6191250" y="2133600"/>
          <p14:tracePt t="43220" x="6267450" y="2152650"/>
          <p14:tracePt t="43236" x="6343650" y="2159000"/>
          <p14:tracePt t="43254" x="6445250" y="2184400"/>
          <p14:tracePt t="43269" x="6496050" y="2190750"/>
          <p14:tracePt t="43286" x="6559550" y="2197100"/>
          <p14:tracePt t="43303" x="6578600" y="2197100"/>
          <p14:tracePt t="43319" x="6616700" y="2203450"/>
          <p14:tracePt t="43336" x="6629400" y="2203450"/>
          <p14:tracePt t="43353" x="6635750" y="2203450"/>
          <p14:tracePt t="43369" x="6648450" y="2203450"/>
          <p14:tracePt t="43386" x="6661150" y="2203450"/>
          <p14:tracePt t="43403" x="6705600" y="2203450"/>
          <p14:tracePt t="43419" x="6775450" y="2203450"/>
          <p14:tracePt t="43436" x="6807200" y="2203450"/>
          <p14:tracePt t="43453" x="6858000" y="2203450"/>
          <p14:tracePt t="43469" x="6883400" y="2203450"/>
          <p14:tracePt t="43469" x="6896100" y="2203450"/>
          <p14:tracePt t="43487" x="6908800" y="2203450"/>
          <p14:tracePt t="43502" x="6940550" y="2197100"/>
          <p14:tracePt t="43518" x="6953250" y="2197100"/>
          <p14:tracePt t="43536" x="6985000" y="2197100"/>
          <p14:tracePt t="43553" x="7004050" y="2197100"/>
          <p14:tracePt t="43569" x="7029450" y="2197100"/>
          <p14:tracePt t="43586" x="7042150" y="2197100"/>
          <p14:tracePt t="43603" x="7048500" y="2197100"/>
          <p14:tracePt t="43619" x="7061200" y="2197100"/>
          <p14:tracePt t="43636" x="7067550" y="2190750"/>
          <p14:tracePt t="43653" x="7086600" y="2178050"/>
          <p14:tracePt t="43669" x="7112000" y="2165350"/>
          <p14:tracePt t="43686" x="7124700" y="2159000"/>
          <p14:tracePt t="43703" x="7143750" y="2146300"/>
          <p14:tracePt t="43720" x="7156450" y="2139950"/>
          <p14:tracePt t="43736" x="7169150" y="2127250"/>
          <p14:tracePt t="43753" x="7188200" y="2114550"/>
          <p14:tracePt t="43770" x="7194550" y="2101850"/>
          <p14:tracePt t="43786" x="7207250" y="2082800"/>
          <p14:tracePt t="43803" x="7213600" y="2063750"/>
          <p14:tracePt t="43819" x="7226300" y="2032000"/>
          <p14:tracePt t="43836" x="7232650" y="2006600"/>
          <p14:tracePt t="43853" x="7232650" y="1993900"/>
          <p14:tracePt t="43869" x="7239000" y="1974850"/>
          <p14:tracePt t="43886" x="7239000" y="1968500"/>
          <p14:tracePt t="43903" x="7239000" y="1962150"/>
          <p14:tracePt t="43919" x="7239000" y="1949450"/>
          <p14:tracePt t="43957" x="7239000" y="1943100"/>
          <p14:tracePt t="43959" x="7239000" y="1936750"/>
          <p14:tracePt t="43969" x="7239000" y="1930400"/>
          <p14:tracePt t="43986" x="7239000" y="1924050"/>
          <p14:tracePt t="44003" x="7239000" y="1911350"/>
          <p14:tracePt t="44020" x="7232650" y="1905000"/>
          <p14:tracePt t="44036" x="7226300" y="1885950"/>
          <p14:tracePt t="44053" x="7213600" y="1879600"/>
          <p14:tracePt t="44069" x="7181850" y="1854200"/>
          <p14:tracePt t="44086" x="7156450" y="1828800"/>
          <p14:tracePt t="44103" x="7143750" y="1822450"/>
          <p14:tracePt t="44119" x="7112000" y="1809750"/>
          <p14:tracePt t="44136" x="7099300" y="1809750"/>
          <p14:tracePt t="44153" x="7067550" y="1797050"/>
          <p14:tracePt t="44169" x="7054850" y="1797050"/>
          <p14:tracePt t="44186" x="7023100" y="1790700"/>
          <p14:tracePt t="44203" x="6985000" y="1784350"/>
          <p14:tracePt t="44219" x="6972300" y="1784350"/>
          <p14:tracePt t="44236" x="6921500" y="1778000"/>
          <p14:tracePt t="44253" x="6902450" y="1778000"/>
          <p14:tracePt t="44253" x="6877050" y="1778000"/>
          <p14:tracePt t="44271" x="6851650" y="1778000"/>
          <p14:tracePt t="44286" x="6819900" y="1778000"/>
          <p14:tracePt t="44303" x="6807200" y="1778000"/>
          <p14:tracePt t="44320" x="6781800" y="1778000"/>
          <p14:tracePt t="44336" x="6769100" y="1778000"/>
          <p14:tracePt t="44353" x="6756400" y="1784350"/>
          <p14:tracePt t="44370" x="6737350" y="1790700"/>
          <p14:tracePt t="44386" x="6737350" y="1797050"/>
          <p14:tracePt t="44403" x="6711950" y="1809750"/>
          <p14:tracePt t="44419" x="6705600" y="1816100"/>
          <p14:tracePt t="44436" x="6692900" y="1828800"/>
          <p14:tracePt t="44453" x="6680200" y="1847850"/>
          <p14:tracePt t="44469" x="6673850" y="1854200"/>
          <p14:tracePt t="44486" x="6661150" y="1873250"/>
          <p14:tracePt t="44503" x="6654800" y="1879600"/>
          <p14:tracePt t="44519" x="6654800" y="1898650"/>
          <p14:tracePt t="44536" x="6648450" y="1911350"/>
          <p14:tracePt t="44553" x="6648450" y="1924050"/>
          <p14:tracePt t="44569" x="6642100" y="1936750"/>
          <p14:tracePt t="44586" x="6642100" y="1949450"/>
          <p14:tracePt t="44603" x="6642100" y="1962150"/>
          <p14:tracePt t="44619" x="6642100" y="1974850"/>
          <p14:tracePt t="44636" x="6642100" y="1981200"/>
          <p14:tracePt t="44653" x="6642100" y="1993900"/>
          <p14:tracePt t="44669" x="6642100" y="2000250"/>
          <p14:tracePt t="44686" x="6642100" y="2019300"/>
          <p14:tracePt t="44703" x="6661150" y="2044700"/>
          <p14:tracePt t="44719" x="6673850" y="2057400"/>
          <p14:tracePt t="44736" x="6705600" y="2082800"/>
          <p14:tracePt t="44753" x="6711950" y="2082800"/>
          <p14:tracePt t="44769" x="6762750" y="2101850"/>
          <p14:tracePt t="44787" x="6845300" y="2120900"/>
          <p14:tracePt t="44803" x="6889750" y="2127250"/>
          <p14:tracePt t="44820" x="6972300" y="2139950"/>
          <p14:tracePt t="44835" x="7016750" y="2146300"/>
          <p14:tracePt t="44852" x="7067550" y="2152650"/>
          <p14:tracePt t="44868" x="7086600" y="2152650"/>
          <p14:tracePt t="44885" x="7099300" y="2152650"/>
          <p14:tracePt t="46413" x="7092950" y="2152650"/>
          <p14:tracePt t="46454" x="7086600" y="2152650"/>
          <p14:tracePt t="46465" x="7080250" y="2159000"/>
          <p14:tracePt t="46467" x="7073900" y="2159000"/>
          <p14:tracePt t="46485" x="7067550" y="2165350"/>
          <p14:tracePt t="46486" x="7054850" y="2171700"/>
          <p14:tracePt t="46503" x="7042150" y="2184400"/>
          <p14:tracePt t="46519" x="7029450" y="2190750"/>
          <p14:tracePt t="46536" x="7004050" y="2209800"/>
          <p14:tracePt t="46553" x="6991350" y="2222500"/>
          <p14:tracePt t="46569" x="6959600" y="2235200"/>
          <p14:tracePt t="46586" x="6934200" y="2254250"/>
          <p14:tracePt t="46603" x="6927850" y="2266950"/>
          <p14:tracePt t="46620" x="6896100" y="2292350"/>
          <p14:tracePt t="46636" x="6883400" y="2298700"/>
          <p14:tracePt t="46653" x="6845300" y="2317750"/>
          <p14:tracePt t="46669" x="6813550" y="2343150"/>
          <p14:tracePt t="46686" x="6794500" y="2355850"/>
          <p14:tracePt t="46703" x="6743700" y="2381250"/>
          <p14:tracePt t="46719" x="6711950" y="2393950"/>
          <p14:tracePt t="46736" x="6642100" y="2425700"/>
          <p14:tracePt t="46753" x="6565900" y="2451100"/>
          <p14:tracePt t="46769" x="6521450" y="2470150"/>
          <p14:tracePt t="46786" x="6394450" y="2501900"/>
          <p14:tracePt t="46803" x="6318250" y="2514600"/>
          <p14:tracePt t="46819" x="6146800" y="2527300"/>
          <p14:tracePt t="46836" x="5918200" y="2527300"/>
          <p14:tracePt t="46853" x="5784850" y="2527300"/>
          <p14:tracePt t="46869" x="5518150" y="2527300"/>
          <p14:tracePt t="46886" x="5403850" y="2527300"/>
          <p14:tracePt t="46903" x="5149850" y="2527300"/>
          <p14:tracePt t="46919" x="4946650" y="2527300"/>
          <p14:tracePt t="46936" x="4864100" y="2527300"/>
          <p14:tracePt t="46953" x="4718050" y="2527300"/>
          <p14:tracePt t="46969" x="4667250" y="2527300"/>
          <p14:tracePt t="46986" x="4565650" y="2520950"/>
          <p14:tracePt t="47003" x="4489450" y="2520950"/>
          <p14:tracePt t="47019" x="4445000" y="2520950"/>
          <p14:tracePt t="47036" x="4356100" y="2520950"/>
          <p14:tracePt t="47054" x="4311650" y="2520950"/>
          <p14:tracePt t="47069" x="4222750" y="2520950"/>
          <p14:tracePt t="47085" x="4133850" y="2520950"/>
          <p14:tracePt t="47103" x="4089400" y="2520950"/>
          <p14:tracePt t="47119" x="4013200" y="2520950"/>
          <p14:tracePt t="47136" x="3968750" y="2520950"/>
          <p14:tracePt t="47153" x="3898900" y="2520950"/>
          <p14:tracePt t="47169" x="3841750" y="2520950"/>
          <p14:tracePt t="47186" x="3822700" y="2520950"/>
          <p14:tracePt t="47203" x="3778250" y="2520950"/>
          <p14:tracePt t="47219" x="3752850" y="2527300"/>
          <p14:tracePt t="47236" x="3708400" y="2540000"/>
          <p14:tracePt t="47253" x="3676650" y="2546350"/>
          <p14:tracePt t="47269" x="3657600" y="2552700"/>
          <p14:tracePt t="47286" x="3625850" y="2565400"/>
          <p14:tracePt t="47304" x="3619500" y="2565400"/>
          <p14:tracePt t="47319" x="3606800" y="2571750"/>
          <p14:tracePt t="48006" x="3613150" y="2571750"/>
          <p14:tracePt t="48156" x="3619500" y="2571750"/>
          <p14:tracePt t="48178" x="3625850" y="2571750"/>
          <p14:tracePt t="48189" x="3632200" y="2571750"/>
          <p14:tracePt t="48201" x="3638550" y="2571750"/>
          <p14:tracePt t="48202" x="3651250" y="2571750"/>
          <p14:tracePt t="48219" x="3663950" y="2571750"/>
          <p14:tracePt t="48236" x="3683000" y="2571750"/>
          <p14:tracePt t="48253" x="3695700" y="2571750"/>
          <p14:tracePt t="48270" x="3714750" y="2571750"/>
          <p14:tracePt t="48285" x="3727450" y="2571750"/>
          <p14:tracePt t="48301" x="3740150" y="2571750"/>
          <p14:tracePt t="48318" x="3746500" y="2571750"/>
          <p14:tracePt t="48427" x="3752850" y="2571750"/>
          <p14:tracePt t="48519" x="3746500" y="2571750"/>
          <p14:tracePt t="48530" x="3727450" y="2578100"/>
          <p14:tracePt t="48540" x="3702050" y="2578100"/>
          <p14:tracePt t="48550" x="3683000" y="2578100"/>
          <p14:tracePt t="48561" x="3638550" y="2578100"/>
          <p14:tracePt t="48571" x="3530600" y="2578100"/>
          <p14:tracePt t="48585" x="3460750" y="2565400"/>
          <p14:tracePt t="48601" x="3321050" y="2552700"/>
          <p14:tracePt t="48618" x="3143250" y="2533650"/>
          <p14:tracePt t="48634" x="3060700" y="2533650"/>
          <p14:tracePt t="48651" x="2863850" y="2527300"/>
          <p14:tracePt t="48668" x="2768600" y="2527300"/>
          <p14:tracePt t="48684" x="2571750" y="2527300"/>
          <p14:tracePt t="48703" x="2419350" y="2527300"/>
          <p14:tracePt t="48719" x="2368550" y="2527300"/>
          <p14:tracePt t="48736" x="2298700" y="2527300"/>
          <p14:tracePt t="48753" x="2279650" y="2527300"/>
          <p14:tracePt t="48911" x="2286000" y="2527300"/>
          <p14:tracePt t="48921" x="2298700" y="2527300"/>
          <p14:tracePt t="48935" x="2324100" y="2527300"/>
          <p14:tracePt t="48935" x="2362200" y="2527300"/>
          <p14:tracePt t="48953" x="2482850" y="2527300"/>
          <p14:tracePt t="48969" x="2667000" y="2527300"/>
          <p14:tracePt t="48986" x="2762250" y="2527300"/>
          <p14:tracePt t="49003" x="2959100" y="2527300"/>
          <p14:tracePt t="49019" x="3130550" y="2527300"/>
          <p14:tracePt t="49036" x="3206750" y="2527300"/>
          <p14:tracePt t="49053" x="3340100" y="2527300"/>
          <p14:tracePt t="49070" x="3390900" y="2527300"/>
          <p14:tracePt t="49086" x="3511550" y="2527300"/>
          <p14:tracePt t="49103" x="3632200" y="2527300"/>
          <p14:tracePt t="49120" x="3683000" y="2527300"/>
          <p14:tracePt t="49136" x="3784600" y="2527300"/>
          <p14:tracePt t="49153" x="3829050" y="2533650"/>
          <p14:tracePt t="49169" x="3911600" y="2546350"/>
          <p14:tracePt t="49186" x="3956050" y="2559050"/>
          <p14:tracePt t="49203" x="3975100" y="2559050"/>
          <p14:tracePt t="49219" x="3987800" y="2565400"/>
          <p14:tracePt t="49236" x="4000500" y="2571750"/>
          <p14:tracePt t="49253" x="4006850" y="2571750"/>
          <p14:tracePt t="49269" x="4019550" y="2571750"/>
          <p14:tracePt t="49286" x="4051300" y="2578100"/>
          <p14:tracePt t="49303" x="4121150" y="2590800"/>
          <p14:tracePt t="49319" x="4178300" y="2609850"/>
          <p14:tracePt t="49336" x="4286250" y="2628900"/>
          <p14:tracePt t="49354" x="4375150" y="2647950"/>
          <p14:tracePt t="49369" x="4400550" y="2654300"/>
          <p14:tracePt t="49386" x="4432300" y="2660650"/>
          <p14:tracePt t="49403" x="4438650" y="2660650"/>
          <p14:tracePt t="49758" x="4432300" y="2660650"/>
          <p14:tracePt t="49779" x="4425950" y="2660650"/>
          <p14:tracePt t="49800" x="4413250" y="2667000"/>
          <p14:tracePt t="49804" x="4400550" y="2667000"/>
          <p14:tracePt t="49821" x="4394200" y="2673350"/>
          <p14:tracePt t="49823" x="4381500" y="2686050"/>
          <p14:tracePt t="49836" x="4349750" y="2698750"/>
          <p14:tracePt t="49853" x="4330700" y="2705100"/>
          <p14:tracePt t="49869" x="4318000" y="2717800"/>
          <p14:tracePt t="49886" x="4305300" y="2717800"/>
          <p14:tracePt t="49903" x="4292600" y="2730500"/>
          <p14:tracePt t="49919" x="4279900" y="2736850"/>
          <p14:tracePt t="49957" x="4273550" y="2736850"/>
          <p14:tracePt t="49958" x="4267200" y="2743200"/>
          <p14:tracePt t="50160" x="4273550" y="2743200"/>
          <p14:tracePt t="50170" x="4292600" y="2743200"/>
          <p14:tracePt t="50180" x="4305300" y="2743200"/>
          <p14:tracePt t="50185" x="4362450" y="2743200"/>
          <p14:tracePt t="50203" x="4394200" y="2743200"/>
          <p14:tracePt t="50220" x="4464050" y="2743200"/>
          <p14:tracePt t="50236" x="4489450" y="2743200"/>
          <p14:tracePt t="50252" x="4521200" y="2743200"/>
          <p14:tracePt t="50270" x="4540250" y="2743200"/>
          <p14:tracePt t="50286" x="4540250" y="2749550"/>
          <p14:tracePt t="50613" x="4552950" y="2749550"/>
          <p14:tracePt t="50627" x="4565650" y="2749550"/>
          <p14:tracePt t="50634" x="4622800" y="2736850"/>
          <p14:tracePt t="50656" x="4679950" y="2736850"/>
          <p14:tracePt t="50658" x="4756150" y="2724150"/>
          <p14:tracePt t="50669" x="4864100" y="2717800"/>
          <p14:tracePt t="50686" x="5111750" y="2717800"/>
          <p14:tracePt t="50703" x="5467350" y="2717800"/>
          <p14:tracePt t="50719" x="5626100" y="2717800"/>
          <p14:tracePt t="50736" x="5873750" y="2717800"/>
          <p14:tracePt t="50753" x="5981700" y="2717800"/>
          <p14:tracePt t="50769" x="6165850" y="2717800"/>
          <p14:tracePt t="50786" x="6318250" y="2717800"/>
          <p14:tracePt t="50803" x="6381750" y="2717800"/>
          <p14:tracePt t="50819" x="6496050" y="2717800"/>
          <p14:tracePt t="50836" x="6527800" y="2717800"/>
          <p14:tracePt t="50853" x="6578600" y="2717800"/>
          <p14:tracePt t="50869" x="6597650" y="2717800"/>
          <p14:tracePt t="50885" x="6604000" y="2717800"/>
          <p14:tracePt t="50902" x="6610350" y="2717800"/>
          <p14:tracePt t="50918" x="6616700" y="2717800"/>
          <p14:tracePt t="50935" x="6635750" y="2717800"/>
          <p14:tracePt t="50951" x="6667500" y="2717800"/>
          <p14:tracePt t="50968" x="6673850" y="2717800"/>
          <p14:tracePt t="50986" x="6699250" y="2717800"/>
          <p14:tracePt t="51143" x="6699250" y="2711450"/>
          <p14:tracePt t="51184" x="6705600" y="2711450"/>
          <p14:tracePt t="51194" x="6705600" y="2705100"/>
          <p14:tracePt t="51204" x="6711950" y="2705100"/>
          <p14:tracePt t="51215" x="6711950" y="2698750"/>
          <p14:tracePt t="51236" x="6718300" y="2698750"/>
          <p14:tracePt t="51258" x="6724650" y="2698750"/>
          <p14:tracePt t="52033" x="6718300" y="2698750"/>
          <p14:tracePt t="52052" x="6711950" y="2698750"/>
          <p14:tracePt t="52065" x="6705600" y="2698750"/>
          <p14:tracePt t="52067" x="6699250" y="2698750"/>
          <p14:tracePt t="52085" x="6686550" y="2705100"/>
          <p14:tracePt t="52087" x="6667500" y="2705100"/>
          <p14:tracePt t="52103" x="6597650" y="2711450"/>
          <p14:tracePt t="52119" x="6502400" y="2717800"/>
          <p14:tracePt t="52136" x="6432550" y="2717800"/>
          <p14:tracePt t="52151" x="6261100" y="2724150"/>
          <p14:tracePt t="52168" x="6172200" y="2724150"/>
          <p14:tracePt t="52186" x="6000750" y="2743200"/>
          <p14:tracePt t="52203" x="5835650" y="2762250"/>
          <p14:tracePt t="52219" x="5759450" y="2768600"/>
          <p14:tracePt t="52236" x="5613400" y="2806700"/>
          <p14:tracePt t="52253" x="5543550" y="2819400"/>
          <p14:tracePt t="52269" x="5429250" y="2851150"/>
          <p14:tracePt t="52286" x="5378450" y="2870200"/>
          <p14:tracePt t="52303" x="5302250" y="2908300"/>
          <p14:tracePt t="52319" x="5219700" y="2927350"/>
          <p14:tracePt t="52336" x="5194300" y="2940050"/>
          <p14:tracePt t="52353" x="5118100" y="2965450"/>
          <p14:tracePt t="52369" x="5048250" y="2990850"/>
          <p14:tracePt t="52387" x="4997450" y="3003550"/>
          <p14:tracePt t="52403" x="4895850" y="3016250"/>
          <p14:tracePt t="52419" x="4832350" y="3022600"/>
          <p14:tracePt t="52435" x="4711700" y="3035300"/>
          <p14:tracePt t="52453" x="4635500" y="3035300"/>
          <p14:tracePt t="52469" x="4514850" y="3035300"/>
          <p14:tracePt t="52486" x="4419600" y="3035300"/>
          <p14:tracePt t="52502" x="4381500" y="3035300"/>
          <p14:tracePt t="52519" x="4318000" y="3035300"/>
          <p14:tracePt t="52536" x="4292600" y="3035300"/>
          <p14:tracePt t="52552" x="4241800" y="3035300"/>
          <p14:tracePt t="52569" x="4184650" y="3041650"/>
          <p14:tracePt t="52586" x="4152900" y="3041650"/>
          <p14:tracePt t="52603" x="4083050" y="3041650"/>
          <p14:tracePt t="52619" x="4038600" y="3048000"/>
          <p14:tracePt t="52636" x="3943350" y="3048000"/>
          <p14:tracePt t="52653" x="3829050" y="3048000"/>
          <p14:tracePt t="52669" x="3778250" y="3048000"/>
          <p14:tracePt t="52686" x="3676650" y="3048000"/>
          <p14:tracePt t="52703" x="3625850" y="3048000"/>
          <p14:tracePt t="52719" x="3543300" y="3048000"/>
          <p14:tracePt t="52736" x="3467100" y="3048000"/>
          <p14:tracePt t="52753" x="3422650" y="3048000"/>
          <p14:tracePt t="52769" x="3359150" y="3048000"/>
          <p14:tracePt t="52786" x="3321050" y="3048000"/>
          <p14:tracePt t="52803" x="3282950" y="3048000"/>
          <p14:tracePt t="52819" x="3238500" y="3048000"/>
          <p14:tracePt t="52836" x="3232150" y="3048000"/>
          <p14:tracePt t="52853" x="3206750" y="3048000"/>
          <p14:tracePt t="52888" x="3200400" y="3048000"/>
          <p14:tracePt t="53082" x="3206750" y="3048000"/>
          <p14:tracePt t="53094" x="3219450" y="3048000"/>
          <p14:tracePt t="53102" x="3225800" y="3048000"/>
          <p14:tracePt t="53104" x="3244850" y="3048000"/>
          <p14:tracePt t="53120" x="3308350" y="3048000"/>
          <p14:tracePt t="53136" x="3365500" y="3048000"/>
          <p14:tracePt t="53153" x="3536950" y="3048000"/>
          <p14:tracePt t="53168" x="3632200" y="3048000"/>
          <p14:tracePt t="53185" x="3860800" y="3048000"/>
          <p14:tracePt t="53203" x="4051300" y="3048000"/>
          <p14:tracePt t="53219" x="4121150" y="3048000"/>
          <p14:tracePt t="53235" x="4216400" y="3048000"/>
          <p14:tracePt t="53253" x="4241800" y="3048000"/>
          <p14:tracePt t="53269" x="4267200" y="3048000"/>
          <p14:tracePt t="53286" x="4273550" y="3054350"/>
          <p14:tracePt t="53363" x="4279900" y="3054350"/>
          <p14:tracePt t="53406" x="4286250" y="3054350"/>
          <p14:tracePt t="54514" x="4292600" y="3054350"/>
          <p14:tracePt t="54676" x="4298950" y="3054350"/>
          <p14:tracePt t="54718" x="4305300" y="3060700"/>
          <p14:tracePt t="55117" x="4311650" y="3060700"/>
          <p14:tracePt t="55187" x="4318000" y="3060700"/>
          <p14:tracePt t="55218" x="4324350" y="3060700"/>
          <p14:tracePt t="55229" x="4330700" y="3060700"/>
          <p14:tracePt t="55239" x="4337050" y="3060700"/>
          <p14:tracePt t="55260" x="4349750" y="3060700"/>
          <p14:tracePt t="55270" x="4368800" y="3060700"/>
          <p14:tracePt t="55281" x="4375150" y="3060700"/>
          <p14:tracePt t="55284" x="4406900" y="3060700"/>
          <p14:tracePt t="55302" x="4419600" y="3060700"/>
          <p14:tracePt t="55319" x="4464050" y="3060700"/>
          <p14:tracePt t="55336" x="4489450" y="3060700"/>
          <p14:tracePt t="55353" x="4533900" y="3060700"/>
          <p14:tracePt t="55369" x="4591050" y="3060700"/>
          <p14:tracePt t="55386" x="4629150" y="3060700"/>
          <p14:tracePt t="55403" x="4705350" y="3060700"/>
          <p14:tracePt t="55420" x="4749800" y="3060700"/>
          <p14:tracePt t="55436" x="4826000" y="3060700"/>
          <p14:tracePt t="55453" x="4914900" y="3060700"/>
          <p14:tracePt t="55469" x="4959350" y="3060700"/>
          <p14:tracePt t="55486" x="5067300" y="3060700"/>
          <p14:tracePt t="55502" x="5124450" y="3060700"/>
          <p14:tracePt t="55502" x="5175250" y="3060700"/>
          <p14:tracePt t="55519" x="5245100" y="3060700"/>
          <p14:tracePt t="55536" x="5353050" y="3060700"/>
          <p14:tracePt t="55553" x="5403850" y="3060700"/>
          <p14:tracePt t="55569" x="5492750" y="3060700"/>
          <p14:tracePt t="55586" x="5581650" y="3060700"/>
          <p14:tracePt t="55603" x="5613400" y="3060700"/>
          <p14:tracePt t="55619" x="5676900" y="3060700"/>
          <p14:tracePt t="55636" x="5708650" y="3060700"/>
          <p14:tracePt t="55653" x="5753100" y="3060700"/>
          <p14:tracePt t="55669" x="5778500" y="3060700"/>
          <p14:tracePt t="55686" x="5829300" y="3067050"/>
          <p14:tracePt t="55703" x="5886450" y="3073400"/>
          <p14:tracePt t="55719" x="5924550" y="3079750"/>
          <p14:tracePt t="55736" x="5975350" y="3092450"/>
          <p14:tracePt t="55753" x="6026150" y="3105150"/>
          <p14:tracePt t="55769" x="6038850" y="3105150"/>
          <p14:tracePt t="55786" x="6076950" y="3111500"/>
          <p14:tracePt t="55803" x="6083300" y="3111500"/>
          <p14:tracePt t="55819" x="6115050" y="3117850"/>
          <p14:tracePt t="55836" x="6140450" y="3124200"/>
          <p14:tracePt t="55853" x="6153150" y="3130550"/>
          <p14:tracePt t="55869" x="6165850" y="3130550"/>
          <p14:tracePt t="55885" x="6178550" y="3136900"/>
          <p14:tracePt t="55903" x="6191250" y="3143250"/>
          <p14:tracePt t="55919" x="6197600" y="3149600"/>
          <p14:tracePt t="55919" x="6210300" y="3155950"/>
          <p14:tracePt t="55937" x="6216650" y="3155950"/>
          <p14:tracePt t="55953" x="6229350" y="3168650"/>
          <p14:tracePt t="55969" x="6235700" y="3168650"/>
          <p14:tracePt t="56010" x="6242050" y="3168650"/>
          <p14:tracePt t="56591" x="6248400" y="3168650"/>
          <p14:tracePt t="56621" x="6254750" y="3168650"/>
          <p14:tracePt t="56663" x="6261100" y="3168650"/>
          <p14:tracePt t="56684" x="6267450" y="3168650"/>
          <p14:tracePt t="56714" x="6273800" y="3168650"/>
          <p14:tracePt t="56757" x="6280150" y="3168650"/>
          <p14:tracePt t="56766" x="6286500" y="3168650"/>
          <p14:tracePt t="56800" x="6292850" y="3168650"/>
          <p14:tracePt t="56812" x="6299200" y="3168650"/>
          <p14:tracePt t="56829" x="6305550" y="3168650"/>
          <p14:tracePt t="56839" x="6311900" y="3162300"/>
          <p14:tracePt t="56850" x="6318250" y="3162300"/>
          <p14:tracePt t="56852" x="6324600" y="3155950"/>
          <p14:tracePt t="56869" x="6343650" y="3143250"/>
          <p14:tracePt t="56887" x="6362700" y="3136900"/>
          <p14:tracePt t="56904" x="6375400" y="3136900"/>
          <p14:tracePt t="56920" x="6394450" y="3124200"/>
          <p14:tracePt t="56937" x="6400800" y="3117850"/>
          <p14:tracePt t="56953" x="6419850" y="3111500"/>
          <p14:tracePt t="56969" x="6438900" y="3098800"/>
          <p14:tracePt t="56986" x="6451600" y="3092450"/>
          <p14:tracePt t="57002" x="6464300" y="3086100"/>
          <p14:tracePt t="57019" x="6470650" y="3086100"/>
          <p14:tracePt t="57036" x="6477000" y="3086100"/>
          <p14:tracePt t="57150" x="6477000" y="3079750"/>
          <p14:tracePt t="57192" x="6477000" y="3073400"/>
          <p14:tracePt t="57212" x="6477000" y="3067050"/>
          <p14:tracePt t="57233" x="6483350" y="3067050"/>
          <p14:tracePt t="57235" x="6489700" y="3067050"/>
          <p14:tracePt t="57254" x="6496050" y="3067050"/>
          <p14:tracePt t="57256" x="6496050" y="3060700"/>
          <p14:tracePt t="57297" x="6502400" y="3054350"/>
          <p14:tracePt t="57307" x="6508750" y="3054350"/>
          <p14:tracePt t="57328" x="6508750" y="3048000"/>
          <p14:tracePt t="57338" x="6515100" y="3048000"/>
          <p14:tracePt t="57340" x="6521450" y="3048000"/>
          <p14:tracePt t="57354" x="6534150" y="3041650"/>
          <p14:tracePt t="57370" x="6540500" y="3041650"/>
          <p14:tracePt t="57387" x="6546850" y="3035300"/>
          <p14:tracePt t="57403" x="6553200" y="3035300"/>
          <p14:tracePt t="57482" x="6559550" y="3035300"/>
          <p14:tracePt t="57495" x="6572250" y="3028950"/>
          <p14:tracePt t="57514" x="6584950" y="3028950"/>
          <p14:tracePt t="57528" x="6591300" y="3028950"/>
          <p14:tracePt t="57534" x="6623050" y="3028950"/>
          <p14:tracePt t="57555" x="6629400" y="3028950"/>
          <p14:tracePt t="57557" x="6635750" y="3028950"/>
          <p14:tracePt t="57570" x="6642100" y="3022600"/>
          <p14:tracePt t="57607" x="6648450" y="3022600"/>
          <p14:tracePt t="57609" x="6654800" y="3022600"/>
          <p14:tracePt t="57620" x="6667500" y="3016250"/>
          <p14:tracePt t="57637" x="6692900" y="3016250"/>
          <p14:tracePt t="57654" x="6731000" y="3016250"/>
          <p14:tracePt t="57670" x="6756400" y="3016250"/>
          <p14:tracePt t="57687" x="6775450" y="3016250"/>
          <p14:tracePt t="57704" x="6781800" y="3016250"/>
          <p14:tracePt t="57720" x="6794500" y="3016250"/>
          <p14:tracePt t="57735" x="6800850" y="3016250"/>
          <p14:tracePt t="57752" x="6807200" y="3016250"/>
          <p14:tracePt t="57769" x="6819900" y="3016250"/>
          <p14:tracePt t="57786" x="6832600" y="3016250"/>
          <p14:tracePt t="57803" x="6845300" y="3016250"/>
          <p14:tracePt t="57876" x="6845300" y="3009900"/>
          <p14:tracePt t="57930" x="6851650" y="3009900"/>
          <p14:tracePt t="57949" x="6858000" y="3009900"/>
          <p14:tracePt t="58011" x="6864350" y="3003550"/>
          <p14:tracePt t="58062" x="6864350" y="2997200"/>
          <p14:tracePt t="58084" x="6864350" y="2990850"/>
          <p14:tracePt t="58093" x="6858000" y="2990850"/>
          <p14:tracePt t="58104" x="6845300" y="2990850"/>
          <p14:tracePt t="58114" x="6832600" y="2984500"/>
          <p14:tracePt t="58120" x="6788150" y="2971800"/>
          <p14:tracePt t="58137" x="6769100" y="2965450"/>
          <p14:tracePt t="58154" x="6718300" y="2952750"/>
          <p14:tracePt t="58170" x="6699250" y="2952750"/>
          <p14:tracePt t="58186" x="6680200" y="2946400"/>
          <p14:tracePt t="58204" x="6667500" y="2946400"/>
          <p14:tracePt t="58239" x="6661150" y="2946400"/>
          <p14:tracePt t="58240" x="6654800" y="2946400"/>
          <p14:tracePt t="58281" x="6642100" y="2946400"/>
          <p14:tracePt t="58291" x="6629400" y="2946400"/>
          <p14:tracePt t="58301" x="6616700" y="2946400"/>
          <p14:tracePt t="58311" x="6597650" y="2952750"/>
          <p14:tracePt t="58319" x="6559550" y="2971800"/>
          <p14:tracePt t="58336" x="6521450" y="2984500"/>
          <p14:tracePt t="58374" x="6508750" y="2984500"/>
          <p14:tracePt t="58396" x="6508750" y="2990850"/>
          <p14:tracePt t="58426" x="6508750" y="2997200"/>
          <p14:tracePt t="58447" x="6508750" y="3003550"/>
          <p14:tracePt t="58468" x="6502400" y="3003550"/>
          <p14:tracePt t="58478" x="6502400" y="3009900"/>
          <p14:tracePt t="58495" x="6502400" y="3016250"/>
          <p14:tracePt t="58510" x="6502400" y="3022600"/>
          <p14:tracePt t="58521" x="6502400" y="3028950"/>
          <p14:tracePt t="58531" x="6502400" y="3035300"/>
          <p14:tracePt t="58536" x="6502400" y="3041650"/>
          <p14:tracePt t="58552" x="6496050" y="3048000"/>
          <p14:tracePt t="58569" x="6496050" y="3054350"/>
          <p14:tracePt t="58605" x="6496050" y="3067050"/>
          <p14:tracePt t="58607" x="6496050" y="3073400"/>
          <p14:tracePt t="58620" x="6496050" y="3086100"/>
          <p14:tracePt t="58637" x="6496050" y="3092450"/>
          <p14:tracePt t="58653" x="6496050" y="3105150"/>
          <p14:tracePt t="58670" x="6496050" y="3111500"/>
          <p14:tracePt t="58686" x="6502400" y="3117850"/>
          <p14:tracePt t="58704" x="6508750" y="3124200"/>
          <p14:tracePt t="58720" x="6508750" y="3130550"/>
          <p14:tracePt t="58737" x="6515100" y="3130550"/>
          <p14:tracePt t="58773" x="6521450" y="3130550"/>
          <p14:tracePt t="58774" x="6527800" y="3130550"/>
          <p14:tracePt t="58786" x="6553200" y="3130550"/>
          <p14:tracePt t="58803" x="6578600" y="3130550"/>
          <p14:tracePt t="58820" x="6654800" y="3130550"/>
          <p14:tracePt t="58836" x="6711950" y="3130550"/>
          <p14:tracePt t="58853" x="6807200" y="3136900"/>
          <p14:tracePt t="58870" x="6877050" y="3136900"/>
          <p14:tracePt t="58887" x="6902450" y="3143250"/>
          <p14:tracePt t="58903" x="6908800" y="3143250"/>
          <p14:tracePt t="58936" x="6915150" y="3143250"/>
          <p14:tracePt t="58961" x="6921500" y="3143250"/>
          <p14:tracePt t="58970" x="6927850" y="3143250"/>
          <p14:tracePt t="58992" x="6934200" y="3143250"/>
          <p14:tracePt t="58995" x="6940550" y="3136900"/>
          <p14:tracePt t="59003" x="6946900" y="3136900"/>
          <p14:tracePt t="59020" x="6953250" y="3130550"/>
          <p14:tracePt t="59037" x="6959600" y="3117850"/>
          <p14:tracePt t="59075" x="6959600" y="3111500"/>
          <p14:tracePt t="59076" x="6965950" y="3105150"/>
          <p14:tracePt t="59086" x="6965950" y="3098800"/>
          <p14:tracePt t="59103" x="6978650" y="3098800"/>
          <p14:tracePt t="59120" x="6978650" y="3092450"/>
          <p14:tracePt t="59159" x="6985000" y="3086100"/>
          <p14:tracePt t="59750" x="6978650" y="3092450"/>
          <p14:tracePt t="59771" x="6972300" y="3098800"/>
          <p14:tracePt t="59781" x="6965950" y="3105150"/>
          <p14:tracePt t="59796" x="6965950" y="3111500"/>
          <p14:tracePt t="59798" x="6953250" y="3117850"/>
          <p14:tracePt t="59804" x="6940550" y="3124200"/>
          <p14:tracePt t="59820" x="6921500" y="3149600"/>
          <p14:tracePt t="59837" x="6908800" y="3162300"/>
          <p14:tracePt t="59853" x="6883400" y="3187700"/>
          <p14:tracePt t="59870" x="6864350" y="3213100"/>
          <p14:tracePt t="59887" x="6845300" y="3225800"/>
          <p14:tracePt t="59903" x="6819900" y="3251200"/>
          <p14:tracePt t="59920" x="6807200" y="3257550"/>
          <p14:tracePt t="59936" x="6794500" y="3276600"/>
          <p14:tracePt t="59953" x="6775450" y="3289300"/>
          <p14:tracePt t="59970" x="6775450" y="3295650"/>
          <p14:tracePt t="59986" x="6756400" y="3308350"/>
          <p14:tracePt t="60002" x="6756400" y="3314700"/>
          <p14:tracePt t="60019" x="6737350" y="3327400"/>
          <p14:tracePt t="60267" x="6731000" y="3327400"/>
          <p14:tracePt t="60308" x="6731000" y="3321050"/>
          <p14:tracePt t="60329" x="6731000" y="3314700"/>
          <p14:tracePt t="60351" x="6731000" y="3308350"/>
          <p14:tracePt t="60354" x="6731000" y="3302000"/>
          <p14:tracePt t="60372" x="6731000" y="3295650"/>
          <p14:tracePt t="60393" x="6731000" y="3289300"/>
          <p14:tracePt t="60403" x="6731000" y="3282950"/>
          <p14:tracePt t="60420" x="6737350" y="3282950"/>
          <p14:tracePt t="60420" x="6737350" y="3270250"/>
          <p14:tracePt t="60423" x="6743700" y="3263900"/>
          <p14:tracePt t="60436" x="6743700" y="3257550"/>
          <p14:tracePt t="60453" x="6756400" y="3219450"/>
          <p14:tracePt t="60470" x="6762750" y="3194050"/>
          <p14:tracePt t="60486" x="6762750" y="3175000"/>
          <p14:tracePt t="60505" x="6769100" y="3149600"/>
          <p14:tracePt t="60520" x="6775450" y="3143250"/>
          <p14:tracePt t="60537" x="6781800" y="3130550"/>
          <p14:tracePt t="60553" x="6788150" y="3117850"/>
          <p14:tracePt t="60570" x="6788150" y="3111500"/>
          <p14:tracePt t="60586" x="6788150" y="3105150"/>
          <p14:tracePt t="60620" x="6794500" y="3105150"/>
          <p14:tracePt t="60643" x="6794500" y="3098800"/>
          <p14:tracePt t="60703" x="6794500" y="3092450"/>
          <p14:tracePt t="60754" x="6794500" y="3086100"/>
          <p14:tracePt t="60775" x="6794500" y="3079750"/>
          <p14:tracePt t="60816" x="6788150" y="3079750"/>
          <p14:tracePt t="60828" x="6775450" y="3079750"/>
          <p14:tracePt t="60838" x="6769100" y="3079750"/>
          <p14:tracePt t="60838" x="6756400" y="3079750"/>
          <p14:tracePt t="60852" x="6724650" y="3079750"/>
          <p14:tracePt t="60869" x="6711950" y="3079750"/>
          <p14:tracePt t="60886" x="6686550" y="3079750"/>
          <p14:tracePt t="60903" x="6673850" y="3079750"/>
          <p14:tracePt t="60903" x="6661150" y="3079750"/>
          <p14:tracePt t="60943" x="6654800" y="3079750"/>
          <p14:tracePt t="60962" x="6648450" y="3079750"/>
          <p14:tracePt t="60983" x="6642100" y="3086100"/>
          <p14:tracePt t="61014" x="6635750" y="3086100"/>
          <p14:tracePt t="61024" x="6629400" y="3092450"/>
          <p14:tracePt t="61035" x="6629400" y="3098800"/>
          <p14:tracePt t="61036" x="6616700" y="3098800"/>
          <p14:tracePt t="61053" x="6591300" y="3111500"/>
          <p14:tracePt t="61070" x="6584950" y="3117850"/>
          <p14:tracePt t="61086" x="6559550" y="3117850"/>
          <p14:tracePt t="61104" x="6546850" y="3124200"/>
          <p14:tracePt t="61120" x="6540500" y="3130550"/>
          <p14:tracePt t="61137" x="6534150" y="3136900"/>
          <p14:tracePt t="61154" x="6527800" y="3136900"/>
          <p14:tracePt t="61170" x="6521450" y="3143250"/>
          <p14:tracePt t="61187" x="6515100" y="3168650"/>
          <p14:tracePt t="61203" x="6508750" y="3168650"/>
          <p14:tracePt t="61220" x="6502400" y="3194050"/>
          <p14:tracePt t="61236" x="6496050" y="3200400"/>
          <p14:tracePt t="61253" x="6496050" y="3219450"/>
          <p14:tracePt t="61269" x="6489700" y="3219450"/>
          <p14:tracePt t="61285" x="6489700" y="3225800"/>
          <p14:tracePt t="61451" x="6489700" y="3232150"/>
          <p14:tracePt t="61501" x="6489700" y="3238500"/>
          <p14:tracePt t="61522" x="6489700" y="3244850"/>
          <p14:tracePt t="61532" x="6489700" y="3251200"/>
          <p14:tracePt t="61565" x="6483350" y="3257550"/>
          <p14:tracePt t="61585" x="6477000" y="3263900"/>
          <p14:tracePt t="61738" x="6477000" y="3257550"/>
          <p14:tracePt t="61752" x="6477000" y="3251200"/>
          <p14:tracePt t="61754" x="6477000" y="3232150"/>
          <p14:tracePt t="61770" x="6477000" y="3219450"/>
          <p14:tracePt t="61786" x="6489700" y="3187700"/>
          <p14:tracePt t="61804" x="6489700" y="3181350"/>
          <p14:tracePt t="61820" x="6496050" y="3162300"/>
          <p14:tracePt t="61853" x="6496050" y="3155950"/>
          <p14:tracePt t="61894" x="6496050" y="3149600"/>
          <p14:tracePt t="61987" x="6496050" y="3155950"/>
          <p14:tracePt t="62007" x="6502400" y="3168650"/>
          <p14:tracePt t="62018" x="6508750" y="3181350"/>
          <p14:tracePt t="62023" x="6508750" y="3187700"/>
          <p14:tracePt t="62040" x="6515100" y="3194050"/>
          <p14:tracePt t="62053" x="6521450" y="3206750"/>
          <p14:tracePt t="62055" x="6527800" y="3219450"/>
          <p14:tracePt t="62071" x="6527800" y="3225800"/>
          <p14:tracePt t="62086" x="6534150" y="3232150"/>
          <p14:tracePt t="62103" x="6540500" y="3232150"/>
          <p14:tracePt t="62120" x="6540500" y="3251200"/>
          <p14:tracePt t="62137" x="6546850" y="3263900"/>
          <p14:tracePt t="62153" x="6553200" y="3270250"/>
          <p14:tracePt t="62170" x="6559550" y="3289300"/>
          <p14:tracePt t="62187" x="6565900" y="3289300"/>
          <p14:tracePt t="63161" x="6553200" y="3289300"/>
          <p14:tracePt t="63172" x="6546850" y="3295650"/>
          <p14:tracePt t="63179" x="6534150" y="3302000"/>
          <p14:tracePt t="63187" x="6483350" y="3321050"/>
          <p14:tracePt t="63203" x="6438900" y="3327400"/>
          <p14:tracePt t="63220" x="6311900" y="3352800"/>
          <p14:tracePt t="63236" x="6235700" y="3359150"/>
          <p14:tracePt t="63253" x="6083300" y="3378200"/>
          <p14:tracePt t="63270" x="5911850" y="3378200"/>
          <p14:tracePt t="63287" x="5822950" y="3384550"/>
          <p14:tracePt t="63302" x="5657850" y="3397250"/>
          <p14:tracePt t="63319" x="5568950" y="3403600"/>
          <p14:tracePt t="63336" x="5397500" y="3409950"/>
          <p14:tracePt t="63353" x="5257800" y="3429000"/>
          <p14:tracePt t="63370" x="5175250" y="3435350"/>
          <p14:tracePt t="63386" x="5022850" y="3448050"/>
          <p14:tracePt t="63403" x="4946650" y="3448050"/>
          <p14:tracePt t="63420" x="4806950" y="3448050"/>
          <p14:tracePt t="63437" x="4667250" y="3448050"/>
          <p14:tracePt t="63453" x="4603750" y="3454400"/>
          <p14:tracePt t="63470" x="4502150" y="3454400"/>
          <p14:tracePt t="63487" x="4457700" y="3454400"/>
          <p14:tracePt t="63503" x="4387850" y="3460750"/>
          <p14:tracePt t="63520" x="4330700" y="3460750"/>
          <p14:tracePt t="63537" x="4305300" y="3460750"/>
          <p14:tracePt t="63552" x="4260850" y="3460750"/>
          <p14:tracePt t="63569" x="4229100" y="3460750"/>
          <p14:tracePt t="63585" x="4146550" y="3460750"/>
          <p14:tracePt t="63604" x="4057650" y="3460750"/>
          <p14:tracePt t="63620" x="4006850" y="3460750"/>
          <p14:tracePt t="63637" x="3873500" y="3460750"/>
          <p14:tracePt t="63653" x="3810000" y="3460750"/>
          <p14:tracePt t="63670" x="3689350" y="3460750"/>
          <p14:tracePt t="63686" x="3587750" y="3460750"/>
          <p14:tracePt t="63703" x="3543300" y="3460750"/>
          <p14:tracePt t="63720" x="3505200" y="3454400"/>
          <p14:tracePt t="63736" x="3486150" y="3454400"/>
          <p14:tracePt t="63753" x="3467100" y="3454400"/>
          <p14:tracePt t="63770" x="3454400" y="3454400"/>
          <p14:tracePt t="63770" x="3448050" y="3454400"/>
          <p14:tracePt t="63787" x="3441700" y="3454400"/>
          <p14:tracePt t="63803" x="3422650" y="3460750"/>
          <p14:tracePt t="63820" x="3416300" y="3460750"/>
          <p14:tracePt t="63836" x="3397250" y="3467100"/>
          <p14:tracePt t="63853" x="3384550" y="3479800"/>
          <p14:tracePt t="63870" x="3371850" y="3486150"/>
          <p14:tracePt t="63886" x="3352800" y="3505200"/>
          <p14:tracePt t="63903" x="3340100" y="3524250"/>
          <p14:tracePt t="63920" x="3302000" y="3581400"/>
          <p14:tracePt t="63937" x="3282950" y="3619500"/>
          <p14:tracePt t="63953" x="3244850" y="3721100"/>
          <p14:tracePt t="63970" x="3219450" y="3816350"/>
          <p14:tracePt t="63987" x="3213100" y="3860800"/>
          <p14:tracePt t="64003" x="3206750" y="3930650"/>
          <p14:tracePt t="64020" x="3206750" y="3949700"/>
          <p14:tracePt t="64036" x="3206750" y="3968750"/>
          <p14:tracePt t="64437" x="3213100" y="3968750"/>
          <p14:tracePt t="64793" x="3219450" y="3968750"/>
          <p14:tracePt t="64803" x="3225800" y="3968750"/>
          <p14:tracePt t="64813" x="3232150" y="3968750"/>
          <p14:tracePt t="64833" x="3244850" y="3968750"/>
          <p14:tracePt t="64845" x="3270250" y="3968750"/>
          <p14:tracePt t="64855" x="3295650" y="3968750"/>
          <p14:tracePt t="64857" x="3327400" y="3968750"/>
          <p14:tracePt t="64869" x="3378200" y="3968750"/>
          <p14:tracePt t="64885" x="3498850" y="3962400"/>
          <p14:tracePt t="64903" x="3663950" y="3962400"/>
          <p14:tracePt t="64920" x="3740150" y="3962400"/>
          <p14:tracePt t="64936" x="3892550" y="3962400"/>
          <p14:tracePt t="64953" x="4032250" y="3962400"/>
          <p14:tracePt t="64970" x="4089400" y="3962400"/>
          <p14:tracePt t="64987" x="4152900" y="3962400"/>
          <p14:tracePt t="65003" x="4184650" y="3962400"/>
          <p14:tracePt t="65020" x="4229100" y="3956050"/>
          <p14:tracePt t="65036" x="4260850" y="3949700"/>
          <p14:tracePt t="65053" x="4260850" y="3943350"/>
          <p14:tracePt t="65070" x="4286250" y="3937000"/>
          <p14:tracePt t="65105" x="4292600" y="3937000"/>
          <p14:tracePt t="65107" x="4298950" y="3930650"/>
          <p14:tracePt t="65120" x="4318000" y="3917950"/>
          <p14:tracePt t="65137" x="4330700" y="3911600"/>
          <p14:tracePt t="65153" x="4343400" y="3905250"/>
          <p14:tracePt t="65170" x="4349750" y="3905250"/>
          <p14:tracePt t="65186" x="4356100" y="3898900"/>
          <p14:tracePt t="65203" x="4362450" y="3892550"/>
          <p14:tracePt t="65238" x="4368800" y="3892550"/>
          <p14:tracePt t="66327" x="4375150" y="3892550"/>
          <p14:tracePt t="66694" x="4381500" y="3892550"/>
          <p14:tracePt t="66725" x="4387850" y="3892550"/>
          <p14:tracePt t="66736" x="4394200" y="3892550"/>
          <p14:tracePt t="66744" x="4394200" y="3886200"/>
          <p14:tracePt t="66753" x="4419600" y="3873500"/>
          <p14:tracePt t="66770" x="4425950" y="3867150"/>
          <p14:tracePt t="66786" x="4451350" y="3854450"/>
          <p14:tracePt t="66803" x="4470400" y="3841750"/>
          <p14:tracePt t="66820" x="4483100" y="3841750"/>
          <p14:tracePt t="66836" x="4489450" y="3835400"/>
          <p14:tracePt t="66901" x="4489450" y="3829050"/>
          <p14:tracePt t="66932" x="4495800" y="3822700"/>
          <p14:tracePt t="66944" x="4495800" y="3816350"/>
          <p14:tracePt t="66953" x="4495800" y="3810000"/>
          <p14:tracePt t="66963" x="4502150" y="3803650"/>
          <p14:tracePt t="66969" x="4514850" y="3784600"/>
          <p14:tracePt t="66985" x="4521200" y="3778250"/>
          <p14:tracePt t="67003" x="4527550" y="3759200"/>
          <p14:tracePt t="67020" x="4533900" y="3759200"/>
          <p14:tracePt t="67391" x="4527550" y="3759200"/>
          <p14:tracePt t="67413" x="4521200" y="3765550"/>
          <p14:tracePt t="67424" x="4508500" y="3771900"/>
          <p14:tracePt t="67446" x="4502150" y="3771900"/>
          <p14:tracePt t="67457" x="4489450" y="3778250"/>
          <p14:tracePt t="67470" x="4483100" y="3778250"/>
          <p14:tracePt t="67487" x="4476750" y="3784600"/>
          <p14:tracePt t="67488" x="4464050" y="3784600"/>
          <p14:tracePt t="67503" x="4451350" y="3797300"/>
          <p14:tracePt t="67520" x="4438650" y="3797300"/>
          <p14:tracePt t="67536" x="4419600" y="3803650"/>
          <p14:tracePt t="67553" x="4406900" y="3810000"/>
          <p14:tracePt t="67570" x="4381500" y="3822700"/>
          <p14:tracePt t="67587" x="4362450" y="3829050"/>
          <p14:tracePt t="67980" x="4375150" y="3829050"/>
          <p14:tracePt t="67989" x="4387850" y="3829050"/>
          <p14:tracePt t="68000" x="4445000" y="3829050"/>
          <p14:tracePt t="68022" x="4502150" y="3829050"/>
          <p14:tracePt t="68024" x="4565650" y="3829050"/>
          <p14:tracePt t="68036" x="4705350" y="3829050"/>
          <p14:tracePt t="68053" x="4794250" y="3835400"/>
          <p14:tracePt t="68070" x="4946650" y="3835400"/>
          <p14:tracePt t="68087" x="5010150" y="3835400"/>
          <p14:tracePt t="68087" x="5086350" y="3841750"/>
          <p14:tracePt t="68104" x="5156200" y="3841750"/>
          <p14:tracePt t="68120" x="5295900" y="3841750"/>
          <p14:tracePt t="68136" x="5346700" y="3841750"/>
          <p14:tracePt t="68153" x="5461000" y="3841750"/>
          <p14:tracePt t="68169" x="5511800" y="3841750"/>
          <p14:tracePt t="68186" x="5600700" y="3841750"/>
          <p14:tracePt t="68203" x="5689600" y="3854450"/>
          <p14:tracePt t="68220" x="5734050" y="3854450"/>
          <p14:tracePt t="68236" x="5816600" y="3860800"/>
          <p14:tracePt t="68253" x="5861050" y="3867150"/>
          <p14:tracePt t="68270" x="5937250" y="3873500"/>
          <p14:tracePt t="68286" x="6007100" y="3873500"/>
          <p14:tracePt t="68303" x="6038850" y="3873500"/>
          <p14:tracePt t="68320" x="6083300" y="3873500"/>
          <p14:tracePt t="68337" x="6108700" y="3873500"/>
          <p14:tracePt t="68353" x="6134100" y="3873500"/>
          <p14:tracePt t="68370" x="6146800" y="3873500"/>
          <p14:tracePt t="68387" x="6153150" y="3873500"/>
          <p14:tracePt t="68403" x="6165850" y="3873500"/>
          <p14:tracePt t="68420" x="6172200" y="3873500"/>
          <p14:tracePt t="68436" x="6178550" y="3873500"/>
          <p14:tracePt t="68453" x="6191250" y="3873500"/>
          <p14:tracePt t="68490" x="6197600" y="3873500"/>
          <p14:tracePt t="68532" x="6203950" y="3873500"/>
          <p14:tracePt t="68544" x="6210300" y="3873500"/>
          <p14:tracePt t="68565" x="6216650" y="3873500"/>
          <p14:tracePt t="68604" x="6223000" y="3873500"/>
          <p14:tracePt t="69836" x="6229350" y="3873500"/>
          <p14:tracePt t="69877" x="6235700" y="3873500"/>
          <p14:tracePt t="72004" x="6229350" y="3873500"/>
          <p14:tracePt t="72014" x="6223000" y="3873500"/>
          <p14:tracePt t="72025" x="6210300" y="3873500"/>
          <p14:tracePt t="72036" x="6191250" y="3873500"/>
          <p14:tracePt t="72038" x="6172200" y="3873500"/>
          <p14:tracePt t="72053" x="6134100" y="3873500"/>
          <p14:tracePt t="72070" x="6102350" y="3873500"/>
          <p14:tracePt t="72086" x="6051550" y="3873500"/>
          <p14:tracePt t="72104" x="6013450" y="3873500"/>
          <p14:tracePt t="72119" x="5988050" y="3873500"/>
          <p14:tracePt t="72135" x="5918200" y="3873500"/>
          <p14:tracePt t="72152" x="5873750" y="3873500"/>
          <p14:tracePt t="72169" x="5784850" y="3873500"/>
          <p14:tracePt t="72187" x="5676900" y="3873500"/>
          <p14:tracePt t="72203" x="5626100" y="3873500"/>
          <p14:tracePt t="72220" x="5492750" y="3873500"/>
          <p14:tracePt t="72236" x="5429250" y="3873500"/>
          <p14:tracePt t="72253" x="5295900" y="3873500"/>
          <p14:tracePt t="72270" x="5168900" y="3873500"/>
          <p14:tracePt t="72286" x="5124450" y="3873500"/>
          <p14:tracePt t="72303" x="5035550" y="3873500"/>
          <p14:tracePt t="72320" x="5003800" y="3873500"/>
          <p14:tracePt t="72336" x="4959350" y="3873500"/>
          <p14:tracePt t="72353" x="4933950" y="3873500"/>
          <p14:tracePt t="72370" x="4927600" y="3873500"/>
          <p14:tracePt t="72387" x="4921250" y="3873500"/>
          <p14:tracePt t="72606" x="4927600" y="3873500"/>
          <p14:tracePt t="72617" x="4933950" y="3867150"/>
          <p14:tracePt t="72625" x="4940300" y="3860800"/>
          <p14:tracePt t="72636" x="4953000" y="3854450"/>
          <p14:tracePt t="72644" x="4959350" y="3848100"/>
          <p14:tracePt t="72652" x="4991100" y="3829050"/>
          <p14:tracePt t="72668" x="5003800" y="3816350"/>
          <p14:tracePt t="72685" x="5010150" y="3810000"/>
          <p14:tracePt t="72703" x="5022850" y="3797300"/>
          <p14:tracePt t="72720" x="5022850" y="3790950"/>
          <p14:tracePt t="72736" x="5022850" y="3784600"/>
          <p14:tracePt t="72772" x="5022850" y="3778250"/>
          <p14:tracePt t="72792" x="5022850" y="3771900"/>
          <p14:tracePt t="72803" x="5022850" y="3765550"/>
          <p14:tracePt t="72820" x="5022850" y="3759200"/>
          <p14:tracePt t="72822" x="5022850" y="3752850"/>
          <p14:tracePt t="72836" x="5022850" y="3746500"/>
          <p14:tracePt t="72853" x="5022850" y="3733800"/>
          <p14:tracePt t="72870" x="5022850" y="3721100"/>
          <p14:tracePt t="72886" x="5022850" y="3714750"/>
          <p14:tracePt t="72903" x="5022850" y="3702050"/>
          <p14:tracePt t="72920" x="5022850" y="3695700"/>
          <p14:tracePt t="72936" x="5016500" y="3689350"/>
          <p14:tracePt t="72981" x="5010150" y="3683000"/>
          <p14:tracePt t="73000" x="5003800" y="3683000"/>
          <p14:tracePt t="73003" x="4997450" y="3683000"/>
          <p14:tracePt t="73031" x="4991100" y="3683000"/>
          <p14:tracePt t="73033" x="4984750" y="3683000"/>
          <p14:tracePt t="73063" x="4972050" y="3683000"/>
          <p14:tracePt t="73073" x="4953000" y="3683000"/>
          <p14:tracePt t="73084" x="4946650" y="3683000"/>
          <p14:tracePt t="73094" x="4927600" y="3683000"/>
          <p14:tracePt t="73102" x="4889500" y="3683000"/>
          <p14:tracePt t="73120" x="4857750" y="3683000"/>
          <p14:tracePt t="73136" x="4845050" y="3683000"/>
          <p14:tracePt t="73153" x="4838700" y="3683000"/>
          <p14:tracePt t="73171" x="4832350" y="3683000"/>
          <p14:tracePt t="73186" x="4826000" y="3683000"/>
          <p14:tracePt t="73203" x="4819650" y="3683000"/>
          <p14:tracePt t="73240" x="4813300" y="3689350"/>
          <p14:tracePt t="73253" x="4806950" y="3695700"/>
          <p14:tracePt t="73272" x="4800600" y="3708400"/>
          <p14:tracePt t="73286" x="4794250" y="3714750"/>
          <p14:tracePt t="73303" x="4781550" y="3721100"/>
          <p14:tracePt t="73305" x="4775200" y="3727450"/>
          <p14:tracePt t="73320" x="4768850" y="3740150"/>
          <p14:tracePt t="73337" x="4768850" y="3746500"/>
          <p14:tracePt t="73353" x="4762500" y="3752850"/>
          <p14:tracePt t="73370" x="4762500" y="3771900"/>
          <p14:tracePt t="73408" x="4762500" y="3778250"/>
          <p14:tracePt t="73410" x="4762500" y="3784600"/>
          <p14:tracePt t="73420" x="4762500" y="3790950"/>
          <p14:tracePt t="73459" x="4762500" y="3797300"/>
          <p14:tracePt t="73469" x="4762500" y="3810000"/>
          <p14:tracePt t="73491" x="4762500" y="3822700"/>
          <p14:tracePt t="73502" x="4768850" y="3829050"/>
          <p14:tracePt t="73522" x="4775200" y="3835400"/>
          <p14:tracePt t="73535" x="4775200" y="3841750"/>
          <p14:tracePt t="73563" x="4781550" y="3841750"/>
          <p14:tracePt t="73578" x="4787900" y="3848100"/>
          <p14:tracePt t="73596" x="4794250" y="3848100"/>
          <p14:tracePt t="73639" x="4800600" y="3848100"/>
          <p14:tracePt t="73648" x="4806950" y="3848100"/>
          <p14:tracePt t="73679" x="4826000" y="3848100"/>
          <p14:tracePt t="73702" x="4832350" y="3848100"/>
          <p14:tracePt t="73704" x="4838700" y="3848100"/>
          <p14:tracePt t="73721" x="4845050" y="3848100"/>
          <p14:tracePt t="73753" x="4851400" y="3848100"/>
          <p14:tracePt t="73774" x="4857750" y="3848100"/>
          <p14:tracePt t="73805" x="4857750" y="3841750"/>
          <p14:tracePt t="73815" x="4864100" y="3835400"/>
          <p14:tracePt t="73835" x="4864100" y="3822700"/>
          <p14:tracePt t="73846" x="4864100" y="3816350"/>
          <p14:tracePt t="73862" x="4870450" y="3816350"/>
          <p14:tracePt t="73863" x="4870450" y="3810000"/>
          <p14:tracePt t="73869" x="4876800" y="3803650"/>
          <p14:tracePt t="73886" x="4883150" y="3797300"/>
          <p14:tracePt t="73904" x="4883150" y="3784600"/>
          <p14:tracePt t="74063" x="4876800" y="3784600"/>
          <p14:tracePt t="74084" x="4870450" y="3784600"/>
          <p14:tracePt t="74105" x="4864100" y="3784600"/>
          <p14:tracePt t="74125" x="4857750" y="3784600"/>
          <p14:tracePt t="74238" x="4864100" y="3784600"/>
          <p14:tracePt t="74249" x="4876800" y="3790950"/>
          <p14:tracePt t="74253" x="4895850" y="3797300"/>
          <p14:tracePt t="74271" x="4921250" y="3810000"/>
          <p14:tracePt t="74287" x="4959350" y="3822700"/>
          <p14:tracePt t="74289" x="5086350" y="3867150"/>
          <p14:tracePt t="74304" x="5162550" y="3892550"/>
          <p14:tracePt t="74321" x="5327650" y="3943350"/>
          <p14:tracePt t="74338" x="5505450" y="3987800"/>
          <p14:tracePt t="74354" x="5581650" y="4006850"/>
          <p14:tracePt t="74371" x="5740400" y="4032250"/>
          <p14:tracePt t="74387" x="5803900" y="4032250"/>
          <p14:tracePt t="74387" x="5861050" y="4032250"/>
          <p14:tracePt t="74404" x="5924550" y="4032250"/>
          <p14:tracePt t="74421" x="6057900" y="4032250"/>
          <p14:tracePt t="74438" x="6121400" y="4032250"/>
          <p14:tracePt t="74454" x="6261100" y="4032250"/>
          <p14:tracePt t="74471" x="6394450" y="4032250"/>
          <p14:tracePt t="74488" x="6457950" y="4032250"/>
          <p14:tracePt t="74504" x="6578600" y="4032250"/>
          <p14:tracePt t="74521" x="6629400" y="4032250"/>
          <p14:tracePt t="74537" x="6718300" y="4032250"/>
          <p14:tracePt t="74554" x="6750050" y="4032250"/>
          <p14:tracePt t="74571" x="6813550" y="4032250"/>
          <p14:tracePt t="74587" x="6845300" y="4032250"/>
          <p14:tracePt t="74604" x="6858000" y="4032250"/>
          <p14:tracePt t="74621" x="6883400" y="4025900"/>
          <p14:tracePt t="74638" x="6896100" y="4019550"/>
          <p14:tracePt t="74654" x="6934200" y="4006850"/>
          <p14:tracePt t="74671" x="6985000" y="3994150"/>
          <p14:tracePt t="74687" x="7010400" y="3981450"/>
          <p14:tracePt t="74704" x="7061200" y="3962400"/>
          <p14:tracePt t="74722" x="7086600" y="3956050"/>
          <p14:tracePt t="74737" x="7124700" y="3930650"/>
          <p14:tracePt t="74754" x="7150100" y="3917950"/>
          <p14:tracePt t="74771" x="7162800" y="3911600"/>
          <p14:tracePt t="74787" x="7181850" y="3886200"/>
          <p14:tracePt t="74823" x="7188200" y="3873500"/>
          <p14:tracePt t="74825" x="7194550" y="3860800"/>
          <p14:tracePt t="74837" x="7207250" y="3835400"/>
          <p14:tracePt t="74854" x="7213600" y="3822700"/>
          <p14:tracePt t="74871" x="7226300" y="3790950"/>
          <p14:tracePt t="74887" x="7226300" y="3784600"/>
          <p14:tracePt t="74904" x="7226300" y="3759200"/>
          <p14:tracePt t="74921" x="7232650" y="3746500"/>
          <p14:tracePt t="74937" x="7232650" y="3733800"/>
          <p14:tracePt t="74954" x="7239000" y="3727450"/>
          <p14:tracePt t="74989" x="7239000" y="3721100"/>
          <p14:tracePt t="75004" x="7245350" y="3721100"/>
          <p14:tracePt t="75051" x="7239000" y="3721100"/>
          <p14:tracePt t="75072" x="7232650" y="3721100"/>
          <p14:tracePt t="75083" x="7226300" y="3721100"/>
          <p14:tracePt t="75095" x="7219950" y="3721100"/>
          <p14:tracePt t="75104" x="7213600" y="3721100"/>
          <p14:tracePt t="75104" x="7200900" y="3721100"/>
          <p14:tracePt t="75120" x="7188200" y="3721100"/>
          <p14:tracePt t="75136" x="7181850" y="3721100"/>
          <p14:tracePt t="75176" x="7175500" y="3721100"/>
          <p14:tracePt t="75197" x="7169150" y="3721100"/>
          <p14:tracePt t="75208" x="7162800" y="3721100"/>
          <p14:tracePt t="75229" x="7156450" y="3721100"/>
          <p14:tracePt t="75239" x="7143750" y="3727450"/>
          <p14:tracePt t="75254" x="7131050" y="3733800"/>
          <p14:tracePt t="75271" x="7086600" y="3740150"/>
          <p14:tracePt t="75273" x="7061200" y="3740150"/>
          <p14:tracePt t="75287" x="7016750" y="3752850"/>
          <p14:tracePt t="75304" x="6997700" y="3759200"/>
          <p14:tracePt t="75321" x="6972300" y="3771900"/>
          <p14:tracePt t="75337" x="6959600" y="3778250"/>
          <p14:tracePt t="75354" x="6953250" y="3784600"/>
          <p14:tracePt t="75371" x="6946900" y="3797300"/>
          <p14:tracePt t="75387" x="6940550" y="3803650"/>
          <p14:tracePt t="75404" x="6940550" y="3810000"/>
          <p14:tracePt t="75421" x="6934200" y="3822700"/>
          <p14:tracePt t="75438" x="6934200" y="3829050"/>
          <p14:tracePt t="75454" x="6934200" y="3841750"/>
          <p14:tracePt t="75988" x="6940550" y="3841750"/>
          <p14:tracePt t="76376" x="6940550" y="3848100"/>
          <p14:tracePt t="76407" x="6934200" y="3854450"/>
          <p14:tracePt t="76417" x="6934200" y="3860800"/>
          <p14:tracePt t="76429" x="6921500" y="3860800"/>
          <p14:tracePt t="76439" x="6908800" y="3867150"/>
          <p14:tracePt t="76454" x="6889750" y="3873500"/>
          <p14:tracePt t="76456" x="6864350" y="3892550"/>
          <p14:tracePt t="76471" x="6851650" y="3898900"/>
          <p14:tracePt t="76486" x="6832600" y="3905250"/>
          <p14:tracePt t="76504" x="6819900" y="3911600"/>
          <p14:tracePt t="76521" x="6800850" y="3911600"/>
          <p14:tracePt t="76537" x="6781800" y="3924300"/>
          <p14:tracePt t="76554" x="6775450" y="3924300"/>
          <p14:tracePt t="76570" x="6762750" y="3930650"/>
          <p14:tracePt t="76587" x="6756400" y="3930650"/>
          <p14:tracePt t="76626" x="6750050" y="3930650"/>
          <p14:tracePt t="76637" x="6743700" y="3937000"/>
          <p14:tracePt t="76658" x="6737350" y="3943350"/>
          <p14:tracePt t="76671" x="6731000" y="3943350"/>
          <p14:tracePt t="76673" x="6724650" y="3949700"/>
          <p14:tracePt t="76686" x="6711950" y="3949700"/>
          <p14:tracePt t="76703" x="6705600" y="3956050"/>
          <p14:tracePt t="76721" x="6692900" y="3962400"/>
          <p14:tracePt t="76738" x="6667500" y="3968750"/>
          <p14:tracePt t="76754" x="6648450" y="3975100"/>
          <p14:tracePt t="76771" x="6604000" y="3981450"/>
          <p14:tracePt t="76787" x="6559550" y="3981450"/>
          <p14:tracePt t="76804" x="6540500" y="3987800"/>
          <p14:tracePt t="76821" x="6477000" y="3987800"/>
          <p14:tracePt t="76837" x="6445250" y="3994150"/>
          <p14:tracePt t="76854" x="6375400" y="4000500"/>
          <p14:tracePt t="76870" x="6299200" y="4013200"/>
          <p14:tracePt t="76887" x="6242050" y="4013200"/>
          <p14:tracePt t="76904" x="6108700" y="4032250"/>
          <p14:tracePt t="76920" x="6032500" y="4038600"/>
          <p14:tracePt t="76937" x="5861050" y="4057650"/>
          <p14:tracePt t="76954" x="5664200" y="4064000"/>
          <p14:tracePt t="76971" x="5556250" y="4076700"/>
          <p14:tracePt t="76987" x="5340350" y="4076700"/>
          <p14:tracePt t="77004" x="5232400" y="4076700"/>
          <p14:tracePt t="77021" x="5035550" y="4076700"/>
          <p14:tracePt t="77037" x="4864100" y="4076700"/>
          <p14:tracePt t="77054" x="4787900" y="4076700"/>
          <p14:tracePt t="77071" x="4648200" y="4076700"/>
          <p14:tracePt t="77087" x="4584700" y="4076700"/>
          <p14:tracePt t="77104" x="4445000" y="4076700"/>
          <p14:tracePt t="77121" x="4368800" y="4076700"/>
          <p14:tracePt t="77137" x="4235450" y="4076700"/>
          <p14:tracePt t="77154" x="4114800" y="4076700"/>
          <p14:tracePt t="77172" x="4051300" y="4076700"/>
          <p14:tracePt t="77187" x="3949700" y="4076700"/>
          <p14:tracePt t="77204" x="3911600" y="4076700"/>
          <p14:tracePt t="77204" x="3873500" y="4076700"/>
          <p14:tracePt t="77221" x="3841750" y="4076700"/>
          <p14:tracePt t="77239" x="3797300" y="4076700"/>
          <p14:tracePt t="77254" x="3790950" y="4076700"/>
          <p14:tracePt t="77271" x="3771900" y="4076700"/>
          <p14:tracePt t="77306" x="3765550" y="4089400"/>
          <p14:tracePt t="77308" x="3752850" y="4102100"/>
          <p14:tracePt t="77321" x="3733800" y="4152900"/>
          <p14:tracePt t="77337" x="3721100" y="4197350"/>
          <p14:tracePt t="77354" x="3695700" y="4292600"/>
          <p14:tracePt t="77371" x="3676650" y="4337050"/>
          <p14:tracePt t="77387" x="3657600" y="4413250"/>
          <p14:tracePt t="77404" x="3644900" y="4438650"/>
          <p14:tracePt t="77461" x="3651250" y="4438650"/>
          <p14:tracePt t="77492" x="3657600" y="4438650"/>
          <p14:tracePt t="77513" x="3663950" y="4438650"/>
          <p14:tracePt t="77534" x="3670300" y="4438650"/>
          <p14:tracePt t="77576" x="3676650" y="4438650"/>
          <p14:tracePt t="77598" x="3683000" y="4438650"/>
          <p14:tracePt t="77730" x="3689350" y="4438650"/>
          <p14:tracePt t="77791" x="3695700" y="4438650"/>
          <p14:tracePt t="77832" x="3702050" y="4438650"/>
          <p14:tracePt t="77996" x="3708400" y="4438650"/>
          <p14:tracePt t="78000" x="3714750" y="4438650"/>
          <p14:tracePt t="78013" x="3721100" y="4438650"/>
          <p14:tracePt t="78021" x="3727450" y="4438650"/>
          <p14:tracePt t="78037" x="3733800" y="4438650"/>
          <p14:tracePt t="78054" x="3759200" y="4438650"/>
          <p14:tracePt t="78071" x="3784600" y="4438650"/>
          <p14:tracePt t="78087" x="3860800" y="4438650"/>
          <p14:tracePt t="78104" x="4013200" y="4438650"/>
          <p14:tracePt t="78122" x="4095750" y="4438650"/>
          <p14:tracePt t="78137" x="4292600" y="4451350"/>
          <p14:tracePt t="78153" x="4387850" y="4451350"/>
          <p14:tracePt t="78170" x="4552950" y="4457700"/>
          <p14:tracePt t="78186" x="4648200" y="4457700"/>
          <p14:tracePt t="78203" x="4667250" y="4457700"/>
          <p14:tracePt t="78219" x="4692650" y="4457700"/>
          <p14:tracePt t="78236" x="4705350" y="4464050"/>
          <p14:tracePt t="78254" x="4724400" y="4470400"/>
          <p14:tracePt t="78271" x="4730750" y="4470400"/>
          <p14:tracePt t="78287" x="4737100" y="4470400"/>
          <p14:tracePt t="78999" x="4743450" y="4470400"/>
          <p14:tracePt t="79041" x="4749800" y="4470400"/>
          <p14:tracePt t="80119" x="4756150" y="4470400"/>
          <p14:tracePt t="80161" x="4762500" y="4470400"/>
          <p14:tracePt t="80170" x="4768850" y="4464050"/>
          <p14:tracePt t="80181" x="4775200" y="4457700"/>
          <p14:tracePt t="80186" x="4775200" y="4445000"/>
          <p14:tracePt t="80203" x="4781550" y="4438650"/>
          <p14:tracePt t="80219" x="4787900" y="4438650"/>
          <p14:tracePt t="80237" x="4800600" y="4432300"/>
          <p14:tracePt t="80254" x="4806950" y="4432300"/>
          <p14:tracePt t="80272" x="4813300" y="4425950"/>
          <p14:tracePt t="80287" x="4819650" y="4425950"/>
          <p14:tracePt t="80304" x="4826000" y="4413250"/>
          <p14:tracePt t="80321" x="4826000" y="4400550"/>
          <p14:tracePt t="80337" x="4826000" y="4394200"/>
          <p14:tracePt t="80354" x="4819650" y="4381500"/>
          <p14:tracePt t="80371" x="4813300" y="4375150"/>
          <p14:tracePt t="80387" x="4813300" y="4368800"/>
          <p14:tracePt t="80404" x="4806950" y="4362450"/>
          <p14:tracePt t="80421" x="4800600" y="4362450"/>
          <p14:tracePt t="80437" x="4794250" y="4362450"/>
          <p14:tracePt t="80454" x="4787900" y="4362450"/>
          <p14:tracePt t="80471" x="4768850" y="4356100"/>
          <p14:tracePt t="80487" x="4737100" y="4356100"/>
          <p14:tracePt t="80504" x="4724400" y="4356100"/>
          <p14:tracePt t="80521" x="4686300" y="4356100"/>
          <p14:tracePt t="80538" x="4667250" y="4356100"/>
          <p14:tracePt t="80554" x="4635500" y="4356100"/>
          <p14:tracePt t="80571" x="4622800" y="4356100"/>
          <p14:tracePt t="80587" x="4610100" y="4356100"/>
          <p14:tracePt t="80604" x="4591050" y="4356100"/>
          <p14:tracePt t="80621" x="4584700" y="4356100"/>
          <p14:tracePt t="80637" x="4565650" y="4356100"/>
          <p14:tracePt t="80654" x="4546600" y="4356100"/>
          <p14:tracePt t="80671" x="4540250" y="4356100"/>
          <p14:tracePt t="80687" x="4527550" y="4356100"/>
          <p14:tracePt t="80704" x="4521200" y="4356100"/>
          <p14:tracePt t="80721" x="4514850" y="4356100"/>
          <p14:tracePt t="80737" x="4508500" y="4356100"/>
          <p14:tracePt t="80754" x="4502150" y="4356100"/>
          <p14:tracePt t="80771" x="4489450" y="4356100"/>
          <p14:tracePt t="80787" x="4476750" y="4356100"/>
          <p14:tracePt t="80804" x="4451350" y="4356100"/>
          <p14:tracePt t="80821" x="4425950" y="4356100"/>
          <p14:tracePt t="80837" x="4419600" y="4356100"/>
          <p14:tracePt t="80854" x="4400550" y="4356100"/>
          <p14:tracePt t="80892" x="4387850" y="4356100"/>
          <p14:tracePt t="80894" x="4381500" y="4356100"/>
          <p14:tracePt t="80904" x="4375150" y="4356100"/>
          <p14:tracePt t="80921" x="4368800" y="4356100"/>
          <p14:tracePt t="80937" x="4356100" y="4356100"/>
          <p14:tracePt t="80954" x="4343400" y="4356100"/>
          <p14:tracePt t="80971" x="4330700" y="4356100"/>
          <p14:tracePt t="80987" x="4318000" y="4356100"/>
          <p14:tracePt t="81004" x="4305300" y="4356100"/>
          <p14:tracePt t="81021" x="4286250" y="4356100"/>
          <p14:tracePt t="81037" x="4273550" y="4356100"/>
          <p14:tracePt t="81054" x="4260850" y="4356100"/>
          <p14:tracePt t="81071" x="4248150" y="4356100"/>
          <p14:tracePt t="81087" x="4229100" y="4356100"/>
          <p14:tracePt t="81104" x="4216400" y="4356100"/>
          <p14:tracePt t="81121" x="4210050" y="4356100"/>
          <p14:tracePt t="81137" x="4197350" y="4362450"/>
          <p14:tracePt t="81154" x="4178300" y="4368800"/>
          <p14:tracePt t="81171" x="4178300" y="4375150"/>
          <p14:tracePt t="81186" x="4152900" y="4381500"/>
          <p14:tracePt t="81203" x="4146550" y="4387850"/>
          <p14:tracePt t="81220" x="4133850" y="4387850"/>
          <p14:tracePt t="81236" x="4127500" y="4387850"/>
          <p14:tracePt t="81252" x="4121150" y="4394200"/>
          <p14:tracePt t="81269" x="4114800" y="4394200"/>
          <p14:tracePt t="81308" x="4108450" y="4394200"/>
          <p14:tracePt t="81350" x="4108450" y="4400550"/>
          <p14:tracePt t="81352" x="4102100" y="4400550"/>
          <p14:tracePt t="81370" x="4095750" y="4400550"/>
          <p14:tracePt t="81379" x="4095750" y="4406900"/>
          <p14:tracePt t="81387" x="4089400" y="4413250"/>
          <p14:tracePt t="81404" x="4083050" y="4419600"/>
          <p14:tracePt t="81421" x="4076700" y="4419600"/>
          <p14:tracePt t="81437" x="4076700" y="4425950"/>
          <p14:tracePt t="81474" x="4070350" y="4432300"/>
          <p14:tracePt t="81505" x="4070350" y="4438650"/>
          <p14:tracePt t="81557" x="4070350" y="4445000"/>
          <p14:tracePt t="81579" x="4070350" y="4451350"/>
          <p14:tracePt t="81671" x="4070350" y="4457700"/>
          <p14:tracePt t="81692" x="4070350" y="4464050"/>
          <p14:tracePt t="81713" x="4070350" y="4470400"/>
          <p14:tracePt t="81837" x="4070350" y="4476750"/>
          <p14:tracePt t="81857" x="4070350" y="4483100"/>
          <p14:tracePt t="81889" x="4070350" y="4489450"/>
          <p14:tracePt t="81931" x="4070350" y="4495800"/>
          <p14:tracePt t="81960" x="4070350" y="4502150"/>
          <p14:tracePt t="82012" x="4070350" y="4508500"/>
          <p14:tracePt t="82034" x="4070350" y="4514850"/>
          <p14:tracePt t="82155" x="4070350" y="4521200"/>
          <p14:tracePt t="82217" x="4070350" y="4527550"/>
          <p14:tracePt t="82240" x="4070350" y="4533900"/>
          <p14:tracePt t="82279" x="4070350" y="4540250"/>
          <p14:tracePt t="82442" x="4070350" y="4546600"/>
          <p14:tracePt t="82483" x="4070350" y="4552950"/>
          <p14:tracePt t="82566" x="4070350" y="4559300"/>
          <p14:tracePt t="82606" x="4070350" y="4565650"/>
          <p14:tracePt t="82668" x="4070350" y="4572000"/>
          <p14:tracePt t="82721" x="4070350" y="4578350"/>
          <p14:tracePt t="82731" x="4070350" y="4584700"/>
          <p14:tracePt t="82752" x="4076700" y="4591050"/>
          <p14:tracePt t="82772" x="4083050" y="4597400"/>
          <p14:tracePt t="82783" x="4089400" y="4597400"/>
          <p14:tracePt t="82795" x="4089400" y="4603750"/>
          <p14:tracePt t="82815" x="4095750" y="4610100"/>
          <p14:tracePt t="82825" x="4102100" y="4610100"/>
          <p14:tracePt t="82836" x="4102100" y="4616450"/>
          <p14:tracePt t="82837" x="4108450" y="4616450"/>
          <p14:tracePt t="82853" x="4127500" y="4629150"/>
          <p14:tracePt t="82898" x="4133850" y="4635500"/>
          <p14:tracePt t="82900" x="4140200" y="4635500"/>
          <p14:tracePt t="82927" x="4146550" y="4641850"/>
          <p14:tracePt t="82941" x="4152900" y="4641850"/>
          <p14:tracePt t="82943" x="4159250" y="4641850"/>
          <p14:tracePt t="82953" x="4165600" y="4641850"/>
          <p14:tracePt t="82971" x="4191000" y="4648200"/>
          <p14:tracePt t="82987" x="4203700" y="4648200"/>
          <p14:tracePt t="83003" x="4210050" y="4648200"/>
          <p14:tracePt t="83021" x="4235450" y="4648200"/>
          <p14:tracePt t="83037" x="4235450" y="4654550"/>
          <p14:tracePt t="83054" x="4254500" y="4654550"/>
          <p14:tracePt t="83071" x="4267200" y="4660900"/>
          <p14:tracePt t="83087" x="4279900" y="4667250"/>
          <p14:tracePt t="83104" x="4305300" y="4679950"/>
          <p14:tracePt t="83121" x="4324350" y="4679950"/>
          <p14:tracePt t="83137" x="4356100" y="4686300"/>
          <p14:tracePt t="83153" x="4387850" y="4692650"/>
          <p14:tracePt t="83171" x="4406900" y="4692650"/>
          <p14:tracePt t="83187" x="4438650" y="4692650"/>
          <p14:tracePt t="83204" x="4451350" y="4692650"/>
          <p14:tracePt t="83221" x="4470400" y="4692650"/>
          <p14:tracePt t="83237" x="4495800" y="4692650"/>
          <p14:tracePt t="83254" x="4502150" y="4692650"/>
          <p14:tracePt t="83270" x="4514850" y="4692650"/>
          <p14:tracePt t="83287" x="4521200" y="4692650"/>
          <p14:tracePt t="83304" x="4533900" y="4692650"/>
          <p14:tracePt t="85148" x="4540250" y="4692650"/>
          <p14:tracePt t="85189" x="4546600" y="4692650"/>
          <p14:tracePt t="87468" x="4552950" y="4692650"/>
          <p14:tracePt t="87499" x="4559300" y="4692650"/>
          <p14:tracePt t="87512" x="4572000" y="4692650"/>
          <p14:tracePt t="87521" x="4597400" y="4692650"/>
          <p14:tracePt t="87522" x="4629150" y="4692650"/>
          <p14:tracePt t="87536" x="4737100" y="4692650"/>
          <p14:tracePt t="87553" x="4832350" y="4686300"/>
          <p14:tracePt t="87569" x="5048250" y="4686300"/>
          <p14:tracePt t="87587" x="5181600" y="4686300"/>
          <p14:tracePt t="87604" x="5473700" y="4686300"/>
          <p14:tracePt t="87621" x="5607050" y="4686300"/>
          <p14:tracePt t="87636" x="5822950" y="4686300"/>
          <p14:tracePt t="87652" x="5981700" y="4686300"/>
          <p14:tracePt t="87671" x="6038850" y="4686300"/>
          <p14:tracePt t="87687" x="6108700" y="4686300"/>
          <p14:tracePt t="87704" x="6134100" y="4686300"/>
          <p14:tracePt t="87721" x="6146800" y="4686300"/>
          <p14:tracePt t="88402" x="6146800" y="4679950"/>
          <p14:tracePt t="88423" x="6153150" y="4679950"/>
          <p14:tracePt t="88443" x="6159500" y="4673600"/>
          <p14:tracePt t="88476" x="6165850" y="4673600"/>
          <p14:tracePt t="88485" x="6172200" y="4673600"/>
          <p14:tracePt t="88638" x="6178550" y="4673600"/>
          <p14:tracePt t="89506" x="6184900" y="4673600"/>
          <p14:tracePt t="89535" x="6191250" y="4673600"/>
          <p14:tracePt t="89539" x="6197600" y="4673600"/>
          <p14:tracePt t="89557" x="6203950" y="4673600"/>
          <p14:tracePt t="89559" x="6216650" y="4673600"/>
          <p14:tracePt t="89570" x="6235700" y="4673600"/>
          <p14:tracePt t="89587" x="6280150" y="4673600"/>
          <p14:tracePt t="89603" x="6350000" y="4673600"/>
          <p14:tracePt t="89621" x="6394450" y="4673600"/>
          <p14:tracePt t="89637" x="6470650" y="4673600"/>
          <p14:tracePt t="89655" x="6502400" y="4673600"/>
          <p14:tracePt t="89671" x="6553200" y="4673600"/>
          <p14:tracePt t="89687" x="6584950" y="4673600"/>
          <p14:tracePt t="89704" x="6604000" y="4673600"/>
          <p14:tracePt t="89720" x="6642100" y="4673600"/>
          <p14:tracePt t="89737" x="6667500" y="4673600"/>
          <p14:tracePt t="89753" x="6705600" y="4673600"/>
          <p14:tracePt t="89771" x="6750050" y="4673600"/>
          <p14:tracePt t="89787" x="6756400" y="4673600"/>
          <p14:tracePt t="89803" x="6788150" y="4667250"/>
          <p14:tracePt t="89821" x="6807200" y="4660900"/>
          <p14:tracePt t="89837" x="6819900" y="4648200"/>
          <p14:tracePt t="89854" x="6845300" y="4635500"/>
          <p14:tracePt t="89871" x="6845300" y="4622800"/>
          <p14:tracePt t="89887" x="6864350" y="4603750"/>
          <p14:tracePt t="89904" x="6870700" y="4603750"/>
          <p14:tracePt t="89920" x="6877050" y="4584700"/>
          <p14:tracePt t="89937" x="6883400" y="4578350"/>
          <p14:tracePt t="89953" x="6883400" y="4572000"/>
          <p14:tracePt t="89971" x="6883400" y="4565650"/>
          <p14:tracePt t="89987" x="6883400" y="4552950"/>
          <p14:tracePt t="90004" x="6883400" y="4540250"/>
          <p14:tracePt t="90020" x="6883400" y="4521200"/>
          <p14:tracePt t="90057" x="6883400" y="4514850"/>
          <p14:tracePt t="90070" x="6883400" y="4508500"/>
          <p14:tracePt t="90089" x="6883400" y="4502150"/>
          <p14:tracePt t="90863" x="6883400" y="4495800"/>
          <p14:tracePt t="90894" x="6883400" y="4489450"/>
          <p14:tracePt t="90914" x="6883400" y="4483100"/>
          <p14:tracePt t="90925" x="6883400" y="4476750"/>
          <p14:tracePt t="90935" x="6883400" y="4470400"/>
          <p14:tracePt t="90962" x="6883400" y="4464050"/>
          <p14:tracePt t="90970" x="6877050" y="4451350"/>
          <p14:tracePt t="90972" x="6877050" y="4445000"/>
          <p14:tracePt t="90987" x="6870700" y="4432300"/>
          <p14:tracePt t="91004" x="6864350" y="4425950"/>
          <p14:tracePt t="91020" x="6864350" y="4419600"/>
          <p14:tracePt t="91060" x="6864350" y="4413250"/>
          <p14:tracePt t="91101" x="6858000" y="4413250"/>
          <p14:tracePt t="91122" x="6851650" y="4413250"/>
          <p14:tracePt t="91134" x="6845300" y="4413250"/>
          <p14:tracePt t="91147" x="6845300" y="4406900"/>
          <p14:tracePt t="91165" x="6838950" y="4406900"/>
          <p14:tracePt t="91167" x="6832600" y="4406900"/>
          <p14:tracePt t="91179" x="6826250" y="4400550"/>
          <p14:tracePt t="91187" x="6813550" y="4400550"/>
          <p14:tracePt t="91204" x="6794500" y="4394200"/>
          <p14:tracePt t="91221" x="6756400" y="4387850"/>
          <p14:tracePt t="91238" x="6731000" y="4381500"/>
          <p14:tracePt t="91254" x="6692900" y="4375150"/>
          <p14:tracePt t="91272" x="6673850" y="4368800"/>
          <p14:tracePt t="91288" x="6629400" y="4362450"/>
          <p14:tracePt t="91305" x="6591300" y="4362450"/>
          <p14:tracePt t="91322" x="6578600" y="4362450"/>
          <p14:tracePt t="91338" x="6534150" y="4362450"/>
          <p14:tracePt t="91355" x="6515100" y="4362450"/>
          <p14:tracePt t="91371" x="6483350" y="4362450"/>
          <p14:tracePt t="91388" x="6457950" y="4362450"/>
          <p14:tracePt t="91405" x="6438900" y="4362450"/>
          <p14:tracePt t="91422" x="6413500" y="4362450"/>
          <p14:tracePt t="91439" x="6407150" y="4368800"/>
          <p14:tracePt t="91454" x="6375400" y="4381500"/>
          <p14:tracePt t="91472" x="6350000" y="4394200"/>
          <p14:tracePt t="91488" x="6337300" y="4394200"/>
          <p14:tracePt t="91504" x="6324600" y="4400550"/>
          <p14:tracePt t="91521" x="6318250" y="4406900"/>
          <p14:tracePt t="91538" x="6305550" y="4413250"/>
          <p14:tracePt t="91554" x="6299200" y="4419600"/>
          <p14:tracePt t="91571" x="6292850" y="4419600"/>
          <p14:tracePt t="91588" x="6286500" y="4425950"/>
          <p14:tracePt t="91604" x="6280150" y="4432300"/>
          <p14:tracePt t="91621" x="6273800" y="4445000"/>
          <p14:tracePt t="91638" x="6261100" y="4457700"/>
          <p14:tracePt t="91655" x="6254750" y="4464050"/>
          <p14:tracePt t="91672" x="6242050" y="4476750"/>
          <p14:tracePt t="91687" x="6235700" y="4489450"/>
          <p14:tracePt t="91703" x="6229350" y="4502150"/>
          <p14:tracePt t="91720" x="6223000" y="4514850"/>
          <p14:tracePt t="91737" x="6216650" y="4527550"/>
          <p14:tracePt t="91754" x="6216650" y="4533900"/>
          <p14:tracePt t="94383" x="6203950" y="4533900"/>
          <p14:tracePt t="94394" x="6197600" y="4533900"/>
          <p14:tracePt t="94404" x="6178550" y="4533900"/>
          <p14:tracePt t="94407" x="6159500" y="4533900"/>
          <p14:tracePt t="94421" x="6115050" y="4533900"/>
          <p14:tracePt t="94438" x="6070600" y="4533900"/>
          <p14:tracePt t="94455" x="6013450" y="4533900"/>
          <p14:tracePt t="94471" x="5988050" y="4533900"/>
          <p14:tracePt t="94471" x="5962650" y="4533900"/>
          <p14:tracePt t="94504" x="5949950" y="4533900"/>
          <p14:tracePt t="94506" x="5918200" y="4533900"/>
          <p14:tracePt t="94540" x="5905500" y="4533900"/>
          <p14:tracePt t="94542" x="5892800" y="4533900"/>
          <p14:tracePt t="94554" x="5886450" y="4533900"/>
          <p14:tracePt t="94554" x="5867400" y="4533900"/>
          <p14:tracePt t="94572" x="5848350" y="4533900"/>
          <p14:tracePt t="94588" x="5810250" y="4533900"/>
          <p14:tracePt t="94605" x="5784850" y="4533900"/>
          <p14:tracePt t="94621" x="5734050" y="4533900"/>
          <p14:tracePt t="94638" x="5702300" y="4540250"/>
          <p14:tracePt t="94654" x="5632450" y="4552950"/>
          <p14:tracePt t="94671" x="5568950" y="4565650"/>
          <p14:tracePt t="94688" x="5543550" y="4584700"/>
          <p14:tracePt t="94705" x="5486400" y="4597400"/>
          <p14:tracePt t="94722" x="5461000" y="4603750"/>
          <p14:tracePt t="94738" x="5391150" y="4616450"/>
          <p14:tracePt t="94755" x="5327650" y="4629150"/>
          <p14:tracePt t="94771" x="5289550" y="4635500"/>
          <p14:tracePt t="94788" x="5238750" y="4654550"/>
          <p14:tracePt t="94805" x="5226050" y="4654550"/>
          <p14:tracePt t="94821" x="5200650" y="4660900"/>
          <p14:tracePt t="94838" x="5187950" y="4667250"/>
          <p14:tracePt t="95130" x="5194300" y="4667250"/>
          <p14:tracePt t="95160" x="5200650" y="4667250"/>
          <p14:tracePt t="95181" x="5213350" y="4667250"/>
          <p14:tracePt t="95192" x="5226050" y="4667250"/>
          <p14:tracePt t="95202" x="5245100" y="4660900"/>
          <p14:tracePt t="95220" x="5257800" y="4660900"/>
          <p14:tracePt t="95221" x="5302250" y="4648200"/>
          <p14:tracePt t="95238" x="5327650" y="4641850"/>
          <p14:tracePt t="95238" x="5353050" y="4635500"/>
          <p14:tracePt t="95255" x="5378450" y="4629150"/>
          <p14:tracePt t="95271" x="5429250" y="4629150"/>
          <p14:tracePt t="95288" x="5461000" y="4622800"/>
          <p14:tracePt t="95304" x="5499100" y="4622800"/>
          <p14:tracePt t="95321" x="5537200" y="4622800"/>
          <p14:tracePt t="95338" x="5556250" y="4622800"/>
          <p14:tracePt t="95354" x="5588000" y="4622800"/>
          <p14:tracePt t="95371" x="5613400" y="4622800"/>
          <p14:tracePt t="95388" x="5664200" y="4622800"/>
          <p14:tracePt t="95405" x="5695950" y="4622800"/>
          <p14:tracePt t="95421" x="5759450" y="4622800"/>
          <p14:tracePt t="95438" x="5829300" y="4622800"/>
          <p14:tracePt t="95455" x="5854700" y="4622800"/>
          <p14:tracePt t="95471" x="5911850" y="4622800"/>
          <p14:tracePt t="95488" x="5924550" y="4622800"/>
          <p14:tracePt t="95488" x="5949950" y="4622800"/>
          <p14:tracePt t="95506" x="5969000" y="4622800"/>
          <p14:tracePt t="95522" x="6013450" y="4629150"/>
          <p14:tracePt t="95538" x="6032500" y="4629150"/>
          <p14:tracePt t="95555" x="6076950" y="4641850"/>
          <p14:tracePt t="95571" x="6096000" y="4648200"/>
          <p14:tracePt t="95588" x="6140450" y="4654550"/>
          <p14:tracePt t="95605" x="6165850" y="4654550"/>
          <p14:tracePt t="95621" x="6184900" y="4660900"/>
          <p14:tracePt t="95638" x="6203950" y="4667250"/>
          <p14:tracePt t="95654" x="6216650" y="4667250"/>
          <p14:tracePt t="95671" x="6223000" y="4667250"/>
          <p14:tracePt t="95715" x="6229350" y="4667250"/>
          <p14:tracePt t="95755" x="6235700" y="4667250"/>
          <p14:tracePt t="95839" x="6229350" y="4660900"/>
          <p14:tracePt t="95849" x="6216650" y="4648200"/>
          <p14:tracePt t="95858" x="6197600" y="4641850"/>
          <p14:tracePt t="95870" x="6165850" y="4629150"/>
          <p14:tracePt t="95871" x="6127750" y="4622800"/>
          <p14:tracePt t="95887" x="6026150" y="4597400"/>
          <p14:tracePt t="95903" x="5880100" y="4584700"/>
          <p14:tracePt t="95921" x="5816600" y="4584700"/>
          <p14:tracePt t="95938" x="5683250" y="4584700"/>
          <p14:tracePt t="95955" x="5619750" y="4584700"/>
          <p14:tracePt t="95971" x="5492750" y="4584700"/>
          <p14:tracePt t="95989" x="5378450" y="4584700"/>
          <p14:tracePt t="96004" x="5334000" y="4584700"/>
          <p14:tracePt t="96021" x="5251450" y="4584700"/>
          <p14:tracePt t="96038" x="5213350" y="4584700"/>
          <p14:tracePt t="96054" x="5175250" y="4584700"/>
          <p14:tracePt t="96071" x="5130800" y="4584700"/>
          <p14:tracePt t="96088" x="5111750" y="4584700"/>
          <p14:tracePt t="96104" x="5092700" y="4584700"/>
          <p14:tracePt t="96121" x="5073650" y="4584700"/>
          <p14:tracePt t="96138" x="5041900" y="4591050"/>
          <p14:tracePt t="96154" x="5010150" y="4597400"/>
          <p14:tracePt t="96171" x="5003800" y="4603750"/>
          <p14:tracePt t="96188" x="4978400" y="4603750"/>
          <p14:tracePt t="96415" x="4984750" y="4603750"/>
          <p14:tracePt t="96436" x="4991100" y="4603750"/>
          <p14:tracePt t="96447" x="5003800" y="4603750"/>
          <p14:tracePt t="96458" x="5016500" y="4603750"/>
          <p14:tracePt t="96461" x="5035550" y="4603750"/>
          <p14:tracePt t="96471" x="5054600" y="4603750"/>
          <p14:tracePt t="96471" x="5086350" y="4603750"/>
          <p14:tracePt t="96488" x="5111750" y="4597400"/>
          <p14:tracePt t="96506" x="5187950" y="4591050"/>
          <p14:tracePt t="96521" x="5232400" y="4591050"/>
          <p14:tracePt t="96538" x="5334000" y="4584700"/>
          <p14:tracePt t="96555" x="5422900" y="4584700"/>
          <p14:tracePt t="96571" x="5467350" y="4584700"/>
          <p14:tracePt t="96588" x="5543550" y="4584700"/>
          <p14:tracePt t="96605" x="5588000" y="4584700"/>
          <p14:tracePt t="96621" x="5708650" y="4584700"/>
          <p14:tracePt t="96638" x="5861050" y="4584700"/>
          <p14:tracePt t="96654" x="5949950" y="4584700"/>
          <p14:tracePt t="96671" x="6108700" y="4584700"/>
          <p14:tracePt t="96688" x="6172200" y="4584700"/>
          <p14:tracePt t="96704" x="6254750" y="4584700"/>
          <p14:tracePt t="96722" x="6286500" y="4584700"/>
          <p14:tracePt t="97115" x="6280150" y="4584700"/>
          <p14:tracePt t="97125" x="6267450" y="4584700"/>
          <p14:tracePt t="97138" x="6248400" y="4584700"/>
          <p14:tracePt t="97140" x="6229350" y="4591050"/>
          <p14:tracePt t="97154" x="6146800" y="4603750"/>
          <p14:tracePt t="97172" x="6019800" y="4641850"/>
          <p14:tracePt t="97188" x="5943600" y="4667250"/>
          <p14:tracePt t="97205" x="5759450" y="4692650"/>
          <p14:tracePt t="97221" x="5638800" y="4699000"/>
          <p14:tracePt t="97238" x="5340350" y="4724400"/>
          <p14:tracePt t="97255" x="4978400" y="4730750"/>
          <p14:tracePt t="97271" x="4826000" y="4730750"/>
          <p14:tracePt t="97288" x="4552950" y="4749800"/>
          <p14:tracePt t="97304" x="4445000" y="4768850"/>
          <p14:tracePt t="97321" x="4260850" y="4813300"/>
          <p14:tracePt t="97338" x="4108450" y="4883150"/>
          <p14:tracePt t="97354" x="4051300" y="4927600"/>
          <p14:tracePt t="97371" x="3943350" y="5022850"/>
          <p14:tracePt t="97388" x="3892550" y="5060950"/>
          <p14:tracePt t="97404" x="3816350" y="5168900"/>
          <p14:tracePt t="97421" x="3752850" y="5270500"/>
          <p14:tracePt t="97438" x="3727450" y="5314950"/>
          <p14:tracePt t="97454" x="3670300" y="5391150"/>
          <p14:tracePt t="97472" x="3644900" y="5422900"/>
          <p14:tracePt t="97488" x="3613150" y="5461000"/>
          <p14:tracePt t="97505" x="3594100" y="5473700"/>
          <p14:tracePt t="97634" x="3587750" y="5473700"/>
          <p14:tracePt t="97900" x="3594100" y="5473700"/>
          <p14:tracePt t="97931" x="3600450" y="5473700"/>
          <p14:tracePt t="97952" x="3606800" y="5473700"/>
          <p14:tracePt t="97962" x="3619500" y="5467350"/>
          <p14:tracePt t="97974" x="3625850" y="5467350"/>
          <p14:tracePt t="97975" x="3632200" y="5461000"/>
          <p14:tracePt t="97986" x="3638550" y="5461000"/>
          <p14:tracePt t="98003" x="3651250" y="5461000"/>
          <p14:tracePt t="98022" x="3663950" y="5454650"/>
          <p14:tracePt t="98067" x="3663950" y="5448300"/>
          <p14:tracePt t="98070" x="3670300" y="5448300"/>
          <p14:tracePt t="98099" x="3676650" y="5448300"/>
          <p14:tracePt t="98669" x="3683000" y="5448300"/>
          <p14:tracePt t="98680" x="3689350" y="5448300"/>
          <p14:tracePt t="98690" x="3708400" y="5448300"/>
          <p14:tracePt t="98700" x="3733800" y="5448300"/>
          <p14:tracePt t="98704" x="3765550" y="5448300"/>
          <p14:tracePt t="98720" x="3886200" y="5448300"/>
          <p14:tracePt t="98738" x="4025900" y="5448300"/>
          <p14:tracePt t="98754" x="4102100" y="5448300"/>
          <p14:tracePt t="98772" x="4260850" y="5448300"/>
          <p14:tracePt t="98789" x="4337050" y="5448300"/>
          <p14:tracePt t="98803" x="4489450" y="5448300"/>
          <p14:tracePt t="98820" x="4629150" y="5448300"/>
          <p14:tracePt t="98837" x="4705350" y="5448300"/>
          <p14:tracePt t="98854" x="4857750" y="5448300"/>
          <p14:tracePt t="98871" x="4997450" y="5448300"/>
          <p14:tracePt t="98888" x="5054600" y="5448300"/>
          <p14:tracePt t="98904" x="5130800" y="5448300"/>
          <p14:tracePt t="98921" x="5156200" y="5448300"/>
          <p14:tracePt t="98938" x="5168900" y="5448300"/>
          <p14:tracePt t="99031" x="5175250" y="5448300"/>
          <p14:tracePt t="99387" x="5181600" y="5448300"/>
          <p14:tracePt t="99429" x="5187950" y="5448300"/>
          <p14:tracePt t="100253" x="5187950" y="5441950"/>
          <p14:tracePt t="100274" x="5187950" y="5435600"/>
          <p14:tracePt t="100284" x="5187950" y="5429250"/>
          <p14:tracePt t="100295" x="5187950" y="5422900"/>
          <p14:tracePt t="100305" x="5187950" y="5416550"/>
          <p14:tracePt t="100320" x="5187950" y="5403850"/>
          <p14:tracePt t="100322" x="5187950" y="5391150"/>
          <p14:tracePt t="100338" x="5187950" y="5384800"/>
          <p14:tracePt t="101314" x="5194300" y="5384800"/>
          <p14:tracePt t="101375" x="5200650" y="5384800"/>
          <p14:tracePt t="101407" x="5207000" y="5384800"/>
          <p14:tracePt t="101417" x="5219700" y="5378450"/>
          <p14:tracePt t="101429" x="5226050" y="5378450"/>
          <p14:tracePt t="101440" x="5238750" y="5378450"/>
          <p14:tracePt t="101442" x="5257800" y="5378450"/>
          <p14:tracePt t="101454" x="5314950" y="5378450"/>
          <p14:tracePt t="101471" x="5359400" y="5378450"/>
          <p14:tracePt t="101488" x="5461000" y="5378450"/>
          <p14:tracePt t="101505" x="5524500" y="5378450"/>
          <p14:tracePt t="101521" x="5676900" y="5378450"/>
          <p14:tracePt t="101538" x="5848350" y="5378450"/>
          <p14:tracePt t="101554" x="5943600" y="5378450"/>
          <p14:tracePt t="101571" x="6127750" y="5378450"/>
          <p14:tracePt t="101590" x="6216650" y="5378450"/>
          <p14:tracePt t="101604" x="6375400" y="5378450"/>
          <p14:tracePt t="101621" x="6496050" y="5378450"/>
          <p14:tracePt t="101638" x="6553200" y="5378450"/>
          <p14:tracePt t="101655" x="6635750" y="5378450"/>
          <p14:tracePt t="101671" x="6680200" y="5378450"/>
          <p14:tracePt t="101688" x="6762750" y="5378450"/>
          <p14:tracePt t="101705" x="6826250" y="5378450"/>
          <p14:tracePt t="101721" x="6864350" y="5365750"/>
          <p14:tracePt t="101738" x="6896100" y="5365750"/>
          <p14:tracePt t="101754" x="6915150" y="5359400"/>
          <p14:tracePt t="101771" x="6934200" y="5340350"/>
          <p14:tracePt t="101788" x="6953250" y="5321300"/>
          <p14:tracePt t="101805" x="6965950" y="5314950"/>
          <p14:tracePt t="101821" x="6991350" y="5302250"/>
          <p14:tracePt t="101836" x="6997700" y="5289550"/>
          <p14:tracePt t="101854" x="7029450" y="5270500"/>
          <p14:tracePt t="101871" x="7054850" y="5251450"/>
          <p14:tracePt t="101908" x="7061200" y="5245100"/>
          <p14:tracePt t="101910" x="7067550" y="5238750"/>
          <p14:tracePt t="101921" x="7067550" y="5232400"/>
          <p14:tracePt t="101937" x="7067550" y="5226050"/>
          <p14:tracePt t="101954" x="7067550" y="5213350"/>
          <p14:tracePt t="101992" x="7067550" y="5207000"/>
          <p14:tracePt t="101994" x="7067550" y="5200650"/>
          <p14:tracePt t="102023" x="7067550" y="5187950"/>
          <p14:tracePt t="102037" x="7067550" y="5181600"/>
          <p14:tracePt t="102054" x="7067550" y="5168900"/>
          <p14:tracePt t="102056" x="7067550" y="5162550"/>
          <p14:tracePt t="102071" x="7067550" y="5156200"/>
          <p14:tracePt t="102088" x="7067550" y="5149850"/>
          <p14:tracePt t="102104" x="7067550" y="5143500"/>
          <p14:tracePt t="102121" x="7067550" y="5137150"/>
          <p14:tracePt t="102138" x="7061200" y="5130800"/>
          <p14:tracePt t="102155" x="7061200" y="5118100"/>
          <p14:tracePt t="102171" x="7054850" y="5111750"/>
          <p14:tracePt t="102188" x="7042150" y="5105400"/>
          <p14:tracePt t="102204" x="7042150" y="5099050"/>
          <p14:tracePt t="102221" x="7029450" y="5086350"/>
          <p14:tracePt t="102238" x="7023100" y="5073650"/>
          <p14:tracePt t="102254" x="7016750" y="5073650"/>
          <p14:tracePt t="102271" x="7004050" y="5067300"/>
          <p14:tracePt t="102316" x="6997700" y="5067300"/>
          <p14:tracePt t="102318" x="6991350" y="5067300"/>
          <p14:tracePt t="102347" x="6985000" y="5067300"/>
          <p14:tracePt t="102358" x="6978650" y="5067300"/>
          <p14:tracePt t="102360" x="6972300" y="5067300"/>
          <p14:tracePt t="102377" x="6965950" y="5067300"/>
          <p14:tracePt t="102386" x="6953250" y="5067300"/>
          <p14:tracePt t="102429" x="6946900" y="5067300"/>
          <p14:tracePt t="102451" x="6940550" y="5067300"/>
          <p14:tracePt t="102454" x="6934200" y="5067300"/>
          <p14:tracePt t="102482" x="6927850" y="5067300"/>
          <p14:tracePt t="102492" x="6921500" y="5067300"/>
          <p14:tracePt t="102503" x="6921500" y="5073650"/>
          <p14:tracePt t="102504" x="6908800" y="5073650"/>
          <p14:tracePt t="102520" x="6889750" y="5092700"/>
          <p14:tracePt t="102537" x="6883400" y="5092700"/>
          <p14:tracePt t="102554" x="6864350" y="5111750"/>
          <p14:tracePt t="102571" x="6851650" y="5130800"/>
          <p14:tracePt t="102589" x="6845300" y="5137150"/>
          <p14:tracePt t="102604" x="6826250" y="5149850"/>
          <p14:tracePt t="102621" x="6826250" y="5156200"/>
          <p14:tracePt t="102638" x="6813550" y="5168900"/>
          <p14:tracePt t="102655" x="6800850" y="5181600"/>
          <p14:tracePt t="102671" x="6794500" y="5187950"/>
          <p14:tracePt t="102688" x="6788150" y="5200650"/>
          <p14:tracePt t="102704" x="6781800" y="5207000"/>
          <p14:tracePt t="102721" x="6775450" y="5219700"/>
          <p14:tracePt t="102738" x="6762750" y="5245100"/>
          <p14:tracePt t="102775" x="6762750" y="5257800"/>
          <p14:tracePt t="102787" x="6756400" y="5264150"/>
          <p14:tracePt t="102804" x="6756400" y="5270500"/>
          <p14:tracePt t="103701" x="6750050" y="5270500"/>
          <p14:tracePt t="103712" x="6737350" y="5270500"/>
          <p14:tracePt t="103719" x="6718300" y="5270500"/>
          <p14:tracePt t="103736" x="6686550" y="5270500"/>
          <p14:tracePt t="103737" x="6553200" y="5270500"/>
          <p14:tracePt t="103754" x="6470650" y="5270500"/>
          <p14:tracePt t="103771" x="6254750" y="5270500"/>
          <p14:tracePt t="103788" x="6134100" y="5270500"/>
          <p14:tracePt t="103804" x="5886450" y="5270500"/>
          <p14:tracePt t="103821" x="5765800" y="5270500"/>
          <p14:tracePt t="103821" x="5664200" y="5270500"/>
          <p14:tracePt t="103839" x="5556250" y="5270500"/>
          <p14:tracePt t="103854" x="5391150" y="5270500"/>
          <p14:tracePt t="103870" x="5334000" y="5270500"/>
          <p14:tracePt t="103886" x="5270500" y="5276850"/>
          <p14:tracePt t="103904" x="5226050" y="5276850"/>
          <p14:tracePt t="103922" x="5207000" y="5276850"/>
          <p14:tracePt t="103938" x="5181600" y="5283200"/>
          <p14:tracePt t="103954" x="5162550" y="5283200"/>
          <p14:tracePt t="103971" x="5130800" y="5289550"/>
          <p14:tracePt t="103988" x="5111750" y="5289550"/>
          <p14:tracePt t="104004" x="5080000" y="5295900"/>
          <p14:tracePt t="104021" x="5060950" y="5302250"/>
          <p14:tracePt t="104039" x="5048250" y="5302250"/>
          <p14:tracePt t="104054" x="5035550" y="5308600"/>
          <p14:tracePt t="104072" x="5029200" y="5308600"/>
          <p14:tracePt t="104088" x="5022850" y="5308600"/>
          <p14:tracePt t="104547" x="5022850" y="5314950"/>
          <p14:tracePt t="104588" x="5022850" y="5321300"/>
          <p14:tracePt t="107303" x="0" y="0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GA14_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91" b="7071"/>
          <a:stretch>
            <a:fillRect/>
          </a:stretch>
        </p:blipFill>
        <p:spPr bwMode="auto">
          <a:xfrm>
            <a:off x="3048000" y="228600"/>
            <a:ext cx="5829300" cy="632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5"/>
          <p:cNvSpPr txBox="1">
            <a:spLocks noChangeArrowheads="1"/>
          </p:cNvSpPr>
          <p:nvPr/>
        </p:nvSpPr>
        <p:spPr bwMode="auto">
          <a:xfrm>
            <a:off x="304800" y="990600"/>
            <a:ext cx="3200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000">
                <a:solidFill>
                  <a:srgbClr val="FF0000"/>
                </a:solidFill>
              </a:rPr>
              <a:t>Aktivnost enzima zavisi od pH sredine, za svaki enzim postoji specifična zavisnost od pH sredine.</a:t>
            </a:r>
            <a:endParaRPr lang="en-US" altLang="en-US" sz="2000">
              <a:solidFill>
                <a:srgbClr val="FF0000"/>
              </a:solidFill>
            </a:endParaRPr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228600" y="2438400"/>
            <a:ext cx="3673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000">
                <a:solidFill>
                  <a:srgbClr val="FF0000"/>
                </a:solidFill>
              </a:rPr>
              <a:t>pH koji odgovara maksimalnoj brzini reakcije je poznat kao optimalni pH.</a:t>
            </a:r>
            <a:endParaRPr lang="en-US" altLang="en-US" sz="2000">
              <a:solidFill>
                <a:srgbClr val="FF0000"/>
              </a:solidFill>
            </a:endParaRPr>
          </a:p>
        </p:txBody>
      </p:sp>
      <p:sp>
        <p:nvSpPr>
          <p:cNvPr id="30725" name="Text Box 7"/>
          <p:cNvSpPr txBox="1">
            <a:spLocks noChangeArrowheads="1"/>
          </p:cNvSpPr>
          <p:nvPr/>
        </p:nvSpPr>
        <p:spPr bwMode="auto">
          <a:xfrm>
            <a:off x="228600" y="3886200"/>
            <a:ext cx="44354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000" dirty="0">
                <a:solidFill>
                  <a:srgbClr val="FF0000"/>
                </a:solidFill>
              </a:rPr>
              <a:t>Uticaj pH je </a:t>
            </a:r>
            <a:r>
              <a:rPr lang="sr-Latn-CS" altLang="en-US" sz="2000" dirty="0" smtClean="0">
                <a:solidFill>
                  <a:srgbClr val="FF0000"/>
                </a:solidFill>
              </a:rPr>
              <a:t>pri </a:t>
            </a:r>
            <a:r>
              <a:rPr lang="sr-Latn-CS" altLang="en-US" sz="2000" dirty="0">
                <a:solidFill>
                  <a:srgbClr val="FF0000"/>
                </a:solidFill>
              </a:rPr>
              <a:t>vrlo malim ili pri vrlo velikim vrednostima ireverzibilan jer u tim uslovima dolazi do narušavanja tercijerne strukture proteina.</a:t>
            </a:r>
            <a:endParaRPr lang="en-US" altLang="en-US" sz="2000" dirty="0">
              <a:solidFill>
                <a:srgbClr val="FF0000"/>
              </a:solidFill>
            </a:endParaRPr>
          </a:p>
        </p:txBody>
      </p:sp>
      <p:sp>
        <p:nvSpPr>
          <p:cNvPr id="30726" name="Text Box 8"/>
          <p:cNvSpPr txBox="1">
            <a:spLocks noChangeArrowheads="1"/>
          </p:cNvSpPr>
          <p:nvPr/>
        </p:nvSpPr>
        <p:spPr bwMode="auto">
          <a:xfrm>
            <a:off x="304800" y="5410200"/>
            <a:ext cx="43592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000">
                <a:solidFill>
                  <a:srgbClr val="FF0000"/>
                </a:solidFill>
              </a:rPr>
              <a:t>Reverzibilne promene će se dogadjati u oblastima gde se pH ne razlikuje mnogo od optimalnog pH.</a:t>
            </a:r>
            <a:endParaRPr lang="en-US" altLang="en-US" sz="2000">
              <a:solidFill>
                <a:srgbClr val="FF0000"/>
              </a:solidFill>
            </a:endParaRPr>
          </a:p>
        </p:txBody>
      </p:sp>
      <p:sp>
        <p:nvSpPr>
          <p:cNvPr id="30727" name="TextBox 6"/>
          <p:cNvSpPr txBox="1">
            <a:spLocks noChangeArrowheads="1"/>
          </p:cNvSpPr>
          <p:nvPr/>
        </p:nvSpPr>
        <p:spPr bwMode="auto">
          <a:xfrm>
            <a:off x="304800" y="228600"/>
            <a:ext cx="2439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/>
              <a:t>UTICAJ pH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016" x="6621463" y="5921375"/>
          <p14:tracePt t="7280" x="6553200" y="5897563"/>
          <p14:tracePt t="7288" x="6477000" y="5867400"/>
          <p14:tracePt t="7297" x="6461125" y="5837238"/>
          <p14:tracePt t="7315" x="6499225" y="5783263"/>
          <p14:tracePt t="7331" x="6530975" y="5646738"/>
          <p14:tracePt t="7347" x="6561138" y="5341938"/>
          <p14:tracePt t="7363" x="6561138" y="4968875"/>
          <p14:tracePt t="7382" x="6561138" y="4686300"/>
          <p14:tracePt t="7397" x="6553200" y="4564063"/>
          <p14:tracePt t="7413" x="6492875" y="4487863"/>
          <p14:tracePt t="7430" x="6446838" y="4427538"/>
          <p14:tracePt t="7446" x="6423025" y="4381500"/>
          <p14:tracePt t="7463" x="6423025" y="4351338"/>
          <p14:tracePt t="7463" x="6423025" y="4327525"/>
          <p14:tracePt t="7482" x="6454775" y="4221163"/>
          <p14:tracePt t="7498" x="6477000" y="3992563"/>
          <p14:tracePt t="7515" x="6499225" y="3649663"/>
          <p14:tracePt t="7531" x="6454775" y="3222625"/>
          <p14:tracePt t="7547" x="6392863" y="3009900"/>
          <p14:tracePt t="7564" x="6370638" y="2865438"/>
          <p14:tracePt t="7579" x="6354763" y="2720975"/>
          <p14:tracePt t="7596" x="6294438" y="2590800"/>
          <p14:tracePt t="7613" x="6164263" y="2384425"/>
          <p14:tracePt t="7629" x="5927725" y="1997075"/>
          <p14:tracePt t="7646" x="5630863" y="1630363"/>
          <p14:tracePt t="7667" x="5570538" y="1539875"/>
          <p14:tracePt t="7681" x="5540375" y="1477963"/>
          <p14:tracePt t="7698" x="5524500" y="1349375"/>
          <p14:tracePt t="7714" x="5456238" y="1066800"/>
          <p14:tracePt t="7731" x="5249863" y="365125"/>
          <p14:tracePt t="7747" x="5029200" y="0"/>
          <p14:tracePt t="7764" x="4914900" y="0"/>
          <p14:tracePt t="7780" x="4830763" y="0"/>
          <p14:tracePt t="7798" x="4724400" y="0"/>
          <p14:tracePt t="7813" x="4678363" y="0"/>
          <p14:tracePt t="7829" x="4670425" y="0"/>
          <p14:tracePt t="7845" x="4656138" y="0"/>
          <p14:tracePt t="7880" x="4648200" y="0"/>
          <p14:tracePt t="7888" x="4625975" y="0"/>
          <p14:tracePt t="7904" x="4618038" y="0"/>
          <p14:tracePt t="7913" x="4594225" y="7938"/>
          <p14:tracePt t="7930" x="4572000" y="7938"/>
          <p14:tracePt t="7946" x="4533900" y="7938"/>
          <p14:tracePt t="7963" x="4518025" y="7938"/>
          <p14:tracePt t="7981" x="4495800" y="7938"/>
          <p14:tracePt t="7998" x="4479925" y="7938"/>
          <p14:tracePt t="8011" x="4473575" y="7938"/>
          <p14:tracePt t="8027" x="4449763" y="15875"/>
          <p14:tracePt t="8048" x="4411663" y="30163"/>
          <p14:tracePt t="8062" x="4289425" y="84138"/>
          <p14:tracePt t="8062" x="4251325" y="98425"/>
          <p14:tracePt t="8082" x="4122738" y="152400"/>
          <p14:tracePt t="8098" x="3992563" y="206375"/>
          <p14:tracePt t="8114" x="3870325" y="274638"/>
          <p14:tracePt t="8130" x="3741738" y="342900"/>
          <p14:tracePt t="8146" x="3619500" y="441325"/>
          <p14:tracePt t="8162" x="3497263" y="533400"/>
          <p14:tracePt t="8179" x="3352800" y="631825"/>
          <p14:tracePt t="8196" x="3208338" y="708025"/>
          <p14:tracePt t="8214" x="3132138" y="762000"/>
          <p14:tracePt t="8229" x="3086100" y="784225"/>
          <p14:tracePt t="8247" x="3070225" y="800100"/>
          <p14:tracePt t="8265" x="3063875" y="800100"/>
          <p14:tracePt t="8281" x="3055938" y="815975"/>
          <p14:tracePt t="8297" x="3048000" y="815975"/>
          <p14:tracePt t="10079" x="3048000" y="822325"/>
          <p14:tracePt t="10504" x="3040063" y="822325"/>
          <p14:tracePt t="10568" x="3032125" y="822325"/>
          <p14:tracePt t="10592" x="3017838" y="822325"/>
          <p14:tracePt t="10600" x="3009900" y="822325"/>
          <p14:tracePt t="10610" x="2963863" y="822325"/>
          <p14:tracePt t="10627" x="2879725" y="822325"/>
          <p14:tracePt t="10643" x="2803525" y="822325"/>
          <p14:tracePt t="10660" x="2759075" y="822325"/>
          <p14:tracePt t="10676" x="2751138" y="822325"/>
          <p14:tracePt t="10692" x="2735263" y="822325"/>
          <p14:tracePt t="10708" x="2727325" y="822325"/>
          <p14:tracePt t="10728" x="2720975" y="822325"/>
          <p14:tracePt t="10742" x="2667000" y="822325"/>
          <p14:tracePt t="10742" x="2636838" y="822325"/>
          <p14:tracePt t="10762" x="2574925" y="822325"/>
          <p14:tracePt t="10778" x="2492375" y="822325"/>
          <p14:tracePt t="10795" x="2416175" y="822325"/>
          <p14:tracePt t="10811" x="2354263" y="822325"/>
          <p14:tracePt t="10827" x="2286000" y="822325"/>
          <p14:tracePt t="10844" x="2232025" y="822325"/>
          <p14:tracePt t="10861" x="2193925" y="822325"/>
          <p14:tracePt t="10878" x="2133600" y="822325"/>
          <p14:tracePt t="10894" x="2041525" y="822325"/>
          <p14:tracePt t="10910" x="1951038" y="822325"/>
          <p14:tracePt t="10927" x="1866900" y="822325"/>
          <p14:tracePt t="10927" x="1836738" y="822325"/>
          <p14:tracePt t="10946" x="1820863" y="822325"/>
          <p14:tracePt t="10959" x="1790700" y="808038"/>
          <p14:tracePt t="10978" x="1774825" y="808038"/>
          <p14:tracePt t="10994" x="1722438" y="808038"/>
          <p14:tracePt t="11010" x="1668463" y="808038"/>
          <p14:tracePt t="11028" x="1584325" y="808038"/>
          <p14:tracePt t="11044" x="1493838" y="808038"/>
          <p14:tracePt t="11060" x="1425575" y="808038"/>
          <p14:tracePt t="11077" x="1363663" y="808038"/>
          <p14:tracePt t="11094" x="1355725" y="808038"/>
          <p14:tracePt t="11110" x="1349375" y="808038"/>
          <p14:tracePt t="11152" x="1341438" y="808038"/>
          <p14:tracePt t="11159" x="1317625" y="808038"/>
          <p14:tracePt t="11167" x="1279525" y="808038"/>
          <p14:tracePt t="11176" x="1173163" y="808038"/>
          <p14:tracePt t="11193" x="1050925" y="830263"/>
          <p14:tracePt t="11209" x="990600" y="854075"/>
          <p14:tracePt t="11225" x="982663" y="854075"/>
          <p14:tracePt t="11295" x="974725" y="854075"/>
          <p14:tracePt t="11319" x="968375" y="854075"/>
          <p14:tracePt t="11327" x="952500" y="854075"/>
          <p14:tracePt t="11341" x="914400" y="854075"/>
          <p14:tracePt t="11341" x="892175" y="854075"/>
          <p14:tracePt t="11360" x="884238" y="854075"/>
          <p14:tracePt t="11378" x="868363" y="854075"/>
          <p14:tracePt t="11391" x="860425" y="854075"/>
          <p14:tracePt t="11439" x="846138" y="854075"/>
          <p14:tracePt t="11447" x="822325" y="854075"/>
          <p14:tracePt t="11457" x="784225" y="854075"/>
          <p14:tracePt t="11474" x="754063" y="854075"/>
          <p14:tracePt t="11492" x="739775" y="854075"/>
          <p14:tracePt t="11508" x="723900" y="854075"/>
          <p14:tracePt t="11622" x="701675" y="854075"/>
          <p14:tracePt t="11799" x="677863" y="854075"/>
          <p14:tracePt t="11808" x="663575" y="854075"/>
          <p14:tracePt t="11815" x="647700" y="854075"/>
          <p14:tracePt t="11825" x="625475" y="854075"/>
          <p14:tracePt t="11842" x="617538" y="854075"/>
          <p14:tracePt t="11903" x="609600" y="854075"/>
          <p14:tracePt t="11911" x="601663" y="854075"/>
          <p14:tracePt t="11927" x="593725" y="860425"/>
          <p14:tracePt t="11967" x="601663" y="860425"/>
          <p14:tracePt t="12087" x="609600" y="868363"/>
          <p14:tracePt t="12103" x="617538" y="868363"/>
          <p14:tracePt t="12111" x="631825" y="868363"/>
          <p14:tracePt t="12126" x="647700" y="868363"/>
          <p14:tracePt t="12140" x="701675" y="868363"/>
          <p14:tracePt t="12157" x="754063" y="868363"/>
          <p14:tracePt t="12174" x="792163" y="868363"/>
          <p14:tracePt t="12174" x="822325" y="868363"/>
          <p14:tracePt t="12193" x="838200" y="868363"/>
          <p14:tracePt t="12208" x="884238" y="868363"/>
          <p14:tracePt t="12225" x="922338" y="868363"/>
          <p14:tracePt t="12241" x="1012825" y="868363"/>
          <p14:tracePt t="12257" x="1112838" y="868363"/>
          <p14:tracePt t="12274" x="1227138" y="868363"/>
          <p14:tracePt t="12290" x="1311275" y="868363"/>
          <p14:tracePt t="12308" x="1363663" y="868363"/>
          <p14:tracePt t="12308" x="1393825" y="868363"/>
          <p14:tracePt t="12327" x="1417638" y="868363"/>
          <p14:tracePt t="12340" x="1455738" y="868363"/>
          <p14:tracePt t="12358" x="1524000" y="868363"/>
          <p14:tracePt t="12358" x="1570038" y="868363"/>
          <p14:tracePt t="12378" x="1630363" y="868363"/>
          <p14:tracePt t="12378" x="1692275" y="868363"/>
          <p14:tracePt t="12393" x="1752600" y="868363"/>
          <p14:tracePt t="12393" x="1798638" y="868363"/>
          <p14:tracePt t="12408" x="1882775" y="868363"/>
          <p14:tracePt t="12426" x="1958975" y="868363"/>
          <p14:tracePt t="12442" x="2011363" y="868363"/>
          <p14:tracePt t="12457" x="2049463" y="868363"/>
          <p14:tracePt t="12474" x="2111375" y="868363"/>
          <p14:tracePt t="12490" x="2187575" y="846138"/>
          <p14:tracePt t="12507" x="2247900" y="838200"/>
          <p14:tracePt t="12525" x="2308225" y="822325"/>
          <p14:tracePt t="12539" x="2354263" y="822325"/>
          <p14:tracePt t="12556" x="2370138" y="822325"/>
          <p14:tracePt t="12572" x="2416175" y="800100"/>
          <p14:tracePt t="12590" x="2454275" y="800100"/>
          <p14:tracePt t="12590" x="2484438" y="800100"/>
          <p14:tracePt t="12608" x="2506663" y="800100"/>
          <p14:tracePt t="12608" x="2530475" y="800100"/>
          <p14:tracePt t="12625" x="2560638" y="800100"/>
          <p14:tracePt t="12642" x="2590800" y="800100"/>
          <p14:tracePt t="12659" x="2606675" y="800100"/>
          <p14:tracePt t="12675" x="2628900" y="800100"/>
          <p14:tracePt t="12689" x="2644775" y="800100"/>
          <p14:tracePt t="12705" x="2659063" y="800100"/>
          <p14:tracePt t="12723" x="2674938" y="792163"/>
          <p14:tracePt t="12739" x="2682875" y="784225"/>
          <p14:tracePt t="12756" x="2682875" y="792163"/>
          <p14:tracePt t="13383" x="2682875" y="800100"/>
          <p14:tracePt t="27553" x="2689225" y="800100"/>
          <p14:tracePt t="28143" x="2697163" y="800100"/>
          <p14:tracePt t="28775" x="2705100" y="800100"/>
          <p14:tracePt t="28799" x="2713038" y="800100"/>
          <p14:tracePt t="30656" x="2720975" y="800100"/>
          <p14:tracePt t="31048" x="2720975" y="815975"/>
          <p14:tracePt t="31727" x="2727325" y="815975"/>
          <p14:tracePt t="31743" x="2735263" y="822325"/>
          <p14:tracePt t="31751" x="2735263" y="830263"/>
          <p14:tracePt t="31768" x="2735263" y="838200"/>
          <p14:tracePt t="31847" x="2743200" y="838200"/>
          <p14:tracePt t="31855" x="2759075" y="846138"/>
          <p14:tracePt t="31872" x="2765425" y="846138"/>
          <p14:tracePt t="31935" x="2765425" y="854075"/>
          <p14:tracePt t="31943" x="2773363" y="854075"/>
          <p14:tracePt t="31967" x="2781300" y="860425"/>
          <p14:tracePt t="31991" x="2789238" y="860425"/>
          <p14:tracePt t="32047" x="2797175" y="860425"/>
          <p14:tracePt t="32055" x="2811463" y="860425"/>
          <p14:tracePt t="32095" x="2819400" y="860425"/>
          <p14:tracePt t="32135" x="2827338" y="860425"/>
          <p14:tracePt t="32159" x="2835275" y="860425"/>
          <p14:tracePt t="32175" x="2841625" y="860425"/>
          <p14:tracePt t="32191" x="2849563" y="860425"/>
          <p14:tracePt t="34019" x="2857500" y="860425"/>
          <p14:tracePt t="39498" x="2857500" y="868363"/>
          <p14:tracePt t="39751" x="2857500" y="876300"/>
          <p14:tracePt t="39775" x="2865438" y="892175"/>
          <p14:tracePt t="40691" x="2865438" y="898525"/>
          <p14:tracePt t="41175" x="2873375" y="906463"/>
          <p14:tracePt t="41231" x="2873375" y="914400"/>
          <p14:tracePt t="41263" x="2879725" y="922338"/>
          <p14:tracePt t="43296" x="2887663" y="922338"/>
          <p14:tracePt t="44063" x="2903538" y="930275"/>
          <p14:tracePt t="44079" x="2911475" y="930275"/>
          <p14:tracePt t="44095" x="2917825" y="930275"/>
          <p14:tracePt t="44103" x="2941638" y="936625"/>
          <p14:tracePt t="44111" x="2949575" y="944563"/>
          <p14:tracePt t="44125" x="2987675" y="960438"/>
          <p14:tracePt t="44142" x="3048000" y="982663"/>
          <p14:tracePt t="44157" x="3116263" y="998538"/>
          <p14:tracePt t="44173" x="3208338" y="1020763"/>
          <p14:tracePt t="44192" x="3246438" y="1036638"/>
          <p14:tracePt t="44209" x="3260725" y="1050925"/>
          <p14:tracePt t="44225" x="3276600" y="1050925"/>
          <p14:tracePt t="44241" x="3322638" y="1074738"/>
          <p14:tracePt t="44257" x="3398838" y="1104900"/>
          <p14:tracePt t="44275" x="3543300" y="1158875"/>
          <p14:tracePt t="44291" x="3703638" y="1211263"/>
          <p14:tracePt t="44308" x="3848100" y="1249363"/>
          <p14:tracePt t="44325" x="3954463" y="1287463"/>
          <p14:tracePt t="44343" x="4046538" y="1317625"/>
          <p14:tracePt t="44343" x="4054475" y="1317625"/>
          <p14:tracePt t="44361" x="4068763" y="1325563"/>
          <p14:tracePt t="44361" x="4092575" y="1341438"/>
          <p14:tracePt t="44379" x="4130675" y="1363663"/>
          <p14:tracePt t="44394" x="4191000" y="1409700"/>
          <p14:tracePt t="44409" x="4229100" y="1439863"/>
          <p14:tracePt t="44427" x="4267200" y="1463675"/>
          <p14:tracePt t="44442" x="4289425" y="1493838"/>
          <p14:tracePt t="44458" x="4305300" y="1508125"/>
          <p14:tracePt t="44476" x="4321175" y="1524000"/>
          <p14:tracePt t="44491" x="4327525" y="1531938"/>
          <p14:tracePt t="44508" x="4327525" y="1546225"/>
          <p14:tracePt t="44525" x="4321175" y="1546225"/>
          <p14:tracePt t="44672" x="4313238" y="1546225"/>
          <p14:tracePt t="44680" x="4305300" y="1546225"/>
          <p14:tracePt t="44691" x="4275138" y="1546225"/>
          <p14:tracePt t="44708" x="4244975" y="1546225"/>
          <p14:tracePt t="44725" x="4213225" y="1546225"/>
          <p14:tracePt t="44741" x="4175125" y="1531938"/>
          <p14:tracePt t="44758" x="4137025" y="1516063"/>
          <p14:tracePt t="44775" x="4098925" y="1485900"/>
          <p14:tracePt t="44775" x="4084638" y="1463675"/>
          <p14:tracePt t="44794" x="4068763" y="1447800"/>
          <p14:tracePt t="44810" x="4060825" y="1447800"/>
          <p14:tracePt t="44824" x="4054475" y="1439863"/>
          <p14:tracePt t="44842" x="4054475" y="1425575"/>
          <p14:tracePt t="44874" x="4054475" y="1409700"/>
          <p14:tracePt t="44936" x="4054475" y="1401763"/>
          <p14:tracePt t="44952" x="4054475" y="1393825"/>
          <p14:tracePt t="44984" x="4054475" y="1387475"/>
          <p14:tracePt t="44992" x="4054475" y="1379538"/>
          <p14:tracePt t="44992" x="4054475" y="1363663"/>
          <p14:tracePt t="45010" x="4054475" y="1333500"/>
          <p14:tracePt t="45027" x="4054475" y="1317625"/>
          <p14:tracePt t="45042" x="4054475" y="1303338"/>
          <p14:tracePt t="45057" x="4054475" y="1295400"/>
          <p14:tracePt t="45073" x="4046538" y="1287463"/>
          <p14:tracePt t="45090" x="4046538" y="1279525"/>
          <p14:tracePt t="45153" x="4038600" y="1279525"/>
          <p14:tracePt t="45160" x="4030663" y="1265238"/>
          <p14:tracePt t="45193" x="4022725" y="1257300"/>
          <p14:tracePt t="45200" x="4016375" y="1249363"/>
          <p14:tracePt t="45209" x="4000500" y="1211263"/>
          <p14:tracePt t="45225" x="3992563" y="1203325"/>
          <p14:tracePt t="45248" x="3984625" y="1196975"/>
          <p14:tracePt t="45280" x="3984625" y="1189038"/>
          <p14:tracePt t="46232" x="3984625" y="1173163"/>
          <p14:tracePt t="46264" x="3984625" y="1165225"/>
          <p14:tracePt t="46288" x="3984625" y="1150938"/>
          <p14:tracePt t="46296" x="3984625" y="1143000"/>
          <p14:tracePt t="46320" x="3992563" y="1135063"/>
          <p14:tracePt t="46344" x="3992563" y="1120775"/>
          <p14:tracePt t="46378" x="3992563" y="1104900"/>
          <p14:tracePt t="46392" x="4000500" y="1082675"/>
          <p14:tracePt t="46424" x="4008438" y="1082675"/>
          <p14:tracePt t="46441" x="4008438" y="1074738"/>
          <p14:tracePt t="46458" x="4008438" y="1066800"/>
          <p14:tracePt t="46480" x="4016375" y="1058863"/>
          <p14:tracePt t="46504" x="4016375" y="1050925"/>
          <p14:tracePt t="46544" x="4022725" y="1050925"/>
          <p14:tracePt t="46592" x="4022725" y="1044575"/>
          <p14:tracePt t="46616" x="4030663" y="1044575"/>
          <p14:tracePt t="46641" x="4038600" y="1044575"/>
          <p14:tracePt t="46657" x="4046538" y="1036638"/>
          <p14:tracePt t="46664" x="4046538" y="1028700"/>
          <p14:tracePt t="46688" x="4060825" y="1028700"/>
          <p14:tracePt t="46712" x="4068763" y="1028700"/>
          <p14:tracePt t="46728" x="4076700" y="1028700"/>
          <p14:tracePt t="46737" x="4092575" y="1028700"/>
          <p14:tracePt t="46744" x="4098925" y="1028700"/>
          <p14:tracePt t="46755" x="4106863" y="1020763"/>
          <p14:tracePt t="46773" x="4114800" y="1012825"/>
          <p14:tracePt t="46789" x="4122738" y="1012825"/>
          <p14:tracePt t="46805" x="4137025" y="998538"/>
          <p14:tracePt t="46823" x="4144963" y="998538"/>
          <p14:tracePt t="46839" x="4160838" y="982663"/>
          <p14:tracePt t="46858" x="4168775" y="982663"/>
          <p14:tracePt t="46875" x="4198938" y="968375"/>
          <p14:tracePt t="46891" x="4206875" y="968375"/>
          <p14:tracePt t="46906" x="4213225" y="960438"/>
          <p14:tracePt t="46922" x="4259263" y="960438"/>
          <p14:tracePt t="46940" x="4283075" y="944563"/>
          <p14:tracePt t="46955" x="4297363" y="944563"/>
          <p14:tracePt t="46973" x="4313238" y="936625"/>
          <p14:tracePt t="46989" x="4327525" y="936625"/>
          <p14:tracePt t="47006" x="4327525" y="930275"/>
          <p14:tracePt t="47023" x="4335463" y="930275"/>
          <p14:tracePt t="47047" x="4351338" y="930275"/>
          <p14:tracePt t="47064" x="4359275" y="914400"/>
          <p14:tracePt t="47074" x="4365625" y="914400"/>
          <p14:tracePt t="47090" x="4381500" y="914400"/>
          <p14:tracePt t="47107" x="4389438" y="906463"/>
          <p14:tracePt t="47122" x="4397375" y="906463"/>
          <p14:tracePt t="47138" x="4403725" y="906463"/>
          <p14:tracePt t="47155" x="4411663" y="906463"/>
          <p14:tracePt t="47172" x="4427538" y="906463"/>
          <p14:tracePt t="47189" x="4473575" y="914400"/>
          <p14:tracePt t="47206" x="4549775" y="930275"/>
          <p14:tracePt t="47223" x="4572000" y="930275"/>
          <p14:tracePt t="47239" x="4587875" y="944563"/>
          <p14:tracePt t="47280" x="4594225" y="944563"/>
          <p14:tracePt t="47296" x="4610100" y="960438"/>
          <p14:tracePt t="47305" x="4618038" y="968375"/>
          <p14:tracePt t="47320" x="4618038" y="974725"/>
          <p14:tracePt t="47328" x="4618038" y="982663"/>
          <p14:tracePt t="47353" x="4625975" y="990600"/>
          <p14:tracePt t="47368" x="4632325" y="990600"/>
          <p14:tracePt t="47376" x="4632325" y="998538"/>
          <p14:tracePt t="47440" x="4648200" y="1020763"/>
          <p14:tracePt t="47473" x="4648200" y="1036638"/>
          <p14:tracePt t="47480" x="4648200" y="1044575"/>
          <p14:tracePt t="47496" x="4656138" y="1050925"/>
          <p14:tracePt t="47506" x="4678363" y="1074738"/>
          <p14:tracePt t="47522" x="4678363" y="1089025"/>
          <p14:tracePt t="47538" x="4694238" y="1096963"/>
          <p14:tracePt t="47555" x="4708525" y="1120775"/>
          <p14:tracePt t="47573" x="4708525" y="1135063"/>
          <p14:tracePt t="47587" x="4732338" y="1158875"/>
          <p14:tracePt t="47606" x="4732338" y="1165225"/>
          <p14:tracePt t="47621" x="4754563" y="1211263"/>
          <p14:tracePt t="47621" x="4778375" y="1227138"/>
          <p14:tracePt t="47641" x="4778375" y="1235075"/>
          <p14:tracePt t="47656" x="4808538" y="1303338"/>
          <p14:tracePt t="47674" x="4822825" y="1317625"/>
          <p14:tracePt t="47689" x="4822825" y="1333500"/>
          <p14:tracePt t="47707" x="4830763" y="1333500"/>
          <p14:tracePt t="47728" x="4830763" y="1341438"/>
          <p14:tracePt t="47738" x="4846638" y="1363663"/>
          <p14:tracePt t="47755" x="4854575" y="1379538"/>
          <p14:tracePt t="47770" x="4868863" y="1417638"/>
          <p14:tracePt t="47788" x="4892675" y="1439863"/>
          <p14:tracePt t="47805" x="4892675" y="1455738"/>
          <p14:tracePt t="47821" x="4899025" y="1470025"/>
          <p14:tracePt t="47838" x="4906963" y="1477963"/>
          <p14:tracePt t="47853" x="4914900" y="1493838"/>
          <p14:tracePt t="47870" x="4922838" y="1508125"/>
          <p14:tracePt t="47888" x="4930775" y="1524000"/>
          <p14:tracePt t="47906" x="4945063" y="1531938"/>
          <p14:tracePt t="47923" x="4953000" y="1546225"/>
          <p14:tracePt t="47937" x="4968875" y="1562100"/>
          <p14:tracePt t="47956" x="4975225" y="1584325"/>
          <p14:tracePt t="47970" x="4999038" y="1616075"/>
          <p14:tracePt t="47988" x="5013325" y="1630363"/>
          <p14:tracePt t="48006" x="5037138" y="1654175"/>
          <p14:tracePt t="48022" x="5051425" y="1692275"/>
          <p14:tracePt t="48022" x="5059363" y="1698625"/>
          <p14:tracePt t="48041" x="5067300" y="1714500"/>
          <p14:tracePt t="48054" x="5083175" y="1730375"/>
          <p14:tracePt t="48070" x="5121275" y="1782763"/>
          <p14:tracePt t="48070" x="5121275" y="1790700"/>
          <p14:tracePt t="48090" x="5151438" y="1828800"/>
          <p14:tracePt t="48106" x="5173663" y="1851025"/>
          <p14:tracePt t="48121" x="5189538" y="1882775"/>
          <p14:tracePt t="48139" x="5211763" y="1905000"/>
          <p14:tracePt t="48156" x="5219700" y="1927225"/>
          <p14:tracePt t="48172" x="5235575" y="1958975"/>
          <p14:tracePt t="48188" x="5249863" y="1981200"/>
          <p14:tracePt t="48205" x="5265738" y="2019300"/>
          <p14:tracePt t="48221" x="5280025" y="2041525"/>
          <p14:tracePt t="48221" x="5287963" y="2057400"/>
          <p14:tracePt t="48241" x="5303838" y="2073275"/>
          <p14:tracePt t="48254" x="5318125" y="2103438"/>
          <p14:tracePt t="48254" x="5334000" y="2125663"/>
          <p14:tracePt t="48273" x="5341938" y="2171700"/>
          <p14:tracePt t="48291" x="5372100" y="2209800"/>
          <p14:tracePt t="48305" x="5394325" y="2239963"/>
          <p14:tracePt t="48321" x="5418138" y="2278063"/>
          <p14:tracePt t="48338" x="5426075" y="2308225"/>
          <p14:tracePt t="48356" x="5456238" y="2346325"/>
          <p14:tracePt t="48374" x="5464175" y="2378075"/>
          <p14:tracePt t="48390" x="5478463" y="2400300"/>
          <p14:tracePt t="48405" x="5494338" y="2422525"/>
          <p14:tracePt t="48422" x="5524500" y="2468563"/>
          <p14:tracePt t="48439" x="5562600" y="2514600"/>
          <p14:tracePt t="48439" x="5570538" y="2536825"/>
          <p14:tracePt t="48457" x="5592763" y="2568575"/>
          <p14:tracePt t="48470" x="5646738" y="2644775"/>
          <p14:tracePt t="48490" x="5676900" y="2689225"/>
          <p14:tracePt t="48505" x="5707063" y="2751138"/>
          <p14:tracePt t="48523" x="5753100" y="2811463"/>
          <p14:tracePt t="48538" x="5799138" y="2887663"/>
          <p14:tracePt t="48555" x="5837238" y="2941638"/>
          <p14:tracePt t="48572" x="5905500" y="3001963"/>
          <p14:tracePt t="48587" x="5935663" y="3055938"/>
          <p14:tracePt t="48604" x="5959475" y="3086100"/>
          <p14:tracePt t="48621" x="5981700" y="3124200"/>
          <p14:tracePt t="48638" x="5997575" y="3132138"/>
          <p14:tracePt t="48638" x="6003925" y="3154363"/>
          <p14:tracePt t="48658" x="6011863" y="3162300"/>
          <p14:tracePt t="48672" x="6049963" y="3216275"/>
          <p14:tracePt t="48672" x="6065838" y="3238500"/>
          <p14:tracePt t="48689" x="6096000" y="3276600"/>
          <p14:tracePt t="48703" x="6126163" y="3298825"/>
          <p14:tracePt t="48720" x="6134100" y="3314700"/>
          <p14:tracePt t="48736" x="6126163" y="3314700"/>
          <p14:tracePt t="48912" x="6096000" y="3292475"/>
          <p14:tracePt t="48928" x="6073775" y="3268663"/>
          <p14:tracePt t="48937" x="6027738" y="3246438"/>
          <p14:tracePt t="48944" x="6003925" y="3230563"/>
          <p14:tracePt t="48954" x="5927725" y="3200400"/>
          <p14:tracePt t="48970" x="5889625" y="3170238"/>
          <p14:tracePt t="48987" x="5851525" y="3146425"/>
          <p14:tracePt t="49003" x="5821363" y="3124200"/>
          <p14:tracePt t="49020" x="5768975" y="3094038"/>
          <p14:tracePt t="49037" x="5707063" y="3070225"/>
          <p14:tracePt t="49054" x="5638800" y="3025775"/>
          <p14:tracePt t="49070" x="5584825" y="2994025"/>
          <p14:tracePt t="49087" x="5540375" y="2955925"/>
          <p14:tracePt t="49087" x="5524500" y="2949575"/>
          <p14:tracePt t="49106" x="5448300" y="2887663"/>
          <p14:tracePt t="49123" x="5410200" y="2865438"/>
          <p14:tracePt t="49139" x="5372100" y="2827338"/>
          <p14:tracePt t="49155" x="5341938" y="2803525"/>
          <p14:tracePt t="49171" x="5318125" y="2789238"/>
          <p14:tracePt t="49188" x="5318125" y="2781300"/>
          <p14:tracePt t="49203" x="5311775" y="2773363"/>
          <p14:tracePt t="49221" x="5273675" y="2759075"/>
          <p14:tracePt t="49236" x="5241925" y="2697163"/>
          <p14:tracePt t="49253" x="5241925" y="2674938"/>
          <p14:tracePt t="49270" x="5235575" y="2644775"/>
          <p14:tracePt t="49270" x="5235575" y="2636838"/>
          <p14:tracePt t="49289" x="5235575" y="2606675"/>
          <p14:tracePt t="49289" x="5235575" y="2598738"/>
          <p14:tracePt t="49305" x="5235575" y="2574925"/>
          <p14:tracePt t="49318" x="5219700" y="2530475"/>
          <p14:tracePt t="49318" x="5211763" y="2498725"/>
          <p14:tracePt t="49336" x="5211763" y="2460625"/>
          <p14:tracePt t="49354" x="5197475" y="2408238"/>
          <p14:tracePt t="49373" x="5189538" y="2354263"/>
          <p14:tracePt t="49388" x="5181600" y="2308225"/>
          <p14:tracePt t="49404" x="5181600" y="2270125"/>
          <p14:tracePt t="49421" x="5173663" y="2217738"/>
          <p14:tracePt t="49438" x="5159375" y="2163763"/>
          <p14:tracePt t="49454" x="5159375" y="2117725"/>
          <p14:tracePt t="49471" x="5143500" y="2073275"/>
          <p14:tracePt t="49487" x="5121275" y="2035175"/>
          <p14:tracePt t="49487" x="5121275" y="2011363"/>
          <p14:tracePt t="49505" x="5089525" y="1958975"/>
          <p14:tracePt t="49523" x="5067300" y="1912938"/>
          <p14:tracePt t="49538" x="5051425" y="1866900"/>
          <p14:tracePt t="49555" x="5029200" y="1812925"/>
          <p14:tracePt t="49570" x="5029200" y="1782763"/>
          <p14:tracePt t="49587" x="5006975" y="1714500"/>
          <p14:tracePt t="49603" x="4991100" y="1654175"/>
          <p14:tracePt t="49620" x="4968875" y="1600200"/>
          <p14:tracePt t="49638" x="4960938" y="1584325"/>
          <p14:tracePt t="49653" x="4953000" y="1546225"/>
          <p14:tracePt t="49653" x="4937125" y="1531938"/>
          <p14:tracePt t="49673" x="4922838" y="1485900"/>
          <p14:tracePt t="49690" x="4906963" y="1463675"/>
          <p14:tracePt t="49703" x="4876800" y="1393825"/>
          <p14:tracePt t="49722" x="4860925" y="1363663"/>
          <p14:tracePt t="49735" x="4770438" y="1235075"/>
          <p14:tracePt t="49753" x="4746625" y="1196975"/>
          <p14:tracePt t="49770" x="4732338" y="1165225"/>
          <p14:tracePt t="49787" x="4724400" y="1150938"/>
          <p14:tracePt t="49802" x="4702175" y="1120775"/>
          <p14:tracePt t="49819" x="4694238" y="1096963"/>
          <p14:tracePt t="49836" x="4664075" y="1050925"/>
          <p14:tracePt t="49853" x="4625975" y="1012825"/>
          <p14:tracePt t="49869" x="4602163" y="982663"/>
          <p14:tracePt t="49869" x="4579938" y="960438"/>
          <p14:tracePt t="49889" x="4564063" y="944563"/>
          <p14:tracePt t="49902" x="4525963" y="914400"/>
          <p14:tracePt t="49902" x="4511675" y="898525"/>
          <p14:tracePt t="49922" x="4487863" y="876300"/>
          <p14:tracePt t="49938" x="4465638" y="854075"/>
          <p14:tracePt t="49955" x="4457700" y="854075"/>
          <p14:tracePt t="49970" x="4441825" y="846138"/>
          <p14:tracePt t="49986" x="4435475" y="838200"/>
          <p14:tracePt t="50002" x="4419600" y="822325"/>
          <p14:tracePt t="50024" x="4397375" y="822325"/>
          <p14:tracePt t="50040" x="4389438" y="808038"/>
          <p14:tracePt t="50052" x="4351338" y="808038"/>
          <p14:tracePt t="50069" x="4343400" y="792163"/>
          <p14:tracePt t="50085" x="4335463" y="792163"/>
          <p14:tracePt t="50102" x="4327525" y="792163"/>
          <p14:tracePt t="50118" x="4313238" y="792163"/>
          <p14:tracePt t="50137" x="4275138" y="792163"/>
          <p14:tracePt t="50155" x="4244975" y="808038"/>
          <p14:tracePt t="50170" x="4213225" y="822325"/>
          <p14:tracePt t="50187" x="4198938" y="838200"/>
          <p14:tracePt t="50203" x="4191000" y="846138"/>
          <p14:tracePt t="50218" x="4183063" y="854075"/>
          <p14:tracePt t="50236" x="4168775" y="860425"/>
          <p14:tracePt t="50252" x="4152900" y="876300"/>
          <p14:tracePt t="50269" x="4130675" y="898525"/>
          <p14:tracePt t="50269" x="4114800" y="906463"/>
          <p14:tracePt t="50288" x="4114800" y="914400"/>
          <p14:tracePt t="50304" x="4098925" y="936625"/>
          <p14:tracePt t="50304" x="4098925" y="944563"/>
          <p14:tracePt t="50321" x="4084638" y="974725"/>
          <p14:tracePt t="50338" x="4068763" y="990600"/>
          <p14:tracePt t="50354" x="4054475" y="1020763"/>
          <p14:tracePt t="50370" x="4038600" y="1044575"/>
          <p14:tracePt t="50387" x="4038600" y="1058863"/>
          <p14:tracePt t="50403" x="4038600" y="1074738"/>
          <p14:tracePt t="50420" x="4022725" y="1096963"/>
          <p14:tracePt t="50436" x="4022725" y="1104900"/>
          <p14:tracePt t="50451" x="4008438" y="1120775"/>
          <p14:tracePt t="50470" x="4008438" y="1135063"/>
          <p14:tracePt t="50485" x="4008438" y="1143000"/>
          <p14:tracePt t="50501" x="4000500" y="1158875"/>
          <p14:tracePt t="50518" x="3992563" y="1165225"/>
          <p14:tracePt t="50535" x="3984625" y="1158875"/>
          <p14:tracePt t="53251" x="3978275" y="1158875"/>
          <p14:tracePt t="55987" x="3984625" y="1158875"/>
          <p14:tracePt t="56432" x="3984625" y="1150938"/>
          <p14:tracePt t="56512" x="3984625" y="1143000"/>
          <p14:tracePt t="56592" x="3984625" y="1135063"/>
          <p14:tracePt t="68937" x="3992563" y="1135063"/>
          <p14:tracePt t="69930" x="3992563" y="1127125"/>
          <p14:tracePt t="69960" x="3992563" y="1120775"/>
          <p14:tracePt t="82237" x="3992563" y="1112838"/>
          <p14:tracePt t="82248" x="4000500" y="1112838"/>
          <p14:tracePt t="82304" x="4000500" y="1104900"/>
          <p14:tracePt t="82320" x="4016375" y="1104900"/>
          <p14:tracePt t="82328" x="4016375" y="1096963"/>
          <p14:tracePt t="82353" x="4016375" y="1089025"/>
          <p14:tracePt t="82360" x="4022725" y="1089025"/>
          <p14:tracePt t="82378" x="4022725" y="1082675"/>
          <p14:tracePt t="82386" x="4030663" y="1082675"/>
          <p14:tracePt t="82402" x="4038600" y="1066800"/>
          <p14:tracePt t="82544" x="4046538" y="1066800"/>
          <p14:tracePt t="82553" x="4046538" y="1058863"/>
          <p14:tracePt t="82640" x="4060825" y="1050925"/>
          <p14:tracePt t="82664" x="4060825" y="1036638"/>
          <p14:tracePt t="82696" x="4068763" y="1036638"/>
          <p14:tracePt t="82704" x="4076700" y="1028700"/>
          <p14:tracePt t="82721" x="4084638" y="1028700"/>
          <p14:tracePt t="82744" x="4084638" y="1020763"/>
          <p14:tracePt t="82784" x="4092575" y="1020763"/>
          <p14:tracePt t="82808" x="4092575" y="1006475"/>
          <p14:tracePt t="82824" x="4106863" y="1006475"/>
          <p14:tracePt t="82832" x="4106863" y="998538"/>
          <p14:tracePt t="82840" x="4122738" y="990600"/>
          <p14:tracePt t="82856" x="4137025" y="990600"/>
          <p14:tracePt t="82868" x="4144963" y="982663"/>
          <p14:tracePt t="82888" x="4152900" y="982663"/>
          <p14:tracePt t="82912" x="4160838" y="968375"/>
          <p14:tracePt t="82944" x="4160838" y="960438"/>
          <p14:tracePt t="82968" x="4168775" y="960438"/>
          <p14:tracePt t="83031" x="4168775" y="952500"/>
          <p14:tracePt t="83039" x="4168775" y="960438"/>
          <p14:tracePt t="83816" x="4160838" y="960438"/>
          <p14:tracePt t="83840" x="4144963" y="960438"/>
          <p14:tracePt t="83856" x="4144963" y="974725"/>
          <p14:tracePt t="83864" x="4144963" y="982663"/>
          <p14:tracePt t="83880" x="4137025" y="982663"/>
          <p14:tracePt t="83896" x="4130675" y="990600"/>
          <p14:tracePt t="83968" x="4130675" y="998538"/>
          <p14:tracePt t="83992" x="4122738" y="998538"/>
          <p14:tracePt t="84016" x="4122738" y="1006475"/>
          <p14:tracePt t="84024" x="4106863" y="1012825"/>
          <p14:tracePt t="84055" x="4098925" y="1012825"/>
          <p14:tracePt t="84071" x="4092575" y="1020763"/>
          <p14:tracePt t="84128" x="4084638" y="1020763"/>
          <p14:tracePt t="84200" x="4076700" y="1020763"/>
          <p14:tracePt t="84208" x="4068763" y="1028700"/>
          <p14:tracePt t="84224" x="4060825" y="1028700"/>
          <p14:tracePt t="84240" x="4054475" y="1044575"/>
          <p14:tracePt t="84272" x="4046538" y="1044575"/>
          <p14:tracePt t="84280" x="4046538" y="1050925"/>
          <p14:tracePt t="84288" x="4030663" y="1058863"/>
          <p14:tracePt t="84300" x="4022725" y="1074738"/>
          <p14:tracePt t="84316" x="4016375" y="1082675"/>
          <p14:tracePt t="84334" x="4008438" y="1089025"/>
          <p14:tracePt t="84350" x="4000500" y="1089025"/>
          <p14:tracePt t="84366" x="4008438" y="1089025"/>
          <p14:tracePt t="84672" x="4016375" y="1089025"/>
          <p14:tracePt t="84711" x="4030663" y="1082675"/>
          <p14:tracePt t="84744" x="4038600" y="1074738"/>
          <p14:tracePt t="84769" x="4046538" y="1066800"/>
          <p14:tracePt t="84776" x="4054475" y="1066800"/>
          <p14:tracePt t="84785" x="4068763" y="1058863"/>
          <p14:tracePt t="84802" x="4068763" y="1050925"/>
          <p14:tracePt t="84816" x="4076700" y="1044575"/>
          <p14:tracePt t="84833" x="4084638" y="1044575"/>
          <p14:tracePt t="84850" x="4092575" y="1036638"/>
          <p14:tracePt t="84912" x="4098925" y="1036638"/>
          <p14:tracePt t="84928" x="4106863" y="1036638"/>
          <p14:tracePt t="84936" x="4114800" y="1036638"/>
          <p14:tracePt t="84949" x="4130675" y="1044575"/>
          <p14:tracePt t="84966" x="4144963" y="1066800"/>
          <p14:tracePt t="84985" x="4152900" y="1066800"/>
          <p14:tracePt t="84999" x="4168775" y="1082675"/>
          <p14:tracePt t="85016" x="4168775" y="1089025"/>
          <p14:tracePt t="85033" x="4191000" y="1112838"/>
          <p14:tracePt t="85050" x="4198938" y="1112838"/>
          <p14:tracePt t="85066" x="4206875" y="1112838"/>
          <p14:tracePt t="85083" x="4213225" y="1112838"/>
          <p14:tracePt t="85136" x="4221163" y="1112838"/>
          <p14:tracePt t="85152" x="4229100" y="1104900"/>
          <p14:tracePt t="85168" x="4237038" y="1104900"/>
          <p14:tracePt t="85176" x="4237038" y="1096963"/>
          <p14:tracePt t="85185" x="4244975" y="1089025"/>
          <p14:tracePt t="85199" x="4251325" y="1082675"/>
          <p14:tracePt t="85218" x="4251325" y="1074738"/>
          <p14:tracePt t="85233" x="4237038" y="1074738"/>
          <p14:tracePt t="85424" x="4229100" y="1074738"/>
          <p14:tracePt t="85434" x="4198938" y="1074738"/>
          <p14:tracePt t="85440" x="4191000" y="1074738"/>
          <p14:tracePt t="85456" x="4175125" y="1074738"/>
          <p14:tracePt t="85466" x="4168775" y="1074738"/>
          <p14:tracePt t="85482" x="4144963" y="1074738"/>
          <p14:tracePt t="85500" x="4130675" y="1074738"/>
          <p14:tracePt t="85518" x="4114800" y="1074738"/>
          <p14:tracePt t="85534" x="4106863" y="1082675"/>
          <p14:tracePt t="85548" x="4098925" y="1082675"/>
          <p14:tracePt t="85584" x="4084638" y="1082675"/>
          <p14:tracePt t="85600" x="4068763" y="1082675"/>
          <p14:tracePt t="85617" x="4054475" y="1082675"/>
          <p14:tracePt t="85633" x="4046538" y="1082675"/>
          <p14:tracePt t="85679" x="4054475" y="1082675"/>
          <p14:tracePt t="85792" x="4060825" y="1074738"/>
          <p14:tracePt t="85808" x="4068763" y="1066800"/>
          <p14:tracePt t="85817" x="4084638" y="1066800"/>
          <p14:tracePt t="85834" x="4092575" y="1066800"/>
          <p14:tracePt t="85851" x="4114800" y="1066800"/>
          <p14:tracePt t="85866" x="4130675" y="1058863"/>
          <p14:tracePt t="85882" x="4137025" y="1050925"/>
          <p14:tracePt t="85904" x="4137025" y="1044575"/>
          <p14:tracePt t="85915" x="4144963" y="1044575"/>
          <p14:tracePt t="85931" x="4152900" y="1036638"/>
          <p14:tracePt t="85948" x="4160838" y="1028700"/>
          <p14:tracePt t="85965" x="4175125" y="1028700"/>
          <p14:tracePt t="85985" x="4175125" y="1020763"/>
          <p14:tracePt t="85998" x="4183063" y="1020763"/>
          <p14:tracePt t="86024" x="4183063" y="1012825"/>
          <p14:tracePt t="86034" x="4183063" y="1006475"/>
          <p14:tracePt t="86048" x="4198938" y="990600"/>
          <p14:tracePt t="86066" x="4198938" y="974725"/>
          <p14:tracePt t="86082" x="4206875" y="974725"/>
          <p14:tracePt t="86098" x="4206875" y="968375"/>
          <p14:tracePt t="86115" x="4229100" y="968375"/>
          <p14:tracePt t="86132" x="4237038" y="952500"/>
          <p14:tracePt t="86148" x="4251325" y="944563"/>
          <p14:tracePt t="86168" x="4259263" y="944563"/>
          <p14:tracePt t="86181" x="4267200" y="936625"/>
          <p14:tracePt t="86217" x="4275138" y="936625"/>
          <p14:tracePt t="86312" x="4283075" y="922338"/>
          <p14:tracePt t="86336" x="4289425" y="922338"/>
          <p14:tracePt t="86360" x="4297363" y="922338"/>
          <p14:tracePt t="86376" x="4313238" y="922338"/>
          <p14:tracePt t="86416" x="4321175" y="922338"/>
          <p14:tracePt t="86464" x="4327525" y="922338"/>
          <p14:tracePt t="86472" x="4335463" y="922338"/>
          <p14:tracePt t="86496" x="4343400" y="914400"/>
          <p14:tracePt t="86504" x="4351338" y="914400"/>
          <p14:tracePt t="86560" x="4351338" y="906463"/>
          <p14:tracePt t="86608" x="4365625" y="906463"/>
          <p14:tracePt t="86640" x="4373563" y="906463"/>
          <p14:tracePt t="86712" x="4381500" y="906463"/>
          <p14:tracePt t="86720" x="4389438" y="906463"/>
          <p14:tracePt t="86731" x="4403725" y="906463"/>
          <p14:tracePt t="86749" x="4411663" y="906463"/>
          <p14:tracePt t="87000" x="4427538" y="906463"/>
          <p14:tracePt t="87008" x="4427538" y="914400"/>
          <p14:tracePt t="87040" x="4435475" y="914400"/>
          <p14:tracePt t="87064" x="4435475" y="922338"/>
          <p14:tracePt t="87096" x="4441825" y="930275"/>
          <p14:tracePt t="87120" x="4449763" y="936625"/>
          <p14:tracePt t="87136" x="4457700" y="944563"/>
          <p14:tracePt t="87152" x="4465638" y="944563"/>
          <p14:tracePt t="87168" x="4465638" y="952500"/>
          <p14:tracePt t="87176" x="4473575" y="952500"/>
          <p14:tracePt t="87232" x="4479925" y="960438"/>
          <p14:tracePt t="87240" x="4495800" y="968375"/>
          <p14:tracePt t="87249" x="4511675" y="982663"/>
          <p14:tracePt t="87266" x="4525963" y="1006475"/>
          <p14:tracePt t="87282" x="4549775" y="1028700"/>
          <p14:tracePt t="87298" x="4572000" y="1044575"/>
          <p14:tracePt t="87315" x="4579938" y="1050925"/>
          <p14:tracePt t="87330" x="4587875" y="1058863"/>
          <p14:tracePt t="87392" x="4594225" y="1066800"/>
          <p14:tracePt t="87400" x="4602163" y="1074738"/>
          <p14:tracePt t="87416" x="4610100" y="1089025"/>
          <p14:tracePt t="87439" x="4618038" y="1096963"/>
          <p14:tracePt t="87455" x="4625975" y="1120775"/>
          <p14:tracePt t="87471" x="4625975" y="1127125"/>
          <p14:tracePt t="87488" x="4632325" y="1127125"/>
          <p14:tracePt t="87498" x="4632325" y="1135063"/>
          <p14:tracePt t="87514" x="4640263" y="1143000"/>
          <p14:tracePt t="87530" x="4640263" y="1150938"/>
          <p14:tracePt t="87551" x="4648200" y="1165225"/>
          <p14:tracePt t="87576" x="4648200" y="1173163"/>
          <p14:tracePt t="87592" x="4656138" y="1173163"/>
          <p14:tracePt t="87600" x="4664075" y="1189038"/>
          <p14:tracePt t="87613" x="4670425" y="1189038"/>
          <p14:tracePt t="87630" x="4678363" y="1196975"/>
          <p14:tracePt t="87646" x="4678363" y="1203325"/>
          <p14:tracePt t="87703" x="4686300" y="1203325"/>
          <p14:tracePt t="87714" x="4686300" y="1211263"/>
          <p14:tracePt t="87873" x="4702175" y="1227138"/>
          <p14:tracePt t="87897" x="4716463" y="1235075"/>
          <p14:tracePt t="87936" x="4716463" y="1241425"/>
          <p14:tracePt t="87944" x="4724400" y="1241425"/>
          <p14:tracePt t="87952" x="4740275" y="1257300"/>
          <p14:tracePt t="87963" x="4754563" y="1257300"/>
          <p14:tracePt t="87979" x="4762500" y="1273175"/>
          <p14:tracePt t="87996" x="4770438" y="1273175"/>
          <p14:tracePt t="88013" x="4778375" y="1279525"/>
          <p14:tracePt t="88032" x="4784725" y="1295400"/>
          <p14:tracePt t="88049" x="4784725" y="1311275"/>
          <p14:tracePt t="88064" x="4808538" y="1325563"/>
          <p14:tracePt t="88081" x="4808538" y="1341438"/>
          <p14:tracePt t="88776" x="4808538" y="1349375"/>
          <p14:tracePt t="88800" x="4808538" y="1355725"/>
          <p14:tracePt t="88816" x="4792663" y="1363663"/>
          <p14:tracePt t="88832" x="4792663" y="1371600"/>
          <p14:tracePt t="88840" x="4792663" y="1387475"/>
          <p14:tracePt t="88848" x="4778375" y="1409700"/>
          <p14:tracePt t="88862" x="4770438" y="1425575"/>
          <p14:tracePt t="88879" x="4754563" y="1463675"/>
          <p14:tracePt t="88897" x="4754563" y="1485900"/>
          <p14:tracePt t="88914" x="4746625" y="1516063"/>
          <p14:tracePt t="88930" x="4740275" y="1531938"/>
          <p14:tracePt t="88946" x="4740275" y="1562100"/>
          <p14:tracePt t="88963" x="4732338" y="1592263"/>
          <p14:tracePt t="88979" x="4724400" y="1630363"/>
          <p14:tracePt t="88997" x="4708525" y="1698625"/>
          <p14:tracePt t="89013" x="4694238" y="1768475"/>
          <p14:tracePt t="89031" x="4678363" y="1828800"/>
          <p14:tracePt t="89031" x="4664075" y="1844675"/>
          <p14:tracePt t="89049" x="4656138" y="1874838"/>
          <p14:tracePt t="89062" x="4648200" y="1935163"/>
          <p14:tracePt t="89062" x="4648200" y="1973263"/>
          <p14:tracePt t="89081" x="4648200" y="2027238"/>
          <p14:tracePt t="89098" x="4648200" y="2065338"/>
          <p14:tracePt t="89113" x="4648200" y="2111375"/>
          <p14:tracePt t="89130" x="4648200" y="2171700"/>
          <p14:tracePt t="89146" x="4648200" y="2193925"/>
          <p14:tracePt t="89163" x="4648200" y="2239963"/>
          <p14:tracePt t="89179" x="4648200" y="2270125"/>
          <p14:tracePt t="89196" x="4640263" y="2308225"/>
          <p14:tracePt t="89212" x="4632325" y="2370138"/>
          <p14:tracePt t="89229" x="4632325" y="2408238"/>
          <p14:tracePt t="89229" x="4632325" y="2438400"/>
          <p14:tracePt t="89249" x="4618038" y="2484438"/>
          <p14:tracePt t="89262" x="4618038" y="2544763"/>
          <p14:tracePt t="89262" x="4618038" y="2582863"/>
          <p14:tracePt t="89282" x="4618038" y="2606675"/>
          <p14:tracePt t="89295" x="4610100" y="2659063"/>
          <p14:tracePt t="89295" x="4610100" y="2689225"/>
          <p14:tracePt t="89314" x="4602163" y="2705100"/>
          <p14:tracePt t="89328" x="4602163" y="2759075"/>
          <p14:tracePt t="89346" x="4594225" y="2803525"/>
          <p14:tracePt t="89361" x="4587875" y="2849563"/>
          <p14:tracePt t="89379" x="4579938" y="2887663"/>
          <p14:tracePt t="89396" x="4579938" y="2911475"/>
          <p14:tracePt t="89412" x="4579938" y="2955925"/>
          <p14:tracePt t="89430" x="4564063" y="2979738"/>
          <p14:tracePt t="89445" x="4556125" y="3017838"/>
          <p14:tracePt t="89461" x="4549775" y="3032125"/>
          <p14:tracePt t="89478" x="4549775" y="3063875"/>
          <p14:tracePt t="89478" x="4549775" y="3086100"/>
          <p14:tracePt t="89498" x="4541838" y="3124200"/>
          <p14:tracePt t="89514" x="4533900" y="3178175"/>
          <p14:tracePt t="89530" x="4533900" y="3216275"/>
          <p14:tracePt t="89547" x="4525963" y="3230563"/>
          <p14:tracePt t="89562" x="4518025" y="3254375"/>
          <p14:tracePt t="89580" x="4518025" y="3260725"/>
          <p14:tracePt t="89595" x="4518025" y="3276600"/>
          <p14:tracePt t="89656" x="4518025" y="3284538"/>
          <p14:tracePt t="89672" x="4511675" y="3284538"/>
          <p14:tracePt t="89800" x="4503738" y="3268663"/>
          <p14:tracePt t="89816" x="4495800" y="3268663"/>
          <p14:tracePt t="89824" x="4495800" y="3260725"/>
          <p14:tracePt t="89832" x="4487863" y="3254375"/>
          <p14:tracePt t="89848" x="4487863" y="3246438"/>
          <p14:tracePt t="89861" x="4473575" y="3230563"/>
          <p14:tracePt t="89861" x="4457700" y="3184525"/>
          <p14:tracePt t="89881" x="4411663" y="3154363"/>
          <p14:tracePt t="89898" x="4411663" y="3116263"/>
          <p14:tracePt t="89911" x="4381500" y="3078163"/>
          <p14:tracePt t="89931" x="4365625" y="3048000"/>
          <p14:tracePt t="89946" x="4351338" y="2971800"/>
          <p14:tracePt t="89962" x="4343400" y="2925763"/>
          <p14:tracePt t="89978" x="4343400" y="2895600"/>
          <p14:tracePt t="89995" x="4327525" y="2857500"/>
          <p14:tracePt t="90012" x="4327525" y="2835275"/>
          <p14:tracePt t="90030" x="4327525" y="2797175"/>
          <p14:tracePt t="90046" x="4313238" y="2751138"/>
          <p14:tracePt t="90062" x="4305300" y="2720975"/>
          <p14:tracePt t="90079" x="4297363" y="2682875"/>
          <p14:tracePt t="90079" x="4297363" y="2667000"/>
          <p14:tracePt t="90098" x="4297363" y="2636838"/>
          <p14:tracePt t="90111" x="4297363" y="2598738"/>
          <p14:tracePt t="90129" x="4297363" y="2568575"/>
          <p14:tracePt t="90146" x="4275138" y="2536825"/>
          <p14:tracePt t="90162" x="4275138" y="2506663"/>
          <p14:tracePt t="90179" x="4275138" y="2454275"/>
          <p14:tracePt t="90195" x="4275138" y="2416175"/>
          <p14:tracePt t="90211" x="4275138" y="2362200"/>
          <p14:tracePt t="90228" x="4275138" y="2324100"/>
          <p14:tracePt t="90246" x="4259263" y="2301875"/>
          <p14:tracePt t="90262" x="4259263" y="2255838"/>
          <p14:tracePt t="90262" x="4259263" y="2232025"/>
          <p14:tracePt t="90281" x="4259263" y="2209800"/>
          <p14:tracePt t="90294" x="4259263" y="2171700"/>
          <p14:tracePt t="90294" x="4259263" y="2155825"/>
          <p14:tracePt t="90314" x="4259263" y="2125663"/>
          <p14:tracePt t="90330" x="4259263" y="2095500"/>
          <p14:tracePt t="90345" x="4259263" y="2065338"/>
          <p14:tracePt t="90363" x="4259263" y="2035175"/>
          <p14:tracePt t="90380" x="4259263" y="2003425"/>
          <p14:tracePt t="90395" x="4259263" y="1973263"/>
          <p14:tracePt t="90412" x="4259263" y="1927225"/>
          <p14:tracePt t="90428" x="4259263" y="1874838"/>
          <p14:tracePt t="90445" x="4259263" y="1828800"/>
          <p14:tracePt t="90461" x="4259263" y="1790700"/>
          <p14:tracePt t="90478" x="4259263" y="1768475"/>
          <p14:tracePt t="90494" x="4259263" y="1736725"/>
          <p14:tracePt t="90494" x="4259263" y="1730375"/>
          <p14:tracePt t="90513" x="4259263" y="1714500"/>
          <p14:tracePt t="90530" x="4259263" y="1706563"/>
          <p14:tracePt t="90543" x="4259263" y="1668463"/>
          <p14:tracePt t="90561" x="4259263" y="1654175"/>
          <p14:tracePt t="90578" x="4259263" y="1622425"/>
          <p14:tracePt t="90595" x="4275138" y="1577975"/>
          <p14:tracePt t="90611" x="4275138" y="1539875"/>
          <p14:tracePt t="90627" x="4275138" y="1508125"/>
          <p14:tracePt t="90643" x="4275138" y="1493838"/>
          <p14:tracePt t="90662" x="4275138" y="1463675"/>
          <p14:tracePt t="90678" x="4289425" y="1425575"/>
          <p14:tracePt t="90693" x="4297363" y="1371600"/>
          <p14:tracePt t="90709" x="4297363" y="1317625"/>
          <p14:tracePt t="90709" x="4297363" y="1295400"/>
          <p14:tracePt t="90729" x="4305300" y="1265238"/>
          <p14:tracePt t="90745" x="4313238" y="1235075"/>
          <p14:tracePt t="90763" x="4313238" y="1203325"/>
          <p14:tracePt t="90779" x="4313238" y="1196975"/>
          <p14:tracePt t="90795" x="4313238" y="1189038"/>
          <p14:tracePt t="90809" x="4313238" y="1173163"/>
          <p14:tracePt t="90826" x="4313238" y="1165225"/>
          <p14:tracePt t="90843" x="4313238" y="1158875"/>
          <p14:tracePt t="90860" x="4313238" y="1150938"/>
          <p14:tracePt t="90877" x="4321175" y="1143000"/>
          <p14:tracePt t="90894" x="4321175" y="1135063"/>
          <p14:tracePt t="90911" x="4321175" y="1120775"/>
          <p14:tracePt t="90911" x="4327525" y="1104900"/>
          <p14:tracePt t="90929" x="4335463" y="1096963"/>
          <p14:tracePt t="90945" x="4335463" y="1082675"/>
          <p14:tracePt t="90962" x="4335463" y="1066800"/>
          <p14:tracePt t="90978" x="4335463" y="1058863"/>
          <p14:tracePt t="90993" x="4335463" y="1050925"/>
          <p14:tracePt t="91080" x="4335463" y="1044575"/>
          <p14:tracePt t="91096" x="4335463" y="1036638"/>
          <p14:tracePt t="91112" x="4335463" y="1028700"/>
          <p14:tracePt t="91120" x="4335463" y="1012825"/>
          <p14:tracePt t="91616" x="4335463" y="1006475"/>
          <p14:tracePt t="91632" x="4335463" y="998538"/>
          <p14:tracePt t="91641" x="4335463" y="982663"/>
          <p14:tracePt t="91664" x="4343400" y="982663"/>
          <p14:tracePt t="91673" x="4351338" y="974725"/>
          <p14:tracePt t="91688" x="4351338" y="968375"/>
          <p14:tracePt t="91728" x="4351338" y="960438"/>
          <p14:tracePt t="91736" x="4351338" y="952500"/>
          <p14:tracePt t="91776" x="4359275" y="952500"/>
          <p14:tracePt t="91784" x="4365625" y="936625"/>
          <p14:tracePt t="91794" x="4365625" y="922338"/>
          <p14:tracePt t="91856" x="4365625" y="914400"/>
          <p14:tracePt t="91880" x="4373563" y="906463"/>
          <p14:tracePt t="91888" x="4381500" y="898525"/>
          <p14:tracePt t="98065" x="4381500" y="892175"/>
          <p14:tracePt t="98520" x="4373563" y="892175"/>
          <p14:tracePt t="98640" x="4365625" y="892175"/>
          <p14:tracePt t="98656" x="4359275" y="892175"/>
          <p14:tracePt t="98666" x="4343400" y="892175"/>
          <p14:tracePt t="98695" x="4335463" y="892175"/>
          <p14:tracePt t="98776" x="4327525" y="892175"/>
          <p14:tracePt t="98792" x="4321175" y="892175"/>
          <p14:tracePt t="98800" x="4313238" y="892175"/>
          <p14:tracePt t="98840" x="4305300" y="892175"/>
          <p14:tracePt t="98848" x="4297363" y="892175"/>
          <p14:tracePt t="98856" x="4289425" y="892175"/>
          <p14:tracePt t="98869" x="4275138" y="892175"/>
          <p14:tracePt t="98886" x="4259263" y="892175"/>
          <p14:tracePt t="98902" x="4244975" y="892175"/>
          <p14:tracePt t="98918" x="4221163" y="892175"/>
          <p14:tracePt t="98938" x="4183063" y="892175"/>
          <p14:tracePt t="98954" x="4144963" y="892175"/>
          <p14:tracePt t="98971" x="4098925" y="892175"/>
          <p14:tracePt t="98986" x="4076700" y="892175"/>
          <p14:tracePt t="99003" x="4068763" y="892175"/>
          <p14:tracePt t="99018" x="4060825" y="892175"/>
          <p14:tracePt t="99072" x="4054475" y="892175"/>
          <p14:tracePt t="99096" x="4054475" y="898525"/>
          <p14:tracePt t="99144" x="4054475" y="906463"/>
          <p14:tracePt t="99264" x="4076700" y="906463"/>
          <p14:tracePt t="99272" x="4084638" y="906463"/>
          <p14:tracePt t="99285" x="4144963" y="906463"/>
          <p14:tracePt t="99302" x="4244975" y="906463"/>
          <p14:tracePt t="99319" x="4335463" y="906463"/>
          <p14:tracePt t="99319" x="4373563" y="892175"/>
          <p14:tracePt t="99338" x="4411663" y="892175"/>
          <p14:tracePt t="99353" x="4427538" y="884238"/>
          <p14:tracePt t="99370" x="4435475" y="884238"/>
          <p14:tracePt t="99407" x="4441825" y="884238"/>
          <p14:tracePt t="99432" x="4449763" y="884238"/>
          <p14:tracePt t="99448" x="4465638" y="884238"/>
          <p14:tracePt t="99488" x="4473575" y="884238"/>
          <p14:tracePt t="99512" x="4473575" y="876300"/>
          <p14:tracePt t="99648" x="4465638" y="876300"/>
          <p14:tracePt t="99656" x="4441825" y="868363"/>
          <p14:tracePt t="99669" x="4435475" y="868363"/>
          <p14:tracePt t="99685" x="4403725" y="860425"/>
          <p14:tracePt t="99703" x="4373563" y="860425"/>
          <p14:tracePt t="99703" x="4365625" y="860425"/>
          <p14:tracePt t="99721" x="4359275" y="860425"/>
          <p14:tracePt t="99735" x="4343400" y="860425"/>
          <p14:tracePt t="99751" x="4335463" y="854075"/>
          <p14:tracePt t="99768" x="4327525" y="854075"/>
          <p14:tracePt t="99785" x="4313238" y="854075"/>
          <p14:tracePt t="99808" x="4297363" y="854075"/>
          <p14:tracePt t="99817" x="4283075" y="854075"/>
          <p14:tracePt t="99835" x="4275138" y="854075"/>
          <p14:tracePt t="99864" x="4275138" y="846138"/>
          <p14:tracePt t="99936" x="4275138" y="838200"/>
          <p14:tracePt t="100120" x="4283075" y="838200"/>
          <p14:tracePt t="100152" x="4289425" y="838200"/>
          <p14:tracePt t="100169" x="4297363" y="838200"/>
          <p14:tracePt t="100192" x="4297363" y="854075"/>
          <p14:tracePt t="100336" x="4305300" y="876300"/>
          <p14:tracePt t="100352" x="4321175" y="892175"/>
          <p14:tracePt t="100368" x="4321175" y="914400"/>
          <p14:tracePt t="100376" x="4321175" y="930275"/>
          <p14:tracePt t="100385" x="4335463" y="952500"/>
          <p14:tracePt t="100401" x="4343400" y="974725"/>
          <p14:tracePt t="100419" x="4359275" y="1006475"/>
          <p14:tracePt t="100435" x="4359275" y="1036638"/>
          <p14:tracePt t="100452" x="4373563" y="1066800"/>
          <p14:tracePt t="100468" x="4373563" y="1089025"/>
          <p14:tracePt t="100485" x="4381500" y="1104900"/>
          <p14:tracePt t="100502" x="4381500" y="1112838"/>
          <p14:tracePt t="100560" x="4381500" y="1120775"/>
          <p14:tracePt t="100592" x="4381500" y="1127125"/>
          <p14:tracePt t="100616" x="4381500" y="1135063"/>
          <p14:tracePt t="100633" x="4381500" y="1143000"/>
          <p14:tracePt t="100640" x="4373563" y="1158875"/>
          <p14:tracePt t="100656" x="4373563" y="1165225"/>
          <p14:tracePt t="100672" x="4373563" y="1173163"/>
          <p14:tracePt t="100684" x="4373563" y="1196975"/>
          <p14:tracePt t="100701" x="4359275" y="1219200"/>
          <p14:tracePt t="100718" x="4351338" y="1257300"/>
          <p14:tracePt t="100718" x="4343400" y="1265238"/>
          <p14:tracePt t="100737" x="4343400" y="1287463"/>
          <p14:tracePt t="100750" x="4343400" y="1333500"/>
          <p14:tracePt t="100750" x="4335463" y="1341438"/>
          <p14:tracePt t="100770" x="4335463" y="1363663"/>
          <p14:tracePt t="100783" x="4327525" y="1425575"/>
          <p14:tracePt t="100802" x="4327525" y="1470025"/>
          <p14:tracePt t="100818" x="4327525" y="1508125"/>
          <p14:tracePt t="100835" x="4321175" y="1539875"/>
          <p14:tracePt t="100851" x="4313238" y="1577975"/>
          <p14:tracePt t="100867" x="4313238" y="1622425"/>
          <p14:tracePt t="100883" x="4313238" y="1654175"/>
          <p14:tracePt t="100900" x="4313238" y="1684338"/>
          <p14:tracePt t="100917" x="4313238" y="1722438"/>
          <p14:tracePt t="100935" x="4321175" y="1782763"/>
          <p14:tracePt t="100951" x="4321175" y="1828800"/>
          <p14:tracePt t="100951" x="4321175" y="1844675"/>
          <p14:tracePt t="100970" x="4327525" y="1866900"/>
          <p14:tracePt t="100984" x="4335463" y="1943100"/>
          <p14:tracePt t="101002" x="4335463" y="1989138"/>
          <p14:tracePt t="101017" x="4359275" y="2041525"/>
          <p14:tracePt t="101033" x="4359275" y="2079625"/>
          <p14:tracePt t="101049" x="4365625" y="2155825"/>
          <p14:tracePt t="101066" x="4373563" y="2187575"/>
          <p14:tracePt t="101085" x="4373563" y="2225675"/>
          <p14:tracePt t="101099" x="4373563" y="2286000"/>
          <p14:tracePt t="101116" x="4397375" y="2370138"/>
          <p14:tracePt t="101132" x="4419600" y="2454275"/>
          <p14:tracePt t="101149" x="4441825" y="2536825"/>
          <p14:tracePt t="101166" x="4449763" y="2598738"/>
          <p14:tracePt t="101166" x="4465638" y="2651125"/>
          <p14:tracePt t="101186" x="4465638" y="2713038"/>
          <p14:tracePt t="101202" x="4473575" y="2773363"/>
          <p14:tracePt t="101218" x="4487863" y="2841625"/>
          <p14:tracePt t="101235" x="4487863" y="2925763"/>
          <p14:tracePt t="101250" x="4487863" y="2987675"/>
          <p14:tracePt t="101267" x="4487863" y="3040063"/>
          <p14:tracePt t="101283" x="4503738" y="3078163"/>
          <p14:tracePt t="101299" x="4503738" y="3101975"/>
          <p14:tracePt t="101316" x="4503738" y="3116263"/>
          <p14:tracePt t="101333" x="4503738" y="3146425"/>
          <p14:tracePt t="101350" x="4503738" y="3170238"/>
          <p14:tracePt t="101366" x="4503738" y="3200400"/>
          <p14:tracePt t="101366" x="4503738" y="3216275"/>
          <p14:tracePt t="101386" x="4495800" y="3268663"/>
          <p14:tracePt t="101401" x="4495800" y="3322638"/>
          <p14:tracePt t="101418" x="4479925" y="3344863"/>
          <p14:tracePt t="101435" x="4479925" y="3375025"/>
          <p14:tracePt t="101451" x="4473575" y="3382963"/>
          <p14:tracePt t="101466" x="4465638" y="3382963"/>
          <p14:tracePt t="101528" x="4465638" y="3368675"/>
          <p14:tracePt t="101536" x="4457700" y="3360738"/>
          <p14:tracePt t="101548" x="4449763" y="3314700"/>
          <p14:tracePt t="101565" x="4441825" y="3260725"/>
          <p14:tracePt t="101582" x="4427538" y="3208338"/>
          <p14:tracePt t="101598" x="4427538" y="3124200"/>
          <p14:tracePt t="101598" x="4427538" y="3086100"/>
          <p14:tracePt t="101617" x="4427538" y="2949575"/>
          <p14:tracePt t="101633" x="4427538" y="2797175"/>
          <p14:tracePt t="101649" x="4427538" y="2674938"/>
          <p14:tracePt t="101666" x="4427538" y="2552700"/>
          <p14:tracePt t="101682" x="4403725" y="2446338"/>
          <p14:tracePt t="101698" x="4397375" y="2346325"/>
          <p14:tracePt t="101715" x="4389438" y="2255838"/>
          <p14:tracePt t="101734" x="4373563" y="2149475"/>
          <p14:tracePt t="101750" x="4335463" y="2027238"/>
          <p14:tracePt t="101750" x="4335463" y="1965325"/>
          <p14:tracePt t="101769" x="4321175" y="1897063"/>
          <p14:tracePt t="101782" x="4313238" y="1820863"/>
          <p14:tracePt t="101782" x="4313238" y="1790700"/>
          <p14:tracePt t="101801" x="4289425" y="1736725"/>
          <p14:tracePt t="101817" x="4289425" y="1684338"/>
          <p14:tracePt t="101834" x="4275138" y="1654175"/>
          <p14:tracePt t="101850" x="4275138" y="1630363"/>
          <p14:tracePt t="101867" x="4275138" y="1577975"/>
          <p14:tracePt t="101884" x="4259263" y="1508125"/>
          <p14:tracePt t="101899" x="4251325" y="1431925"/>
          <p14:tracePt t="101916" x="4251325" y="1355725"/>
          <p14:tracePt t="101932" x="4251325" y="1279525"/>
          <p14:tracePt t="101951" x="4251325" y="1203325"/>
          <p14:tracePt t="101951" x="4251325" y="1181100"/>
          <p14:tracePt t="101969" x="4251325" y="1150938"/>
          <p14:tracePt t="101982" x="4251325" y="1135063"/>
          <p14:tracePt t="101982" x="4251325" y="1120775"/>
          <p14:tracePt t="102002" x="4251325" y="1096963"/>
          <p14:tracePt t="102017" x="4251325" y="1074738"/>
          <p14:tracePt t="102034" x="4251325" y="1020763"/>
          <p14:tracePt t="102049" x="4251325" y="968375"/>
          <p14:tracePt t="102066" x="4251325" y="914400"/>
          <p14:tracePt t="102082" x="4251325" y="876300"/>
          <p14:tracePt t="102099" x="4267200" y="830263"/>
          <p14:tracePt t="102115" x="4267200" y="815975"/>
          <p14:tracePt t="102131" x="4275138" y="784225"/>
          <p14:tracePt t="102149" x="4283075" y="762000"/>
          <p14:tracePt t="102166" x="4289425" y="754063"/>
          <p14:tracePt t="102181" x="4289425" y="746125"/>
          <p14:tracePt t="102201" x="4297363" y="762000"/>
          <p14:tracePt t="102360" x="4321175" y="784225"/>
          <p14:tracePt t="102377" x="4321175" y="800100"/>
          <p14:tracePt t="102384" x="4321175" y="815975"/>
          <p14:tracePt t="102398" x="4335463" y="884238"/>
          <p14:tracePt t="102418" x="4335463" y="922338"/>
          <p14:tracePt t="102434" x="4335463" y="998538"/>
          <p14:tracePt t="102450" x="4335463" y="1058863"/>
          <p14:tracePt t="102467" x="4335463" y="1112838"/>
          <p14:tracePt t="102484" x="4335463" y="1189038"/>
          <p14:tracePt t="102499" x="4351338" y="1303338"/>
          <p14:tracePt t="102515" x="4365625" y="1393825"/>
          <p14:tracePt t="102531" x="4389438" y="1508125"/>
          <p14:tracePt t="102548" x="4411663" y="1584325"/>
          <p14:tracePt t="102565" x="4427538" y="1616075"/>
          <p14:tracePt t="102581" x="4441825" y="1654175"/>
          <p14:tracePt t="102598" x="4441825" y="1684338"/>
          <p14:tracePt t="102598" x="4441825" y="1698625"/>
          <p14:tracePt t="102618" x="4457700" y="1736725"/>
          <p14:tracePt t="102633" x="4457700" y="1760538"/>
          <p14:tracePt t="102649" x="4457700" y="1812925"/>
          <p14:tracePt t="102667" x="4465638" y="1866900"/>
          <p14:tracePt t="102682" x="4473575" y="1927225"/>
          <p14:tracePt t="102699" x="4473575" y="1973263"/>
          <p14:tracePt t="102717" x="4479925" y="2027238"/>
          <p14:tracePt t="102733" x="4495800" y="2065338"/>
          <p14:tracePt t="102749" x="4503738" y="2103438"/>
          <p14:tracePt t="102766" x="4503738" y="2125663"/>
          <p14:tracePt t="102782" x="4518025" y="2187575"/>
          <p14:tracePt t="102798" x="4533900" y="2239963"/>
          <p14:tracePt t="102798" x="4533900" y="2263775"/>
          <p14:tracePt t="102818" x="4541838" y="2301875"/>
          <p14:tracePt t="102833" x="4564063" y="2430463"/>
          <p14:tracePt t="102850" x="4579938" y="2514600"/>
          <p14:tracePt t="102866" x="4579938" y="2598738"/>
          <p14:tracePt t="102883" x="4579938" y="2651125"/>
          <p14:tracePt t="102898" x="4579938" y="2705100"/>
          <p14:tracePt t="102915" x="4579938" y="2743200"/>
          <p14:tracePt t="102931" x="4579938" y="2789238"/>
          <p14:tracePt t="102948" x="4564063" y="2841625"/>
          <p14:tracePt t="102966" x="4564063" y="2895600"/>
          <p14:tracePt t="102982" x="4541838" y="2933700"/>
          <p14:tracePt t="102982" x="4541838" y="2955925"/>
          <p14:tracePt t="103001" x="4533900" y="2987675"/>
          <p14:tracePt t="103015" x="4533900" y="3055938"/>
          <p14:tracePt t="103034" x="4525963" y="3086100"/>
          <p14:tracePt t="103050" x="4518025" y="3132138"/>
          <p14:tracePt t="103066" x="4518025" y="3170238"/>
          <p14:tracePt t="103082" x="4518025" y="3222625"/>
          <p14:tracePt t="103099" x="4518025" y="3260725"/>
          <p14:tracePt t="103115" x="4511675" y="3292475"/>
          <p14:tracePt t="103132" x="4511675" y="3306763"/>
          <p14:tracePt t="103147" x="4511675" y="3336925"/>
          <p14:tracePt t="103165" x="4511675" y="3344863"/>
          <p14:tracePt t="103181" x="4511675" y="3352800"/>
          <p14:tracePt t="103197" x="4511675" y="3360738"/>
          <p14:tracePt t="103264" x="4511675" y="3352800"/>
          <p14:tracePt t="103952" x="4518025" y="3344863"/>
          <p14:tracePt t="104008" x="4525963" y="3344863"/>
          <p14:tracePt t="104016" x="4533900" y="3344863"/>
          <p14:tracePt t="104033" x="4541838" y="3336925"/>
          <p14:tracePt t="104049" x="4549775" y="3330575"/>
          <p14:tracePt t="104072" x="4556125" y="3330575"/>
          <p14:tracePt t="104081" x="4579938" y="3314700"/>
          <p14:tracePt t="104098" x="4618038" y="3298825"/>
          <p14:tracePt t="104114" x="4632325" y="3292475"/>
          <p14:tracePt t="104130" x="4664075" y="3268663"/>
          <p14:tracePt t="104147" x="4678363" y="3260725"/>
          <p14:tracePt t="104163" x="4702175" y="3254375"/>
          <p14:tracePt t="104180" x="4740275" y="3230563"/>
          <p14:tracePt t="104197" x="4770438" y="3230563"/>
          <p14:tracePt t="104214" x="4800600" y="3216275"/>
          <p14:tracePt t="104214" x="4808538" y="3216275"/>
          <p14:tracePt t="104233" x="4822825" y="3216275"/>
          <p14:tracePt t="104246" x="4854575" y="3200400"/>
          <p14:tracePt t="104246" x="4884738" y="3200400"/>
          <p14:tracePt t="104266" x="4937125" y="3192463"/>
          <p14:tracePt t="104282" x="5006975" y="3178175"/>
          <p14:tracePt t="104298" x="5083175" y="3170238"/>
          <p14:tracePt t="104315" x="5135563" y="3162300"/>
          <p14:tracePt t="104330" x="5203825" y="3154363"/>
          <p14:tracePt t="104347" x="5287963" y="3140075"/>
          <p14:tracePt t="104364" x="5372100" y="3140075"/>
          <p14:tracePt t="104382" x="5440363" y="3140075"/>
          <p14:tracePt t="104396" x="5508625" y="3132138"/>
          <p14:tracePt t="104412" x="5592763" y="3108325"/>
          <p14:tracePt t="104430" x="5654675" y="3094038"/>
          <p14:tracePt t="104446" x="5730875" y="3070225"/>
          <p14:tracePt t="104446" x="5775325" y="3055938"/>
          <p14:tracePt t="104465" x="5867400" y="3048000"/>
          <p14:tracePt t="104482" x="5973763" y="3025775"/>
          <p14:tracePt t="104499" x="6042025" y="3009900"/>
          <p14:tracePt t="104515" x="6073775" y="3001963"/>
          <p14:tracePt t="104530" x="6096000" y="2994025"/>
          <p14:tracePt t="104545" x="6088063" y="2994025"/>
          <p14:tracePt t="104856" x="6073775" y="2994025"/>
          <p14:tracePt t="104864" x="6057900" y="2994025"/>
          <p14:tracePt t="104881" x="6019800" y="2994025"/>
          <p14:tracePt t="104898" x="5981700" y="2994025"/>
          <p14:tracePt t="104913" x="5951538" y="2994025"/>
          <p14:tracePt t="104930" x="5935663" y="3009900"/>
          <p14:tracePt t="104946" x="5921375" y="3009900"/>
          <p14:tracePt t="104963" x="5921375" y="3017838"/>
          <p14:tracePt t="104979" x="5913438" y="3017838"/>
          <p14:tracePt t="105120" x="5905500" y="3017838"/>
          <p14:tracePt t="105136" x="5897563" y="3017838"/>
          <p14:tracePt t="105144" x="5897563" y="3025775"/>
          <p14:tracePt t="105152" x="5883275" y="3025775"/>
          <p14:tracePt t="105168" x="5875338" y="3032125"/>
          <p14:tracePt t="105216" x="5875338" y="3048000"/>
          <p14:tracePt t="105232" x="5859463" y="3055938"/>
          <p14:tracePt t="105248" x="5851525" y="3063875"/>
          <p14:tracePt t="105256" x="5837238" y="3063875"/>
          <p14:tracePt t="105264" x="5829300" y="3070225"/>
          <p14:tracePt t="105278" x="5807075" y="3078163"/>
          <p14:tracePt t="105297" x="5807075" y="3070225"/>
          <p14:tracePt t="105464" x="5807075" y="3055938"/>
          <p14:tracePt t="105473" x="5807075" y="3032125"/>
          <p14:tracePt t="105488" x="5821363" y="3025775"/>
          <p14:tracePt t="105497" x="5845175" y="2979738"/>
          <p14:tracePt t="105514" x="5875338" y="2941638"/>
          <p14:tracePt t="105531" x="5905500" y="2895600"/>
          <p14:tracePt t="105546" x="5951538" y="2835275"/>
          <p14:tracePt t="105562" x="5981700" y="2797175"/>
          <p14:tracePt t="105579" x="6027738" y="2743200"/>
          <p14:tracePt t="105597" x="6080125" y="2674938"/>
          <p14:tracePt t="105612" x="6126163" y="2628900"/>
          <p14:tracePt t="105629" x="6156325" y="2574925"/>
          <p14:tracePt t="105645" x="6194425" y="2514600"/>
          <p14:tracePt t="105662" x="6210300" y="2446338"/>
          <p14:tracePt t="105662" x="6226175" y="2422525"/>
          <p14:tracePt t="105682" x="6226175" y="2408238"/>
          <p14:tracePt t="105694" x="6248400" y="2339975"/>
          <p14:tracePt t="105710" x="6270625" y="2293938"/>
          <p14:tracePt t="105731" x="6278563" y="2225675"/>
          <p14:tracePt t="105747" x="6286500" y="2187575"/>
          <p14:tracePt t="105761" x="6294438" y="2149475"/>
          <p14:tracePt t="105779" x="6294438" y="2111375"/>
          <p14:tracePt t="105797" x="6294438" y="2057400"/>
          <p14:tracePt t="105813" x="6302375" y="2003425"/>
          <p14:tracePt t="105829" x="6316663" y="1920875"/>
          <p14:tracePt t="105846" x="6324600" y="1858963"/>
          <p14:tracePt t="105862" x="6346825" y="1790700"/>
          <p14:tracePt t="105862" x="6354763" y="1760538"/>
          <p14:tracePt t="105881" x="6354763" y="1736725"/>
          <p14:tracePt t="105895" x="6378575" y="1660525"/>
          <p14:tracePt t="105913" x="6392863" y="1608138"/>
          <p14:tracePt t="105930" x="6400800" y="1600200"/>
          <p14:tracePt t="105946" x="6408738" y="1546225"/>
          <p14:tracePt t="105961" x="6416675" y="1531938"/>
          <p14:tracePt t="105977" x="6423025" y="1508125"/>
          <p14:tracePt t="105994" x="6438900" y="1477963"/>
          <p14:tracePt t="106010" x="6446838" y="1463675"/>
          <p14:tracePt t="106028" x="6454775" y="1439863"/>
          <p14:tracePt t="106046" x="6461125" y="1401763"/>
          <p14:tracePt t="106061" x="6477000" y="1387475"/>
          <p14:tracePt t="106077" x="6492875" y="1341438"/>
          <p14:tracePt t="106097" x="6507163" y="1333500"/>
          <p14:tracePt t="106111" x="6523038" y="1311275"/>
          <p14:tracePt t="106130" x="6537325" y="1287463"/>
          <p14:tracePt t="106146" x="6569075" y="1273175"/>
          <p14:tracePt t="106162" x="6583363" y="1257300"/>
          <p14:tracePt t="106178" x="6591300" y="1257300"/>
          <p14:tracePt t="106194" x="6599238" y="1241425"/>
          <p14:tracePt t="106210" x="6607175" y="1235075"/>
          <p14:tracePt t="106228" x="6613525" y="1235075"/>
          <p14:tracePt t="106244" x="6629400" y="1227138"/>
          <p14:tracePt t="106264" x="6645275" y="1227138"/>
          <p14:tracePt t="106277" x="6659563" y="1211263"/>
          <p14:tracePt t="106277" x="6667500" y="1203325"/>
          <p14:tracePt t="106298" x="6689725" y="1189038"/>
          <p14:tracePt t="106311" x="6713538" y="1165225"/>
          <p14:tracePt t="106311" x="6727825" y="1150938"/>
          <p14:tracePt t="106330" x="6743700" y="1143000"/>
          <p14:tracePt t="106345" x="6773863" y="1135063"/>
          <p14:tracePt t="106362" x="6781800" y="1127125"/>
          <p14:tracePt t="106380" x="6789738" y="1120775"/>
          <p14:tracePt t="106395" x="6804025" y="1112838"/>
          <p14:tracePt t="106411" x="6811963" y="1104900"/>
          <p14:tracePt t="106427" x="6819900" y="1096963"/>
          <p14:tracePt t="106444" x="6827838" y="1089025"/>
          <p14:tracePt t="106460" x="6835775" y="1082675"/>
          <p14:tracePt t="106482" x="6842125" y="1074738"/>
          <p14:tracePt t="106504" x="6850063" y="1074738"/>
          <p14:tracePt t="106513" x="6850063" y="1066800"/>
          <p14:tracePt t="106530" x="6858000" y="1058863"/>
          <p14:tracePt t="106546" x="6873875" y="1058863"/>
          <p14:tracePt t="106561" x="6880225" y="1028700"/>
          <p14:tracePt t="106579" x="6888163" y="1028700"/>
          <p14:tracePt t="106594" x="6896100" y="1020763"/>
          <p14:tracePt t="106610" x="6942138" y="990600"/>
          <p14:tracePt t="106628" x="6950075" y="990600"/>
          <p14:tracePt t="106644" x="6956425" y="990600"/>
          <p14:tracePt t="106660" x="6972300" y="982663"/>
          <p14:tracePt t="106681" x="6980238" y="968375"/>
          <p14:tracePt t="106694" x="6988175" y="968375"/>
          <p14:tracePt t="106710" x="6994525" y="968375"/>
          <p14:tracePt t="106727" x="7002463" y="960438"/>
          <p14:tracePt t="106761" x="7010400" y="952500"/>
          <p14:tracePt t="106767" x="7018338" y="952500"/>
          <p14:tracePt t="106793" x="7032625" y="944563"/>
          <p14:tracePt t="106799" x="7056438" y="936625"/>
          <p14:tracePt t="106809" x="7078663" y="922338"/>
          <p14:tracePt t="106827" x="7102475" y="922338"/>
          <p14:tracePt t="106845" x="7116763" y="922338"/>
          <p14:tracePt t="106860" x="7132638" y="922338"/>
          <p14:tracePt t="106896" x="7140575" y="922338"/>
          <p14:tracePt t="106912" x="7154863" y="922338"/>
          <p14:tracePt t="106929" x="7178675" y="922338"/>
          <p14:tracePt t="106936" x="7185025" y="922338"/>
          <p14:tracePt t="106945" x="7208838" y="922338"/>
          <p14:tracePt t="106961" x="7239000" y="922338"/>
          <p14:tracePt t="106978" x="7254875" y="922338"/>
          <p14:tracePt t="106994" x="7269163" y="922338"/>
          <p14:tracePt t="107010" x="7277100" y="922338"/>
          <p14:tracePt t="107027" x="7285038" y="922338"/>
          <p14:tracePt t="107112" x="7292975" y="922338"/>
          <p14:tracePt t="107128" x="7299325" y="922338"/>
          <p14:tracePt t="107136" x="7307263" y="922338"/>
          <p14:tracePt t="107168" x="7315200" y="930275"/>
          <p14:tracePt t="107208" x="7323138" y="936625"/>
          <p14:tracePt t="107224" x="7331075" y="952500"/>
          <p14:tracePt t="107248" x="7337425" y="960438"/>
          <p14:tracePt t="107264" x="7345363" y="968375"/>
          <p14:tracePt t="107288" x="7353300" y="974725"/>
          <p14:tracePt t="107312" x="7361238" y="982663"/>
          <p14:tracePt t="107336" x="7369175" y="998538"/>
          <p14:tracePt t="107344" x="7383463" y="1012825"/>
          <p14:tracePt t="107352" x="7391400" y="1020763"/>
          <p14:tracePt t="107362" x="7407275" y="1050925"/>
          <p14:tracePt t="107379" x="7421563" y="1074738"/>
          <p14:tracePt t="107394" x="7429500" y="1089025"/>
          <p14:tracePt t="107410" x="7437438" y="1089025"/>
          <p14:tracePt t="107426" x="7437438" y="1104900"/>
          <p14:tracePt t="107443" x="7445375" y="1104900"/>
          <p14:tracePt t="107480" x="7445375" y="1112838"/>
          <p14:tracePt t="107928" x="7429500" y="1120775"/>
          <p14:tracePt t="107952" x="7421563" y="1127125"/>
          <p14:tracePt t="107960" x="7413625" y="1127125"/>
          <p14:tracePt t="107968" x="7399338" y="1135063"/>
          <p14:tracePt t="107977" x="7375525" y="1143000"/>
          <p14:tracePt t="107993" x="7361238" y="1150938"/>
          <p14:tracePt t="108010" x="7361238" y="1158875"/>
          <p14:tracePt t="108027" x="7353300" y="1158875"/>
          <p14:tracePt t="108042" x="7337425" y="1165225"/>
          <p14:tracePt t="108060" x="7331075" y="1165225"/>
          <p14:tracePt t="108076" x="7307263" y="1165225"/>
          <p14:tracePt t="108094" x="7299325" y="1165225"/>
          <p14:tracePt t="108109" x="7292975" y="1165225"/>
          <p14:tracePt t="108126" x="7285038" y="1165225"/>
          <p14:tracePt t="108142" x="7269163" y="1165225"/>
          <p14:tracePt t="108159" x="7254875" y="1165225"/>
          <p14:tracePt t="108178" x="7231063" y="1165225"/>
          <p14:tracePt t="108194" x="7192963" y="1165225"/>
          <p14:tracePt t="108210" x="7140575" y="1143000"/>
          <p14:tracePt t="108226" x="7116763" y="1127125"/>
          <p14:tracePt t="108243" x="7086600" y="1120775"/>
          <p14:tracePt t="108259" x="7078663" y="1120775"/>
          <p14:tracePt t="108276" x="7064375" y="1120775"/>
          <p14:tracePt t="108294" x="7056438" y="1104900"/>
          <p14:tracePt t="108336" x="7048500" y="1104900"/>
          <p14:tracePt t="108344" x="7040563" y="1089025"/>
          <p14:tracePt t="108358" x="7040563" y="1082675"/>
          <p14:tracePt t="108379" x="7032625" y="1082675"/>
          <p14:tracePt t="108400" x="7026275" y="1074738"/>
          <p14:tracePt t="108411" x="7026275" y="1066800"/>
          <p14:tracePt t="108488" x="7032625" y="1066800"/>
          <p14:tracePt t="108512" x="7040563" y="1058863"/>
          <p14:tracePt t="108528" x="7048500" y="1058863"/>
          <p14:tracePt t="108551" x="7056438" y="1058863"/>
          <p14:tracePt t="108568" x="7064375" y="1044575"/>
          <p14:tracePt t="108577" x="7070725" y="1036638"/>
          <p14:tracePt t="108593" x="7078663" y="1028700"/>
          <p14:tracePt t="108609" x="7086600" y="1028700"/>
          <p14:tracePt t="108616" x="7094538" y="1028700"/>
          <p14:tracePt t="108632" x="7108825" y="1028700"/>
          <p14:tracePt t="108648" x="7116763" y="1020763"/>
          <p14:tracePt t="108659" x="7132638" y="1012825"/>
          <p14:tracePt t="108676" x="7146925" y="1012825"/>
          <p14:tracePt t="108691" x="7154863" y="1012825"/>
          <p14:tracePt t="108707" x="7162800" y="1012825"/>
          <p14:tracePt t="112253" x="7162800" y="1020763"/>
          <p14:tracePt t="112496" x="7162800" y="1028700"/>
          <p14:tracePt t="112568" x="7154863" y="1036638"/>
          <p14:tracePt t="112576" x="7154863" y="1044575"/>
          <p14:tracePt t="112592" x="7146925" y="1050925"/>
          <p14:tracePt t="112604" x="7140575" y="1058863"/>
          <p14:tracePt t="112621" x="7132638" y="1082675"/>
          <p14:tracePt t="112621" x="7116763" y="1096963"/>
          <p14:tracePt t="112641" x="7108825" y="1104900"/>
          <p14:tracePt t="112656" x="7078663" y="1165225"/>
          <p14:tracePt t="112674" x="7032625" y="1227138"/>
          <p14:tracePt t="112690" x="7002463" y="1265238"/>
          <p14:tracePt t="112707" x="6964363" y="1325563"/>
          <p14:tracePt t="112722" x="6918325" y="1387475"/>
          <p14:tracePt t="112739" x="6880225" y="1439863"/>
          <p14:tracePt t="112755" x="6850063" y="1485900"/>
          <p14:tracePt t="112771" x="6819900" y="1524000"/>
          <p14:tracePt t="112789" x="6789738" y="1570038"/>
          <p14:tracePt t="112804" x="6743700" y="1646238"/>
          <p14:tracePt t="112820" x="6721475" y="1706563"/>
          <p14:tracePt t="112837" x="6689725" y="1744663"/>
          <p14:tracePt t="112854" x="6675438" y="1774825"/>
          <p14:tracePt t="112854" x="6659563" y="1812925"/>
          <p14:tracePt t="112875" x="6629400" y="1874838"/>
          <p14:tracePt t="112890" x="6591300" y="1951038"/>
          <p14:tracePt t="112906" x="6553200" y="2049463"/>
          <p14:tracePt t="112923" x="6499225" y="2141538"/>
          <p14:tracePt t="112939" x="6446838" y="2232025"/>
          <p14:tracePt t="112956" x="6384925" y="2293938"/>
          <p14:tracePt t="112971" x="6340475" y="2378075"/>
          <p14:tracePt t="112989" x="6302375" y="2446338"/>
          <p14:tracePt t="113005" x="6264275" y="2530475"/>
          <p14:tracePt t="113022" x="6218238" y="2590800"/>
          <p14:tracePt t="113038" x="6164263" y="2682875"/>
          <p14:tracePt t="113038" x="6134100" y="2713038"/>
          <p14:tracePt t="113056" x="6111875" y="2751138"/>
          <p14:tracePt t="113070" x="6042025" y="2873375"/>
          <p14:tracePt t="113090" x="5997575" y="2949575"/>
          <p14:tracePt t="113106" x="5959475" y="3009900"/>
          <p14:tracePt t="113122" x="5921375" y="3070225"/>
          <p14:tracePt t="113139" x="5867400" y="3108325"/>
          <p14:tracePt t="113156" x="5813425" y="3170238"/>
          <p14:tracePt t="113172" x="5783263" y="3208338"/>
          <p14:tracePt t="113188" x="5753100" y="3246438"/>
          <p14:tracePt t="113205" x="5730875" y="3284538"/>
          <p14:tracePt t="113221" x="5707063" y="3306763"/>
          <p14:tracePt t="113238" x="5707063" y="3322638"/>
          <p14:tracePt t="113254" x="5699125" y="3336925"/>
          <p14:tracePt t="113270" x="5684838" y="3344863"/>
          <p14:tracePt t="113288" x="5654675" y="3413125"/>
          <p14:tracePt t="113305" x="5638800" y="3444875"/>
          <p14:tracePt t="113322" x="5608638" y="3497263"/>
          <p14:tracePt t="113338" x="5584825" y="3551238"/>
          <p14:tracePt t="113354" x="5562600" y="3597275"/>
          <p14:tracePt t="113373" x="5546725" y="3627438"/>
          <p14:tracePt t="113388" x="5532438" y="3641725"/>
          <p14:tracePt t="113403" x="5532438" y="3657600"/>
          <p14:tracePt t="113421" x="5508625" y="3679825"/>
          <p14:tracePt t="113438" x="5486400" y="3711575"/>
          <p14:tracePt t="113438" x="5478463" y="3711575"/>
          <p14:tracePt t="113457" x="5478463" y="3741738"/>
          <p14:tracePt t="113470" x="5410200" y="3787775"/>
          <p14:tracePt t="113470" x="5380038" y="3817938"/>
          <p14:tracePt t="113489" x="5318125" y="3870325"/>
          <p14:tracePt t="113505" x="5265738" y="3916363"/>
          <p14:tracePt t="113521" x="5241925" y="3940175"/>
          <p14:tracePt t="113538" x="5227638" y="3954463"/>
          <p14:tracePt t="113554" x="5211763" y="3962400"/>
          <p14:tracePt t="113570" x="5197475" y="3970338"/>
          <p14:tracePt t="113587" x="5189538" y="3978275"/>
          <p14:tracePt t="113603" x="5181600" y="3984625"/>
          <p14:tracePt t="113620" x="5173663" y="3992563"/>
          <p14:tracePt t="115413" x="5165725" y="4000500"/>
          <p14:tracePt t="115600" x="5151438" y="4000500"/>
          <p14:tracePt t="115624" x="5143500" y="4000500"/>
          <p14:tracePt t="115633" x="5121275" y="4008438"/>
          <p14:tracePt t="115640" x="5097463" y="4016375"/>
          <p14:tracePt t="115651" x="5059363" y="4016375"/>
          <p14:tracePt t="115670" x="5021263" y="4030663"/>
          <p14:tracePt t="115686" x="4991100" y="4030663"/>
          <p14:tracePt t="115701" x="4953000" y="4030663"/>
          <p14:tracePt t="115719" x="4914900" y="4038600"/>
          <p14:tracePt t="115719" x="4876800" y="4038600"/>
          <p14:tracePt t="115737" x="4854575" y="4038600"/>
          <p14:tracePt t="115751" x="4732338" y="4054475"/>
          <p14:tracePt t="115770" x="4656138" y="4054475"/>
          <p14:tracePt t="115786" x="4549775" y="4060825"/>
          <p14:tracePt t="115802" x="4449763" y="4060825"/>
          <p14:tracePt t="115818" x="4351338" y="4060825"/>
          <p14:tracePt t="115835" x="4275138" y="4060825"/>
          <p14:tracePt t="115851" x="4221163" y="4076700"/>
          <p14:tracePt t="115868" x="4175125" y="4076700"/>
          <p14:tracePt t="115886" x="4137025" y="4076700"/>
          <p14:tracePt t="115901" x="4060825" y="4076700"/>
          <p14:tracePt t="115901" x="4008438" y="4084638"/>
          <p14:tracePt t="115921" x="3932238" y="4084638"/>
          <p14:tracePt t="115935" x="3787775" y="4084638"/>
          <p14:tracePt t="115935" x="3703638" y="4084638"/>
          <p14:tracePt t="115954" x="3573463" y="4084638"/>
          <p14:tracePt t="115970" x="3475038" y="4084638"/>
          <p14:tracePt t="115986" x="3406775" y="4098925"/>
          <p14:tracePt t="116003" x="3330575" y="4106863"/>
          <p14:tracePt t="116018" x="3222625" y="4106863"/>
          <p14:tracePt t="116034" x="3094038" y="4130675"/>
          <p14:tracePt t="116050" x="2949575" y="4152900"/>
          <p14:tracePt t="116068" x="2781300" y="4175125"/>
          <p14:tracePt t="116085" x="2628900" y="4206875"/>
          <p14:tracePt t="116101" x="2468563" y="4229100"/>
          <p14:tracePt t="116118" x="2308225" y="4251325"/>
          <p14:tracePt t="116133" x="2125663" y="4275138"/>
          <p14:tracePt t="116150" x="1965325" y="4321175"/>
          <p14:tracePt t="116166" x="1851025" y="4321175"/>
          <p14:tracePt t="116166" x="1812925" y="4321175"/>
          <p14:tracePt t="116186" x="1706563" y="4327525"/>
          <p14:tracePt t="116202" x="1622425" y="4351338"/>
          <p14:tracePt t="116219" x="1516063" y="4359275"/>
          <p14:tracePt t="116236" x="1425575" y="4365625"/>
          <p14:tracePt t="116253" x="1317625" y="4389438"/>
          <p14:tracePt t="116267" x="1203325" y="4411663"/>
          <p14:tracePt t="116284" x="1120775" y="4411663"/>
          <p14:tracePt t="116301" x="1089025" y="4411663"/>
          <p14:tracePt t="116317" x="1074738" y="4411663"/>
          <p14:tracePt t="116317" x="1058863" y="4411663"/>
          <p14:tracePt t="116337" x="1050925" y="4411663"/>
          <p14:tracePt t="116350" x="1044575" y="4411663"/>
          <p14:tracePt t="116367" x="1036638" y="4411663"/>
          <p14:tracePt t="116385" x="1028700" y="4411663"/>
          <p14:tracePt t="116401" x="1012825" y="4411663"/>
          <p14:tracePt t="116417" x="1006475" y="4411663"/>
          <p14:tracePt t="116434" x="998538" y="4411663"/>
          <p14:tracePt t="116520" x="998538" y="4403725"/>
          <p14:tracePt t="116568" x="998538" y="4397375"/>
          <p14:tracePt t="116585" x="1006475" y="4389438"/>
          <p14:tracePt t="116592" x="1012825" y="4389438"/>
          <p14:tracePt t="116608" x="1020763" y="4389438"/>
          <p14:tracePt t="116618" x="1028700" y="4389438"/>
          <p14:tracePt t="116634" x="1058863" y="4373563"/>
          <p14:tracePt t="116651" x="1143000" y="4351338"/>
          <p14:tracePt t="116669" x="1227138" y="4351338"/>
          <p14:tracePt t="116686" x="1333500" y="4327525"/>
          <p14:tracePt t="116701" x="1401763" y="4327525"/>
          <p14:tracePt t="116718" x="1447800" y="4327525"/>
          <p14:tracePt t="116718" x="1470025" y="4327525"/>
          <p14:tracePt t="116737" x="1485900" y="4327525"/>
          <p14:tracePt t="116750" x="1516063" y="4327525"/>
          <p14:tracePt t="116750" x="1531938" y="4327525"/>
          <p14:tracePt t="116770" x="1616075" y="4327525"/>
          <p14:tracePt t="116785" x="1730375" y="4327525"/>
          <p14:tracePt t="116803" x="1882775" y="4305300"/>
          <p14:tracePt t="116818" x="1989138" y="4283075"/>
          <p14:tracePt t="116834" x="2035175" y="4283075"/>
          <p14:tracePt t="116850" x="2041525" y="4283075"/>
          <p14:tracePt t="116866" x="2049463" y="4283075"/>
          <p14:tracePt t="116912" x="2065338" y="4283075"/>
          <p14:tracePt t="116920" x="2087563" y="4283075"/>
          <p14:tracePt t="116933" x="2141538" y="4283075"/>
          <p14:tracePt t="116933" x="2155825" y="4283075"/>
          <p14:tracePt t="116953" x="2171700" y="4283075"/>
          <p14:tracePt t="116967" x="2187575" y="4283075"/>
          <p14:tracePt t="116984" x="2193925" y="4283075"/>
          <p14:tracePt t="117024" x="2201863" y="4283075"/>
          <p14:tracePt t="117033" x="2209800" y="4283075"/>
          <p14:tracePt t="117040" x="2225675" y="4283075"/>
          <p14:tracePt t="117056" x="2239963" y="4283075"/>
          <p14:tracePt t="117072" x="2255838" y="4283075"/>
          <p14:tracePt t="117083" x="2270125" y="4283075"/>
          <p14:tracePt t="117100" x="2286000" y="4283075"/>
          <p14:tracePt t="117117" x="2293938" y="4283075"/>
          <p14:tracePt t="117176" x="2301875" y="4283075"/>
          <p14:tracePt t="117184" x="2308225" y="4289425"/>
          <p14:tracePt t="117320" x="2308225" y="4305300"/>
          <p14:tracePt t="117352" x="2308225" y="4297363"/>
          <p14:tracePt t="117816" x="2316163" y="4297363"/>
          <p14:tracePt t="117824" x="2332038" y="4289425"/>
          <p14:tracePt t="117840" x="2339975" y="4283075"/>
          <p14:tracePt t="117864" x="2354263" y="4283075"/>
          <p14:tracePt t="117872" x="2384425" y="4283075"/>
          <p14:tracePt t="117888" x="2400300" y="4283075"/>
          <p14:tracePt t="117899" x="2438400" y="4275138"/>
          <p14:tracePt t="117916" x="2454275" y="4275138"/>
          <p14:tracePt t="117933" x="2468563" y="4275138"/>
          <p14:tracePt t="117950" x="2492375" y="4275138"/>
          <p14:tracePt t="117950" x="2498725" y="4275138"/>
          <p14:tracePt t="117969" x="2514600" y="4275138"/>
          <p14:tracePt t="117982" x="2536825" y="4275138"/>
          <p14:tracePt t="117982" x="2552700" y="4275138"/>
          <p14:tracePt t="118002" x="2574925" y="4275138"/>
          <p14:tracePt t="118018" x="2606675" y="4275138"/>
          <p14:tracePt t="118034" x="2628900" y="4275138"/>
          <p14:tracePt t="118049" x="2651125" y="4267200"/>
          <p14:tracePt t="118065" x="2667000" y="4259263"/>
          <p14:tracePt t="118083" x="2674938" y="4259263"/>
          <p14:tracePt t="118098" x="2697163" y="4259263"/>
          <p14:tracePt t="118116" x="2720975" y="4251325"/>
          <p14:tracePt t="118133" x="2751138" y="4251325"/>
          <p14:tracePt t="118149" x="2797175" y="4244975"/>
          <p14:tracePt t="118166" x="2827338" y="4237038"/>
          <p14:tracePt t="118182" x="2849563" y="4237038"/>
          <p14:tracePt t="118182" x="2857500" y="4237038"/>
          <p14:tracePt t="118202" x="2865438" y="4237038"/>
          <p14:tracePt t="118215" x="2873375" y="4237038"/>
          <p14:tracePt t="118233" x="2879725" y="4237038"/>
          <p14:tracePt t="118249" x="2917825" y="4237038"/>
          <p14:tracePt t="118266" x="2949575" y="4237038"/>
          <p14:tracePt t="118281" x="2987675" y="4237038"/>
          <p14:tracePt t="118298" x="3032125" y="4237038"/>
          <p14:tracePt t="118315" x="3040063" y="4237038"/>
          <p14:tracePt t="118331" x="3048000" y="4237038"/>
          <p14:tracePt t="118348" x="3055938" y="4237038"/>
          <p14:tracePt t="118365" x="3063875" y="4237038"/>
          <p14:tracePt t="118385" x="3070225" y="4237038"/>
          <p14:tracePt t="118398" x="3124200" y="4237038"/>
          <p14:tracePt t="118418" x="3170238" y="4237038"/>
          <p14:tracePt t="118434" x="3216275" y="4237038"/>
          <p14:tracePt t="118451" x="3260725" y="4237038"/>
          <p14:tracePt t="118467" x="3284538" y="4229100"/>
          <p14:tracePt t="118483" x="3306763" y="4229100"/>
          <p14:tracePt t="118500" x="3344863" y="4229100"/>
          <p14:tracePt t="118517" x="3406775" y="4206875"/>
          <p14:tracePt t="118533" x="3451225" y="4206875"/>
          <p14:tracePt t="118548" x="3497263" y="4198938"/>
          <p14:tracePt t="118566" x="3543300" y="4191000"/>
          <p14:tracePt t="118566" x="3551238" y="4191000"/>
          <p14:tracePt t="118585" x="3559175" y="4191000"/>
          <p14:tracePt t="118598" x="3565525" y="4183063"/>
          <p14:tracePt t="118624" x="3581400" y="4183063"/>
          <p14:tracePt t="118640" x="3597275" y="4183063"/>
          <p14:tracePt t="118649" x="3627438" y="4168775"/>
          <p14:tracePt t="118666" x="3665538" y="4168775"/>
          <p14:tracePt t="118682" x="3687763" y="4168775"/>
          <p14:tracePt t="118697" x="3695700" y="4168775"/>
          <p14:tracePt t="118715" x="3703638" y="4168775"/>
          <p14:tracePt t="118731" x="3725863" y="4168775"/>
          <p14:tracePt t="118748" x="3733800" y="4168775"/>
          <p14:tracePt t="118765" x="3741738" y="4168775"/>
          <p14:tracePt t="119144" x="3749675" y="4168775"/>
          <p14:tracePt t="119152" x="3756025" y="4168775"/>
          <p14:tracePt t="119164" x="3763963" y="4168775"/>
          <p14:tracePt t="119180" x="3771900" y="4168775"/>
          <p14:tracePt t="119240" x="3779838" y="4168775"/>
          <p14:tracePt t="119536" x="3794125" y="4168775"/>
          <p14:tracePt t="119544" x="3802063" y="4168775"/>
          <p14:tracePt t="119568" x="3810000" y="4168775"/>
          <p14:tracePt t="119640" x="3817938" y="4175125"/>
          <p14:tracePt t="119657" x="3825875" y="4175125"/>
          <p14:tracePt t="119672" x="3840163" y="4175125"/>
          <p14:tracePt t="119752" x="3840163" y="4183063"/>
          <p14:tracePt t="119760" x="3856038" y="4183063"/>
          <p14:tracePt t="119768" x="3863975" y="4183063"/>
          <p14:tracePt t="119780" x="3878263" y="4183063"/>
          <p14:tracePt t="119797" x="3886200" y="4183063"/>
          <p14:tracePt t="119813" x="3894138" y="4191000"/>
          <p14:tracePt t="119830" x="3908425" y="4191000"/>
          <p14:tracePt t="119830" x="3916363" y="4191000"/>
          <p14:tracePt t="119850" x="3932238" y="4191000"/>
          <p14:tracePt t="119865" x="3954463" y="4191000"/>
          <p14:tracePt t="119884" x="3962400" y="4191000"/>
          <p14:tracePt t="119898" x="3970338" y="4191000"/>
          <p14:tracePt t="119936" x="3978275" y="4191000"/>
          <p14:tracePt t="119952" x="3984625" y="4198938"/>
          <p14:tracePt t="120224" x="3984625" y="4213225"/>
          <p14:tracePt t="120256" x="3978275" y="4213225"/>
          <p14:tracePt t="120265" x="3962400" y="4213225"/>
          <p14:tracePt t="120272" x="3940175" y="4213225"/>
          <p14:tracePt t="120281" x="3908425" y="4213225"/>
          <p14:tracePt t="120299" x="3878263" y="4229100"/>
          <p14:tracePt t="120314" x="3840163" y="4229100"/>
          <p14:tracePt t="120331" x="3756025" y="4244975"/>
          <p14:tracePt t="120347" x="3635375" y="4267200"/>
          <p14:tracePt t="120364" x="3527425" y="4267200"/>
          <p14:tracePt t="120383" x="3413125" y="4267200"/>
          <p14:tracePt t="120397" x="3330575" y="4275138"/>
          <p14:tracePt t="120414" x="3254375" y="4283075"/>
          <p14:tracePt t="120431" x="3170238" y="4289425"/>
          <p14:tracePt t="120447" x="3070225" y="4305300"/>
          <p14:tracePt t="120464" x="2949575" y="4321175"/>
          <p14:tracePt t="120478" x="2797175" y="4359275"/>
          <p14:tracePt t="120478" x="2720975" y="4365625"/>
          <p14:tracePt t="120497" x="2536825" y="4389438"/>
          <p14:tracePt t="120515" x="2378075" y="4427538"/>
          <p14:tracePt t="120532" x="2263775" y="4449763"/>
          <p14:tracePt t="120546" x="2193925" y="4473575"/>
          <p14:tracePt t="120563" x="2133600" y="4479925"/>
          <p14:tracePt t="120581" x="2079625" y="4495800"/>
          <p14:tracePt t="120596" x="2019300" y="4495800"/>
          <p14:tracePt t="120613" x="1973263" y="4511675"/>
          <p14:tracePt t="120630" x="1912938" y="4518025"/>
          <p14:tracePt t="120646" x="1851025" y="4533900"/>
          <p14:tracePt t="120665" x="1836738" y="4533900"/>
          <p14:tracePt t="120679" x="1828800" y="4533900"/>
          <p14:tracePt t="120696" x="1820863" y="4533900"/>
          <p14:tracePt t="120712" x="1828800" y="4533900"/>
          <p14:tracePt t="120872" x="1836738" y="4533900"/>
          <p14:tracePt t="120904" x="1844675" y="4533900"/>
          <p14:tracePt t="120928" x="1851025" y="4533900"/>
          <p14:tracePt t="120936" x="1858963" y="4533900"/>
          <p14:tracePt t="120968" x="1866900" y="4533900"/>
          <p14:tracePt t="121000" x="1882775" y="4533900"/>
          <p14:tracePt t="121248" x="1889125" y="4533900"/>
          <p14:tracePt t="121304" x="1897063" y="4533900"/>
          <p14:tracePt t="121313" x="1905000" y="4533900"/>
          <p14:tracePt t="121320" x="1927225" y="4533900"/>
          <p14:tracePt t="121330" x="1981200" y="4533900"/>
          <p14:tracePt t="121346" x="2041525" y="4533900"/>
          <p14:tracePt t="121364" x="2111375" y="4533900"/>
          <p14:tracePt t="121381" x="2133600" y="4525963"/>
          <p14:tracePt t="121396" x="2155825" y="4518025"/>
          <p14:tracePt t="121412" x="2171700" y="4518025"/>
          <p14:tracePt t="121428" x="2232025" y="4518025"/>
          <p14:tracePt t="121446" x="2324100" y="4518025"/>
          <p14:tracePt t="121462" x="2422525" y="4518025"/>
          <p14:tracePt t="121479" x="2522538" y="4503738"/>
          <p14:tracePt t="121498" x="2574925" y="4503738"/>
          <p14:tracePt t="121514" x="2598738" y="4503738"/>
          <p14:tracePt t="121531" x="2620963" y="4503738"/>
          <p14:tracePt t="121547" x="2628900" y="4503738"/>
          <p14:tracePt t="121616" x="2636838" y="4503738"/>
          <p14:tracePt t="121632" x="2644775" y="4503738"/>
          <p14:tracePt t="121640" x="2659063" y="4503738"/>
          <p14:tracePt t="121672" x="2674938" y="4503738"/>
          <p14:tracePt t="122104" x="2682875" y="4503738"/>
          <p14:tracePt t="122113" x="2705100" y="4503738"/>
          <p14:tracePt t="122120" x="2743200" y="4487863"/>
          <p14:tracePt t="122129" x="2781300" y="4487863"/>
          <p14:tracePt t="122146" x="2827338" y="4487863"/>
          <p14:tracePt t="122163" x="2879725" y="4487863"/>
          <p14:tracePt t="122178" x="2917825" y="4487863"/>
          <p14:tracePt t="122196" x="2963863" y="4479925"/>
          <p14:tracePt t="122211" x="3009900" y="4479925"/>
          <p14:tracePt t="122227" x="3094038" y="4473575"/>
          <p14:tracePt t="122244" x="3170238" y="4465638"/>
          <p14:tracePt t="122262" x="3216275" y="4449763"/>
          <p14:tracePt t="122280" x="3230563" y="4449763"/>
          <p14:tracePt t="122295" x="3246438" y="4449763"/>
          <p14:tracePt t="122312" x="3260725" y="4449763"/>
          <p14:tracePt t="122329" x="3276600" y="4449763"/>
          <p14:tracePt t="122345" x="3292475" y="4449763"/>
          <p14:tracePt t="122363" x="3306763" y="4449763"/>
          <p14:tracePt t="122377" x="3336925" y="4449763"/>
          <p14:tracePt t="122395" x="3368675" y="4449763"/>
          <p14:tracePt t="122411" x="3413125" y="4449763"/>
          <p14:tracePt t="122428" x="3451225" y="4449763"/>
          <p14:tracePt t="122445" x="3459163" y="4449763"/>
          <p14:tracePt t="122460" x="3482975" y="4449763"/>
          <p14:tracePt t="122478" x="3527425" y="4449763"/>
          <p14:tracePt t="122478" x="3581400" y="4449763"/>
          <p14:tracePt t="122498" x="3619500" y="4449763"/>
          <p14:tracePt t="122511" x="3771900" y="4449763"/>
          <p14:tracePt t="122530" x="3863975" y="4487863"/>
          <p14:tracePt t="122546" x="3886200" y="4479925"/>
          <p14:tracePt t="122563" x="3902075" y="4473575"/>
          <p14:tracePt t="122578" x="3908425" y="4473575"/>
          <p14:tracePt t="122624" x="3946525" y="4479925"/>
          <p14:tracePt t="122631" x="3978275" y="4479925"/>
          <p14:tracePt t="122648" x="4000500" y="4495800"/>
          <p14:tracePt t="123547" x="3984625" y="4511675"/>
          <p14:tracePt t="123896" x="3978275" y="4511675"/>
          <p14:tracePt t="123904" x="3946525" y="4511675"/>
          <p14:tracePt t="123912" x="3924300" y="4518025"/>
          <p14:tracePt t="123926" x="3856038" y="4525963"/>
          <p14:tracePt t="123946" x="3794125" y="4556125"/>
          <p14:tracePt t="123961" x="3725863" y="4572000"/>
          <p14:tracePt t="123977" x="3627438" y="4602163"/>
          <p14:tracePt t="123994" x="3543300" y="4610100"/>
          <p14:tracePt t="124010" x="3451225" y="4618038"/>
          <p14:tracePt t="124028" x="3360738" y="4632325"/>
          <p14:tracePt t="124045" x="3276600" y="4640263"/>
          <p14:tracePt t="124060" x="3192463" y="4664075"/>
          <p14:tracePt t="124077" x="3040063" y="4686300"/>
          <p14:tracePt t="124094" x="2903538" y="4702175"/>
          <p14:tracePt t="124110" x="2765425" y="4724400"/>
          <p14:tracePt t="124126" x="2651125" y="4746625"/>
          <p14:tracePt t="124126" x="2598738" y="4746625"/>
          <p14:tracePt t="124145" x="2536825" y="4754563"/>
          <p14:tracePt t="124160" x="2354263" y="4778375"/>
          <p14:tracePt t="124177" x="2263775" y="4778375"/>
          <p14:tracePt t="124194" x="2141538" y="4808538"/>
          <p14:tracePt t="124210" x="2087563" y="4846638"/>
          <p14:tracePt t="124226" x="2019300" y="4868863"/>
          <p14:tracePt t="124243" x="1951038" y="4884738"/>
          <p14:tracePt t="124259" x="1874838" y="4884738"/>
          <p14:tracePt t="124278" x="1760538" y="4892675"/>
          <p14:tracePt t="124291" x="1646238" y="4906963"/>
          <p14:tracePt t="124309" x="1546225" y="4930775"/>
          <p14:tracePt t="124325" x="1455738" y="4937125"/>
          <p14:tracePt t="124342" x="1393825" y="4937125"/>
          <p14:tracePt t="124342" x="1341438" y="4953000"/>
          <p14:tracePt t="124362" x="1265238" y="4960938"/>
          <p14:tracePt t="124379" x="1165225" y="4960938"/>
          <p14:tracePt t="124394" x="1089025" y="4960938"/>
          <p14:tracePt t="124411" x="1036638" y="4960938"/>
          <p14:tracePt t="124426" x="1006475" y="4960938"/>
          <p14:tracePt t="124443" x="974725" y="4960938"/>
          <p14:tracePt t="124459" x="944563" y="4960938"/>
          <p14:tracePt t="124476" x="892175" y="4968875"/>
          <p14:tracePt t="124493" x="838200" y="4968875"/>
          <p14:tracePt t="124509" x="800100" y="4975225"/>
          <p14:tracePt t="124509" x="784225" y="4975225"/>
          <p14:tracePt t="124530" x="777875" y="4975225"/>
          <p14:tracePt t="124560" x="754063" y="4991100"/>
          <p14:tracePt t="124568" x="739775" y="4991100"/>
          <p14:tracePt t="124578" x="701675" y="4991100"/>
          <p14:tracePt t="124594" x="669925" y="4991100"/>
          <p14:tracePt t="124610" x="639763" y="4991100"/>
          <p14:tracePt t="124625" x="631825" y="4991100"/>
          <p14:tracePt t="124642" x="625475" y="4991100"/>
          <p14:tracePt t="124681" x="639763" y="4991100"/>
          <p14:tracePt t="125024" x="647700" y="4991100"/>
          <p14:tracePt t="125040" x="669925" y="4991100"/>
          <p14:tracePt t="125048" x="685800" y="4991100"/>
          <p14:tracePt t="125059" x="723900" y="4991100"/>
          <p14:tracePt t="125076" x="746125" y="4991100"/>
          <p14:tracePt t="125093" x="754063" y="4991100"/>
          <p14:tracePt t="125108" x="769938" y="4991100"/>
          <p14:tracePt t="125125" x="784225" y="4991100"/>
          <p14:tracePt t="125142" x="822325" y="4991100"/>
          <p14:tracePt t="125158" x="868363" y="4991100"/>
          <p14:tracePt t="125158" x="898525" y="4991100"/>
          <p14:tracePt t="125178" x="914400" y="4991100"/>
          <p14:tracePt t="125192" x="930275" y="4991100"/>
          <p14:tracePt t="125210" x="944563" y="4991100"/>
          <p14:tracePt t="125225" x="974725" y="4991100"/>
          <p14:tracePt t="125242" x="1020763" y="4991100"/>
          <p14:tracePt t="125258" x="1082675" y="4991100"/>
          <p14:tracePt t="125276" x="1135063" y="4991100"/>
          <p14:tracePt t="125291" x="1165225" y="4991100"/>
          <p14:tracePt t="125309" x="1181100" y="4991100"/>
          <p14:tracePt t="125325" x="1189038" y="4991100"/>
          <p14:tracePt t="125392" x="1211263" y="4991100"/>
          <p14:tracePt t="125409" x="1227138" y="4991100"/>
          <p14:tracePt t="125416" x="1249363" y="4991100"/>
          <p14:tracePt t="125426" x="1273175" y="4991100"/>
          <p14:tracePt t="125442" x="1295400" y="4991100"/>
          <p14:tracePt t="125458" x="1303338" y="4991100"/>
          <p14:tracePt t="125504" x="1311275" y="4991100"/>
          <p14:tracePt t="125512" x="1317625" y="4991100"/>
          <p14:tracePt t="125525" x="1349375" y="4991100"/>
          <p14:tracePt t="125541" x="1401763" y="4991100"/>
          <p14:tracePt t="125541" x="1417638" y="4975225"/>
          <p14:tracePt t="125561" x="1431925" y="4975225"/>
          <p14:tracePt t="125575" x="1470025" y="4968875"/>
          <p14:tracePt t="125575" x="1477963" y="4960938"/>
          <p14:tracePt t="125594" x="1485900" y="4960938"/>
          <p14:tracePt t="125609" x="1501775" y="4960938"/>
          <p14:tracePt t="125626" x="1524000" y="4945063"/>
          <p14:tracePt t="125641" x="1562100" y="4945063"/>
          <p14:tracePt t="125661" x="1638300" y="4930775"/>
          <p14:tracePt t="125676" x="1752600" y="4922838"/>
          <p14:tracePt t="125691" x="1874838" y="4922838"/>
          <p14:tracePt t="125708" x="1989138" y="4906963"/>
          <p14:tracePt t="125725" x="2073275" y="4899025"/>
          <p14:tracePt t="125741" x="2117725" y="4884738"/>
          <p14:tracePt t="125758" x="2141538" y="4884738"/>
          <p14:tracePt t="125774" x="2155825" y="4876800"/>
          <p14:tracePt t="125774" x="2163763" y="4860925"/>
          <p14:tracePt t="125793" x="2171700" y="4860925"/>
          <p14:tracePt t="125807" x="2187575" y="4854575"/>
          <p14:tracePt t="125826" x="2217738" y="4854575"/>
          <p14:tracePt t="125842" x="2270125" y="4854575"/>
          <p14:tracePt t="125858" x="2324100" y="4846638"/>
          <p14:tracePt t="125875" x="2384425" y="4830763"/>
          <p14:tracePt t="125890" x="2422525" y="4830763"/>
          <p14:tracePt t="125908" x="2460625" y="4830763"/>
          <p14:tracePt t="125924" x="2498725" y="4816475"/>
          <p14:tracePt t="125941" x="2514600" y="4816475"/>
          <p14:tracePt t="125957" x="2544763" y="4808538"/>
          <p14:tracePt t="125974" x="2598738" y="4800600"/>
          <p14:tracePt t="125974" x="2613025" y="4800600"/>
          <p14:tracePt t="125993" x="2628900" y="4800600"/>
          <p14:tracePt t="126009" x="2644775" y="4800600"/>
          <p14:tracePt t="126025" x="2659063" y="4800600"/>
          <p14:tracePt t="126041" x="2667000" y="4800600"/>
          <p14:tracePt t="126058" x="2682875" y="4800600"/>
          <p14:tracePt t="126075" x="2705100" y="4800600"/>
          <p14:tracePt t="126092" x="2727325" y="4800600"/>
          <p14:tracePt t="126108" x="2751138" y="4800600"/>
          <p14:tracePt t="126125" x="2765425" y="4800600"/>
          <p14:tracePt t="126142" x="2789238" y="4800600"/>
          <p14:tracePt t="126159" x="2797175" y="4800600"/>
          <p14:tracePt t="126174" x="2819400" y="4792663"/>
          <p14:tracePt t="126191" x="2849563" y="4792663"/>
          <p14:tracePt t="126209" x="2857500" y="4792663"/>
          <p14:tracePt t="126225" x="2865438" y="4792663"/>
          <p14:tracePt t="126256" x="2873375" y="4792663"/>
          <p14:tracePt t="126264" x="2879725" y="4792663"/>
          <p14:tracePt t="126274" x="2925763" y="4792663"/>
          <p14:tracePt t="126291" x="2955925" y="4792663"/>
          <p14:tracePt t="126307" x="2971800" y="4778375"/>
          <p14:tracePt t="126325" x="2979738" y="4778375"/>
          <p14:tracePt t="126340" x="2994025" y="4778375"/>
          <p14:tracePt t="126357" x="3009900" y="4778375"/>
          <p14:tracePt t="126357" x="3017838" y="4778375"/>
          <p14:tracePt t="126377" x="3032125" y="4778375"/>
          <p14:tracePt t="126390" x="3040063" y="4778375"/>
          <p14:tracePt t="126406" x="3055938" y="4778375"/>
          <p14:tracePt t="126425" x="3063875" y="4770438"/>
          <p14:tracePt t="126448" x="3070225" y="4770438"/>
          <p14:tracePt t="126472" x="3094038" y="4770438"/>
          <p14:tracePt t="126480" x="3108325" y="4770438"/>
          <p14:tracePt t="126496" x="3116263" y="4770438"/>
          <p14:tracePt t="126512" x="3140075" y="4770438"/>
          <p14:tracePt t="126524" x="3154363" y="4770438"/>
          <p14:tracePt t="126539" x="3200400" y="4778375"/>
          <p14:tracePt t="126556" x="3230563" y="4778375"/>
          <p14:tracePt t="126573" x="3246438" y="4784725"/>
          <p14:tracePt t="126590" x="3254375" y="4784725"/>
          <p14:tracePt t="126605" x="3260725" y="4784725"/>
          <p14:tracePt t="126622" x="3284538" y="4792663"/>
          <p14:tracePt t="126643" x="3298825" y="4800600"/>
          <p14:tracePt t="126659" x="3330575" y="4808538"/>
          <p14:tracePt t="126675" x="3352800" y="4816475"/>
          <p14:tracePt t="126689" x="3360738" y="4816475"/>
          <p14:tracePt t="126705" x="3398838" y="4816475"/>
          <p14:tracePt t="126724" x="3436938" y="4854575"/>
          <p14:tracePt t="126740" x="3459163" y="4854575"/>
          <p14:tracePt t="126756" x="3459163" y="4860925"/>
          <p14:tracePt t="126784" x="3459163" y="4868863"/>
          <p14:tracePt t="126809" x="3475038" y="4876800"/>
          <p14:tracePt t="126832" x="3467100" y="4876800"/>
          <p14:tracePt t="127088" x="3459163" y="4876800"/>
          <p14:tracePt t="127136" x="3436938" y="4876800"/>
          <p14:tracePt t="127144" x="3398838" y="4876800"/>
          <p14:tracePt t="127160" x="3382963" y="4876800"/>
          <p14:tracePt t="127173" x="3360738" y="4876800"/>
          <p14:tracePt t="127190" x="3330575" y="4899025"/>
          <p14:tracePt t="127207" x="3330575" y="4906963"/>
          <p14:tracePt t="127225" x="3322638" y="4906963"/>
          <p14:tracePt t="127241" x="3306763" y="4922838"/>
          <p14:tracePt t="127258" x="3292475" y="4937125"/>
          <p14:tracePt t="127274" x="3276600" y="4983163"/>
          <p14:tracePt t="127290" x="3222625" y="4999038"/>
          <p14:tracePt t="127307" x="3208338" y="5006975"/>
          <p14:tracePt t="127323" x="3170238" y="5006975"/>
          <p14:tracePt t="127340" x="3124200" y="5029200"/>
          <p14:tracePt t="127357" x="3070225" y="5037138"/>
          <p14:tracePt t="127357" x="3032125" y="5045075"/>
          <p14:tracePt t="127376" x="3009900" y="5045075"/>
          <p14:tracePt t="127389" x="2987675" y="5059363"/>
          <p14:tracePt t="127389" x="2971800" y="5067300"/>
          <p14:tracePt t="127409" x="2941638" y="5067300"/>
          <p14:tracePt t="127422" x="2911475" y="5083175"/>
          <p14:tracePt t="127441" x="2879725" y="5083175"/>
          <p14:tracePt t="127457" x="2841625" y="5083175"/>
          <p14:tracePt t="127473" x="2789238" y="5083175"/>
          <p14:tracePt t="127490" x="2743200" y="5083175"/>
          <p14:tracePt t="127507" x="2682875" y="5083175"/>
          <p14:tracePt t="127524" x="2636838" y="5083175"/>
          <p14:tracePt t="127538" x="2598738" y="5083175"/>
          <p14:tracePt t="127556" x="2574925" y="5097463"/>
          <p14:tracePt t="127573" x="2544763" y="5113338"/>
          <p14:tracePt t="127590" x="2498725" y="5113338"/>
          <p14:tracePt t="127590" x="2460625" y="5113338"/>
          <p14:tracePt t="127609" x="2430463" y="5121275"/>
          <p14:tracePt t="127622" x="2378075" y="5121275"/>
          <p14:tracePt t="127622" x="2346325" y="5127625"/>
          <p14:tracePt t="127642" x="2332038" y="5135563"/>
          <p14:tracePt t="127658" x="2278063" y="5135563"/>
          <p14:tracePt t="127675" x="2232025" y="5151438"/>
          <p14:tracePt t="127691" x="2193925" y="5151438"/>
          <p14:tracePt t="127706" x="2141538" y="5151438"/>
          <p14:tracePt t="127723" x="2103438" y="5151438"/>
          <p14:tracePt t="127739" x="2079625" y="5151438"/>
          <p14:tracePt t="127756" x="2057400" y="5151438"/>
          <p14:tracePt t="127773" x="2035175" y="5173663"/>
          <p14:tracePt t="127789" x="2011363" y="5181600"/>
          <p14:tracePt t="127807" x="1989138" y="5181600"/>
          <p14:tracePt t="127822" x="1965325" y="5181600"/>
          <p14:tracePt t="127838" x="1981200" y="5181600"/>
          <p14:tracePt t="128112" x="1997075" y="5181600"/>
          <p14:tracePt t="128128" x="2003425" y="5181600"/>
          <p14:tracePt t="128136" x="2027238" y="5181600"/>
          <p14:tracePt t="128144" x="2049463" y="5181600"/>
          <p14:tracePt t="128155" x="2179638" y="5181600"/>
          <p14:tracePt t="128173" x="2301875" y="5181600"/>
          <p14:tracePt t="128190" x="2400300" y="5181600"/>
          <p14:tracePt t="128206" x="2438400" y="5181600"/>
          <p14:tracePt t="128222" x="2454275" y="5181600"/>
          <p14:tracePt t="128238" x="2468563" y="5181600"/>
          <p14:tracePt t="128256" x="2514600" y="5181600"/>
          <p14:tracePt t="128273" x="2568575" y="5181600"/>
          <p14:tracePt t="128291" x="2613025" y="5181600"/>
          <p14:tracePt t="128306" x="2659063" y="5181600"/>
          <p14:tracePt t="128322" x="2674938" y="5181600"/>
          <p14:tracePt t="128338" x="2720975" y="5181600"/>
          <p14:tracePt t="128356" x="2759075" y="5181600"/>
          <p14:tracePt t="128375" x="2781300" y="5181600"/>
          <p14:tracePt t="128388" x="2849563" y="5189538"/>
          <p14:tracePt t="128406" x="2971800" y="5173663"/>
          <p14:tracePt t="128406" x="3025775" y="5173663"/>
          <p14:tracePt t="128425" x="3063875" y="5173663"/>
          <p14:tracePt t="128438" x="3078163" y="5165725"/>
          <p14:tracePt t="129342" x="3078163" y="5159375"/>
          <p14:tracePt t="129400" x="3055938" y="5143500"/>
          <p14:tracePt t="129408" x="3048000" y="5143500"/>
          <p14:tracePt t="129420" x="3017838" y="5127625"/>
          <p14:tracePt t="129438" x="3009900" y="5113338"/>
          <p14:tracePt t="129438" x="3001963" y="5097463"/>
          <p14:tracePt t="129457" x="2987675" y="5097463"/>
          <p14:tracePt t="129473" x="2979738" y="5083175"/>
          <p14:tracePt t="129487" x="2911475" y="5029200"/>
          <p14:tracePt t="129505" x="2841625" y="4975225"/>
          <p14:tracePt t="129522" x="2789238" y="4922838"/>
          <p14:tracePt t="129539" x="2743200" y="4876800"/>
          <p14:tracePt t="129555" x="2713038" y="4830763"/>
          <p14:tracePt t="129572" x="2689225" y="4778375"/>
          <p14:tracePt t="129587" x="2667000" y="4754563"/>
          <p14:tracePt t="129606" x="2651125" y="4716463"/>
          <p14:tracePt t="129621" x="2644775" y="4678363"/>
          <p14:tracePt t="129635" x="2644775" y="4625975"/>
          <p14:tracePt t="129635" x="2644775" y="4610100"/>
          <p14:tracePt t="129657" x="2644775" y="4579938"/>
          <p14:tracePt t="129671" x="2667000" y="4533900"/>
          <p14:tracePt t="129671" x="2689225" y="4503738"/>
          <p14:tracePt t="129690" x="2720975" y="4465638"/>
          <p14:tracePt t="129706" x="2743200" y="4427538"/>
          <p14:tracePt t="129720" x="2751138" y="4411663"/>
          <p14:tracePt t="129737" x="2759075" y="4403725"/>
          <p14:tracePt t="129753" x="2759075" y="4389438"/>
          <p14:tracePt t="129792" x="2759075" y="4381500"/>
          <p14:tracePt t="129808" x="2759075" y="4359275"/>
          <p14:tracePt t="129816" x="2759075" y="4351338"/>
          <p14:tracePt t="129824" x="2759075" y="4343400"/>
          <p14:tracePt t="129837" x="2743200" y="4335463"/>
          <p14:tracePt t="129855" x="2720975" y="4305300"/>
          <p14:tracePt t="129855" x="2713038" y="4297363"/>
          <p14:tracePt t="129873" x="2705100" y="4267200"/>
          <p14:tracePt t="129889" x="2697163" y="4259263"/>
          <p14:tracePt t="129904" x="2697163" y="4244975"/>
          <p14:tracePt t="129920" x="2674938" y="4237038"/>
          <p14:tracePt t="129960" x="2659063" y="4229100"/>
          <p14:tracePt t="129976" x="2644775" y="4221163"/>
          <p14:tracePt t="129992" x="2628900" y="4221163"/>
          <p14:tracePt t="130008" x="2620963" y="4221163"/>
          <p14:tracePt t="130016" x="2606675" y="4221163"/>
          <p14:tracePt t="130024" x="2590800" y="4213225"/>
          <p14:tracePt t="130036" x="2574925" y="4206875"/>
          <p14:tracePt t="130055" x="2552700" y="4206875"/>
          <p14:tracePt t="130070" x="2536825" y="4206875"/>
          <p14:tracePt t="130087" x="2522538" y="4206875"/>
          <p14:tracePt t="130112" x="2514600" y="4206875"/>
          <p14:tracePt t="130137" x="2506663" y="4206875"/>
          <p14:tracePt t="130192" x="2530475" y="4206875"/>
          <p14:tracePt t="130384" x="2568575" y="4206875"/>
          <p14:tracePt t="130392" x="2590800" y="4206875"/>
          <p14:tracePt t="130403" x="2667000" y="4213225"/>
          <p14:tracePt t="130421" x="2720975" y="4213225"/>
          <p14:tracePt t="130437" x="2735263" y="4213225"/>
          <p14:tracePt t="130454" x="2751138" y="4213225"/>
          <p14:tracePt t="130469" x="2781300" y="4206875"/>
          <p14:tracePt t="130486" x="2835275" y="4206875"/>
          <p14:tracePt t="130486" x="2857500" y="4206875"/>
          <p14:tracePt t="130505" x="2911475" y="4191000"/>
          <p14:tracePt t="130521" x="2949575" y="4191000"/>
          <p14:tracePt t="130538" x="2963863" y="4183063"/>
          <p14:tracePt t="130552" x="2971800" y="4183063"/>
          <p14:tracePt t="130584" x="2979738" y="4175125"/>
          <p14:tracePt t="130600" x="2987675" y="4175125"/>
          <p14:tracePt t="130616" x="3001963" y="4175125"/>
          <p14:tracePt t="130624" x="3009900" y="4175125"/>
          <p14:tracePt t="130636" x="3048000" y="4175125"/>
          <p14:tracePt t="130636" x="3063875" y="4160838"/>
          <p14:tracePt t="130657" x="3094038" y="4160838"/>
          <p14:tracePt t="130669" x="3116263" y="4160838"/>
          <p14:tracePt t="130686" x="3146425" y="4160838"/>
          <p14:tracePt t="130686" x="3162300" y="4160838"/>
          <p14:tracePt t="130705" x="3184525" y="4160838"/>
          <p14:tracePt t="130719" x="3268663" y="4160838"/>
          <p14:tracePt t="130737" x="3298825" y="4160838"/>
          <p14:tracePt t="130754" x="3314700" y="4160838"/>
          <p14:tracePt t="130769" x="3352800" y="4160838"/>
          <p14:tracePt t="130786" x="3390900" y="4160838"/>
          <p14:tracePt t="130802" x="3459163" y="4160838"/>
          <p14:tracePt t="130819" x="3527425" y="4160838"/>
          <p14:tracePt t="130836" x="3603625" y="4160838"/>
          <p14:tracePt t="130853" x="3711575" y="4160838"/>
          <p14:tracePt t="130869" x="3787775" y="4160838"/>
          <p14:tracePt t="130869" x="3840163" y="4160838"/>
          <p14:tracePt t="130889" x="3878263" y="4160838"/>
          <p14:tracePt t="130902" x="3932238" y="4152900"/>
          <p14:tracePt t="130920" x="3932238" y="4144963"/>
          <p14:tracePt t="130935" x="3932238" y="4137025"/>
          <p14:tracePt t="131032" x="3916363" y="4137025"/>
          <p14:tracePt t="131136" x="3886200" y="4137025"/>
          <p14:tracePt t="131144" x="3863975" y="4137025"/>
          <p14:tracePt t="131153" x="3771900" y="4137025"/>
          <p14:tracePt t="131170" x="3695700" y="4144963"/>
          <p14:tracePt t="131187" x="3641725" y="4144963"/>
          <p14:tracePt t="131203" x="3611563" y="4144963"/>
          <p14:tracePt t="131220" x="3581400" y="4152900"/>
          <p14:tracePt t="131237" x="3535363" y="4152900"/>
          <p14:tracePt t="131252" x="3482975" y="4168775"/>
          <p14:tracePt t="131269" x="3406775" y="4175125"/>
          <p14:tracePt t="131286" x="3314700" y="4183063"/>
          <p14:tracePt t="131286" x="3268663" y="4183063"/>
          <p14:tracePt t="131304" x="3208338" y="4183063"/>
          <p14:tracePt t="131317" x="3094038" y="4183063"/>
          <p14:tracePt t="131317" x="3063875" y="4183063"/>
          <p14:tracePt t="131337" x="3001963" y="4183063"/>
          <p14:tracePt t="131353" x="2987675" y="4191000"/>
          <p14:tracePt t="131369" x="2971800" y="4191000"/>
          <p14:tracePt t="131392" x="2963863" y="4191000"/>
          <p14:tracePt t="131402" x="2911475" y="4191000"/>
          <p14:tracePt t="131420" x="2873375" y="4191000"/>
          <p14:tracePt t="131436" x="2789238" y="4191000"/>
          <p14:tracePt t="131453" x="2735263" y="4191000"/>
          <p14:tracePt t="131470" x="2697163" y="4191000"/>
          <p14:tracePt t="131487" x="2682875" y="4191000"/>
          <p14:tracePt t="131504" x="2682875" y="4198938"/>
          <p14:tracePt t="131527" x="2667000" y="4213225"/>
          <p14:tracePt t="131536" x="2659063" y="4213225"/>
          <p14:tracePt t="131550" x="2620963" y="4213225"/>
          <p14:tracePt t="131568" x="2613025" y="4213225"/>
          <p14:tracePt t="131584" x="2606675" y="4213225"/>
          <p14:tracePt t="131600" x="2613025" y="4213225"/>
          <p14:tracePt t="131896" x="2620963" y="4213225"/>
          <p14:tracePt t="131904" x="2644775" y="4229100"/>
          <p14:tracePt t="131917" x="2667000" y="4237038"/>
          <p14:tracePt t="131935" x="2689225" y="4244975"/>
          <p14:tracePt t="131935" x="2705100" y="4259263"/>
          <p14:tracePt t="131953" x="2713038" y="4259263"/>
          <p14:tracePt t="131970" x="2720975" y="4267200"/>
          <p14:tracePt t="131992" x="2720975" y="4275138"/>
          <p14:tracePt t="132048" x="2727325" y="4275138"/>
          <p14:tracePt t="132055" x="2735263" y="4275138"/>
          <p14:tracePt t="132184" x="2759075" y="4275138"/>
          <p14:tracePt t="132208" x="2773363" y="4275138"/>
          <p14:tracePt t="132216" x="2781300" y="4275138"/>
          <p14:tracePt t="132224" x="2797175" y="4275138"/>
          <p14:tracePt t="132235" x="2849563" y="4275138"/>
          <p14:tracePt t="132251" x="2917825" y="4275138"/>
          <p14:tracePt t="132268" x="2987675" y="4275138"/>
          <p14:tracePt t="132285" x="3048000" y="4275138"/>
          <p14:tracePt t="132301" x="3124200" y="4275138"/>
          <p14:tracePt t="132318" x="3184525" y="4259263"/>
          <p14:tracePt t="132318" x="3230563" y="4251325"/>
          <p14:tracePt t="132337" x="3260725" y="4251325"/>
          <p14:tracePt t="132350" x="3284538" y="4244975"/>
          <p14:tracePt t="132367" x="3292475" y="4244975"/>
          <p14:tracePt t="132408" x="3298825" y="4244975"/>
          <p14:tracePt t="132424" x="3306763" y="4244975"/>
          <p14:tracePt t="132432" x="3330575" y="4244975"/>
          <p14:tracePt t="132449" x="3344863" y="4244975"/>
          <p14:tracePt t="132456" x="3360738" y="4244975"/>
          <p14:tracePt t="132467" x="3413125" y="4244975"/>
          <p14:tracePt t="132485" x="3489325" y="4244975"/>
          <p14:tracePt t="132502" x="3551238" y="4244975"/>
          <p14:tracePt t="132518" x="3573463" y="4244975"/>
          <p14:tracePt t="132535" x="3589338" y="4244975"/>
          <p14:tracePt t="132550" x="3589338" y="4251325"/>
          <p14:tracePt t="132608" x="3597275" y="4251325"/>
          <p14:tracePt t="132616" x="3603625" y="4251325"/>
          <p14:tracePt t="132632" x="3611563" y="4251325"/>
          <p14:tracePt t="132640" x="3619500" y="4251325"/>
          <p14:tracePt t="132650" x="3641725" y="4251325"/>
          <p14:tracePt t="132668" x="3673475" y="4251325"/>
          <p14:tracePt t="132685" x="3679825" y="4251325"/>
          <p14:tracePt t="132700" x="3687763" y="4259263"/>
          <p14:tracePt t="135358" x="3695700" y="4259263"/>
          <p14:tracePt t="141504" x="3695700" y="4267200"/>
          <p14:tracePt t="141944" x="3695700" y="4289425"/>
          <p14:tracePt t="141960" x="3695700" y="4313238"/>
          <p14:tracePt t="141976" x="3687763" y="4335463"/>
          <p14:tracePt t="141984" x="3687763" y="4343400"/>
          <p14:tracePt t="141993" x="3673475" y="4389438"/>
          <p14:tracePt t="142009" x="3665538" y="4435475"/>
          <p14:tracePt t="142026" x="3641725" y="4503738"/>
          <p14:tracePt t="142043" x="3611563" y="4610100"/>
          <p14:tracePt t="142059" x="3559175" y="4724400"/>
          <p14:tracePt t="142076" x="3505200" y="4822825"/>
          <p14:tracePt t="142092" x="3451225" y="4922838"/>
          <p14:tracePt t="142109" x="3398838" y="5021263"/>
          <p14:tracePt t="142125" x="3352800" y="5083175"/>
          <p14:tracePt t="142142" x="3322638" y="5135563"/>
          <p14:tracePt t="142142" x="3306763" y="5181600"/>
          <p14:tracePt t="142160" x="3292475" y="5203825"/>
          <p14:tracePt t="142174" x="3260725" y="5341938"/>
          <p14:tracePt t="142174" x="3246438" y="5372100"/>
          <p14:tracePt t="142193" x="3246438" y="5432425"/>
          <p14:tracePt t="142193" x="3222625" y="5478463"/>
          <p14:tracePt t="142209" x="3192463" y="5600700"/>
          <p14:tracePt t="142226" x="3154363" y="5684838"/>
          <p14:tracePt t="142242" x="3116263" y="5745163"/>
          <p14:tracePt t="142258" x="3101975" y="5791200"/>
          <p14:tracePt t="142275" x="3078163" y="5837238"/>
          <p14:tracePt t="142293" x="3063875" y="5867400"/>
          <p14:tracePt t="142307" x="3048000" y="5883275"/>
          <p14:tracePt t="142324" x="3040063" y="5889625"/>
          <p14:tracePt t="142340" x="3017838" y="5897563"/>
          <p14:tracePt t="142400" x="2987675" y="5897563"/>
          <p14:tracePt t="142408" x="2865438" y="5913438"/>
          <p14:tracePt t="142426" x="2697163" y="5913438"/>
          <p14:tracePt t="142442" x="2522538" y="5897563"/>
          <p14:tracePt t="142458" x="2362200" y="5875338"/>
          <p14:tracePt t="142475" x="2270125" y="5875338"/>
          <p14:tracePt t="142491" x="2209800" y="5875338"/>
          <p14:tracePt t="142507" x="2087563" y="5875338"/>
          <p14:tracePt t="142525" x="2041525" y="5875338"/>
          <p14:tracePt t="142540" x="1965325" y="5875338"/>
          <p14:tracePt t="142557" x="1874838" y="5875338"/>
          <p14:tracePt t="142575" x="1730375" y="5875338"/>
          <p14:tracePt t="142575" x="1692275" y="5875338"/>
          <p14:tracePt t="142593" x="1622425" y="5875338"/>
          <p14:tracePt t="142607" x="1546225" y="5851525"/>
          <p14:tracePt t="142607" x="1524000" y="5851525"/>
          <p14:tracePt t="142626" x="1463675" y="5845175"/>
          <p14:tracePt t="142642" x="1393825" y="5845175"/>
          <p14:tracePt t="142660" x="1333500" y="5845175"/>
          <p14:tracePt t="142676" x="1241425" y="5845175"/>
          <p14:tracePt t="142689" x="1135063" y="5845175"/>
          <p14:tracePt t="142706" x="1006475" y="5845175"/>
          <p14:tracePt t="142723" x="876300" y="5845175"/>
          <p14:tracePt t="142739" x="762000" y="5829300"/>
          <p14:tracePt t="142756" x="685800" y="5821363"/>
          <p14:tracePt t="142773" x="647700" y="5807075"/>
          <p14:tracePt t="142789" x="625475" y="5799138"/>
          <p14:tracePt t="142806" x="609600" y="5791200"/>
          <p14:tracePt t="142822" x="571500" y="5775325"/>
          <p14:tracePt t="142842" x="541338" y="5761038"/>
          <p14:tracePt t="142858" x="525463" y="5761038"/>
          <p14:tracePt t="142875" x="517525" y="5753100"/>
          <p14:tracePt t="143144" x="517525" y="5745163"/>
          <p14:tracePt t="143208" x="525463" y="5745163"/>
          <p14:tracePt t="143232" x="533400" y="5745163"/>
          <p14:tracePt t="143241" x="549275" y="5745163"/>
          <p14:tracePt t="143248" x="587375" y="5745163"/>
          <p14:tracePt t="143257" x="669925" y="5745163"/>
          <p14:tracePt t="143274" x="754063" y="5745163"/>
          <p14:tracePt t="143290" x="808038" y="5745163"/>
          <p14:tracePt t="143307" x="860425" y="5745163"/>
          <p14:tracePt t="143323" x="892175" y="5745163"/>
          <p14:tracePt t="143341" x="906463" y="5745163"/>
          <p14:tracePt t="143357" x="922338" y="5745163"/>
          <p14:tracePt t="143357" x="930275" y="5745163"/>
          <p14:tracePt t="143377" x="960438" y="5745163"/>
          <p14:tracePt t="143389" x="1012825" y="5745163"/>
          <p14:tracePt t="143389" x="1058863" y="5745163"/>
          <p14:tracePt t="143409" x="1096963" y="5745163"/>
          <p14:tracePt t="143422" x="1203325" y="5745163"/>
          <p14:tracePt t="143441" x="1249363" y="5745163"/>
          <p14:tracePt t="143457" x="1273175" y="5745163"/>
          <p14:tracePt t="143472" x="1333500" y="5745163"/>
          <p14:tracePt t="143490" x="1409700" y="5753100"/>
          <p14:tracePt t="143506" x="1524000" y="5775325"/>
          <p14:tracePt t="143523" x="1660525" y="5791200"/>
          <p14:tracePt t="143539" x="1782763" y="5799138"/>
          <p14:tracePt t="143556" x="1927225" y="5799138"/>
          <p14:tracePt t="143573" x="2065338" y="5799138"/>
          <p14:tracePt t="143590" x="2209800" y="5799138"/>
          <p14:tracePt t="143590" x="2278063" y="5799138"/>
          <p14:tracePt t="143609" x="2346325" y="5799138"/>
          <p14:tracePt t="143622" x="2484438" y="5799138"/>
          <p14:tracePt t="143622" x="2536825" y="5799138"/>
          <p14:tracePt t="143642" x="2636838" y="5799138"/>
          <p14:tracePt t="143659" x="2697163" y="5799138"/>
          <p14:tracePt t="143675" x="2751138" y="5799138"/>
          <p14:tracePt t="143690" x="2827338" y="5799138"/>
          <p14:tracePt t="143707" x="2917825" y="5799138"/>
          <p14:tracePt t="143723" x="3009900" y="5799138"/>
          <p14:tracePt t="143739" x="3116263" y="5799138"/>
          <p14:tracePt t="143756" x="3200400" y="5799138"/>
          <p14:tracePt t="143773" x="3230563" y="5799138"/>
          <p14:tracePt t="143789" x="3238500" y="5799138"/>
          <p14:tracePt t="143888" x="3254375" y="5799138"/>
          <p14:tracePt t="143904" x="3268663" y="5799138"/>
          <p14:tracePt t="143976" x="3306763" y="5783263"/>
          <p14:tracePt t="143992" x="3322638" y="5783263"/>
          <p14:tracePt t="144007" x="3330575" y="5783263"/>
          <p14:tracePt t="144015" x="3336925" y="5783263"/>
          <p14:tracePt t="144024" x="3360738" y="5783263"/>
          <p14:tracePt t="144071" x="3368675" y="5783263"/>
          <p14:tracePt t="144079" x="3382963" y="5783263"/>
          <p14:tracePt t="144090" x="3390900" y="5783263"/>
          <p14:tracePt t="144106" x="3398838" y="5783263"/>
          <p14:tracePt t="144122" x="3406775" y="5783263"/>
          <p14:tracePt t="144139" x="3413125" y="5783263"/>
          <p14:tracePt t="144156" x="3429000" y="5783263"/>
          <p14:tracePt t="144176" x="3429000" y="5775325"/>
          <p14:tracePt t="144224" x="3436938" y="5775325"/>
          <p14:tracePt t="144232" x="3444875" y="5775325"/>
          <p14:tracePt t="144248" x="3451225" y="5768975"/>
          <p14:tracePt t="146091" x="3451225" y="5775325"/>
          <p14:tracePt t="146872" x="3451225" y="5783263"/>
          <p14:tracePt t="146880" x="3451225" y="5791200"/>
          <p14:tracePt t="146888" x="3444875" y="5791200"/>
          <p14:tracePt t="146912" x="3444875" y="5807075"/>
          <p14:tracePt t="146922" x="3413125" y="5821363"/>
          <p14:tracePt t="146939" x="3352800" y="5859463"/>
          <p14:tracePt t="146953" x="3260725" y="5905500"/>
          <p14:tracePt t="146971" x="3146425" y="5927725"/>
          <p14:tracePt t="146987" x="3055938" y="5965825"/>
          <p14:tracePt t="147003" x="3001963" y="5973763"/>
          <p14:tracePt t="147020" x="2933700" y="5997575"/>
          <p14:tracePt t="147036" x="2857500" y="6019800"/>
          <p14:tracePt t="147053" x="2765425" y="6027738"/>
          <p14:tracePt t="147069" x="2636838" y="6080125"/>
          <p14:tracePt t="147086" x="2560638" y="6088063"/>
          <p14:tracePt t="147086" x="2522538" y="6088063"/>
          <p14:tracePt t="147105" x="2454275" y="6103938"/>
          <p14:tracePt t="147118" x="2400300" y="6103938"/>
          <p14:tracePt t="147138" x="2370138" y="6103938"/>
          <p14:tracePt t="147155" x="2354263" y="6103938"/>
          <p14:tracePt t="147170" x="2324100" y="6103938"/>
          <p14:tracePt t="147187" x="2278063" y="6118225"/>
          <p14:tracePt t="147204" x="2225675" y="6118225"/>
          <p14:tracePt t="147220" x="2179638" y="6118225"/>
          <p14:tracePt t="147237" x="2125663" y="6118225"/>
          <p14:tracePt t="147252" x="2095500" y="6118225"/>
          <p14:tracePt t="147269" x="2079625" y="6118225"/>
          <p14:tracePt t="147286" x="2073275" y="6118225"/>
          <p14:tracePt t="147302" x="2027238" y="6103938"/>
          <p14:tracePt t="147319" x="1943100" y="6065838"/>
          <p14:tracePt t="147338" x="1828800" y="6042025"/>
          <p14:tracePt t="147353" x="1744663" y="6027738"/>
          <p14:tracePt t="147370" x="1668463" y="6019800"/>
          <p14:tracePt t="147388" x="1654175" y="6019800"/>
          <p14:tracePt t="147403" x="1638300" y="6011863"/>
          <p14:tracePt t="147420" x="1622425" y="6011863"/>
          <p14:tracePt t="147496" x="1630363" y="6011863"/>
          <p14:tracePt t="147768" x="1654175" y="6011863"/>
          <p14:tracePt t="147776" x="1668463" y="6011863"/>
          <p14:tracePt t="147786" x="1706563" y="6011863"/>
          <p14:tracePt t="147802" x="1722438" y="6011863"/>
          <p14:tracePt t="147818" x="1752600" y="6011863"/>
          <p14:tracePt t="147835" x="1790700" y="6011863"/>
          <p14:tracePt t="147852" x="1866900" y="6003925"/>
          <p14:tracePt t="147869" x="1951038" y="5989638"/>
          <p14:tracePt t="147885" x="2035175" y="5989638"/>
          <p14:tracePt t="147902" x="2079625" y="5989638"/>
          <p14:tracePt t="147902" x="2103438" y="5989638"/>
          <p14:tracePt t="147921" x="2103438" y="5981700"/>
          <p14:tracePt t="147935" x="2141538" y="5981700"/>
          <p14:tracePt t="147954" x="2155825" y="5981700"/>
          <p14:tracePt t="147969" x="2187575" y="5981700"/>
          <p14:tracePt t="147987" x="2239963" y="5981700"/>
          <p14:tracePt t="148002" x="2293938" y="5981700"/>
          <p14:tracePt t="148020" x="2346325" y="5981700"/>
          <p14:tracePt t="148036" x="2384425" y="5981700"/>
          <p14:tracePt t="148050" x="2400300" y="5981700"/>
          <p14:tracePt t="148067" x="2430463" y="5981700"/>
          <p14:tracePt t="148085" x="2460625" y="5981700"/>
          <p14:tracePt t="148102" x="2476500" y="5981700"/>
          <p14:tracePt t="148118" x="2530475" y="5981700"/>
          <p14:tracePt t="148118" x="2574925" y="5981700"/>
          <p14:tracePt t="148137" x="2613025" y="5981700"/>
          <p14:tracePt t="148152" x="2759075" y="5981700"/>
          <p14:tracePt t="148170" x="2811463" y="5981700"/>
          <p14:tracePt t="148187" x="2827338" y="5981700"/>
          <p14:tracePt t="148201" x="2835275" y="5981700"/>
          <p14:tracePt t="148218" x="2841625" y="5981700"/>
          <p14:tracePt t="148256" x="2857500" y="5981700"/>
          <p14:tracePt t="148272" x="2865438" y="5981700"/>
          <p14:tracePt t="148280" x="2879725" y="5981700"/>
          <p14:tracePt t="148288" x="2895600" y="5981700"/>
          <p14:tracePt t="148301" x="2933700" y="5981700"/>
          <p14:tracePt t="148317" x="2971800" y="5981700"/>
          <p14:tracePt t="148334" x="3001963" y="5981700"/>
          <p14:tracePt t="148334" x="3025775" y="5981700"/>
          <p14:tracePt t="148353" x="3040063" y="5989638"/>
          <p14:tracePt t="148369" x="3070225" y="5989638"/>
          <p14:tracePt t="148387" x="3078163" y="5989638"/>
          <p14:tracePt t="148400" x="3086100" y="5997575"/>
          <p14:tracePt t="148419" x="3094038" y="5997575"/>
          <p14:tracePt t="148449" x="3101975" y="5997575"/>
          <p14:tracePt t="148456" x="3116263" y="5997575"/>
          <p14:tracePt t="148467" x="3162300" y="6003925"/>
          <p14:tracePt t="148486" x="3200400" y="6003925"/>
          <p14:tracePt t="148501" x="3222625" y="6003925"/>
          <p14:tracePt t="148518" x="3230563" y="6027738"/>
          <p14:tracePt t="148535" x="3238500" y="6027738"/>
          <p14:tracePt t="148550" x="3246438" y="6027738"/>
          <p14:tracePt t="148568" x="3260725" y="6027738"/>
          <p14:tracePt t="148586" x="3306763" y="6027738"/>
          <p14:tracePt t="148602" x="3344863" y="6027738"/>
          <p14:tracePt t="148618" x="3382963" y="6035675"/>
          <p14:tracePt t="148634" x="3398838" y="6035675"/>
          <p14:tracePt t="148704" x="3413125" y="6035675"/>
          <p14:tracePt t="148712" x="3429000" y="6049963"/>
          <p14:tracePt t="148720" x="3459163" y="6049963"/>
          <p14:tracePt t="148734" x="3489325" y="6049963"/>
          <p14:tracePt t="148734" x="3505200" y="6049963"/>
          <p14:tracePt t="148753" x="3521075" y="6049963"/>
          <p14:tracePt t="148770" x="3527425" y="6049963"/>
          <p14:tracePt t="148785" x="3543300" y="6049963"/>
          <p14:tracePt t="148801" x="3551238" y="6049963"/>
          <p14:tracePt t="148817" x="3565525" y="6049963"/>
          <p14:tracePt t="148835" x="3581400" y="6049963"/>
          <p14:tracePt t="148856" x="3589338" y="6049963"/>
          <p14:tracePt t="148873" x="3597275" y="6049963"/>
          <p14:tracePt t="148884" x="3611563" y="6049963"/>
          <p14:tracePt t="148901" x="3627438" y="6049963"/>
          <p14:tracePt t="148918" x="3635375" y="6049963"/>
          <p14:tracePt t="148960" x="3649663" y="6049963"/>
          <p14:tracePt t="148992" x="3665538" y="6049963"/>
          <p14:tracePt t="149016" x="3673475" y="6049963"/>
          <p14:tracePt t="149032" x="3687763" y="6049963"/>
          <p14:tracePt t="149040" x="3703638" y="6042025"/>
          <p14:tracePt t="149050" x="3717925" y="6042025"/>
          <p14:tracePt t="149066" x="3725863" y="6042025"/>
          <p14:tracePt t="149083" x="3733800" y="6035675"/>
          <p14:tracePt t="149120" x="3741738" y="6035675"/>
          <p14:tracePt t="149128" x="3756025" y="6035675"/>
          <p14:tracePt t="149136" x="3771900" y="6035675"/>
          <p14:tracePt t="149150" x="3794125" y="6035675"/>
          <p14:tracePt t="149150" x="3810000" y="6035675"/>
          <p14:tracePt t="149169" x="3825875" y="6035675"/>
          <p14:tracePt t="149186" x="3832225" y="6027738"/>
          <p14:tracePt t="149202" x="3848100" y="6027738"/>
          <p14:tracePt t="149240" x="3863975" y="6027738"/>
          <p14:tracePt t="149248" x="3878263" y="6027738"/>
          <p14:tracePt t="149256" x="3894138" y="6027738"/>
          <p14:tracePt t="149267" x="3916363" y="6027738"/>
          <p14:tracePt t="149284" x="3940175" y="6003925"/>
          <p14:tracePt t="149302" x="3946525" y="6003925"/>
          <p14:tracePt t="149316" x="3962400" y="6003925"/>
          <p14:tracePt t="149333" x="3970338" y="6003925"/>
          <p14:tracePt t="149400" x="3970338" y="5997575"/>
          <p14:tracePt t="149448" x="3962400" y="5997575"/>
          <p14:tracePt t="149480" x="3962400" y="5989638"/>
          <p14:tracePt t="149520" x="3962400" y="5981700"/>
          <p14:tracePt t="149560" x="3962400" y="5965825"/>
          <p14:tracePt t="149592" x="3954463" y="5965825"/>
          <p14:tracePt t="149688" x="3954463" y="5959475"/>
          <p14:tracePt t="149736" x="3946525" y="5951538"/>
          <p14:tracePt t="149760" x="3932238" y="5935663"/>
          <p14:tracePt t="149824" x="3924300" y="5927725"/>
          <p14:tracePt t="149840" x="3916363" y="5927725"/>
          <p14:tracePt t="149944" x="3908425" y="5927725"/>
          <p14:tracePt t="149968" x="3902075" y="5927725"/>
          <p14:tracePt t="150624" x="3916363" y="5921375"/>
          <p14:tracePt t="150912" x="3932238" y="5921375"/>
          <p14:tracePt t="150920" x="3970338" y="5921375"/>
          <p14:tracePt t="150931" x="4000500" y="5913438"/>
          <p14:tracePt t="150949" x="4008438" y="5913438"/>
          <p14:tracePt t="150965" x="4000500" y="5897563"/>
          <p14:tracePt t="150981" x="4000500" y="5889625"/>
          <p14:tracePt t="150998" x="3992563" y="5889625"/>
          <p14:tracePt t="151047" x="3978275" y="5889625"/>
          <p14:tracePt t="151064" x="3978275" y="5883275"/>
          <p14:tracePt t="151128" x="3978275" y="5875338"/>
          <p14:tracePt t="151144" x="3978275" y="5867400"/>
          <p14:tracePt t="151160" x="3978275" y="5859463"/>
          <p14:tracePt t="151176" x="3978275" y="5851525"/>
          <p14:tracePt t="151200" x="3978275" y="5845175"/>
          <p14:tracePt t="151224" x="3978275" y="5829300"/>
          <p14:tracePt t="151256" x="3970338" y="5821363"/>
          <p14:tracePt t="151280" x="3962400" y="5813425"/>
          <p14:tracePt t="151288" x="3954463" y="5807075"/>
          <p14:tracePt t="151298" x="3946525" y="5799138"/>
          <p14:tracePt t="151315" x="3940175" y="5791200"/>
          <p14:tracePt t="151336" x="3916363" y="5791200"/>
          <p14:tracePt t="151352" x="3908425" y="5775325"/>
          <p14:tracePt t="151368" x="3894138" y="5768975"/>
          <p14:tracePt t="151368" x="3886200" y="5768975"/>
          <p14:tracePt t="151385" x="3878263" y="5768975"/>
          <p14:tracePt t="151397" x="3856038" y="5761038"/>
          <p14:tracePt t="151415" x="3840163" y="5753100"/>
          <p14:tracePt t="151415" x="3832225" y="5753100"/>
          <p14:tracePt t="151433" x="3817938" y="5745163"/>
          <p14:tracePt t="151450" x="3810000" y="5745163"/>
          <p14:tracePt t="151483" x="3802063" y="5745163"/>
          <p14:tracePt t="151512" x="3787775" y="5745163"/>
          <p14:tracePt t="151528" x="3756025" y="5745163"/>
          <p14:tracePt t="151536" x="3741738" y="5745163"/>
          <p14:tracePt t="151547" x="3687763" y="5761038"/>
          <p14:tracePt t="151565" x="3679825" y="5768975"/>
          <p14:tracePt t="151580" x="3673475" y="5768975"/>
          <p14:tracePt t="151608" x="3657600" y="5775325"/>
          <p14:tracePt t="151640" x="3641725" y="5783263"/>
          <p14:tracePt t="151649" x="3635375" y="5807075"/>
          <p14:tracePt t="151665" x="3619500" y="5807075"/>
          <p14:tracePt t="151672" x="3611563" y="5813425"/>
          <p14:tracePt t="151682" x="3581400" y="5829300"/>
          <p14:tracePt t="151698" x="3565525" y="5837238"/>
          <p14:tracePt t="151714" x="3551238" y="5851525"/>
          <p14:tracePt t="151730" x="3551238" y="5859463"/>
          <p14:tracePt t="151747" x="3551238" y="5867400"/>
          <p14:tracePt t="151767" x="3543300" y="5875338"/>
          <p14:tracePt t="151780" x="3535363" y="5889625"/>
          <p14:tracePt t="151796" x="3521075" y="5889625"/>
          <p14:tracePt t="151813" x="3521075" y="5913438"/>
          <p14:tracePt t="151831" x="3521075" y="5927725"/>
          <p14:tracePt t="151848" x="3521075" y="5943600"/>
          <p14:tracePt t="151864" x="3521075" y="5951538"/>
          <p14:tracePt t="151883" x="3521075" y="5973763"/>
          <p14:tracePt t="151897" x="3535363" y="5989638"/>
          <p14:tracePt t="151914" x="3535363" y="5997575"/>
          <p14:tracePt t="151929" x="3535363" y="6003925"/>
          <p14:tracePt t="151946" x="3551238" y="6011863"/>
          <p14:tracePt t="151966" x="3559175" y="6027738"/>
          <p14:tracePt t="151979" x="3559175" y="6042025"/>
          <p14:tracePt t="151996" x="3565525" y="6049963"/>
          <p14:tracePt t="151996" x="3581400" y="6057900"/>
          <p14:tracePt t="152016" x="3589338" y="6065838"/>
          <p14:tracePt t="152030" x="3597275" y="6073775"/>
          <p14:tracePt t="152045" x="3603625" y="6073775"/>
          <p14:tracePt t="152062" x="3619500" y="6065838"/>
          <p14:tracePt t="152183" x="3635375" y="6065838"/>
          <p14:tracePt t="152191" x="3641725" y="6065838"/>
          <p14:tracePt t="152200" x="3657600" y="6065838"/>
          <p14:tracePt t="152214" x="3703638" y="6065838"/>
          <p14:tracePt t="152214" x="3717925" y="6065838"/>
          <p14:tracePt t="152234" x="3733800" y="6065838"/>
          <p14:tracePt t="152247" x="3741738" y="6027738"/>
          <p14:tracePt t="152808" x="3741738" y="6019800"/>
          <p14:tracePt t="152936" x="3763963" y="6011863"/>
          <p14:tracePt t="152944" x="3787775" y="5989638"/>
          <p14:tracePt t="152952" x="3802063" y="5989638"/>
          <p14:tracePt t="152963" x="3856038" y="5973763"/>
          <p14:tracePt t="152980" x="3870325" y="5973763"/>
          <p14:tracePt t="152996" x="3878263" y="5965825"/>
          <p14:tracePt t="153014" x="3886200" y="5951538"/>
          <p14:tracePt t="153192" x="3894138" y="5951538"/>
          <p14:tracePt t="153208" x="3848100" y="5913438"/>
          <p14:tracePt t="153224" x="3848100" y="5921375"/>
          <p14:tracePt t="153232" x="3863975" y="5921375"/>
          <p14:tracePt t="153246" x="3870325" y="5921375"/>
          <p14:tracePt t="153265" x="3878263" y="5921375"/>
          <p14:tracePt t="153279" x="3878263" y="5913438"/>
          <p14:tracePt t="153296" x="3878263" y="5905500"/>
          <p14:tracePt t="153352" x="3886200" y="5897563"/>
          <p14:tracePt t="153360" x="3894138" y="5889625"/>
          <p14:tracePt t="153384" x="3902075" y="5883275"/>
          <p14:tracePt t="153400" x="3902075" y="5875338"/>
          <p14:tracePt t="153416" x="3902075" y="5859463"/>
          <p14:tracePt t="153456" x="3902075" y="5845175"/>
          <p14:tracePt t="153481" x="3902075" y="5829300"/>
          <p14:tracePt t="153497" x="3886200" y="5813425"/>
          <p14:tracePt t="153504" x="3886200" y="5807075"/>
          <p14:tracePt t="153513" x="3870325" y="5799138"/>
          <p14:tracePt t="153530" x="3856038" y="5799138"/>
          <p14:tracePt t="153545" x="3825875" y="5813425"/>
          <p14:tracePt t="153561" x="3810000" y="5813425"/>
          <p14:tracePt t="153578" x="3794125" y="5813425"/>
          <p14:tracePt t="153595" x="3787775" y="5813425"/>
          <p14:tracePt t="153611" x="3771900" y="5813425"/>
          <p14:tracePt t="153628" x="3741738" y="5813425"/>
          <p14:tracePt t="153645" x="3711575" y="5821363"/>
          <p14:tracePt t="153665" x="3703638" y="5829300"/>
          <p14:tracePt t="153681" x="3679825" y="5837238"/>
          <p14:tracePt t="153693" x="3649663" y="5859463"/>
          <p14:tracePt t="153711" x="3627438" y="5883275"/>
          <p14:tracePt t="153728" x="3619500" y="5897563"/>
          <p14:tracePt t="153746" x="3611563" y="5905500"/>
          <p14:tracePt t="153762" x="3603625" y="5921375"/>
          <p14:tracePt t="153777" x="3597275" y="5951538"/>
          <p14:tracePt t="153794" x="3589338" y="5959475"/>
          <p14:tracePt t="153811" x="3589338" y="5997575"/>
          <p14:tracePt t="153829" x="3581400" y="6019800"/>
          <p14:tracePt t="153845" x="3581400" y="6035675"/>
          <p14:tracePt t="153861" x="3565525" y="6042025"/>
          <p14:tracePt t="153861" x="3565525" y="6049963"/>
          <p14:tracePt t="153880" x="3565525" y="6057900"/>
          <p14:tracePt t="153912" x="3565525" y="6073775"/>
          <p14:tracePt t="153919" x="3581400" y="6080125"/>
          <p14:tracePt t="153928" x="3581400" y="6088063"/>
          <p14:tracePt t="153944" x="3597275" y="6096000"/>
          <p14:tracePt t="153960" x="3635375" y="6103938"/>
          <p14:tracePt t="153978" x="3673475" y="6118225"/>
          <p14:tracePt t="153994" x="3679825" y="6118225"/>
          <p14:tracePt t="154011" x="3687763" y="6118225"/>
          <p14:tracePt t="154027" x="3725863" y="6118225"/>
          <p14:tracePt t="154027" x="3733800" y="6118225"/>
          <p14:tracePt t="154047" x="3741738" y="6118225"/>
          <p14:tracePt t="154060" x="3756025" y="6118225"/>
          <p14:tracePt t="154095" x="3763963" y="6103938"/>
          <p14:tracePt t="154103" x="3771900" y="6103938"/>
          <p14:tracePt t="154112" x="3794125" y="6103938"/>
          <p14:tracePt t="154129" x="3908425" y="6096000"/>
          <p14:tracePt t="154146" x="3924300" y="6080125"/>
          <p14:tracePt t="154199" x="3924300" y="6088063"/>
          <p14:tracePt t="154319" x="3962400" y="6103938"/>
          <p14:tracePt t="154327" x="3992563" y="6142038"/>
          <p14:tracePt t="154415" x="3962400" y="6118225"/>
          <p14:tracePt t="154423" x="3946525" y="6103938"/>
          <p14:tracePt t="154431" x="3962400" y="6118225"/>
          <p14:tracePt t="154444" x="3970338" y="6149975"/>
          <p14:tracePt t="154463" x="3978275" y="6149975"/>
          <p14:tracePt t="154476" x="4016375" y="6188075"/>
          <p14:tracePt t="154476" x="4016375" y="6202363"/>
          <p14:tracePt t="154496" x="4016375" y="6226175"/>
          <p14:tracePt t="154510" x="3978275" y="6188075"/>
          <p14:tracePt t="154529" x="3984625" y="6188075"/>
          <p14:tracePt t="154544" x="3992563" y="6188075"/>
          <p14:tracePt t="154560" x="3992563" y="6194425"/>
          <p14:tracePt t="154615" x="4000500" y="6202363"/>
          <p14:tracePt t="154639" x="4008438" y="6226175"/>
          <p14:tracePt t="154726" x="4008438" y="6240463"/>
          <p14:tracePt t="154735" x="4008438" y="6264275"/>
          <p14:tracePt t="154744" x="4016375" y="6264275"/>
          <p14:tracePt t="154823" x="4016375" y="6270625"/>
          <p14:tracePt t="154863" x="4008438" y="6270625"/>
          <p14:tracePt t="155023" x="4000500" y="6270625"/>
          <p14:tracePt t="155063" x="4000500" y="6248400"/>
          <p14:tracePt t="155079" x="3962400" y="6226175"/>
          <p14:tracePt t="155095" x="3954463" y="6210300"/>
          <p14:tracePt t="155103" x="3924300" y="6188075"/>
          <p14:tracePt t="155112" x="3916363" y="6180138"/>
          <p14:tracePt t="155128" x="3916363" y="6172200"/>
          <p14:tracePt t="155143" x="3878263" y="6164263"/>
          <p14:tracePt t="155160" x="3863975" y="6164263"/>
          <p14:tracePt t="155183" x="3848100" y="6156325"/>
          <p14:tracePt t="155193" x="3794125" y="6142038"/>
          <p14:tracePt t="155210" x="3741738" y="6118225"/>
          <p14:tracePt t="155227" x="3673475" y="6096000"/>
          <p14:tracePt t="155243" x="3597275" y="6080125"/>
          <p14:tracePt t="155261" x="3573463" y="6080125"/>
          <p14:tracePt t="155261" x="3559175" y="6065838"/>
          <p14:tracePt t="155279" x="3543300" y="6065838"/>
          <p14:tracePt t="155295" x="3535363" y="6065838"/>
          <p14:tracePt t="155351" x="3521075" y="6065838"/>
          <p14:tracePt t="155360" x="3513138" y="6065838"/>
          <p14:tracePt t="155367" x="3505200" y="6065838"/>
          <p14:tracePt t="155376" x="3482975" y="6065838"/>
          <p14:tracePt t="155394" x="3467100" y="6065838"/>
          <p14:tracePt t="155409" x="3451225" y="6057900"/>
          <p14:tracePt t="155425" x="3413125" y="6019800"/>
          <p14:tracePt t="155455" x="3382963" y="6003925"/>
          <p14:tracePt t="155463" x="3382963" y="5997575"/>
          <p14:tracePt t="155475" x="3382963" y="6027738"/>
          <p14:tracePt t="155492" x="3336925" y="6011863"/>
          <p14:tracePt t="155492" x="3360738" y="6019800"/>
          <p14:tracePt t="155512" x="3336925" y="6011863"/>
          <p14:tracePt t="155524" x="3375025" y="6042025"/>
          <p14:tracePt t="155524" x="3413125" y="6080125"/>
          <p14:tracePt t="155544" x="3368675" y="5965825"/>
          <p14:tracePt t="155560" x="3352800" y="5965825"/>
          <p14:tracePt t="155582" x="3352800" y="5959475"/>
          <p14:tracePt t="155593" x="3344863" y="5959475"/>
          <p14:tracePt t="155611" x="3322638" y="5905500"/>
          <p14:tracePt t="155626" x="3222625" y="5813425"/>
          <p14:tracePt t="155643" x="3208338" y="5845175"/>
          <p14:tracePt t="155665" x="3192463" y="5837238"/>
          <p14:tracePt t="155675" x="3162300" y="5845175"/>
          <p14:tracePt t="155711" x="3154363" y="5837238"/>
          <p14:tracePt t="155719" x="3132138" y="5837238"/>
          <p14:tracePt t="155744" x="3132138" y="5845175"/>
          <p14:tracePt t="155751" x="3094038" y="5813425"/>
          <p14:tracePt t="155760" x="3094038" y="5799138"/>
          <p14:tracePt t="155776" x="3070225" y="5775325"/>
          <p14:tracePt t="155795" x="3032125" y="5813425"/>
          <p14:tracePt t="155810" x="3009900" y="5791200"/>
          <p14:tracePt t="155826" x="3025775" y="5768975"/>
          <p14:tracePt t="155843" x="3032125" y="5783263"/>
          <p14:tracePt t="155859" x="3040063" y="5761038"/>
          <p14:tracePt t="155893" x="3040063" y="5768975"/>
          <p14:tracePt t="155991" x="3040063" y="5775325"/>
          <p14:tracePt t="155999" x="3040063" y="5783263"/>
          <p14:tracePt t="156015" x="3048000" y="5783263"/>
          <p14:tracePt t="156026" x="3048000" y="5791200"/>
          <p14:tracePt t="156042" x="3040063" y="5821363"/>
          <p14:tracePt t="156447" x="3048000" y="5829300"/>
          <p14:tracePt t="156455" x="3063875" y="5859463"/>
          <p14:tracePt t="156463" x="3063875" y="5867400"/>
          <p14:tracePt t="156479" x="3063875" y="5875338"/>
          <p14:tracePt t="156583" x="3063875" y="5883275"/>
          <p14:tracePt t="156607" x="3063875" y="5889625"/>
          <p14:tracePt t="156735" x="3070225" y="5905500"/>
          <p14:tracePt t="156743" x="3094038" y="5927725"/>
          <p14:tracePt t="156757" x="3162300" y="6003925"/>
          <p14:tracePt t="156777" x="3184525" y="6027738"/>
          <p14:tracePt t="156793" x="3208338" y="6065838"/>
          <p14:tracePt t="156810" x="3246438" y="6103938"/>
          <p14:tracePt t="156827" x="3284538" y="6118225"/>
          <p14:tracePt t="156843" x="3284538" y="6126163"/>
          <p14:tracePt t="156858" x="3298825" y="6126163"/>
          <p14:tracePt t="156887" x="3314700" y="6142038"/>
          <p14:tracePt t="156895" x="3330575" y="6149975"/>
          <p14:tracePt t="156907" x="3375025" y="6149975"/>
          <p14:tracePt t="156926" x="3421063" y="6156325"/>
          <p14:tracePt t="156941" x="3444875" y="6164263"/>
          <p14:tracePt t="156941" x="3451225" y="6164263"/>
          <p14:tracePt t="156959" x="3475038" y="6164263"/>
          <p14:tracePt t="156976" x="3497263" y="6172200"/>
          <p14:tracePt t="156992" x="3505200" y="6172200"/>
          <p14:tracePt t="157008" x="3521075" y="6180138"/>
          <p14:tracePt t="157024" x="3521075" y="6188075"/>
          <p14:tracePt t="159497" x="3535363" y="6188075"/>
          <p14:tracePt t="159647" x="3559175" y="6188075"/>
          <p14:tracePt t="159656" x="3573463" y="6188075"/>
          <p14:tracePt t="159663" x="3597275" y="6180138"/>
          <p14:tracePt t="159674" x="3603625" y="6172200"/>
          <p14:tracePt t="159689" x="3627438" y="6164263"/>
          <p14:tracePt t="159704" x="3635375" y="6164263"/>
          <p14:tracePt t="159743" x="3649663" y="6156325"/>
          <p14:tracePt t="159751" x="3665538" y="6156325"/>
          <p14:tracePt t="159759" x="3679825" y="6156325"/>
          <p14:tracePt t="159771" x="3741738" y="6156325"/>
          <p14:tracePt t="159788" x="3787775" y="6156325"/>
          <p14:tracePt t="159805" x="3832225" y="6149975"/>
          <p14:tracePt t="159805" x="3856038" y="6149975"/>
          <p14:tracePt t="159824" x="3878263" y="6142038"/>
          <p14:tracePt t="159838" x="3878263" y="6134100"/>
          <p14:tracePt t="159967" x="3878263" y="6126163"/>
          <p14:tracePt t="160007" x="3878263" y="6118225"/>
          <p14:tracePt t="160031" x="3870325" y="6118225"/>
          <p14:tracePt t="160039" x="3856038" y="6118225"/>
          <p14:tracePt t="160047" x="3832225" y="6118225"/>
          <p14:tracePt t="160056" x="3717925" y="6118225"/>
          <p14:tracePt t="160073" x="3559175" y="6118225"/>
          <p14:tracePt t="160088" x="3436938" y="6118225"/>
          <p14:tracePt t="160105" x="3360738" y="6118225"/>
          <p14:tracePt t="160121" x="3330575" y="6118225"/>
          <p14:tracePt t="160138" x="3322638" y="6111875"/>
          <p14:tracePt t="160153" x="3306763" y="6111875"/>
          <p14:tracePt t="160183" x="3292475" y="6111875"/>
          <p14:tracePt t="160191" x="3276600" y="6111875"/>
          <p14:tracePt t="160205" x="3230563" y="6111875"/>
          <p14:tracePt t="160221" x="3200400" y="6111875"/>
          <p14:tracePt t="160221" x="3192463" y="6111875"/>
          <p14:tracePt t="160240" x="3184525" y="6111875"/>
          <p14:tracePt t="160254" x="3178175" y="6111875"/>
          <p14:tracePt t="160288" x="3162300" y="6111875"/>
          <p14:tracePt t="160311" x="3146425" y="6111875"/>
          <p14:tracePt t="160319" x="3140075" y="6103938"/>
          <p14:tracePt t="160367" x="3140075" y="6111875"/>
          <p14:tracePt t="161898" x="3140075" y="6103938"/>
          <p14:tracePt t="162327" x="3140075" y="6096000"/>
          <p14:tracePt t="164155" x="3140075" y="6088063"/>
          <p14:tracePt t="164591" x="3132138" y="6088063"/>
          <p14:tracePt t="164743" x="3132138" y="6080125"/>
          <p14:tracePt t="164759" x="3132138" y="6088063"/>
          <p14:tracePt t="164950" x="3140075" y="6088063"/>
          <p14:tracePt t="165279" x="3140075" y="6096000"/>
          <p14:tracePt t="166284" x="3140075" y="6111875"/>
          <p14:tracePt t="168270" x="3140075" y="6118225"/>
          <p14:tracePt t="169135" x="3140075" y="6126163"/>
          <p14:tracePt t="169175" x="3140075" y="6134100"/>
          <p14:tracePt t="169271" x="3140075" y="6142038"/>
          <p14:tracePt t="169319" x="3146425" y="6142038"/>
          <p14:tracePt t="169935" x="3154363" y="6142038"/>
          <p14:tracePt t="170023" x="3162300" y="6142038"/>
          <p14:tracePt t="170030" x="3178175" y="6142038"/>
          <p14:tracePt t="170044" x="3208338" y="6126163"/>
          <p14:tracePt t="170044" x="3222625" y="6118225"/>
          <p14:tracePt t="170064" x="3238500" y="6111875"/>
          <p14:tracePt t="170077" x="3322638" y="6080125"/>
          <p14:tracePt t="170096" x="3352800" y="6065838"/>
          <p14:tracePt t="170112" x="3375025" y="6049963"/>
          <p14:tracePt t="170129" x="3390900" y="6042025"/>
          <p14:tracePt t="170145" x="3406775" y="6027738"/>
          <p14:tracePt t="170162" x="3413125" y="6027738"/>
          <p14:tracePt t="170177" x="3459163" y="6011863"/>
          <p14:tracePt t="170195" x="3527425" y="6011863"/>
          <p14:tracePt t="170211" x="3679825" y="5981700"/>
          <p14:tracePt t="170228" x="3817938" y="5965825"/>
          <p14:tracePt t="170228" x="3894138" y="5959475"/>
          <p14:tracePt t="170247" x="3962400" y="5943600"/>
          <p14:tracePt t="170261" x="4076700" y="5913438"/>
          <p14:tracePt t="170261" x="4114800" y="5897563"/>
          <p14:tracePt t="170281" x="4183063" y="5875338"/>
          <p14:tracePt t="170296" x="4267200" y="5867400"/>
          <p14:tracePt t="170314" x="4297363" y="5845175"/>
          <p14:tracePt t="170329" x="4359275" y="5821363"/>
          <p14:tracePt t="170345" x="4435475" y="5821363"/>
          <p14:tracePt t="170362" x="4487863" y="5799138"/>
          <p14:tracePt t="170380" x="4564063" y="5799138"/>
          <p14:tracePt t="170395" x="4610100" y="5799138"/>
          <p14:tracePt t="170411" x="4648200" y="5799138"/>
          <p14:tracePt t="170427" x="4670425" y="5799138"/>
          <p14:tracePt t="170444" x="4702175" y="5799138"/>
          <p14:tracePt t="170461" x="4778375" y="5821363"/>
          <p14:tracePt t="170477" x="4838700" y="5837238"/>
          <p14:tracePt t="170477" x="4854575" y="5837238"/>
          <p14:tracePt t="170496" x="4906963" y="5837238"/>
          <p14:tracePt t="170513" x="4945063" y="5837238"/>
          <p14:tracePt t="170529" x="4968875" y="5837238"/>
          <p14:tracePt t="170546" x="4983163" y="5837238"/>
          <p14:tracePt t="170562" x="4991100" y="5837238"/>
          <p14:tracePt t="170577" x="5021263" y="5837238"/>
          <p14:tracePt t="170595" x="5075238" y="5821363"/>
          <p14:tracePt t="170611" x="5173663" y="5821363"/>
          <p14:tracePt t="170628" x="5249863" y="5813425"/>
          <p14:tracePt t="170644" x="5303838" y="5813425"/>
          <p14:tracePt t="170662" x="5349875" y="5807075"/>
          <p14:tracePt t="170662" x="5356225" y="5807075"/>
          <p14:tracePt t="170681" x="5372100" y="5807075"/>
          <p14:tracePt t="170693" x="5394325" y="5813425"/>
          <p14:tracePt t="170711" x="5364163" y="5799138"/>
          <p14:tracePt t="170725" x="5448300" y="5715000"/>
          <p14:tracePt t="170743" x="5494338" y="5715000"/>
          <p14:tracePt t="170762" x="5546725" y="5715000"/>
          <p14:tracePt t="170779" x="5616575" y="5707063"/>
          <p14:tracePt t="170795" x="5668963" y="5707063"/>
          <p14:tracePt t="170811" x="5699125" y="5707063"/>
          <p14:tracePt t="170828" x="5730875" y="5707063"/>
          <p14:tracePt t="170845" x="5745163" y="5707063"/>
          <p14:tracePt t="170860" x="5775325" y="5707063"/>
          <p14:tracePt t="170877" x="5807075" y="5715000"/>
          <p14:tracePt t="170877" x="5783263" y="5676900"/>
          <p14:tracePt t="170896" x="5813425" y="5676900"/>
          <p14:tracePt t="170910" x="5851525" y="5707063"/>
          <p14:tracePt t="170929" x="5875338" y="5684838"/>
          <p14:tracePt t="170945" x="5913438" y="5668963"/>
          <p14:tracePt t="170961" x="6035675" y="5661025"/>
          <p14:tracePt t="170977" x="6019800" y="5638800"/>
          <p14:tracePt t="170993" x="6027738" y="5600700"/>
          <p14:tracePt t="171011" x="6057900" y="5578475"/>
          <p14:tracePt t="171028" x="6088063" y="5622925"/>
          <p14:tracePt t="171045" x="6103938" y="5668963"/>
          <p14:tracePt t="171061" x="6118225" y="5654675"/>
          <p14:tracePt t="171078" x="6142038" y="5630863"/>
          <p14:tracePt t="171096" x="6142038" y="5622925"/>
          <p14:tracePt t="171109" x="6180138" y="5584825"/>
          <p14:tracePt t="171128" x="6232525" y="5562600"/>
          <p14:tracePt t="171144" x="6232525" y="5554663"/>
          <p14:tracePt t="171159" x="6248400" y="5554663"/>
          <p14:tracePt t="171177" x="6270625" y="5540375"/>
          <p14:tracePt t="171194" x="6302375" y="5502275"/>
          <p14:tracePt t="171210" x="6302375" y="5478463"/>
          <p14:tracePt t="171226" x="6346825" y="5448300"/>
          <p14:tracePt t="171244" x="6392863" y="5432425"/>
          <p14:tracePt t="171261" x="6400800" y="5426075"/>
          <p14:tracePt t="171276" x="6408738" y="5448300"/>
          <p14:tracePt t="171296" x="6438900" y="5448300"/>
          <p14:tracePt t="171309" x="6477000" y="5448300"/>
          <p14:tracePt t="171309" x="6484938" y="5448300"/>
          <p14:tracePt t="171329" x="6530975" y="5440363"/>
          <p14:tracePt t="171344" x="6530975" y="5426075"/>
          <p14:tracePt t="171362" x="6561138" y="5418138"/>
          <p14:tracePt t="171380" x="6561138" y="5394325"/>
          <p14:tracePt t="171394" x="6569075" y="5364163"/>
          <p14:tracePt t="171410" x="6569075" y="5341938"/>
          <p14:tracePt t="171426" x="6575425" y="5303838"/>
          <p14:tracePt t="171443" x="6575425" y="5295900"/>
          <p14:tracePt t="171459" x="6569075" y="5265738"/>
          <p14:tracePt t="171476" x="6515100" y="5241925"/>
          <p14:tracePt t="171493" x="6492875" y="5227638"/>
          <p14:tracePt t="171509" x="6469063" y="5219700"/>
          <p14:tracePt t="171527" x="6446838" y="5219700"/>
          <p14:tracePt t="171545" x="6392863" y="5203825"/>
          <p14:tracePt t="171561" x="6332538" y="5189538"/>
          <p14:tracePt t="171577" x="6294438" y="5181600"/>
          <p14:tracePt t="171593" x="6278563" y="5181600"/>
          <p14:tracePt t="171609" x="6264275" y="5159375"/>
          <p14:tracePt t="171626" x="6264275" y="5151438"/>
          <p14:tracePt t="171642" x="6256338" y="5151438"/>
          <p14:tracePt t="171664" x="6248400" y="5151438"/>
          <p14:tracePt t="171675" x="6218238" y="5151438"/>
          <p14:tracePt t="171692" x="6194425" y="5143500"/>
          <p14:tracePt t="171708" x="6156325" y="5135563"/>
          <p14:tracePt t="171728" x="6149975" y="5127625"/>
          <p14:tracePt t="171743" x="6142038" y="5127625"/>
          <p14:tracePt t="171760" x="6126163" y="5127625"/>
          <p14:tracePt t="171777" x="6088063" y="5121275"/>
          <p14:tracePt t="171794" x="6073775" y="5121275"/>
          <p14:tracePt t="171809" x="6035675" y="5083175"/>
          <p14:tracePt t="171827" x="5981700" y="5083175"/>
          <p14:tracePt t="171844" x="5973763" y="5083175"/>
          <p14:tracePt t="171858" x="5959475" y="5083175"/>
          <p14:tracePt t="171878" x="5927725" y="5083175"/>
          <p14:tracePt t="171893" x="5921375" y="5083175"/>
          <p14:tracePt t="171927" x="5913438" y="5083175"/>
          <p14:tracePt t="171935" x="5897563" y="5075238"/>
          <p14:tracePt t="171944" x="5897563" y="5067300"/>
          <p14:tracePt t="171960" x="5883275" y="5067300"/>
          <p14:tracePt t="171976" x="5883275" y="5059363"/>
          <p14:tracePt t="172031" x="5897563" y="5059363"/>
          <p14:tracePt t="172039" x="5905500" y="5051425"/>
          <p14:tracePt t="172046" x="5921375" y="5051425"/>
          <p14:tracePt t="172058" x="5943600" y="5045075"/>
          <p14:tracePt t="172077" x="5981700" y="5037138"/>
          <p14:tracePt t="172093" x="6019800" y="5021263"/>
          <p14:tracePt t="172111" x="6049963" y="5021263"/>
          <p14:tracePt t="172126" x="6065838" y="5006975"/>
          <p14:tracePt t="172142" x="6088063" y="4991100"/>
          <p14:tracePt t="172158" x="6142038" y="4983163"/>
          <p14:tracePt t="172176" x="6164263" y="4968875"/>
          <p14:tracePt t="172193" x="6180138" y="4968875"/>
          <p14:tracePt t="172208" x="6194425" y="4960938"/>
          <p14:tracePt t="172226" x="6202363" y="4953000"/>
          <p14:tracePt t="172242" x="6226175" y="4945063"/>
          <p14:tracePt t="172259" x="6248400" y="4937125"/>
          <p14:tracePt t="172275" x="6264275" y="4922838"/>
          <p14:tracePt t="172293" x="6286500" y="4914900"/>
          <p14:tracePt t="172310" x="6308725" y="4899025"/>
          <p14:tracePt t="172310" x="6316663" y="4899025"/>
          <p14:tracePt t="172328" x="6332538" y="4884738"/>
          <p14:tracePt t="172342" x="6370638" y="4868863"/>
          <p14:tracePt t="172361" x="6378575" y="4854575"/>
          <p14:tracePt t="172378" x="6384925" y="4846638"/>
          <p14:tracePt t="172393" x="6392863" y="4846638"/>
          <p14:tracePt t="172423" x="6400800" y="4838700"/>
          <p14:tracePt t="172439" x="6408738" y="4838700"/>
          <p14:tracePt t="172447" x="6408738" y="4830763"/>
          <p14:tracePt t="172458" x="6430963" y="4822825"/>
          <p14:tracePt t="172475" x="6438900" y="4816475"/>
          <p14:tracePt t="172491" x="6446838" y="4816475"/>
          <p14:tracePt t="172508" x="6446838" y="4808538"/>
          <p14:tracePt t="172535" x="6438900" y="4800600"/>
          <p14:tracePt t="172544" x="6438900" y="4792663"/>
          <p14:tracePt t="172559" x="6416675" y="4732338"/>
          <p14:tracePt t="172577" x="6423025" y="4732338"/>
          <p14:tracePt t="172599" x="6430963" y="4732338"/>
          <p14:tracePt t="172609" x="6454775" y="4732338"/>
          <p14:tracePt t="172625" x="6461125" y="4732338"/>
          <p14:tracePt t="172641" x="6477000" y="4732338"/>
          <p14:tracePt t="172658" x="6492875" y="4716463"/>
          <p14:tracePt t="172703" x="6499225" y="4716463"/>
          <p14:tracePt t="172711" x="6507163" y="4716463"/>
          <p14:tracePt t="172727" x="6523038" y="4716463"/>
          <p14:tracePt t="172741" x="6569075" y="4702175"/>
          <p14:tracePt t="172741" x="6583363" y="4702175"/>
          <p14:tracePt t="172760" x="6613525" y="4702175"/>
          <p14:tracePt t="172777" x="6629400" y="4702175"/>
          <p14:tracePt t="172793" x="6645275" y="4702175"/>
          <p14:tracePt t="172808" x="6651625" y="4694238"/>
          <p14:tracePt t="172863" x="6659563" y="4686300"/>
          <p14:tracePt t="172879" x="6667500" y="4686300"/>
          <p14:tracePt t="172887" x="6683375" y="4686300"/>
          <p14:tracePt t="172895" x="6689725" y="4686300"/>
          <p14:tracePt t="172908" x="6705600" y="4686300"/>
          <p14:tracePt t="172925" x="6727825" y="4694238"/>
          <p14:tracePt t="172941" x="6735763" y="4694238"/>
          <p14:tracePt t="172960" x="6743700" y="4702175"/>
          <p14:tracePt t="172976" x="6765925" y="4716463"/>
          <p14:tracePt t="172993" x="6804025" y="4732338"/>
          <p14:tracePt t="173009" x="6827838" y="4732338"/>
          <p14:tracePt t="173025" x="6835775" y="4732338"/>
          <p14:tracePt t="173041" x="6842125" y="4732338"/>
          <p14:tracePt t="173063" x="6850063" y="4732338"/>
          <p14:tracePt t="173079" x="6858000" y="4732338"/>
          <p14:tracePt t="173095" x="6880225" y="4732338"/>
          <p14:tracePt t="173111" x="6888163" y="4746625"/>
          <p14:tracePt t="173124" x="6904038" y="4746625"/>
          <p14:tracePt t="173141" x="6880225" y="4746625"/>
          <p14:tracePt t="173160" x="6858000" y="4740275"/>
          <p14:tracePt t="173183" x="6865938" y="4746625"/>
          <p14:tracePt t="173199" x="6873875" y="4754563"/>
          <p14:tracePt t="173209" x="6918325" y="4792663"/>
          <p14:tracePt t="173225" x="6918325" y="4800600"/>
          <p14:tracePt t="173241" x="6926263" y="4808538"/>
          <p14:tracePt t="173263" x="6926263" y="4822825"/>
          <p14:tracePt t="173311" x="6926263" y="4830763"/>
          <p14:tracePt t="173319" x="6964363" y="4846638"/>
          <p14:tracePt t="173327" x="6972300" y="4846638"/>
          <p14:tracePt t="173341" x="7002463" y="4860925"/>
          <p14:tracePt t="173341" x="7018338" y="4876800"/>
          <p14:tracePt t="173360" x="7018338" y="4884738"/>
          <p14:tracePt t="173392" x="7018338" y="4892675"/>
          <p14:tracePt t="173399" x="7026275" y="4892675"/>
          <p14:tracePt t="173408" x="7032625" y="4899025"/>
          <p14:tracePt t="173431" x="7032625" y="4914900"/>
          <p14:tracePt t="173447" x="7040563" y="4922838"/>
          <p14:tracePt t="173471" x="7040563" y="4930775"/>
          <p14:tracePt t="173479" x="7056438" y="4945063"/>
          <p14:tracePt t="173502" x="7056438" y="4953000"/>
          <p14:tracePt t="173511" x="7056438" y="4960938"/>
          <p14:tracePt t="173525" x="7070725" y="4975225"/>
          <p14:tracePt t="173540" x="7070725" y="4983163"/>
          <p14:tracePt t="173556" x="7086600" y="4999038"/>
          <p14:tracePt t="173576" x="7086600" y="5006975"/>
          <p14:tracePt t="173599" x="7094538" y="5013325"/>
          <p14:tracePt t="173609" x="7102475" y="5021263"/>
          <p14:tracePt t="173625" x="7102475" y="5029200"/>
          <p14:tracePt t="173640" x="7108825" y="5037138"/>
          <p14:tracePt t="173659" x="7102475" y="5021263"/>
          <p14:tracePt t="173674" x="7086600" y="5006975"/>
          <p14:tracePt t="173727" x="7078663" y="4991100"/>
          <p14:tracePt t="173735" x="7070725" y="4999038"/>
          <p14:tracePt t="173743" x="7070725" y="5013325"/>
          <p14:tracePt t="173756" x="7078663" y="5029200"/>
          <p14:tracePt t="173756" x="7078663" y="5037138"/>
          <p14:tracePt t="173777" x="7078663" y="5059363"/>
          <p14:tracePt t="173793" x="7078663" y="5113338"/>
          <p14:tracePt t="173809" x="7078663" y="5127625"/>
          <p14:tracePt t="173825" x="7086600" y="5151438"/>
          <p14:tracePt t="174327" x="7086600" y="5143500"/>
          <p14:tracePt t="174351" x="7102475" y="5135563"/>
          <p14:tracePt t="174359" x="7102475" y="5127625"/>
          <p14:tracePt t="174359" x="7102475" y="5121275"/>
          <p14:tracePt t="174377" x="7102475" y="5105400"/>
          <p14:tracePt t="174390" x="7094538" y="5097463"/>
          <p14:tracePt t="174409" x="7102475" y="5089525"/>
          <p14:tracePt t="174424" x="7102475" y="5083175"/>
          <p14:tracePt t="174447" x="7102475" y="5075238"/>
          <p14:tracePt t="174471" x="7102475" y="5051425"/>
          <p14:tracePt t="174488" x="7102475" y="5045075"/>
          <p14:tracePt t="174495" x="7094538" y="5029200"/>
          <p14:tracePt t="174506" x="7078663" y="5021263"/>
          <p14:tracePt t="174524" x="7056438" y="4999038"/>
          <p14:tracePt t="174540" x="7040563" y="4983163"/>
          <p14:tracePt t="174557" x="7040563" y="4975225"/>
          <p14:tracePt t="174573" x="7032625" y="4975225"/>
          <p14:tracePt t="174589" x="7026275" y="4968875"/>
          <p14:tracePt t="174615" x="7018338" y="4960938"/>
          <p14:tracePt t="174625" x="7002463" y="4960938"/>
          <p14:tracePt t="174640" x="6994525" y="4960938"/>
          <p14:tracePt t="174663" x="6988175" y="4960938"/>
          <p14:tracePt t="174674" x="6980238" y="4960938"/>
          <p14:tracePt t="174703" x="6972300" y="4960938"/>
          <p14:tracePt t="174719" x="6964363" y="4960938"/>
          <p14:tracePt t="174791" x="6956425" y="4960938"/>
          <p14:tracePt t="174807" x="6950075" y="4960938"/>
          <p14:tracePt t="174911" x="6950075" y="4968875"/>
          <p14:tracePt t="175015" x="6950075" y="4983163"/>
          <p14:tracePt t="175055" x="6950075" y="4991100"/>
          <p14:tracePt t="175079" x="6956425" y="4999038"/>
          <p14:tracePt t="175175" x="6964363" y="5006975"/>
          <p14:tracePt t="175183" x="6972300" y="5013325"/>
          <p14:tracePt t="175215" x="6988175" y="5029200"/>
          <p14:tracePt t="177081" x="7040563" y="5029200"/>
          <p14:tracePt t="177167" x="7102475" y="5029200"/>
          <p14:tracePt t="177175" x="7170738" y="5021263"/>
          <p14:tracePt t="177187" x="7185025" y="5021263"/>
          <p14:tracePt t="177204" x="7185025" y="5029200"/>
          <p14:tracePt t="177543" x="7170738" y="5029200"/>
          <p14:tracePt t="177551" x="7170738" y="5037138"/>
          <p14:tracePt t="177559" x="7162800" y="5037138"/>
          <p14:tracePt t="177575" x="7146925" y="5037138"/>
          <p14:tracePt t="177599" x="7140575" y="5045075"/>
          <p14:tracePt t="177615" x="7140575" y="5051425"/>
          <p14:tracePt t="177639" x="7132638" y="5059363"/>
          <p14:tracePt t="177743" x="7124700" y="5059363"/>
          <p14:tracePt t="177759" x="7116763" y="5059363"/>
          <p14:tracePt t="177775" x="7108825" y="5059363"/>
          <p14:tracePt t="177791" x="7102475" y="5059363"/>
          <p14:tracePt t="177831" x="7078663" y="5059363"/>
          <p14:tracePt t="177847" x="7070725" y="5059363"/>
          <p14:tracePt t="178142" x="7064375" y="5059363"/>
          <p14:tracePt t="178151" x="7064375" y="5045075"/>
          <p14:tracePt t="178174" x="7056438" y="5045075"/>
          <p14:tracePt t="178182" x="7056438" y="5037138"/>
          <p14:tracePt t="178190" x="7056438" y="5013325"/>
          <p14:tracePt t="178203" x="7048500" y="5006975"/>
          <p14:tracePt t="178219" x="7048500" y="4991100"/>
          <p14:tracePt t="178237" x="7040563" y="4968875"/>
          <p14:tracePt t="178255" x="7040563" y="4975225"/>
          <p14:tracePt t="178631" x="7040563" y="4983163"/>
          <p14:tracePt t="178672" x="7040563" y="4991100"/>
          <p14:tracePt t="178678" x="7040563" y="4999038"/>
          <p14:tracePt t="178687" x="7040563" y="5013325"/>
          <p14:tracePt t="178710" x="7040563" y="5029200"/>
          <p14:tracePt t="178727" x="7040563" y="5037138"/>
          <p14:tracePt t="178752" x="7040563" y="5045075"/>
          <p14:tracePt t="178759" x="7040563" y="5051425"/>
          <p14:tracePt t="178768" x="7040563" y="5059363"/>
          <p14:tracePt t="178785" x="7040563" y="5075238"/>
          <p14:tracePt t="178803" x="7048500" y="5083175"/>
          <p14:tracePt t="178819" x="7056438" y="5097463"/>
          <p14:tracePt t="178835" x="7070725" y="5105400"/>
          <p14:tracePt t="178852" x="7078663" y="5121275"/>
          <p14:tracePt t="178869" x="7094538" y="5135563"/>
          <p14:tracePt t="178903" x="7102475" y="5143500"/>
          <p14:tracePt t="178911" x="7102475" y="5159375"/>
          <p14:tracePt t="178943" x="7108825" y="5173663"/>
          <p14:tracePt t="178967" x="7108825" y="5181600"/>
          <p14:tracePt t="178991" x="7108825" y="5197475"/>
          <p14:tracePt t="178999" x="7116763" y="5197475"/>
          <p14:tracePt t="179015" x="7116763" y="5203825"/>
          <p14:tracePt t="179031" x="7116763" y="5211763"/>
          <p14:tracePt t="179047" x="7116763" y="5219700"/>
          <p14:tracePt t="179054" x="7124700" y="5219700"/>
          <p14:tracePt t="179068" x="7124700" y="5227638"/>
          <p14:tracePt t="179085" x="7124700" y="5241925"/>
          <p14:tracePt t="179101" x="7124700" y="5257800"/>
          <p14:tracePt t="179118" x="7124700" y="5265738"/>
          <p14:tracePt t="179167" x="7124700" y="5273675"/>
          <p14:tracePt t="179184" x="7124700" y="5280025"/>
          <p14:tracePt t="179223" x="7124700" y="5287963"/>
          <p14:tracePt t="179247" x="7124700" y="5295900"/>
          <p14:tracePt t="179263" x="7124700" y="5311775"/>
          <p14:tracePt t="179279" x="7124700" y="5318125"/>
          <p14:tracePt t="179311" x="7124700" y="5334000"/>
          <p14:tracePt t="179320" x="7124700" y="5341938"/>
          <p14:tracePt t="179336" x="7124700" y="5349875"/>
          <p14:tracePt t="179342" x="7132638" y="5356225"/>
          <p14:tracePt t="179359" x="7146925" y="5380038"/>
          <p14:tracePt t="179415" x="7140575" y="5380038"/>
          <p14:tracePt t="179423" x="7140575" y="5372100"/>
          <p14:tracePt t="179434" x="7116763" y="5349875"/>
          <p14:tracePt t="179451" x="7116763" y="5356225"/>
          <p14:tracePt t="179468" x="7116763" y="5372100"/>
          <p14:tracePt t="179485" x="7116763" y="5387975"/>
          <p14:tracePt t="179501" x="7116763" y="5394325"/>
          <p14:tracePt t="179520" x="7116763" y="5402263"/>
          <p14:tracePt t="179534" x="7116763" y="5426075"/>
          <p14:tracePt t="179553" x="7116763" y="5432425"/>
          <p14:tracePt t="179575" x="7116763" y="5440363"/>
          <p14:tracePt t="179591" x="7116763" y="5456238"/>
          <p14:tracePt t="179607" x="7116763" y="5464175"/>
          <p14:tracePt t="179631" x="7116763" y="5470525"/>
          <p14:tracePt t="179639" x="7116763" y="5478463"/>
          <p14:tracePt t="179651" x="7124700" y="5494338"/>
          <p14:tracePt t="179669" x="7124700" y="5508625"/>
          <p14:tracePt t="179688" x="7124700" y="5524500"/>
          <p14:tracePt t="179699" x="7124700" y="5532438"/>
          <p14:tracePt t="179716" x="7132638" y="5540375"/>
          <p14:tracePt t="179733" x="7140575" y="5546725"/>
          <p14:tracePt t="179751" x="7140575" y="5554663"/>
          <p14:tracePt t="179775" x="7140575" y="5562600"/>
          <p14:tracePt t="179791" x="7146925" y="5578475"/>
          <p14:tracePt t="179800" x="7146925" y="5592763"/>
          <p14:tracePt t="179817" x="7154863" y="5608638"/>
          <p14:tracePt t="179834" x="7162800" y="5630863"/>
          <p14:tracePt t="179851" x="7170738" y="5676900"/>
          <p14:tracePt t="179869" x="7178675" y="5737225"/>
          <p14:tracePt t="179869" x="7185025" y="5737225"/>
          <p14:tracePt t="179888" x="7185025" y="5745163"/>
          <p14:tracePt t="179901" x="7185025" y="5753100"/>
          <p14:tracePt t="179917" x="7185025" y="5761038"/>
          <p14:tracePt t="179967" x="7185025" y="5775325"/>
          <p14:tracePt t="179991" x="7185025" y="5791200"/>
          <p14:tracePt t="180007" x="7185025" y="5807075"/>
          <p14:tracePt t="180023" x="7185025" y="5821363"/>
          <p14:tracePt t="180031" x="7185025" y="5837238"/>
          <p14:tracePt t="180039" x="7185025" y="5851525"/>
          <p14:tracePt t="180050" x="7185025" y="5889625"/>
          <p14:tracePt t="180067" x="7185025" y="5905500"/>
          <p14:tracePt t="180084" x="7185025" y="5935663"/>
          <p14:tracePt t="180101" x="7178675" y="5951538"/>
          <p14:tracePt t="180117" x="7178675" y="5973763"/>
          <p14:tracePt t="180137" x="7178675" y="5981700"/>
          <p14:tracePt t="180151" x="7178675" y="6003925"/>
          <p14:tracePt t="180169" x="7178675" y="6019800"/>
          <p14:tracePt t="180186" x="7170738" y="6049963"/>
          <p14:tracePt t="180202" x="7170738" y="6088063"/>
          <p14:tracePt t="180219" x="7170738" y="6103938"/>
          <p14:tracePt t="180234" x="7170738" y="6126163"/>
          <p14:tracePt t="180250" x="7170738" y="6134100"/>
          <p14:tracePt t="180267" x="7170738" y="6149975"/>
          <p14:tracePt t="180284" x="7170738" y="6164263"/>
          <p14:tracePt t="180300" x="7170738" y="6180138"/>
          <p14:tracePt t="180318" x="7170738" y="6188075"/>
          <p14:tracePt t="180334" x="7185025" y="6240463"/>
          <p14:tracePt t="180352" x="7162800" y="6240463"/>
          <p14:tracePt t="180368" x="7146925" y="6256338"/>
          <p14:tracePt t="180386" x="7146925" y="6278563"/>
          <p14:tracePt t="180402" x="7132638" y="6308725"/>
          <p14:tracePt t="180419" x="7132638" y="6332538"/>
          <p14:tracePt t="180435" x="7132638" y="6340475"/>
          <p14:tracePt t="180450" x="7132638" y="6346825"/>
          <p14:tracePt t="180467" x="7132638" y="6354763"/>
          <p14:tracePt t="180483" x="7132638" y="6362700"/>
          <p14:tracePt t="180503" x="7132638" y="6370638"/>
          <p14:tracePt t="180519" x="7132638" y="6384925"/>
          <p14:tracePt t="180535" x="7132638" y="6400800"/>
          <p14:tracePt t="180535" x="7132638" y="6416675"/>
          <p14:tracePt t="180552" x="7132638" y="6430963"/>
          <p14:tracePt t="180566" x="7132638" y="6438900"/>
          <p14:tracePt t="180585" x="7140575" y="6454775"/>
          <p14:tracePt t="180600" x="7140575" y="6461125"/>
          <p14:tracePt t="180687" x="7146925" y="6461125"/>
          <p14:tracePt t="180775" x="7146925" y="6454775"/>
          <p14:tracePt t="180784" x="7146925" y="6446838"/>
          <p14:tracePt t="180799" x="7146925" y="6423025"/>
          <p14:tracePt t="180815" x="7146925" y="6416675"/>
          <p14:tracePt t="180823" x="7146925" y="6400800"/>
          <p14:tracePt t="180847" x="7146925" y="6392863"/>
          <p14:tracePt t="180887" x="7146925" y="6384925"/>
          <p14:tracePt t="180911" x="7146925" y="6378575"/>
          <p14:tracePt t="180919" x="7146925" y="6370638"/>
          <p14:tracePt t="180935" x="7146925" y="6340475"/>
          <p14:tracePt t="180951" x="7146925" y="6302375"/>
          <p14:tracePt t="180969" x="7146925" y="6270625"/>
          <p14:tracePt t="180985" x="7146925" y="6264275"/>
          <p14:tracePt t="181007" x="7146925" y="6256338"/>
          <p14:tracePt t="181023" x="7146925" y="6240463"/>
          <p14:tracePt t="181039" x="7146925" y="6226175"/>
          <p14:tracePt t="181055" x="7146925" y="6218238"/>
          <p14:tracePt t="181066" x="7146925" y="6164263"/>
          <p14:tracePt t="181083" x="7146925" y="6118225"/>
          <p14:tracePt t="181100" x="7146925" y="6103938"/>
          <p14:tracePt t="181116" x="7154863" y="6103938"/>
          <p14:tracePt t="181135" x="7154863" y="6088063"/>
          <p14:tracePt t="181151" x="7154863" y="6065838"/>
          <p14:tracePt t="181167" x="7154863" y="6042025"/>
          <p14:tracePt t="181185" x="7154863" y="6035675"/>
          <p14:tracePt t="181200" x="7154863" y="5997575"/>
          <p14:tracePt t="181217" x="7154863" y="5951538"/>
          <p14:tracePt t="181234" x="7154863" y="5935663"/>
          <p14:tracePt t="181249" x="7154863" y="5921375"/>
          <p14:tracePt t="181266" x="7154863" y="5889625"/>
          <p14:tracePt t="181283" x="7154863" y="5875338"/>
          <p14:tracePt t="181303" x="7154863" y="5867400"/>
          <p14:tracePt t="181315" x="7154863" y="5851525"/>
          <p14:tracePt t="181333" x="7154863" y="5845175"/>
          <p14:tracePt t="181349" x="7154863" y="5791200"/>
          <p14:tracePt t="181349" x="7154863" y="5768975"/>
          <p14:tracePt t="181369" x="7146925" y="5745163"/>
          <p14:tracePt t="181384" x="7146925" y="5722938"/>
          <p14:tracePt t="181401" x="7146925" y="5692775"/>
          <p14:tracePt t="181417" x="7146925" y="5668963"/>
          <p14:tracePt t="181434" x="7146925" y="5646738"/>
          <p14:tracePt t="181449" x="7146925" y="5622925"/>
          <p14:tracePt t="181467" x="7146925" y="5600700"/>
          <p14:tracePt t="181482" x="7146925" y="5584825"/>
          <p14:tracePt t="181500" x="7124700" y="5554663"/>
          <p14:tracePt t="181517" x="7124700" y="5546725"/>
          <p14:tracePt t="181532" x="7124700" y="5502275"/>
          <p14:tracePt t="181550" x="7124700" y="5478463"/>
          <p14:tracePt t="181565" x="7124700" y="5440363"/>
          <p14:tracePt t="181584" x="7124700" y="5418138"/>
          <p14:tracePt t="181600" x="7102475" y="5364163"/>
          <p14:tracePt t="181617" x="7094538" y="5326063"/>
          <p14:tracePt t="181634" x="7094538" y="5295900"/>
          <p14:tracePt t="181649" x="7094538" y="5257800"/>
          <p14:tracePt t="181668" x="7094538" y="5241925"/>
          <p14:tracePt t="181681" x="7094538" y="5211763"/>
          <p14:tracePt t="181699" x="7094538" y="5173663"/>
          <p14:tracePt t="181716" x="7094538" y="5143500"/>
          <p14:tracePt t="181734" x="7094538" y="5127625"/>
          <p14:tracePt t="181749" x="7102475" y="5105400"/>
          <p14:tracePt t="181749" x="7102475" y="5097463"/>
          <p14:tracePt t="181769" x="7102475" y="5083175"/>
          <p14:tracePt t="181784" x="7102475" y="5067300"/>
          <p14:tracePt t="181801" x="7108825" y="5051425"/>
          <p14:tracePt t="181816" x="7108825" y="5045075"/>
          <p14:tracePt t="181832" x="7108825" y="5029200"/>
          <p14:tracePt t="181848" x="7108825" y="5013325"/>
          <p14:tracePt t="181865" x="7108825" y="4999038"/>
          <p14:tracePt t="181881" x="7108825" y="4991100"/>
          <p14:tracePt t="181903" x="7108825" y="4983163"/>
          <p14:tracePt t="181951" x="7102475" y="4983163"/>
          <p14:tracePt t="182271" x="7094538" y="4983163"/>
          <p14:tracePt t="182287" x="7094538" y="4991100"/>
          <p14:tracePt t="182295" x="7086600" y="5006975"/>
          <p14:tracePt t="182303" x="7086600" y="5021263"/>
          <p14:tracePt t="182315" x="7086600" y="5037138"/>
          <p14:tracePt t="182331" x="7086600" y="5083175"/>
          <p14:tracePt t="182350" x="7086600" y="5089525"/>
          <p14:tracePt t="182365" x="7086600" y="5135563"/>
          <p14:tracePt t="182365" x="7086600" y="5143500"/>
          <p14:tracePt t="182386" x="7086600" y="5151438"/>
          <p14:tracePt t="182400" x="7086600" y="5165725"/>
          <p14:tracePt t="182414" x="7086600" y="5197475"/>
          <p14:tracePt t="182434" x="7086600" y="5211763"/>
          <p14:tracePt t="182449" x="7086600" y="5227638"/>
          <p14:tracePt t="182465" x="7086600" y="5257800"/>
          <p14:tracePt t="182483" x="7086600" y="5287963"/>
          <p14:tracePt t="182499" x="7086600" y="5326063"/>
          <p14:tracePt t="182516" x="7086600" y="5364163"/>
          <p14:tracePt t="182532" x="7086600" y="5387975"/>
          <p14:tracePt t="182547" x="7086600" y="5394325"/>
          <p14:tracePt t="182564" x="7086600" y="5402263"/>
          <p14:tracePt t="182607" x="7086600" y="5418138"/>
          <p14:tracePt t="182647" x="7086600" y="5426075"/>
          <p14:tracePt t="182655" x="7086600" y="5448300"/>
          <p14:tracePt t="182667" x="7086600" y="5464175"/>
          <p14:tracePt t="182681" x="7086600" y="5502275"/>
          <p14:tracePt t="182699" x="7086600" y="5516563"/>
          <p14:tracePt t="182716" x="7086600" y="5540375"/>
          <p14:tracePt t="182733" x="7086600" y="5546725"/>
          <p14:tracePt t="182759" x="7086600" y="5554663"/>
          <p14:tracePt t="182767" x="7086600" y="5570538"/>
          <p14:tracePt t="182784" x="7086600" y="5578475"/>
          <p14:tracePt t="182797" x="7086600" y="5616575"/>
          <p14:tracePt t="182816" x="7094538" y="5638800"/>
          <p14:tracePt t="182833" x="7094538" y="5661025"/>
          <p14:tracePt t="182848" x="7102475" y="5692775"/>
          <p14:tracePt t="182864" x="7102475" y="5707063"/>
          <p14:tracePt t="182887" x="7124700" y="5737225"/>
          <p14:tracePt t="182896" x="7132638" y="5745163"/>
          <p14:tracePt t="182914" x="7132638" y="5753100"/>
          <p14:tracePt t="182943" x="7132638" y="5761038"/>
          <p14:tracePt t="182951" x="7132638" y="5768975"/>
          <p14:tracePt t="182965" x="7132638" y="5791200"/>
          <p14:tracePt t="182965" x="7124700" y="5807075"/>
          <p14:tracePt t="182984" x="7124700" y="5813425"/>
          <p14:tracePt t="183000" x="7124700" y="5829300"/>
          <p14:tracePt t="183017" x="7124700" y="5837238"/>
          <p14:tracePt t="183039" x="7124700" y="5845175"/>
          <p14:tracePt t="183055" x="7124700" y="5859463"/>
          <p14:tracePt t="183079" x="7124700" y="5867400"/>
          <p14:tracePt t="183095" x="7124700" y="5875338"/>
          <p14:tracePt t="183111" x="7124700" y="5883275"/>
          <p14:tracePt t="183127" x="7124700" y="5889625"/>
          <p14:tracePt t="183143" x="7124700" y="5897563"/>
          <p14:tracePt t="183151" x="7124700" y="5905500"/>
          <p14:tracePt t="183164" x="7116763" y="5927725"/>
          <p14:tracePt t="183181" x="7116763" y="5943600"/>
          <p14:tracePt t="183197" x="7108825" y="5951538"/>
          <p14:tracePt t="183197" x="7108825" y="5959475"/>
          <p14:tracePt t="183217" x="7108825" y="5973763"/>
          <p14:tracePt t="183233" x="7108825" y="5981700"/>
          <p14:tracePt t="183248" x="7108825" y="5997575"/>
          <p14:tracePt t="183264" x="7108825" y="6027738"/>
          <p14:tracePt t="183282" x="7108825" y="6042025"/>
          <p14:tracePt t="183297" x="7102475" y="6049963"/>
          <p14:tracePt t="183314" x="7102475" y="6057900"/>
          <p14:tracePt t="183330" x="7102475" y="6073775"/>
          <p14:tracePt t="183347" x="7102475" y="6088063"/>
          <p14:tracePt t="183375" x="7102475" y="6103938"/>
          <p14:tracePt t="183391" x="7102475" y="6142038"/>
          <p14:tracePt t="183415" x="7102475" y="6149975"/>
          <p14:tracePt t="183423" x="7094538" y="6172200"/>
          <p14:tracePt t="183433" x="7094538" y="6180138"/>
          <p14:tracePt t="183448" x="7094538" y="6210300"/>
          <p14:tracePt t="183466" x="7070725" y="6248400"/>
          <p14:tracePt t="183482" x="7070725" y="6264275"/>
          <p14:tracePt t="183497" x="7070725" y="6270625"/>
          <p14:tracePt t="183514" x="7070725" y="6294438"/>
          <p14:tracePt t="183533" x="7070725" y="6302375"/>
          <p14:tracePt t="183546" x="7070725" y="6316663"/>
          <p14:tracePt t="183563" x="7070725" y="6340475"/>
          <p14:tracePt t="183579" x="7070725" y="6346825"/>
          <p14:tracePt t="183596" x="7070725" y="6354763"/>
          <p14:tracePt t="183612" x="7070725" y="6362700"/>
          <p14:tracePt t="189798" x="7070725" y="6354763"/>
          <p14:tracePt t="190151" x="7078663" y="6354763"/>
          <p14:tracePt t="190431" x="7078663" y="6346825"/>
          <p14:tracePt t="191159" x="7086600" y="6340475"/>
          <p14:tracePt t="191167" x="7094538" y="6340475"/>
          <p14:tracePt t="191199" x="7094538" y="6332538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8" descr="13_00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33375"/>
            <a:ext cx="5888038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9"/>
          <p:cNvSpPr txBox="1">
            <a:spLocks noChangeArrowheads="1"/>
          </p:cNvSpPr>
          <p:nvPr/>
        </p:nvSpPr>
        <p:spPr bwMode="auto">
          <a:xfrm>
            <a:off x="304800" y="4724400"/>
            <a:ext cx="420688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E</a:t>
            </a:r>
            <a:r>
              <a:rPr lang="en-US" altLang="en-US" baseline="-25000"/>
              <a:t>0</a:t>
            </a:r>
          </a:p>
        </p:txBody>
      </p:sp>
      <p:sp>
        <p:nvSpPr>
          <p:cNvPr id="4100" name="AutoShape 11"/>
          <p:cNvSpPr>
            <a:spLocks noChangeArrowheads="1"/>
          </p:cNvSpPr>
          <p:nvPr/>
        </p:nvSpPr>
        <p:spPr bwMode="auto">
          <a:xfrm>
            <a:off x="1238250" y="762000"/>
            <a:ext cx="914400" cy="914400"/>
          </a:xfrm>
          <a:prstGeom prst="irregularSeal1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1" name="Text Box 12"/>
          <p:cNvSpPr txBox="1">
            <a:spLocks noChangeArrowheads="1"/>
          </p:cNvSpPr>
          <p:nvPr/>
        </p:nvSpPr>
        <p:spPr bwMode="auto">
          <a:xfrm>
            <a:off x="1555750" y="9620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4102" name="Object 13"/>
          <p:cNvGraphicFramePr>
            <a:graphicFrameLocks noChangeAspect="1"/>
          </p:cNvGraphicFramePr>
          <p:nvPr/>
        </p:nvGraphicFramePr>
        <p:xfrm>
          <a:off x="2057400" y="904875"/>
          <a:ext cx="2590800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6" imgW="540914" imgH="297216" progId="Equation.3">
                  <p:embed/>
                </p:oleObj>
              </mc:Choice>
              <mc:Fallback>
                <p:oleObj name="Equation" r:id="rId6" imgW="540914" imgH="297216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04875"/>
                        <a:ext cx="2590800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4"/>
          <p:cNvGraphicFramePr>
            <a:graphicFrameLocks noChangeAspect="1"/>
          </p:cNvGraphicFramePr>
          <p:nvPr/>
        </p:nvGraphicFramePr>
        <p:xfrm>
          <a:off x="5715000" y="1524000"/>
          <a:ext cx="2971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8" imgW="1091726" imgH="393529" progId="Equation.3">
                  <p:embed/>
                </p:oleObj>
              </mc:Choice>
              <mc:Fallback>
                <p:oleObj name="Equation" r:id="rId8" imgW="1091726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24000"/>
                        <a:ext cx="2971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AutoShape 15"/>
          <p:cNvSpPr>
            <a:spLocks noChangeArrowheads="1"/>
          </p:cNvSpPr>
          <p:nvPr/>
        </p:nvSpPr>
        <p:spPr bwMode="auto">
          <a:xfrm>
            <a:off x="7162800" y="962025"/>
            <a:ext cx="914400" cy="914400"/>
          </a:xfrm>
          <a:prstGeom prst="irregularSeal1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5" name="Rectangle 16"/>
          <p:cNvSpPr>
            <a:spLocks noChangeArrowheads="1"/>
          </p:cNvSpPr>
          <p:nvPr/>
        </p:nvSpPr>
        <p:spPr bwMode="auto">
          <a:xfrm>
            <a:off x="7372350" y="1219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graphicFrame>
        <p:nvGraphicFramePr>
          <p:cNvPr id="4106" name="Object 17"/>
          <p:cNvGraphicFramePr>
            <a:graphicFrameLocks noChangeAspect="1"/>
          </p:cNvGraphicFramePr>
          <p:nvPr/>
        </p:nvGraphicFramePr>
        <p:xfrm>
          <a:off x="5334000" y="3962400"/>
          <a:ext cx="38100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10" imgW="990170" imgH="215806" progId="Equation.3">
                  <p:embed/>
                </p:oleObj>
              </mc:Choice>
              <mc:Fallback>
                <p:oleObj name="Equation" r:id="rId10" imgW="990170" imgH="215806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62400"/>
                        <a:ext cx="38100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AutoShape 18"/>
          <p:cNvSpPr>
            <a:spLocks noChangeArrowheads="1"/>
          </p:cNvSpPr>
          <p:nvPr/>
        </p:nvSpPr>
        <p:spPr bwMode="auto">
          <a:xfrm>
            <a:off x="6858000" y="2819400"/>
            <a:ext cx="914400" cy="914400"/>
          </a:xfrm>
          <a:prstGeom prst="irregularSeal1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8" name="Text Box 19"/>
          <p:cNvSpPr txBox="1">
            <a:spLocks noChangeArrowheads="1"/>
          </p:cNvSpPr>
          <p:nvPr/>
        </p:nvSpPr>
        <p:spPr bwMode="auto">
          <a:xfrm>
            <a:off x="7162800" y="30480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109" name="Text Box 15"/>
          <p:cNvSpPr txBox="1">
            <a:spLocks noChangeArrowheads="1"/>
          </p:cNvSpPr>
          <p:nvPr/>
        </p:nvSpPr>
        <p:spPr bwMode="auto">
          <a:xfrm>
            <a:off x="1066800" y="43434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-total</a:t>
            </a:r>
          </a:p>
        </p:txBody>
      </p:sp>
      <p:sp>
        <p:nvSpPr>
          <p:cNvPr id="4110" name="Line 16"/>
          <p:cNvSpPr>
            <a:spLocks noChangeShapeType="1"/>
          </p:cNvSpPr>
          <p:nvPr/>
        </p:nvSpPr>
        <p:spPr bwMode="auto">
          <a:xfrm flipV="1">
            <a:off x="1219200" y="42672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1" name="TextBox 1"/>
          <p:cNvSpPr txBox="1">
            <a:spLocks noChangeArrowheads="1"/>
          </p:cNvSpPr>
          <p:nvPr/>
        </p:nvSpPr>
        <p:spPr bwMode="auto">
          <a:xfrm>
            <a:off x="1981200" y="152400"/>
            <a:ext cx="6248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1,2,3, osnovne pretpostavke pri izvodjenju MM kinetike</a:t>
            </a:r>
          </a:p>
        </p:txBody>
      </p:sp>
      <p:sp>
        <p:nvSpPr>
          <p:cNvPr id="4112" name="TextBox 2"/>
          <p:cNvSpPr txBox="1">
            <a:spLocks noChangeArrowheads="1"/>
          </p:cNvSpPr>
          <p:nvPr/>
        </p:nvSpPr>
        <p:spPr bwMode="auto">
          <a:xfrm>
            <a:off x="6324600" y="5091113"/>
            <a:ext cx="2362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Oblast vazenja stacionarnosti</a:t>
            </a:r>
          </a:p>
        </p:txBody>
      </p:sp>
      <p:cxnSp>
        <p:nvCxnSpPr>
          <p:cNvPr id="5" name="Elbow Connector 4"/>
          <p:cNvCxnSpPr/>
          <p:nvPr/>
        </p:nvCxnSpPr>
        <p:spPr>
          <a:xfrm flipV="1">
            <a:off x="4448175" y="5257800"/>
            <a:ext cx="1905000" cy="90488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7399338" y="3908425"/>
          <p14:tracePt t="1075" x="7391400" y="3908425"/>
          <p14:tracePt t="1311" x="7383463" y="3908425"/>
          <p14:tracePt t="1479" x="7375525" y="3908425"/>
          <p14:tracePt t="1511" x="7369175" y="3924300"/>
          <p14:tracePt t="1535" x="7361238" y="3924300"/>
          <p14:tracePt t="1559" x="7361238" y="3932238"/>
          <p14:tracePt t="1599" x="7353300" y="3932238"/>
          <p14:tracePt t="1607" x="7345363" y="3932238"/>
          <p14:tracePt t="1648" x="7337425" y="3932238"/>
          <p14:tracePt t="1664" x="7331075" y="3932238"/>
          <p14:tracePt t="1687" x="7323138" y="3932238"/>
          <p14:tracePt t="1696" x="7315200" y="3932238"/>
          <p14:tracePt t="1703" x="7299325" y="3924300"/>
          <p14:tracePt t="1719" x="7285038" y="3916363"/>
          <p14:tracePt t="1731" x="7223125" y="3886200"/>
          <p14:tracePt t="1749" x="7146925" y="3840163"/>
          <p14:tracePt t="1749" x="7132638" y="3825875"/>
          <p14:tracePt t="1769" x="7124700" y="3825875"/>
          <p14:tracePt t="1782" x="7108825" y="3810000"/>
          <p14:tracePt t="1798" x="7102475" y="3794125"/>
          <p14:tracePt t="1816" x="7086600" y="3771900"/>
          <p14:tracePt t="1835" x="7026275" y="3703638"/>
          <p14:tracePt t="1850" x="6956425" y="3619500"/>
          <p14:tracePt t="1867" x="6873875" y="3551238"/>
          <p14:tracePt t="1883" x="6804025" y="3482975"/>
          <p14:tracePt t="1899" x="6751638" y="3429000"/>
          <p14:tracePt t="1916" x="6705600" y="3382963"/>
          <p14:tracePt t="1933" x="6659563" y="3336925"/>
          <p14:tracePt t="1949" x="6637338" y="3268663"/>
          <p14:tracePt t="1965" x="6569075" y="3132138"/>
          <p14:tracePt t="1982" x="6469063" y="2933700"/>
          <p14:tracePt t="1998" x="6384925" y="2727325"/>
          <p14:tracePt t="2017" x="6346825" y="2628900"/>
          <p14:tracePt t="2034" x="6324600" y="2522538"/>
          <p14:tracePt t="2048" x="6256338" y="2339975"/>
          <p14:tracePt t="2065" x="6118225" y="2193925"/>
          <p14:tracePt t="2082" x="6003925" y="2049463"/>
          <p14:tracePt t="2098" x="5851525" y="1897063"/>
          <p14:tracePt t="2116" x="5722938" y="1752600"/>
          <p14:tracePt t="2132" x="5638800" y="1660525"/>
          <p14:tracePt t="2149" x="5600700" y="1622425"/>
          <p14:tracePt t="2165" x="5570538" y="1577975"/>
          <p14:tracePt t="2182" x="5546725" y="1554163"/>
          <p14:tracePt t="2182" x="5524500" y="1531938"/>
          <p14:tracePt t="2200" x="5478463" y="1508125"/>
          <p14:tracePt t="2214" x="5349875" y="1417638"/>
          <p14:tracePt t="2233" x="5241925" y="1341438"/>
          <p14:tracePt t="2249" x="5159375" y="1273175"/>
          <p14:tracePt t="2268" x="5059363" y="1203325"/>
          <p14:tracePt t="2282" x="4960938" y="1127125"/>
          <p14:tracePt t="2299" x="4892675" y="1066800"/>
          <p14:tracePt t="2314" x="4846638" y="1028700"/>
          <p14:tracePt t="2330" x="4830763" y="1012825"/>
          <p14:tracePt t="2347" x="4816475" y="998538"/>
          <p14:tracePt t="2363" x="4762500" y="960438"/>
          <p14:tracePt t="2382" x="4708525" y="930275"/>
          <p14:tracePt t="2397" x="4610100" y="876300"/>
          <p14:tracePt t="2397" x="4579938" y="854075"/>
          <p14:tracePt t="2417" x="4503738" y="808038"/>
          <p14:tracePt t="2433" x="4465638" y="792163"/>
          <p14:tracePt t="2449" x="4441825" y="777875"/>
          <p14:tracePt t="2466" x="4435475" y="762000"/>
          <p14:tracePt t="2481" x="4411663" y="762000"/>
          <p14:tracePt t="2498" x="4397375" y="746125"/>
          <p14:tracePt t="2515" x="4365625" y="746125"/>
          <p14:tracePt t="2531" x="4351338" y="731838"/>
          <p14:tracePt t="2548" x="4327525" y="731838"/>
          <p14:tracePt t="2564" x="4297363" y="708025"/>
          <p14:tracePt t="2581" x="4251325" y="708025"/>
          <p14:tracePt t="2581" x="4244975" y="701675"/>
          <p14:tracePt t="2600" x="4221163" y="693738"/>
          <p14:tracePt t="2614" x="4175125" y="677863"/>
          <p14:tracePt t="2614" x="4160838" y="677863"/>
          <p14:tracePt t="2633" x="4137025" y="677863"/>
          <p14:tracePt t="2650" x="4122738" y="677863"/>
          <p14:tracePt t="2665" x="4068763" y="677863"/>
          <p14:tracePt t="2682" x="4016375" y="655638"/>
          <p14:tracePt t="2699" x="3970338" y="639763"/>
          <p14:tracePt t="2715" x="3940175" y="639763"/>
          <p14:tracePt t="2730" x="3902075" y="631825"/>
          <p14:tracePt t="2748" x="3878263" y="625475"/>
          <p14:tracePt t="2765" x="3840163" y="625475"/>
          <p14:tracePt t="2781" x="3810000" y="625475"/>
          <p14:tracePt t="2797" x="3733800" y="609600"/>
          <p14:tracePt t="2814" x="3665538" y="609600"/>
          <p14:tracePt t="2814" x="3635375" y="609600"/>
          <p14:tracePt t="2833" x="3589338" y="609600"/>
          <p14:tracePt t="2847" x="3505200" y="587375"/>
          <p14:tracePt t="2866" x="3467100" y="587375"/>
          <p14:tracePt t="2882" x="3429000" y="587375"/>
          <p14:tracePt t="2898" x="3382963" y="563563"/>
          <p14:tracePt t="2915" x="3322638" y="555625"/>
          <p14:tracePt t="2931" x="3276600" y="555625"/>
          <p14:tracePt t="2948" x="3246438" y="549275"/>
          <p14:tracePt t="2965" x="3222625" y="549275"/>
          <p14:tracePt t="2980" x="3192463" y="549275"/>
          <p14:tracePt t="2997" x="3146425" y="549275"/>
          <p14:tracePt t="3014" x="3101975" y="549275"/>
          <p14:tracePt t="3014" x="3070225" y="549275"/>
          <p14:tracePt t="3032" x="3048000" y="549275"/>
          <p14:tracePt t="3046" x="3017838" y="549275"/>
          <p14:tracePt t="3046" x="3001963" y="549275"/>
          <p14:tracePt t="3064" x="2987675" y="549275"/>
          <p14:tracePt t="3080" x="2971800" y="549275"/>
          <p14:tracePt t="3097" x="2949575" y="541338"/>
          <p14:tracePt t="3116" x="2933700" y="541338"/>
          <p14:tracePt t="3129" x="2917825" y="541338"/>
          <p14:tracePt t="3146" x="2911475" y="541338"/>
          <p14:tracePt t="3162" x="2895600" y="541338"/>
          <p14:tracePt t="3191" x="2857500" y="541338"/>
          <p14:tracePt t="3199" x="2849563" y="541338"/>
          <p14:tracePt t="3214" x="2759075" y="541338"/>
          <p14:tracePt t="3214" x="2720975" y="541338"/>
          <p14:tracePt t="3233" x="2689225" y="541338"/>
          <p14:tracePt t="3245" x="2667000" y="533400"/>
          <p14:tracePt t="3263" x="2674938" y="533400"/>
          <p14:tracePt t="3391" x="2689225" y="525463"/>
          <p14:tracePt t="3400" x="2705100" y="525463"/>
          <p14:tracePt t="3413" x="2735263" y="517525"/>
          <p14:tracePt t="3413" x="2751138" y="517525"/>
          <p14:tracePt t="3432" x="2765425" y="517525"/>
          <p14:tracePt t="3446" x="2781300" y="517525"/>
          <p14:tracePt t="3446" x="2789238" y="517525"/>
          <p14:tracePt t="3466" x="2811463" y="517525"/>
          <p14:tracePt t="3481" x="2841625" y="517525"/>
          <p14:tracePt t="3499" x="2895600" y="517525"/>
          <p14:tracePt t="3516" x="2949575" y="517525"/>
          <p14:tracePt t="3532" x="2979738" y="517525"/>
          <p14:tracePt t="3546" x="3009900" y="503238"/>
          <p14:tracePt t="3564" x="3017838" y="503238"/>
          <p14:tracePt t="3578" x="3025775" y="503238"/>
          <p14:tracePt t="3595" x="3048000" y="503238"/>
          <p14:tracePt t="3613" x="3094038" y="503238"/>
          <p14:tracePt t="3613" x="3154363" y="503238"/>
          <p14:tracePt t="3633" x="3222625" y="503238"/>
          <p14:tracePt t="3647" x="3398838" y="503238"/>
          <p14:tracePt t="3647" x="3467100" y="503238"/>
          <p14:tracePt t="3665" x="3581400" y="503238"/>
          <p14:tracePt t="3681" x="3665538" y="487363"/>
          <p14:tracePt t="3697" x="3717925" y="487363"/>
          <p14:tracePt t="3714" x="3763963" y="487363"/>
          <p14:tracePt t="3731" x="3802063" y="487363"/>
          <p14:tracePt t="3746" x="3832225" y="487363"/>
          <p14:tracePt t="3764" x="3894138" y="487363"/>
          <p14:tracePt t="3780" x="3970338" y="487363"/>
          <p14:tracePt t="3796" x="4060825" y="487363"/>
          <p14:tracePt t="3813" x="4114800" y="487363"/>
          <p14:tracePt t="3829" x="4168775" y="487363"/>
          <p14:tracePt t="3829" x="4198938" y="487363"/>
          <p14:tracePt t="3849" x="4229100" y="487363"/>
          <p14:tracePt t="3863" x="4441825" y="503238"/>
          <p14:tracePt t="3882" x="4640263" y="525463"/>
          <p14:tracePt t="3898" x="4784725" y="533400"/>
          <p14:tracePt t="3914" x="4860925" y="533400"/>
          <p14:tracePt t="3930" x="4930775" y="533400"/>
          <p14:tracePt t="3947" x="4968875" y="533400"/>
          <p14:tracePt t="3964" x="5006975" y="533400"/>
          <p14:tracePt t="3980" x="5075238" y="533400"/>
          <p14:tracePt t="3995" x="5203825" y="555625"/>
          <p14:tracePt t="4011" x="5341938" y="555625"/>
          <p14:tracePt t="4030" x="5486400" y="555625"/>
          <p14:tracePt t="4030" x="5540375" y="555625"/>
          <p14:tracePt t="4048" x="5600700" y="555625"/>
          <p14:tracePt t="4062" x="5692775" y="555625"/>
          <p14:tracePt t="4080" x="5722938" y="555625"/>
          <p14:tracePt t="4097" x="5737225" y="555625"/>
          <p14:tracePt t="4113" x="5745163" y="555625"/>
          <p14:tracePt t="4129" x="5775325" y="555625"/>
          <p14:tracePt t="4148" x="5851525" y="555625"/>
          <p14:tracePt t="4163" x="5965825" y="555625"/>
          <p14:tracePt t="4180" x="6035675" y="555625"/>
          <p14:tracePt t="4198" x="6111875" y="555625"/>
          <p14:tracePt t="4213" x="6149975" y="555625"/>
          <p14:tracePt t="4230" x="6164263" y="549275"/>
          <p14:tracePt t="4246" x="6188075" y="549275"/>
          <p14:tracePt t="4246" x="6202363" y="549275"/>
          <p14:tracePt t="4266" x="6232525" y="549275"/>
          <p14:tracePt t="4281" x="6278563" y="541338"/>
          <p14:tracePt t="4297" x="6324600" y="541338"/>
          <p14:tracePt t="4313" x="6354763" y="541338"/>
          <p14:tracePt t="4329" x="6384925" y="541338"/>
          <p14:tracePt t="4346" x="6423025" y="541338"/>
          <p14:tracePt t="4363" x="6469063" y="541338"/>
          <p14:tracePt t="4379" x="6523038" y="541338"/>
          <p14:tracePt t="4397" x="6553200" y="541338"/>
          <p14:tracePt t="4413" x="6575425" y="525463"/>
          <p14:tracePt t="4430" x="6599238" y="525463"/>
          <p14:tracePt t="4430" x="6613525" y="525463"/>
          <p14:tracePt t="4449" x="6629400" y="525463"/>
          <p14:tracePt t="4462" x="6683375" y="511175"/>
          <p14:tracePt t="4481" x="6697663" y="511175"/>
          <p14:tracePt t="4496" x="6727825" y="511175"/>
          <p14:tracePt t="4515" x="6765925" y="511175"/>
          <p14:tracePt t="4530" x="6789738" y="511175"/>
          <p14:tracePt t="4544" x="6797675" y="511175"/>
          <p14:tracePt t="4561" x="6804025" y="511175"/>
          <p14:tracePt t="5470" x="6797675" y="511175"/>
          <p14:tracePt t="5487" x="6781800" y="511175"/>
          <p14:tracePt t="5496" x="6773863" y="511175"/>
          <p14:tracePt t="5503" x="6759575" y="511175"/>
          <p14:tracePt t="5516" x="6727825" y="511175"/>
          <p14:tracePt t="5529" x="6689725" y="511175"/>
          <p14:tracePt t="5546" x="6637338" y="511175"/>
          <p14:tracePt t="5561" x="6583363" y="511175"/>
          <p14:tracePt t="5580" x="6553200" y="511175"/>
          <p14:tracePt t="5595" x="6523038" y="511175"/>
          <p14:tracePt t="5611" x="6507163" y="511175"/>
          <p14:tracePt t="5627" x="6492875" y="511175"/>
          <p14:tracePt t="5644" x="6461125" y="511175"/>
          <p14:tracePt t="5662" x="6423025" y="511175"/>
          <p14:tracePt t="5662" x="6408738" y="511175"/>
          <p14:tracePt t="5680" x="6392863" y="511175"/>
          <p14:tracePt t="5694" x="6378575" y="511175"/>
          <p14:tracePt t="5712" x="6370638" y="511175"/>
          <p14:tracePt t="5751" x="6354763" y="511175"/>
          <p14:tracePt t="5759" x="6340475" y="511175"/>
          <p14:tracePt t="5767" x="6316663" y="511175"/>
          <p14:tracePt t="5777" x="6270625" y="511175"/>
          <p14:tracePt t="5795" x="6240463" y="511175"/>
          <p14:tracePt t="5811" x="6232525" y="511175"/>
          <p14:tracePt t="5827" x="6256338" y="511175"/>
          <p14:tracePt t="6087" x="6270625" y="511175"/>
          <p14:tracePt t="6103" x="6278563" y="511175"/>
          <p14:tracePt t="6112" x="6302375" y="511175"/>
          <p14:tracePt t="6129" x="6346825" y="511175"/>
          <p14:tracePt t="6146" x="6400800" y="511175"/>
          <p14:tracePt t="6163" x="6438900" y="511175"/>
          <p14:tracePt t="6178" x="6469063" y="511175"/>
          <p14:tracePt t="6196" x="6484938" y="511175"/>
          <p14:tracePt t="6210" x="6515100" y="511175"/>
          <p14:tracePt t="6228" x="6530975" y="511175"/>
          <p14:tracePt t="6244" x="6545263" y="511175"/>
          <p14:tracePt t="6262" x="6561138" y="511175"/>
          <p14:tracePt t="6277" x="6575425" y="511175"/>
          <p14:tracePt t="6294" x="6591300" y="511175"/>
          <p14:tracePt t="6310" x="6607175" y="511175"/>
          <p14:tracePt t="6327" x="6613525" y="511175"/>
          <p14:tracePt t="6345" x="6621463" y="511175"/>
          <p14:tracePt t="6361" x="6629400" y="511175"/>
          <p14:tracePt t="6376" x="6645275" y="511175"/>
          <p14:tracePt t="6395" x="6683375" y="511175"/>
          <p14:tracePt t="6410" x="6713538" y="511175"/>
          <p14:tracePt t="6428" x="6735763" y="511175"/>
          <p14:tracePt t="6445" x="6743700" y="511175"/>
          <p14:tracePt t="6460" x="6751638" y="511175"/>
          <p14:tracePt t="6477" x="6759575" y="511175"/>
          <p14:tracePt t="6521" x="6765925" y="511175"/>
          <p14:tracePt t="6527" x="6773863" y="511175"/>
          <p14:tracePt t="6551" x="6781800" y="511175"/>
          <p14:tracePt t="6567" x="6765925" y="511175"/>
          <p14:tracePt t="6936" x="6759575" y="511175"/>
          <p14:tracePt t="6983" x="6751638" y="511175"/>
          <p14:tracePt t="6992" x="6743700" y="511175"/>
          <p14:tracePt t="7015" x="6735763" y="511175"/>
          <p14:tracePt t="7024" x="6727825" y="511175"/>
          <p14:tracePt t="7031" x="6721475" y="511175"/>
          <p14:tracePt t="7043" x="6689725" y="511175"/>
          <p14:tracePt t="7060" x="6659563" y="511175"/>
          <p14:tracePt t="7077" x="6629400" y="511175"/>
          <p14:tracePt t="7093" x="6607175" y="503238"/>
          <p14:tracePt t="7109" x="6599238" y="495300"/>
          <p14:tracePt t="7127" x="6591300" y="495300"/>
          <p14:tracePt t="7142" x="6583363" y="495300"/>
          <p14:tracePt t="7191" x="6575425" y="495300"/>
          <p14:tracePt t="7208" x="6569075" y="495300"/>
          <p14:tracePt t="7215" x="6561138" y="495300"/>
          <p14:tracePt t="7226" x="6545263" y="495300"/>
          <p14:tracePt t="8132" x="6545263" y="503238"/>
          <p14:tracePt t="8535" x="6537325" y="503238"/>
          <p14:tracePt t="8543" x="6537325" y="511175"/>
          <p14:tracePt t="8568" x="6530975" y="511175"/>
          <p14:tracePt t="8576" x="6523038" y="517525"/>
          <p14:tracePt t="8592" x="6515100" y="517525"/>
          <p14:tracePt t="8615" x="6507163" y="517525"/>
          <p14:tracePt t="8625" x="6499225" y="517525"/>
          <p14:tracePt t="8641" x="6492875" y="517525"/>
          <p14:tracePt t="8657" x="6461125" y="517525"/>
          <p14:tracePt t="8674" x="6446838" y="517525"/>
          <p14:tracePt t="8690" x="6430963" y="517525"/>
          <p14:tracePt t="8709" x="6423025" y="517525"/>
          <p14:tracePt t="8724" x="6416675" y="517525"/>
          <p14:tracePt t="8761" x="6400800" y="517525"/>
          <p14:tracePt t="8776" x="6392863" y="517525"/>
          <p14:tracePt t="8783" x="6392863" y="525463"/>
          <p14:tracePt t="8793" x="6362700" y="525463"/>
          <p14:tracePt t="8809" x="6332538" y="533400"/>
          <p14:tracePt t="8825" x="6278563" y="533400"/>
          <p14:tracePt t="8842" x="6240463" y="541338"/>
          <p14:tracePt t="8858" x="6194425" y="549275"/>
          <p14:tracePt t="8875" x="6156325" y="555625"/>
          <p14:tracePt t="8891" x="6126163" y="555625"/>
          <p14:tracePt t="8907" x="6103938" y="555625"/>
          <p14:tracePt t="8925" x="6088063" y="555625"/>
          <p14:tracePt t="8941" x="6080125" y="555625"/>
          <p14:tracePt t="8957" x="6019800" y="555625"/>
          <p14:tracePt t="8977" x="5981700" y="555625"/>
          <p14:tracePt t="8977" x="5943600" y="555625"/>
          <p14:tracePt t="8993" x="5813425" y="555625"/>
          <p14:tracePt t="9010" x="5699125" y="563563"/>
          <p14:tracePt t="9026" x="5562600" y="563563"/>
          <p14:tracePt t="9042" x="5456238" y="563563"/>
          <p14:tracePt t="9058" x="5334000" y="563563"/>
          <p14:tracePt t="9074" x="5159375" y="563563"/>
          <p14:tracePt t="9092" x="4991100" y="563563"/>
          <p14:tracePt t="9107" x="4846638" y="563563"/>
          <p14:tracePt t="9124" x="4770438" y="563563"/>
          <p14:tracePt t="9141" x="4740275" y="563563"/>
          <p14:tracePt t="9157" x="4732338" y="563563"/>
          <p14:tracePt t="9173" x="4716463" y="563563"/>
          <p14:tracePt t="9173" x="4708525" y="563563"/>
          <p14:tracePt t="9194" x="4664075" y="563563"/>
          <p14:tracePt t="9209" x="4618038" y="563563"/>
          <p14:tracePt t="9226" x="4587875" y="563563"/>
          <p14:tracePt t="9242" x="4564063" y="563563"/>
          <p14:tracePt t="9260" x="4525963" y="563563"/>
          <p14:tracePt t="9275" x="4479925" y="563563"/>
          <p14:tracePt t="9291" x="4411663" y="563563"/>
          <p14:tracePt t="9308" x="4335463" y="563563"/>
          <p14:tracePt t="9325" x="4221163" y="563563"/>
          <p14:tracePt t="9340" x="4122738" y="563563"/>
          <p14:tracePt t="9357" x="4038600" y="563563"/>
          <p14:tracePt t="9374" x="3946525" y="563563"/>
          <p14:tracePt t="9374" x="3902075" y="563563"/>
          <p14:tracePt t="9393" x="3817938" y="579438"/>
          <p14:tracePt t="9409" x="3711575" y="617538"/>
          <p14:tracePt t="9425" x="3627438" y="625475"/>
          <p14:tracePt t="9441" x="3581400" y="647700"/>
          <p14:tracePt t="9457" x="3521075" y="647700"/>
          <p14:tracePt t="9475" x="3451225" y="647700"/>
          <p14:tracePt t="9491" x="3398838" y="647700"/>
          <p14:tracePt t="9509" x="3336925" y="647700"/>
          <p14:tracePt t="9526" x="3292475" y="647700"/>
          <p14:tracePt t="9541" x="3276600" y="647700"/>
          <p14:tracePt t="9555" x="3230563" y="647700"/>
          <p14:tracePt t="9555" x="3222625" y="647700"/>
          <p14:tracePt t="9576" x="3192463" y="647700"/>
          <p14:tracePt t="9590" x="3132138" y="647700"/>
          <p14:tracePt t="9590" x="3116263" y="647700"/>
          <p14:tracePt t="9608" x="3086100" y="663575"/>
          <p14:tracePt t="9626" x="3055938" y="663575"/>
          <p14:tracePt t="9641" x="3040063" y="663575"/>
          <p14:tracePt t="9657" x="2987675" y="677863"/>
          <p14:tracePt t="9674" x="2933700" y="677863"/>
          <p14:tracePt t="9690" x="2849563" y="677863"/>
          <p14:tracePt t="9707" x="2773363" y="677863"/>
          <p14:tracePt t="9724" x="2720975" y="677863"/>
          <p14:tracePt t="9741" x="2689225" y="677863"/>
          <p14:tracePt t="9759" x="2651125" y="677863"/>
          <p14:tracePt t="9759" x="2636838" y="677863"/>
          <p14:tracePt t="9776" x="2620963" y="677863"/>
          <p14:tracePt t="9790" x="2568575" y="677863"/>
          <p14:tracePt t="9790" x="2530475" y="677863"/>
          <p14:tracePt t="9809" x="2438400" y="677863"/>
          <p14:tracePt t="9824" x="2332038" y="677863"/>
          <p14:tracePt t="9843" x="2270125" y="677863"/>
          <p14:tracePt t="9857" x="2217738" y="677863"/>
          <p14:tracePt t="9874" x="2201863" y="677863"/>
          <p14:tracePt t="9890" x="2193925" y="677863"/>
          <p14:tracePt t="9906" x="2187575" y="677863"/>
          <p14:tracePt t="9923" x="2163763" y="669925"/>
          <p14:tracePt t="9941" x="2133600" y="663575"/>
          <p14:tracePt t="9957" x="2103438" y="639763"/>
          <p14:tracePt t="9976" x="2087563" y="631825"/>
          <p14:tracePt t="9990" x="2079625" y="631825"/>
          <p14:tracePt t="10006" x="2057400" y="625475"/>
          <p14:tracePt t="10026" x="2049463" y="625475"/>
          <p14:tracePt t="10039" x="2049463" y="617538"/>
          <p14:tracePt t="10953" x="2049463" y="625475"/>
          <p14:tracePt t="14627" x="2049463" y="631825"/>
          <p14:tracePt t="15416" x="2057400" y="631825"/>
          <p14:tracePt t="15423" x="2065338" y="647700"/>
          <p14:tracePt t="18952" x="2073275" y="647700"/>
          <p14:tracePt t="21094" x="2073275" y="639763"/>
          <p14:tracePt t="21279" x="2087563" y="639763"/>
          <p14:tracePt t="21639" x="2103438" y="639763"/>
          <p14:tracePt t="21648" x="2111375" y="639763"/>
          <p14:tracePt t="21661" x="2117725" y="639763"/>
          <p14:tracePt t="21677" x="2125663" y="647700"/>
          <p14:tracePt t="21696" x="2141538" y="647700"/>
          <p14:tracePt t="21713" x="2171700" y="663575"/>
          <p14:tracePt t="21729" x="2217738" y="677863"/>
          <p14:tracePt t="21747" x="2286000" y="701675"/>
          <p14:tracePt t="21763" x="2324100" y="715963"/>
          <p14:tracePt t="21777" x="2354263" y="715963"/>
          <p14:tracePt t="21793" x="2378075" y="715963"/>
          <p14:tracePt t="21811" x="2392363" y="723900"/>
          <p14:tracePt t="21827" x="2400300" y="723900"/>
          <p14:tracePt t="21845" x="2416175" y="723900"/>
          <p14:tracePt t="21860" x="2438400" y="739775"/>
          <p14:tracePt t="21878" x="2468563" y="754063"/>
          <p14:tracePt t="21894" x="2552700" y="769938"/>
          <p14:tracePt t="21913" x="2613025" y="777875"/>
          <p14:tracePt t="21930" x="2689225" y="784225"/>
          <p14:tracePt t="21947" x="2759075" y="792163"/>
          <p14:tracePt t="21962" x="2797175" y="792163"/>
          <p14:tracePt t="21979" x="2819400" y="808038"/>
          <p14:tracePt t="21996" x="2827338" y="808038"/>
          <p14:tracePt t="22039" x="2849563" y="808038"/>
          <p14:tracePt t="22047" x="2873375" y="808038"/>
          <p14:tracePt t="22060" x="2911475" y="808038"/>
          <p14:tracePt t="22077" x="2933700" y="808038"/>
          <p14:tracePt t="22094" x="2925763" y="808038"/>
          <p14:tracePt t="22287" x="2911475" y="808038"/>
          <p14:tracePt t="22295" x="2903538" y="808038"/>
          <p14:tracePt t="22375" x="2887663" y="808038"/>
          <p14:tracePt t="22391" x="2879725" y="808038"/>
          <p14:tracePt t="22399" x="2865438" y="808038"/>
          <p14:tracePt t="22410" x="2841625" y="808038"/>
          <p14:tracePt t="22428" x="2827338" y="808038"/>
          <p14:tracePt t="22444" x="2819400" y="808038"/>
          <p14:tracePt t="22527" x="2811463" y="808038"/>
          <p14:tracePt t="22535" x="2803525" y="808038"/>
          <p14:tracePt t="22551" x="2803525" y="815975"/>
          <p14:tracePt t="22576" x="2797175" y="815975"/>
          <p14:tracePt t="22583" x="2789238" y="815975"/>
          <p14:tracePt t="22623" x="2789238" y="822325"/>
          <p14:tracePt t="22631" x="2781300" y="830263"/>
          <p14:tracePt t="22643" x="2759075" y="830263"/>
          <p14:tracePt t="22663" x="2759075" y="838200"/>
          <p14:tracePt t="22676" x="2751138" y="838200"/>
          <p14:tracePt t="22694" x="2743200" y="854075"/>
          <p14:tracePt t="22710" x="2735263" y="860425"/>
          <p14:tracePt t="22767" x="2727325" y="868363"/>
          <p14:tracePt t="22799" x="2720975" y="876300"/>
          <p14:tracePt t="22815" x="2713038" y="884238"/>
          <p14:tracePt t="22823" x="2713038" y="898525"/>
          <p14:tracePt t="22847" x="2705100" y="906463"/>
          <p14:tracePt t="22871" x="2705100" y="914400"/>
          <p14:tracePt t="22888" x="2697163" y="930275"/>
          <p14:tracePt t="22896" x="2697163" y="936625"/>
          <p14:tracePt t="22912" x="2689225" y="952500"/>
          <p14:tracePt t="22926" x="2682875" y="974725"/>
          <p14:tracePt t="22945" x="2674938" y="990600"/>
          <p14:tracePt t="22963" x="2667000" y="1006475"/>
          <p14:tracePt t="22978" x="2659063" y="1020763"/>
          <p14:tracePt t="22993" x="2651125" y="1028700"/>
          <p14:tracePt t="23010" x="2651125" y="1036638"/>
          <p14:tracePt t="23031" x="2651125" y="1044575"/>
          <p14:tracePt t="23047" x="2644775" y="1066800"/>
          <p14:tracePt t="23063" x="2644775" y="1074738"/>
          <p14:tracePt t="23095" x="2636838" y="1082675"/>
          <p14:tracePt t="23103" x="2636838" y="1089025"/>
          <p14:tracePt t="23128" x="2636838" y="1096963"/>
          <p14:tracePt t="23135" x="2636838" y="1104900"/>
          <p14:tracePt t="23144" x="2636838" y="1120775"/>
          <p14:tracePt t="23160" x="2628900" y="1127125"/>
          <p14:tracePt t="23183" x="2628900" y="1135063"/>
          <p14:tracePt t="23207" x="2628900" y="1143000"/>
          <p14:tracePt t="23216" x="2628900" y="1158875"/>
          <p14:tracePt t="23231" x="2613025" y="1173163"/>
          <p14:tracePt t="23241" x="2606675" y="1189038"/>
          <p14:tracePt t="23260" x="2606675" y="1196975"/>
          <p14:tracePt t="23275" x="2598738" y="1211263"/>
          <p14:tracePt t="23291" x="2590800" y="1227138"/>
          <p14:tracePt t="23308" x="2590800" y="1235075"/>
          <p14:tracePt t="23326" x="2590800" y="1241425"/>
          <p14:tracePt t="23342" x="2582863" y="1249363"/>
          <p14:tracePt t="23360" x="2582863" y="1257300"/>
          <p14:tracePt t="23375" x="2568575" y="1273175"/>
          <p14:tracePt t="23393" x="2552700" y="1287463"/>
          <p14:tracePt t="23409" x="2552700" y="1303338"/>
          <p14:tracePt t="23426" x="2552700" y="1311275"/>
          <p14:tracePt t="23442" x="2552700" y="1325563"/>
          <p14:tracePt t="23459" x="2536825" y="1341438"/>
          <p14:tracePt t="23477" x="2536825" y="1355725"/>
          <p14:tracePt t="23493" x="2530475" y="1371600"/>
          <p14:tracePt t="23493" x="2530475" y="1379538"/>
          <p14:tracePt t="23513" x="2522538" y="1387475"/>
          <p14:tracePt t="23528" x="2506663" y="1431925"/>
          <p14:tracePt t="23545" x="2492375" y="1470025"/>
          <p14:tracePt t="23560" x="2468563" y="1493838"/>
          <p14:tracePt t="23576" x="2454275" y="1508125"/>
          <p14:tracePt t="23592" x="2454275" y="1516063"/>
          <p14:tracePt t="23608" x="2454275" y="1524000"/>
          <p14:tracePt t="23631" x="2438400" y="1531938"/>
          <p14:tracePt t="23641" x="2438400" y="1539875"/>
          <p14:tracePt t="23658" x="2430463" y="1554163"/>
          <p14:tracePt t="23676" x="2430463" y="1570038"/>
          <p14:tracePt t="23694" x="2430463" y="1592263"/>
          <p14:tracePt t="23694" x="2430463" y="1600200"/>
          <p14:tracePt t="23712" x="2430463" y="1616075"/>
          <p14:tracePt t="23728" x="2430463" y="1622425"/>
          <p14:tracePt t="23744" x="2430463" y="1630363"/>
          <p14:tracePt t="23767" x="2430463" y="1646238"/>
          <p14:tracePt t="23783" x="2438400" y="1654175"/>
          <p14:tracePt t="23799" x="2438400" y="1660525"/>
          <p14:tracePt t="23809" x="2438400" y="1668463"/>
          <p14:tracePt t="23825" x="2438400" y="1692275"/>
          <p14:tracePt t="23843" x="2438400" y="1698625"/>
          <p14:tracePt t="23858" x="2454275" y="1722438"/>
          <p14:tracePt t="23876" x="2454275" y="1730375"/>
          <p14:tracePt t="23892" x="2468563" y="1752600"/>
          <p14:tracePt t="23908" x="2468563" y="1768475"/>
          <p14:tracePt t="23926" x="2468563" y="1782763"/>
          <p14:tracePt t="23926" x="2484438" y="1798638"/>
          <p14:tracePt t="23945" x="2484438" y="1812925"/>
          <p14:tracePt t="23959" x="2484438" y="1851025"/>
          <p14:tracePt t="23978" x="2506663" y="1897063"/>
          <p14:tracePt t="23994" x="2514600" y="1912938"/>
          <p14:tracePt t="24009" x="2530475" y="1927225"/>
          <p14:tracePt t="24027" x="2530475" y="1943100"/>
          <p14:tracePt t="24063" x="2536825" y="1943100"/>
          <p14:tracePt t="24071" x="2544763" y="1943100"/>
          <p14:tracePt t="24095" x="2544763" y="1951038"/>
          <p14:tracePt t="24103" x="2552700" y="1951038"/>
          <p14:tracePt t="24120" x="2560638" y="1958975"/>
          <p14:tracePt t="24128" x="2568575" y="1965325"/>
          <p14:tracePt t="24141" x="2582863" y="1973263"/>
          <p14:tracePt t="24158" x="2606675" y="1989138"/>
          <p14:tracePt t="24177" x="2613025" y="1989138"/>
          <p14:tracePt t="24193" x="2620963" y="1997075"/>
          <p14:tracePt t="24209" x="2636838" y="2003425"/>
          <p14:tracePt t="24227" x="2659063" y="2019300"/>
          <p14:tracePt t="24243" x="2682875" y="2027238"/>
          <p14:tracePt t="24261" x="2697163" y="2027238"/>
          <p14:tracePt t="24275" x="2705100" y="2035175"/>
          <p14:tracePt t="24296" x="2713038" y="2035175"/>
          <p14:tracePt t="24319" x="2720975" y="2049463"/>
          <p14:tracePt t="24336" x="2743200" y="2057400"/>
          <p14:tracePt t="24344" x="2751138" y="2057400"/>
          <p14:tracePt t="24358" x="2797175" y="2065338"/>
          <p14:tracePt t="24377" x="2819400" y="2073275"/>
          <p14:tracePt t="24393" x="2841625" y="2073275"/>
          <p14:tracePt t="24409" x="2857500" y="2073275"/>
          <p14:tracePt t="24425" x="2865438" y="2079625"/>
          <p14:tracePt t="24471" x="2873375" y="2087563"/>
          <p14:tracePt t="24487" x="2879725" y="2087563"/>
          <p14:tracePt t="24495" x="2887663" y="2087563"/>
          <p14:tracePt t="24508" x="2917825" y="2095500"/>
          <p14:tracePt t="24508" x="2941638" y="2103438"/>
          <p14:tracePt t="24529" x="2971800" y="2117725"/>
          <p14:tracePt t="24541" x="2987675" y="2117725"/>
          <p14:tracePt t="24557" x="3001963" y="2117725"/>
          <p14:tracePt t="24557" x="3009900" y="2117725"/>
          <p14:tracePt t="24576" x="3040063" y="2149475"/>
          <p14:tracePt t="24590" x="3055938" y="2155825"/>
          <p14:tracePt t="24623" x="3055938" y="2163763"/>
          <p14:tracePt t="24639" x="3070225" y="2163763"/>
          <p14:tracePt t="24647" x="3094038" y="2171700"/>
          <p14:tracePt t="24658" x="3124200" y="2171700"/>
          <p14:tracePt t="24675" x="3162300" y="2171700"/>
          <p14:tracePt t="24692" x="3208338" y="2171700"/>
          <p14:tracePt t="24707" x="3238500" y="2179638"/>
          <p14:tracePt t="24707" x="3260725" y="2187575"/>
          <p14:tracePt t="24728" x="3268663" y="2187575"/>
          <p14:tracePt t="24744" x="3276600" y="2187575"/>
          <p14:tracePt t="24744" x="3292475" y="2187575"/>
          <p14:tracePt t="24761" x="3314700" y="2193925"/>
          <p14:tracePt t="24778" x="3344863" y="2201863"/>
          <p14:tracePt t="24793" x="3375025" y="2217738"/>
          <p14:tracePt t="24810" x="3406775" y="2217738"/>
          <p14:tracePt t="24826" x="3429000" y="2217738"/>
          <p14:tracePt t="24842" x="3444875" y="2217738"/>
          <p14:tracePt t="24858" x="3451225" y="2225675"/>
          <p14:tracePt t="24896" x="3459163" y="2232025"/>
          <p14:tracePt t="24903" x="3475038" y="2232025"/>
          <p14:tracePt t="24927" x="3489325" y="2232025"/>
          <p14:tracePt t="24935" x="3505200" y="2232025"/>
          <p14:tracePt t="24944" x="3521075" y="2232025"/>
          <p14:tracePt t="24958" x="3559175" y="2232025"/>
          <p14:tracePt t="24975" x="3565525" y="2232025"/>
          <p14:tracePt t="24991" x="3581400" y="2232025"/>
          <p14:tracePt t="25024" x="3589338" y="2239963"/>
          <p14:tracePt t="25031" x="3597275" y="2239963"/>
          <p14:tracePt t="25047" x="3603625" y="2239963"/>
          <p14:tracePt t="25120" x="3611563" y="2239963"/>
          <p14:tracePt t="25127" x="3611563" y="2247900"/>
          <p14:tracePt t="25140" x="3627438" y="2247900"/>
          <p14:tracePt t="25207" x="3635375" y="2247900"/>
          <p14:tracePt t="25271" x="3641725" y="2247900"/>
          <p14:tracePt t="25279" x="3657600" y="2247900"/>
          <p14:tracePt t="25290" x="3687763" y="2247900"/>
          <p14:tracePt t="25308" x="3717925" y="2247900"/>
          <p14:tracePt t="25324" x="3725863" y="2247900"/>
          <p14:tracePt t="25340" x="3733800" y="2247900"/>
          <p14:tracePt t="25357" x="3763963" y="2247900"/>
          <p14:tracePt t="25377" x="3771900" y="2247900"/>
          <p14:tracePt t="25390" x="3817938" y="2247900"/>
          <p14:tracePt t="25409" x="3832225" y="2239963"/>
          <p14:tracePt t="25423" x="3840163" y="2239963"/>
          <p14:tracePt t="25455" x="3856038" y="2232025"/>
          <p14:tracePt t="25463" x="3886200" y="2232025"/>
          <p14:tracePt t="25474" x="3940175" y="2232025"/>
          <p14:tracePt t="25491" x="3978275" y="2225675"/>
          <p14:tracePt t="25510" x="4000500" y="2217738"/>
          <p14:tracePt t="25527" x="4016375" y="2217738"/>
          <p14:tracePt t="25599" x="4030663" y="2217738"/>
          <p14:tracePt t="25608" x="4046538" y="2217738"/>
          <p14:tracePt t="25615" x="4054475" y="2217738"/>
          <p14:tracePt t="25625" x="4076700" y="2209800"/>
          <p14:tracePt t="25642" x="4076700" y="2201863"/>
          <p14:tracePt t="25680" x="4084638" y="2201863"/>
          <p14:tracePt t="25688" x="4098925" y="2193925"/>
          <p14:tracePt t="25703" x="4098925" y="2187575"/>
          <p14:tracePt t="25711" x="4114800" y="2179638"/>
          <p14:tracePt t="25724" x="4130675" y="2163763"/>
          <p14:tracePt t="25740" x="4144963" y="2149475"/>
          <p14:tracePt t="25758" x="4168775" y="2141538"/>
          <p14:tracePt t="25758" x="4175125" y="2133600"/>
          <p14:tracePt t="25776" x="4175125" y="2117725"/>
          <p14:tracePt t="25808" x="4183063" y="2117725"/>
          <p14:tracePt t="25824" x="4183063" y="2111375"/>
          <p14:tracePt t="25831" x="4191000" y="2095500"/>
          <p14:tracePt t="25847" x="4198938" y="2087563"/>
          <p14:tracePt t="25857" x="4213225" y="2073275"/>
          <p14:tracePt t="25874" x="4221163" y="2065338"/>
          <p14:tracePt t="25890" x="4221163" y="2057400"/>
          <p14:tracePt t="25906" x="4237038" y="2041525"/>
          <p14:tracePt t="25924" x="4237038" y="2035175"/>
          <p14:tracePt t="25940" x="4251325" y="2011363"/>
          <p14:tracePt t="25957" x="4251325" y="2003425"/>
          <p14:tracePt t="25973" x="4259263" y="1989138"/>
          <p14:tracePt t="25990" x="4259263" y="1981200"/>
          <p14:tracePt t="26006" x="4267200" y="1973263"/>
          <p14:tracePt t="26025" x="4275138" y="1965325"/>
          <p14:tracePt t="26047" x="4275138" y="1958975"/>
          <p14:tracePt t="26072" x="4297363" y="1943100"/>
          <p14:tracePt t="26079" x="4297363" y="1935163"/>
          <p14:tracePt t="26095" x="4297363" y="1927225"/>
          <p14:tracePt t="26111" x="4305300" y="1927225"/>
          <p14:tracePt t="26123" x="4305300" y="1920875"/>
          <p14:tracePt t="26191" x="4313238" y="1912938"/>
          <p14:tracePt t="56265" x="4321175" y="1912938"/>
          <p14:tracePt t="58264" x="4321175" y="1905000"/>
          <p14:tracePt t="61073" x="4327525" y="1897063"/>
          <p14:tracePt t="62185" x="4327525" y="1889125"/>
          <p14:tracePt t="62391" x="4327525" y="1882775"/>
          <p14:tracePt t="62407" x="4327525" y="1874838"/>
          <p14:tracePt t="62415" x="4327525" y="1866900"/>
          <p14:tracePt t="62423" x="4335463" y="1866900"/>
          <p14:tracePt t="62435" x="4335463" y="1851025"/>
          <p14:tracePt t="62452" x="4343400" y="1844675"/>
          <p14:tracePt t="62472" x="4351338" y="1844675"/>
          <p14:tracePt t="62486" x="4351338" y="1836738"/>
          <p14:tracePt t="62502" x="4359275" y="1820863"/>
          <p14:tracePt t="62521" x="4359275" y="1812925"/>
          <p14:tracePt t="62534" x="4373563" y="1798638"/>
          <p14:tracePt t="62552" x="4381500" y="1790700"/>
          <p14:tracePt t="62574" x="4389438" y="1790700"/>
          <p14:tracePt t="62586" x="4397375" y="1774825"/>
          <p14:tracePt t="62602" x="4403725" y="1760538"/>
          <p14:tracePt t="62620" x="4403725" y="1744663"/>
          <p14:tracePt t="62636" x="4403725" y="1736725"/>
          <p14:tracePt t="62653" x="4411663" y="1706563"/>
          <p14:tracePt t="62669" x="4411663" y="1698625"/>
          <p14:tracePt t="62685" x="4411663" y="1684338"/>
          <p14:tracePt t="62702" x="4397375" y="1660525"/>
          <p14:tracePt t="62720" x="4373563" y="1646238"/>
          <p14:tracePt t="62737" x="4343400" y="1646238"/>
          <p14:tracePt t="62753" x="4321175" y="1630363"/>
          <p14:tracePt t="62769" x="4289425" y="1622425"/>
          <p14:tracePt t="62786" x="4267200" y="1608138"/>
          <p14:tracePt t="62803" x="4244975" y="1592263"/>
          <p14:tracePt t="62820" x="4213225" y="1570038"/>
          <p14:tracePt t="62837" x="4160838" y="1539875"/>
          <p14:tracePt t="62853" x="4092575" y="1501775"/>
          <p14:tracePt t="62853" x="4054475" y="1485900"/>
          <p14:tracePt t="62873" x="4030663" y="1477963"/>
          <p14:tracePt t="62887" x="3962400" y="1447800"/>
          <p14:tracePt t="62887" x="3946525" y="1439863"/>
          <p14:tracePt t="62905" x="3940175" y="1439863"/>
          <p14:tracePt t="62917" x="3902075" y="1425575"/>
          <p14:tracePt t="62917" x="3894138" y="1425575"/>
          <p14:tracePt t="62936" x="3870325" y="1409700"/>
          <p14:tracePt t="62952" x="3840163" y="1393825"/>
          <p14:tracePt t="62968" x="3794125" y="1371600"/>
          <p14:tracePt t="62984" x="3756025" y="1341438"/>
          <p14:tracePt t="63001" x="3725863" y="1311275"/>
          <p14:tracePt t="63017" x="3703638" y="1287463"/>
          <p14:tracePt t="63035" x="3687763" y="1273175"/>
          <p14:tracePt t="63050" x="3679825" y="1249363"/>
          <p14:tracePt t="63068" x="3673475" y="1241425"/>
          <p14:tracePt t="63084" x="3665538" y="1219200"/>
          <p14:tracePt t="63101" x="3657600" y="1196975"/>
          <p14:tracePt t="63101" x="3649663" y="1181100"/>
          <p14:tracePt t="63119" x="3635375" y="1150938"/>
          <p14:tracePt t="63137" x="3635375" y="1120775"/>
          <p14:tracePt t="63153" x="3611563" y="1089025"/>
          <p14:tracePt t="63170" x="3603625" y="1058863"/>
          <p14:tracePt t="63186" x="3589338" y="1044575"/>
          <p14:tracePt t="63202" x="3581400" y="1028700"/>
          <p14:tracePt t="63218" x="3573463" y="1012825"/>
          <p14:tracePt t="63234" x="3565525" y="1006475"/>
          <p14:tracePt t="63255" x="3559175" y="998538"/>
          <p14:tracePt t="63287" x="3551238" y="990600"/>
          <p14:tracePt t="63295" x="3535363" y="974725"/>
          <p14:tracePt t="63311" x="3527425" y="974725"/>
          <p14:tracePt t="63320" x="3521075" y="974725"/>
          <p14:tracePt t="63336" x="3505200" y="960438"/>
          <p14:tracePt t="63354" x="3489325" y="960438"/>
          <p14:tracePt t="63368" x="3475038" y="952500"/>
          <p14:tracePt t="63387" x="3459163" y="952500"/>
          <p14:tracePt t="63401" x="3459163" y="944563"/>
          <p14:tracePt t="63418" x="3444875" y="936625"/>
          <p14:tracePt t="63435" x="3429000" y="936625"/>
          <p14:tracePt t="63453" x="3413125" y="930275"/>
          <p14:tracePt t="63468" x="3406775" y="930275"/>
          <p14:tracePt t="63485" x="3382963" y="930275"/>
          <p14:tracePt t="63502" x="3360738" y="914400"/>
          <p14:tracePt t="63522" x="3344863" y="914400"/>
          <p14:tracePt t="63536" x="3322638" y="914400"/>
          <p14:tracePt t="63550" x="3276600" y="914400"/>
          <p14:tracePt t="63569" x="3246438" y="914400"/>
          <p14:tracePt t="63585" x="3200400" y="914400"/>
          <p14:tracePt t="63601" x="3162300" y="914400"/>
          <p14:tracePt t="63618" x="3108325" y="914400"/>
          <p14:tracePt t="63636" x="3094038" y="914400"/>
          <p14:tracePt t="63651" x="3078163" y="914400"/>
          <p14:tracePt t="63668" x="3063875" y="914400"/>
          <p14:tracePt t="63685" x="3055938" y="914400"/>
          <p14:tracePt t="63701" x="3032125" y="914400"/>
          <p14:tracePt t="63718" x="3009900" y="914400"/>
          <p14:tracePt t="63735" x="2979738" y="914400"/>
          <p14:tracePt t="63752" x="2963863" y="922338"/>
          <p14:tracePt t="63768" x="2933700" y="930275"/>
          <p14:tracePt t="63786" x="2917825" y="936625"/>
          <p14:tracePt t="63800" x="2887663" y="952500"/>
          <p14:tracePt t="63819" x="2873375" y="960438"/>
          <p14:tracePt t="63835" x="2857500" y="968375"/>
          <p14:tracePt t="63850" x="2849563" y="968375"/>
          <p14:tracePt t="63871" x="2849563" y="974725"/>
          <p14:tracePt t="63887" x="2841625" y="974725"/>
          <p14:tracePt t="63901" x="2835275" y="982663"/>
          <p14:tracePt t="63917" x="2819400" y="998538"/>
          <p14:tracePt t="63917" x="2819400" y="1006475"/>
          <p14:tracePt t="63937" x="2811463" y="1006475"/>
          <p14:tracePt t="63951" x="2781300" y="1036638"/>
          <p14:tracePt t="63969" x="2773363" y="1044575"/>
          <p14:tracePt t="63985" x="2765425" y="1050925"/>
          <p14:tracePt t="64000" x="2759075" y="1058863"/>
          <p14:tracePt t="64016" x="2759075" y="1066800"/>
          <p14:tracePt t="64033" x="2751138" y="1082675"/>
          <p14:tracePt t="64049" x="2751138" y="1089025"/>
          <p14:tracePt t="64071" x="2743200" y="1096963"/>
          <p14:tracePt t="64084" x="2743200" y="1120775"/>
          <p14:tracePt t="64102" x="2743200" y="1127125"/>
          <p14:tracePt t="64117" x="2743200" y="1143000"/>
          <p14:tracePt t="64134" x="2743200" y="1173163"/>
          <p14:tracePt t="64152" x="2743200" y="1189038"/>
          <p14:tracePt t="64169" x="2743200" y="1196975"/>
          <p14:tracePt t="64185" x="2743200" y="1211263"/>
          <p14:tracePt t="64201" x="2743200" y="1227138"/>
          <p14:tracePt t="64218" x="2743200" y="1241425"/>
          <p14:tracePt t="64234" x="2743200" y="1249363"/>
          <p14:tracePt t="64250" x="2743200" y="1273175"/>
          <p14:tracePt t="64267" x="2781300" y="1311275"/>
          <p14:tracePt t="64284" x="2803525" y="1333500"/>
          <p14:tracePt t="64302" x="2811463" y="1349375"/>
          <p14:tracePt t="64318" x="2811463" y="1355725"/>
          <p14:tracePt t="64334" x="2811463" y="1371600"/>
          <p14:tracePt t="64334" x="2811463" y="1379538"/>
          <p14:tracePt t="64353" x="2811463" y="1393825"/>
          <p14:tracePt t="64369" x="2811463" y="1409700"/>
          <p14:tracePt t="64384" x="2811463" y="1425575"/>
          <p14:tracePt t="64402" x="2811463" y="1439863"/>
          <p14:tracePt t="64417" x="2811463" y="1447800"/>
          <p14:tracePt t="64434" x="2811463" y="1463675"/>
          <p14:tracePt t="64450" x="2811463" y="1477963"/>
          <p14:tracePt t="64467" x="2827338" y="1501775"/>
          <p14:tracePt t="64484" x="2841625" y="1516063"/>
          <p14:tracePt t="64501" x="2857500" y="1539875"/>
          <p14:tracePt t="64518" x="2873375" y="1554163"/>
          <p14:tracePt t="64533" x="2887663" y="1570038"/>
          <p14:tracePt t="64549" x="2895600" y="1570038"/>
          <p14:tracePt t="64565" x="2911475" y="1577975"/>
          <p14:tracePt t="64584" x="2917825" y="1577975"/>
          <p14:tracePt t="64601" x="2941638" y="1577975"/>
          <p14:tracePt t="64617" x="2963863" y="1592263"/>
          <p14:tracePt t="64633" x="3017838" y="1608138"/>
          <p14:tracePt t="64651" x="3032125" y="1616075"/>
          <p14:tracePt t="64665" x="3055938" y="1622425"/>
          <p14:tracePt t="64682" x="3078163" y="1638300"/>
          <p14:tracePt t="64699" x="3086100" y="1638300"/>
          <p14:tracePt t="64715" x="3101975" y="1646238"/>
          <p14:tracePt t="64732" x="3140075" y="1654175"/>
          <p14:tracePt t="64750" x="3192463" y="1660525"/>
          <p14:tracePt t="64750" x="3216275" y="1660525"/>
          <p14:tracePt t="64768" x="3268663" y="1660525"/>
          <p14:tracePt t="64784" x="3292475" y="1660525"/>
          <p14:tracePt t="64801" x="3306763" y="1660525"/>
          <p14:tracePt t="64817" x="3330575" y="1660525"/>
          <p14:tracePt t="64835" x="3344863" y="1660525"/>
          <p14:tracePt t="64850" x="3382963" y="1660525"/>
          <p14:tracePt t="64868" x="3459163" y="1646238"/>
          <p14:tracePt t="64884" x="3505200" y="1638300"/>
          <p14:tracePt t="64901" x="3543300" y="1630363"/>
          <p14:tracePt t="64918" x="3589338" y="1616075"/>
          <p14:tracePt t="64933" x="3627438" y="1592263"/>
          <p14:tracePt t="64933" x="3649663" y="1584325"/>
          <p14:tracePt t="64953" x="3665538" y="1577975"/>
          <p14:tracePt t="64967" x="3711575" y="1539875"/>
          <p14:tracePt t="64984" x="3725863" y="1531938"/>
          <p14:tracePt t="65000" x="3741738" y="1516063"/>
          <p14:tracePt t="65017" x="3741738" y="1501775"/>
          <p14:tracePt t="65033" x="3741738" y="1463675"/>
          <p14:tracePt t="65049" x="3741738" y="1447800"/>
          <p14:tracePt t="65066" x="3741738" y="1431925"/>
          <p14:tracePt t="65084" x="3741738" y="1425575"/>
          <p14:tracePt t="65099" x="3749675" y="1409700"/>
          <p14:tracePt t="65117" x="3749675" y="1387475"/>
          <p14:tracePt t="65134" x="3749675" y="1371600"/>
          <p14:tracePt t="65134" x="3741738" y="1355725"/>
          <p14:tracePt t="65153" x="3725863" y="1341438"/>
          <p14:tracePt t="65167" x="3703638" y="1311275"/>
          <p14:tracePt t="65184" x="3695700" y="1295400"/>
          <p14:tracePt t="65201" x="3687763" y="1295400"/>
          <p14:tracePt t="65217" x="3687763" y="1287463"/>
          <p14:tracePt t="65233" x="3673475" y="1273175"/>
          <p14:tracePt t="65250" x="3665538" y="1273175"/>
          <p14:tracePt t="65266" x="3649663" y="1257300"/>
          <p14:tracePt t="65283" x="3635375" y="1249363"/>
          <p14:tracePt t="65299" x="3627438" y="1241425"/>
          <p14:tracePt t="65316" x="3611563" y="1227138"/>
          <p14:tracePt t="65334" x="3589338" y="1211263"/>
          <p14:tracePt t="65351" x="3581400" y="1196975"/>
          <p14:tracePt t="65366" x="3559175" y="1173163"/>
          <p14:tracePt t="65382" x="3551238" y="1165225"/>
          <p14:tracePt t="65398" x="3543300" y="1158875"/>
          <p14:tracePt t="65417" x="3535363" y="1150938"/>
          <p14:tracePt t="65434" x="3527425" y="1143000"/>
          <p14:tracePt t="65452" x="3521075" y="1127125"/>
          <p14:tracePt t="65465" x="3505200" y="1112838"/>
          <p14:tracePt t="65483" x="3505200" y="1104900"/>
          <p14:tracePt t="65500" x="3497263" y="1096963"/>
          <p14:tracePt t="65522" x="3489325" y="1089025"/>
          <p14:tracePt t="65536" x="3475038" y="1074738"/>
          <p14:tracePt t="65550" x="3459163" y="1058863"/>
          <p14:tracePt t="65566" x="3444875" y="1044575"/>
          <p14:tracePt t="65566" x="3429000" y="1028700"/>
          <p14:tracePt t="65586" x="3413125" y="1012825"/>
          <p14:tracePt t="65602" x="3406775" y="1006475"/>
          <p14:tracePt t="65617" x="3390900" y="990600"/>
          <p14:tracePt t="65635" x="3375025" y="982663"/>
          <p14:tracePt t="65650" x="3375025" y="974725"/>
          <p14:tracePt t="65666" x="3352800" y="952500"/>
          <p14:tracePt t="65684" x="3330575" y="936625"/>
          <p14:tracePt t="65700" x="3306763" y="922338"/>
          <p14:tracePt t="65717" x="3298825" y="922338"/>
          <p14:tracePt t="65744" x="3292475" y="922338"/>
          <p14:tracePt t="65753" x="3292475" y="914400"/>
          <p14:tracePt t="65769" x="3276600" y="914400"/>
          <p14:tracePt t="65783" x="3260725" y="914400"/>
          <p14:tracePt t="65801" x="3230563" y="914400"/>
          <p14:tracePt t="65818" x="3200400" y="914400"/>
          <p14:tracePt t="65835" x="3154363" y="914400"/>
          <p14:tracePt t="65851" x="3132138" y="914400"/>
          <p14:tracePt t="65867" x="3101975" y="914400"/>
          <p14:tracePt t="65885" x="3086100" y="914400"/>
          <p14:tracePt t="65901" x="3078163" y="914400"/>
          <p14:tracePt t="65916" x="3070225" y="914400"/>
          <p14:tracePt t="65933" x="3048000" y="914400"/>
          <p14:tracePt t="65950" x="3025775" y="914400"/>
          <p14:tracePt t="65950" x="3009900" y="922338"/>
          <p14:tracePt t="65970" x="3001963" y="936625"/>
          <p14:tracePt t="65983" x="2963863" y="960438"/>
          <p14:tracePt t="66001" x="2963863" y="968375"/>
          <p14:tracePt t="66017" x="2949575" y="982663"/>
          <p14:tracePt t="66034" x="2949575" y="990600"/>
          <p14:tracePt t="66049" x="2933700" y="1006475"/>
          <p14:tracePt t="66066" x="2925763" y="1020763"/>
          <p14:tracePt t="66082" x="2917825" y="1028700"/>
          <p14:tracePt t="66101" x="2911475" y="1050925"/>
          <p14:tracePt t="66118" x="2911475" y="1058863"/>
          <p14:tracePt t="66133" x="2903538" y="1066800"/>
          <p14:tracePt t="66150" x="2903538" y="1082675"/>
          <p14:tracePt t="66167" x="2895600" y="1082675"/>
          <p14:tracePt t="66185" x="2887663" y="1089025"/>
          <p14:tracePt t="66217" x="2879725" y="1096963"/>
          <p14:tracePt t="66233" x="2879725" y="1104900"/>
          <p14:tracePt t="66240" x="2879725" y="1112838"/>
          <p14:tracePt t="66256" x="2865438" y="1127125"/>
          <p14:tracePt t="66266" x="2857500" y="1135063"/>
          <p14:tracePt t="66282" x="2849563" y="1150938"/>
          <p14:tracePt t="66299" x="2841625" y="1150938"/>
          <p14:tracePt t="66316" x="2835275" y="1158875"/>
          <p14:tracePt t="66332" x="2827338" y="1165225"/>
          <p14:tracePt t="66349" x="2827338" y="1173163"/>
          <p14:tracePt t="66367" x="2819400" y="1181100"/>
          <p14:tracePt t="66383" x="2811463" y="1196975"/>
          <p14:tracePt t="66383" x="2811463" y="1203325"/>
          <p14:tracePt t="66402" x="2811463" y="1211263"/>
          <p14:tracePt t="66418" x="2797175" y="1219200"/>
          <p14:tracePt t="66434" x="2797175" y="1227138"/>
          <p14:tracePt t="66450" x="2797175" y="1235075"/>
          <p14:tracePt t="66472" x="2781300" y="1249363"/>
          <p14:tracePt t="66482" x="2781300" y="1257300"/>
          <p14:tracePt t="66504" x="2781300" y="1265238"/>
          <p14:tracePt t="66521" x="2781300" y="1273175"/>
          <p14:tracePt t="66536" x="2781300" y="1279525"/>
          <p14:tracePt t="66552" x="2781300" y="1287463"/>
          <p14:tracePt t="66564" x="2781300" y="1295400"/>
          <p14:tracePt t="66582" x="2781300" y="1311275"/>
          <p14:tracePt t="66601" x="2781300" y="1317625"/>
          <p14:tracePt t="66618" x="2789238" y="1333500"/>
          <p14:tracePt t="66640" x="2797175" y="1333500"/>
          <p14:tracePt t="66656" x="2803525" y="1349375"/>
          <p14:tracePt t="66672" x="2811463" y="1349375"/>
          <p14:tracePt t="66682" x="2811463" y="1363663"/>
          <p14:tracePt t="66700" x="2819400" y="1379538"/>
          <p14:tracePt t="66716" x="2827338" y="1393825"/>
          <p14:tracePt t="66732" x="2835275" y="1425575"/>
          <p14:tracePt t="66750" x="2841625" y="1439863"/>
          <p14:tracePt t="66767" x="2849563" y="1447800"/>
          <p14:tracePt t="66783" x="2857500" y="1470025"/>
          <p14:tracePt t="66798" x="2873375" y="1501775"/>
          <p14:tracePt t="66818" x="2903538" y="1524000"/>
          <p14:tracePt t="66835" x="2925763" y="1546225"/>
          <p14:tracePt t="66850" x="2963863" y="1584325"/>
          <p14:tracePt t="66867" x="2987675" y="1608138"/>
          <p14:tracePt t="66885" x="3001963" y="1616075"/>
          <p14:tracePt t="66900" x="3009900" y="1630363"/>
          <p14:tracePt t="66914" x="3017838" y="1630363"/>
          <p14:tracePt t="66931" x="3025775" y="1630363"/>
          <p14:tracePt t="66952" x="3025775" y="1638300"/>
          <p14:tracePt t="66965" x="3040063" y="1646238"/>
          <p14:tracePt t="66965" x="3048000" y="1660525"/>
          <p14:tracePt t="66985" x="3063875" y="1660525"/>
          <p14:tracePt t="67008" x="3078163" y="1660525"/>
          <p14:tracePt t="67088" x="3086100" y="1660525"/>
          <p14:tracePt t="67112" x="3094038" y="1660525"/>
          <p14:tracePt t="67152" x="3108325" y="1660525"/>
          <p14:tracePt t="67160" x="3124200" y="1660525"/>
          <p14:tracePt t="67176" x="3132138" y="1660525"/>
          <p14:tracePt t="67185" x="3140075" y="1660525"/>
          <p14:tracePt t="67201" x="3146425" y="1660525"/>
          <p14:tracePt t="67215" x="3154363" y="1660525"/>
          <p14:tracePt t="67233" x="3162300" y="1660525"/>
          <p14:tracePt t="67256" x="3178175" y="1660525"/>
          <p14:tracePt t="67281" x="3184525" y="1660525"/>
          <p14:tracePt t="67320" x="3192463" y="1654175"/>
          <p14:tracePt t="67328" x="3200400" y="1654175"/>
          <p14:tracePt t="67336" x="3208338" y="1646238"/>
          <p14:tracePt t="67348" x="3222625" y="1646238"/>
          <p14:tracePt t="67365" x="3238500" y="1646238"/>
          <p14:tracePt t="67383" x="3254375" y="1630363"/>
          <p14:tracePt t="67399" x="3260725" y="1622425"/>
          <p14:tracePt t="67424" x="3284538" y="1616075"/>
          <p14:tracePt t="67449" x="3284538" y="1608138"/>
          <p14:tracePt t="67465" x="3292475" y="1608138"/>
          <p14:tracePt t="67472" x="3298825" y="1600200"/>
          <p14:tracePt t="67482" x="3306763" y="1592263"/>
          <p14:tracePt t="67498" x="3314700" y="1584325"/>
          <p14:tracePt t="67516" x="3336925" y="1577975"/>
          <p14:tracePt t="67531" x="3344863" y="1570038"/>
          <p14:tracePt t="67547" x="3352800" y="1562100"/>
          <p14:tracePt t="67564" x="3360738" y="1546225"/>
          <p14:tracePt t="67592" x="3368675" y="1546225"/>
          <p14:tracePt t="67601" x="3368675" y="1539875"/>
          <p14:tracePt t="67617" x="3368675" y="1531938"/>
          <p14:tracePt t="67631" x="3382963" y="1516063"/>
          <p14:tracePt t="67651" x="3382963" y="1501775"/>
          <p14:tracePt t="67667" x="3382963" y="1477963"/>
          <p14:tracePt t="67683" x="3398838" y="1463675"/>
          <p14:tracePt t="67698" x="3398838" y="1455738"/>
          <p14:tracePt t="67715" x="3398838" y="1425575"/>
          <p14:tracePt t="67731" x="3398838" y="1409700"/>
          <p14:tracePt t="67748" x="3398838" y="1393825"/>
          <p14:tracePt t="67765" x="3398838" y="1379538"/>
          <p14:tracePt t="67781" x="3398838" y="1371600"/>
          <p14:tracePt t="67797" x="3398838" y="1363663"/>
          <p14:tracePt t="67814" x="3398838" y="1349375"/>
          <p14:tracePt t="67814" x="3398838" y="1341438"/>
          <p14:tracePt t="67834" x="3398838" y="1325563"/>
          <p14:tracePt t="67865" x="3398838" y="1317625"/>
          <p14:tracePt t="67888" x="3398838" y="1311275"/>
          <p14:tracePt t="67898" x="3398838" y="1303338"/>
          <p14:tracePt t="67912" x="3398838" y="1287463"/>
          <p14:tracePt t="67920" x="3398838" y="1279525"/>
          <p14:tracePt t="67931" x="3398838" y="1273175"/>
          <p14:tracePt t="67952" x="3398838" y="1265238"/>
          <p14:tracePt t="67964" x="3390900" y="1249363"/>
          <p14:tracePt t="67981" x="3382963" y="1241425"/>
          <p14:tracePt t="67997" x="3375025" y="1227138"/>
          <p14:tracePt t="68014" x="3368675" y="1219200"/>
          <p14:tracePt t="68032" x="3368675" y="1211263"/>
          <p14:tracePt t="68046" x="3360738" y="1196975"/>
          <p14:tracePt t="68063" x="3360738" y="1189038"/>
          <p14:tracePt t="68080" x="3352800" y="1173163"/>
          <p14:tracePt t="68097" x="3352800" y="1165225"/>
          <p14:tracePt t="68114" x="3344863" y="1158875"/>
          <p14:tracePt t="68130" x="3336925" y="1150938"/>
          <p14:tracePt t="68148" x="3330575" y="1135063"/>
          <p14:tracePt t="68184" x="3322638" y="1135063"/>
          <p14:tracePt t="68224" x="3322638" y="1127125"/>
          <p14:tracePt t="68232" x="3314700" y="1120775"/>
          <p14:tracePt t="68258" x="3306763" y="1112838"/>
          <p14:tracePt t="68281" x="3298825" y="1104900"/>
          <p14:tracePt t="68297" x="3292475" y="1089025"/>
          <p14:tracePt t="68344" x="3284538" y="1089025"/>
          <p14:tracePt t="68360" x="3284538" y="1082675"/>
          <p14:tracePt t="68368" x="3276600" y="1082675"/>
          <p14:tracePt t="68384" x="3268663" y="1066800"/>
          <p14:tracePt t="68400" x="3260725" y="1066800"/>
          <p14:tracePt t="68414" x="3254375" y="1066800"/>
          <p14:tracePt t="68430" x="3238500" y="1058863"/>
          <p14:tracePt t="68430" x="3238500" y="1050925"/>
          <p14:tracePt t="68450" x="3216275" y="1044575"/>
          <p14:tracePt t="68465" x="3200400" y="1036638"/>
          <p14:tracePt t="68483" x="3184525" y="1020763"/>
          <p14:tracePt t="68497" x="3178175" y="1020763"/>
          <p14:tracePt t="68514" x="3170238" y="1020763"/>
          <p14:tracePt t="68551" x="3146425" y="1012825"/>
          <p14:tracePt t="68559" x="3140075" y="1012825"/>
          <p14:tracePt t="68576" x="3124200" y="1006475"/>
          <p14:tracePt t="68584" x="3116263" y="1006475"/>
          <p14:tracePt t="68596" x="3094038" y="1006475"/>
          <p14:tracePt t="68614" x="3078163" y="1006475"/>
          <p14:tracePt t="68630" x="3055938" y="998538"/>
          <p14:tracePt t="68647" x="3040063" y="998538"/>
          <p14:tracePt t="68664" x="3032125" y="998538"/>
          <p14:tracePt t="68680" x="3017838" y="998538"/>
          <p14:tracePt t="68699" x="3001963" y="998538"/>
          <p14:tracePt t="68714" x="2987675" y="998538"/>
          <p14:tracePt t="68730" x="2963863" y="998538"/>
          <p14:tracePt t="68747" x="2933700" y="998538"/>
          <p14:tracePt t="68765" x="2925763" y="998538"/>
          <p14:tracePt t="68780" x="2917825" y="1006475"/>
          <p14:tracePt t="68796" x="2895600" y="1012825"/>
          <p14:tracePt t="68814" x="2865438" y="1020763"/>
          <p14:tracePt t="68830" x="2841625" y="1036638"/>
          <p14:tracePt t="68848" x="2827338" y="1044575"/>
          <p14:tracePt t="68863" x="2811463" y="1058863"/>
          <p14:tracePt t="68883" x="2803525" y="1082675"/>
          <p14:tracePt t="68898" x="2797175" y="1104900"/>
          <p14:tracePt t="68915" x="2781300" y="1120775"/>
          <p14:tracePt t="68931" x="2765425" y="1135063"/>
          <p14:tracePt t="68948" x="2751138" y="1150938"/>
          <p14:tracePt t="68964" x="2751138" y="1158875"/>
          <p14:tracePt t="68980" x="2735263" y="1165225"/>
          <p14:tracePt t="68997" x="2727325" y="1181100"/>
          <p14:tracePt t="69013" x="2713038" y="1203325"/>
          <p14:tracePt t="69030" x="2713038" y="1219200"/>
          <p14:tracePt t="69030" x="2713038" y="1227138"/>
          <p14:tracePt t="69049" x="2697163" y="1235075"/>
          <p14:tracePt t="69063" x="2682875" y="1257300"/>
          <p14:tracePt t="69082" x="2682875" y="1265238"/>
          <p14:tracePt t="69097" x="2682875" y="1279525"/>
          <p14:tracePt t="69114" x="2682875" y="1295400"/>
          <p14:tracePt t="69130" x="2682875" y="1303338"/>
          <p14:tracePt t="69147" x="2682875" y="1317625"/>
          <p14:tracePt t="69164" x="2682875" y="1325563"/>
          <p14:tracePt t="69179" x="2682875" y="1333500"/>
          <p14:tracePt t="69196" x="2682875" y="1349375"/>
          <p14:tracePt t="69213" x="2682875" y="1355725"/>
          <p14:tracePt t="69229" x="2682875" y="1371600"/>
          <p14:tracePt t="69229" x="2682875" y="1387475"/>
          <p14:tracePt t="69249" x="2682875" y="1393825"/>
          <p14:tracePt t="69272" x="2697163" y="1409700"/>
          <p14:tracePt t="69281" x="2697163" y="1417638"/>
          <p14:tracePt t="69304" x="2705100" y="1425575"/>
          <p14:tracePt t="69314" x="2705100" y="1431925"/>
          <p14:tracePt t="69329" x="2727325" y="1455738"/>
          <p14:tracePt t="69347" x="2727325" y="1470025"/>
          <p14:tracePt t="69363" x="2735263" y="1485900"/>
          <p14:tracePt t="69379" x="2751138" y="1485900"/>
          <p14:tracePt t="69396" x="2751138" y="1493838"/>
          <p14:tracePt t="69480" x="2759075" y="1501775"/>
          <p14:tracePt t="69488" x="2759075" y="1508125"/>
          <p14:tracePt t="69536" x="2773363" y="1516063"/>
          <p14:tracePt t="69552" x="2781300" y="1524000"/>
          <p14:tracePt t="69560" x="2789238" y="1524000"/>
          <p14:tracePt t="69568" x="2789238" y="1531938"/>
          <p14:tracePt t="69579" x="2797175" y="1539875"/>
          <p14:tracePt t="69596" x="2811463" y="1546225"/>
          <p14:tracePt t="69613" x="2827338" y="1554163"/>
          <p14:tracePt t="69629" x="2849563" y="1562100"/>
          <p14:tracePt t="69629" x="2857500" y="1562100"/>
          <p14:tracePt t="69650" x="2873375" y="1570038"/>
          <p14:tracePt t="69663" x="2879725" y="1570038"/>
          <p14:tracePt t="69679" x="2911475" y="1577975"/>
          <p14:tracePt t="69697" x="2917825" y="1577975"/>
          <p14:tracePt t="69744" x="2941638" y="1577975"/>
          <p14:tracePt t="69752" x="2955925" y="1577975"/>
          <p14:tracePt t="69764" x="3001963" y="1592263"/>
          <p14:tracePt t="69779" x="3040063" y="1600200"/>
          <p14:tracePt t="69796" x="3078163" y="1622425"/>
          <p14:tracePt t="69813" x="3094038" y="1622425"/>
          <p14:tracePt t="69829" x="3124200" y="1622425"/>
          <p14:tracePt t="69846" x="3146425" y="1622425"/>
          <p14:tracePt t="69863" x="3178175" y="1622425"/>
          <p14:tracePt t="69863" x="3192463" y="1622425"/>
          <p14:tracePt t="69882" x="3222625" y="1622425"/>
          <p14:tracePt t="69898" x="3276600" y="1622425"/>
          <p14:tracePt t="69915" x="3322638" y="1622425"/>
          <p14:tracePt t="69930" x="3344863" y="1622425"/>
          <p14:tracePt t="69947" x="3375025" y="1622425"/>
          <p14:tracePt t="69964" x="3421063" y="1608138"/>
          <p14:tracePt t="69980" x="3451225" y="1600200"/>
          <p14:tracePt t="69995" x="3475038" y="1584325"/>
          <p14:tracePt t="70011" x="3489325" y="1577975"/>
          <p14:tracePt t="70028" x="3497263" y="1562100"/>
          <p14:tracePt t="70045" x="3505200" y="1546225"/>
          <p14:tracePt t="70063" x="3513138" y="1539875"/>
          <p14:tracePt t="70063" x="3513138" y="1524000"/>
          <p14:tracePt t="70081" x="3521075" y="1516063"/>
          <p14:tracePt t="70095" x="3535363" y="1501775"/>
          <p14:tracePt t="70114" x="3551238" y="1485900"/>
          <p14:tracePt t="70129" x="3551238" y="1477963"/>
          <p14:tracePt t="70146" x="3559175" y="1463675"/>
          <p14:tracePt t="70163" x="3559175" y="1447800"/>
          <p14:tracePt t="70180" x="3559175" y="1417638"/>
          <p14:tracePt t="70197" x="3559175" y="1409700"/>
          <p14:tracePt t="70212" x="3565525" y="1387475"/>
          <p14:tracePt t="70228" x="3565525" y="1363663"/>
          <p14:tracePt t="70247" x="3565525" y="1349375"/>
          <p14:tracePt t="70262" x="3565525" y="1333500"/>
          <p14:tracePt t="70278" x="3565525" y="1303338"/>
          <p14:tracePt t="70298" x="3565525" y="1287463"/>
          <p14:tracePt t="70313" x="3565525" y="1265238"/>
          <p14:tracePt t="70330" x="3565525" y="1257300"/>
          <p14:tracePt t="70352" x="3559175" y="1249363"/>
          <p14:tracePt t="70362" x="3559175" y="1241425"/>
          <p14:tracePt t="70378" x="3543300" y="1227138"/>
          <p14:tracePt t="70395" x="3527425" y="1203325"/>
          <p14:tracePt t="70413" x="3505200" y="1165225"/>
          <p14:tracePt t="70430" x="3489325" y="1150938"/>
          <p14:tracePt t="70446" x="3459163" y="1104900"/>
          <p14:tracePt t="70461" x="3444875" y="1096963"/>
          <p14:tracePt t="70478" x="3413125" y="1050925"/>
          <p14:tracePt t="70495" x="3390900" y="1028700"/>
          <p14:tracePt t="70513" x="3375025" y="1020763"/>
          <p14:tracePt t="70527" x="3360738" y="998538"/>
          <p14:tracePt t="70545" x="3352800" y="998538"/>
          <p14:tracePt t="70560" x="3344863" y="998538"/>
          <p14:tracePt t="70578" x="3336925" y="998538"/>
          <p14:tracePt t="70595" x="3330575" y="998538"/>
          <p14:tracePt t="70611" x="3314700" y="998538"/>
          <p14:tracePt t="70628" x="3298825" y="998538"/>
          <p14:tracePt t="70664" x="3268663" y="998538"/>
          <p14:tracePt t="70680" x="3254375" y="998538"/>
          <p14:tracePt t="70688" x="3238500" y="998538"/>
          <p14:tracePt t="70697" x="3216275" y="998538"/>
          <p14:tracePt t="70712" x="3146425" y="998538"/>
          <p14:tracePt t="70730" x="3116263" y="998538"/>
          <p14:tracePt t="70746" x="3101975" y="998538"/>
          <p14:tracePt t="70763" x="3078163" y="1012825"/>
          <p14:tracePt t="70779" x="3070225" y="1012825"/>
          <p14:tracePt t="70794" x="3040063" y="1020763"/>
          <p14:tracePt t="70811" x="3025775" y="1020763"/>
          <p14:tracePt t="70828" x="2994025" y="1028700"/>
          <p14:tracePt t="70845" x="2971800" y="1044575"/>
          <p14:tracePt t="70862" x="2955925" y="1050925"/>
          <p14:tracePt t="70878" x="2949575" y="1050925"/>
          <p14:tracePt t="70894" x="2925763" y="1066800"/>
          <p14:tracePt t="70894" x="2911475" y="1074738"/>
          <p14:tracePt t="70914" x="2895600" y="1082675"/>
          <p14:tracePt t="70931" x="2879725" y="1089025"/>
          <p14:tracePt t="70945" x="2857500" y="1104900"/>
          <p14:tracePt t="70963" x="2849563" y="1104900"/>
          <p14:tracePt t="70978" x="2841625" y="1112838"/>
          <p14:tracePt t="70995" x="2827338" y="1127125"/>
          <p14:tracePt t="71012" x="2803525" y="1135063"/>
          <p14:tracePt t="71029" x="2781300" y="1158875"/>
          <p14:tracePt t="71045" x="2765425" y="1173163"/>
          <p14:tracePt t="71061" x="2751138" y="1189038"/>
          <p14:tracePt t="71078" x="2751138" y="1196975"/>
          <p14:tracePt t="71094" x="2743200" y="1211263"/>
          <p14:tracePt t="71094" x="2743200" y="1219200"/>
          <p14:tracePt t="71114" x="2735263" y="1227138"/>
          <p14:tracePt t="71128" x="2727325" y="1241425"/>
          <p14:tracePt t="71147" x="2727325" y="1257300"/>
          <p14:tracePt t="71163" x="2727325" y="1279525"/>
          <p14:tracePt t="71179" x="2720975" y="1303338"/>
          <p14:tracePt t="71197" x="2720975" y="1325563"/>
          <p14:tracePt t="71212" x="2720975" y="1355725"/>
          <p14:tracePt t="71228" x="2720975" y="1379538"/>
          <p14:tracePt t="71245" x="2751138" y="1409700"/>
          <p14:tracePt t="71245" x="2751138" y="1417638"/>
          <p14:tracePt t="71266" x="2781300" y="1447800"/>
          <p14:tracePt t="71278" x="2797175" y="1463675"/>
          <p14:tracePt t="71295" x="2803525" y="1470025"/>
          <p14:tracePt t="71310" x="2811463" y="1493838"/>
          <p14:tracePt t="71310" x="2827338" y="1501775"/>
          <p14:tracePt t="71329" x="2835275" y="1516063"/>
          <p14:tracePt t="71345" x="2849563" y="1531938"/>
          <p14:tracePt t="71361" x="2873375" y="1546225"/>
          <p14:tracePt t="71378" x="2879725" y="1562100"/>
          <p14:tracePt t="71394" x="2879725" y="1570038"/>
          <p14:tracePt t="71416" x="2895600" y="1577975"/>
          <p14:tracePt t="71432" x="2895600" y="1584325"/>
          <p14:tracePt t="71448" x="2911475" y="1592263"/>
          <p14:tracePt t="71462" x="2941638" y="1600200"/>
          <p14:tracePt t="71477" x="2949575" y="1608138"/>
          <p14:tracePt t="71494" x="2971800" y="1608138"/>
          <p14:tracePt t="71494" x="2994025" y="1616075"/>
          <p14:tracePt t="71513" x="3001963" y="1622425"/>
          <p14:tracePt t="71528" x="3025775" y="1622425"/>
          <p14:tracePt t="71528" x="3040063" y="1630363"/>
          <p14:tracePt t="71545" x="3055938" y="1638300"/>
          <p14:tracePt t="71560" x="3063875" y="1638300"/>
          <p14:tracePt t="71577" x="3070225" y="1638300"/>
          <p14:tracePt t="71600" x="3078163" y="1638300"/>
          <p14:tracePt t="71610" x="3094038" y="1646238"/>
          <p14:tracePt t="71627" x="3108325" y="1646238"/>
          <p14:tracePt t="71644" x="3170238" y="1646238"/>
          <p14:tracePt t="71661" x="3200400" y="1646238"/>
          <p14:tracePt t="71678" x="3230563" y="1646238"/>
          <p14:tracePt t="71695" x="3246438" y="1646238"/>
          <p14:tracePt t="71720" x="3246438" y="1638300"/>
          <p14:tracePt t="71729" x="3254375" y="1630363"/>
          <p14:tracePt t="71745" x="3268663" y="1616075"/>
          <p14:tracePt t="71763" x="3268663" y="1600200"/>
          <p14:tracePt t="71778" x="3276600" y="1592263"/>
          <p14:tracePt t="71795" x="3284538" y="1577975"/>
          <p14:tracePt t="71810" x="3292475" y="1570038"/>
          <p14:tracePt t="71827" x="3292475" y="1562100"/>
          <p14:tracePt t="71843" x="3298825" y="1539875"/>
          <p14:tracePt t="71860" x="3298825" y="1531938"/>
          <p14:tracePt t="71876" x="3322638" y="1524000"/>
          <p14:tracePt t="71894" x="3330575" y="1501775"/>
          <p14:tracePt t="71910" x="3352800" y="1485900"/>
          <p14:tracePt t="71910" x="3352800" y="1477963"/>
          <p14:tracePt t="71930" x="3360738" y="1470025"/>
          <p14:tracePt t="71944" x="3368675" y="1439863"/>
          <p14:tracePt t="71963" x="3375025" y="1431925"/>
          <p14:tracePt t="71979" x="3375025" y="1417638"/>
          <p14:tracePt t="71995" x="3375025" y="1409700"/>
          <p14:tracePt t="72010" x="3382963" y="1387475"/>
          <p14:tracePt t="72027" x="3390900" y="1363663"/>
          <p14:tracePt t="72044" x="3398838" y="1355725"/>
          <p14:tracePt t="72060" x="3406775" y="1333500"/>
          <p14:tracePt t="72077" x="3406775" y="1317625"/>
          <p14:tracePt t="72094" x="3406775" y="1303338"/>
          <p14:tracePt t="72109" x="3413125" y="1295400"/>
          <p14:tracePt t="72109" x="3421063" y="1279525"/>
          <p14:tracePt t="72130" x="3421063" y="1265238"/>
          <p14:tracePt t="72145" x="3429000" y="1241425"/>
          <p14:tracePt t="72162" x="3436938" y="1219200"/>
          <p14:tracePt t="72178" x="3436938" y="1196975"/>
          <p14:tracePt t="72195" x="3436938" y="1189038"/>
          <p14:tracePt t="72210" x="3436938" y="1165225"/>
          <p14:tracePt t="72228" x="3436938" y="1158875"/>
          <p14:tracePt t="72243" x="3436938" y="1150938"/>
          <p14:tracePt t="72262" x="3436938" y="1143000"/>
          <p14:tracePt t="72276" x="3436938" y="1135063"/>
          <p14:tracePt t="72304" x="3429000" y="1135063"/>
          <p14:tracePt t="72393" x="3429000" y="1120775"/>
          <p14:tracePt t="72400" x="3413125" y="1112838"/>
          <p14:tracePt t="72410" x="3413125" y="1104900"/>
          <p14:tracePt t="72426" x="3406775" y="1096963"/>
          <p14:tracePt t="72443" x="3390900" y="1096963"/>
          <p14:tracePt t="72496" x="3382963" y="1096963"/>
          <p14:tracePt t="72559" x="3375025" y="1096963"/>
          <p14:tracePt t="72567" x="3368675" y="1096963"/>
          <p14:tracePt t="72584" x="3360738" y="1089025"/>
          <p14:tracePt t="72600" x="3352800" y="1089025"/>
          <p14:tracePt t="72640" x="3344863" y="1089025"/>
          <p14:tracePt t="72648" x="3336925" y="1089025"/>
          <p14:tracePt t="72659" x="3322638" y="1089025"/>
          <p14:tracePt t="72676" x="3306763" y="1089025"/>
          <p14:tracePt t="72693" x="3298825" y="1096963"/>
          <p14:tracePt t="72709" x="3284538" y="1096963"/>
          <p14:tracePt t="72728" x="3276600" y="1096963"/>
          <p14:tracePt t="72743" x="3268663" y="1096963"/>
          <p14:tracePt t="72762" x="3260725" y="1096963"/>
          <p14:tracePt t="72778" x="3254375" y="1096963"/>
          <p14:tracePt t="72793" x="3238500" y="1096963"/>
          <p14:tracePt t="72840" x="3230563" y="1096963"/>
          <p14:tracePt t="72848" x="3216275" y="1096963"/>
          <p14:tracePt t="72864" x="3208338" y="1096963"/>
          <p14:tracePt t="72876" x="3192463" y="1096963"/>
          <p14:tracePt t="72893" x="3178175" y="1096963"/>
          <p14:tracePt t="72909" x="3154363" y="1096963"/>
          <p14:tracePt t="72929" x="3140075" y="1096963"/>
          <p14:tracePt t="72946" x="3124200" y="1096963"/>
          <p14:tracePt t="72984" x="3116263" y="1096963"/>
          <p14:tracePt t="72994" x="3108325" y="1096963"/>
          <p14:tracePt t="73009" x="3094038" y="1096963"/>
          <p14:tracePt t="73016" x="3086100" y="1104900"/>
          <p14:tracePt t="73040" x="3078163" y="1104900"/>
          <p14:tracePt t="73048" x="3070225" y="1104900"/>
          <p14:tracePt t="73096" x="3055938" y="1104900"/>
          <p14:tracePt t="73120" x="3048000" y="1104900"/>
          <p14:tracePt t="73136" x="3040063" y="1104900"/>
          <p14:tracePt t="73145" x="3032125" y="1104900"/>
          <p14:tracePt t="73158" x="3009900" y="1120775"/>
          <p14:tracePt t="73179" x="2994025" y="1120775"/>
          <p14:tracePt t="73194" x="2994025" y="1127125"/>
          <p14:tracePt t="73209" x="2979738" y="1135063"/>
          <p14:tracePt t="73226" x="2971800" y="1135063"/>
          <p14:tracePt t="73242" x="2949575" y="1143000"/>
          <p14:tracePt t="73262" x="2917825" y="1158875"/>
          <p14:tracePt t="73277" x="2895600" y="1165225"/>
          <p14:tracePt t="73293" x="2887663" y="1165225"/>
          <p14:tracePt t="73308" x="2873375" y="1181100"/>
          <p14:tracePt t="73326" x="2857500" y="1181100"/>
          <p14:tracePt t="73326" x="2841625" y="1196975"/>
          <p14:tracePt t="73345" x="2835275" y="1196975"/>
          <p14:tracePt t="73358" x="2827338" y="1211263"/>
          <p14:tracePt t="73377" x="2819400" y="1211263"/>
          <p14:tracePt t="73400" x="2803525" y="1219200"/>
          <p14:tracePt t="73410" x="2797175" y="1227138"/>
          <p14:tracePt t="73426" x="2789238" y="1241425"/>
          <p14:tracePt t="73442" x="2789238" y="1249363"/>
          <p14:tracePt t="73459" x="2773363" y="1257300"/>
          <p14:tracePt t="73477" x="2773363" y="1265238"/>
          <p14:tracePt t="73492" x="2773363" y="1279525"/>
          <p14:tracePt t="73492" x="2765425" y="1279525"/>
          <p14:tracePt t="73512" x="2765425" y="1287463"/>
          <p14:tracePt t="73526" x="2765425" y="1303338"/>
          <p14:tracePt t="73542" x="2765425" y="1317625"/>
          <p14:tracePt t="73558" x="2765425" y="1333500"/>
          <p14:tracePt t="73578" x="2765425" y="1349375"/>
          <p14:tracePt t="73593" x="2765425" y="1363663"/>
          <p14:tracePt t="73608" x="2773363" y="1371600"/>
          <p14:tracePt t="73625" x="2773363" y="1379538"/>
          <p14:tracePt t="73641" x="2781300" y="1387475"/>
          <p14:tracePt t="73658" x="2797175" y="1409700"/>
          <p14:tracePt t="73675" x="2803525" y="1417638"/>
          <p14:tracePt t="73691" x="2819400" y="1431925"/>
          <p14:tracePt t="73709" x="2835275" y="1463675"/>
          <p14:tracePt t="73726" x="2841625" y="1477963"/>
          <p14:tracePt t="73743" x="2857500" y="1493838"/>
          <p14:tracePt t="73743" x="2865438" y="1501775"/>
          <p14:tracePt t="73762" x="2865438" y="1508125"/>
          <p14:tracePt t="73778" x="2873375" y="1516063"/>
          <p14:tracePt t="73794" x="2887663" y="1524000"/>
          <p14:tracePt t="73810" x="2911475" y="1539875"/>
          <p14:tracePt t="73826" x="2925763" y="1554163"/>
          <p14:tracePt t="73842" x="2933700" y="1562100"/>
          <p14:tracePt t="73858" x="2941638" y="1562100"/>
          <p14:tracePt t="73875" x="2963863" y="1570038"/>
          <p14:tracePt t="73893" x="2971800" y="1577975"/>
          <p14:tracePt t="73908" x="2987675" y="1584325"/>
          <p14:tracePt t="73924" x="2994025" y="1584325"/>
          <p14:tracePt t="73941" x="3001963" y="1592263"/>
          <p14:tracePt t="73941" x="3017838" y="1592263"/>
          <p14:tracePt t="73961" x="3032125" y="1600200"/>
          <p14:tracePt t="73975" x="3048000" y="1608138"/>
          <p14:tracePt t="73994" x="3063875" y="1616075"/>
          <p14:tracePt t="74008" x="3078163" y="1622425"/>
          <p14:tracePt t="74032" x="3086100" y="1622425"/>
          <p14:tracePt t="74048" x="3094038" y="1630363"/>
          <p14:tracePt t="74057" x="3116263" y="1630363"/>
          <p14:tracePt t="74075" x="3132138" y="1638300"/>
          <p14:tracePt t="74091" x="3146425" y="1638300"/>
          <p14:tracePt t="74108" x="3154363" y="1638300"/>
          <p14:tracePt t="74124" x="3170238" y="1638300"/>
          <p14:tracePt t="74141" x="3178175" y="1638300"/>
          <p14:tracePt t="74157" x="3192463" y="1638300"/>
          <p14:tracePt t="78574" x="3184525" y="1638300"/>
          <p14:tracePt t="78824" x="3178175" y="1646238"/>
          <p14:tracePt t="78840" x="3162300" y="1646238"/>
          <p14:tracePt t="78896" x="3154363" y="1646238"/>
          <p14:tracePt t="78928" x="3146425" y="1646238"/>
          <p14:tracePt t="78937" x="3140075" y="1646238"/>
          <p14:tracePt t="78944" x="3132138" y="1646238"/>
          <p14:tracePt t="78954" x="3101975" y="1646238"/>
          <p14:tracePt t="78972" x="3078163" y="1646238"/>
          <p14:tracePt t="78987" x="3063875" y="1660525"/>
          <p14:tracePt t="79003" x="3055938" y="1660525"/>
          <p14:tracePt t="79031" x="3048000" y="1660525"/>
          <p14:tracePt t="79064" x="3032125" y="1660525"/>
          <p14:tracePt t="79080" x="3017838" y="1660525"/>
          <p14:tracePt t="79096" x="3009900" y="1660525"/>
          <p14:tracePt t="79105" x="2987675" y="1660525"/>
          <p14:tracePt t="79119" x="2971800" y="1660525"/>
          <p14:tracePt t="79138" x="2963863" y="1660525"/>
          <p14:tracePt t="79153" x="2955925" y="1660525"/>
          <p14:tracePt t="79170" x="2949575" y="1660525"/>
          <p14:tracePt t="79186" x="2933700" y="1660525"/>
          <p14:tracePt t="79202" x="2911475" y="1660525"/>
          <p14:tracePt t="79220" x="2887663" y="1660525"/>
          <p14:tracePt t="79237" x="2841625" y="1660525"/>
          <p14:tracePt t="79253" x="2803525" y="1660525"/>
          <p14:tracePt t="79253" x="2789238" y="1660525"/>
          <p14:tracePt t="79274" x="2773363" y="1660525"/>
          <p14:tracePt t="79287" x="2751138" y="1660525"/>
          <p14:tracePt t="79287" x="2743200" y="1660525"/>
          <p14:tracePt t="79306" x="2727325" y="1660525"/>
          <p14:tracePt t="79360" x="2713038" y="1660525"/>
          <p14:tracePt t="79376" x="2697163" y="1660525"/>
          <p14:tracePt t="79384" x="2682875" y="1660525"/>
          <p14:tracePt t="79392" x="2667000" y="1660525"/>
          <p14:tracePt t="79402" x="2651125" y="1660525"/>
          <p14:tracePt t="79419" x="2628900" y="1660525"/>
          <p14:tracePt t="79437" x="2613025" y="1660525"/>
          <p14:tracePt t="79453" x="2606675" y="1660525"/>
          <p14:tracePt t="79469" x="2590800" y="1660525"/>
          <p14:tracePt t="79487" x="2582863" y="1660525"/>
          <p14:tracePt t="79502" x="2574925" y="1660525"/>
          <p14:tracePt t="79528" x="2568575" y="1660525"/>
          <p14:tracePt t="79539" x="2552700" y="1660525"/>
          <p14:tracePt t="79553" x="2514600" y="1660525"/>
          <p14:tracePt t="79570" x="2492375" y="1660525"/>
          <p14:tracePt t="79586" x="2468563" y="1660525"/>
          <p14:tracePt t="79603" x="2460625" y="1660525"/>
          <p14:tracePt t="79618" x="2446338" y="1660525"/>
          <p14:tracePt t="79635" x="2430463" y="1660525"/>
          <p14:tracePt t="79651" x="2446338" y="1660525"/>
          <p14:tracePt t="80488" x="2460625" y="1660525"/>
          <p14:tracePt t="80528" x="2468563" y="1660525"/>
          <p14:tracePt t="80583" x="2476500" y="1660525"/>
          <p14:tracePt t="80608" x="2484438" y="1660525"/>
          <p14:tracePt t="80616" x="2492375" y="1660525"/>
          <p14:tracePt t="80624" x="2498725" y="1660525"/>
          <p14:tracePt t="80640" x="2514600" y="1660525"/>
          <p14:tracePt t="80713" x="2530475" y="1660525"/>
          <p14:tracePt t="80744" x="2536825" y="1660525"/>
          <p14:tracePt t="80753" x="2544763" y="1660525"/>
          <p14:tracePt t="80760" x="2552700" y="1660525"/>
          <p14:tracePt t="80776" x="2568575" y="1660525"/>
          <p14:tracePt t="80840" x="2582863" y="1660525"/>
          <p14:tracePt t="80856" x="2606675" y="1660525"/>
          <p14:tracePt t="80864" x="2636838" y="1660525"/>
          <p14:tracePt t="80888" x="2651125" y="1660525"/>
          <p14:tracePt t="80897" x="2674938" y="1660525"/>
          <p14:tracePt t="80905" x="2689225" y="1660525"/>
          <p14:tracePt t="80918" x="2713038" y="1660525"/>
          <p14:tracePt t="80935" x="2751138" y="1660525"/>
          <p14:tracePt t="80951" x="2759075" y="1660525"/>
          <p14:tracePt t="80967" x="2797175" y="1660525"/>
          <p14:tracePt t="80985" x="2835275" y="1660525"/>
          <p14:tracePt t="81003" x="2841625" y="1660525"/>
          <p14:tracePt t="81017" x="2849563" y="1660525"/>
          <p14:tracePt t="81040" x="2857500" y="1660525"/>
          <p14:tracePt t="81064" x="2879725" y="1660525"/>
          <p14:tracePt t="81072" x="2911475" y="1660525"/>
          <p14:tracePt t="81084" x="2941638" y="1660525"/>
          <p14:tracePt t="81102" x="2963863" y="1660525"/>
          <p14:tracePt t="81102" x="2971800" y="1660525"/>
          <p14:tracePt t="81121" x="2987675" y="1660525"/>
          <p14:tracePt t="81168" x="2994025" y="1660525"/>
          <p14:tracePt t="81185" x="3009900" y="1660525"/>
          <p14:tracePt t="81192" x="3017838" y="1660525"/>
          <p14:tracePt t="81201" x="3040063" y="1660525"/>
          <p14:tracePt t="81218" x="3063875" y="1668463"/>
          <p14:tracePt t="81234" x="3078163" y="1668463"/>
          <p14:tracePt t="81250" x="3086100" y="1668463"/>
          <p14:tracePt t="81270" x="3086100" y="1676400"/>
          <p14:tracePt t="81284" x="3101975" y="1676400"/>
          <p14:tracePt t="81301" x="3108325" y="1676400"/>
          <p14:tracePt t="81318" x="3132138" y="1676400"/>
          <p14:tracePt t="81335" x="3146425" y="1676400"/>
          <p14:tracePt t="81350" x="3162300" y="1676400"/>
          <p14:tracePt t="81375" x="3178175" y="1676400"/>
          <p14:tracePt t="81391" x="3184525" y="1676400"/>
          <p14:tracePt t="81400" x="3208338" y="1676400"/>
          <p14:tracePt t="81417" x="3254375" y="1676400"/>
          <p14:tracePt t="81435" x="3306763" y="1676400"/>
          <p14:tracePt t="81451" x="3336925" y="1676400"/>
          <p14:tracePt t="81467" x="3344863" y="1676400"/>
          <p14:tracePt t="81483" x="3352800" y="1676400"/>
          <p14:tracePt t="81500" x="3368675" y="1676400"/>
          <p14:tracePt t="81500" x="3413125" y="1668463"/>
          <p14:tracePt t="81522" x="3451225" y="1660525"/>
          <p14:tracePt t="81534" x="3535363" y="1654175"/>
          <p14:tracePt t="81549" x="3573463" y="1654175"/>
          <p14:tracePt t="81566" x="3581400" y="1654175"/>
          <p14:tracePt t="82486" x="3581400" y="1646238"/>
          <p14:tracePt t="82576" x="3573463" y="1646238"/>
          <p14:tracePt t="82601" x="3565525" y="1646238"/>
          <p14:tracePt t="82608" x="3559175" y="1646238"/>
          <p14:tracePt t="82618" x="3527425" y="1646238"/>
          <p14:tracePt t="82635" x="3497263" y="1646238"/>
          <p14:tracePt t="82652" x="3459163" y="1646238"/>
          <p14:tracePt t="82668" x="3406775" y="1654175"/>
          <p14:tracePt t="82684" x="3390900" y="1654175"/>
          <p14:tracePt t="82699" x="3360738" y="1654175"/>
          <p14:tracePt t="82716" x="3344863" y="1654175"/>
          <p14:tracePt t="82732" x="3336925" y="1654175"/>
          <p14:tracePt t="82749" x="3330575" y="1654175"/>
          <p14:tracePt t="82769" x="3314700" y="1654175"/>
          <p14:tracePt t="82782" x="3306763" y="1654175"/>
          <p14:tracePt t="82798" x="3284538" y="1654175"/>
          <p14:tracePt t="82817" x="3276600" y="1654175"/>
          <p14:tracePt t="82832" x="3260725" y="1654175"/>
          <p14:tracePt t="82851" x="3246438" y="1654175"/>
          <p14:tracePt t="82866" x="3238500" y="1654175"/>
          <p14:tracePt t="82888" x="3230563" y="1660525"/>
          <p14:tracePt t="83000" x="3230563" y="1668463"/>
          <p14:tracePt t="83008" x="3238500" y="1668463"/>
          <p14:tracePt t="83296" x="3246438" y="1668463"/>
          <p14:tracePt t="83648" x="3254375" y="1668463"/>
          <p14:tracePt t="83656" x="3260725" y="1668463"/>
          <p14:tracePt t="83667" x="3276600" y="1668463"/>
          <p14:tracePt t="83682" x="3292475" y="1660525"/>
          <p14:tracePt t="83698" x="3322638" y="1654175"/>
          <p14:tracePt t="83716" x="3336925" y="1646238"/>
          <p14:tracePt t="83733" x="3352800" y="1646238"/>
          <p14:tracePt t="83748" x="3360738" y="1646238"/>
          <p14:tracePt t="83776" x="3382963" y="1646238"/>
          <p14:tracePt t="83816" x="3398838" y="1638300"/>
          <p14:tracePt t="83824" x="3421063" y="1638300"/>
          <p14:tracePt t="83833" x="3459163" y="1630363"/>
          <p14:tracePt t="83851" x="3497263" y="1622425"/>
          <p14:tracePt t="83867" x="3513138" y="1622425"/>
          <p14:tracePt t="83881" x="3521075" y="1622425"/>
          <p14:tracePt t="83898" x="3527425" y="1616075"/>
          <p14:tracePt t="83914" x="3535363" y="1608138"/>
          <p14:tracePt t="83931" x="3551238" y="1592263"/>
          <p14:tracePt t="83947" x="3551238" y="1577975"/>
          <p14:tracePt t="83965" x="3565525" y="1554163"/>
          <p14:tracePt t="83981" x="3581400" y="1531938"/>
          <p14:tracePt t="83998" x="3581400" y="1516063"/>
          <p14:tracePt t="84014" x="3581400" y="1508125"/>
          <p14:tracePt t="84031" x="3597275" y="1477963"/>
          <p14:tracePt t="84050" x="3597275" y="1470025"/>
          <p14:tracePt t="84066" x="3597275" y="1447800"/>
          <p14:tracePt t="84081" x="3597275" y="1425575"/>
          <p14:tracePt t="84098" x="3597275" y="1387475"/>
          <p14:tracePt t="84115" x="3597275" y="1341438"/>
          <p14:tracePt t="84132" x="3597275" y="1317625"/>
          <p14:tracePt t="84151" x="3597275" y="1295400"/>
          <p14:tracePt t="84164" x="3597275" y="1273175"/>
          <p14:tracePt t="84180" x="3597275" y="1257300"/>
          <p14:tracePt t="84197" x="3597275" y="1235075"/>
          <p14:tracePt t="84215" x="3597275" y="1211263"/>
          <p14:tracePt t="84231" x="3597275" y="1189038"/>
          <p14:tracePt t="84250" x="3581400" y="1173163"/>
          <p14:tracePt t="84267" x="3573463" y="1158875"/>
          <p14:tracePt t="84283" x="3559175" y="1135063"/>
          <p14:tracePt t="84298" x="3535363" y="1120775"/>
          <p14:tracePt t="84315" x="3513138" y="1104900"/>
          <p14:tracePt t="84331" x="3497263" y="1096963"/>
          <p14:tracePt t="84348" x="3467100" y="1074738"/>
          <p14:tracePt t="84365" x="3436938" y="1050925"/>
          <p14:tracePt t="84382" x="3413125" y="1036638"/>
          <p14:tracePt t="84399" x="3382963" y="1020763"/>
          <p14:tracePt t="84399" x="3368675" y="1020763"/>
          <p14:tracePt t="84417" x="3360738" y="1012825"/>
          <p14:tracePt t="84430" x="3336925" y="1006475"/>
          <p14:tracePt t="84450" x="3314700" y="998538"/>
          <p14:tracePt t="84466" x="3292475" y="990600"/>
          <p14:tracePt t="84481" x="3260725" y="974725"/>
          <p14:tracePt t="84500" x="3246438" y="974725"/>
          <p14:tracePt t="84519" x="3230563" y="968375"/>
          <p14:tracePt t="84532" x="3216275" y="968375"/>
          <p14:tracePt t="84546" x="3192463" y="960438"/>
          <p14:tracePt t="84563" x="3178175" y="960438"/>
          <p14:tracePt t="84579" x="3146425" y="952500"/>
          <p14:tracePt t="84596" x="3124200" y="952500"/>
          <p14:tracePt t="84613" x="3086100" y="944563"/>
          <p14:tracePt t="84629" x="3078163" y="944563"/>
          <p14:tracePt t="84649" x="3070225" y="944563"/>
          <p14:tracePt t="84665" x="3063875" y="944563"/>
          <p14:tracePt t="84680" x="3048000" y="944563"/>
          <p14:tracePt t="84699" x="3040063" y="944563"/>
          <p14:tracePt t="84714" x="3017838" y="944563"/>
          <p14:tracePt t="84731" x="2987675" y="944563"/>
          <p14:tracePt t="84748" x="2955925" y="944563"/>
          <p14:tracePt t="84765" x="2941638" y="944563"/>
          <p14:tracePt t="84780" x="2933700" y="944563"/>
          <p14:tracePt t="84796" x="2917825" y="944563"/>
          <p14:tracePt t="84814" x="2879725" y="960438"/>
          <p14:tracePt t="84831" x="2865438" y="982663"/>
          <p14:tracePt t="84831" x="2857500" y="982663"/>
          <p14:tracePt t="84850" x="2849563" y="990600"/>
          <p14:tracePt t="84863" x="2797175" y="1028700"/>
          <p14:tracePt t="84883" x="2773363" y="1050925"/>
          <p14:tracePt t="84898" x="2743200" y="1074738"/>
          <p14:tracePt t="84915" x="2727325" y="1089025"/>
          <p14:tracePt t="84932" x="2697163" y="1104900"/>
          <p14:tracePt t="84949" x="2651125" y="1127125"/>
          <p14:tracePt t="84965" x="2606675" y="1150938"/>
          <p14:tracePt t="84980" x="2574925" y="1165225"/>
          <p14:tracePt t="84997" x="2560638" y="1181100"/>
          <p14:tracePt t="85015" x="2544763" y="1189038"/>
          <p14:tracePt t="85030" x="2530475" y="1203325"/>
          <p14:tracePt t="85050" x="2530475" y="1211263"/>
          <p14:tracePt t="85063" x="2506663" y="1249363"/>
          <p14:tracePt t="85081" x="2506663" y="1273175"/>
          <p14:tracePt t="85099" x="2492375" y="1295400"/>
          <p14:tracePt t="85114" x="2484438" y="1311275"/>
          <p14:tracePt t="85132" x="2476500" y="1325563"/>
          <p14:tracePt t="85147" x="2476500" y="1349375"/>
          <p14:tracePt t="85163" x="2476500" y="1355725"/>
          <p14:tracePt t="85179" x="2468563" y="1371600"/>
          <p14:tracePt t="85197" x="2460625" y="1393825"/>
          <p14:tracePt t="85214" x="2460625" y="1425575"/>
          <p14:tracePt t="85231" x="2460625" y="1439863"/>
          <p14:tracePt t="85247" x="2460625" y="1463675"/>
          <p14:tracePt t="85247" x="2460625" y="1485900"/>
          <p14:tracePt t="85267" x="2460625" y="1493838"/>
          <p14:tracePt t="85281" x="2460625" y="1508125"/>
          <p14:tracePt t="85296" x="2460625" y="1524000"/>
          <p14:tracePt t="85314" x="2460625" y="1531938"/>
          <p14:tracePt t="85330" x="2460625" y="1539875"/>
          <p14:tracePt t="85346" x="2460625" y="1554163"/>
          <p14:tracePt t="85363" x="2460625" y="1570038"/>
          <p14:tracePt t="85379" x="2460625" y="1584325"/>
          <p14:tracePt t="85397" x="2460625" y="1600200"/>
          <p14:tracePt t="85413" x="2460625" y="1622425"/>
          <p14:tracePt t="85429" x="2460625" y="1638300"/>
          <p14:tracePt t="85449" x="2460625" y="1654175"/>
          <p14:tracePt t="85463" x="2460625" y="1676400"/>
          <p14:tracePt t="85482" x="2460625" y="1692275"/>
          <p14:tracePt t="85497" x="2460625" y="1698625"/>
          <p14:tracePt t="85514" x="2460625" y="1722438"/>
          <p14:tracePt t="85530" x="2460625" y="1736725"/>
          <p14:tracePt t="85545" x="2460625" y="1752600"/>
          <p14:tracePt t="85561" x="2460625" y="1768475"/>
          <p14:tracePt t="85578" x="2460625" y="1782763"/>
          <p14:tracePt t="85596" x="2468563" y="1806575"/>
          <p14:tracePt t="85614" x="2476500" y="1828800"/>
          <p14:tracePt t="85630" x="2484438" y="1851025"/>
          <p14:tracePt t="85630" x="2484438" y="1866900"/>
          <p14:tracePt t="85650" x="2484438" y="1874838"/>
          <p14:tracePt t="85661" x="2484438" y="1897063"/>
          <p14:tracePt t="85679" x="2484438" y="1935163"/>
          <p14:tracePt t="85698" x="2498725" y="1951038"/>
          <p14:tracePt t="85714" x="2506663" y="1973263"/>
          <p14:tracePt t="85730" x="2514600" y="1997075"/>
          <p14:tracePt t="85747" x="2530475" y="2035175"/>
          <p14:tracePt t="85764" x="2530475" y="2041525"/>
          <p14:tracePt t="85779" x="2544763" y="2057400"/>
          <p14:tracePt t="85796" x="2544763" y="2073275"/>
          <p14:tracePt t="85813" x="2560638" y="2095500"/>
          <p14:tracePt t="85830" x="2560638" y="2103438"/>
          <p14:tracePt t="85845" x="2560638" y="2111375"/>
          <p14:tracePt t="85862" x="2574925" y="2125663"/>
          <p14:tracePt t="85862" x="2582863" y="2141538"/>
          <p14:tracePt t="85881" x="2590800" y="2163763"/>
          <p14:tracePt t="85899" x="2606675" y="2201863"/>
          <p14:tracePt t="85915" x="2613025" y="2217738"/>
          <p14:tracePt t="85930" x="2628900" y="2255838"/>
          <p14:tracePt t="85947" x="2628900" y="2263775"/>
          <p14:tracePt t="85963" x="2636838" y="2278063"/>
          <p14:tracePt t="85981" x="2644775" y="2293938"/>
          <p14:tracePt t="85997" x="2651125" y="2301875"/>
          <p14:tracePt t="86012" x="2667000" y="2316163"/>
          <p14:tracePt t="86030" x="2682875" y="2332038"/>
          <p14:tracePt t="86045" x="2697163" y="2346325"/>
          <p14:tracePt t="86061" x="2697163" y="2354263"/>
          <p14:tracePt t="86081" x="2713038" y="2362200"/>
          <p14:tracePt t="86097" x="2727325" y="2378075"/>
          <p14:tracePt t="86120" x="2735263" y="2384425"/>
          <p14:tracePt t="86129" x="2765425" y="2416175"/>
          <p14:tracePt t="86146" x="2811463" y="2438400"/>
          <p14:tracePt t="86163" x="2849563" y="2468563"/>
          <p14:tracePt t="86180" x="2857500" y="2468563"/>
          <p14:tracePt t="86195" x="2873375" y="2468563"/>
          <p14:tracePt t="86224" x="2879725" y="2468563"/>
          <p14:tracePt t="86241" x="2887663" y="2468563"/>
          <p14:tracePt t="86249" x="2903538" y="2468563"/>
          <p14:tracePt t="86249" x="2933700" y="2468563"/>
          <p14:tracePt t="86266" x="2971800" y="2468563"/>
          <p14:tracePt t="86278" x="3040063" y="2468563"/>
          <p14:tracePt t="86278" x="3055938" y="2468563"/>
          <p14:tracePt t="86298" x="3070225" y="2468563"/>
          <p14:tracePt t="86313" x="3078163" y="2468563"/>
          <p14:tracePt t="86336" x="3086100" y="2468563"/>
          <p14:tracePt t="86346" x="3116263" y="2454275"/>
          <p14:tracePt t="86362" x="3132138" y="2438400"/>
          <p14:tracePt t="86380" x="3208338" y="2400300"/>
          <p14:tracePt t="86397" x="3314700" y="2384425"/>
          <p14:tracePt t="86413" x="3489325" y="2354263"/>
          <p14:tracePt t="86430" x="3589338" y="2346325"/>
          <p14:tracePt t="86446" x="3711575" y="2324100"/>
          <p14:tracePt t="86463" x="3794125" y="2308225"/>
          <p14:tracePt t="86463" x="3832225" y="2301875"/>
          <p14:tracePt t="86481" x="3863975" y="2293938"/>
          <p14:tracePt t="86495" x="3916363" y="2247900"/>
          <p14:tracePt t="86515" x="3932238" y="2201863"/>
          <p14:tracePt t="86530" x="3946525" y="2155825"/>
          <p14:tracePt t="86546" x="3962400" y="2117725"/>
          <p14:tracePt t="86561" x="3970338" y="2079625"/>
          <p14:tracePt t="86578" x="3984625" y="2041525"/>
          <p14:tracePt t="86595" x="3992563" y="1997075"/>
          <p14:tracePt t="86611" x="3992563" y="1943100"/>
          <p14:tracePt t="86627" x="3992563" y="1905000"/>
          <p14:tracePt t="86645" x="3992563" y="1858963"/>
          <p14:tracePt t="86663" x="3992563" y="1828800"/>
          <p14:tracePt t="86663" x="3992563" y="1820863"/>
          <p14:tracePt t="86681" x="3992563" y="1806575"/>
          <p14:tracePt t="86697" x="3992563" y="1782763"/>
          <p14:tracePt t="86697" x="3992563" y="1774825"/>
          <p14:tracePt t="86715" x="3992563" y="1752600"/>
          <p14:tracePt t="86731" x="3992563" y="1730375"/>
          <p14:tracePt t="86746" x="3984625" y="1698625"/>
          <p14:tracePt t="86764" x="3962400" y="1654175"/>
          <p14:tracePt t="86780" x="3932238" y="1600200"/>
          <p14:tracePt t="86795" x="3916363" y="1570038"/>
          <p14:tracePt t="86812" x="3894138" y="1546225"/>
          <p14:tracePt t="86828" x="3894138" y="1531938"/>
          <p14:tracePt t="86845" x="3856038" y="1477963"/>
          <p14:tracePt t="86862" x="3825875" y="1431925"/>
          <p14:tracePt t="86878" x="3794125" y="1393825"/>
          <p14:tracePt t="86895" x="3763963" y="1349375"/>
          <p14:tracePt t="86895" x="3749675" y="1341438"/>
          <p14:tracePt t="86913" x="3717925" y="1317625"/>
          <p14:tracePt t="86930" x="3687763" y="1279525"/>
          <p14:tracePt t="86948" x="3657600" y="1265238"/>
          <p14:tracePt t="86963" x="3641725" y="1249363"/>
          <p14:tracePt t="86979" x="3603625" y="1219200"/>
          <p14:tracePt t="86996" x="3565525" y="1196975"/>
          <p14:tracePt t="87012" x="3527425" y="1165225"/>
          <p14:tracePt t="87028" x="3489325" y="1143000"/>
          <p14:tracePt t="87045" x="3475038" y="1127125"/>
          <p14:tracePt t="87061" x="3451225" y="1104900"/>
          <p14:tracePt t="87078" x="3436938" y="1096963"/>
          <p14:tracePt t="87078" x="3421063" y="1082675"/>
          <p14:tracePt t="87098" x="3413125" y="1074738"/>
          <p14:tracePt t="87111" x="3375025" y="1066800"/>
          <p14:tracePt t="87127" x="3344863" y="1050925"/>
          <p14:tracePt t="87127" x="3322638" y="1050925"/>
          <p14:tracePt t="87145" x="3298825" y="1044575"/>
          <p14:tracePt t="87163" x="3276600" y="1028700"/>
          <p14:tracePt t="87178" x="3222625" y="1028700"/>
          <p14:tracePt t="87196" x="3178175" y="1012825"/>
          <p14:tracePt t="87212" x="3140075" y="1012825"/>
          <p14:tracePt t="87229" x="3094038" y="1012825"/>
          <p14:tracePt t="87246" x="3070225" y="1012825"/>
          <p14:tracePt t="87246" x="3063875" y="1012825"/>
          <p14:tracePt t="87265" x="3048000" y="1012825"/>
          <p14:tracePt t="87277" x="3025775" y="1012825"/>
          <p14:tracePt t="87295" x="3009900" y="1012825"/>
          <p14:tracePt t="87295" x="2994025" y="1012825"/>
          <p14:tracePt t="87314" x="2963863" y="1012825"/>
          <p14:tracePt t="87330" x="2925763" y="1028700"/>
          <p14:tracePt t="87345" x="2879725" y="1058863"/>
          <p14:tracePt t="87362" x="2849563" y="1066800"/>
          <p14:tracePt t="87378" x="2819400" y="1089025"/>
          <p14:tracePt t="87395" x="2789238" y="1112838"/>
          <p14:tracePt t="87411" x="2765425" y="1135063"/>
          <p14:tracePt t="87428" x="2735263" y="1165225"/>
          <p14:tracePt t="87446" x="2705100" y="1196975"/>
          <p14:tracePt t="87462" x="2682875" y="1227138"/>
          <p14:tracePt t="87479" x="2659063" y="1257300"/>
          <p14:tracePt t="87497" x="2651125" y="1265238"/>
          <p14:tracePt t="87511" x="2651125" y="1279525"/>
          <p14:tracePt t="87511" x="2636838" y="1295400"/>
          <p14:tracePt t="87529" x="2636838" y="1311275"/>
          <p14:tracePt t="87545" x="2620963" y="1325563"/>
          <p14:tracePt t="87561" x="2613025" y="1355725"/>
          <p14:tracePt t="87577" x="2598738" y="1393825"/>
          <p14:tracePt t="87593" x="2582863" y="1431925"/>
          <p14:tracePt t="87610" x="2568575" y="1455738"/>
          <p14:tracePt t="87626" x="2544763" y="1493838"/>
          <p14:tracePt t="87644" x="2544763" y="1501775"/>
          <p14:tracePt t="87659" x="2522538" y="1531938"/>
          <p14:tracePt t="87676" x="2514600" y="1546225"/>
          <p14:tracePt t="87676" x="2506663" y="1570038"/>
          <p14:tracePt t="87697" x="2506663" y="1577975"/>
          <p14:tracePt t="87710" x="2498725" y="1630363"/>
          <p14:tracePt t="87710" x="2484438" y="1646238"/>
          <p14:tracePt t="87730" x="2484438" y="1660525"/>
          <p14:tracePt t="87747" x="2476500" y="1676400"/>
          <p14:tracePt t="87763" x="2468563" y="1692275"/>
          <p14:tracePt t="87779" x="2468563" y="1706563"/>
          <p14:tracePt t="87795" x="2468563" y="1722438"/>
          <p14:tracePt t="87811" x="2468563" y="1752600"/>
          <p14:tracePt t="87827" x="2468563" y="1768475"/>
          <p14:tracePt t="87844" x="2484438" y="1812925"/>
          <p14:tracePt t="87861" x="2492375" y="1851025"/>
          <p14:tracePt t="87877" x="2498725" y="1912938"/>
          <p14:tracePt t="87894" x="2506663" y="1958975"/>
          <p14:tracePt t="87911" x="2506663" y="1973263"/>
          <p14:tracePt t="87927" x="2506663" y="1981200"/>
          <p14:tracePt t="87927" x="2506663" y="1989138"/>
          <p14:tracePt t="87946" x="2522538" y="2019300"/>
          <p14:tracePt t="87963" x="2522538" y="2035175"/>
          <p14:tracePt t="87979" x="2536825" y="2065338"/>
          <p14:tracePt t="87995" x="2536825" y="2087563"/>
          <p14:tracePt t="88011" x="2536825" y="2103438"/>
          <p14:tracePt t="88028" x="2552700" y="2125663"/>
          <p14:tracePt t="88044" x="2568575" y="2141538"/>
          <p14:tracePt t="88060" x="2582863" y="2179638"/>
          <p14:tracePt t="88077" x="2590800" y="2187575"/>
          <p14:tracePt t="88093" x="2590800" y="2201863"/>
          <p14:tracePt t="88110" x="2598738" y="2217738"/>
          <p14:tracePt t="88129" x="2598738" y="2232025"/>
          <p14:tracePt t="88145" x="2613025" y="2247900"/>
          <p14:tracePt t="88162" x="2613025" y="2263775"/>
          <p14:tracePt t="88178" x="2636838" y="2286000"/>
          <p14:tracePt t="88196" x="2644775" y="2301875"/>
          <p14:tracePt t="88210" x="2659063" y="2316163"/>
          <p14:tracePt t="88227" x="2674938" y="2324100"/>
          <p14:tracePt t="88243" x="2682875" y="2339975"/>
          <p14:tracePt t="88263" x="2689225" y="2339975"/>
          <p14:tracePt t="88277" x="2713038" y="2354263"/>
          <p14:tracePt t="88293" x="2743200" y="2370138"/>
          <p14:tracePt t="88310" x="2765425" y="2384425"/>
          <p14:tracePt t="88330" x="2773363" y="2392363"/>
          <p14:tracePt t="88343" x="2811463" y="2408238"/>
          <p14:tracePt t="88361" x="2841625" y="2422525"/>
          <p14:tracePt t="88378" x="2865438" y="2438400"/>
          <p14:tracePt t="88394" x="2879725" y="2438400"/>
          <p14:tracePt t="88410" x="2887663" y="2438400"/>
          <p14:tracePt t="88426" x="2917825" y="2438400"/>
          <p14:tracePt t="88444" x="2955925" y="2438400"/>
          <p14:tracePt t="88461" x="3055938" y="2438400"/>
          <p14:tracePt t="88478" x="3140075" y="2430463"/>
          <p14:tracePt t="88494" x="3200400" y="2430463"/>
          <p14:tracePt t="88511" x="3208338" y="2430463"/>
          <p14:tracePt t="88525" x="3208338" y="2422525"/>
          <p14:tracePt t="88542" x="3230563" y="2422525"/>
          <p14:tracePt t="88560" x="3254375" y="2408238"/>
          <p14:tracePt t="88577" x="3268663" y="2400300"/>
          <p14:tracePt t="88595" x="3298825" y="2378075"/>
          <p14:tracePt t="88610" x="3344863" y="2324100"/>
          <p14:tracePt t="88627" x="3398838" y="2255838"/>
          <p14:tracePt t="88644" x="3459163" y="2225675"/>
          <p14:tracePt t="88659" x="3489325" y="2193925"/>
          <p14:tracePt t="88677" x="3521075" y="2193925"/>
          <p14:tracePt t="89592" x="3527425" y="2193925"/>
          <p14:tracePt t="93305" x="3505200" y="2193925"/>
          <p14:tracePt t="93504" x="3497263" y="2193925"/>
          <p14:tracePt t="93513" x="3489325" y="2193925"/>
          <p14:tracePt t="93524" x="3459163" y="2179638"/>
          <p14:tracePt t="93540" x="3451225" y="2179638"/>
          <p14:tracePt t="93554" x="3444875" y="2179638"/>
          <p14:tracePt t="93570" x="3421063" y="2171700"/>
          <p14:tracePt t="93608" x="3406775" y="2141538"/>
          <p14:tracePt t="93616" x="3382963" y="2125663"/>
          <p14:tracePt t="93624" x="3360738" y="2111375"/>
          <p14:tracePt t="93638" x="3276600" y="2057400"/>
          <p14:tracePt t="93655" x="3208338" y="2011363"/>
          <p14:tracePt t="93655" x="3162300" y="1989138"/>
          <p14:tracePt t="93674" x="3063875" y="1943100"/>
          <p14:tracePt t="93690" x="2963863" y="1889125"/>
          <p14:tracePt t="93706" x="2911475" y="1866900"/>
          <p14:tracePt t="93723" x="2849563" y="1820863"/>
          <p14:tracePt t="93738" x="2819400" y="1806575"/>
          <p14:tracePt t="93758" x="2759075" y="1774825"/>
          <p14:tracePt t="93772" x="2735263" y="1752600"/>
          <p14:tracePt t="93789" x="2674938" y="1714500"/>
          <p14:tracePt t="93806" x="2613025" y="1692275"/>
          <p14:tracePt t="93822" x="2544763" y="1660525"/>
          <p14:tracePt t="93822" x="2498725" y="1630363"/>
          <p14:tracePt t="93841" x="2438400" y="1600200"/>
          <p14:tracePt t="93854" x="2346325" y="1577975"/>
          <p14:tracePt t="93871" x="2324100" y="1554163"/>
          <p14:tracePt t="93887" x="2308225" y="1546225"/>
          <p14:tracePt t="93903" x="2255838" y="1531938"/>
          <p14:tracePt t="93921" x="2141538" y="1477963"/>
          <p14:tracePt t="93938" x="1958975" y="1401763"/>
          <p14:tracePt t="93953" x="1820863" y="1363663"/>
          <p14:tracePt t="93971" x="1736725" y="1349375"/>
          <p14:tracePt t="93986" x="1692275" y="1325563"/>
          <p14:tracePt t="94004" x="1654175" y="1317625"/>
          <p14:tracePt t="94020" x="1592263" y="1295400"/>
          <p14:tracePt t="94036" x="1531938" y="1279525"/>
          <p14:tracePt t="94055" x="1477963" y="1257300"/>
          <p14:tracePt t="94055" x="1455738" y="1249363"/>
          <p14:tracePt t="94074" x="1439863" y="1241425"/>
          <p14:tracePt t="94087" x="1363663" y="1203325"/>
          <p14:tracePt t="94106" x="1341438" y="1189038"/>
          <p14:tracePt t="94122" x="1325563" y="1173163"/>
          <p14:tracePt t="94139" x="1303338" y="1158875"/>
          <p14:tracePt t="94154" x="1273175" y="1127125"/>
          <p14:tracePt t="94171" x="1249363" y="1104900"/>
          <p14:tracePt t="94187" x="1235075" y="1089025"/>
          <p14:tracePt t="94204" x="1196975" y="1066800"/>
          <p14:tracePt t="94221" x="1173163" y="1044575"/>
          <p14:tracePt t="94237" x="1158875" y="1028700"/>
          <p14:tracePt t="94254" x="1120775" y="998538"/>
          <p14:tracePt t="94254" x="1112838" y="990600"/>
          <p14:tracePt t="94274" x="1104900" y="982663"/>
          <p14:tracePt t="94287" x="1089025" y="968375"/>
          <p14:tracePt t="94287" x="1066800" y="952500"/>
          <p14:tracePt t="94306" x="1020763" y="922338"/>
          <p14:tracePt t="94323" x="974725" y="898525"/>
          <p14:tracePt t="94339" x="936625" y="876300"/>
          <p14:tracePt t="94355" x="906463" y="868363"/>
          <p14:tracePt t="94371" x="868363" y="860425"/>
          <p14:tracePt t="94388" x="868363" y="854075"/>
          <p14:tracePt t="94408" x="860425" y="854075"/>
          <p14:tracePt t="94420" x="830263" y="838200"/>
          <p14:tracePt t="94437" x="815975" y="830263"/>
          <p14:tracePt t="94453" x="792163" y="830263"/>
          <p14:tracePt t="94470" x="784225" y="830263"/>
          <p14:tracePt t="94487" x="777875" y="830263"/>
          <p14:tracePt t="94505" x="777875" y="838200"/>
          <p14:tracePt t="95120" x="777875" y="854075"/>
          <p14:tracePt t="95176" x="777875" y="860425"/>
          <p14:tracePt t="95208" x="777875" y="868363"/>
          <p14:tracePt t="95224" x="777875" y="876300"/>
          <p14:tracePt t="95258" x="777875" y="884238"/>
          <p14:tracePt t="95272" x="777875" y="892175"/>
          <p14:tracePt t="95288" x="777875" y="898525"/>
          <p14:tracePt t="95320" x="777875" y="906463"/>
          <p14:tracePt t="95400" x="777875" y="914400"/>
          <p14:tracePt t="95416" x="784225" y="930275"/>
          <p14:tracePt t="95432" x="792163" y="936625"/>
          <p14:tracePt t="95440" x="792163" y="944563"/>
          <p14:tracePt t="95480" x="792163" y="952500"/>
          <p14:tracePt t="95496" x="800100" y="960438"/>
          <p14:tracePt t="95536" x="800100" y="968375"/>
          <p14:tracePt t="95544" x="800100" y="982663"/>
          <p14:tracePt t="95570" x="808038" y="982663"/>
          <p14:tracePt t="95584" x="808038" y="998538"/>
          <p14:tracePt t="95592" x="808038" y="1006475"/>
          <p14:tracePt t="95608" x="815975" y="1012825"/>
          <p14:tracePt t="95619" x="815975" y="1020763"/>
          <p14:tracePt t="95636" x="822325" y="1028700"/>
          <p14:tracePt t="95680" x="822325" y="1036638"/>
          <p14:tracePt t="95704" x="822325" y="1050925"/>
          <p14:tracePt t="95735" x="822325" y="1066800"/>
          <p14:tracePt t="95753" x="822325" y="1082675"/>
          <p14:tracePt t="95776" x="822325" y="1089025"/>
          <p14:tracePt t="95824" x="822325" y="1096963"/>
          <p14:tracePt t="95840" x="830263" y="1104900"/>
          <p14:tracePt t="95864" x="830263" y="1112838"/>
          <p14:tracePt t="95912" x="838200" y="1120775"/>
          <p14:tracePt t="95920" x="846138" y="1135063"/>
          <p14:tracePt t="95938" x="846138" y="1150938"/>
          <p14:tracePt t="95953" x="846138" y="1158875"/>
          <p14:tracePt t="95969" x="846138" y="1173163"/>
          <p14:tracePt t="95987" x="846138" y="1181100"/>
          <p14:tracePt t="96016" x="846138" y="1189038"/>
          <p14:tracePt t="96513" x="846138" y="1196975"/>
          <p14:tracePt t="96528" x="846138" y="1203325"/>
          <p14:tracePt t="96544" x="854075" y="1219200"/>
          <p14:tracePt t="96559" x="860425" y="1219200"/>
          <p14:tracePt t="96568" x="860425" y="1235075"/>
          <p14:tracePt t="96587" x="860425" y="1249363"/>
          <p14:tracePt t="96603" x="860425" y="1265238"/>
          <p14:tracePt t="96624" x="860425" y="1273175"/>
          <p14:tracePt t="96640" x="860425" y="1279525"/>
          <p14:tracePt t="96651" x="860425" y="1295400"/>
          <p14:tracePt t="96669" x="868363" y="1311275"/>
          <p14:tracePt t="96685" x="868363" y="1333500"/>
          <p14:tracePt t="96702" x="868363" y="1349375"/>
          <p14:tracePt t="96717" x="868363" y="1355725"/>
          <p14:tracePt t="96737" x="868363" y="1363663"/>
          <p14:tracePt t="96751" x="868363" y="1387475"/>
          <p14:tracePt t="96771" x="868363" y="1401763"/>
          <p14:tracePt t="96792" x="868363" y="1417638"/>
          <p14:tracePt t="96802" x="868363" y="1431925"/>
          <p14:tracePt t="96824" x="868363" y="1447800"/>
          <p14:tracePt t="96840" x="868363" y="1455738"/>
          <p14:tracePt t="96851" x="868363" y="1470025"/>
          <p14:tracePt t="96869" x="868363" y="1493838"/>
          <p14:tracePt t="96886" x="868363" y="1501775"/>
          <p14:tracePt t="96901" x="860425" y="1516063"/>
          <p14:tracePt t="96917" x="860425" y="1539875"/>
          <p14:tracePt t="96935" x="854075" y="1554163"/>
          <p14:tracePt t="96951" x="846138" y="1570038"/>
          <p14:tracePt t="96970" x="846138" y="1584325"/>
          <p14:tracePt t="96985" x="838200" y="1592263"/>
          <p14:tracePt t="97002" x="838200" y="1608138"/>
          <p14:tracePt t="97019" x="838200" y="1616075"/>
          <p14:tracePt t="97034" x="830263" y="1630363"/>
          <p14:tracePt t="97051" x="822325" y="1646238"/>
          <p14:tracePt t="97067" x="822325" y="1654175"/>
          <p14:tracePt t="97088" x="822325" y="1660525"/>
          <p14:tracePt t="97101" x="822325" y="1676400"/>
          <p14:tracePt t="97119" x="822325" y="1692275"/>
          <p14:tracePt t="97137" x="822325" y="1698625"/>
          <p14:tracePt t="97153" x="822325" y="1714500"/>
          <p14:tracePt t="97167" x="822325" y="1730375"/>
          <p14:tracePt t="97185" x="815975" y="1736725"/>
          <p14:tracePt t="97201" x="815975" y="1744663"/>
          <p14:tracePt t="97218" x="815975" y="1760538"/>
          <p14:tracePt t="97234" x="808038" y="1760538"/>
          <p14:tracePt t="97250" x="808038" y="1768475"/>
          <p14:tracePt t="97267" x="808038" y="1774825"/>
          <p14:tracePt t="97284" x="808038" y="1782763"/>
          <p14:tracePt t="97304" x="808038" y="1790700"/>
          <p14:tracePt t="97320" x="808038" y="1798638"/>
          <p14:tracePt t="97337" x="808038" y="1812925"/>
          <p14:tracePt t="97369" x="800100" y="1812925"/>
          <p14:tracePt t="97376" x="800100" y="1820863"/>
          <p14:tracePt t="97385" x="800100" y="1828800"/>
          <p14:tracePt t="97448" x="800100" y="1836738"/>
          <p14:tracePt t="97456" x="800100" y="1844675"/>
          <p14:tracePt t="97472" x="800100" y="1851025"/>
          <p14:tracePt t="97488" x="800100" y="1866900"/>
          <p14:tracePt t="97512" x="792163" y="1866900"/>
          <p14:tracePt t="97535" x="792163" y="1874838"/>
          <p14:tracePt t="97568" x="792163" y="1882775"/>
          <p14:tracePt t="97584" x="784225" y="1889125"/>
          <p14:tracePt t="97591" x="784225" y="1874838"/>
          <p14:tracePt t="97688" x="784225" y="1866900"/>
          <p14:tracePt t="97704" x="784225" y="1858963"/>
          <p14:tracePt t="97720" x="784225" y="1844675"/>
          <p14:tracePt t="97728" x="784225" y="1836738"/>
          <p14:tracePt t="97744" x="784225" y="1820863"/>
          <p14:tracePt t="97760" x="784225" y="1806575"/>
          <p14:tracePt t="97769" x="784225" y="1774825"/>
          <p14:tracePt t="97784" x="784225" y="1692275"/>
          <p14:tracePt t="97802" x="784225" y="1638300"/>
          <p14:tracePt t="97818" x="784225" y="1616075"/>
          <p14:tracePt t="97835" x="792163" y="1584325"/>
          <p14:tracePt t="97851" x="800100" y="1562100"/>
          <p14:tracePt t="97868" x="800100" y="1539875"/>
          <p14:tracePt t="97883" x="800100" y="1516063"/>
          <p14:tracePt t="97901" x="800100" y="1485900"/>
          <p14:tracePt t="97918" x="800100" y="1463675"/>
          <p14:tracePt t="97935" x="800100" y="1431925"/>
          <p14:tracePt t="97950" x="800100" y="1387475"/>
          <p14:tracePt t="97969" x="800100" y="1371600"/>
          <p14:tracePt t="97983" x="808038" y="1341438"/>
          <p14:tracePt t="98002" x="815975" y="1311275"/>
          <p14:tracePt t="98018" x="815975" y="1295400"/>
          <p14:tracePt t="98035" x="815975" y="1265238"/>
          <p14:tracePt t="98050" x="815975" y="1249363"/>
          <p14:tracePt t="98066" x="815975" y="1203325"/>
          <p14:tracePt t="98084" x="815975" y="1181100"/>
          <p14:tracePt t="98101" x="815975" y="1165225"/>
          <p14:tracePt t="98118" x="815975" y="1158875"/>
          <p14:tracePt t="98133" x="815975" y="1143000"/>
          <p14:tracePt t="98150" x="815975" y="1135063"/>
          <p14:tracePt t="98167" x="815975" y="1120775"/>
          <p14:tracePt t="98183" x="815975" y="1112838"/>
          <p14:tracePt t="98202" x="815975" y="1104900"/>
          <p14:tracePt t="98368" x="815975" y="1096963"/>
          <p14:tracePt t="98400" x="815975" y="1089025"/>
          <p14:tracePt t="98417" x="815975" y="1082675"/>
          <p14:tracePt t="98433" x="815975" y="1074738"/>
          <p14:tracePt t="98440" x="815975" y="1066800"/>
          <p14:tracePt t="98451" x="815975" y="1058863"/>
          <p14:tracePt t="98466" x="815975" y="1050925"/>
          <p14:tracePt t="98482" x="815975" y="1044575"/>
          <p14:tracePt t="98501" x="815975" y="1036638"/>
          <p14:tracePt t="98536" x="815975" y="1020763"/>
          <p14:tracePt t="98584" x="815975" y="1012825"/>
          <p14:tracePt t="98632" x="815975" y="1006475"/>
          <p14:tracePt t="98656" x="815975" y="998538"/>
          <p14:tracePt t="98704" x="815975" y="990600"/>
          <p14:tracePt t="98736" x="815975" y="982663"/>
          <p14:tracePt t="98760" x="815975" y="968375"/>
          <p14:tracePt t="98808" x="815975" y="952500"/>
          <p14:tracePt t="98936" x="815975" y="960438"/>
          <p14:tracePt t="99336" x="815975" y="968375"/>
          <p14:tracePt t="99344" x="822325" y="990600"/>
          <p14:tracePt t="99360" x="830263" y="1006475"/>
          <p14:tracePt t="99369" x="830263" y="1012825"/>
          <p14:tracePt t="99382" x="830263" y="1036638"/>
          <p14:tracePt t="99382" x="830263" y="1058863"/>
          <p14:tracePt t="99402" x="830263" y="1066800"/>
          <p14:tracePt t="99416" x="830263" y="1089025"/>
          <p14:tracePt t="99434" x="830263" y="1104900"/>
          <p14:tracePt t="99449" x="830263" y="1120775"/>
          <p14:tracePt t="99466" x="846138" y="1150938"/>
          <p14:tracePt t="99483" x="846138" y="1196975"/>
          <p14:tracePt t="99499" x="846138" y="1265238"/>
          <p14:tracePt t="99516" x="846138" y="1355725"/>
          <p14:tracePt t="99531" x="846138" y="1447800"/>
          <p14:tracePt t="99548" x="846138" y="1531938"/>
          <p14:tracePt t="99564" x="846138" y="1584325"/>
          <p14:tracePt t="99582" x="860425" y="1638300"/>
          <p14:tracePt t="99599" x="868363" y="1676400"/>
          <p14:tracePt t="99599" x="868363" y="1692275"/>
          <p14:tracePt t="99618" x="876300" y="1722438"/>
          <p14:tracePt t="99634" x="884238" y="1760538"/>
          <p14:tracePt t="99651" x="898525" y="1806575"/>
          <p14:tracePt t="99667" x="898525" y="1828800"/>
          <p14:tracePt t="99683" x="898525" y="1858963"/>
          <p14:tracePt t="99699" x="898525" y="1866900"/>
          <p14:tracePt t="99715" x="898525" y="1882775"/>
          <p14:tracePt t="99732" x="898525" y="1897063"/>
          <p14:tracePt t="99748" x="898525" y="1912938"/>
          <p14:tracePt t="99767" x="898525" y="1927225"/>
          <p14:tracePt t="99781" x="898525" y="1965325"/>
          <p14:tracePt t="99798" x="898525" y="2011363"/>
          <p14:tracePt t="99815" x="898525" y="2049463"/>
          <p14:tracePt t="99815" x="898525" y="2079625"/>
          <p14:tracePt t="99833" x="898525" y="2117725"/>
          <p14:tracePt t="99849" x="898525" y="2149475"/>
          <p14:tracePt t="99867" x="898525" y="2193925"/>
          <p14:tracePt t="99883" x="914400" y="2232025"/>
          <p14:tracePt t="99899" x="922338" y="2270125"/>
          <p14:tracePt t="99916" x="922338" y="2286000"/>
          <p14:tracePt t="99933" x="922338" y="2308225"/>
          <p14:tracePt t="99949" x="922338" y="2332038"/>
          <p14:tracePt t="99966" x="922338" y="2354263"/>
          <p14:tracePt t="99982" x="922338" y="2392363"/>
          <p14:tracePt t="99998" x="922338" y="2438400"/>
          <p14:tracePt t="100015" x="922338" y="2468563"/>
          <p14:tracePt t="100015" x="922338" y="2492375"/>
          <p14:tracePt t="100034" x="914400" y="2506663"/>
          <p14:tracePt t="100049" x="914400" y="2536825"/>
          <p14:tracePt t="100066" x="906463" y="2590800"/>
          <p14:tracePt t="100082" x="906463" y="2628900"/>
          <p14:tracePt t="100098" x="906463" y="2682875"/>
          <p14:tracePt t="100115" x="898525" y="2751138"/>
          <p14:tracePt t="100132" x="884238" y="2819400"/>
          <p14:tracePt t="100148" x="884238" y="2873375"/>
          <p14:tracePt t="100165" x="884238" y="2941638"/>
          <p14:tracePt t="100182" x="884238" y="3009900"/>
          <p14:tracePt t="100199" x="884238" y="3078163"/>
          <p14:tracePt t="100199" x="884238" y="3116263"/>
          <p14:tracePt t="100217" x="884238" y="3140075"/>
          <p14:tracePt t="100230" x="884238" y="3238500"/>
          <p14:tracePt t="100250" x="884238" y="3284538"/>
          <p14:tracePt t="100268" x="898525" y="3306763"/>
          <p14:tracePt t="100282" x="898525" y="3344863"/>
          <p14:tracePt t="100298" x="914400" y="3360738"/>
          <p14:tracePt t="100314" x="914400" y="3398838"/>
          <p14:tracePt t="100331" x="914400" y="3429000"/>
          <p14:tracePt t="100347" x="914400" y="3467100"/>
          <p14:tracePt t="100365" x="914400" y="3513138"/>
          <p14:tracePt t="100382" x="914400" y="3551238"/>
          <p14:tracePt t="100397" x="952500" y="3627438"/>
          <p14:tracePt t="100414" x="960438" y="3679825"/>
          <p14:tracePt t="100431" x="960438" y="3695700"/>
          <p14:tracePt t="100431" x="960438" y="3717925"/>
          <p14:tracePt t="100449" x="960438" y="3733800"/>
          <p14:tracePt t="100463" x="960438" y="3779838"/>
          <p14:tracePt t="100482" x="960438" y="3810000"/>
          <p14:tracePt t="100497" x="960438" y="3856038"/>
          <p14:tracePt t="100515" x="960438" y="3878263"/>
          <p14:tracePt t="100531" x="960438" y="3902075"/>
          <p14:tracePt t="100546" x="960438" y="3924300"/>
          <p14:tracePt t="100563" x="960438" y="3932238"/>
          <p14:tracePt t="100580" x="960438" y="3940175"/>
          <p14:tracePt t="100597" x="960438" y="3946525"/>
          <p14:tracePt t="100648" x="960438" y="3954463"/>
          <p14:tracePt t="100656" x="960438" y="3970338"/>
          <p14:tracePt t="100672" x="960438" y="3984625"/>
          <p14:tracePt t="100688" x="960438" y="4000500"/>
          <p14:tracePt t="100698" x="960438" y="4022725"/>
          <p14:tracePt t="100714" x="960438" y="4060825"/>
          <p14:tracePt t="100731" x="960438" y="4098925"/>
          <p14:tracePt t="100748" x="960438" y="4144963"/>
          <p14:tracePt t="100765" x="960438" y="4183063"/>
          <p14:tracePt t="100781" x="960438" y="4237038"/>
          <p14:tracePt t="100797" x="960438" y="4259263"/>
          <p14:tracePt t="100814" x="960438" y="4297363"/>
          <p14:tracePt t="100831" x="960438" y="4313238"/>
          <p14:tracePt t="100847" x="960438" y="4335463"/>
          <p14:tracePt t="100847" x="960438" y="4359275"/>
          <p14:tracePt t="100865" x="960438" y="4373563"/>
          <p14:tracePt t="100881" x="960438" y="4403725"/>
          <p14:tracePt t="100898" x="960438" y="4427538"/>
          <p14:tracePt t="100915" x="960438" y="4465638"/>
          <p14:tracePt t="100932" x="968375" y="4503738"/>
          <p14:tracePt t="100949" x="974725" y="4518025"/>
          <p14:tracePt t="100965" x="982663" y="4556125"/>
          <p14:tracePt t="100981" x="990600" y="4579938"/>
          <p14:tracePt t="100996" x="1006475" y="4610100"/>
          <p14:tracePt t="101014" x="1006475" y="4648200"/>
          <p14:tracePt t="101033" x="1006475" y="4664075"/>
          <p14:tracePt t="101047" x="1006475" y="4708525"/>
          <p14:tracePt t="101065" x="1006475" y="4732338"/>
          <p14:tracePt t="101081" x="1006475" y="4754563"/>
          <p14:tracePt t="101098" x="1006475" y="4778375"/>
          <p14:tracePt t="101114" x="1006475" y="4800600"/>
          <p14:tracePt t="101130" x="1006475" y="4808538"/>
          <p14:tracePt t="101192" x="1006475" y="4816475"/>
          <p14:tracePt t="101209" x="990600" y="4816475"/>
          <p14:tracePt t="101217" x="936625" y="4792663"/>
          <p14:tracePt t="101230" x="868363" y="4778375"/>
          <p14:tracePt t="101230" x="846138" y="4762500"/>
          <p14:tracePt t="101249" x="822325" y="4740275"/>
          <p14:tracePt t="101268" x="815975" y="4732338"/>
          <p14:tracePt t="101280" x="815975" y="4686300"/>
          <p14:tracePt t="101297" x="815975" y="4640263"/>
          <p14:tracePt t="101314" x="815975" y="4587875"/>
          <p14:tracePt t="101330" x="815975" y="4518025"/>
          <p14:tracePt t="101347" x="815975" y="4427538"/>
          <p14:tracePt t="101363" x="815975" y="4297363"/>
          <p14:tracePt t="101380" x="815975" y="4198938"/>
          <p14:tracePt t="101398" x="860425" y="4068763"/>
          <p14:tracePt t="101414" x="892175" y="3978275"/>
          <p14:tracePt t="101431" x="930275" y="3878263"/>
          <p14:tracePt t="101431" x="952500" y="3840163"/>
          <p14:tracePt t="101450" x="982663" y="3787775"/>
          <p14:tracePt t="101463" x="1020763" y="3679825"/>
          <p14:tracePt t="101483" x="1089025" y="3573463"/>
          <p14:tracePt t="101497" x="1135063" y="3467100"/>
          <p14:tracePt t="101516" x="1143000" y="3360738"/>
          <p14:tracePt t="101531" x="1165225" y="3284538"/>
          <p14:tracePt t="101548" x="1181100" y="3216275"/>
          <p14:tracePt t="101562" x="1181100" y="3184525"/>
          <p14:tracePt t="101578" x="1203325" y="3140075"/>
          <p14:tracePt t="101596" x="1211263" y="3101975"/>
          <p14:tracePt t="101614" x="1219200" y="3078163"/>
          <p14:tracePt t="101630" x="1219200" y="3032125"/>
          <p14:tracePt t="101630" x="1219200" y="3017838"/>
          <p14:tracePt t="101650" x="1219200" y="2994025"/>
          <p14:tracePt t="101663" x="1211263" y="2955925"/>
          <p14:tracePt t="101663" x="1211263" y="2949575"/>
          <p14:tracePt t="101682" x="1203325" y="2917825"/>
          <p14:tracePt t="101698" x="1196975" y="2895600"/>
          <p14:tracePt t="101714" x="1189038" y="2879725"/>
          <p14:tracePt t="101730" x="1165225" y="2841625"/>
          <p14:tracePt t="101747" x="1112838" y="2781300"/>
          <p14:tracePt t="101764" x="1044575" y="2705100"/>
          <p14:tracePt t="101779" x="1028700" y="2659063"/>
          <p14:tracePt t="101797" x="1020763" y="2651125"/>
          <p14:tracePt t="101813" x="1006475" y="2628900"/>
          <p14:tracePt t="101830" x="1006475" y="2613025"/>
          <p14:tracePt t="101847" x="990600" y="2598738"/>
          <p14:tracePt t="101863" x="974725" y="2574925"/>
          <p14:tracePt t="101863" x="968375" y="2568575"/>
          <p14:tracePt t="101882" x="960438" y="2536825"/>
          <p14:tracePt t="101899" x="930275" y="2506663"/>
          <p14:tracePt t="101914" x="914400" y="2484438"/>
          <p14:tracePt t="101931" x="898525" y="2446338"/>
          <p14:tracePt t="101947" x="892175" y="2438400"/>
          <p14:tracePt t="101964" x="884238" y="2422525"/>
          <p14:tracePt t="102016" x="876300" y="2408238"/>
          <p14:tracePt t="102040" x="860425" y="2384425"/>
          <p14:tracePt t="102056" x="854075" y="2378075"/>
          <p14:tracePt t="102065" x="854075" y="2370138"/>
          <p14:tracePt t="102079" x="838200" y="2332038"/>
          <p14:tracePt t="102097" x="830263" y="2316163"/>
          <p14:tracePt t="102113" x="822325" y="2293938"/>
          <p14:tracePt t="102130" x="815975" y="2286000"/>
          <p14:tracePt t="102152" x="815975" y="2278063"/>
          <p14:tracePt t="102162" x="815975" y="2270125"/>
          <p14:tracePt t="102184" x="815975" y="2263775"/>
          <p14:tracePt t="102200" x="808038" y="2255838"/>
          <p14:tracePt t="102216" x="800100" y="2255838"/>
          <p14:tracePt t="102232" x="800100" y="2263775"/>
          <p14:tracePt t="102320" x="800100" y="2270125"/>
          <p14:tracePt t="102329" x="800100" y="2286000"/>
          <p14:tracePt t="102336" x="808038" y="2301875"/>
          <p14:tracePt t="102346" x="822325" y="2346325"/>
          <p14:tracePt t="102363" x="822325" y="2378075"/>
          <p14:tracePt t="102380" x="822325" y="2422525"/>
          <p14:tracePt t="102394" x="838200" y="2476500"/>
          <p14:tracePt t="102412" x="846138" y="2536825"/>
          <p14:tracePt t="102429" x="860425" y="2613025"/>
          <p14:tracePt t="102429" x="860425" y="2659063"/>
          <p14:tracePt t="102449" x="868363" y="2697163"/>
          <p14:tracePt t="102461" x="884238" y="2797175"/>
          <p14:tracePt t="102479" x="884238" y="2879725"/>
          <p14:tracePt t="102479" x="884238" y="2911475"/>
          <p14:tracePt t="102497" x="884238" y="3001963"/>
          <p14:tracePt t="102517" x="884238" y="3048000"/>
          <p14:tracePt t="102529" x="884238" y="3086100"/>
          <p14:tracePt t="102546" x="884238" y="3116263"/>
          <p14:tracePt t="102561" x="884238" y="3154363"/>
          <p14:tracePt t="102578" x="884238" y="3184525"/>
          <p14:tracePt t="102594" x="884238" y="3230563"/>
          <p14:tracePt t="102611" x="868363" y="3284538"/>
          <p14:tracePt t="102628" x="868363" y="3344863"/>
          <p14:tracePt t="102628" x="868363" y="3382963"/>
          <p14:tracePt t="102649" x="868363" y="3406775"/>
          <p14:tracePt t="102661" x="868363" y="3459163"/>
          <p14:tracePt t="102661" x="868363" y="3489325"/>
          <p14:tracePt t="102681" x="868363" y="3513138"/>
          <p14:tracePt t="102695" x="868363" y="3543300"/>
          <p14:tracePt t="102714" x="854075" y="3565525"/>
          <p14:tracePt t="102730" x="854075" y="3581400"/>
          <p14:tracePt t="102747" x="846138" y="3627438"/>
          <p14:tracePt t="102763" x="838200" y="3665538"/>
          <p14:tracePt t="102779" x="815975" y="3711575"/>
          <p14:tracePt t="102795" x="800100" y="3771900"/>
          <p14:tracePt t="102812" x="777875" y="3840163"/>
          <p14:tracePt t="102829" x="762000" y="3878263"/>
          <p14:tracePt t="102845" x="746125" y="3946525"/>
          <p14:tracePt t="102862" x="739775" y="3970338"/>
          <p14:tracePt t="102878" x="739775" y="3992563"/>
          <p14:tracePt t="102878" x="739775" y="4008438"/>
          <p14:tracePt t="102898" x="739775" y="4016375"/>
          <p14:tracePt t="102914" x="739775" y="4030663"/>
          <p14:tracePt t="102930" x="739775" y="4054475"/>
          <p14:tracePt t="102947" x="739775" y="4076700"/>
          <p14:tracePt t="102963" x="739775" y="4098925"/>
          <p14:tracePt t="102980" x="739775" y="4114800"/>
          <p14:tracePt t="102996" x="739775" y="4122738"/>
          <p14:tracePt t="103012" x="739775" y="4152900"/>
          <p14:tracePt t="103029" x="739775" y="4168775"/>
          <p14:tracePt t="103045" x="739775" y="4213225"/>
          <p14:tracePt t="103062" x="739775" y="4244975"/>
          <p14:tracePt t="103079" x="739775" y="4267200"/>
          <p14:tracePt t="103095" x="739775" y="4289425"/>
          <p14:tracePt t="103095" x="739775" y="4297363"/>
          <p14:tracePt t="103114" x="739775" y="4305300"/>
          <p14:tracePt t="103336" x="739775" y="4313238"/>
          <p14:tracePt t="103432" x="739775" y="4321175"/>
          <p14:tracePt t="103472" x="731838" y="4321175"/>
          <p14:tracePt t="104112" x="715963" y="4321175"/>
          <p14:tracePt t="104128" x="701675" y="4321175"/>
          <p14:tracePt t="104136" x="663575" y="4321175"/>
          <p14:tracePt t="104145" x="625475" y="4321175"/>
          <p14:tracePt t="104162" x="617538" y="4321175"/>
          <p14:tracePt t="104280" x="609600" y="4343400"/>
          <p14:tracePt t="104352" x="609600" y="4359275"/>
          <p14:tracePt t="104361" x="625475" y="4389438"/>
          <p14:tracePt t="104368" x="631825" y="4435475"/>
          <p14:tracePt t="104378" x="669925" y="4495800"/>
          <p14:tracePt t="104394" x="715963" y="4564063"/>
          <p14:tracePt t="104411" x="731838" y="4618038"/>
          <p14:tracePt t="104427" x="746125" y="4670425"/>
          <p14:tracePt t="104444" x="784225" y="4746625"/>
          <p14:tracePt t="104461" x="854075" y="4892675"/>
          <p14:tracePt t="104477" x="906463" y="5021263"/>
          <p14:tracePt t="104494" x="944563" y="5113338"/>
          <p14:tracePt t="104494" x="960438" y="5189538"/>
          <p14:tracePt t="104514" x="968375" y="5265738"/>
          <p14:tracePt t="104514" x="982663" y="5326063"/>
          <p14:tracePt t="104530" x="982663" y="5380038"/>
          <p14:tracePt t="104543" x="982663" y="5432425"/>
          <p14:tracePt t="104543" x="982663" y="5464175"/>
          <p14:tracePt t="104560" x="982663" y="5470525"/>
          <p14:tracePt t="104560" x="982663" y="5486400"/>
          <p14:tracePt t="104576" x="982663" y="5516563"/>
          <p14:tracePt t="104593" x="982663" y="5540375"/>
          <p14:tracePt t="104609" x="968375" y="5570538"/>
          <p14:tracePt t="104626" x="952500" y="5592763"/>
          <p14:tracePt t="104643" x="936625" y="5622925"/>
          <p14:tracePt t="104660" x="922338" y="5654675"/>
          <p14:tracePt t="104678" x="914400" y="5699125"/>
          <p14:tracePt t="104693" x="914400" y="5753100"/>
          <p14:tracePt t="104709" x="914400" y="5875338"/>
          <p14:tracePt t="104726" x="944563" y="6049963"/>
          <p14:tracePt t="104743" x="944563" y="6218238"/>
          <p14:tracePt t="104743" x="944563" y="6286500"/>
          <p14:tracePt t="104761" x="914400" y="6362700"/>
          <p14:tracePt t="104775" x="808038" y="6477000"/>
          <p14:tracePt t="104795" x="784225" y="6499225"/>
          <p14:tracePt t="104810" x="777875" y="6507163"/>
          <p14:tracePt t="104827" x="769938" y="6507163"/>
          <p14:tracePt t="104848" x="769938" y="6499225"/>
          <p14:tracePt t="104992" x="769938" y="6484938"/>
          <p14:tracePt t="105009" x="769938" y="6469063"/>
          <p14:tracePt t="105016" x="769938" y="6461125"/>
          <p14:tracePt t="105027" x="762000" y="6430963"/>
          <p14:tracePt t="105043" x="746125" y="6408738"/>
          <p14:tracePt t="105059" x="746125" y="6384925"/>
          <p14:tracePt t="105077" x="731838" y="6362700"/>
          <p14:tracePt t="105093" x="731838" y="6346825"/>
          <p14:tracePt t="105110" x="731838" y="6324600"/>
          <p14:tracePt t="105110" x="731838" y="6308725"/>
          <p14:tracePt t="105129" x="731838" y="6302375"/>
          <p14:tracePt t="105142" x="731838" y="6270625"/>
          <p14:tracePt t="105142" x="731838" y="6264275"/>
          <p14:tracePt t="105161" x="731838" y="6256338"/>
          <p14:tracePt t="105177" x="731838" y="6240463"/>
          <p14:tracePt t="105193" x="731838" y="6226175"/>
          <p14:tracePt t="105211" x="731838" y="6218238"/>
          <p14:tracePt t="105226" x="731838" y="6210300"/>
          <p14:tracePt t="105243" x="731838" y="6202363"/>
          <p14:tracePt t="105262" x="731838" y="6194425"/>
          <p14:tracePt t="105276" x="731838" y="6188075"/>
          <p14:tracePt t="105292" x="754063" y="6188075"/>
          <p14:tracePt t="105309" x="762000" y="6180138"/>
          <p14:tracePt t="105327" x="792163" y="6180138"/>
          <p14:tracePt t="105327" x="815975" y="6180138"/>
          <p14:tracePt t="105345" x="854075" y="6164263"/>
          <p14:tracePt t="105359" x="952500" y="6164263"/>
          <p14:tracePt t="105377" x="1036638" y="6164263"/>
          <p14:tracePt t="105393" x="1127125" y="6164263"/>
          <p14:tracePt t="105410" x="1211263" y="6164263"/>
          <p14:tracePt t="105426" x="1333500" y="6164263"/>
          <p14:tracePt t="105443" x="1463675" y="6164263"/>
          <p14:tracePt t="105460" x="1616075" y="6164263"/>
          <p14:tracePt t="105477" x="1722438" y="6156325"/>
          <p14:tracePt t="105494" x="1836738" y="6156325"/>
          <p14:tracePt t="105494" x="1882775" y="6156325"/>
          <p14:tracePt t="105513" x="1935163" y="6156325"/>
          <p14:tracePt t="105527" x="2041525" y="6156325"/>
          <p14:tracePt t="105543" x="2111375" y="6156325"/>
          <p14:tracePt t="105543" x="2149475" y="6156325"/>
          <p14:tracePt t="105561" x="2201863" y="6156325"/>
          <p14:tracePt t="105577" x="2232025" y="6156325"/>
          <p14:tracePt t="105593" x="2278063" y="6156325"/>
          <p14:tracePt t="105610" x="2339975" y="6156325"/>
          <p14:tracePt t="105627" x="2454275" y="6156325"/>
          <p14:tracePt t="105641" x="2590800" y="6156325"/>
          <p14:tracePt t="105658" x="2759075" y="6156325"/>
          <p14:tracePt t="105674" x="2911475" y="6156325"/>
          <p14:tracePt t="105692" x="3048000" y="6156325"/>
          <p14:tracePt t="105708" x="3140075" y="6156325"/>
          <p14:tracePt t="105725" x="3216275" y="6156325"/>
          <p14:tracePt t="105742" x="3276600" y="6164263"/>
          <p14:tracePt t="105742" x="3306763" y="6164263"/>
          <p14:tracePt t="105763" x="3398838" y="6188075"/>
          <p14:tracePt t="105778" x="3482975" y="6202363"/>
          <p14:tracePt t="105794" x="3597275" y="6210300"/>
          <p14:tracePt t="105811" x="3679825" y="6210300"/>
          <p14:tracePt t="105826" x="3763963" y="6210300"/>
          <p14:tracePt t="105842" x="3848100" y="6210300"/>
          <p14:tracePt t="105859" x="3908425" y="6210300"/>
          <p14:tracePt t="105875" x="3817938" y="6088063"/>
          <p14:tracePt t="105892" x="3894138" y="6080125"/>
          <p14:tracePt t="105910" x="3970338" y="6080125"/>
          <p14:tracePt t="105925" x="4054475" y="6080125"/>
          <p14:tracePt t="105943" x="4114800" y="6080125"/>
          <p14:tracePt t="105943" x="4144963" y="6080125"/>
          <p14:tracePt t="105962" x="4175125" y="6080125"/>
          <p14:tracePt t="105975" x="4289425" y="6080125"/>
          <p14:tracePt t="105994" x="4373563" y="6080125"/>
          <p14:tracePt t="106010" x="4427538" y="6080125"/>
          <p14:tracePt t="106028" x="4457700" y="6080125"/>
          <p14:tracePt t="106043" x="4465638" y="6088063"/>
          <p14:tracePt t="106080" x="4465638" y="6096000"/>
          <p14:tracePt t="106104" x="4465638" y="6103938"/>
          <p14:tracePt t="106144" x="4465638" y="6111875"/>
          <p14:tracePt t="106152" x="4465638" y="6118225"/>
          <p14:tracePt t="106168" x="4465638" y="6126163"/>
          <p14:tracePt t="107060" x="4457700" y="6126163"/>
          <p14:tracePt t="107624" x="4449763" y="6126163"/>
          <p14:tracePt t="107680" x="4449763" y="6134100"/>
          <p14:tracePt t="107688" x="4441825" y="6134100"/>
          <p14:tracePt t="107696" x="4435475" y="6142038"/>
          <p14:tracePt t="107706" x="4403725" y="6149975"/>
          <p14:tracePt t="107723" x="4351338" y="6164263"/>
          <p14:tracePt t="107741" x="4267200" y="6180138"/>
          <p14:tracePt t="107759" x="4213225" y="6180138"/>
          <p14:tracePt t="107775" x="4122738" y="6194425"/>
          <p14:tracePt t="107775" x="4060825" y="6194425"/>
          <p14:tracePt t="107793" x="3978275" y="6194425"/>
          <p14:tracePt t="107807" x="3848100" y="6194425"/>
          <p14:tracePt t="107807" x="3794125" y="6194425"/>
          <p14:tracePt t="107825" x="3733800" y="6194425"/>
          <p14:tracePt t="107838" x="3657600" y="6194425"/>
          <p14:tracePt t="107859" x="3565525" y="6194425"/>
          <p14:tracePt t="107875" x="3497263" y="6180138"/>
          <p14:tracePt t="107890" x="3390900" y="6180138"/>
          <p14:tracePt t="107907" x="3230563" y="6180138"/>
          <p14:tracePt t="107924" x="3040063" y="6180138"/>
          <p14:tracePt t="107940" x="2841625" y="6180138"/>
          <p14:tracePt t="107957" x="2636838" y="6180138"/>
          <p14:tracePt t="107973" x="2468563" y="6180138"/>
          <p14:tracePt t="107991" x="2324100" y="6180138"/>
          <p14:tracePt t="107991" x="2263775" y="6180138"/>
          <p14:tracePt t="108010" x="2225675" y="6180138"/>
          <p14:tracePt t="108024" x="2117725" y="6180138"/>
          <p14:tracePt t="108043" x="2079625" y="6180138"/>
          <p14:tracePt t="108058" x="2035175" y="6180138"/>
          <p14:tracePt t="108074" x="1981200" y="6180138"/>
          <p14:tracePt t="108090" x="1905000" y="6188075"/>
          <p14:tracePt t="108108" x="1812925" y="6194425"/>
          <p14:tracePt t="108124" x="1730375" y="6194425"/>
          <p14:tracePt t="108140" x="1638300" y="6202363"/>
          <p14:tracePt t="108157" x="1531938" y="6202363"/>
          <p14:tracePt t="108173" x="1439863" y="6202363"/>
          <p14:tracePt t="108190" x="1363663" y="6202363"/>
          <p14:tracePt t="108190" x="1341438" y="6202363"/>
          <p14:tracePt t="108210" x="1325563" y="6202363"/>
          <p14:tracePt t="108222" x="1311275" y="6202363"/>
          <p14:tracePt t="108240" x="1295400" y="6202363"/>
          <p14:tracePt t="108259" x="1279525" y="6202363"/>
          <p14:tracePt t="108275" x="1265238" y="6194425"/>
          <p14:tracePt t="108290" x="1257300" y="6194425"/>
          <p14:tracePt t="108306" x="1241425" y="6188075"/>
          <p14:tracePt t="108324" x="1211263" y="6180138"/>
          <p14:tracePt t="108339" x="1196975" y="6172200"/>
          <p14:tracePt t="108356" x="1189038" y="6172200"/>
          <p14:tracePt t="108372" x="1165225" y="6164263"/>
          <p14:tracePt t="108389" x="1158875" y="6156325"/>
          <p14:tracePt t="108406" x="1150938" y="6156325"/>
          <p14:tracePt t="108488" x="1127125" y="6142038"/>
          <p14:tracePt t="108504" x="1104900" y="6142038"/>
          <p14:tracePt t="108513" x="1096963" y="6142038"/>
          <p14:tracePt t="108528" x="1082675" y="6134100"/>
          <p14:tracePt t="108539" x="1066800" y="6126163"/>
          <p14:tracePt t="108556" x="1036638" y="6103938"/>
          <p14:tracePt t="108574" x="1012825" y="6080125"/>
          <p14:tracePt t="108590" x="982663" y="6057900"/>
          <p14:tracePt t="108590" x="968375" y="6049963"/>
          <p14:tracePt t="108610" x="960438" y="6049963"/>
          <p14:tracePt t="108625" x="952500" y="6035675"/>
          <p14:tracePt t="108639" x="944563" y="6035675"/>
          <p14:tracePt t="108664" x="936625" y="6027738"/>
          <p14:tracePt t="108674" x="936625" y="6019800"/>
          <p14:tracePt t="108889" x="930275" y="6003925"/>
          <p14:tracePt t="108912" x="922338" y="5997575"/>
          <p14:tracePt t="108928" x="922338" y="5989638"/>
          <p14:tracePt t="108944" x="922338" y="5981700"/>
          <p14:tracePt t="108960" x="922338" y="5973763"/>
          <p14:tracePt t="108968" x="922338" y="5965825"/>
          <p14:tracePt t="108985" x="922338" y="5951538"/>
          <p14:tracePt t="109008" x="922338" y="5943600"/>
          <p14:tracePt t="109024" x="922338" y="5935663"/>
          <p14:tracePt t="109032" x="922338" y="5927725"/>
          <p14:tracePt t="109041" x="922338" y="5921375"/>
          <p14:tracePt t="109055" x="922338" y="5905500"/>
          <p14:tracePt t="109074" x="922338" y="5897563"/>
          <p14:tracePt t="109089" x="922338" y="5883275"/>
          <p14:tracePt t="109106" x="922338" y="5859463"/>
          <p14:tracePt t="109123" x="922338" y="5845175"/>
          <p14:tracePt t="109139" x="922338" y="5829300"/>
          <p14:tracePt t="109155" x="930275" y="5821363"/>
          <p14:tracePt t="109172" x="936625" y="5807075"/>
          <p14:tracePt t="109188" x="952500" y="5791200"/>
          <p14:tracePt t="109207" x="968375" y="5775325"/>
          <p14:tracePt t="109223" x="982663" y="5775325"/>
          <p14:tracePt t="109238" x="982663" y="5768975"/>
          <p14:tracePt t="109255" x="998538" y="5753100"/>
          <p14:tracePt t="109275" x="1006475" y="5745163"/>
          <p14:tracePt t="109290" x="1020763" y="5730875"/>
          <p14:tracePt t="109307" x="1020763" y="5722938"/>
          <p14:tracePt t="109322" x="1036638" y="5715000"/>
          <p14:tracePt t="109340" x="1066800" y="5699125"/>
          <p14:tracePt t="109357" x="1082675" y="5684838"/>
          <p14:tracePt t="109372" x="1112838" y="5668963"/>
          <p14:tracePt t="109389" x="1127125" y="5661025"/>
          <p14:tracePt t="109405" x="1143000" y="5654675"/>
          <p14:tracePt t="109422" x="1143000" y="5646738"/>
          <p14:tracePt t="109441" x="1143000" y="5638800"/>
          <p14:tracePt t="109457" x="1150938" y="5638800"/>
          <p14:tracePt t="109457" x="1165225" y="5630863"/>
          <p14:tracePt t="109473" x="1189038" y="5622925"/>
          <p14:tracePt t="109490" x="1203325" y="5622925"/>
          <p14:tracePt t="109507" x="1227138" y="5608638"/>
          <p14:tracePt t="109525" x="1235075" y="5608638"/>
          <p14:tracePt t="109559" x="1235075" y="5600700"/>
          <p14:tracePt t="109592" x="1235075" y="5592763"/>
          <p14:tracePt t="109600" x="1235075" y="5584825"/>
          <p14:tracePt t="109608" x="1241425" y="5584825"/>
          <p14:tracePt t="109625" x="1249363" y="5584825"/>
          <p14:tracePt t="109641" x="1249363" y="5578475"/>
          <p14:tracePt t="109688" x="1257300" y="5570538"/>
          <p14:tracePt t="109712" x="1265238" y="5562600"/>
          <p14:tracePt t="109721" x="1265238" y="5554663"/>
          <p14:tracePt t="109736" x="1265238" y="5532438"/>
          <p14:tracePt t="109744" x="1273175" y="5524500"/>
          <p14:tracePt t="109761" x="1273175" y="5516563"/>
          <p14:tracePt t="109800" x="1279525" y="5508625"/>
          <p14:tracePt t="109968" x="1279525" y="5502275"/>
          <p14:tracePt t="110016" x="1287463" y="5494338"/>
          <p14:tracePt t="110032" x="1295400" y="5494338"/>
          <p14:tracePt t="110040" x="1295400" y="5486400"/>
          <p14:tracePt t="110054" x="1325563" y="5464175"/>
          <p14:tracePt t="110054" x="1325563" y="5456238"/>
          <p14:tracePt t="110074" x="1355725" y="5448300"/>
          <p14:tracePt t="110087" x="1417638" y="5418138"/>
          <p14:tracePt t="110106" x="1439863" y="5418138"/>
          <p14:tracePt t="110122" x="1447800" y="5418138"/>
          <p14:tracePt t="110288" x="1455738" y="5418138"/>
          <p14:tracePt t="110296" x="1470025" y="5418138"/>
          <p14:tracePt t="110306" x="1477963" y="5418138"/>
          <p14:tracePt t="110323" x="1493838" y="5418138"/>
          <p14:tracePt t="110424" x="1501775" y="5426075"/>
          <p14:tracePt t="110432" x="1508125" y="5426075"/>
          <p14:tracePt t="110440" x="1508125" y="5432425"/>
          <p14:tracePt t="110454" x="1516063" y="5432425"/>
          <p14:tracePt t="110513" x="1524000" y="5432425"/>
          <p14:tracePt t="110528" x="1539875" y="5440363"/>
          <p14:tracePt t="110609" x="1539875" y="5448300"/>
          <p14:tracePt t="110649" x="1546225" y="5448300"/>
          <p14:tracePt t="110656" x="1562100" y="5448300"/>
          <p14:tracePt t="110728" x="1577975" y="5448300"/>
          <p14:tracePt t="110752" x="1584325" y="5456238"/>
          <p14:tracePt t="110760" x="1616075" y="5464175"/>
          <p14:tracePt t="110770" x="1630363" y="5464175"/>
          <p14:tracePt t="110787" x="1660525" y="5470525"/>
          <p14:tracePt t="110805" x="1706563" y="5470525"/>
          <p14:tracePt t="110821" x="1744663" y="5470525"/>
          <p14:tracePt t="110839" x="1760538" y="5470525"/>
          <p14:tracePt t="110853" x="1768475" y="5478463"/>
          <p14:tracePt t="110920" x="1782763" y="5494338"/>
          <p14:tracePt t="110937" x="1798638" y="5502275"/>
          <p14:tracePt t="110953" x="1806575" y="5508625"/>
          <p14:tracePt t="110968" x="1812925" y="5508625"/>
          <p14:tracePt t="110976" x="1820863" y="5508625"/>
          <p14:tracePt t="110986" x="1828800" y="5508625"/>
          <p14:tracePt t="111003" x="1844675" y="5508625"/>
          <p14:tracePt t="111023" x="1851025" y="5508625"/>
          <p14:tracePt t="111064" x="1858963" y="5508625"/>
          <p14:tracePt t="111111" x="1866900" y="5508625"/>
          <p14:tracePt t="111120" x="1882775" y="5508625"/>
          <p14:tracePt t="111128" x="1905000" y="5508625"/>
          <p14:tracePt t="111137" x="1958975" y="5508625"/>
          <p14:tracePt t="111154" x="2019300" y="5494338"/>
          <p14:tracePt t="111170" x="2035175" y="5486400"/>
          <p14:tracePt t="111187" x="2065338" y="5486400"/>
          <p14:tracePt t="111203" x="2095500" y="5486400"/>
          <p14:tracePt t="111220" x="2125663" y="5486400"/>
          <p14:tracePt t="111237" x="2149475" y="5486400"/>
          <p14:tracePt t="111253" x="2171700" y="5478463"/>
          <p14:tracePt t="111270" x="2179638" y="5470525"/>
          <p14:tracePt t="111288" x="2187575" y="5470525"/>
          <p14:tracePt t="111312" x="2193925" y="5470525"/>
          <p14:tracePt t="111322" x="2201863" y="5464175"/>
          <p14:tracePt t="111337" x="2232025" y="5440363"/>
          <p14:tracePt t="111354" x="2263775" y="5426075"/>
          <p14:tracePt t="111371" x="2301875" y="5426075"/>
          <p14:tracePt t="111387" x="2316163" y="5426075"/>
          <p14:tracePt t="111401" x="2332038" y="5426075"/>
          <p14:tracePt t="111418" x="2370138" y="5410200"/>
          <p14:tracePt t="111435" x="2416175" y="5410200"/>
          <p14:tracePt t="111452" x="2468563" y="5410200"/>
          <p14:tracePt t="111468" x="2492375" y="5410200"/>
          <p14:tracePt t="111485" x="2506663" y="5410200"/>
          <p14:tracePt t="111501" x="2536825" y="5410200"/>
          <p14:tracePt t="111523" x="2560638" y="5410200"/>
          <p14:tracePt t="111539" x="2590800" y="5410200"/>
          <p14:tracePt t="111553" x="2644775" y="5394325"/>
          <p14:tracePt t="111570" x="2689225" y="5394325"/>
          <p14:tracePt t="111586" x="2720975" y="5394325"/>
          <p14:tracePt t="111603" x="2743200" y="5394325"/>
          <p14:tracePt t="111619" x="2751138" y="5394325"/>
          <p14:tracePt t="111636" x="2773363" y="5394325"/>
          <p14:tracePt t="111653" x="2811463" y="5394325"/>
          <p14:tracePt t="111670" x="2879725" y="5394325"/>
          <p14:tracePt t="111687" x="2925763" y="5394325"/>
          <p14:tracePt t="111687" x="2933700" y="5394325"/>
          <p14:tracePt t="111705" x="2941638" y="5394325"/>
          <p14:tracePt t="111721" x="2955925" y="5394325"/>
          <p14:tracePt t="111760" x="2971800" y="5394325"/>
          <p14:tracePt t="111776" x="2987675" y="5394325"/>
          <p14:tracePt t="111784" x="2994025" y="5394325"/>
          <p14:tracePt t="111792" x="3017838" y="5394325"/>
          <p14:tracePt t="111802" x="3040063" y="5394325"/>
          <p14:tracePt t="111821" x="3055938" y="5394325"/>
          <p14:tracePt t="111836" x="3063875" y="5394325"/>
          <p14:tracePt t="111853" x="3078163" y="5394325"/>
          <p14:tracePt t="111870" x="3101975" y="5394325"/>
          <p14:tracePt t="111887" x="3116263" y="5394325"/>
          <p14:tracePt t="111887" x="3124200" y="5394325"/>
          <p14:tracePt t="111905" x="3146425" y="5394325"/>
          <p14:tracePt t="111918" x="3154363" y="5394325"/>
          <p14:tracePt t="111935" x="3170238" y="5394325"/>
          <p14:tracePt t="111953" x="3184525" y="5394325"/>
          <p14:tracePt t="111970" x="3230563" y="5394325"/>
          <p14:tracePt t="111987" x="3344863" y="5394325"/>
          <p14:tracePt t="112003" x="3421063" y="5380038"/>
          <p14:tracePt t="112020" x="3489325" y="5356225"/>
          <p14:tracePt t="112036" x="3513138" y="5341938"/>
          <p14:tracePt t="112052" x="3521075" y="5341938"/>
          <p14:tracePt t="112068" x="3535363" y="5334000"/>
          <p14:tracePt t="112086" x="3565525" y="5334000"/>
          <p14:tracePt t="112086" x="3597275" y="5334000"/>
          <p14:tracePt t="112105" x="3619500" y="5334000"/>
          <p14:tracePt t="112119" x="3665538" y="5334000"/>
          <p14:tracePt t="112119" x="3687763" y="5334000"/>
          <p14:tracePt t="112138" x="3717925" y="5334000"/>
          <p14:tracePt t="112155" x="3741738" y="5326063"/>
          <p14:tracePt t="112169" x="3749675" y="5326063"/>
          <p14:tracePt t="112208" x="3763963" y="5326063"/>
          <p14:tracePt t="112224" x="3771900" y="5326063"/>
          <p14:tracePt t="112240" x="3779838" y="5326063"/>
          <p14:tracePt t="112248" x="3787775" y="5326063"/>
          <p14:tracePt t="112256" x="3794125" y="5326063"/>
          <p14:tracePt t="112288" x="3810000" y="5326063"/>
          <p14:tracePt t="112296" x="3825875" y="5334000"/>
          <p14:tracePt t="112305" x="3840163" y="5349875"/>
          <p14:tracePt t="112318" x="3878263" y="5349875"/>
          <p14:tracePt t="112318" x="3894138" y="5349875"/>
          <p14:tracePt t="112338" x="3902075" y="5349875"/>
          <p14:tracePt t="112353" x="3916363" y="5349875"/>
          <p14:tracePt t="112416" x="3924300" y="5349875"/>
          <p14:tracePt t="112456" x="3932238" y="5349875"/>
          <p14:tracePt t="112464" x="3940175" y="5349875"/>
          <p14:tracePt t="112496" x="3946525" y="5349875"/>
          <p14:tracePt t="112504" x="3954463" y="5349875"/>
          <p14:tracePt t="112521" x="3970338" y="5372100"/>
          <p14:tracePt t="112535" x="4022725" y="5380038"/>
          <p14:tracePt t="112535" x="4054475" y="5387975"/>
          <p14:tracePt t="112554" x="4092575" y="5402263"/>
          <p14:tracePt t="112570" x="4122738" y="5410200"/>
          <p14:tracePt t="112587" x="4137025" y="5418138"/>
          <p14:tracePt t="112603" x="4144963" y="5418138"/>
          <p14:tracePt t="112619" x="4160838" y="5418138"/>
          <p14:tracePt t="112635" x="4175125" y="5418138"/>
          <p14:tracePt t="112653" x="4191000" y="5432425"/>
          <p14:tracePt t="112668" x="4206875" y="5432425"/>
          <p14:tracePt t="112685" x="4221163" y="5440363"/>
          <p14:tracePt t="112701" x="4229100" y="5440363"/>
          <p14:tracePt t="112721" x="4244975" y="5440363"/>
          <p14:tracePt t="112737" x="4244975" y="5448300"/>
          <p14:tracePt t="112737" x="4251325" y="5448300"/>
          <p14:tracePt t="112753" x="4275138" y="5448300"/>
          <p14:tracePt t="112769" x="4305300" y="5448300"/>
          <p14:tracePt t="112786" x="4343400" y="5448300"/>
          <p14:tracePt t="112802" x="4373563" y="5448300"/>
          <p14:tracePt t="112819" x="4403725" y="5448300"/>
          <p14:tracePt t="112836" x="4457700" y="5448300"/>
          <p14:tracePt t="112853" x="4511675" y="5448300"/>
          <p14:tracePt t="112871" x="4549775" y="5448300"/>
          <p14:tracePt t="112887" x="4579938" y="5448300"/>
          <p14:tracePt t="112900" x="4594225" y="5448300"/>
          <p14:tracePt t="112917" x="4602163" y="5448300"/>
          <p14:tracePt t="112936" x="4610100" y="5448300"/>
          <p14:tracePt t="112953" x="4625975" y="5448300"/>
          <p14:tracePt t="112967" x="4640263" y="5448300"/>
          <p14:tracePt t="112967" x="4648200" y="5448300"/>
          <p14:tracePt t="112985" x="4664075" y="5448300"/>
          <p14:tracePt t="113017" x="4670425" y="5448300"/>
          <p14:tracePt t="113033" x="4694238" y="5448300"/>
          <p14:tracePt t="113040" x="4716463" y="5448300"/>
          <p14:tracePt t="113050" x="4762500" y="5448300"/>
          <p14:tracePt t="113067" x="4770438" y="5448300"/>
          <p14:tracePt t="113085" x="4792663" y="5448300"/>
          <p14:tracePt t="113184" x="4784725" y="5448300"/>
          <p14:tracePt t="113368" x="4778375" y="5448300"/>
          <p14:tracePt t="113400" x="4762500" y="5448300"/>
          <p14:tracePt t="113424" x="4754563" y="5448300"/>
          <p14:tracePt t="113536" x="4754563" y="5456238"/>
          <p14:tracePt t="113816" x="4754563" y="5448300"/>
          <p14:tracePt t="114543" x="4754563" y="5440363"/>
          <p14:tracePt t="114551" x="4754563" y="5432425"/>
          <p14:tracePt t="114559" x="4754563" y="5426075"/>
          <p14:tracePt t="114568" x="4754563" y="5410200"/>
          <p14:tracePt t="114581" x="4754563" y="5402263"/>
          <p14:tracePt t="114598" x="4754563" y="5387975"/>
          <p14:tracePt t="114616" x="4754563" y="5402263"/>
          <p14:tracePt t="114840" x="4746625" y="5418138"/>
          <p14:tracePt t="114849" x="4746625" y="5432425"/>
          <p14:tracePt t="114856" x="4746625" y="5448300"/>
          <p14:tracePt t="114872" x="4746625" y="5464175"/>
          <p14:tracePt t="114884" x="4746625" y="5478463"/>
          <p14:tracePt t="114912" x="4746625" y="5494338"/>
          <p14:tracePt t="114972" x="4740275" y="5502275"/>
          <p14:tracePt t="114978" x="4740275" y="5508625"/>
          <p14:tracePt t="114986" x="4716463" y="5532438"/>
          <p14:tracePt t="114998" x="4708525" y="5562600"/>
          <p14:tracePt t="114998" x="4708525" y="5578475"/>
          <p14:tracePt t="115017" x="4686300" y="5592763"/>
          <p14:tracePt t="115031" x="4686300" y="5622925"/>
          <p14:tracePt t="115049" x="4678363" y="5630863"/>
          <p14:tracePt t="115065" x="4670425" y="5622925"/>
          <p14:tracePt t="115160" x="4664075" y="5622925"/>
          <p14:tracePt t="115176" x="4664075" y="5616575"/>
          <p14:tracePt t="115192" x="4664075" y="5608638"/>
          <p14:tracePt t="115208" x="4664075" y="5600700"/>
          <p14:tracePt t="115217" x="4664075" y="5584825"/>
          <p14:tracePt t="115233" x="4664075" y="5554663"/>
          <p14:tracePt t="115250" x="4664075" y="5532438"/>
          <p14:tracePt t="115269" x="4670425" y="5494338"/>
          <p14:tracePt t="115283" x="4678363" y="5464175"/>
          <p14:tracePt t="115299" x="4686300" y="5448300"/>
          <p14:tracePt t="115316" x="4686300" y="5432425"/>
          <p14:tracePt t="115332" x="4694238" y="5418138"/>
          <p14:tracePt t="115349" x="4694238" y="5402263"/>
          <p14:tracePt t="115365" x="4708525" y="5372100"/>
          <p14:tracePt t="115365" x="4716463" y="5341938"/>
          <p14:tracePt t="115386" x="4724400" y="5326063"/>
          <p14:tracePt t="115399" x="4724400" y="5303838"/>
          <p14:tracePt t="115399" x="4724400" y="5295900"/>
          <p14:tracePt t="115418" x="4740275" y="5280025"/>
          <p14:tracePt t="115431" x="4740275" y="5273675"/>
          <p14:tracePt t="115450" x="4740275" y="5265738"/>
          <p14:tracePt t="115480" x="4740275" y="5257800"/>
          <p14:tracePt t="115520" x="4740275" y="5249863"/>
          <p14:tracePt t="117296" x="4740275" y="5241925"/>
          <p14:tracePt t="117368" x="4740275" y="5249863"/>
          <p14:tracePt t="117528" x="4740275" y="5265738"/>
          <p14:tracePt t="117544" x="4732338" y="5280025"/>
          <p14:tracePt t="117552" x="4702175" y="5318125"/>
          <p14:tracePt t="117563" x="4694238" y="5349875"/>
          <p14:tracePt t="117580" x="4664075" y="5387975"/>
          <p14:tracePt t="117597" x="4648200" y="5418138"/>
          <p14:tracePt t="117613" x="4625975" y="5448300"/>
          <p14:tracePt t="117629" x="4618038" y="5456238"/>
          <p14:tracePt t="117645" x="4602163" y="5464175"/>
          <p14:tracePt t="117662" x="4594225" y="5464175"/>
          <p14:tracePt t="117681" x="4579938" y="5464175"/>
          <p14:tracePt t="117698" x="4572000" y="5464175"/>
          <p14:tracePt t="117714" x="4556125" y="5470525"/>
          <p14:tracePt t="117729" x="4525963" y="5478463"/>
          <p14:tracePt t="117748" x="4511675" y="5486400"/>
          <p14:tracePt t="117763" x="4511675" y="5494338"/>
          <p14:tracePt t="117779" x="4503738" y="5494338"/>
          <p14:tracePt t="117976" x="4487863" y="5494338"/>
          <p14:tracePt t="117984" x="4473575" y="5494338"/>
          <p14:tracePt t="117996" x="4427538" y="5494338"/>
          <p14:tracePt t="118013" x="4373563" y="5494338"/>
          <p14:tracePt t="118030" x="4313238" y="5494338"/>
          <p14:tracePt t="118047" x="4221163" y="5494338"/>
          <p14:tracePt t="118062" x="4114800" y="5494338"/>
          <p14:tracePt t="118079" x="4008438" y="5494338"/>
          <p14:tracePt t="118079" x="3962400" y="5494338"/>
          <p14:tracePt t="118096" x="3894138" y="5494338"/>
          <p14:tracePt t="118113" x="3848100" y="5494338"/>
          <p14:tracePt t="118130" x="3840163" y="5494338"/>
          <p14:tracePt t="118146" x="3825875" y="5494338"/>
          <p14:tracePt t="118163" x="3810000" y="5494338"/>
          <p14:tracePt t="118179" x="3787775" y="5494338"/>
          <p14:tracePt t="118198" x="3749675" y="5494338"/>
          <p14:tracePt t="118214" x="3673475" y="5494338"/>
          <p14:tracePt t="118231" x="3635375" y="5494338"/>
          <p14:tracePt t="118247" x="3565525" y="5494338"/>
          <p14:tracePt t="118247" x="3543300" y="5494338"/>
          <p14:tracePt t="118267" x="3505200" y="5494338"/>
          <p14:tracePt t="118279" x="3429000" y="5494338"/>
          <p14:tracePt t="118298" x="3314700" y="5494338"/>
          <p14:tracePt t="118314" x="3208338" y="5494338"/>
          <p14:tracePt t="118330" x="3094038" y="5494338"/>
          <p14:tracePt t="118347" x="2979738" y="5494338"/>
          <p14:tracePt t="118363" x="2917825" y="5494338"/>
          <p14:tracePt t="118379" x="2827338" y="5494338"/>
          <p14:tracePt t="118396" x="2743200" y="5502275"/>
          <p14:tracePt t="118413" x="2613025" y="5516563"/>
          <p14:tracePt t="118430" x="2514600" y="5516563"/>
          <p14:tracePt t="118430" x="2468563" y="5516563"/>
          <p14:tracePt t="118449" x="2430463" y="5516563"/>
          <p14:tracePt t="118462" x="2378075" y="5516563"/>
          <p14:tracePt t="118462" x="2362200" y="5516563"/>
          <p14:tracePt t="118482" x="2316163" y="5516563"/>
          <p14:tracePt t="118498" x="2255838" y="5516563"/>
          <p14:tracePt t="118515" x="2171700" y="5516563"/>
          <p14:tracePt t="118531" x="2133600" y="5516563"/>
          <p14:tracePt t="118545" x="2087563" y="5516563"/>
          <p14:tracePt t="118562" x="2041525" y="5516563"/>
          <p14:tracePt t="118578" x="1989138" y="5532438"/>
          <p14:tracePt t="118595" x="1912938" y="5532438"/>
          <p14:tracePt t="118611" x="1774825" y="5532438"/>
          <p14:tracePt t="118628" x="1654175" y="5532438"/>
          <p14:tracePt t="118645" x="1524000" y="5532438"/>
          <p14:tracePt t="118661" x="1409700" y="5532438"/>
          <p14:tracePt t="118679" x="1317625" y="5540375"/>
          <p14:tracePt t="118679" x="1265238" y="5540375"/>
          <p14:tracePt t="118697" x="1235075" y="5540375"/>
          <p14:tracePt t="118711" x="1203325" y="5540375"/>
          <p14:tracePt t="118729" x="1211263" y="5540375"/>
          <p14:tracePt t="118944" x="1227138" y="5540375"/>
          <p14:tracePt t="118952" x="1241425" y="5540375"/>
          <p14:tracePt t="118962" x="1287463" y="5540375"/>
          <p14:tracePt t="118979" x="1325563" y="5532438"/>
          <p14:tracePt t="118996" x="1355725" y="5532438"/>
          <p14:tracePt t="119012" x="1393825" y="5532438"/>
          <p14:tracePt t="119029" x="1470025" y="5524500"/>
          <p14:tracePt t="119045" x="1616075" y="5516563"/>
          <p14:tracePt t="119062" x="1760538" y="5486400"/>
          <p14:tracePt t="119078" x="1889125" y="5486400"/>
          <p14:tracePt t="119078" x="1965325" y="5486400"/>
          <p14:tracePt t="119097" x="2027238" y="5486400"/>
          <p14:tracePt t="119113" x="2073275" y="5486400"/>
          <p14:tracePt t="119130" x="2095500" y="5486400"/>
          <p14:tracePt t="119146" x="2103438" y="5486400"/>
          <p14:tracePt t="119161" x="2103438" y="5478463"/>
          <p14:tracePt t="119184" x="2117725" y="5478463"/>
          <p14:tracePt t="119196" x="2133600" y="5478463"/>
          <p14:tracePt t="119211" x="2193925" y="5464175"/>
          <p14:tracePt t="119228" x="2263775" y="5456238"/>
          <p14:tracePt t="119244" x="2339975" y="5432425"/>
          <p14:tracePt t="119244" x="2400300" y="5432425"/>
          <p14:tracePt t="119265" x="2438400" y="5418138"/>
          <p14:tracePt t="119278" x="2530475" y="5410200"/>
          <p14:tracePt t="119295" x="2620963" y="5394325"/>
          <p14:tracePt t="119295" x="2636838" y="5387975"/>
          <p14:tracePt t="119314" x="2713038" y="5387975"/>
          <p14:tracePt t="119330" x="2827338" y="5372100"/>
          <p14:tracePt t="119347" x="2887663" y="5372100"/>
          <p14:tracePt t="119363" x="2933700" y="5372100"/>
          <p14:tracePt t="119378" x="2955925" y="5372100"/>
          <p14:tracePt t="119395" x="2963863" y="5372100"/>
          <p14:tracePt t="119416" x="2979738" y="5372100"/>
          <p14:tracePt t="119428" x="3025775" y="5356225"/>
          <p14:tracePt t="119446" x="3055938" y="5356225"/>
          <p14:tracePt t="119464" x="3094038" y="5356225"/>
          <p14:tracePt t="119464" x="3101975" y="5356225"/>
          <p14:tracePt t="119482" x="3101975" y="5372100"/>
          <p14:tracePt t="120328" x="3094038" y="5387975"/>
          <p14:tracePt t="120345" x="3094038" y="5402263"/>
          <p14:tracePt t="120352" x="3094038" y="5418138"/>
          <p14:tracePt t="120361" x="3070225" y="5448300"/>
          <p14:tracePt t="120378" x="3032125" y="5486400"/>
          <p14:tracePt t="120395" x="2979738" y="5554663"/>
          <p14:tracePt t="120411" x="2917825" y="5622925"/>
          <p14:tracePt t="120427" x="2865438" y="5676900"/>
          <p14:tracePt t="120444" x="2827338" y="5715000"/>
          <p14:tracePt t="120461" x="2781300" y="5753100"/>
          <p14:tracePt t="120478" x="2759075" y="5783263"/>
          <p14:tracePt t="120494" x="2735263" y="5813425"/>
          <p14:tracePt t="120513" x="2727325" y="5821363"/>
          <p14:tracePt t="120531" x="2727325" y="5829300"/>
          <p14:tracePt t="120543" x="2727325" y="5845175"/>
          <p14:tracePt t="120543" x="2720975" y="5845175"/>
          <p14:tracePt t="120561" x="2713038" y="5851525"/>
          <p14:tracePt t="120576" x="2713038" y="5867400"/>
          <p14:tracePt t="120593" x="2705100" y="5867400"/>
          <p14:tracePt t="121492" x="2705100" y="5875338"/>
          <p14:tracePt t="122176" x="2682875" y="5867400"/>
          <p14:tracePt t="122464" x="2674938" y="5859463"/>
          <p14:tracePt t="122473" x="2651125" y="5851525"/>
          <p14:tracePt t="122480" x="2651125" y="5845175"/>
          <p14:tracePt t="122491" x="2636838" y="5829300"/>
          <p14:tracePt t="122511" x="2636838" y="5837238"/>
          <p14:tracePt t="122568" x="2636838" y="5851525"/>
          <p14:tracePt t="122576" x="2636838" y="5867400"/>
          <p14:tracePt t="122593" x="2636838" y="5889625"/>
          <p14:tracePt t="122610" x="2644775" y="5905500"/>
          <p14:tracePt t="122626" x="2651125" y="5905500"/>
          <p14:tracePt t="122681" x="2651125" y="5913438"/>
          <p14:tracePt t="122872" x="2651125" y="5921375"/>
          <p14:tracePt t="122889" x="2644775" y="5921375"/>
          <p14:tracePt t="122896" x="2628900" y="5921375"/>
          <p14:tracePt t="122907" x="2590800" y="5927725"/>
          <p14:tracePt t="122925" x="2536825" y="5927725"/>
          <p14:tracePt t="122941" x="2422525" y="5927725"/>
          <p14:tracePt t="122958" x="2339975" y="5927725"/>
          <p14:tracePt t="122958" x="2278063" y="5927725"/>
          <p14:tracePt t="122977" x="2232025" y="5927725"/>
          <p14:tracePt t="122991" x="2073275" y="5927725"/>
          <p14:tracePt t="123010" x="2003425" y="5927725"/>
          <p14:tracePt t="123027" x="1958975" y="5927725"/>
          <p14:tracePt t="123043" x="1935163" y="5927725"/>
          <p14:tracePt t="123059" x="1927225" y="5927725"/>
          <p14:tracePt t="123074" x="1912938" y="5927725"/>
          <p14:tracePt t="123092" x="1905000" y="5927725"/>
          <p14:tracePt t="123107" x="1897063" y="5927725"/>
          <p14:tracePt t="123128" x="1889125" y="5927725"/>
          <p14:tracePt t="123144" x="1874838" y="5927725"/>
          <p14:tracePt t="123168" x="1858963" y="5927725"/>
          <p14:tracePt t="123192" x="1851025" y="5935663"/>
          <p14:tracePt t="123200" x="1851025" y="5943600"/>
          <p14:tracePt t="123297" x="1858963" y="5943600"/>
          <p14:tracePt t="123304" x="1874838" y="5943600"/>
          <p14:tracePt t="123320" x="1905000" y="5943600"/>
          <p14:tracePt t="123328" x="1912938" y="5943600"/>
          <p14:tracePt t="123340" x="1935163" y="5943600"/>
          <p14:tracePt t="123357" x="1965325" y="5943600"/>
          <p14:tracePt t="123374" x="1989138" y="5943600"/>
          <p14:tracePt t="123391" x="2019300" y="5943600"/>
          <p14:tracePt t="123391" x="2057400" y="5943600"/>
          <p14:tracePt t="123409" x="2163763" y="5943600"/>
          <p14:tracePt t="123426" x="2232025" y="5943600"/>
          <p14:tracePt t="123442" x="2332038" y="5943600"/>
          <p14:tracePt t="123458" x="2416175" y="5943600"/>
          <p14:tracePt t="123474" x="2492375" y="5943600"/>
          <p14:tracePt t="123492" x="2536825" y="5935663"/>
          <p14:tracePt t="123510" x="2613025" y="5913438"/>
          <p14:tracePt t="123510" x="2651125" y="5897563"/>
          <p14:tracePt t="123529" x="2705100" y="5897563"/>
          <p14:tracePt t="123541" x="2797175" y="5883275"/>
          <p14:tracePt t="123556" x="2849563" y="5859463"/>
          <p14:tracePt t="123573" x="2873375" y="5845175"/>
          <p14:tracePt t="123590" x="2879725" y="5845175"/>
          <p14:tracePt t="123608" x="2895600" y="5837238"/>
          <p14:tracePt t="123623" x="2925763" y="5829300"/>
          <p14:tracePt t="123642" x="2979738" y="5829300"/>
          <p14:tracePt t="123658" x="3040063" y="5813425"/>
          <p14:tracePt t="123674" x="3108325" y="5813425"/>
          <p14:tracePt t="123691" x="3208338" y="5799138"/>
          <p14:tracePt t="123707" x="3336925" y="5799138"/>
          <p14:tracePt t="123724" x="3489325" y="5799138"/>
          <p14:tracePt t="123741" x="3619500" y="5799138"/>
          <p14:tracePt t="123741" x="3673475" y="5799138"/>
          <p14:tracePt t="123761" x="3711575" y="5799138"/>
          <p14:tracePt t="123775" x="3787775" y="5791200"/>
          <p14:tracePt t="123789" x="3817938" y="5768975"/>
          <p14:tracePt t="123806" x="3825875" y="5768975"/>
          <p14:tracePt t="123856" x="3832225" y="5761038"/>
          <p14:tracePt t="123864" x="3848100" y="5761038"/>
          <p14:tracePt t="123874" x="3908425" y="5761038"/>
          <p14:tracePt t="123890" x="3962400" y="5745163"/>
          <p14:tracePt t="123908" x="4016375" y="5737225"/>
          <p14:tracePt t="123923" x="4054475" y="5722938"/>
          <p14:tracePt t="123940" x="4068763" y="5722938"/>
          <p14:tracePt t="123992" x="4076700" y="5722938"/>
          <p14:tracePt t="124008" x="4084638" y="5722938"/>
          <p14:tracePt t="124040" x="4092575" y="5722938"/>
          <p14:tracePt t="124080" x="4098925" y="5722938"/>
          <p14:tracePt t="124088" x="4122738" y="5722938"/>
          <p14:tracePt t="124096" x="4137025" y="5722938"/>
          <p14:tracePt t="124106" x="4183063" y="5722938"/>
          <p14:tracePt t="124123" x="4213225" y="5722938"/>
          <p14:tracePt t="124140" x="4229100" y="5730875"/>
          <p14:tracePt t="124184" x="4237038" y="5730875"/>
          <p14:tracePt t="124208" x="4237038" y="5737225"/>
          <p14:tracePt t="124232" x="4244975" y="5737225"/>
          <p14:tracePt t="124432" x="4244975" y="5745163"/>
          <p14:tracePt t="125327" x="4244975" y="5737225"/>
          <p14:tracePt t="125584" x="4259263" y="5722938"/>
          <p14:tracePt t="125592" x="4283075" y="5699125"/>
          <p14:tracePt t="125605" x="4313238" y="5668963"/>
          <p14:tracePt t="125622" x="4351338" y="5646738"/>
          <p14:tracePt t="125638" x="4365625" y="5622925"/>
          <p14:tracePt t="125638" x="4381500" y="5600700"/>
          <p14:tracePt t="125658" x="4419600" y="5570538"/>
          <p14:tracePt t="125673" x="4465638" y="5546725"/>
          <p14:tracePt t="125691" x="4594225" y="5494338"/>
          <p14:tracePt t="125706" x="4746625" y="5426075"/>
          <p14:tracePt t="125722" x="4868863" y="5372100"/>
          <p14:tracePt t="125738" x="4968875" y="5334000"/>
          <p14:tracePt t="125756" x="5075238" y="5287963"/>
          <p14:tracePt t="125772" x="5189538" y="5241925"/>
          <p14:tracePt t="125790" x="5295900" y="5197475"/>
          <p14:tracePt t="125804" x="5364163" y="5165725"/>
          <p14:tracePt t="125821" x="5426075" y="5143500"/>
          <p14:tracePt t="125838" x="5448300" y="5121275"/>
          <p14:tracePt t="125838" x="5478463" y="5113338"/>
          <p14:tracePt t="125857" x="5494338" y="5097463"/>
          <p14:tracePt t="125871" x="5592763" y="5037138"/>
          <p14:tracePt t="125890" x="5676900" y="4991100"/>
          <p14:tracePt t="125907" x="5791200" y="4945063"/>
          <p14:tracePt t="125922" x="5875338" y="4914900"/>
          <p14:tracePt t="125938" x="5927725" y="4876800"/>
          <p14:tracePt t="125955" x="5959475" y="4854575"/>
          <p14:tracePt t="125971" x="5997575" y="4830763"/>
          <p14:tracePt t="125988" x="6035675" y="4792663"/>
          <p14:tracePt t="126005" x="6126163" y="4754563"/>
          <p14:tracePt t="126020" x="6226175" y="4702175"/>
          <p14:tracePt t="126038" x="6308725" y="4656138"/>
          <p14:tracePt t="126055" x="6354763" y="4594225"/>
          <p14:tracePt t="126055" x="6362700" y="4594225"/>
          <p14:tracePt t="126073" x="6362700" y="4587875"/>
          <p14:tracePt t="126087" x="6378575" y="4579938"/>
          <p14:tracePt t="126999" x="6370638" y="4579938"/>
          <p14:tracePt t="127016" x="6370638" y="4587875"/>
          <p14:tracePt t="127024" x="6370638" y="4602163"/>
          <p14:tracePt t="127048" x="6362700" y="4602163"/>
          <p14:tracePt t="127392" x="6354763" y="4594225"/>
          <p14:tracePt t="128160" x="6354763" y="4579938"/>
          <p14:tracePt t="128176" x="6354763" y="4556125"/>
          <p14:tracePt t="128184" x="6354763" y="4541838"/>
          <p14:tracePt t="128192" x="6354763" y="4533900"/>
          <p14:tracePt t="128202" x="6354763" y="4503738"/>
          <p14:tracePt t="128219" x="6354763" y="4487863"/>
          <p14:tracePt t="128234" x="6354763" y="4473575"/>
          <p14:tracePt t="128251" x="6354763" y="4465638"/>
          <p14:tracePt t="128268" x="6346825" y="4441825"/>
          <p14:tracePt t="128287" x="6340475" y="4419600"/>
          <p14:tracePt t="128287" x="6340475" y="4397375"/>
          <p14:tracePt t="128305" x="6340475" y="4389438"/>
          <p14:tracePt t="128319" x="6332538" y="4351338"/>
          <p14:tracePt t="128339" x="6324600" y="4321175"/>
          <p14:tracePt t="128354" x="6324600" y="4305300"/>
          <p14:tracePt t="128369" x="6324600" y="4283075"/>
          <p14:tracePt t="128387" x="6324600" y="4267200"/>
          <p14:tracePt t="128403" x="6316663" y="4244975"/>
          <p14:tracePt t="128420" x="6316663" y="4237038"/>
          <p14:tracePt t="128435" x="6316663" y="4221163"/>
          <p14:tracePt t="128451" x="6316663" y="4206875"/>
          <p14:tracePt t="128468" x="6316663" y="4198938"/>
          <p14:tracePt t="128496" x="6308725" y="4191000"/>
          <p14:tracePt t="128505" x="6308725" y="4175125"/>
          <p14:tracePt t="128559" x="6308725" y="4160838"/>
          <p14:tracePt t="128576" x="6308725" y="4144963"/>
          <p14:tracePt t="128592" x="6308725" y="4137025"/>
          <p14:tracePt t="128600" x="6308725" y="4130675"/>
          <p14:tracePt t="128608" x="6294438" y="4106863"/>
          <p14:tracePt t="128618" x="6286500" y="4098925"/>
          <p14:tracePt t="128635" x="6256338" y="4068763"/>
          <p14:tracePt t="128653" x="6248400" y="4054475"/>
          <p14:tracePt t="128669" x="6240463" y="4046538"/>
          <p14:tracePt t="128685" x="6218238" y="4030663"/>
          <p14:tracePt t="128702" x="6194425" y="4016375"/>
          <p14:tracePt t="128719" x="6172200" y="4000500"/>
          <p14:tracePt t="128719" x="6156325" y="3984625"/>
          <p14:tracePt t="128737" x="6126163" y="3970338"/>
          <p14:tracePt t="128753" x="6118225" y="3962400"/>
          <p14:tracePt t="128776" x="6111875" y="3954463"/>
          <p14:tracePt t="128801" x="6103938" y="3946525"/>
          <p14:tracePt t="128824" x="6096000" y="3940175"/>
          <p14:tracePt t="128833" x="6088063" y="3932238"/>
          <p14:tracePt t="128856" x="6080125" y="3932238"/>
          <p14:tracePt t="128872" x="6073775" y="3932238"/>
          <p14:tracePt t="128896" x="6065838" y="3932238"/>
          <p14:tracePt t="128904" x="6042025" y="3932238"/>
          <p14:tracePt t="128921" x="6035675" y="3932238"/>
          <p14:tracePt t="128938" x="6027738" y="3932238"/>
          <p14:tracePt t="128952" x="6019800" y="3924300"/>
          <p14:tracePt t="128970" x="6011863" y="3916363"/>
          <p14:tracePt t="128984" x="5997575" y="3916363"/>
          <p14:tracePt t="129024" x="5989638" y="3916363"/>
          <p14:tracePt t="129040" x="5973763" y="3916363"/>
          <p14:tracePt t="129048" x="5965825" y="3916363"/>
          <p14:tracePt t="129056" x="5959475" y="3916363"/>
          <p14:tracePt t="129068" x="5935663" y="3916363"/>
          <p14:tracePt t="129086" x="5927725" y="3916363"/>
          <p14:tracePt t="129101" x="5913438" y="3924300"/>
          <p14:tracePt t="129118" x="5883275" y="3924300"/>
          <p14:tracePt t="129137" x="5875338" y="3932238"/>
          <p14:tracePt t="129151" x="5867400" y="3932238"/>
          <p14:tracePt t="129167" x="5859463" y="3940175"/>
          <p14:tracePt t="129186" x="5851525" y="3940175"/>
          <p14:tracePt t="129202" x="5851525" y="3946525"/>
          <p14:tracePt t="129217" x="5829300" y="3946525"/>
          <p14:tracePt t="129236" x="5821363" y="3946525"/>
          <p14:tracePt t="129251" x="5807075" y="3954463"/>
          <p14:tracePt t="129269" x="5791200" y="3970338"/>
          <p14:tracePt t="129285" x="5768975" y="3984625"/>
          <p14:tracePt t="129301" x="5745163" y="4000500"/>
          <p14:tracePt t="129318" x="5737225" y="4008438"/>
          <p14:tracePt t="129334" x="5722938" y="4016375"/>
          <p14:tracePt t="129351" x="5715000" y="4022725"/>
          <p14:tracePt t="129367" x="5707063" y="4030663"/>
          <p14:tracePt t="129392" x="5699125" y="4030663"/>
          <p14:tracePt t="129402" x="5684838" y="4046538"/>
          <p14:tracePt t="129418" x="5668963" y="4060825"/>
          <p14:tracePt t="129435" x="5654675" y="4076700"/>
          <p14:tracePt t="129451" x="5638800" y="4092575"/>
          <p14:tracePt t="129468" x="5630863" y="4106863"/>
          <p14:tracePt t="129485" x="5622925" y="4114800"/>
          <p14:tracePt t="129500" x="5616575" y="4130675"/>
          <p14:tracePt t="129500" x="5616575" y="4144963"/>
          <p14:tracePt t="129522" x="5616575" y="4152900"/>
          <p14:tracePt t="129537" x="5600700" y="4168775"/>
          <p14:tracePt t="129552" x="5600700" y="4175125"/>
          <p14:tracePt t="129576" x="5592763" y="4175125"/>
          <p14:tracePt t="129585" x="5584825" y="4191000"/>
          <p14:tracePt t="129604" x="5578475" y="4198938"/>
          <p14:tracePt t="129619" x="5570538" y="4213225"/>
          <p14:tracePt t="129637" x="5562600" y="4229100"/>
          <p14:tracePt t="129650" x="5562600" y="4237038"/>
          <p14:tracePt t="129668" x="5554663" y="4259263"/>
          <p14:tracePt t="129684" x="5540375" y="4283075"/>
          <p14:tracePt t="129701" x="5540375" y="4305300"/>
          <p14:tracePt t="129718" x="5532438" y="4321175"/>
          <p14:tracePt t="129735" x="5524500" y="4335463"/>
          <p14:tracePt t="129751" x="5524500" y="4351338"/>
          <p14:tracePt t="129767" x="5524500" y="4359275"/>
          <p14:tracePt t="129783" x="5524500" y="4373563"/>
          <p14:tracePt t="129800" x="5524500" y="4381500"/>
          <p14:tracePt t="129818" x="5524500" y="4389438"/>
          <p14:tracePt t="129834" x="5524500" y="4397375"/>
          <p14:tracePt t="129850" x="5524500" y="4403725"/>
          <p14:tracePt t="129867" x="5524500" y="4411663"/>
          <p14:tracePt t="129884" x="5524500" y="4419600"/>
          <p14:tracePt t="129900" x="5524500" y="4427538"/>
          <p14:tracePt t="129917" x="5540375" y="4449763"/>
          <p14:tracePt t="129934" x="5540375" y="4457700"/>
          <p14:tracePt t="129951" x="5540375" y="4473575"/>
          <p14:tracePt t="129967" x="5554663" y="4487863"/>
          <p14:tracePt t="129985" x="5570538" y="4503738"/>
          <p14:tracePt t="130008" x="5584825" y="4518025"/>
          <p14:tracePt t="130033" x="5592763" y="4525963"/>
          <p14:tracePt t="130048" x="5600700" y="4525963"/>
          <p14:tracePt t="130065" x="5608638" y="4541838"/>
          <p14:tracePt t="130080" x="5622925" y="4549775"/>
          <p14:tracePt t="130088" x="5622925" y="4556125"/>
          <p14:tracePt t="130100" x="5661025" y="4572000"/>
          <p14:tracePt t="130118" x="5676900" y="4579938"/>
          <p14:tracePt t="130133" x="5692775" y="4594225"/>
          <p14:tracePt t="130133" x="5692775" y="4602163"/>
          <p14:tracePt t="130153" x="5707063" y="4610100"/>
          <p14:tracePt t="130167" x="5730875" y="4625975"/>
          <p14:tracePt t="130167" x="5745163" y="4640263"/>
          <p14:tracePt t="130185" x="5761038" y="4664075"/>
          <p14:tracePt t="130202" x="5799138" y="4664075"/>
          <p14:tracePt t="130218" x="5807075" y="4678363"/>
          <p14:tracePt t="130258" x="5821363" y="4678363"/>
          <p14:tracePt t="130272" x="5829300" y="4678363"/>
          <p14:tracePt t="130280" x="5845175" y="4702175"/>
          <p14:tracePt t="130288" x="5859463" y="4702175"/>
          <p14:tracePt t="130300" x="5897563" y="4708525"/>
          <p14:tracePt t="130317" x="5913438" y="4708525"/>
          <p14:tracePt t="130333" x="5921375" y="4708525"/>
          <p14:tracePt t="130350" x="5927725" y="4708525"/>
          <p14:tracePt t="130369" x="5943600" y="4708525"/>
          <p14:tracePt t="130400" x="5959475" y="4708525"/>
          <p14:tracePt t="130408" x="5973763" y="4708525"/>
          <p14:tracePt t="130417" x="6019800" y="4702175"/>
          <p14:tracePt t="130434" x="6035675" y="4702175"/>
          <p14:tracePt t="130449" x="6042025" y="4694238"/>
          <p14:tracePt t="130465" x="6049963" y="4686300"/>
          <p14:tracePt t="130482" x="6065838" y="4670425"/>
          <p14:tracePt t="130499" x="6080125" y="4656138"/>
          <p14:tracePt t="130518" x="6096000" y="4640263"/>
          <p14:tracePt t="130535" x="6118225" y="4610100"/>
          <p14:tracePt t="130550" x="6134100" y="4594225"/>
          <p14:tracePt t="130550" x="6142038" y="4579938"/>
          <p14:tracePt t="130570" x="6149975" y="4572000"/>
          <p14:tracePt t="130583" x="6156325" y="4556125"/>
          <p14:tracePt t="130602" x="6156325" y="4549775"/>
          <p14:tracePt t="130618" x="6172200" y="4541838"/>
          <p14:tracePt t="130633" x="6188075" y="4525963"/>
          <p14:tracePt t="130651" x="6194425" y="4511675"/>
          <p14:tracePt t="130668" x="6202363" y="4479925"/>
          <p14:tracePt t="130684" x="6210300" y="4465638"/>
          <p14:tracePt t="130700" x="6210300" y="4449763"/>
          <p14:tracePt t="130716" x="6226175" y="4435475"/>
          <p14:tracePt t="130733" x="6226175" y="4427538"/>
          <p14:tracePt t="130749" x="6232525" y="4411663"/>
          <p14:tracePt t="130749" x="6232525" y="4403725"/>
          <p14:tracePt t="130769" x="6240463" y="4397375"/>
          <p14:tracePt t="130782" x="6240463" y="4373563"/>
          <p14:tracePt t="130782" x="6240463" y="4335463"/>
          <p14:tracePt t="130802" x="6240463" y="4283075"/>
          <p14:tracePt t="130820" x="6240463" y="4237038"/>
          <p14:tracePt t="130835" x="6240463" y="4198938"/>
          <p14:tracePt t="130851" x="6240463" y="4175125"/>
          <p14:tracePt t="130868" x="6240463" y="4160838"/>
          <p14:tracePt t="130884" x="6240463" y="4144963"/>
          <p14:tracePt t="130899" x="6240463" y="4130675"/>
          <p14:tracePt t="130918" x="6240463" y="4092575"/>
          <p14:tracePt t="130934" x="6240463" y="4060825"/>
          <p14:tracePt t="130950" x="6218238" y="4038600"/>
          <p14:tracePt t="130950" x="6218238" y="4030663"/>
          <p14:tracePt t="130969" x="6218238" y="4022725"/>
          <p14:tracePt t="130992" x="6202363" y="4016375"/>
          <p14:tracePt t="131008" x="6202363" y="4008438"/>
          <p14:tracePt t="131024" x="6194425" y="4000500"/>
          <p14:tracePt t="131035" x="6188075" y="3992563"/>
          <p14:tracePt t="131048" x="6172200" y="3984625"/>
          <p14:tracePt t="131065" x="6156325" y="3970338"/>
          <p14:tracePt t="131083" x="6142038" y="3954463"/>
          <p14:tracePt t="131111" x="6126163" y="3940175"/>
          <p14:tracePt t="131127" x="6118225" y="3932238"/>
          <p14:tracePt t="131136" x="6103938" y="3916363"/>
          <p14:tracePt t="131152" x="6096000" y="3908425"/>
          <p14:tracePt t="131184" x="6088063" y="3902075"/>
          <p14:tracePt t="131200" x="6080125" y="3894138"/>
          <p14:tracePt t="131208" x="6057900" y="3878263"/>
          <p14:tracePt t="131224" x="6049963" y="3870325"/>
          <p14:tracePt t="131241" x="6042025" y="3863975"/>
          <p14:tracePt t="131251" x="6035675" y="3863975"/>
          <p14:tracePt t="131269" x="5997575" y="3848100"/>
          <p14:tracePt t="131283" x="5981700" y="3848100"/>
          <p14:tracePt t="131299" x="5973763" y="3832225"/>
          <p14:tracePt t="131316" x="5959475" y="3832225"/>
          <p14:tracePt t="131333" x="5943600" y="3817938"/>
          <p14:tracePt t="131349" x="5927725" y="3817938"/>
          <p14:tracePt t="131366" x="5875338" y="3802063"/>
          <p14:tracePt t="131386" x="5867400" y="3802063"/>
          <p14:tracePt t="131399" x="5837238" y="3802063"/>
          <p14:tracePt t="131399" x="5821363" y="3802063"/>
          <p14:tracePt t="131417" x="5761038" y="3802063"/>
          <p14:tracePt t="131434" x="5730875" y="3802063"/>
          <p14:tracePt t="131451" x="5699125" y="3802063"/>
          <p14:tracePt t="131467" x="5661025" y="3810000"/>
          <p14:tracePt t="131483" x="5622925" y="3840163"/>
          <p14:tracePt t="131499" x="5584825" y="3856038"/>
          <p14:tracePt t="131499" x="5562600" y="3863975"/>
          <p14:tracePt t="131522" x="5546725" y="3878263"/>
          <p14:tracePt t="131533" x="5516563" y="3894138"/>
          <p14:tracePt t="131549" x="5508625" y="3894138"/>
          <p14:tracePt t="131566" x="5502275" y="3902075"/>
          <p14:tracePt t="131582" x="5478463" y="3916363"/>
          <p14:tracePt t="131582" x="5470525" y="3932238"/>
          <p14:tracePt t="131602" x="5448300" y="3970338"/>
          <p14:tracePt t="131618" x="5418138" y="4016375"/>
          <p14:tracePt t="131634" x="5394325" y="4046538"/>
          <p14:tracePt t="131651" x="5372100" y="4092575"/>
          <p14:tracePt t="131667" x="5356225" y="4106863"/>
          <p14:tracePt t="131682" x="5341938" y="4122738"/>
          <p14:tracePt t="131700" x="5334000" y="4137025"/>
          <p14:tracePt t="131715" x="5326063" y="4144963"/>
          <p14:tracePt t="131731" x="5318125" y="4160838"/>
          <p14:tracePt t="131748" x="5318125" y="4191000"/>
          <p14:tracePt t="131768" x="5318125" y="4206875"/>
          <p14:tracePt t="131781" x="5318125" y="4237038"/>
          <p14:tracePt t="131798" x="5311775" y="4267200"/>
          <p14:tracePt t="131818" x="5303838" y="4297363"/>
          <p14:tracePt t="131833" x="5303838" y="4313238"/>
          <p14:tracePt t="131849" x="5303838" y="4343400"/>
          <p14:tracePt t="131867" x="5326063" y="4397375"/>
          <p14:tracePt t="131883" x="5364163" y="4435475"/>
          <p14:tracePt t="131899" x="5394325" y="4473575"/>
          <p14:tracePt t="131917" x="5402263" y="4495800"/>
          <p14:tracePt t="131933" x="5410200" y="4518025"/>
          <p14:tracePt t="131949" x="5418138" y="4549775"/>
          <p14:tracePt t="131965" x="5426075" y="4572000"/>
          <p14:tracePt t="131982" x="5432425" y="4602163"/>
          <p14:tracePt t="131999" x="5448300" y="4618038"/>
          <p14:tracePt t="132015" x="5470525" y="4632325"/>
          <p14:tracePt t="132034" x="5516563" y="4632325"/>
          <p14:tracePt t="132049" x="5570538" y="4632325"/>
          <p14:tracePt t="132066" x="5592763" y="4632325"/>
          <p14:tracePt t="132082" x="5600700" y="4632325"/>
          <p14:tracePt t="132160" x="5616575" y="4648200"/>
          <p14:tracePt t="132168" x="5638800" y="4648200"/>
          <p14:tracePt t="132184" x="5676900" y="4656138"/>
          <p14:tracePt t="132198" x="5730875" y="4686300"/>
          <p14:tracePt t="132198" x="5768975" y="4708525"/>
          <p14:tracePt t="132218" x="5791200" y="4708525"/>
          <p14:tracePt t="132231" x="5889625" y="4724400"/>
          <p14:tracePt t="132249" x="5989638" y="4708525"/>
          <p14:tracePt t="132268" x="6035675" y="4694238"/>
          <p14:tracePt t="132282" x="6049963" y="4686300"/>
          <p14:tracePt t="132298" x="6049963" y="4678363"/>
          <p14:tracePt t="132314" x="6057900" y="4678363"/>
          <p14:tracePt t="132360" x="6073775" y="4678363"/>
          <p14:tracePt t="132376" x="6103938" y="4678363"/>
          <p14:tracePt t="132384" x="6134100" y="4678363"/>
          <p14:tracePt t="132398" x="6188075" y="4640263"/>
          <p14:tracePt t="132398" x="6210300" y="4618038"/>
          <p14:tracePt t="132417" x="6218238" y="4610100"/>
          <p14:tracePt t="132432" x="6232525" y="4572000"/>
          <p14:tracePt t="132450" x="6248400" y="4525963"/>
          <p14:tracePt t="132465" x="6248400" y="4479925"/>
          <p14:tracePt t="132482" x="6264275" y="4411663"/>
          <p14:tracePt t="132497" x="6270625" y="4343400"/>
          <p14:tracePt t="132516" x="6270625" y="4275138"/>
          <p14:tracePt t="132534" x="6270625" y="4213225"/>
          <p14:tracePt t="132546" x="6270625" y="4168775"/>
          <p14:tracePt t="132565" x="6270625" y="4152900"/>
          <p14:tracePt t="132580" x="6264275" y="4144963"/>
          <p14:tracePt t="132596" x="6256338" y="4144963"/>
          <p14:tracePt t="135299" x="6240463" y="4130675"/>
          <p14:tracePt t="135336" x="6226175" y="4106863"/>
          <p14:tracePt t="135345" x="6210300" y="4092575"/>
          <p14:tracePt t="135352" x="6164263" y="4046538"/>
          <p14:tracePt t="135362" x="6134100" y="3978275"/>
          <p14:tracePt t="135378" x="6103938" y="3916363"/>
          <p14:tracePt t="135395" x="6096000" y="3902075"/>
          <p14:tracePt t="135411" x="6096000" y="3894138"/>
          <p14:tracePt t="135428" x="6111875" y="3894138"/>
          <p14:tracePt t="135752" x="6118225" y="3894138"/>
          <p14:tracePt t="135776" x="6126163" y="3908425"/>
          <p14:tracePt t="135784" x="6156325" y="3924300"/>
          <p14:tracePt t="135795" x="6180138" y="3946525"/>
          <p14:tracePt t="135812" x="6232525" y="3992563"/>
          <p14:tracePt t="135828" x="6248400" y="4030663"/>
          <p14:tracePt t="135845" x="6278563" y="4068763"/>
          <p14:tracePt t="135861" x="6278563" y="4084638"/>
          <p14:tracePt t="135877" x="6286500" y="4130675"/>
          <p14:tracePt t="135895" x="6286500" y="4152900"/>
          <p14:tracePt t="135895" x="6286500" y="4175125"/>
          <p14:tracePt t="135913" x="6286500" y="4198938"/>
          <p14:tracePt t="135928" x="6286500" y="4213225"/>
          <p14:tracePt t="135946" x="6286500" y="4221163"/>
          <p14:tracePt t="135962" x="6278563" y="4229100"/>
          <p14:tracePt t="136032" x="6270625" y="4229100"/>
          <p14:tracePt t="136921" x="6278563" y="4229100"/>
          <p14:tracePt t="136992" x="6286500" y="4229100"/>
          <p14:tracePt t="137000" x="6294438" y="4237038"/>
          <p14:tracePt t="137016" x="6302375" y="4244975"/>
          <p14:tracePt t="137027" x="6308725" y="4251325"/>
          <p14:tracePt t="137042" x="6332538" y="4289425"/>
          <p14:tracePt t="137059" x="6340475" y="4305300"/>
          <p14:tracePt t="137076" x="6346825" y="4327525"/>
          <p14:tracePt t="137093" x="6370638" y="4359275"/>
          <p14:tracePt t="137111" x="6370638" y="4365625"/>
          <p14:tracePt t="137126" x="6370638" y="4381500"/>
          <p14:tracePt t="137144" x="6370638" y="4397375"/>
          <p14:tracePt t="137163" x="6370638" y="4419600"/>
          <p14:tracePt t="137178" x="6370638" y="4449763"/>
          <p14:tracePt t="137195" x="6400800" y="4487863"/>
          <p14:tracePt t="137210" x="6408738" y="4518025"/>
          <p14:tracePt t="137227" x="6416675" y="4556125"/>
          <p14:tracePt t="137243" x="6423025" y="4564063"/>
          <p14:tracePt t="137261" x="6423025" y="4572000"/>
          <p14:tracePt t="137275" x="6430963" y="4572000"/>
          <p14:tracePt t="137392" x="6438900" y="4572000"/>
          <p14:tracePt t="137409" x="6446838" y="4572000"/>
          <p14:tracePt t="137423" x="6454775" y="4564063"/>
          <p14:tracePt t="137447" x="6461125" y="4556125"/>
          <p14:tracePt t="137471" x="6469063" y="4549775"/>
          <p14:tracePt t="137480" x="6484938" y="4549775"/>
          <p14:tracePt t="137512" x="6499225" y="4533900"/>
          <p14:tracePt t="137527" x="6515100" y="4533900"/>
          <p14:tracePt t="137544" x="6537325" y="4525963"/>
          <p14:tracePt t="137550" x="6537325" y="4518025"/>
          <p14:tracePt t="137566" x="6545263" y="4518025"/>
          <p14:tracePt t="137575" x="6561138" y="4518025"/>
          <p14:tracePt t="137647" x="6569075" y="4518025"/>
          <p14:tracePt t="137663" x="6575425" y="4518025"/>
          <p14:tracePt t="137671" x="6583363" y="4518025"/>
          <p14:tracePt t="137679" x="6591300" y="4511675"/>
          <p14:tracePt t="137691" x="6599238" y="4511675"/>
          <p14:tracePt t="137711" x="6599238" y="4503738"/>
          <p14:tracePt t="139506" x="6613525" y="4503738"/>
          <p14:tracePt t="139671" x="6621463" y="4495800"/>
          <p14:tracePt t="139759" x="6629400" y="4495800"/>
          <p14:tracePt t="139855" x="6637338" y="4495800"/>
          <p14:tracePt t="139919" x="6645275" y="4495800"/>
          <p14:tracePt t="139927" x="6651625" y="4495800"/>
          <p14:tracePt t="139939" x="6667500" y="4495800"/>
          <p14:tracePt t="139956" x="6683375" y="4495800"/>
          <p14:tracePt t="139991" x="6689725" y="4495800"/>
          <p14:tracePt t="140031" x="6697663" y="4495800"/>
          <p14:tracePt t="140040" x="6697663" y="4487863"/>
          <p14:tracePt t="140047" x="6705600" y="4487863"/>
          <p14:tracePt t="140057" x="6713538" y="4487863"/>
          <p14:tracePt t="140073" x="6721475" y="4487863"/>
          <p14:tracePt t="140089" x="6735763" y="4487863"/>
          <p14:tracePt t="140127" x="6743700" y="4487863"/>
          <p14:tracePt t="140143" x="6751638" y="4487863"/>
          <p14:tracePt t="140151" x="6759575" y="4487863"/>
          <p14:tracePt t="140159" x="6765925" y="4487863"/>
          <p14:tracePt t="140173" x="6797675" y="4487863"/>
          <p14:tracePt t="140190" x="6827838" y="4487863"/>
          <p14:tracePt t="140204" x="6842125" y="4487863"/>
          <p14:tracePt t="140221" x="6880225" y="4487863"/>
          <p14:tracePt t="140241" x="6904038" y="4487863"/>
          <p14:tracePt t="140259" x="6926263" y="4487863"/>
          <p14:tracePt t="140274" x="6964363" y="4487863"/>
          <p14:tracePt t="140290" x="7002463" y="4487863"/>
          <p14:tracePt t="140307" x="7032625" y="4487863"/>
          <p14:tracePt t="140323" x="7048500" y="4487863"/>
          <p14:tracePt t="140340" x="7078663" y="4487863"/>
          <p14:tracePt t="140356" x="7108825" y="4487863"/>
          <p14:tracePt t="140372" x="7162800" y="4487863"/>
          <p14:tracePt t="140389" x="7216775" y="4487863"/>
          <p14:tracePt t="140389" x="7254875" y="4487863"/>
          <p14:tracePt t="140408" x="7307263" y="4487863"/>
          <p14:tracePt t="140422" x="7369175" y="4487863"/>
          <p14:tracePt t="140440" x="7375525" y="4487863"/>
          <p14:tracePt t="143153" x="7383463" y="4487863"/>
          <p14:tracePt t="144178" x="7391400" y="4487863"/>
          <p14:tracePt t="144375" x="7391400" y="4473575"/>
          <p14:tracePt t="144391" x="7391400" y="4457700"/>
          <p14:tracePt t="144407" x="7391400" y="4441825"/>
          <p14:tracePt t="144416" x="7391400" y="4427538"/>
          <p14:tracePt t="144431" x="7391400" y="4411663"/>
          <p14:tracePt t="144447" x="7391400" y="4397375"/>
          <p14:tracePt t="144455" x="7407275" y="4381500"/>
          <p14:tracePt t="144468" x="7407275" y="4351338"/>
          <p14:tracePt t="144485" x="7407275" y="4327525"/>
          <p14:tracePt t="144501" x="7407275" y="4305300"/>
          <p14:tracePt t="144523" x="7407275" y="4289425"/>
          <p14:tracePt t="144536" x="7407275" y="4283075"/>
          <p14:tracePt t="144549" x="7407275" y="4275138"/>
          <p14:tracePt t="144568" x="7407275" y="4267200"/>
          <p14:tracePt t="144631" x="7407275" y="4259263"/>
          <p14:tracePt t="144639" x="7407275" y="4251325"/>
          <p14:tracePt t="144651" x="7407275" y="4244975"/>
          <p14:tracePt t="144667" x="7407275" y="4237038"/>
          <p14:tracePt t="144685" x="7407275" y="4221163"/>
          <p14:tracePt t="144704" x="7399338" y="4213225"/>
          <p14:tracePt t="144717" x="7391400" y="4198938"/>
          <p14:tracePt t="144717" x="7383463" y="4191000"/>
          <p14:tracePt t="144736" x="7375525" y="4183063"/>
          <p14:tracePt t="144752" x="7369175" y="4175125"/>
          <p14:tracePt t="144767" x="7361238" y="4168775"/>
          <p14:tracePt t="144785" x="7361238" y="4160838"/>
          <p14:tracePt t="144815" x="7353300" y="4160838"/>
          <p14:tracePt t="144831" x="7353300" y="4144963"/>
          <p14:tracePt t="144847" x="7345363" y="4144963"/>
          <p14:tracePt t="144855" x="7337425" y="4137025"/>
          <p14:tracePt t="144871" x="7323138" y="4130675"/>
          <p14:tracePt t="144884" x="7307263" y="4114800"/>
          <p14:tracePt t="144900" x="7299325" y="4114800"/>
          <p14:tracePt t="144917" x="7285038" y="4114800"/>
          <p14:tracePt t="144934" x="7277100" y="4106863"/>
          <p14:tracePt t="144952" x="7269163" y="4098925"/>
          <p14:tracePt t="144968" x="7261225" y="4098925"/>
          <p14:tracePt t="144986" x="7254875" y="4098925"/>
          <p14:tracePt t="145095" x="7246938" y="4098925"/>
          <p14:tracePt t="145111" x="7239000" y="4098925"/>
          <p14:tracePt t="145135" x="7231063" y="4098925"/>
          <p14:tracePt t="145143" x="7216775" y="4098925"/>
          <p14:tracePt t="145159" x="7200900" y="4098925"/>
          <p14:tracePt t="145175" x="7185025" y="4098925"/>
          <p14:tracePt t="145185" x="7178675" y="4098925"/>
          <p14:tracePt t="145215" x="7162800" y="4114800"/>
          <p14:tracePt t="145223" x="7162800" y="4122738"/>
          <p14:tracePt t="145234" x="7140575" y="4152900"/>
          <p14:tracePt t="145250" x="7108825" y="4183063"/>
          <p14:tracePt t="145270" x="7094538" y="4198938"/>
          <p14:tracePt t="145283" x="7094538" y="4213225"/>
          <p14:tracePt t="145300" x="7086600" y="4229100"/>
          <p14:tracePt t="145416" x="7078663" y="4244975"/>
          <p14:tracePt t="145439" x="7078663" y="4251325"/>
          <p14:tracePt t="145455" x="7078663" y="4259263"/>
          <p14:tracePt t="145463" x="7078663" y="4267200"/>
          <p14:tracePt t="145471" x="7078663" y="4283075"/>
          <p14:tracePt t="145483" x="7078663" y="4289425"/>
          <p14:tracePt t="145500" x="7078663" y="4305300"/>
          <p14:tracePt t="145521" x="7078663" y="4313238"/>
          <p14:tracePt t="145533" x="7078663" y="4335463"/>
          <p14:tracePt t="145549" x="7086600" y="4351338"/>
          <p14:tracePt t="145549" x="7094538" y="4351338"/>
          <p14:tracePt t="145569" x="7108825" y="4359275"/>
          <p14:tracePt t="145585" x="7116763" y="4373563"/>
          <p14:tracePt t="145600" x="7124700" y="4389438"/>
          <p14:tracePt t="145618" x="7146925" y="4403725"/>
          <p14:tracePt t="145634" x="7170738" y="4427538"/>
          <p14:tracePt t="145652" x="7208838" y="4457700"/>
          <p14:tracePt t="145667" x="7239000" y="4495800"/>
          <p14:tracePt t="145684" x="7254875" y="4503738"/>
          <p14:tracePt t="145699" x="7254875" y="4511675"/>
          <p14:tracePt t="145715" x="7254875" y="4525963"/>
          <p14:tracePt t="145732" x="7269163" y="4525963"/>
          <p14:tracePt t="145748" x="7277100" y="4541838"/>
          <p14:tracePt t="145839" x="7285038" y="4541838"/>
          <p14:tracePt t="145855" x="7292975" y="4541838"/>
          <p14:tracePt t="145863" x="7299325" y="4556125"/>
          <p14:tracePt t="145887" x="7307263" y="4556125"/>
          <p14:tracePt t="145903" x="7323138" y="4556125"/>
          <p14:tracePt t="146071" x="7331075" y="4556125"/>
          <p14:tracePt t="146103" x="7331075" y="4549775"/>
          <p14:tracePt t="146167" x="7331075" y="4541838"/>
          <p14:tracePt t="146607" x="7337425" y="4541838"/>
          <p14:tracePt t="146616" x="7345363" y="4533900"/>
          <p14:tracePt t="146632" x="7353300" y="4533900"/>
          <p14:tracePt t="146903" x="7369175" y="4533900"/>
          <p14:tracePt t="146911" x="7407275" y="4533900"/>
          <p14:tracePt t="146919" x="7429500" y="4533900"/>
          <p14:tracePt t="146932" x="7497763" y="4533900"/>
          <p14:tracePt t="146949" x="7581900" y="4533900"/>
          <p14:tracePt t="146949" x="7620000" y="4533900"/>
          <p14:tracePt t="146969" x="7666038" y="4533900"/>
          <p14:tracePt t="146982" x="7780338" y="4533900"/>
          <p14:tracePt t="147001" x="7840663" y="4533900"/>
          <p14:tracePt t="147017" x="7908925" y="4533900"/>
          <p14:tracePt t="147033" x="7985125" y="4533900"/>
          <p14:tracePt t="147049" x="8054975" y="4533900"/>
          <p14:tracePt t="147066" x="8115300" y="4533900"/>
          <p14:tracePt t="147082" x="8169275" y="4518025"/>
          <p14:tracePt t="147099" x="8213725" y="4511675"/>
          <p14:tracePt t="147116" x="8251825" y="4511675"/>
          <p14:tracePt t="147133" x="8289925" y="4503738"/>
          <p14:tracePt t="147133" x="8305800" y="4503738"/>
          <p14:tracePt t="147152" x="8321675" y="4503738"/>
          <p14:tracePt t="147166" x="8351838" y="4503738"/>
          <p14:tracePt t="147166" x="8366125" y="4495800"/>
          <p14:tracePt t="147184" x="8404225" y="4495800"/>
          <p14:tracePt t="147201" x="8435975" y="4495800"/>
          <p14:tracePt t="147217" x="8512175" y="4495800"/>
          <p14:tracePt t="147232" x="8580438" y="4495800"/>
          <p14:tracePt t="147249" x="8618538" y="4495800"/>
          <p14:tracePt t="147268" x="8648700" y="4495800"/>
          <p14:tracePt t="147282" x="8670925" y="4495800"/>
          <p14:tracePt t="147298" x="8686800" y="4495800"/>
          <p14:tracePt t="147315" x="8694738" y="4495800"/>
          <p14:tracePt t="147331" x="8747125" y="4495800"/>
          <p14:tracePt t="147349" x="8778875" y="4495800"/>
          <p14:tracePt t="147365" x="8793163" y="4495800"/>
          <p14:tracePt t="147381" x="8801100" y="4495800"/>
          <p14:tracePt t="148152" x="8801100" y="4487863"/>
          <p14:tracePt t="149961" x="8801100" y="4473575"/>
          <p14:tracePt t="150503" x="8809038" y="4473575"/>
          <p14:tracePt t="150527" x="8816975" y="4465638"/>
          <p14:tracePt t="150535" x="8823325" y="4465638"/>
          <p14:tracePt t="150544" x="8839200" y="4435475"/>
          <p14:tracePt t="150561" x="8847138" y="4427538"/>
          <p14:tracePt t="150578" x="8861425" y="4403725"/>
          <p14:tracePt t="150595" x="8877300" y="4389438"/>
          <p14:tracePt t="150612" x="8899525" y="4365625"/>
          <p14:tracePt t="150628" x="8923338" y="4351338"/>
          <p14:tracePt t="150647" x="8937625" y="4327525"/>
          <p14:tracePt t="150670" x="8937625" y="4321175"/>
          <p14:tracePt t="150686" x="8937625" y="4313238"/>
          <p14:tracePt t="150703" x="8937625" y="4305300"/>
          <p14:tracePt t="150712" x="8937625" y="4289425"/>
          <p14:tracePt t="150728" x="8945563" y="4289425"/>
          <p14:tracePt t="150746" x="8945563" y="4283075"/>
          <p14:tracePt t="150764" x="8945563" y="4275138"/>
          <p14:tracePt t="150778" x="8945563" y="4259263"/>
          <p14:tracePt t="150831" x="8945563" y="4251325"/>
          <p14:tracePt t="150839" x="8937625" y="4244975"/>
          <p14:tracePt t="150848" x="8931275" y="4237038"/>
          <p14:tracePt t="150861" x="8899525" y="4206875"/>
          <p14:tracePt t="150861" x="8893175" y="4206875"/>
          <p14:tracePt t="150880" x="8877300" y="4191000"/>
          <p14:tracePt t="150897" x="8877300" y="4183063"/>
          <p14:tracePt t="150913" x="8869363" y="4168775"/>
          <p14:tracePt t="150929" x="8869363" y="4160838"/>
          <p14:tracePt t="150945" x="8855075" y="4144963"/>
          <p14:tracePt t="150962" x="8823325" y="4122738"/>
          <p14:tracePt t="150979" x="8809038" y="4098925"/>
          <p14:tracePt t="150996" x="8793163" y="4084638"/>
          <p14:tracePt t="150996" x="8785225" y="4084638"/>
          <p14:tracePt t="151016" x="8785225" y="4076700"/>
          <p14:tracePt t="151027" x="8770938" y="4060825"/>
          <p14:tracePt t="151044" x="8755063" y="4054475"/>
          <p14:tracePt t="151060" x="8747125" y="4046538"/>
          <p14:tracePt t="151077" x="8747125" y="4038600"/>
          <p14:tracePt t="151093" x="8732838" y="4030663"/>
          <p14:tracePt t="151110" x="8724900" y="4016375"/>
          <p14:tracePt t="151127" x="8716963" y="4016375"/>
          <p14:tracePt t="151144" x="8709025" y="4008438"/>
          <p14:tracePt t="151161" x="8694738" y="4000500"/>
          <p14:tracePt t="151177" x="8686800" y="3992563"/>
          <p14:tracePt t="151194" x="8678863" y="3992563"/>
          <p14:tracePt t="151247" x="8670925" y="3992563"/>
          <p14:tracePt t="151273" x="8664575" y="3992563"/>
          <p14:tracePt t="151279" x="8656638" y="3992563"/>
          <p14:tracePt t="151294" x="8648700" y="3992563"/>
          <p14:tracePt t="151294" x="8640763" y="3992563"/>
          <p14:tracePt t="151312" x="8618538" y="3992563"/>
          <p14:tracePt t="151328" x="8610600" y="3992563"/>
          <p14:tracePt t="151345" x="8580438" y="3992563"/>
          <p14:tracePt t="151361" x="8556625" y="3992563"/>
          <p14:tracePt t="151377" x="8534400" y="3992563"/>
          <p14:tracePt t="151394" x="8526463" y="3992563"/>
          <p14:tracePt t="151432" x="8512175" y="3992563"/>
          <p14:tracePt t="151439" x="8504238" y="4000500"/>
          <p14:tracePt t="151447" x="8496300" y="4000500"/>
          <p14:tracePt t="151460" x="8474075" y="4016375"/>
          <p14:tracePt t="151460" x="8458200" y="4022725"/>
          <p14:tracePt t="151480" x="8442325" y="4022725"/>
          <p14:tracePt t="151494" x="8412163" y="4038600"/>
          <p14:tracePt t="151517" x="8404225" y="4046538"/>
          <p14:tracePt t="151530" x="8389938" y="4054475"/>
          <p14:tracePt t="151544" x="8382000" y="4060825"/>
          <p14:tracePt t="151560" x="8366125" y="4076700"/>
          <p14:tracePt t="151582" x="8359775" y="4076700"/>
          <p14:tracePt t="151593" x="8328025" y="4092575"/>
          <p14:tracePt t="151611" x="8305800" y="4114800"/>
          <p14:tracePt t="151627" x="8275638" y="4144963"/>
          <p14:tracePt t="151644" x="8251825" y="4168775"/>
          <p14:tracePt t="151662" x="8229600" y="4183063"/>
          <p14:tracePt t="151662" x="8221663" y="4183063"/>
          <p14:tracePt t="151680" x="8221663" y="4206875"/>
          <p14:tracePt t="151696" x="8221663" y="4213225"/>
          <p14:tracePt t="151719" x="8221663" y="4221163"/>
          <p14:tracePt t="151729" x="8221663" y="4237038"/>
          <p14:tracePt t="151746" x="8221663" y="4251325"/>
          <p14:tracePt t="151761" x="8213725" y="4267200"/>
          <p14:tracePt t="151778" x="8213725" y="4283075"/>
          <p14:tracePt t="151794" x="8207375" y="4305300"/>
          <p14:tracePt t="151810" x="8207375" y="4313238"/>
          <p14:tracePt t="151831" x="8207375" y="4321175"/>
          <p14:tracePt t="151844" x="8207375" y="4335463"/>
          <p14:tracePt t="151860" x="8207375" y="4359275"/>
          <p14:tracePt t="151877" x="8207375" y="4365625"/>
          <p14:tracePt t="151893" x="8207375" y="4373563"/>
          <p14:tracePt t="151910" x="8207375" y="4403725"/>
          <p14:tracePt t="151930" x="8213725" y="4441825"/>
          <p14:tracePt t="151945" x="8237538" y="4473575"/>
          <p14:tracePt t="151962" x="8251825" y="4495800"/>
          <p14:tracePt t="151978" x="8251825" y="4511675"/>
          <p14:tracePt t="151994" x="8267700" y="4518025"/>
          <p14:tracePt t="152010" x="8275638" y="4518025"/>
          <p14:tracePt t="152026" x="8289925" y="4533900"/>
          <p14:tracePt t="152047" x="8305800" y="4533900"/>
          <p14:tracePt t="152060" x="8321675" y="4533900"/>
          <p14:tracePt t="152076" x="8335963" y="4549775"/>
          <p14:tracePt t="152094" x="8343900" y="4549775"/>
          <p14:tracePt t="152109" x="8351838" y="4549775"/>
          <p14:tracePt t="152135" x="8359775" y="4549775"/>
          <p14:tracePt t="152144" x="8374063" y="4549775"/>
          <p14:tracePt t="152160" x="8412163" y="4549775"/>
          <p14:tracePt t="152178" x="8458200" y="4572000"/>
          <p14:tracePt t="152195" x="8496300" y="4594225"/>
          <p14:tracePt t="152211" x="8542338" y="4618038"/>
          <p14:tracePt t="152228" x="8572500" y="4632325"/>
          <p14:tracePt t="152245" x="8588375" y="4632325"/>
          <p14:tracePt t="152263" x="8594725" y="4632325"/>
          <p14:tracePt t="152279" x="8602663" y="4632325"/>
          <p14:tracePt t="152293" x="8632825" y="4632325"/>
          <p14:tracePt t="152293" x="8648700" y="4632325"/>
          <p14:tracePt t="152312" x="8670925" y="4632325"/>
          <p14:tracePt t="152329" x="8694738" y="4632325"/>
          <p14:tracePt t="152344" x="8716963" y="4632325"/>
          <p14:tracePt t="152362" x="8740775" y="4625975"/>
          <p14:tracePt t="152377" x="8770938" y="4618038"/>
          <p14:tracePt t="152393" x="8785225" y="4618038"/>
          <p14:tracePt t="152409" x="8801100" y="4602163"/>
          <p14:tracePt t="152426" x="8823325" y="4594225"/>
          <p14:tracePt t="152444" x="8861425" y="4594225"/>
          <p14:tracePt t="152461" x="8861425" y="4587875"/>
          <p14:tracePt t="152476" x="8869363" y="4587875"/>
          <p14:tracePt t="152493" x="8877300" y="4579938"/>
          <p14:tracePt t="152510" x="8877300" y="4564063"/>
          <p14:tracePt t="152510" x="8877300" y="4556125"/>
          <p14:tracePt t="152530" x="8877300" y="4541838"/>
          <p14:tracePt t="152545" x="8885238" y="4541838"/>
          <p14:tracePt t="152559" x="8885238" y="4533900"/>
          <p14:tracePt t="152575" x="8885238" y="4525963"/>
          <p14:tracePt t="152593" x="8885238" y="4511675"/>
          <p14:tracePt t="152609" x="8885238" y="4503738"/>
          <p14:tracePt t="152625" x="8885238" y="4487863"/>
          <p14:tracePt t="152642" x="8885238" y="4473575"/>
          <p14:tracePt t="152663" x="8877300" y="4473575"/>
          <p14:tracePt t="152676" x="8877300" y="4465638"/>
          <p14:tracePt t="152703" x="8877300" y="4457700"/>
          <p14:tracePt t="152767" x="8877300" y="4449763"/>
          <p14:tracePt t="152776" x="8877300" y="4441825"/>
          <p14:tracePt t="152783" x="8877300" y="4435475"/>
          <p14:tracePt t="152793" x="8869363" y="4427538"/>
          <p14:tracePt t="152809" x="8869363" y="4419600"/>
          <p14:tracePt t="152825" x="8855075" y="4403725"/>
          <p14:tracePt t="152843" x="8855075" y="4389438"/>
          <p14:tracePt t="152859" x="8831263" y="4373563"/>
          <p14:tracePt t="152876" x="8816975" y="4359275"/>
          <p14:tracePt t="152893" x="8793163" y="4351338"/>
          <p14:tracePt t="152909" x="8778875" y="4335463"/>
          <p14:tracePt t="152909" x="8770938" y="4327525"/>
          <p14:tracePt t="152929" x="8755063" y="4321175"/>
          <p14:tracePt t="152945" x="8732838" y="4313238"/>
          <p14:tracePt t="152959" x="8709025" y="4305300"/>
          <p14:tracePt t="152978" x="8678863" y="4297363"/>
          <p14:tracePt t="152994" x="8656638" y="4289425"/>
          <p14:tracePt t="153009" x="8618538" y="4275138"/>
          <p14:tracePt t="153026" x="8594725" y="4259263"/>
          <p14:tracePt t="153045" x="8588375" y="4251325"/>
          <p14:tracePt t="153059" x="8564563" y="4244975"/>
          <p14:tracePt t="153077" x="8542338" y="4229100"/>
          <p14:tracePt t="153093" x="8512175" y="4229100"/>
          <p14:tracePt t="153110" x="8488363" y="4229100"/>
          <p14:tracePt t="153110" x="8474075" y="4229100"/>
          <p14:tracePt t="153129" x="8450263" y="4237038"/>
          <p14:tracePt t="153144" x="8442325" y="4244975"/>
          <p14:tracePt t="153144" x="8428038" y="4251325"/>
          <p14:tracePt t="153161" x="8404225" y="4259263"/>
          <p14:tracePt t="153176" x="8366125" y="4275138"/>
          <p14:tracePt t="153194" x="8328025" y="4305300"/>
          <p14:tracePt t="153210" x="8283575" y="4313238"/>
          <p14:tracePt t="153227" x="8245475" y="4335463"/>
          <p14:tracePt t="153243" x="8221663" y="4335463"/>
          <p14:tracePt t="153261" x="8207375" y="4351338"/>
          <p14:tracePt t="153277" x="8207375" y="4359275"/>
          <p14:tracePt t="153295" x="8199438" y="4365625"/>
          <p14:tracePt t="153309" x="8191500" y="4389438"/>
          <p14:tracePt t="153309" x="8183563" y="4403725"/>
          <p14:tracePt t="153329" x="8183563" y="4411663"/>
          <p14:tracePt t="153342" x="8183563" y="4449763"/>
          <p14:tracePt t="153361" x="8183563" y="4465638"/>
          <p14:tracePt t="153377" x="8183563" y="4473575"/>
          <p14:tracePt t="153392" x="8183563" y="4479925"/>
          <p14:tracePt t="156140" x="8183563" y="4495800"/>
          <p14:tracePt t="156783" x="8183563" y="4518025"/>
          <p14:tracePt t="156791" x="8169275" y="4525963"/>
          <p14:tracePt t="156805" x="8069263" y="4556125"/>
          <p14:tracePt t="156825" x="8001000" y="4572000"/>
          <p14:tracePt t="156825" x="7993063" y="4572000"/>
          <p14:tracePt t="156839" x="7826375" y="4594225"/>
          <p14:tracePt t="156856" x="7712075" y="4610100"/>
          <p14:tracePt t="156873" x="7535863" y="4618038"/>
          <p14:tracePt t="156890" x="7407275" y="4618038"/>
          <p14:tracePt t="156906" x="7292975" y="4618038"/>
          <p14:tracePt t="156922" x="7216775" y="4618038"/>
          <p14:tracePt t="156938" x="7146925" y="4618038"/>
          <p14:tracePt t="156955" x="7056438" y="4625975"/>
          <p14:tracePt t="156972" x="6950075" y="4632325"/>
          <p14:tracePt t="156988" x="6781800" y="4664075"/>
          <p14:tracePt t="156988" x="6705600" y="4678363"/>
          <p14:tracePt t="157009" x="6629400" y="4678363"/>
          <p14:tracePt t="157021" x="6515100" y="4686300"/>
          <p14:tracePt t="157021" x="6454775" y="4686300"/>
          <p14:tracePt t="157041" x="6384925" y="4686300"/>
          <p14:tracePt t="157057" x="6340475" y="4686300"/>
          <p14:tracePt t="157073" x="6316663" y="4686300"/>
          <p14:tracePt t="157089" x="6286500" y="4686300"/>
          <p14:tracePt t="157106" x="6264275" y="4686300"/>
          <p14:tracePt t="157121" x="6256338" y="4686300"/>
          <p14:tracePt t="157138" x="6232525" y="4686300"/>
          <p14:tracePt t="157155" x="6202363" y="4678363"/>
          <p14:tracePt t="157172" x="6156325" y="4678363"/>
          <p14:tracePt t="157188" x="6126163" y="4678363"/>
          <p14:tracePt t="157205" x="6073775" y="4678363"/>
          <p14:tracePt t="157222" x="6027738" y="4678363"/>
          <p14:tracePt t="157238" x="6019800" y="4678363"/>
          <p14:tracePt t="157288" x="6019800" y="4670425"/>
          <p14:tracePt t="157327" x="6019800" y="4664075"/>
          <p14:tracePt t="157351" x="6019800" y="4656138"/>
          <p14:tracePt t="158242" x="6027738" y="4656138"/>
          <p14:tracePt t="158735" x="6042025" y="4656138"/>
          <p14:tracePt t="158743" x="6057900" y="4656138"/>
          <p14:tracePt t="158753" x="6118225" y="4656138"/>
          <p14:tracePt t="158770" x="6164263" y="4640263"/>
          <p14:tracePt t="158787" x="6210300" y="4640263"/>
          <p14:tracePt t="158804" x="6218238" y="4640263"/>
          <p14:tracePt t="158819" x="6232525" y="4640263"/>
          <p14:tracePt t="158836" x="6248400" y="4640263"/>
          <p14:tracePt t="158853" x="6264275" y="4640263"/>
          <p14:tracePt t="158869" x="6286500" y="4640263"/>
          <p14:tracePt t="158887" x="6346825" y="4640263"/>
          <p14:tracePt t="158904" x="6408738" y="4640263"/>
          <p14:tracePt t="158921" x="6461125" y="4640263"/>
          <p14:tracePt t="158937" x="6469063" y="4640263"/>
          <p14:tracePt t="158953" x="6492875" y="4640263"/>
          <p14:tracePt t="158969" x="6523038" y="4640263"/>
          <p14:tracePt t="158986" x="6561138" y="4640263"/>
          <p14:tracePt t="159003" x="6591300" y="4640263"/>
          <p14:tracePt t="159020" x="6645275" y="4640263"/>
          <p14:tracePt t="159037" x="6689725" y="4640263"/>
          <p14:tracePt t="159037" x="6697663" y="4640263"/>
          <p14:tracePt t="159056" x="6705600" y="4640263"/>
          <p14:tracePt t="159069" x="6721475" y="4625975"/>
          <p14:tracePt t="159089" x="6743700" y="4625975"/>
          <p14:tracePt t="159106" x="6759575" y="4625975"/>
          <p14:tracePt t="159120" x="6797675" y="4625975"/>
          <p14:tracePt t="159138" x="6835775" y="4625975"/>
          <p14:tracePt t="159154" x="6888163" y="4625975"/>
          <p14:tracePt t="159170" x="6942138" y="4625975"/>
          <p14:tracePt t="159187" x="6988175" y="4625975"/>
          <p14:tracePt t="159203" x="7026275" y="4625975"/>
          <p14:tracePt t="159219" x="7048500" y="4625975"/>
          <p14:tracePt t="159236" x="7070725" y="4625975"/>
          <p14:tracePt t="159253" x="7078663" y="4625975"/>
          <p14:tracePt t="159269" x="7094538" y="4625975"/>
          <p14:tracePt t="159269" x="7102475" y="4625975"/>
          <p14:tracePt t="159289" x="7116763" y="4625975"/>
          <p14:tracePt t="159289" x="7132638" y="4625975"/>
          <p14:tracePt t="159305" x="7178675" y="4625975"/>
          <p14:tracePt t="159321" x="7208838" y="4625975"/>
          <p14:tracePt t="159337" x="7231063" y="4625975"/>
          <p14:tracePt t="159354" x="7261225" y="4625975"/>
          <p14:tracePt t="159369" x="7277100" y="4625975"/>
          <p14:tracePt t="159386" x="7299325" y="4625975"/>
          <p14:tracePt t="159402" x="7315200" y="4625975"/>
          <p14:tracePt t="159419" x="7337425" y="4632325"/>
          <p14:tracePt t="159436" x="7361238" y="4632325"/>
          <p14:tracePt t="159453" x="7375525" y="4632325"/>
          <p14:tracePt t="159469" x="7407275" y="4632325"/>
          <p14:tracePt t="159486" x="7421563" y="4632325"/>
          <p14:tracePt t="159502" x="7437438" y="4632325"/>
          <p14:tracePt t="159522" x="7451725" y="4632325"/>
          <p14:tracePt t="159552" x="7459663" y="4632325"/>
          <p14:tracePt t="159575" x="7459663" y="4625975"/>
          <p14:tracePt t="159583" x="7475538" y="4618038"/>
          <p14:tracePt t="159591" x="7483475" y="4610100"/>
          <p14:tracePt t="159602" x="7497763" y="4602163"/>
          <p14:tracePt t="159620" x="7505700" y="4602163"/>
          <p14:tracePt t="159635" x="7527925" y="4594225"/>
          <p14:tracePt t="159653" x="7543800" y="4579938"/>
          <p14:tracePt t="159668" x="7559675" y="4572000"/>
          <p14:tracePt t="159668" x="7573963" y="4556125"/>
          <p14:tracePt t="159689" x="7573963" y="4541838"/>
          <p14:tracePt t="159704" x="7581900" y="4525963"/>
          <p14:tracePt t="159720" x="7581900" y="4495800"/>
          <p14:tracePt t="159736" x="7581900" y="4457700"/>
          <p14:tracePt t="159753" x="7589838" y="4449763"/>
          <p14:tracePt t="159768" x="7604125" y="4419600"/>
          <p14:tracePt t="159786" x="7604125" y="4389438"/>
          <p14:tracePt t="159803" x="7604125" y="4365625"/>
          <p14:tracePt t="159820" x="7604125" y="4321175"/>
          <p14:tracePt t="159836" x="7604125" y="4289425"/>
          <p14:tracePt t="159853" x="7604125" y="4259263"/>
          <p14:tracePt t="159871" x="7604125" y="4237038"/>
          <p14:tracePt t="159885" x="7604125" y="4206875"/>
          <p14:tracePt t="159885" x="7604125" y="4191000"/>
          <p14:tracePt t="159904" x="7604125" y="4175125"/>
          <p14:tracePt t="159919" x="7604125" y="4144963"/>
          <p14:tracePt t="159936" x="7604125" y="4114800"/>
          <p14:tracePt t="159953" x="7604125" y="4092575"/>
          <p14:tracePt t="159969" x="7604125" y="4084638"/>
          <p14:tracePt t="159985" x="7604125" y="4068763"/>
          <p14:tracePt t="160002" x="7604125" y="4054475"/>
          <p14:tracePt t="160018" x="7597775" y="4022725"/>
          <p14:tracePt t="160036" x="7589838" y="4008438"/>
          <p14:tracePt t="160053" x="7581900" y="4000500"/>
          <p14:tracePt t="160068" x="7559675" y="3970338"/>
          <p14:tracePt t="160068" x="7551738" y="3970338"/>
          <p14:tracePt t="160089" x="7543800" y="3954463"/>
          <p14:tracePt t="160102" x="7535863" y="3954463"/>
          <p14:tracePt t="160118" x="7521575" y="3940175"/>
          <p14:tracePt t="160137" x="7505700" y="3924300"/>
          <p14:tracePt t="160152" x="7475538" y="3908425"/>
          <p14:tracePt t="160169" x="7459663" y="3908425"/>
          <p14:tracePt t="160185" x="7451725" y="3894138"/>
          <p14:tracePt t="160343" x="7445375" y="3894138"/>
          <p14:tracePt t="160352" x="7429500" y="3894138"/>
          <p14:tracePt t="160359" x="7413625" y="3878263"/>
          <p14:tracePt t="160369" x="7407275" y="3878263"/>
          <p14:tracePt t="160384" x="7383463" y="3863975"/>
          <p14:tracePt t="160401" x="7353300" y="3863975"/>
          <p14:tracePt t="160417" x="7323138" y="3848100"/>
          <p14:tracePt t="160434" x="7307263" y="3848100"/>
          <p14:tracePt t="160452" x="7277100" y="3848100"/>
          <p14:tracePt t="160468" x="7246938" y="3832225"/>
          <p14:tracePt t="160468" x="7239000" y="3832225"/>
          <p14:tracePt t="160487" x="7231063" y="3832225"/>
          <p14:tracePt t="160501" x="7216775" y="3832225"/>
          <p14:tracePt t="160566" x="7200900" y="3832225"/>
          <p14:tracePt t="160583" x="7185025" y="3832225"/>
          <p14:tracePt t="160590" x="7170738" y="3832225"/>
          <p14:tracePt t="160606" x="7162800" y="3832225"/>
          <p14:tracePt t="160616" x="7140575" y="3832225"/>
          <p14:tracePt t="160635" x="7108825" y="3840163"/>
          <p14:tracePt t="160651" x="7094538" y="3840163"/>
          <p14:tracePt t="160668" x="7070725" y="3840163"/>
          <p14:tracePt t="160686" x="7056438" y="3840163"/>
          <p14:tracePt t="160701" x="7048500" y="3848100"/>
          <p14:tracePt t="160717" x="7032625" y="3848100"/>
          <p14:tracePt t="160717" x="7026275" y="3856038"/>
          <p14:tracePt t="160736" x="7010400" y="3863975"/>
          <p14:tracePt t="160752" x="6994525" y="3863975"/>
          <p14:tracePt t="160768" x="6988175" y="3870325"/>
          <p14:tracePt t="160785" x="6964363" y="3870325"/>
          <p14:tracePt t="160801" x="6934200" y="3878263"/>
          <p14:tracePt t="160817" x="6918325" y="3886200"/>
          <p14:tracePt t="160835" x="6880225" y="3902075"/>
          <p14:tracePt t="160852" x="6880225" y="3908425"/>
          <p14:tracePt t="160867" x="6858000" y="3916363"/>
          <p14:tracePt t="160887" x="6842125" y="3932238"/>
          <p14:tracePt t="160900" x="6835775" y="3954463"/>
          <p14:tracePt t="160918" x="6804025" y="3978275"/>
          <p14:tracePt t="160936" x="6781800" y="4000500"/>
          <p14:tracePt t="160952" x="6765925" y="4016375"/>
          <p14:tracePt t="160967" x="6765925" y="4038600"/>
          <p14:tracePt t="160985" x="6751638" y="4068763"/>
          <p14:tracePt t="161001" x="6751638" y="4092575"/>
          <p14:tracePt t="161018" x="6751638" y="4114800"/>
          <p14:tracePt t="161034" x="6751638" y="4152900"/>
          <p14:tracePt t="161050" x="6751638" y="4183063"/>
          <p14:tracePt t="161066" x="6751638" y="4198938"/>
          <p14:tracePt t="161085" x="6751638" y="4213225"/>
          <p14:tracePt t="161101" x="6751638" y="4229100"/>
          <p14:tracePt t="161101" x="6751638" y="4244975"/>
          <p14:tracePt t="161121" x="6751638" y="4267200"/>
          <p14:tracePt t="161134" x="6751638" y="4289425"/>
          <p14:tracePt t="161134" x="6751638" y="4313238"/>
          <p14:tracePt t="161152" x="6751638" y="4351338"/>
          <p14:tracePt t="161170" x="6751638" y="4389438"/>
          <p14:tracePt t="161185" x="6751638" y="4427538"/>
          <p14:tracePt t="161201" x="6751638" y="4441825"/>
          <p14:tracePt t="161217" x="6751638" y="4449763"/>
          <p14:tracePt t="161233" x="6759575" y="4457700"/>
          <p14:tracePt t="161251" x="6759575" y="4465638"/>
          <p14:tracePt t="161271" x="6765925" y="4473575"/>
          <p14:tracePt t="161284" x="6804025" y="4511675"/>
          <p14:tracePt t="161301" x="6811963" y="4518025"/>
          <p14:tracePt t="161317" x="6827838" y="4533900"/>
          <p14:tracePt t="161317" x="6842125" y="4549775"/>
          <p14:tracePt t="161337" x="6842125" y="4564063"/>
          <p14:tracePt t="161353" x="6858000" y="4579938"/>
          <p14:tracePt t="161369" x="6888163" y="4594225"/>
          <p14:tracePt t="161386" x="6926263" y="4610100"/>
          <p14:tracePt t="161402" x="6972300" y="4632325"/>
          <p14:tracePt t="161417" x="6988175" y="4640263"/>
          <p14:tracePt t="161434" x="7002463" y="4640263"/>
          <p14:tracePt t="161463" x="7002463" y="4632325"/>
          <p14:tracePt t="161583" x="7002463" y="4625975"/>
          <p14:tracePt t="161600" x="7010400" y="4625975"/>
          <p14:tracePt t="161879" x="7026275" y="4632325"/>
          <p14:tracePt t="161903" x="7032625" y="4640263"/>
          <p14:tracePt t="161911" x="7056438" y="4664075"/>
          <p14:tracePt t="161927" x="7086600" y="4670425"/>
          <p14:tracePt t="161936" x="7116763" y="4686300"/>
          <p14:tracePt t="161949" x="7277100" y="4708525"/>
          <p14:tracePt t="161968" x="7337425" y="4708525"/>
          <p14:tracePt t="161984" x="7391400" y="4708525"/>
          <p14:tracePt t="162001" x="7399338" y="4708525"/>
          <p14:tracePt t="162031" x="7391400" y="4702175"/>
          <p14:tracePt t="162047" x="7383463" y="4702175"/>
          <p14:tracePt t="162054" x="7353300" y="4694238"/>
          <p14:tracePt t="162065" x="7292975" y="4678363"/>
          <p14:tracePt t="162082" x="7254875" y="4678363"/>
          <p14:tracePt t="162101" x="7246938" y="4678363"/>
          <p14:tracePt t="162116" x="7231063" y="4678363"/>
          <p14:tracePt t="162143" x="7223125" y="4678363"/>
          <p14:tracePt t="162183" x="7216775" y="4678363"/>
          <p14:tracePt t="162191" x="7200900" y="4678363"/>
          <p14:tracePt t="162201" x="7154863" y="4678363"/>
          <p14:tracePt t="162217" x="7132638" y="4678363"/>
          <p14:tracePt t="162233" x="7086600" y="4678363"/>
          <p14:tracePt t="162250" x="7002463" y="4678363"/>
          <p14:tracePt t="162266" x="6904038" y="4678363"/>
          <p14:tracePt t="162283" x="6804025" y="4678363"/>
          <p14:tracePt t="162300" x="6705600" y="4678363"/>
          <p14:tracePt t="162316" x="6645275" y="4702175"/>
          <p14:tracePt t="162336" x="6607175" y="4716463"/>
          <p14:tracePt t="162349" x="6561138" y="4740275"/>
          <p14:tracePt t="162349" x="6523038" y="4754563"/>
          <p14:tracePt t="162369" x="6461125" y="4778375"/>
          <p14:tracePt t="162369" x="6392863" y="4808538"/>
          <p14:tracePt t="162385" x="6264275" y="4868863"/>
          <p14:tracePt t="162402" x="6134100" y="4930775"/>
          <p14:tracePt t="162418" x="6003925" y="4991100"/>
          <p14:tracePt t="162433" x="5845175" y="5067300"/>
          <p14:tracePt t="162450" x="5638800" y="5127625"/>
          <p14:tracePt t="162466" x="5432425" y="5197475"/>
          <p14:tracePt t="162483" x="5143500" y="5273675"/>
          <p14:tracePt t="162500" x="4953000" y="5334000"/>
          <p14:tracePt t="162517" x="4800600" y="5402263"/>
          <p14:tracePt t="162533" x="4610100" y="5426075"/>
          <p14:tracePt t="162548" x="4465638" y="5448300"/>
          <p14:tracePt t="162565" x="4327525" y="5486400"/>
          <p14:tracePt t="162582" x="4213225" y="5516563"/>
          <p14:tracePt t="162600" x="4168775" y="5540375"/>
          <p14:tracePt t="162617" x="4152900" y="5554663"/>
          <p14:tracePt t="162634" x="4144963" y="5562600"/>
          <p14:tracePt t="162651" x="4137025" y="5578475"/>
          <p14:tracePt t="162667" x="4114800" y="5600700"/>
          <p14:tracePt t="162682" x="4076700" y="5630863"/>
          <p14:tracePt t="162699" x="4000500" y="5661025"/>
          <p14:tracePt t="162717" x="3916363" y="5684838"/>
          <p14:tracePt t="162733" x="3810000" y="5715000"/>
          <p14:tracePt t="162749" x="3687763" y="5753100"/>
          <p14:tracePt t="162749" x="3635375" y="5761038"/>
          <p14:tracePt t="162769" x="3497263" y="5807075"/>
          <p14:tracePt t="162784" x="3352800" y="5829300"/>
          <p14:tracePt t="162800" x="3208338" y="5859463"/>
          <p14:tracePt t="162817" x="3124200" y="5883275"/>
          <p14:tracePt t="162833" x="3094038" y="5905500"/>
          <p14:tracePt t="162849" x="3078163" y="5913438"/>
          <p14:tracePt t="162867" x="3078163" y="5921375"/>
          <p14:tracePt t="162887" x="3078163" y="5927725"/>
          <p14:tracePt t="162919" x="3070225" y="5927725"/>
          <p14:tracePt t="162927" x="3063875" y="5935663"/>
          <p14:tracePt t="162935" x="3048000" y="5951538"/>
          <p14:tracePt t="162968" x="3040063" y="5951538"/>
          <p14:tracePt t="162975" x="3017838" y="5959475"/>
          <p14:tracePt t="162984" x="2963863" y="5973763"/>
          <p14:tracePt t="163001" x="2879725" y="5981700"/>
          <p14:tracePt t="163016" x="2781300" y="5997575"/>
          <p14:tracePt t="163034" x="2713038" y="6003925"/>
          <p14:tracePt t="163050" x="2697163" y="6011863"/>
          <p14:tracePt t="163065" x="2689225" y="6011863"/>
          <p14:tracePt t="163135" x="2682875" y="6011863"/>
          <p14:tracePt t="163143" x="2667000" y="6011863"/>
          <p14:tracePt t="163151" x="2659063" y="6011863"/>
          <p14:tracePt t="163166" x="2644775" y="6011863"/>
          <p14:tracePt t="163181" x="2620963" y="6011863"/>
          <p14:tracePt t="163247" x="2613025" y="6011863"/>
          <p14:tracePt t="163255" x="2574925" y="6011863"/>
          <p14:tracePt t="163266" x="2560638" y="6011863"/>
          <p14:tracePt t="163281" x="2544763" y="6011863"/>
          <p14:tracePt t="163298" x="2536825" y="6011863"/>
          <p14:tracePt t="163335" x="2536825" y="6003925"/>
          <p14:tracePt t="163343" x="2530475" y="6003925"/>
          <p14:tracePt t="163351" x="2522538" y="5997575"/>
          <p14:tracePt t="163365" x="2514600" y="5997575"/>
          <p14:tracePt t="163382" x="2484438" y="5997575"/>
          <p14:tracePt t="163382" x="2468563" y="5997575"/>
          <p14:tracePt t="163401" x="2438400" y="5997575"/>
          <p14:tracePt t="163417" x="2422525" y="5997575"/>
          <p14:tracePt t="163431" x="2408238" y="5997575"/>
          <p14:tracePt t="163449" x="2400300" y="5989638"/>
          <p14:tracePt t="163466" x="2384425" y="5989638"/>
          <p14:tracePt t="163481" x="2378075" y="5989638"/>
          <p14:tracePt t="163503" x="2384425" y="5989638"/>
          <p14:tracePt t="163607" x="2400300" y="5989638"/>
          <p14:tracePt t="163615" x="2408238" y="5989638"/>
          <p14:tracePt t="163623" x="2416175" y="5989638"/>
          <p14:tracePt t="163633" x="2430463" y="5989638"/>
          <p14:tracePt t="163649" x="2438400" y="5989638"/>
          <p14:tracePt t="163665" x="2454275" y="5989638"/>
          <p14:tracePt t="163681" x="2476500" y="5981700"/>
          <p14:tracePt t="163698" x="2536825" y="5973763"/>
          <p14:tracePt t="163715" x="2636838" y="5973763"/>
          <p14:tracePt t="163731" x="2735263" y="5973763"/>
          <p14:tracePt t="163749" x="2879725" y="5973763"/>
          <p14:tracePt t="163749" x="2925763" y="5973763"/>
          <p14:tracePt t="163768" x="3001963" y="5973763"/>
          <p14:tracePt t="163781" x="3116263" y="5951538"/>
          <p14:tracePt t="163781" x="3178175" y="5943600"/>
          <p14:tracePt t="163801" x="3292475" y="5921375"/>
          <p14:tracePt t="163817" x="3382963" y="5905500"/>
          <p14:tracePt t="163832" x="3436938" y="5897563"/>
          <p14:tracePt t="163849" x="3451225" y="5897563"/>
          <p14:tracePt t="163866" x="3482975" y="5883275"/>
          <p14:tracePt t="163883" x="3521075" y="5875338"/>
          <p14:tracePt t="163899" x="3559175" y="5867400"/>
          <p14:tracePt t="163916" x="3611563" y="5867400"/>
          <p14:tracePt t="163932" x="3657600" y="5851525"/>
          <p14:tracePt t="163948" x="3695700" y="5851525"/>
          <p14:tracePt t="163965" x="3749675" y="5851525"/>
          <p14:tracePt t="163981" x="3825875" y="5851525"/>
          <p14:tracePt t="163998" x="3886200" y="5867400"/>
          <p14:tracePt t="163998" x="3932238" y="5867400"/>
          <p14:tracePt t="164017" x="4016375" y="5867400"/>
          <p14:tracePt t="164032" x="4122738" y="5867400"/>
          <p14:tracePt t="164048" x="4237038" y="5867400"/>
          <p14:tracePt t="164065" x="4321175" y="5867400"/>
          <p14:tracePt t="164081" x="4403725" y="5851525"/>
          <p14:tracePt t="164098" x="4465638" y="5837238"/>
          <p14:tracePt t="164116" x="4503738" y="5829300"/>
          <p14:tracePt t="164132" x="4525963" y="5829300"/>
          <p14:tracePt t="164149" x="4541838" y="5829300"/>
          <p14:tracePt t="164164" x="4587875" y="5813425"/>
          <p14:tracePt t="164182" x="4625975" y="5813425"/>
          <p14:tracePt t="164182" x="4656138" y="5813425"/>
          <p14:tracePt t="164200" x="4686300" y="5813425"/>
          <p14:tracePt t="164216" x="4702175" y="5813425"/>
          <p14:tracePt t="164239" x="4716463" y="5813425"/>
          <p14:tracePt t="164249" x="4740275" y="5813425"/>
          <p14:tracePt t="164267" x="4762500" y="5813425"/>
          <p14:tracePt t="164281" x="4778375" y="5813425"/>
          <p14:tracePt t="164298" x="4792663" y="5813425"/>
          <p14:tracePt t="164314" x="4808538" y="5813425"/>
          <p14:tracePt t="164335" x="4822825" y="5813425"/>
          <p14:tracePt t="164347" x="4838700" y="5813425"/>
          <p14:tracePt t="164364" x="4860925" y="5813425"/>
          <p14:tracePt t="164382" x="4868863" y="5813425"/>
          <p14:tracePt t="164397" x="4876800" y="5813425"/>
          <p14:tracePt t="164414" x="4868863" y="5813425"/>
          <p14:tracePt t="165450" x="4860925" y="5813425"/>
          <p14:tracePt t="165526" x="4854575" y="5813425"/>
          <p14:tracePt t="165534" x="4838700" y="5813425"/>
          <p14:tracePt t="165550" x="4830763" y="5813425"/>
          <p14:tracePt t="165607" x="4822825" y="5813425"/>
          <p14:tracePt t="165615" x="4792663" y="5813425"/>
          <p14:tracePt t="165629" x="4754563" y="5807075"/>
          <p14:tracePt t="165629" x="4746625" y="5791200"/>
          <p14:tracePt t="165649" x="4724400" y="5783263"/>
          <p14:tracePt t="165665" x="4702175" y="5761038"/>
          <p14:tracePt t="165681" x="4670425" y="5737225"/>
          <p14:tracePt t="165697" x="4640263" y="5699125"/>
          <p14:tracePt t="165714" x="4594225" y="5630863"/>
          <p14:tracePt t="165730" x="4511675" y="5540375"/>
          <p14:tracePt t="165747" x="4403725" y="5410200"/>
          <p14:tracePt t="165765" x="4229100" y="5219700"/>
          <p14:tracePt t="165779" x="4098925" y="5083175"/>
          <p14:tracePt t="165796" x="4030663" y="4999038"/>
          <p14:tracePt t="165813" x="3962400" y="4906963"/>
          <p14:tracePt t="165829" x="3932238" y="4868863"/>
          <p14:tracePt t="165846" x="3908425" y="4816475"/>
          <p14:tracePt t="165846" x="3886200" y="4800600"/>
          <p14:tracePt t="165864" x="3825875" y="4724400"/>
          <p14:tracePt t="165882" x="3741738" y="4632325"/>
          <p14:tracePt t="165897" x="3589338" y="4503738"/>
          <p14:tracePt t="165914" x="3413125" y="4343400"/>
          <p14:tracePt t="165929" x="3284538" y="4221163"/>
          <p14:tracePt t="165947" x="3116263" y="4114800"/>
          <p14:tracePt t="165964" x="2941638" y="4022725"/>
          <p14:tracePt t="165980" x="2773363" y="3932238"/>
          <p14:tracePt t="165996" x="2620963" y="3840163"/>
          <p14:tracePt t="166013" x="2598738" y="3810000"/>
          <p14:tracePt t="166029" x="2476500" y="3749675"/>
          <p14:tracePt t="166029" x="2454275" y="3741738"/>
          <p14:tracePt t="166048" x="2408238" y="3711575"/>
          <p14:tracePt t="166062" x="2278063" y="3603625"/>
          <p14:tracePt t="166080" x="2125663" y="3475038"/>
          <p14:tracePt t="166097" x="1905000" y="3284538"/>
          <p14:tracePt t="166113" x="1646238" y="3078163"/>
          <p14:tracePt t="166129" x="1501775" y="2963863"/>
          <p14:tracePt t="166148" x="1371600" y="2873375"/>
          <p14:tracePt t="166163" x="1279525" y="2811463"/>
          <p14:tracePt t="166180" x="1158875" y="2720975"/>
          <p14:tracePt t="166198" x="1058863" y="2651125"/>
          <p14:tracePt t="166213" x="1044575" y="2620963"/>
          <p14:tracePt t="166230" x="1020763" y="2544763"/>
          <p14:tracePt t="166230" x="1012825" y="2530475"/>
          <p14:tracePt t="166249" x="1012825" y="2514600"/>
          <p14:tracePt t="166264" x="982663" y="2460625"/>
          <p14:tracePt t="166281" x="906463" y="2339975"/>
          <p14:tracePt t="166296" x="838200" y="2232025"/>
          <p14:tracePt t="166314" x="769938" y="2117725"/>
          <p14:tracePt t="166329" x="731838" y="2035175"/>
          <p14:tracePt t="166346" x="708025" y="1997075"/>
          <p14:tracePt t="166363" x="693738" y="1943100"/>
          <p14:tracePt t="166379" x="663575" y="1866900"/>
          <p14:tracePt t="166397" x="639763" y="1782763"/>
          <p14:tracePt t="166413" x="625475" y="1692275"/>
          <p14:tracePt t="166430" x="625475" y="1630363"/>
          <p14:tracePt t="166430" x="625475" y="1600200"/>
          <p14:tracePt t="166449" x="625475" y="1584325"/>
          <p14:tracePt t="166462" x="625475" y="1562100"/>
          <p14:tracePt t="166481" x="631825" y="1546225"/>
          <p14:tracePt t="166496" x="631825" y="1524000"/>
          <p14:tracePt t="166515" x="639763" y="1493838"/>
          <p14:tracePt t="166530" x="655638" y="1455738"/>
          <p14:tracePt t="166546" x="677863" y="1417638"/>
          <p14:tracePt t="166563" x="677863" y="1393825"/>
          <p14:tracePt t="166578" x="693738" y="1371600"/>
          <p14:tracePt t="166595" x="708025" y="1371600"/>
          <p14:tracePt t="166613" x="708025" y="1355725"/>
          <p14:tracePt t="166628" x="708025" y="1349375"/>
          <p14:tracePt t="166646" x="723900" y="1311275"/>
          <p14:tracePt t="166646" x="731838" y="1303338"/>
          <p14:tracePt t="166665" x="739775" y="1295400"/>
          <p14:tracePt t="166679" x="746125" y="1257300"/>
          <p14:tracePt t="166697" x="746125" y="1241425"/>
          <p14:tracePt t="166714" x="746125" y="1219200"/>
          <p14:tracePt t="166729" x="746125" y="1203325"/>
          <p14:tracePt t="166746" x="762000" y="1196975"/>
          <p14:tracePt t="166764" x="762000" y="1181100"/>
          <p14:tracePt t="166777" x="762000" y="1173163"/>
          <p14:tracePt t="166795" x="762000" y="1158875"/>
          <p14:tracePt t="166812" x="762000" y="1143000"/>
          <p14:tracePt t="166828" x="762000" y="1127125"/>
          <p14:tracePt t="166845" x="769938" y="1127125"/>
          <p14:tracePt t="166861" x="769938" y="1112838"/>
          <p14:tracePt t="166861" x="777875" y="1104900"/>
          <p14:tracePt t="166881" x="777875" y="1096963"/>
          <p14:tracePt t="166897" x="777875" y="1089025"/>
          <p14:tracePt t="166913" x="784225" y="1082675"/>
          <p14:tracePt t="166929" x="784225" y="1074738"/>
          <p14:tracePt t="167023" x="784225" y="1058863"/>
          <p14:tracePt t="167047" x="784225" y="1050925"/>
          <p14:tracePt t="167064" x="784225" y="1044575"/>
          <p14:tracePt t="167070" x="784225" y="1036638"/>
          <p14:tracePt t="167079" x="784225" y="1028700"/>
          <p14:tracePt t="167093" x="784225" y="1006475"/>
          <p14:tracePt t="167111" x="784225" y="990600"/>
          <p14:tracePt t="167127" x="777875" y="968375"/>
          <p14:tracePt t="167145" x="777875" y="960438"/>
          <p14:tracePt t="167192" x="777875" y="944563"/>
          <p14:tracePt t="167223" x="777875" y="930275"/>
          <p14:tracePt t="167231" x="777875" y="922338"/>
          <p14:tracePt t="167245" x="769938" y="914400"/>
          <p14:tracePt t="167264" x="777875" y="914400"/>
          <p14:tracePt t="167415" x="784225" y="922338"/>
          <p14:tracePt t="167423" x="792163" y="922338"/>
          <p14:tracePt t="167431" x="800100" y="936625"/>
          <p14:tracePt t="167445" x="830263" y="952500"/>
          <p14:tracePt t="167462" x="854075" y="968375"/>
          <p14:tracePt t="167462" x="860425" y="974725"/>
          <p14:tracePt t="167480" x="884238" y="998538"/>
          <p14:tracePt t="167497" x="914400" y="1012825"/>
          <p14:tracePt t="167497" x="922338" y="1020763"/>
          <p14:tracePt t="167519" x="930275" y="1028700"/>
          <p14:tracePt t="167528" x="944563" y="1044575"/>
          <p14:tracePt t="167544" x="960438" y="1050925"/>
          <p14:tracePt t="167561" x="974725" y="1058863"/>
          <p14:tracePt t="167576" x="998538" y="1074738"/>
          <p14:tracePt t="167595" x="1006475" y="1082675"/>
          <p14:tracePt t="167610" x="1028700" y="1096963"/>
          <p14:tracePt t="167628" x="1050925" y="1112838"/>
          <p14:tracePt t="167644" x="1058863" y="1120775"/>
          <p14:tracePt t="167660" x="1066800" y="1127125"/>
          <p14:tracePt t="167680" x="1082675" y="1135063"/>
          <p14:tracePt t="167703" x="1089025" y="1143000"/>
          <p14:tracePt t="167719" x="1096963" y="1150938"/>
          <p14:tracePt t="167729" x="1127125" y="1165225"/>
          <p14:tracePt t="167746" x="1150938" y="1181100"/>
          <p14:tracePt t="167762" x="1158875" y="1196975"/>
          <p14:tracePt t="167777" x="1165225" y="1203325"/>
          <p14:tracePt t="167794" x="1196975" y="1235075"/>
          <p14:tracePt t="167810" x="1257300" y="1273175"/>
          <p14:tracePt t="167827" x="1341438" y="1325563"/>
          <p14:tracePt t="167844" x="1401763" y="1379538"/>
          <p14:tracePt t="167861" x="1447800" y="1401763"/>
          <p14:tracePt t="167877" x="1455738" y="1417638"/>
          <p14:tracePt t="167893" x="1463675" y="1417638"/>
          <p14:tracePt t="167919" x="1470025" y="1431925"/>
          <p14:tracePt t="167935" x="1477963" y="1431925"/>
          <p14:tracePt t="167945" x="1493838" y="1447800"/>
          <p14:tracePt t="167962" x="1508125" y="1455738"/>
          <p14:tracePt t="167978" x="1516063" y="1463675"/>
          <p14:tracePt t="167994" x="1516063" y="1470025"/>
          <p14:tracePt t="168010" x="1524000" y="1470025"/>
          <p14:tracePt t="168031" x="1531938" y="1485900"/>
          <p14:tracePt t="168044" x="1539875" y="1508125"/>
          <p14:tracePt t="168060" x="1570038" y="1546225"/>
          <p14:tracePt t="168077" x="1592263" y="1577975"/>
          <p14:tracePt t="168094" x="1608138" y="1600200"/>
          <p14:tracePt t="168094" x="1608138" y="1616075"/>
          <p14:tracePt t="168113" x="1622425" y="1630363"/>
          <p14:tracePt t="168126" x="1630363" y="1654175"/>
          <p14:tracePt t="168144" x="1630363" y="1660525"/>
          <p14:tracePt t="168160" x="1638300" y="1676400"/>
          <p14:tracePt t="168176" x="1646238" y="1698625"/>
          <p14:tracePt t="168195" x="1654175" y="1706563"/>
          <p14:tracePt t="168210" x="1668463" y="1744663"/>
          <p14:tracePt t="168228" x="1676400" y="1768475"/>
          <p14:tracePt t="168244" x="1684338" y="1782763"/>
          <p14:tracePt t="168244" x="1684338" y="1790700"/>
          <p14:tracePt t="168264" x="1692275" y="1806575"/>
          <p14:tracePt t="168276" x="1698625" y="1820863"/>
          <p14:tracePt t="168276" x="1706563" y="1820863"/>
          <p14:tracePt t="168296" x="1714500" y="1820863"/>
          <p14:tracePt t="168310" x="1744663" y="1851025"/>
          <p14:tracePt t="168328" x="1752600" y="1851025"/>
          <p14:tracePt t="168344" x="1760538" y="1866900"/>
          <p14:tracePt t="168361" x="1774825" y="1874838"/>
          <p14:tracePt t="168378" x="1798638" y="1889125"/>
          <p14:tracePt t="168394" x="1820863" y="1912938"/>
          <p14:tracePt t="168410" x="1858963" y="1951038"/>
          <p14:tracePt t="168428" x="1905000" y="1997075"/>
          <p14:tracePt t="168444" x="1943100" y="2027238"/>
          <p14:tracePt t="168461" x="1943100" y="2035175"/>
          <p14:tracePt t="168476" x="1958975" y="2057400"/>
          <p14:tracePt t="168496" x="1973263" y="2079625"/>
          <p14:tracePt t="168510" x="2011363" y="2117725"/>
          <p14:tracePt t="168529" x="2035175" y="2141538"/>
          <p14:tracePt t="168543" x="2049463" y="2171700"/>
          <p14:tracePt t="168560" x="2057400" y="2193925"/>
          <p14:tracePt t="168575" x="2065338" y="2217738"/>
          <p14:tracePt t="168592" x="2079625" y="2225675"/>
          <p14:tracePt t="168609" x="2095500" y="2255838"/>
          <p14:tracePt t="168625" x="2117725" y="2293938"/>
          <p14:tracePt t="168642" x="2141538" y="2316163"/>
          <p14:tracePt t="168659" x="2155825" y="2332038"/>
          <p14:tracePt t="168675" x="2155825" y="2339975"/>
          <p14:tracePt t="168693" x="2155825" y="2346325"/>
          <p14:tracePt t="168712" x="2155825" y="2354263"/>
          <p14:tracePt t="168744" x="2171700" y="2362200"/>
          <p14:tracePt t="168751" x="2187575" y="2384425"/>
          <p14:tracePt t="168767" x="2187575" y="2392363"/>
          <p14:tracePt t="168778" x="2225675" y="2430463"/>
          <p14:tracePt t="168794" x="2239963" y="2460625"/>
          <p14:tracePt t="168810" x="2255838" y="2492375"/>
          <p14:tracePt t="168826" x="2255838" y="2506663"/>
          <p14:tracePt t="168843" x="2263775" y="2522538"/>
          <p14:tracePt t="168860" x="2278063" y="2536825"/>
          <p14:tracePt t="168876" x="2286000" y="2560638"/>
          <p14:tracePt t="168891" x="2301875" y="2574925"/>
          <p14:tracePt t="168908" x="2316163" y="2582863"/>
          <p14:tracePt t="168925" x="2316163" y="2598738"/>
          <p14:tracePt t="168945" x="2354263" y="2628900"/>
          <p14:tracePt t="168962" x="2378075" y="2659063"/>
          <p14:tracePt t="168977" x="2438400" y="2720975"/>
          <p14:tracePt t="168995" x="2460625" y="2743200"/>
          <p14:tracePt t="169010" x="2476500" y="2759075"/>
          <p14:tracePt t="169025" x="2476500" y="2765425"/>
          <p14:tracePt t="169041" x="2484438" y="2781300"/>
          <p14:tracePt t="169058" x="2492375" y="2781300"/>
          <p14:tracePt t="169074" x="2506663" y="2803525"/>
          <p14:tracePt t="169093" x="2536825" y="2835275"/>
          <p14:tracePt t="169109" x="2560638" y="2849563"/>
          <p14:tracePt t="169109" x="2560638" y="2857500"/>
          <p14:tracePt t="169129" x="2560638" y="2865438"/>
          <p14:tracePt t="169142" x="2568575" y="2873375"/>
          <p14:tracePt t="169167" x="2582863" y="2879725"/>
          <p14:tracePt t="169193" x="2582863" y="2895600"/>
          <p14:tracePt t="169199" x="2598738" y="2911475"/>
          <p14:tracePt t="169210" x="2620963" y="2925763"/>
          <p14:tracePt t="169226" x="2620963" y="2941638"/>
          <p14:tracePt t="169242" x="2628900" y="2949575"/>
          <p14:tracePt t="169287" x="2636838" y="2955925"/>
          <p14:tracePt t="169295" x="2644775" y="2971800"/>
          <p14:tracePt t="169309" x="2651125" y="2971800"/>
          <p14:tracePt t="169325" x="2659063" y="2987675"/>
          <p14:tracePt t="169342" x="2674938" y="3009900"/>
          <p14:tracePt t="169360" x="2689225" y="3025775"/>
          <p14:tracePt t="169377" x="2713038" y="3055938"/>
          <p14:tracePt t="169393" x="2751138" y="3094038"/>
          <p14:tracePt t="169409" x="2765425" y="3101975"/>
          <p14:tracePt t="169431" x="2773363" y="3116263"/>
          <p14:tracePt t="169447" x="2789238" y="3132138"/>
          <p14:tracePt t="169458" x="2827338" y="3170238"/>
          <p14:tracePt t="169476" x="2873375" y="3216275"/>
          <p14:tracePt t="169493" x="2903538" y="3268663"/>
          <p14:tracePt t="169493" x="2911475" y="3284538"/>
          <p14:tracePt t="169512" x="2917825" y="3292475"/>
          <p14:tracePt t="169528" x="2911475" y="3292475"/>
          <p14:tracePt t="169759" x="2903538" y="3322638"/>
          <p14:tracePt t="169783" x="2895600" y="3360738"/>
          <p14:tracePt t="169792" x="2887663" y="3406775"/>
          <p14:tracePt t="169799" x="2873375" y="3482975"/>
          <p14:tracePt t="169809" x="2811463" y="3635375"/>
          <p14:tracePt t="169825" x="2720975" y="3810000"/>
          <p14:tracePt t="169843" x="2644775" y="3970338"/>
          <p14:tracePt t="169860" x="2590800" y="4122738"/>
          <p14:tracePt t="169875" x="2514600" y="4283075"/>
          <p14:tracePt t="169892" x="2446338" y="4441825"/>
          <p14:tracePt t="169909" x="2332038" y="4625975"/>
          <p14:tracePt t="169925" x="2193925" y="4808538"/>
          <p14:tracePt t="169925" x="2125663" y="4860925"/>
          <p14:tracePt t="169944" x="2087563" y="4906963"/>
          <p14:tracePt t="169959" x="1958975" y="4999038"/>
          <p14:tracePt t="169977" x="1897063" y="5045075"/>
          <p14:tracePt t="169994" x="1851025" y="5075238"/>
          <p14:tracePt t="170010" x="1828800" y="5089525"/>
          <p14:tracePt t="170027" x="1820863" y="5105400"/>
          <p14:tracePt t="170042" x="1820863" y="5127625"/>
          <p14:tracePt t="170057" x="1820863" y="5151438"/>
          <p14:tracePt t="170076" x="1782763" y="5181600"/>
          <p14:tracePt t="170093" x="1730375" y="5211763"/>
          <p14:tracePt t="170109" x="1630363" y="5257800"/>
          <p14:tracePt t="170125" x="1531938" y="5318125"/>
          <p14:tracePt t="170142" x="1470025" y="5364163"/>
          <p14:tracePt t="170142" x="1439863" y="5402263"/>
          <p14:tracePt t="170160" x="1409700" y="5440363"/>
          <p14:tracePt t="170176" x="1371600" y="5494338"/>
          <p14:tracePt t="170193" x="1355725" y="5524500"/>
          <p14:tracePt t="170210" x="1355725" y="5554663"/>
          <p14:tracePt t="170226" x="1355725" y="5578475"/>
          <p14:tracePt t="170242" x="1355725" y="5600700"/>
          <p14:tracePt t="170262" x="1355725" y="5616575"/>
          <p14:tracePt t="170276" x="1341438" y="5630863"/>
          <p14:tracePt t="170291" x="1317625" y="5654675"/>
          <p14:tracePt t="170308" x="1295400" y="5692775"/>
          <p14:tracePt t="170308" x="1295400" y="5699125"/>
          <p14:tracePt t="170328" x="1295400" y="5722938"/>
          <p14:tracePt t="170341" x="1295400" y="5753100"/>
          <p14:tracePt t="170341" x="1295400" y="5768975"/>
          <p14:tracePt t="170360" x="1287463" y="5791200"/>
          <p14:tracePt t="170377" x="1273175" y="5813425"/>
          <p14:tracePt t="170393" x="1257300" y="5845175"/>
          <p14:tracePt t="170409" x="1241425" y="5875338"/>
          <p14:tracePt t="170425" x="1227138" y="5927725"/>
          <p14:tracePt t="170441" x="1227138" y="5989638"/>
          <p14:tracePt t="170459" x="1203325" y="6035675"/>
          <p14:tracePt t="170476" x="1173163" y="6057900"/>
          <p14:tracePt t="170492" x="1120775" y="6065838"/>
          <p14:tracePt t="170508" x="1036638" y="6073775"/>
          <p14:tracePt t="170524" x="968375" y="6088063"/>
          <p14:tracePt t="170541" x="944563" y="6088063"/>
          <p14:tracePt t="170559" x="936625" y="6088063"/>
          <p14:tracePt t="170687" x="944563" y="6080125"/>
          <p14:tracePt t="170711" x="952500" y="6073775"/>
          <p14:tracePt t="170735" x="968375" y="6049963"/>
          <p14:tracePt t="170751" x="968375" y="6035675"/>
          <p14:tracePt t="170767" x="982663" y="6011863"/>
          <p14:tracePt t="170777" x="1006475" y="5981700"/>
          <p14:tracePt t="170793" x="1058863" y="5951538"/>
          <p14:tracePt t="170809" x="1104900" y="5943600"/>
          <p14:tracePt t="170826" x="1165225" y="5921375"/>
          <p14:tracePt t="170841" x="1196975" y="5921375"/>
          <p14:tracePt t="170858" x="1219200" y="5905500"/>
          <p14:tracePt t="170874" x="1257300" y="5875338"/>
          <p14:tracePt t="170891" x="1341438" y="5821363"/>
          <p14:tracePt t="170907" x="1455738" y="5753100"/>
          <p14:tracePt t="170924" x="1600200" y="5699125"/>
          <p14:tracePt t="170941" x="1730375" y="5622925"/>
          <p14:tracePt t="170957" x="1858963" y="5532438"/>
          <p14:tracePt t="170957" x="1920875" y="5508625"/>
          <p14:tracePt t="170977" x="1989138" y="5464175"/>
          <p14:tracePt t="170993" x="2079625" y="5418138"/>
          <p14:tracePt t="171009" x="2117725" y="5394325"/>
          <p14:tracePt t="171026" x="2141538" y="5364163"/>
          <p14:tracePt t="171040" x="2163763" y="5341938"/>
          <p14:tracePt t="171057" x="2187575" y="5318125"/>
          <p14:tracePt t="171074" x="2201863" y="5318125"/>
          <p14:tracePt t="171089" x="2217738" y="5311775"/>
          <p14:tracePt t="171107" x="2232025" y="5295900"/>
          <p14:tracePt t="171124" x="2255838" y="5287963"/>
          <p14:tracePt t="171141" x="2278063" y="5265738"/>
          <p14:tracePt t="171156" x="2308225" y="5241925"/>
          <p14:tracePt t="171173" x="2354263" y="5197475"/>
          <p14:tracePt t="171173" x="2370138" y="5181600"/>
          <p14:tracePt t="171192" x="2408238" y="5151438"/>
          <p14:tracePt t="171209" x="2476500" y="5105400"/>
          <p14:tracePt t="171225" x="2530475" y="5067300"/>
          <p14:tracePt t="171243" x="2568575" y="5029200"/>
          <p14:tracePt t="171260" x="2606675" y="5006975"/>
          <p14:tracePt t="171276" x="2667000" y="4983163"/>
          <p14:tracePt t="171291" x="2705100" y="4975225"/>
          <p14:tracePt t="171308" x="2735263" y="4960938"/>
          <p14:tracePt t="171324" x="2743200" y="4953000"/>
          <p14:tracePt t="171340" x="2743200" y="4937125"/>
          <p14:tracePt t="171358" x="2759075" y="4914900"/>
          <p14:tracePt t="171374" x="2781300" y="4884738"/>
          <p14:tracePt t="171374" x="2789238" y="4868863"/>
          <p14:tracePt t="171392" x="2835275" y="4822825"/>
          <p14:tracePt t="171409" x="2865438" y="4792663"/>
          <p14:tracePt t="171424" x="2887663" y="4778375"/>
          <p14:tracePt t="171441" x="2903538" y="4732338"/>
          <p14:tracePt t="171457" x="2917825" y="4686300"/>
          <p14:tracePt t="171475" x="2949575" y="4640263"/>
          <p14:tracePt t="171491" x="2971800" y="4610100"/>
          <p14:tracePt t="171509" x="3001963" y="4572000"/>
          <p14:tracePt t="171509" x="3017838" y="4556125"/>
          <p14:tracePt t="171527" x="3025775" y="4549775"/>
          <p14:tracePt t="171540" x="3063875" y="4511675"/>
          <p14:tracePt t="171556" x="3086100" y="4487863"/>
          <p14:tracePt t="171573" x="3101975" y="4465638"/>
          <p14:tracePt t="171589" x="3140075" y="4419600"/>
          <p14:tracePt t="171608" x="3154363" y="4411663"/>
          <p14:tracePt t="171624" x="3184525" y="4389438"/>
          <p14:tracePt t="171641" x="3208338" y="4373563"/>
          <p14:tracePt t="171657" x="3246438" y="4351338"/>
          <p14:tracePt t="171674" x="3268663" y="4327525"/>
          <p14:tracePt t="171690" x="3298825" y="4305300"/>
          <p14:tracePt t="171706" x="3322638" y="4289425"/>
          <p14:tracePt t="171724" x="3352800" y="4259263"/>
          <p14:tracePt t="171741" x="3375025" y="4237038"/>
          <p14:tracePt t="171741" x="3406775" y="4213225"/>
          <p14:tracePt t="171760" x="3421063" y="4206875"/>
          <p14:tracePt t="171773" x="3475038" y="4168775"/>
          <p14:tracePt t="171773" x="3489325" y="4152900"/>
          <p14:tracePt t="171793" x="3505200" y="4144963"/>
          <p14:tracePt t="171807" x="3573463" y="4068763"/>
          <p14:tracePt t="171824" x="3611563" y="4030663"/>
          <p14:tracePt t="171842" x="3673475" y="3970338"/>
          <p14:tracePt t="171857" x="3733800" y="3924300"/>
          <p14:tracePt t="171873" x="3779838" y="3886200"/>
          <p14:tracePt t="171890" x="3802063" y="3848100"/>
          <p14:tracePt t="171906" x="3832225" y="3779838"/>
          <p14:tracePt t="171923" x="3863975" y="3717925"/>
          <p14:tracePt t="171940" x="3902075" y="3679825"/>
          <p14:tracePt t="171956" x="3924300" y="3641725"/>
          <p14:tracePt t="171973" x="3954463" y="3611563"/>
          <p14:tracePt t="171973" x="3962400" y="3603625"/>
          <p14:tracePt t="171992" x="3984625" y="3581400"/>
          <p14:tracePt t="172005" x="4008438" y="3527425"/>
          <p14:tracePt t="172005" x="4030663" y="3467100"/>
          <p14:tracePt t="172024" x="4084638" y="3352800"/>
          <p14:tracePt t="172040" x="4122738" y="3268663"/>
          <p14:tracePt t="172058" x="4168775" y="3200400"/>
          <p14:tracePt t="172073" x="4183063" y="3162300"/>
          <p14:tracePt t="172091" x="4213225" y="3124200"/>
          <p14:tracePt t="172106" x="4237038" y="3101975"/>
          <p14:tracePt t="172123" x="4259263" y="3070225"/>
          <p14:tracePt t="172139" x="4267200" y="3032125"/>
          <p14:tracePt t="172156" x="4283075" y="3001963"/>
          <p14:tracePt t="172173" x="4321175" y="2963863"/>
          <p14:tracePt t="172189" x="4335463" y="2941638"/>
          <p14:tracePt t="172189" x="4351338" y="2925763"/>
          <p14:tracePt t="172208" x="4359275" y="2911475"/>
          <p14:tracePt t="172223" x="4389438" y="2857500"/>
          <p14:tracePt t="172241" x="4411663" y="2827338"/>
          <p14:tracePt t="172259" x="4427538" y="2811463"/>
          <p14:tracePt t="172273" x="4435475" y="2789238"/>
          <p14:tracePt t="172289" x="4449763" y="2781300"/>
          <p14:tracePt t="172307" x="4457700" y="2781300"/>
          <p14:tracePt t="172322" x="4457700" y="2773363"/>
          <p14:tracePt t="172339" x="4465638" y="2773363"/>
          <p14:tracePt t="172355" x="4479925" y="2751138"/>
          <p14:tracePt t="172374" x="4503738" y="2713038"/>
          <p14:tracePt t="172389" x="4549775" y="2689225"/>
          <p14:tracePt t="172409" x="4549775" y="2682875"/>
          <p14:tracePt t="172422" x="4564063" y="2667000"/>
          <p14:tracePt t="172439" x="4579938" y="2651125"/>
          <p14:tracePt t="172456" x="4587875" y="2636838"/>
          <p14:tracePt t="172473" x="4602163" y="2620963"/>
          <p14:tracePt t="172489" x="4610100" y="2613025"/>
          <p14:tracePt t="172505" x="4640263" y="2582863"/>
          <p14:tracePt t="172525" x="4656138" y="2560638"/>
          <p14:tracePt t="172539" x="4670425" y="2536825"/>
          <p14:tracePt t="172555" x="4686300" y="2514600"/>
          <p14:tracePt t="172572" x="4694238" y="2492375"/>
          <p14:tracePt t="172588" x="4702175" y="2484438"/>
          <p14:tracePt t="172605" x="4716463" y="2468563"/>
          <p14:tracePt t="172622" x="4732338" y="2460625"/>
          <p14:tracePt t="172638" x="4732338" y="2454275"/>
          <p14:tracePt t="172656" x="4746625" y="2438400"/>
          <p14:tracePt t="172673" x="4754563" y="2430463"/>
          <p14:tracePt t="172688" x="4770438" y="2408238"/>
          <p14:tracePt t="172705" x="4784725" y="2392363"/>
          <p14:tracePt t="172722" x="4800600" y="2370138"/>
          <p14:tracePt t="172740" x="4808538" y="2362200"/>
          <p14:tracePt t="172757" x="4816475" y="2346325"/>
          <p14:tracePt t="172772" x="4822825" y="2346325"/>
          <p14:tracePt t="172788" x="4830763" y="2332038"/>
          <p14:tracePt t="172788" x="4838700" y="2324100"/>
          <p14:tracePt t="172809" x="4846638" y="2316163"/>
          <p14:tracePt t="172822" x="4876800" y="2286000"/>
          <p14:tracePt t="172841" x="4899025" y="2270125"/>
          <p14:tracePt t="172856" x="4914900" y="2263775"/>
          <p14:tracePt t="172873" x="4922838" y="2255838"/>
          <p14:tracePt t="172890" x="4922838" y="2247900"/>
          <p14:tracePt t="172911" x="4930775" y="2232025"/>
          <p14:tracePt t="172922" x="4937125" y="2225675"/>
          <p14:tracePt t="172939" x="4953000" y="2209800"/>
          <p14:tracePt t="172956" x="4968875" y="2193925"/>
          <p14:tracePt t="172971" x="4975225" y="2187575"/>
          <p14:tracePt t="172991" x="4991100" y="2179638"/>
          <p14:tracePt t="173015" x="5006975" y="2179638"/>
          <p14:tracePt t="173025" x="5021263" y="2163763"/>
          <p14:tracePt t="173025" x="5021263" y="2155825"/>
          <p14:tracePt t="173041" x="5067300" y="2133600"/>
          <p14:tracePt t="173058" x="5105400" y="2111375"/>
          <p14:tracePt t="173073" x="5159375" y="2073275"/>
          <p14:tracePt t="173089" x="5203825" y="2041525"/>
          <p14:tracePt t="173107" x="5219700" y="2035175"/>
          <p14:tracePt t="173121" x="5227638" y="2019300"/>
          <p14:tracePt t="173139" x="5241925" y="2003425"/>
          <p14:tracePt t="173155" x="5257800" y="1997075"/>
          <p14:tracePt t="173171" x="5265738" y="1989138"/>
          <p14:tracePt t="173199" x="5273675" y="1973263"/>
          <p14:tracePt t="173208" x="5280025" y="1965325"/>
          <p14:tracePt t="173221" x="5295900" y="1935163"/>
          <p14:tracePt t="173221" x="5311775" y="1920875"/>
          <p14:tracePt t="173241" x="5341938" y="1889125"/>
          <p14:tracePt t="173259" x="5356225" y="1866900"/>
          <p14:tracePt t="173275" x="5364163" y="1851025"/>
          <p14:tracePt t="173288" x="5372100" y="1851025"/>
          <p14:tracePt t="173304" x="5380038" y="1836738"/>
          <p14:tracePt t="173320" x="5380038" y="1828800"/>
          <p14:tracePt t="173559" x="5394325" y="1828800"/>
          <p14:tracePt t="173887" x="5410200" y="1844675"/>
          <p14:tracePt t="173895" x="5456238" y="1866900"/>
          <p14:tracePt t="173905" x="5502275" y="1905000"/>
          <p14:tracePt t="173921" x="5554663" y="1965325"/>
          <p14:tracePt t="173938" x="5608638" y="2003425"/>
          <p14:tracePt t="173954" x="5661025" y="2035175"/>
          <p14:tracePt t="173971" x="5737225" y="2079625"/>
          <p14:tracePt t="173987" x="5768975" y="2117725"/>
          <p14:tracePt t="174005" x="5837238" y="2141538"/>
          <p14:tracePt t="174005" x="5851525" y="2155825"/>
          <p14:tracePt t="174024" x="5867400" y="2163763"/>
          <p14:tracePt t="174037" x="5913438" y="2187575"/>
          <p14:tracePt t="174056" x="5913438" y="2193925"/>
          <p14:tracePt t="174056" x="5921375" y="2201863"/>
          <p14:tracePt t="174073" x="5943600" y="2225675"/>
          <p14:tracePt t="174089" x="5973763" y="2255838"/>
          <p14:tracePt t="174105" x="6011863" y="2286000"/>
          <p14:tracePt t="174122" x="6042025" y="2316163"/>
          <p14:tracePt t="174138" x="6065838" y="2339975"/>
          <p14:tracePt t="174155" x="6073775" y="2346325"/>
          <p14:tracePt t="174170" x="6080125" y="2354263"/>
          <p14:tracePt t="174187" x="6096000" y="2354263"/>
          <p14:tracePt t="174204" x="6134100" y="2378075"/>
          <p14:tracePt t="174221" x="6180138" y="2392363"/>
          <p14:tracePt t="174237" x="6218238" y="2408238"/>
          <p14:tracePt t="174254" x="6232525" y="2408238"/>
          <p14:tracePt t="174272" x="6240463" y="2416175"/>
          <p14:tracePt t="174311" x="6248400" y="2422525"/>
          <p14:tracePt t="174320" x="6264275" y="2422525"/>
          <p14:tracePt t="174335" x="6286500" y="2422525"/>
          <p14:tracePt t="174343" x="6294438" y="2438400"/>
          <p14:tracePt t="174354" x="6316663" y="2438400"/>
          <p14:tracePt t="174370" x="6324600" y="2454275"/>
          <p14:tracePt t="174386" x="6332538" y="2454275"/>
          <p14:tracePt t="174403" x="6340475" y="2454275"/>
          <p14:tracePt t="174420" x="6354763" y="2468563"/>
          <p14:tracePt t="174437" x="6370638" y="2468563"/>
          <p14:tracePt t="174456" x="6378575" y="2476500"/>
          <p14:tracePt t="174479" x="6400800" y="2484438"/>
          <p14:tracePt t="174511" x="6408738" y="2492375"/>
          <p14:tracePt t="174521" x="6423025" y="2498725"/>
          <p14:tracePt t="174536" x="6461125" y="2514600"/>
          <p14:tracePt t="174542" x="6469063" y="2522538"/>
          <p14:tracePt t="174552" x="6499225" y="2536825"/>
          <p14:tracePt t="174570" x="6515100" y="2536825"/>
          <p14:tracePt t="174639" x="6530975" y="2536825"/>
          <p14:tracePt t="174648" x="6545263" y="2536825"/>
          <p14:tracePt t="174655" x="6569075" y="2536825"/>
          <p14:tracePt t="174672" x="6575425" y="2544763"/>
          <p14:tracePt t="174751" x="6591300" y="2544763"/>
          <p14:tracePt t="174767" x="6607175" y="2552700"/>
          <p14:tracePt t="174775" x="6613525" y="2552700"/>
          <p14:tracePt t="174863" x="6621463" y="2552700"/>
          <p14:tracePt t="178430" x="6637338" y="2552700"/>
          <p14:tracePt t="178463" x="6651625" y="2552700"/>
          <p14:tracePt t="178479" x="6651625" y="2544763"/>
          <p14:tracePt t="178487" x="6651625" y="2536825"/>
          <p14:tracePt t="178499" x="6667500" y="2492375"/>
          <p14:tracePt t="178499" x="6675438" y="2460625"/>
          <p14:tracePt t="178521" x="6705600" y="2430463"/>
          <p14:tracePt t="178532" x="6759575" y="2362200"/>
          <p14:tracePt t="178548" x="6827838" y="2286000"/>
          <p14:tracePt t="178565" x="6904038" y="2217738"/>
          <p14:tracePt t="178582" x="6980238" y="2155825"/>
          <p14:tracePt t="178600" x="7010400" y="2125663"/>
          <p14:tracePt t="178616" x="7040563" y="2073275"/>
          <p14:tracePt t="178633" x="7064375" y="2019300"/>
          <p14:tracePt t="178650" x="7108825" y="1943100"/>
          <p14:tracePt t="178666" x="7170738" y="1844675"/>
          <p14:tracePt t="178683" x="7216775" y="1774825"/>
          <p14:tracePt t="178699" x="7285038" y="1692275"/>
          <p14:tracePt t="178715" x="7331075" y="1616075"/>
          <p14:tracePt t="178732" x="7353300" y="1577975"/>
          <p14:tracePt t="178748" x="7369175" y="1562100"/>
          <p14:tracePt t="178748" x="7369175" y="1554163"/>
          <p14:tracePt t="178767" x="7375525" y="1539875"/>
          <p14:tracePt t="178781" x="7383463" y="1524000"/>
          <p14:tracePt t="178781" x="7391400" y="1508125"/>
          <p14:tracePt t="178800" x="7407275" y="1477963"/>
          <p14:tracePt t="178816" x="7413625" y="1463675"/>
          <p14:tracePt t="178833" x="7421563" y="1447800"/>
          <p14:tracePt t="178850" x="7429500" y="1439863"/>
          <p14:tracePt t="180641" x="7429500" y="1447800"/>
          <p14:tracePt t="180839" x="7429500" y="1455738"/>
          <p14:tracePt t="180848" x="7429500" y="1470025"/>
          <p14:tracePt t="180864" x="7429500" y="1477963"/>
          <p14:tracePt t="180871" x="7429500" y="1485900"/>
          <p14:tracePt t="180887" x="7429500" y="1493838"/>
          <p14:tracePt t="180912" x="7429500" y="1501775"/>
          <p14:tracePt t="180919" x="7429500" y="1516063"/>
          <p14:tracePt t="180943" x="7429500" y="1531938"/>
          <p14:tracePt t="180967" x="7429500" y="1539875"/>
          <p14:tracePt t="180991" x="7429500" y="1554163"/>
          <p14:tracePt t="180999" x="7437438" y="1554163"/>
          <p14:tracePt t="181015" x="7437438" y="1562100"/>
          <p14:tracePt t="181039" x="7437438" y="1570038"/>
          <p14:tracePt t="181079" x="7437438" y="1577975"/>
          <p14:tracePt t="181087" x="7451725" y="1584325"/>
          <p14:tracePt t="181111" x="7451725" y="1592263"/>
          <p14:tracePt t="181119" x="7451725" y="1600200"/>
          <p14:tracePt t="181129" x="7451725" y="1630363"/>
          <p14:tracePt t="181148" x="7459663" y="1654175"/>
          <p14:tracePt t="181165" x="7475538" y="1676400"/>
          <p14:tracePt t="181180" x="7489825" y="1714500"/>
          <p14:tracePt t="181196" x="7513638" y="1774825"/>
          <p14:tracePt t="181213" x="7543800" y="1820863"/>
          <p14:tracePt t="181229" x="7573963" y="1882775"/>
          <p14:tracePt t="181248" x="7597775" y="1912938"/>
          <p14:tracePt t="181268" x="7612063" y="1951038"/>
          <p14:tracePt t="181281" x="7612063" y="1981200"/>
          <p14:tracePt t="181298" x="7635875" y="2019300"/>
          <p14:tracePt t="181314" x="7650163" y="2057400"/>
          <p14:tracePt t="181330" x="7666038" y="2087563"/>
          <p14:tracePt t="181347" x="7680325" y="2125663"/>
          <p14:tracePt t="181363" x="7696200" y="2155825"/>
          <p14:tracePt t="181381" x="7704138" y="2187575"/>
          <p14:tracePt t="181397" x="7704138" y="2217738"/>
          <p14:tracePt t="181397" x="7712075" y="2225675"/>
          <p14:tracePt t="181416" x="7712075" y="2232025"/>
          <p14:tracePt t="181430" x="7712075" y="2239963"/>
          <p14:tracePt t="181447" x="7712075" y="2247900"/>
          <p14:tracePt t="181464" x="7712075" y="2263775"/>
          <p14:tracePt t="181487" x="7712075" y="2278063"/>
          <p14:tracePt t="181503" x="7712075" y="2293938"/>
          <p14:tracePt t="181519" x="7718425" y="2301875"/>
          <p14:tracePt t="182391" x="7726363" y="2301875"/>
          <p14:tracePt t="182791" x="7734300" y="2301875"/>
          <p14:tracePt t="182895" x="7742238" y="2301875"/>
          <p14:tracePt t="182944" x="7750175" y="2301875"/>
          <p14:tracePt t="182967" x="7764463" y="2301875"/>
          <p14:tracePt t="183007" x="7772400" y="2301875"/>
          <p14:tracePt t="183031" x="7780338" y="2301875"/>
          <p14:tracePt t="183038" x="7788275" y="2301875"/>
          <p14:tracePt t="183054" x="7794625" y="2301875"/>
          <p14:tracePt t="183087" x="7802563" y="2301875"/>
          <p14:tracePt t="183096" x="7818438" y="2301875"/>
          <p14:tracePt t="183112" x="7826375" y="2301875"/>
          <p14:tracePt t="183135" x="7832725" y="2301875"/>
          <p14:tracePt t="183143" x="7840663" y="2301875"/>
          <p14:tracePt t="183151" x="7848600" y="2301875"/>
          <p14:tracePt t="183161" x="7870825" y="2301875"/>
          <p14:tracePt t="183179" x="7894638" y="2301875"/>
          <p14:tracePt t="183196" x="7924800" y="2301875"/>
          <p14:tracePt t="183213" x="7970838" y="2301875"/>
          <p14:tracePt t="183229" x="8039100" y="2316163"/>
          <p14:tracePt t="183229" x="8069263" y="2324100"/>
          <p14:tracePt t="183248" x="8115300" y="2339975"/>
          <p14:tracePt t="183248" x="8153400" y="2339975"/>
          <p14:tracePt t="183264" x="8169275" y="2339975"/>
          <p14:tracePt t="183279" x="8221663" y="2339975"/>
          <p14:tracePt t="183296" x="8245475" y="2354263"/>
          <p14:tracePt t="183312" x="8275638" y="2354263"/>
          <p14:tracePt t="183329" x="8297863" y="2354263"/>
          <p14:tracePt t="183345" x="8305800" y="2354263"/>
          <p14:tracePt t="183375" x="8313738" y="2354263"/>
          <p14:tracePt t="183391" x="8321675" y="2354263"/>
          <p14:tracePt t="183399" x="8335963" y="2346325"/>
          <p14:tracePt t="183411" x="8366125" y="2332038"/>
          <p14:tracePt t="183429" x="8428038" y="2308225"/>
          <p14:tracePt t="183429" x="8458200" y="2308225"/>
          <p14:tracePt t="183448" x="8474075" y="2308225"/>
          <p14:tracePt t="183461" x="8496300" y="2293938"/>
          <p14:tracePt t="183479" x="8496300" y="2286000"/>
          <p14:tracePt t="183497" x="8496300" y="2278063"/>
          <p14:tracePt t="183515" x="8504238" y="2270125"/>
          <p14:tracePt t="183528" x="8526463" y="2255838"/>
          <p14:tracePt t="183544" x="8542338" y="2247900"/>
          <p14:tracePt t="183560" x="8564563" y="2232025"/>
          <p14:tracePt t="183577" x="8588375" y="2209800"/>
          <p14:tracePt t="183593" x="8626475" y="2179638"/>
          <p14:tracePt t="183609" x="8648700" y="2163763"/>
          <p14:tracePt t="183626" x="8670925" y="2149475"/>
          <p14:tracePt t="183626" x="8686800" y="2133600"/>
          <p14:tracePt t="183648" x="8694738" y="2125663"/>
          <p14:tracePt t="183661" x="8702675" y="2111375"/>
          <p14:tracePt t="183677" x="8724900" y="2065338"/>
          <p14:tracePt t="183697" x="8747125" y="2019300"/>
          <p14:tracePt t="183713" x="8778875" y="1997075"/>
          <p14:tracePt t="183729" x="8785225" y="1981200"/>
          <p14:tracePt t="183746" x="8793163" y="1958975"/>
          <p14:tracePt t="183762" x="8793163" y="1943100"/>
          <p14:tracePt t="183778" x="8793163" y="1920875"/>
          <p14:tracePt t="183794" x="8793163" y="1905000"/>
          <p14:tracePt t="183810" x="8793163" y="1874838"/>
          <p14:tracePt t="183827" x="8793163" y="1851025"/>
          <p14:tracePt t="183844" x="8793163" y="1828800"/>
          <p14:tracePt t="183861" x="8793163" y="1812925"/>
          <p14:tracePt t="183877" x="8793163" y="1798638"/>
          <p14:tracePt t="183894" x="8778875" y="1790700"/>
          <p14:tracePt t="183913" x="8770938" y="1768475"/>
          <p14:tracePt t="183927" x="8763000" y="1760538"/>
          <p14:tracePt t="183945" x="8755063" y="1760538"/>
          <p14:tracePt t="183960" x="8740775" y="1760538"/>
          <p14:tracePt t="183983" x="8732838" y="1744663"/>
          <p14:tracePt t="183999" x="8724900" y="1744663"/>
          <p14:tracePt t="184010" x="8716963" y="1736725"/>
          <p14:tracePt t="184027" x="8709025" y="1730375"/>
          <p14:tracePt t="184043" x="8686800" y="1722438"/>
          <p14:tracePt t="184062" x="8670925" y="1714500"/>
          <p14:tracePt t="184077" x="8656638" y="1706563"/>
          <p14:tracePt t="184077" x="8648700" y="1706563"/>
          <p14:tracePt t="184097" x="8626475" y="1698625"/>
          <p14:tracePt t="184112" x="8610600" y="1698625"/>
          <p14:tracePt t="184128" x="8594725" y="1692275"/>
          <p14:tracePt t="184145" x="8588375" y="1692275"/>
          <p14:tracePt t="184161" x="8572500" y="1692275"/>
          <p14:tracePt t="184178" x="8564563" y="1692275"/>
          <p14:tracePt t="184194" x="8550275" y="1692275"/>
          <p14:tracePt t="184215" x="8534400" y="1692275"/>
          <p14:tracePt t="184231" x="8526463" y="1692275"/>
          <p14:tracePt t="184243" x="8488363" y="1692275"/>
          <p14:tracePt t="184243" x="8474075" y="1692275"/>
          <p14:tracePt t="184264" x="8458200" y="1692275"/>
          <p14:tracePt t="184276" x="8428038" y="1692275"/>
          <p14:tracePt t="184294" x="8420100" y="1692275"/>
          <p14:tracePt t="184310" x="8404225" y="1692275"/>
          <p14:tracePt t="184327" x="8366125" y="1692275"/>
          <p14:tracePt t="184345" x="8328025" y="1706563"/>
          <p14:tracePt t="184361" x="8305800" y="1714500"/>
          <p14:tracePt t="184377" x="8245475" y="1744663"/>
          <p14:tracePt t="184394" x="8175625" y="1752600"/>
          <p14:tracePt t="184410" x="8115300" y="1774825"/>
          <p14:tracePt t="184428" x="8099425" y="1782763"/>
          <p14:tracePt t="184444" x="8069263" y="1798638"/>
          <p14:tracePt t="184461" x="8061325" y="1798638"/>
          <p14:tracePt t="184477" x="8054975" y="1806575"/>
          <p14:tracePt t="184493" x="8047038" y="1812925"/>
          <p14:tracePt t="184510" x="8031163" y="1820863"/>
          <p14:tracePt t="184529" x="8023225" y="1836738"/>
          <p14:tracePt t="184544" x="8016875" y="1866900"/>
          <p14:tracePt t="184560" x="8001000" y="1882775"/>
          <p14:tracePt t="184576" x="7993063" y="1912938"/>
          <p14:tracePt t="184594" x="7985125" y="1943100"/>
          <p14:tracePt t="184610" x="7978775" y="1973263"/>
          <p14:tracePt t="184626" x="7970838" y="1981200"/>
          <p14:tracePt t="184644" x="7970838" y="2019300"/>
          <p14:tracePt t="184660" x="7970838" y="2057400"/>
          <p14:tracePt t="184677" x="7970838" y="2103438"/>
          <p14:tracePt t="184677" x="7970838" y="2125663"/>
          <p14:tracePt t="184696" x="7978775" y="2155825"/>
          <p14:tracePt t="184709" x="8008938" y="2239963"/>
          <p14:tracePt t="184729" x="8008938" y="2270125"/>
          <p14:tracePt t="184745" x="8008938" y="2286000"/>
          <p14:tracePt t="184760" x="8016875" y="2286000"/>
          <p14:tracePt t="184776" x="8023225" y="2308225"/>
          <p14:tracePt t="184793" x="8039100" y="2324100"/>
          <p14:tracePt t="184810" x="8054975" y="2339975"/>
          <p14:tracePt t="184826" x="8099425" y="2362200"/>
          <p14:tracePt t="184843" x="8107363" y="2370138"/>
          <p14:tracePt t="184860" x="8115300" y="2378075"/>
          <p14:tracePt t="184876" x="8123238" y="2378075"/>
          <p14:tracePt t="184892" x="8137525" y="2384425"/>
          <p14:tracePt t="184908" x="8161338" y="2392363"/>
          <p14:tracePt t="184926" x="8183563" y="2400300"/>
          <p14:tracePt t="184945" x="8191500" y="2400300"/>
          <p14:tracePt t="184983" x="8207375" y="2400300"/>
          <p14:tracePt t="184999" x="8213725" y="2400300"/>
          <p14:tracePt t="185031" x="8221663" y="2400300"/>
          <p14:tracePt t="185039" x="8229600" y="2400300"/>
          <p14:tracePt t="185055" x="8245475" y="2400300"/>
          <p14:tracePt t="185087" x="8267700" y="2400300"/>
          <p14:tracePt t="185095" x="8289925" y="2384425"/>
          <p14:tracePt t="185112" x="8313738" y="2378075"/>
          <p14:tracePt t="185126" x="8351838" y="2362200"/>
          <p14:tracePt t="185144" x="8374063" y="2346325"/>
          <p14:tracePt t="185160" x="8382000" y="2346325"/>
          <p14:tracePt t="185177" x="8382000" y="2339975"/>
          <p14:tracePt t="185193" x="8397875" y="2324100"/>
          <p14:tracePt t="185210" x="8435975" y="2308225"/>
          <p14:tracePt t="185227" x="8466138" y="2301875"/>
          <p14:tracePt t="185243" x="8496300" y="2286000"/>
          <p14:tracePt t="185243" x="8496300" y="2270125"/>
          <p14:tracePt t="185264" x="8504238" y="2270125"/>
          <p14:tracePt t="185276" x="8512175" y="2255838"/>
          <p14:tracePt t="185293" x="8518525" y="2247900"/>
          <p14:tracePt t="185309" x="8542338" y="2232025"/>
          <p14:tracePt t="185309" x="8550275" y="2225675"/>
          <p14:tracePt t="185329" x="8572500" y="2209800"/>
          <p14:tracePt t="185344" x="8594725" y="2179638"/>
          <p14:tracePt t="185360" x="8602663" y="2155825"/>
          <p14:tracePt t="185377" x="8602663" y="2141538"/>
          <p14:tracePt t="185393" x="8610600" y="2133600"/>
          <p14:tracePt t="185415" x="8610600" y="2125663"/>
          <p14:tracePt t="185439" x="8610600" y="2117725"/>
          <p14:tracePt t="185447" x="8618538" y="2111375"/>
          <p14:tracePt t="185459" x="8618538" y="2103438"/>
          <p14:tracePt t="185476" x="8618538" y="2073275"/>
          <p14:tracePt t="185493" x="8618538" y="2049463"/>
          <p14:tracePt t="185509" x="8618538" y="2027238"/>
          <p14:tracePt t="185509" x="8618538" y="2019300"/>
          <p14:tracePt t="185529" x="8618538" y="2011363"/>
          <p14:tracePt t="185542" x="8618538" y="1997075"/>
          <p14:tracePt t="185561" x="8618538" y="1981200"/>
          <p14:tracePt t="185583" x="8618538" y="1965325"/>
          <p14:tracePt t="185599" x="8618538" y="1958975"/>
          <p14:tracePt t="185608" x="8602663" y="1935163"/>
          <p14:tracePt t="185625" x="8588375" y="1905000"/>
          <p14:tracePt t="185643" x="8572500" y="1889125"/>
          <p14:tracePt t="185659" x="8556625" y="1866900"/>
          <p14:tracePt t="185676" x="8542338" y="1851025"/>
          <p14:tracePt t="185692" x="8542338" y="1844675"/>
          <p14:tracePt t="185708" x="8526463" y="1836738"/>
          <p14:tracePt t="185726" x="8512175" y="1828800"/>
          <p14:tracePt t="185744" x="8504238" y="1828800"/>
          <p14:tracePt t="185783" x="8496300" y="1820863"/>
          <p14:tracePt t="185815" x="8488363" y="1820863"/>
          <p14:tracePt t="185863" x="8480425" y="1820863"/>
          <p14:tracePt t="185887" x="8474075" y="1820863"/>
          <p14:tracePt t="185895" x="8458200" y="1820863"/>
          <p14:tracePt t="185911" x="8450263" y="1820863"/>
          <p14:tracePt t="185925" x="8404225" y="1820863"/>
          <p14:tracePt t="185925" x="8397875" y="1820863"/>
          <p14:tracePt t="185944" x="8374063" y="1820863"/>
          <p14:tracePt t="185944" x="8359775" y="1820863"/>
          <p14:tracePt t="185961" x="8321675" y="1820863"/>
          <p14:tracePt t="185977" x="8305800" y="1828800"/>
          <p14:tracePt t="185992" x="8297863" y="1828800"/>
          <p14:tracePt t="186009" x="8289925" y="1828800"/>
          <p14:tracePt t="186025" x="8275638" y="1828800"/>
          <p14:tracePt t="186043" x="8251825" y="1836738"/>
          <p14:tracePt t="186058" x="8229600" y="1844675"/>
          <p14:tracePt t="186076" x="8207375" y="1851025"/>
          <p14:tracePt t="186092" x="8199438" y="1858963"/>
          <p14:tracePt t="186108" x="8191500" y="1858963"/>
          <p14:tracePt t="186125" x="8175625" y="1866900"/>
          <p14:tracePt t="186125" x="8169275" y="1874838"/>
          <p14:tracePt t="186144" x="8153400" y="1882775"/>
          <p14:tracePt t="186157" x="8137525" y="1889125"/>
          <p14:tracePt t="186175" x="8099425" y="1935163"/>
          <p14:tracePt t="186192" x="8085138" y="1958975"/>
          <p14:tracePt t="186209" x="8077200" y="1965325"/>
          <p14:tracePt t="186223" x="8069263" y="1981200"/>
          <p14:tracePt t="186240" x="8061325" y="1997075"/>
          <p14:tracePt t="186261" x="8061325" y="2003425"/>
          <p14:tracePt t="186275" x="8047038" y="2027238"/>
          <p14:tracePt t="186293" x="8039100" y="2049463"/>
          <p14:tracePt t="186308" x="8031163" y="2065338"/>
          <p14:tracePt t="186325" x="8031163" y="2095500"/>
          <p14:tracePt t="186325" x="8023225" y="2103438"/>
          <p14:tracePt t="186345" x="8023225" y="2111375"/>
          <p14:tracePt t="186357" x="8016875" y="2141538"/>
          <p14:tracePt t="186376" x="8016875" y="2163763"/>
          <p14:tracePt t="186392" x="8016875" y="2171700"/>
          <p14:tracePt t="186409" x="8016875" y="2187575"/>
          <p14:tracePt t="186425" x="8016875" y="2193925"/>
          <p14:tracePt t="186441" x="8016875" y="2201863"/>
          <p14:tracePt t="186456" x="8016875" y="2209800"/>
          <p14:tracePt t="186473" x="8016875" y="2217738"/>
          <p14:tracePt t="186490" x="8016875" y="2225675"/>
          <p14:tracePt t="186506" x="8016875" y="2232025"/>
          <p14:tracePt t="186542" x="8016875" y="2247900"/>
          <p14:tracePt t="186566" x="8023225" y="2247900"/>
          <p14:tracePt t="186575" x="8031163" y="2255838"/>
          <p14:tracePt t="186592" x="8039100" y="2263775"/>
          <p14:tracePt t="186599" x="8039100" y="2270125"/>
          <p14:tracePt t="186647" x="8039100" y="2278063"/>
          <p14:tracePt t="186663" x="8039100" y="2286000"/>
          <p14:tracePt t="186671" x="8047038" y="2286000"/>
          <p14:tracePt t="186679" x="8047038" y="2293938"/>
          <p14:tracePt t="186691" x="8054975" y="2293938"/>
          <p14:tracePt t="186707" x="8054975" y="2301875"/>
          <p14:tracePt t="186725" x="8054975" y="2308225"/>
          <p14:tracePt t="187712" x="8054975" y="2316163"/>
          <p14:tracePt t="188383" x="8047038" y="2308225"/>
          <p14:tracePt t="188399" x="8039100" y="2301875"/>
          <p14:tracePt t="188415" x="8039100" y="2293938"/>
          <p14:tracePt t="188431" x="8031163" y="2286000"/>
          <p14:tracePt t="188440" x="8031163" y="2278063"/>
          <p14:tracePt t="188457" x="8023225" y="2263775"/>
          <p14:tracePt t="188473" x="8016875" y="2255838"/>
          <p14:tracePt t="188489" x="8001000" y="2239963"/>
          <p14:tracePt t="188509" x="7993063" y="2232025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228600" y="171450"/>
            <a:ext cx="8458200" cy="666750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sz="4000" b="1">
                <a:solidFill>
                  <a:srgbClr val="FF0000"/>
                </a:solidFill>
              </a:rPr>
              <a:t>Uticaj </a:t>
            </a:r>
            <a:r>
              <a:rPr lang="en-US" altLang="en-US" sz="4000" b="1">
                <a:solidFill>
                  <a:srgbClr val="FF0000"/>
                </a:solidFill>
              </a:rPr>
              <a:t>pH </a:t>
            </a:r>
            <a:r>
              <a:rPr lang="sr-Latn-CS" altLang="en-US" sz="4000" b="1">
                <a:solidFill>
                  <a:srgbClr val="FF0000"/>
                </a:solidFill>
              </a:rPr>
              <a:t>na kinetičke parametre</a:t>
            </a:r>
            <a:endParaRPr lang="en-US" altLang="en-US" sz="4000" b="1">
              <a:solidFill>
                <a:srgbClr val="FF0000"/>
              </a:solidFill>
            </a:endParaRPr>
          </a:p>
        </p:txBody>
      </p:sp>
      <p:pic>
        <p:nvPicPr>
          <p:cNvPr id="37894" name="Picture 6" descr="p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400"/>
            <a:ext cx="7848600" cy="407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1748" name="Object 7"/>
          <p:cNvGraphicFramePr>
            <a:graphicFrameLocks noChangeAspect="1"/>
          </p:cNvGraphicFramePr>
          <p:nvPr/>
        </p:nvGraphicFramePr>
        <p:xfrm>
          <a:off x="266700" y="5499100"/>
          <a:ext cx="37528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6" imgW="1841500" imgH="482600" progId="Equation.DSMT4">
                  <p:embed/>
                </p:oleObj>
              </mc:Choice>
              <mc:Fallback>
                <p:oleObj name="Equation" r:id="rId6" imgW="18415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5499100"/>
                        <a:ext cx="37528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8"/>
          <p:cNvGraphicFramePr>
            <a:graphicFrameLocks noChangeAspect="1"/>
          </p:cNvGraphicFramePr>
          <p:nvPr/>
        </p:nvGraphicFramePr>
        <p:xfrm>
          <a:off x="4745038" y="5373688"/>
          <a:ext cx="42640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8" imgW="1955800" imgH="482600" progId="Equation.DSMT4">
                  <p:embed/>
                </p:oleObj>
              </mc:Choice>
              <mc:Fallback>
                <p:oleObj name="Equation" r:id="rId8" imgW="19558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5373688"/>
                        <a:ext cx="426402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800600" y="5373688"/>
            <a:ext cx="4191000" cy="11033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28600" y="5373688"/>
            <a:ext cx="4038600" cy="117951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" name="Curved Connector 8"/>
          <p:cNvCxnSpPr/>
          <p:nvPr/>
        </p:nvCxnSpPr>
        <p:spPr>
          <a:xfrm rot="10800000">
            <a:off x="5943600" y="4191000"/>
            <a:ext cx="1295400" cy="838200"/>
          </a:xfrm>
          <a:prstGeom prst="curvedConnector3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urved Connector 13"/>
          <p:cNvCxnSpPr/>
          <p:nvPr/>
        </p:nvCxnSpPr>
        <p:spPr>
          <a:xfrm rot="10800000">
            <a:off x="2438400" y="4343400"/>
            <a:ext cx="1295400" cy="838200"/>
          </a:xfrm>
          <a:prstGeom prst="curvedConnector3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54" name="TextBox 3"/>
          <p:cNvSpPr txBox="1">
            <a:spLocks noChangeArrowheads="1"/>
          </p:cNvSpPr>
          <p:nvPr/>
        </p:nvSpPr>
        <p:spPr bwMode="auto">
          <a:xfrm>
            <a:off x="457200" y="838200"/>
            <a:ext cx="8001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/>
              <a:t>Protonovanje i deprotonovanje EH i ESH ne pogoduje stvaranju P. Zato za svaki enzim postoji optimalni pH u zavisnoti od odgovarajućih kiselinskih K</a:t>
            </a: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3" x="7102475" y="6332538"/>
          <p14:tracePt t="1628" x="7116763" y="6332538"/>
          <p14:tracePt t="1700" x="7124700" y="6332538"/>
          <p14:tracePt t="1796" x="7124700" y="6324600"/>
          <p14:tracePt t="1932" x="7132638" y="6324600"/>
          <p14:tracePt t="2028" x="7140575" y="6324600"/>
          <p14:tracePt t="2052" x="7146925" y="6316663"/>
          <p14:tracePt t="2075" x="7154863" y="6316663"/>
          <p14:tracePt t="2148" x="7170738" y="6316663"/>
          <p14:tracePt t="2340" x="7178675" y="6316663"/>
          <p14:tracePt t="2908" x="7185025" y="6316663"/>
          <p14:tracePt t="2988" x="7192963" y="6316663"/>
          <p14:tracePt t="3100" x="7200900" y="6308725"/>
          <p14:tracePt t="3148" x="7200900" y="6302375"/>
          <p14:tracePt t="3268" x="7200900" y="6294438"/>
          <p14:tracePt t="3764" x="7200900" y="6286500"/>
          <p14:tracePt t="3852" x="7200900" y="6278563"/>
          <p14:tracePt t="5633" x="7200900" y="6270625"/>
          <p14:tracePt t="6188" x="7200900" y="6264275"/>
          <p14:tracePt t="6500" x="7192963" y="6256338"/>
          <p14:tracePt t="6548" x="7192963" y="6248400"/>
          <p14:tracePt t="6932" x="7185025" y="6240463"/>
          <p14:tracePt t="7059" x="7178675" y="6240463"/>
          <p14:tracePt t="7116" x="7178675" y="6232525"/>
          <p14:tracePt t="7228" x="7185025" y="6240463"/>
          <p14:tracePt t="7380" x="7192963" y="6240463"/>
          <p14:tracePt t="7428" x="7192963" y="6248400"/>
          <p14:tracePt t="7460" x="7192963" y="6256338"/>
          <p14:tracePt t="7500" x="7192963" y="6264275"/>
          <p14:tracePt t="7532" x="7200900" y="6264275"/>
          <p14:tracePt t="7644" x="7200900" y="6270625"/>
          <p14:tracePt t="7692" x="7208838" y="6278563"/>
          <p14:tracePt t="7844" x="7216775" y="6286500"/>
          <p14:tracePt t="7852" x="7216775" y="6294438"/>
          <p14:tracePt t="7892" x="7223125" y="6302375"/>
          <p14:tracePt t="8644" x="7231063" y="6316663"/>
          <p14:tracePt t="8676" x="7246938" y="6316663"/>
          <p14:tracePt t="8716" x="7246938" y="6324600"/>
          <p14:tracePt t="8724" x="7246938" y="6332538"/>
          <p14:tracePt t="8788" x="7239000" y="6340475"/>
          <p14:tracePt t="8796" x="7239000" y="6332538"/>
          <p14:tracePt t="8892" x="7239000" y="6324600"/>
          <p14:tracePt t="9228" x="7239000" y="6316663"/>
          <p14:tracePt t="9246" x="7239000" y="6308725"/>
          <p14:tracePt t="9316" x="7246938" y="6308725"/>
          <p14:tracePt t="10060" x="7246938" y="6316663"/>
          <p14:tracePt t="10076" x="7254875" y="6308725"/>
          <p14:tracePt t="10163" x="7261225" y="6308725"/>
          <p14:tracePt t="10172" x="7261225" y="6316663"/>
          <p14:tracePt t="10189" x="7269163" y="6316663"/>
          <p14:tracePt t="10195" x="7269163" y="6324600"/>
          <p14:tracePt t="10211" x="7277100" y="6332538"/>
          <p14:tracePt t="10225" x="7277100" y="6340475"/>
          <p14:tracePt t="10268" x="7285038" y="6346825"/>
          <p14:tracePt t="10348" x="7285038" y="6354763"/>
          <p14:tracePt t="10412" x="7285038" y="6362700"/>
          <p14:tracePt t="10428" x="7292975" y="6362700"/>
          <p14:tracePt t="10596" x="7299325" y="6362700"/>
          <p14:tracePt t="10652" x="7299325" y="6370638"/>
          <p14:tracePt t="10732" x="7307263" y="6370638"/>
          <p14:tracePt t="10748" x="7299325" y="6370638"/>
          <p14:tracePt t="10787" x="7285038" y="6362700"/>
          <p14:tracePt t="10795" x="7269163" y="6332538"/>
          <p14:tracePt t="10805" x="7223125" y="6294438"/>
          <p14:tracePt t="10823" x="7216775" y="6294438"/>
          <p14:tracePt t="10839" x="7170738" y="6264275"/>
          <p14:tracePt t="10930" x="7170738" y="6240463"/>
          <p14:tracePt t="10955" x="7124700" y="6142038"/>
          <p14:tracePt t="10962" x="7094538" y="6096000"/>
          <p14:tracePt t="10973" x="6972300" y="5829300"/>
          <p14:tracePt t="10990" x="6751638" y="5121275"/>
          <p14:tracePt t="11007" x="6607175" y="4427538"/>
          <p14:tracePt t="11023" x="6599238" y="3817938"/>
          <p14:tracePt t="11040" x="6645275" y="3559175"/>
          <p14:tracePt t="11055" x="6675438" y="3390900"/>
          <p14:tracePt t="11072" x="6743700" y="3260725"/>
          <p14:tracePt t="11088" x="6765925" y="3146425"/>
          <p14:tracePt t="11105" x="6773863" y="3048000"/>
          <p14:tracePt t="11124" x="6773863" y="2911475"/>
          <p14:tracePt t="11142" x="6689725" y="2636838"/>
          <p14:tracePt t="11158" x="6575425" y="2354263"/>
          <p14:tracePt t="11174" x="6507163" y="2239963"/>
          <p14:tracePt t="11190" x="6484938" y="2193925"/>
          <p14:tracePt t="11206" x="6454775" y="2155825"/>
          <p14:tracePt t="11223" x="6346825" y="2035175"/>
          <p14:tracePt t="11223" x="6278563" y="1920875"/>
          <p14:tracePt t="11243" x="6194425" y="1798638"/>
          <p14:tracePt t="11256" x="6096000" y="1600200"/>
          <p14:tracePt t="11256" x="6073775" y="1539875"/>
          <p14:tracePt t="11275" x="6065838" y="1516063"/>
          <p14:tracePt t="11288" x="6049963" y="1485900"/>
          <p14:tracePt t="11306" x="6027738" y="1470025"/>
          <p14:tracePt t="11325" x="5965825" y="1431925"/>
          <p14:tracePt t="11341" x="5875338" y="1401763"/>
          <p14:tracePt t="11356" x="5807075" y="1379538"/>
          <p14:tracePt t="11373" x="5745163" y="1363663"/>
          <p14:tracePt t="11389" x="5699125" y="1349375"/>
          <p14:tracePt t="11406" x="5608638" y="1303338"/>
          <p14:tracePt t="11422" x="5524500" y="1227138"/>
          <p14:tracePt t="11439" x="5440363" y="1158875"/>
          <p14:tracePt t="11457" x="5273675" y="1082675"/>
          <p14:tracePt t="11471" x="5105400" y="1028700"/>
          <p14:tracePt t="11488" x="5013325" y="1012825"/>
          <p14:tracePt t="11488" x="4999038" y="1012825"/>
          <p14:tracePt t="11508" x="4991100" y="998538"/>
          <p14:tracePt t="11554" x="4983163" y="998538"/>
          <p14:tracePt t="11562" x="4968875" y="990600"/>
          <p14:tracePt t="11573" x="4930775" y="990600"/>
          <p14:tracePt t="11589" x="4922838" y="982663"/>
          <p14:tracePt t="11607" x="4906963" y="982663"/>
          <p14:tracePt t="11623" x="4876800" y="990600"/>
          <p14:tracePt t="11639" x="4854575" y="998538"/>
          <p14:tracePt t="11657" x="4854575" y="1006475"/>
          <p14:tracePt t="11683" x="4838700" y="1006475"/>
          <p14:tracePt t="11699" x="4822825" y="1020763"/>
          <p14:tracePt t="11707" x="4778375" y="1044575"/>
          <p14:tracePt t="11724" x="4724400" y="1082675"/>
          <p14:tracePt t="11741" x="4686300" y="1120775"/>
          <p14:tracePt t="11756" x="4678363" y="1150938"/>
          <p14:tracePt t="11773" x="4664075" y="1173163"/>
          <p14:tracePt t="11789" x="4648200" y="1196975"/>
          <p14:tracePt t="11806" x="4632325" y="1196975"/>
          <p14:tracePt t="11822" x="4625975" y="1196975"/>
          <p14:tracePt t="11838" x="4610100" y="1196975"/>
          <p14:tracePt t="11856" x="4602163" y="1196975"/>
          <p14:tracePt t="11871" x="4594225" y="1203325"/>
          <p14:tracePt t="11888" x="4572000" y="1211263"/>
          <p14:tracePt t="11888" x="4556125" y="1219200"/>
          <p14:tracePt t="11908" x="4533900" y="1235075"/>
          <p14:tracePt t="11922" x="4473575" y="1249363"/>
          <p14:tracePt t="11941" x="4419600" y="1249363"/>
          <p14:tracePt t="11957" x="4343400" y="1249363"/>
          <p14:tracePt t="11973" x="4259263" y="1249363"/>
          <p14:tracePt t="11989" x="4175125" y="1249363"/>
          <p14:tracePt t="12005" x="4122738" y="1249363"/>
          <p14:tracePt t="12022" x="4068763" y="1249363"/>
          <p14:tracePt t="12038" x="4038600" y="1249363"/>
          <p14:tracePt t="12055" x="4008438" y="1265238"/>
          <p14:tracePt t="12072" x="4000500" y="1265238"/>
          <p14:tracePt t="12107" x="3984625" y="1265238"/>
          <p14:tracePt t="12123" x="3970338" y="1265238"/>
          <p14:tracePt t="12131" x="3954463" y="1265238"/>
          <p14:tracePt t="12140" x="3902075" y="1257300"/>
          <p14:tracePt t="12157" x="3878263" y="1249363"/>
          <p14:tracePt t="12173" x="3870325" y="1249363"/>
          <p14:tracePt t="12188" x="3856038" y="1249363"/>
          <p14:tracePt t="12307" x="3848100" y="1249363"/>
          <p14:tracePt t="12323" x="3840163" y="1249363"/>
          <p14:tracePt t="12331" x="3832225" y="1249363"/>
          <p14:tracePt t="12347" x="3825875" y="1249363"/>
          <p14:tracePt t="12475" x="3832225" y="1249363"/>
          <p14:tracePt t="12787" x="3848100" y="1257300"/>
          <p14:tracePt t="12835" x="3856038" y="1257300"/>
          <p14:tracePt t="12883" x="3863975" y="1257300"/>
          <p14:tracePt t="12899" x="3870325" y="1257300"/>
          <p14:tracePt t="12962" x="3878263" y="1257300"/>
          <p14:tracePt t="13914" x="3878263" y="1241425"/>
          <p14:tracePt t="15031" x="3870325" y="1241425"/>
          <p14:tracePt t="15763" x="3863975" y="1241425"/>
          <p14:tracePt t="15803" x="3840163" y="1235075"/>
          <p14:tracePt t="15811" x="3832225" y="1227138"/>
          <p14:tracePt t="15819" x="3810000" y="1219200"/>
          <p14:tracePt t="15837" x="3779838" y="1203325"/>
          <p14:tracePt t="15852" x="3749675" y="1189038"/>
          <p14:tracePt t="15868" x="3703638" y="1181100"/>
          <p14:tracePt t="15885" x="3673475" y="1165225"/>
          <p14:tracePt t="15901" x="3611563" y="1150938"/>
          <p14:tracePt t="15919" x="3565525" y="1135063"/>
          <p14:tracePt t="15936" x="3513138" y="1135063"/>
          <p14:tracePt t="15953" x="3451225" y="1127125"/>
          <p14:tracePt t="15968" x="3382963" y="1127125"/>
          <p14:tracePt t="15986" x="3322638" y="1127125"/>
          <p14:tracePt t="16001" x="3268663" y="1127125"/>
          <p14:tracePt t="16001" x="3254375" y="1127125"/>
          <p14:tracePt t="16020" x="3230563" y="1135063"/>
          <p14:tracePt t="16034" x="3192463" y="1158875"/>
          <p14:tracePt t="16052" x="3184525" y="1165225"/>
          <p14:tracePt t="16067" x="3178175" y="1181100"/>
          <p14:tracePt t="16085" x="3154363" y="1181100"/>
          <p14:tracePt t="16101" x="3116263" y="1196975"/>
          <p14:tracePt t="16118" x="3078163" y="1211263"/>
          <p14:tracePt t="16134" x="3055938" y="1219200"/>
          <p14:tracePt t="16151" x="3001963" y="1227138"/>
          <p14:tracePt t="16167" x="2971800" y="1227138"/>
          <p14:tracePt t="16185" x="2963863" y="1227138"/>
          <p14:tracePt t="16200" x="2941638" y="1235075"/>
          <p14:tracePt t="16218" x="2933700" y="1235075"/>
          <p14:tracePt t="16234" x="2925763" y="1235075"/>
          <p14:tracePt t="16251" x="2895600" y="1241425"/>
          <p14:tracePt t="16268" x="2857500" y="1241425"/>
          <p14:tracePt t="16285" x="2811463" y="1241425"/>
          <p14:tracePt t="16302" x="2781300" y="1241425"/>
          <p14:tracePt t="16317" x="2727325" y="1241425"/>
          <p14:tracePt t="16334" x="2667000" y="1241425"/>
          <p14:tracePt t="16350" x="2560638" y="1241425"/>
          <p14:tracePt t="16367" x="2422525" y="1241425"/>
          <p14:tracePt t="16384" x="2324100" y="1241425"/>
          <p14:tracePt t="16401" x="2247900" y="1241425"/>
          <p14:tracePt t="16417" x="2193925" y="1241425"/>
          <p14:tracePt t="16417" x="2163763" y="1241425"/>
          <p14:tracePt t="16436" x="2133600" y="1241425"/>
          <p14:tracePt t="16455" x="2111375" y="1241425"/>
          <p14:tracePt t="16469" x="2073275" y="1241425"/>
          <p14:tracePt t="16485" x="2027238" y="1227138"/>
          <p14:tracePt t="16502" x="1997075" y="1227138"/>
          <p14:tracePt t="16518" x="1965325" y="1227138"/>
          <p14:tracePt t="16535" x="1927225" y="1219200"/>
          <p14:tracePt t="16550" x="1844675" y="1219200"/>
          <p14:tracePt t="16567" x="1790700" y="1219200"/>
          <p14:tracePt t="16584" x="1692275" y="1219200"/>
          <p14:tracePt t="16600" x="1608138" y="1219200"/>
          <p14:tracePt t="16617" x="1516063" y="1219200"/>
          <p14:tracePt t="16617" x="1485900" y="1219200"/>
          <p14:tracePt t="16636" x="1431925" y="1219200"/>
          <p14:tracePt t="16636" x="1393825" y="1219200"/>
          <p14:tracePt t="16652" x="1279525" y="1219200"/>
          <p14:tracePt t="16668" x="1227138" y="1219200"/>
          <p14:tracePt t="16685" x="1189038" y="1219200"/>
          <p14:tracePt t="16702" x="1181100" y="1219200"/>
          <p14:tracePt t="16717" x="1143000" y="1219200"/>
          <p14:tracePt t="16734" x="1104900" y="1219200"/>
          <p14:tracePt t="16751" x="1058863" y="1219200"/>
          <p14:tracePt t="16768" x="1012825" y="1219200"/>
          <p14:tracePt t="16784" x="960438" y="1219200"/>
          <p14:tracePt t="16799" x="930275" y="1219200"/>
          <p14:tracePt t="16817" x="922338" y="1219200"/>
          <p14:tracePt t="16835" x="914400" y="1219200"/>
          <p14:tracePt t="16852" x="898525" y="1219200"/>
          <p14:tracePt t="16868" x="876300" y="1219200"/>
          <p14:tracePt t="16885" x="860425" y="1219200"/>
          <p14:tracePt t="16900" x="838200" y="1219200"/>
          <p14:tracePt t="16917" x="830263" y="1219200"/>
          <p14:tracePt t="16955" x="815975" y="1219200"/>
          <p14:tracePt t="17042" x="800100" y="1219200"/>
          <p14:tracePt t="17074" x="792163" y="1219200"/>
          <p14:tracePt t="17091" x="784225" y="1219200"/>
          <p14:tracePt t="17100" x="777875" y="1219200"/>
          <p14:tracePt t="17115" x="769938" y="1219200"/>
          <p14:tracePt t="17155" x="754063" y="1219200"/>
          <p14:tracePt t="17163" x="746125" y="1219200"/>
          <p14:tracePt t="17179" x="739775" y="1219200"/>
          <p14:tracePt t="17851" x="731838" y="1219200"/>
          <p14:tracePt t="17867" x="715963" y="1219200"/>
          <p14:tracePt t="17883" x="701675" y="1219200"/>
          <p14:tracePt t="17899" x="685800" y="1219200"/>
          <p14:tracePt t="17907" x="677863" y="1211263"/>
          <p14:tracePt t="18042" x="677863" y="1203325"/>
          <p14:tracePt t="18211" x="685800" y="1203325"/>
          <p14:tracePt t="18219" x="701675" y="1196975"/>
          <p14:tracePt t="18258" x="715963" y="1196975"/>
          <p14:tracePt t="18643" x="723900" y="1196975"/>
          <p14:tracePt t="18731" x="731838" y="1196975"/>
          <p14:tracePt t="18748" x="739775" y="1196975"/>
          <p14:tracePt t="18764" x="746125" y="1196975"/>
          <p14:tracePt t="18779" x="746125" y="1189038"/>
          <p14:tracePt t="18795" x="754063" y="1189038"/>
          <p14:tracePt t="18802" x="769938" y="1181100"/>
          <p14:tracePt t="18843" x="784225" y="1181100"/>
          <p14:tracePt t="18890" x="800100" y="1181100"/>
          <p14:tracePt t="18915" x="808038" y="1181100"/>
          <p14:tracePt t="18932" x="822325" y="1181100"/>
          <p14:tracePt t="18939" x="830263" y="1181100"/>
          <p14:tracePt t="18956" x="838200" y="1181100"/>
          <p14:tracePt t="18966" x="868363" y="1181100"/>
          <p14:tracePt t="18982" x="914400" y="1181100"/>
          <p14:tracePt t="18999" x="982663" y="1173163"/>
          <p14:tracePt t="19016" x="1028700" y="1165225"/>
          <p14:tracePt t="19032" x="1058863" y="1158875"/>
          <p14:tracePt t="19049" x="1074738" y="1150938"/>
          <p14:tracePt t="19049" x="1089025" y="1150938"/>
          <p14:tracePt t="19068" x="1104900" y="1150938"/>
          <p14:tracePt t="19080" x="1143000" y="1135063"/>
          <p14:tracePt t="19100" x="1165225" y="1135063"/>
          <p14:tracePt t="19116" x="1189038" y="1127125"/>
          <p14:tracePt t="19133" x="1227138" y="1120775"/>
          <p14:tracePt t="19149" x="1273175" y="1104900"/>
          <p14:tracePt t="19164" x="1317625" y="1089025"/>
          <p14:tracePt t="19180" x="1349375" y="1089025"/>
          <p14:tracePt t="19197" x="1371600" y="1082675"/>
          <p14:tracePt t="19214" x="1387475" y="1082675"/>
          <p14:tracePt t="19233" x="1409700" y="1082675"/>
          <p14:tracePt t="19249" x="1431925" y="1074738"/>
          <p14:tracePt t="19266" x="1455738" y="1074738"/>
          <p14:tracePt t="19266" x="1470025" y="1066800"/>
          <p14:tracePt t="19283" x="1485900" y="1066800"/>
          <p14:tracePt t="19297" x="1539875" y="1050925"/>
          <p14:tracePt t="19297" x="1546225" y="1050925"/>
          <p14:tracePt t="19317" x="1592263" y="1050925"/>
          <p14:tracePt t="19332" x="1630363" y="1044575"/>
          <p14:tracePt t="19350" x="1660525" y="1036638"/>
          <p14:tracePt t="19365" x="1684338" y="1036638"/>
          <p14:tracePt t="19381" x="1692275" y="1036638"/>
          <p14:tracePt t="19397" x="1706563" y="1036638"/>
          <p14:tracePt t="19414" x="1744663" y="1036638"/>
          <p14:tracePt t="19431" x="1782763" y="1036638"/>
          <p14:tracePt t="19447" x="1844675" y="1036638"/>
          <p14:tracePt t="19465" x="1858963" y="1036638"/>
          <p14:tracePt t="19465" x="1866900" y="1036638"/>
          <p14:tracePt t="19484" x="1874838" y="1036638"/>
          <p14:tracePt t="19497" x="1882775" y="1036638"/>
          <p14:tracePt t="19514" x="1920875" y="1050925"/>
          <p14:tracePt t="19533" x="1935163" y="1050925"/>
          <p14:tracePt t="19548" x="1958975" y="1058863"/>
          <p14:tracePt t="19565" x="1981200" y="1066800"/>
          <p14:tracePt t="19580" x="2019300" y="1096963"/>
          <p14:tracePt t="19597" x="2073275" y="1127125"/>
          <p14:tracePt t="19613" x="2163763" y="1165225"/>
          <p14:tracePt t="19629" x="2247900" y="1181100"/>
          <p14:tracePt t="19648" x="2339975" y="1203325"/>
          <p14:tracePt t="19664" x="2400300" y="1219200"/>
          <p14:tracePt t="19681" x="2446338" y="1219200"/>
          <p14:tracePt t="19697" x="2460625" y="1219200"/>
          <p14:tracePt t="19739" x="2468563" y="1219200"/>
          <p14:tracePt t="19754" x="2484438" y="1219200"/>
          <p14:tracePt t="19764" x="2506663" y="1219200"/>
          <p14:tracePt t="19771" x="2530475" y="1219200"/>
          <p14:tracePt t="19781" x="2560638" y="1219200"/>
          <p14:tracePt t="19798" x="2568575" y="1219200"/>
          <p14:tracePt t="19819" x="2574925" y="1219200"/>
          <p14:tracePt t="19834" x="2582863" y="1219200"/>
          <p14:tracePt t="19859" x="2613025" y="1219200"/>
          <p14:tracePt t="19867" x="2636838" y="1203325"/>
          <p14:tracePt t="19880" x="2689225" y="1203325"/>
          <p14:tracePt t="19897" x="2727325" y="1203325"/>
          <p14:tracePt t="19897" x="2743200" y="1203325"/>
          <p14:tracePt t="19916" x="2751138" y="1196975"/>
          <p14:tracePt t="19930" x="2759075" y="1196975"/>
          <p14:tracePt t="19946" x="2773363" y="1196975"/>
          <p14:tracePt t="19965" x="2797175" y="1196975"/>
          <p14:tracePt t="19982" x="2827338" y="1173163"/>
          <p14:tracePt t="19998" x="2873375" y="1173163"/>
          <p14:tracePt t="20015" x="2941638" y="1158875"/>
          <p14:tracePt t="20032" x="3001963" y="1150938"/>
          <p14:tracePt t="20048" x="3055938" y="1135063"/>
          <p14:tracePt t="20065" x="3070225" y="1135063"/>
          <p14:tracePt t="20080" x="3086100" y="1135063"/>
          <p14:tracePt t="20131" x="3101975" y="1135063"/>
          <p14:tracePt t="20139" x="3116263" y="1135063"/>
          <p14:tracePt t="20155" x="3146425" y="1135063"/>
          <p14:tracePt t="20164" x="3200400" y="1120775"/>
          <p14:tracePt t="20180" x="3222625" y="1120775"/>
          <p14:tracePt t="20197" x="3246438" y="1120775"/>
          <p14:tracePt t="20214" x="3268663" y="1120775"/>
          <p14:tracePt t="20230" x="3276600" y="1120775"/>
          <p14:tracePt t="20247" x="3306763" y="1120775"/>
          <p14:tracePt t="20264" x="3314700" y="1120775"/>
          <p14:tracePt t="20282" x="3330575" y="1120775"/>
          <p14:tracePt t="20295" x="3344863" y="1120775"/>
          <p14:tracePt t="20313" x="3352800" y="1120775"/>
          <p14:tracePt t="20329" x="3398838" y="1120775"/>
          <p14:tracePt t="20348" x="3421063" y="1120775"/>
          <p14:tracePt t="20363" x="3467100" y="1120775"/>
          <p14:tracePt t="20381" x="3513138" y="1135063"/>
          <p14:tracePt t="20397" x="3535363" y="1135063"/>
          <p14:tracePt t="20413" x="3581400" y="1135063"/>
          <p14:tracePt t="20430" x="3619500" y="1135063"/>
          <p14:tracePt t="20447" x="3635375" y="1135063"/>
          <p14:tracePt t="20465" x="3665538" y="1135063"/>
          <p14:tracePt t="20480" x="3679825" y="1135063"/>
          <p14:tracePt t="20496" x="3687763" y="1135063"/>
          <p14:tracePt t="20513" x="3725863" y="1135063"/>
          <p14:tracePt t="20513" x="3749675" y="1143000"/>
          <p14:tracePt t="20533" x="3779838" y="1150938"/>
          <p14:tracePt t="20549" x="3817938" y="1150938"/>
          <p14:tracePt t="20564" x="3870325" y="1181100"/>
          <p14:tracePt t="20581" x="3878263" y="1189038"/>
          <p14:tracePt t="20597" x="3886200" y="1196975"/>
          <p14:tracePt t="20614" x="3894138" y="1196975"/>
          <p14:tracePt t="20635" x="3902075" y="1203325"/>
          <p14:tracePt t="21549" x="3908425" y="1203325"/>
          <p14:tracePt t="21587" x="3908425" y="1189038"/>
          <p14:tracePt t="22411" x="3902075" y="1189038"/>
          <p14:tracePt t="22443" x="3894138" y="1189038"/>
          <p14:tracePt t="22459" x="3870325" y="1181100"/>
          <p14:tracePt t="22483" x="3848100" y="1165225"/>
          <p14:tracePt t="22491" x="3840163" y="1158875"/>
          <p14:tracePt t="22499" x="3832225" y="1150938"/>
          <p14:tracePt t="22510" x="3825875" y="1150938"/>
          <p14:tracePt t="22531" x="3817938" y="1150938"/>
          <p14:tracePt t="22562" x="3810000" y="1150938"/>
          <p14:tracePt t="22578" x="3802063" y="1150938"/>
          <p14:tracePt t="22610" x="3802063" y="1143000"/>
          <p14:tracePt t="23019" x="3810000" y="1143000"/>
          <p14:tracePt t="23107" x="3817938" y="1143000"/>
          <p14:tracePt t="23123" x="3825875" y="1143000"/>
          <p14:tracePt t="23131" x="3832225" y="1143000"/>
          <p14:tracePt t="23155" x="3840163" y="1143000"/>
          <p14:tracePt t="23235" x="3848100" y="1143000"/>
          <p14:tracePt t="23245" x="3856038" y="1143000"/>
          <p14:tracePt t="23259" x="3870325" y="1143000"/>
          <p14:tracePt t="23331" x="3886200" y="1143000"/>
          <p14:tracePt t="23347" x="3894138" y="1143000"/>
          <p14:tracePt t="23355" x="3916363" y="1143000"/>
          <p14:tracePt t="23363" x="3932238" y="1135063"/>
          <p14:tracePt t="23377" x="3946525" y="1135063"/>
          <p14:tracePt t="23393" x="3954463" y="1135063"/>
          <p14:tracePt t="23428" x="3970338" y="1127125"/>
          <p14:tracePt t="23444" x="3978275" y="1127125"/>
          <p14:tracePt t="23460" x="3992563" y="1127125"/>
          <p14:tracePt t="23475" x="4008438" y="1127125"/>
          <p14:tracePt t="23482" x="4016375" y="1127125"/>
          <p14:tracePt t="23493" x="4038600" y="1127125"/>
          <p14:tracePt t="23510" x="4054475" y="1127125"/>
          <p14:tracePt t="23528" x="4060825" y="1127125"/>
          <p14:tracePt t="23542" x="4076700" y="1127125"/>
          <p14:tracePt t="23571" x="4092575" y="1127125"/>
          <p14:tracePt t="23595" x="4098925" y="1127125"/>
          <p14:tracePt t="23611" x="4106863" y="1127125"/>
          <p14:tracePt t="23618" x="4122738" y="1127125"/>
          <p14:tracePt t="23629" x="4152900" y="1127125"/>
          <p14:tracePt t="23643" x="4168775" y="1120775"/>
          <p14:tracePt t="23660" x="4183063" y="1120775"/>
          <p14:tracePt t="23676" x="4198938" y="1120775"/>
          <p14:tracePt t="23693" x="4213225" y="1120775"/>
          <p14:tracePt t="23710" x="4237038" y="1112838"/>
          <p14:tracePt t="23727" x="4244975" y="1112838"/>
          <p14:tracePt t="23742" x="4251325" y="1112838"/>
          <p14:tracePt t="23759" x="4267200" y="1112838"/>
          <p14:tracePt t="23776" x="4289425" y="1112838"/>
          <p14:tracePt t="23793" x="4297363" y="1112838"/>
          <p14:tracePt t="23809" x="4313238" y="1112838"/>
          <p14:tracePt t="23827" x="4321175" y="1112838"/>
          <p14:tracePt t="23843" x="4335463" y="1112838"/>
          <p14:tracePt t="23867" x="4351338" y="1112838"/>
          <p14:tracePt t="23876" x="4365625" y="1112838"/>
          <p14:tracePt t="23899" x="4381500" y="1112838"/>
          <p14:tracePt t="23924" x="4397375" y="1112838"/>
          <p14:tracePt t="23931" x="4403725" y="1120775"/>
          <p14:tracePt t="23979" x="4411663" y="1120775"/>
          <p14:tracePt t="24003" x="4419600" y="1120775"/>
          <p14:tracePt t="24011" x="4427538" y="1120775"/>
          <p14:tracePt t="24025" x="4449763" y="1120775"/>
          <p14:tracePt t="24044" x="4479925" y="1120775"/>
          <p14:tracePt t="24061" x="4503738" y="1120775"/>
          <p14:tracePt t="24078" x="4533900" y="1120775"/>
          <p14:tracePt t="24094" x="4556125" y="1120775"/>
          <p14:tracePt t="24110" x="4572000" y="1120775"/>
          <p14:tracePt t="24126" x="4579938" y="1120775"/>
          <p14:tracePt t="24195" x="4572000" y="1120775"/>
          <p14:tracePt t="24755" x="4556125" y="1120775"/>
          <p14:tracePt t="24762" x="4549775" y="1120775"/>
          <p14:tracePt t="24779" x="4525963" y="1120775"/>
          <p14:tracePt t="24791" x="4511675" y="1120775"/>
          <p14:tracePt t="24808" x="4479925" y="1120775"/>
          <p14:tracePt t="24808" x="4473575" y="1120775"/>
          <p14:tracePt t="24828" x="4449763" y="1120775"/>
          <p14:tracePt t="24842" x="4419600" y="1120775"/>
          <p14:tracePt t="24842" x="4403725" y="1120775"/>
          <p14:tracePt t="24860" x="4373563" y="1120775"/>
          <p14:tracePt t="24877" x="4335463" y="1120775"/>
          <p14:tracePt t="24892" x="4321175" y="1120775"/>
          <p14:tracePt t="24909" x="4297363" y="1120775"/>
          <p14:tracePt t="24926" x="4259263" y="1120775"/>
          <p14:tracePt t="24942" x="4244975" y="1120775"/>
          <p14:tracePt t="24959" x="4198938" y="1120775"/>
          <p14:tracePt t="24975" x="4152900" y="1120775"/>
          <p14:tracePt t="24992" x="4084638" y="1120775"/>
          <p14:tracePt t="25008" x="4038600" y="1135063"/>
          <p14:tracePt t="25008" x="4008438" y="1143000"/>
          <p14:tracePt t="25028" x="4000500" y="1143000"/>
          <p14:tracePt t="25043" x="3992563" y="1143000"/>
          <p14:tracePt t="25058" x="3978275" y="1143000"/>
          <p14:tracePt t="25077" x="3962400" y="1150938"/>
          <p14:tracePt t="25093" x="3940175" y="1150938"/>
          <p14:tracePt t="25110" x="3908425" y="1150938"/>
          <p14:tracePt t="25127" x="3870325" y="1150938"/>
          <p14:tracePt t="25142" x="3840163" y="1150938"/>
          <p14:tracePt t="25158" x="3817938" y="1158875"/>
          <p14:tracePt t="25175" x="3810000" y="1165225"/>
          <p14:tracePt t="25191" x="3802063" y="1165225"/>
          <p14:tracePt t="25208" x="3802063" y="1173163"/>
          <p14:tracePt t="25224" x="3802063" y="1181100"/>
          <p14:tracePt t="25251" x="3810000" y="1196975"/>
          <p14:tracePt t="25859" x="3817938" y="1203325"/>
          <p14:tracePt t="25971" x="3817938" y="1211263"/>
          <p14:tracePt t="26187" x="3817938" y="1219200"/>
          <p14:tracePt t="26218" x="3825875" y="1227138"/>
          <p14:tracePt t="26227" x="3832225" y="1227138"/>
          <p14:tracePt t="26261" x="3840163" y="1227138"/>
          <p14:tracePt t="26282" x="3848100" y="1227138"/>
          <p14:tracePt t="26314" x="3856038" y="1227138"/>
          <p14:tracePt t="26355" x="3863975" y="1227138"/>
          <p14:tracePt t="26387" x="3870325" y="1227138"/>
          <p14:tracePt t="26403" x="3878263" y="1227138"/>
          <p14:tracePt t="26411" x="3894138" y="1227138"/>
          <p14:tracePt t="26427" x="3908425" y="1235075"/>
          <p14:tracePt t="26439" x="3924300" y="1235075"/>
          <p14:tracePt t="26458" x="3954463" y="1235075"/>
          <p14:tracePt t="26473" x="3978275" y="1235075"/>
          <p14:tracePt t="26489" x="4000500" y="1235075"/>
          <p14:tracePt t="26508" x="4030663" y="1235075"/>
          <p14:tracePt t="26524" x="4046538" y="1235075"/>
          <p14:tracePt t="26541" x="4060825" y="1235075"/>
          <p14:tracePt t="26556" x="4068763" y="1235075"/>
          <p14:tracePt t="26573" x="4076700" y="1235075"/>
          <p14:tracePt t="26589" x="4084638" y="1235075"/>
          <p14:tracePt t="26606" x="4092575" y="1235075"/>
          <p14:tracePt t="26623" x="4106863" y="1235075"/>
          <p14:tracePt t="26641" x="4130675" y="1235075"/>
          <p14:tracePt t="26641" x="4152900" y="1235075"/>
          <p14:tracePt t="26659" x="4160838" y="1235075"/>
          <p14:tracePt t="26673" x="4191000" y="1235075"/>
          <p14:tracePt t="26673" x="4206875" y="1235075"/>
          <p14:tracePt t="26693" x="4229100" y="1235075"/>
          <p14:tracePt t="26707" x="4244975" y="1235075"/>
          <p14:tracePt t="26725" x="4259263" y="1235075"/>
          <p14:tracePt t="26740" x="4289425" y="1235075"/>
          <p14:tracePt t="26757" x="4305300" y="1235075"/>
          <p14:tracePt t="26773" x="4335463" y="1235075"/>
          <p14:tracePt t="26790" x="4365625" y="1235075"/>
          <p14:tracePt t="26807" x="4373563" y="1235075"/>
          <p14:tracePt t="26822" x="4397375" y="1235075"/>
          <p14:tracePt t="26840" x="4403725" y="1227138"/>
          <p14:tracePt t="26856" x="4435475" y="1227138"/>
          <p14:tracePt t="26856" x="4441825" y="1227138"/>
          <p14:tracePt t="26876" x="4449763" y="1219200"/>
          <p14:tracePt t="26889" x="4495800" y="1211263"/>
          <p14:tracePt t="26909" x="4511675" y="1211263"/>
          <p14:tracePt t="26924" x="4525963" y="1211263"/>
          <p14:tracePt t="26942" x="4541838" y="1203325"/>
          <p14:tracePt t="26958" x="4549775" y="1203325"/>
          <p14:tracePt t="26979" x="4556125" y="1203325"/>
          <p14:tracePt t="26990" x="4572000" y="1203325"/>
          <p14:tracePt t="27019" x="4579938" y="1196975"/>
          <p14:tracePt t="27034" x="4587875" y="1196975"/>
          <p14:tracePt t="27042" x="4602163" y="1196975"/>
          <p14:tracePt t="27054" x="4648200" y="1196975"/>
          <p14:tracePt t="27072" x="4694238" y="1189038"/>
          <p14:tracePt t="27089" x="4716463" y="1189038"/>
          <p14:tracePt t="27108" x="4702175" y="1189038"/>
          <p14:tracePt t="27315" x="4694238" y="1189038"/>
          <p14:tracePt t="27347" x="4678363" y="1189038"/>
          <p14:tracePt t="27363" x="4664075" y="1181100"/>
          <p14:tracePt t="27372" x="4656138" y="1181100"/>
          <p14:tracePt t="27379" x="4648200" y="1181100"/>
          <p14:tracePt t="27389" x="4602163" y="1181100"/>
          <p14:tracePt t="27407" x="4572000" y="1173163"/>
          <p14:tracePt t="27423" x="4525963" y="1158875"/>
          <p14:tracePt t="27440" x="4487863" y="1150938"/>
          <p14:tracePt t="27440" x="4473575" y="1150938"/>
          <p14:tracePt t="27460" x="4449763" y="1150938"/>
          <p14:tracePt t="27472" x="4419600" y="1150938"/>
          <p14:tracePt t="27489" x="4397375" y="1150938"/>
          <p14:tracePt t="27489" x="4373563" y="1150938"/>
          <p14:tracePt t="27508" x="4365625" y="1150938"/>
          <p14:tracePt t="27522" x="4327525" y="1143000"/>
          <p14:tracePt t="27540" x="4313238" y="1135063"/>
          <p14:tracePt t="27557" x="4283075" y="1135063"/>
          <p14:tracePt t="27574" x="4251325" y="1135063"/>
          <p14:tracePt t="27589" x="4221163" y="1135063"/>
          <p14:tracePt t="27607" x="4198938" y="1135063"/>
          <p14:tracePt t="27623" x="4168775" y="1127125"/>
          <p14:tracePt t="27640" x="4122738" y="1127125"/>
          <p14:tracePt t="27657" x="4060825" y="1120775"/>
          <p14:tracePt t="27674" x="4022725" y="1120775"/>
          <p14:tracePt t="27674" x="4008438" y="1120775"/>
          <p14:tracePt t="27692" x="3992563" y="1120775"/>
          <p14:tracePt t="27705" x="3978275" y="1120775"/>
          <p14:tracePt t="27722" x="3970338" y="1120775"/>
          <p14:tracePt t="27739" x="3962400" y="1120775"/>
          <p14:tracePt t="27755" x="3954463" y="1120775"/>
          <p14:tracePt t="27774" x="3940175" y="1120775"/>
          <p14:tracePt t="27789" x="3916363" y="1120775"/>
          <p14:tracePt t="27806" x="3894138" y="1120775"/>
          <p14:tracePt t="27823" x="3856038" y="1120775"/>
          <p14:tracePt t="27839" x="3848100" y="1120775"/>
          <p14:tracePt t="27855" x="3832225" y="1120775"/>
          <p14:tracePt t="27883" x="3825875" y="1120775"/>
          <p14:tracePt t="27915" x="3817938" y="1120775"/>
          <p14:tracePt t="27931" x="3832225" y="1120775"/>
          <p14:tracePt t="28194" x="3840163" y="1120775"/>
          <p14:tracePt t="28203" x="3863975" y="1120775"/>
          <p14:tracePt t="28211" x="3894138" y="1127125"/>
          <p14:tracePt t="28222" x="3946525" y="1127125"/>
          <p14:tracePt t="28222" x="3984625" y="1127125"/>
          <p14:tracePt t="28243" x="4046538" y="1127125"/>
          <p14:tracePt t="28255" x="4137025" y="1127125"/>
          <p14:tracePt t="28272" x="4275138" y="1127125"/>
          <p14:tracePt t="28289" x="4359275" y="1127125"/>
          <p14:tracePt t="28305" x="4419600" y="1127125"/>
          <p14:tracePt t="28305" x="4427538" y="1127125"/>
          <p14:tracePt t="28324" x="4435475" y="1127125"/>
          <p14:tracePt t="28338" x="4449763" y="1127125"/>
          <p14:tracePt t="28355" x="4465638" y="1127125"/>
          <p14:tracePt t="28403" x="4487863" y="1127125"/>
          <p14:tracePt t="28411" x="4495800" y="1135063"/>
          <p14:tracePt t="28421" x="4564063" y="1143000"/>
          <p14:tracePt t="28439" x="4618038" y="1143000"/>
          <p14:tracePt t="28439" x="4664075" y="1143000"/>
          <p14:tracePt t="28460" x="4708525" y="1143000"/>
          <p14:tracePt t="28471" x="4770438" y="1158875"/>
          <p14:tracePt t="28488" x="4792663" y="1158875"/>
          <p14:tracePt t="28504" x="4784725" y="1158875"/>
          <p14:tracePt t="28682" x="4770438" y="1158875"/>
          <p14:tracePt t="28699" x="4754563" y="1158875"/>
          <p14:tracePt t="28707" x="4724400" y="1158875"/>
          <p14:tracePt t="28721" x="4664075" y="1158875"/>
          <p14:tracePt t="28721" x="4648200" y="1158875"/>
          <p14:tracePt t="28739" x="4541838" y="1158875"/>
          <p14:tracePt t="28756" x="4441825" y="1135063"/>
          <p14:tracePt t="28772" x="4373563" y="1135063"/>
          <p14:tracePt t="28788" x="4321175" y="1135063"/>
          <p14:tracePt t="28805" x="4267200" y="1135063"/>
          <p14:tracePt t="28821" x="4229100" y="1135063"/>
          <p14:tracePt t="28838" x="4183063" y="1120775"/>
          <p14:tracePt t="28854" x="4160838" y="1120775"/>
          <p14:tracePt t="28871" x="4114800" y="1120775"/>
          <p14:tracePt t="28888" x="4060825" y="1120775"/>
          <p14:tracePt t="28906" x="4008438" y="1120775"/>
          <p14:tracePt t="28906" x="3992563" y="1120775"/>
          <p14:tracePt t="28924" x="3970338" y="1120775"/>
          <p14:tracePt t="28937" x="3962400" y="1120775"/>
          <p14:tracePt t="28957" x="3946525" y="1120775"/>
          <p14:tracePt t="29011" x="3940175" y="1120775"/>
          <p14:tracePt t="29020" x="3932238" y="1120775"/>
          <p14:tracePt t="29051" x="3924300" y="1112838"/>
          <p14:tracePt t="29163" x="3924300" y="1104900"/>
          <p14:tracePt t="29195" x="3932238" y="1104900"/>
          <p14:tracePt t="29211" x="3940175" y="1104900"/>
          <p14:tracePt t="29220" x="3946525" y="1104900"/>
          <p14:tracePt t="29227" x="3962400" y="1104900"/>
          <p14:tracePt t="29251" x="3978275" y="1104900"/>
          <p14:tracePt t="29274" x="3992563" y="1104900"/>
          <p14:tracePt t="29290" x="4008438" y="1104900"/>
          <p14:tracePt t="29298" x="4016375" y="1104900"/>
          <p14:tracePt t="29307" x="4030663" y="1120775"/>
          <p14:tracePt t="29320" x="4060825" y="1120775"/>
          <p14:tracePt t="29337" x="4106863" y="1120775"/>
          <p14:tracePt t="29337" x="4130675" y="1120775"/>
          <p14:tracePt t="29356" x="4183063" y="1120775"/>
          <p14:tracePt t="29373" x="4237038" y="1135063"/>
          <p14:tracePt t="29389" x="4283075" y="1143000"/>
          <p14:tracePt t="29406" x="4321175" y="1143000"/>
          <p14:tracePt t="29422" x="4351338" y="1143000"/>
          <p14:tracePt t="29438" x="4373563" y="1143000"/>
          <p14:tracePt t="29457" x="4381500" y="1150938"/>
          <p14:tracePt t="29470" x="4397375" y="1150938"/>
          <p14:tracePt t="29487" x="4427538" y="1150938"/>
          <p14:tracePt t="29504" x="4435475" y="1150938"/>
          <p14:tracePt t="29520" x="4465638" y="1150938"/>
          <p14:tracePt t="29537" x="4503738" y="1150938"/>
          <p14:tracePt t="29537" x="4525963" y="1150938"/>
          <p14:tracePt t="29555" x="4541838" y="1150938"/>
          <p14:tracePt t="29570" x="4602163" y="1150938"/>
          <p14:tracePt t="29588" x="4625975" y="1150938"/>
          <p14:tracePt t="29605" x="4648200" y="1150938"/>
          <p14:tracePt t="29621" x="4678363" y="1150938"/>
          <p14:tracePt t="29636" x="4702175" y="1150938"/>
          <p14:tracePt t="29654" x="4732338" y="1150938"/>
          <p14:tracePt t="29671" x="4762500" y="1150938"/>
          <p14:tracePt t="29688" x="4816475" y="1150938"/>
          <p14:tracePt t="29705" x="4892675" y="1150938"/>
          <p14:tracePt t="29721" x="4983163" y="1150938"/>
          <p14:tracePt t="29737" x="5029200" y="1150938"/>
          <p14:tracePt t="29737" x="5037138" y="1150938"/>
          <p14:tracePt t="29756" x="5045075" y="1150938"/>
          <p14:tracePt t="29769" x="5051425" y="1150938"/>
          <p14:tracePt t="29786" x="5059363" y="1150938"/>
          <p14:tracePt t="29804" x="5105400" y="1150938"/>
          <p14:tracePt t="29820" x="5159375" y="1150938"/>
          <p14:tracePt t="29838" x="5219700" y="1150938"/>
          <p14:tracePt t="29855" x="5273675" y="1150938"/>
          <p14:tracePt t="29869" x="5334000" y="1150938"/>
          <p14:tracePt t="29886" x="5349875" y="1150938"/>
          <p14:tracePt t="29902" x="5356225" y="1150938"/>
          <p14:tracePt t="29919" x="5356225" y="1158875"/>
          <p14:tracePt t="30411" x="5349875" y="1158875"/>
          <p14:tracePt t="30707" x="5334000" y="1158875"/>
          <p14:tracePt t="30723" x="5326063" y="1158875"/>
          <p14:tracePt t="30739" x="5318125" y="1165225"/>
          <p14:tracePt t="30754" x="5303838" y="1165225"/>
          <p14:tracePt t="30778" x="5295900" y="1165225"/>
          <p14:tracePt t="30786" x="5273675" y="1165225"/>
          <p14:tracePt t="30804" x="5265738" y="1165225"/>
          <p14:tracePt t="30818" x="5241925" y="1165225"/>
          <p14:tracePt t="30837" x="5227638" y="1165225"/>
          <p14:tracePt t="30853" x="5219700" y="1165225"/>
          <p14:tracePt t="30868" x="5203825" y="1173163"/>
          <p14:tracePt t="30886" x="5197475" y="1181100"/>
          <p14:tracePt t="30902" x="5189538" y="1181100"/>
          <p14:tracePt t="30918" x="5173663" y="1181100"/>
          <p14:tracePt t="30935" x="5165725" y="1181100"/>
          <p14:tracePt t="30962" x="5159375" y="1181100"/>
          <p14:tracePt t="30978" x="5143500" y="1181100"/>
          <p14:tracePt t="30988" x="5135563" y="1181100"/>
          <p14:tracePt t="31011" x="5127625" y="1181100"/>
          <p14:tracePt t="31019" x="5121275" y="1181100"/>
          <p14:tracePt t="31035" x="5113338" y="1196975"/>
          <p14:tracePt t="31052" x="5105400" y="1196975"/>
          <p14:tracePt t="31068" x="5097463" y="1211263"/>
          <p14:tracePt t="31090" x="5089525" y="1211263"/>
          <p14:tracePt t="31107" x="5075238" y="1211263"/>
          <p14:tracePt t="31118" x="5059363" y="1211263"/>
          <p14:tracePt t="31135" x="5029200" y="1211263"/>
          <p14:tracePt t="31152" x="4991100" y="1211263"/>
          <p14:tracePt t="31152" x="4975225" y="1211263"/>
          <p14:tracePt t="31172" x="4960938" y="1211263"/>
          <p14:tracePt t="31185" x="4922838" y="1227138"/>
          <p14:tracePt t="31185" x="4899025" y="1227138"/>
          <p14:tracePt t="31205" x="4854575" y="1227138"/>
          <p14:tracePt t="31221" x="4792663" y="1227138"/>
          <p14:tracePt t="31238" x="4754563" y="1227138"/>
          <p14:tracePt t="31253" x="4732338" y="1227138"/>
          <p14:tracePt t="31268" x="4724400" y="1227138"/>
          <p14:tracePt t="31285" x="4716463" y="1227138"/>
          <p14:tracePt t="31331" x="4732338" y="1227138"/>
          <p14:tracePt t="31907" x="4746625" y="1227138"/>
          <p14:tracePt t="31915" x="4770438" y="1227138"/>
          <p14:tracePt t="31922" x="4800600" y="1227138"/>
          <p14:tracePt t="31934" x="4846638" y="1227138"/>
          <p14:tracePt t="31953" x="4876800" y="1227138"/>
          <p14:tracePt t="31969" x="4899025" y="1227138"/>
          <p14:tracePt t="31969" x="4922838" y="1227138"/>
          <p14:tracePt t="31988" x="4937125" y="1227138"/>
          <p14:tracePt t="32001" x="5013325" y="1227138"/>
          <p14:tracePt t="32001" x="5067300" y="1211263"/>
          <p14:tracePt t="32020" x="5151438" y="1203325"/>
          <p14:tracePt t="32035" x="5165725" y="1203325"/>
          <p14:tracePt t="32050" x="5211763" y="1203325"/>
          <p14:tracePt t="32068" x="5227638" y="1203325"/>
          <p14:tracePt t="32106" x="5249863" y="1203325"/>
          <p14:tracePt t="32122" x="5265738" y="1203325"/>
          <p14:tracePt t="32130" x="5280025" y="1203325"/>
          <p14:tracePt t="32138" x="5318125" y="1203325"/>
          <p14:tracePt t="32150" x="5372100" y="1203325"/>
          <p14:tracePt t="32167" x="5410200" y="1203325"/>
          <p14:tracePt t="32185" x="5440363" y="1203325"/>
          <p14:tracePt t="32202" x="5464175" y="1203325"/>
          <p14:tracePt t="32220" x="5494338" y="1203325"/>
          <p14:tracePt t="32237" x="5508625" y="1203325"/>
          <p14:tracePt t="32252" x="5540375" y="1196975"/>
          <p14:tracePt t="32269" x="5570538" y="1196975"/>
          <p14:tracePt t="32285" x="5584825" y="1196975"/>
          <p14:tracePt t="32300" x="5616575" y="1196975"/>
          <p14:tracePt t="32317" x="5630863" y="1196975"/>
          <p14:tracePt t="32333" x="5638800" y="1196975"/>
          <p14:tracePt t="32349" x="5676900" y="1196975"/>
          <p14:tracePt t="32367" x="5715000" y="1196975"/>
          <p14:tracePt t="32384" x="5768975" y="1196975"/>
          <p14:tracePt t="32401" x="5799138" y="1189038"/>
          <p14:tracePt t="32418" x="5829300" y="1189038"/>
          <p14:tracePt t="32437" x="5845175" y="1189038"/>
          <p14:tracePt t="32453" x="5851525" y="1189038"/>
          <p14:tracePt t="32467" x="5867400" y="1189038"/>
          <p14:tracePt t="32486" x="5883275" y="1189038"/>
          <p14:tracePt t="32502" x="5913438" y="1189038"/>
          <p14:tracePt t="32518" x="5951538" y="1189038"/>
          <p14:tracePt t="32534" x="6011863" y="1181100"/>
          <p14:tracePt t="32551" x="6042025" y="1173163"/>
          <p14:tracePt t="32567" x="6080125" y="1173163"/>
          <p14:tracePt t="32584" x="6118225" y="1158875"/>
          <p14:tracePt t="32600" x="6142038" y="1158875"/>
          <p14:tracePt t="32617" x="6172200" y="1158875"/>
          <p14:tracePt t="33518" x="6164263" y="1158875"/>
          <p14:tracePt t="33683" x="6156325" y="1158875"/>
          <p14:tracePt t="34585" x="6172200" y="1158875"/>
          <p14:tracePt t="34674" x="6188075" y="1158875"/>
          <p14:tracePt t="34707" x="6202363" y="1158875"/>
          <p14:tracePt t="34731" x="6218238" y="1158875"/>
          <p14:tracePt t="34738" x="6248400" y="1158875"/>
          <p14:tracePt t="34749" x="6308725" y="1158875"/>
          <p14:tracePt t="34766" x="6354763" y="1158875"/>
          <p14:tracePt t="34783" x="6362700" y="1158875"/>
          <p14:tracePt t="34798" x="6370638" y="1158875"/>
          <p14:tracePt t="34843" x="6378575" y="1158875"/>
          <p14:tracePt t="34890" x="6384925" y="1158875"/>
          <p14:tracePt t="34906" x="6392863" y="1158875"/>
          <p14:tracePt t="34915" x="6408738" y="1158875"/>
          <p14:tracePt t="34922" x="6423025" y="1158875"/>
          <p14:tracePt t="34938" x="6438900" y="1158875"/>
          <p14:tracePt t="34951" x="6454775" y="1158875"/>
          <p14:tracePt t="34965" x="6461125" y="1158875"/>
          <p14:tracePt t="35010" x="6499225" y="1173163"/>
          <p14:tracePt t="35026" x="6515100" y="1189038"/>
          <p14:tracePt t="35034" x="6537325" y="1189038"/>
          <p14:tracePt t="35046" x="6575425" y="1189038"/>
          <p14:tracePt t="35064" x="6599238" y="1189038"/>
          <p14:tracePt t="35081" x="6607175" y="1189038"/>
          <p14:tracePt t="35096" x="6613525" y="1189038"/>
          <p14:tracePt t="35113" x="6629400" y="1219200"/>
          <p14:tracePt t="35132" x="6683375" y="1219200"/>
          <p14:tracePt t="35149" x="6735763" y="1219200"/>
          <p14:tracePt t="35165" x="6781800" y="1219200"/>
          <p14:tracePt t="35181" x="6811963" y="1219200"/>
          <p14:tracePt t="35198" x="6819900" y="1219200"/>
          <p14:tracePt t="35214" x="6827838" y="1219200"/>
          <p14:tracePt t="35231" x="6842125" y="1219200"/>
          <p14:tracePt t="35249" x="6850063" y="1219200"/>
          <p14:tracePt t="35264" x="6896100" y="1219200"/>
          <p14:tracePt t="35264" x="6911975" y="1219200"/>
          <p14:tracePt t="35284" x="6918325" y="1219200"/>
          <p14:tracePt t="35297" x="6972300" y="1203325"/>
          <p14:tracePt t="35316" x="7002463" y="1203325"/>
          <p14:tracePt t="35333" x="7032625" y="1189038"/>
          <p14:tracePt t="35348" x="7048500" y="1189038"/>
          <p14:tracePt t="35365" x="7064375" y="1189038"/>
          <p14:tracePt t="35382" x="7078663" y="1189038"/>
          <p14:tracePt t="35398" x="7086600" y="1181100"/>
          <p14:tracePt t="38067" x="7078663" y="1189038"/>
          <p14:tracePt t="38147" x="7070725" y="1189038"/>
          <p14:tracePt t="38178" x="7064375" y="1189038"/>
          <p14:tracePt t="38196" x="7056438" y="1189038"/>
          <p14:tracePt t="38202" x="7048500" y="1189038"/>
          <p14:tracePt t="38212" x="7002463" y="1189038"/>
          <p14:tracePt t="38228" x="6942138" y="1189038"/>
          <p14:tracePt t="38245" x="6842125" y="1189038"/>
          <p14:tracePt t="38260" x="6781800" y="1189038"/>
          <p14:tracePt t="38278" x="6721475" y="1189038"/>
          <p14:tracePt t="38296" x="6705600" y="1189038"/>
          <p14:tracePt t="38313" x="6697663" y="1189038"/>
          <p14:tracePt t="38327" x="6689725" y="1189038"/>
          <p14:tracePt t="38345" x="6629400" y="1189038"/>
          <p14:tracePt t="38361" x="6477000" y="1235075"/>
          <p14:tracePt t="38361" x="6378575" y="1265238"/>
          <p14:tracePt t="38380" x="6232525" y="1287463"/>
          <p14:tracePt t="38380" x="6096000" y="1341438"/>
          <p14:tracePt t="38396" x="5813425" y="1409700"/>
          <p14:tracePt t="38413" x="5616575" y="1508125"/>
          <p14:tracePt t="38430" x="5440363" y="1570038"/>
          <p14:tracePt t="38445" x="5341938" y="1608138"/>
          <p14:tracePt t="38463" x="5280025" y="1622425"/>
          <p14:tracePt t="38478" x="5241925" y="1654175"/>
          <p14:tracePt t="38495" x="5181600" y="1676400"/>
          <p14:tracePt t="38511" x="5127625" y="1722438"/>
          <p14:tracePt t="38530" x="5037138" y="1774825"/>
          <p14:tracePt t="38545" x="4914900" y="1844675"/>
          <p14:tracePt t="38545" x="4854575" y="1874838"/>
          <p14:tracePt t="38564" x="4808538" y="1897063"/>
          <p14:tracePt t="38577" x="4708525" y="1951038"/>
          <p14:tracePt t="38577" x="4656138" y="1981200"/>
          <p14:tracePt t="38597" x="4564063" y="2019300"/>
          <p14:tracePt t="38613" x="4487863" y="2057400"/>
          <p14:tracePt t="38628" x="4457700" y="2079625"/>
          <p14:tracePt t="38646" x="4411663" y="2103438"/>
          <p14:tracePt t="38661" x="4351338" y="2133600"/>
          <p14:tracePt t="38678" x="4251325" y="2179638"/>
          <p14:tracePt t="38694" x="4114800" y="2232025"/>
          <p14:tracePt t="38711" x="3984625" y="2301875"/>
          <p14:tracePt t="38728" x="3870325" y="2354263"/>
          <p14:tracePt t="38745" x="3787775" y="2400300"/>
          <p14:tracePt t="38761" x="3741738" y="2416175"/>
          <p14:tracePt t="38761" x="3717925" y="2416175"/>
          <p14:tracePt t="38780" x="3695700" y="2422525"/>
          <p14:tracePt t="38780" x="3679825" y="2430463"/>
          <p14:tracePt t="38796" x="3641725" y="2454275"/>
          <p14:tracePt t="38813" x="3603625" y="2476500"/>
          <p14:tracePt t="38829" x="3543300" y="2506663"/>
          <p14:tracePt t="38846" x="3421063" y="2560638"/>
          <p14:tracePt t="38862" x="3292475" y="2606675"/>
          <p14:tracePt t="38877" x="3170238" y="2636838"/>
          <p14:tracePt t="38895" x="3032125" y="2682875"/>
          <p14:tracePt t="38910" x="2925763" y="2727325"/>
          <p14:tracePt t="38927" x="2873375" y="2743200"/>
          <p14:tracePt t="38944" x="2827338" y="2773363"/>
          <p14:tracePt t="38944" x="2781300" y="2789238"/>
          <p14:tracePt t="38964" x="2759075" y="2797175"/>
          <p14:tracePt t="38977" x="2727325" y="2827338"/>
          <p14:tracePt t="38977" x="2705100" y="2849563"/>
          <p14:tracePt t="38997" x="2667000" y="2879725"/>
          <p14:tracePt t="39012" x="2620963" y="2911475"/>
          <p14:tracePt t="39030" x="2536825" y="2955925"/>
          <p14:tracePt t="39045" x="2484438" y="2994025"/>
          <p14:tracePt t="39061" x="2416175" y="3040063"/>
          <p14:tracePt t="39077" x="2346325" y="3063875"/>
          <p14:tracePt t="39093" x="2316163" y="3101975"/>
          <p14:tracePt t="39110" x="2286000" y="3124200"/>
          <p14:tracePt t="39127" x="2270125" y="3140075"/>
          <p14:tracePt t="39145" x="2232025" y="3170238"/>
          <p14:tracePt t="39160" x="2201863" y="3200400"/>
          <p14:tracePt t="39177" x="2155825" y="3230563"/>
          <p14:tracePt t="39177" x="2141538" y="3238500"/>
          <p14:tracePt t="39196" x="2087563" y="3260725"/>
          <p14:tracePt t="39212" x="2057400" y="3284538"/>
          <p14:tracePt t="39228" x="2019300" y="3306763"/>
          <p14:tracePt t="39247" x="1981200" y="3330575"/>
          <p14:tracePt t="39261" x="1943100" y="3352800"/>
          <p14:tracePt t="39277" x="1897063" y="3375025"/>
          <p14:tracePt t="39295" x="1874838" y="3390900"/>
          <p14:tracePt t="39312" x="1844675" y="3413125"/>
          <p14:tracePt t="39328" x="1820863" y="3429000"/>
          <p14:tracePt t="39344" x="1798638" y="3429000"/>
          <p14:tracePt t="39362" x="1774825" y="3444875"/>
          <p14:tracePt t="39362" x="1760538" y="3459163"/>
          <p14:tracePt t="39380" x="1744663" y="3475038"/>
          <p14:tracePt t="39393" x="1692275" y="3505200"/>
          <p14:tracePt t="39393" x="1692275" y="3513138"/>
          <p14:tracePt t="39411" x="1676400" y="3527425"/>
          <p14:tracePt t="39427" x="1668463" y="3527425"/>
          <p14:tracePt t="39443" x="1660525" y="3527425"/>
          <p14:tracePt t="39462" x="1660525" y="3535363"/>
          <p14:tracePt t="39507" x="1654175" y="3535363"/>
          <p14:tracePt t="39570" x="1646238" y="3535363"/>
          <p14:tracePt t="39698" x="1638300" y="3535363"/>
          <p14:tracePt t="39786" x="1630363" y="3543300"/>
          <p14:tracePt t="39802" x="1622425" y="3543300"/>
          <p14:tracePt t="40203" x="1616075" y="3543300"/>
          <p14:tracePt t="40243" x="1608138" y="3551238"/>
          <p14:tracePt t="40250" x="1592263" y="3559175"/>
          <p14:tracePt t="40260" x="1546225" y="3573463"/>
          <p14:tracePt t="40277" x="1531938" y="3573463"/>
          <p14:tracePt t="40292" x="1524000" y="3573463"/>
          <p14:tracePt t="40330" x="1516063" y="3589338"/>
          <p14:tracePt t="40347" x="1501775" y="3589338"/>
          <p14:tracePt t="40355" x="1485900" y="3589338"/>
          <p14:tracePt t="40362" x="1477963" y="3589338"/>
          <p14:tracePt t="40376" x="1463675" y="3597275"/>
          <p14:tracePt t="40393" x="1463675" y="3603625"/>
          <p14:tracePt t="40578" x="1470025" y="3603625"/>
          <p14:tracePt t="40586" x="1485900" y="3597275"/>
          <p14:tracePt t="40602" x="1485900" y="3589338"/>
          <p14:tracePt t="40611" x="1501775" y="3581400"/>
          <p14:tracePt t="40625" x="1516063" y="3573463"/>
          <p14:tracePt t="40625" x="1531938" y="3565525"/>
          <p14:tracePt t="40644" x="1554163" y="3559175"/>
          <p14:tracePt t="40661" x="1570038" y="3559175"/>
          <p14:tracePt t="40676" x="1584325" y="3551238"/>
          <p14:tracePt t="40692" x="1600200" y="3551238"/>
          <p14:tracePt t="40771" x="1608138" y="3551238"/>
          <p14:tracePt t="40778" x="1616075" y="3551238"/>
          <p14:tracePt t="40791" x="1622425" y="3551238"/>
          <p14:tracePt t="40808" x="1630363" y="3551238"/>
          <p14:tracePt t="40827" x="1638300" y="3551238"/>
          <p14:tracePt t="40859" x="1646238" y="3551238"/>
          <p14:tracePt t="40867" x="1654175" y="3551238"/>
          <p14:tracePt t="40876" x="1660525" y="3551238"/>
          <p14:tracePt t="40898" x="1668463" y="3551238"/>
          <p14:tracePt t="40909" x="1684338" y="3551238"/>
          <p14:tracePt t="40926" x="1698625" y="3551238"/>
          <p14:tracePt t="40942" x="1736725" y="3559175"/>
          <p14:tracePt t="40959" x="1760538" y="3559175"/>
          <p14:tracePt t="40976" x="1774825" y="3559175"/>
          <p14:tracePt t="40991" x="1790700" y="3559175"/>
          <p14:tracePt t="41008" x="1806575" y="3559175"/>
          <p14:tracePt t="41025" x="1828800" y="3559175"/>
          <p14:tracePt t="41025" x="1851025" y="3559175"/>
          <p14:tracePt t="41045" x="1866900" y="3559175"/>
          <p14:tracePt t="41060" x="1882775" y="3559175"/>
          <p14:tracePt t="41077" x="1889125" y="3559175"/>
          <p14:tracePt t="41091" x="1897063" y="3559175"/>
          <p14:tracePt t="41109" x="1905000" y="3559175"/>
          <p14:tracePt t="41125" x="1920875" y="3559175"/>
          <p14:tracePt t="41141" x="1951038" y="3559175"/>
          <p14:tracePt t="41159" x="1981200" y="3559175"/>
          <p14:tracePt t="41175" x="2011363" y="3559175"/>
          <p14:tracePt t="41193" x="2041525" y="3559175"/>
          <p14:tracePt t="41208" x="2073275" y="3559175"/>
          <p14:tracePt t="41225" x="2111375" y="3559175"/>
          <p14:tracePt t="41246" x="2117725" y="3559175"/>
          <p14:tracePt t="41260" x="2125663" y="3559175"/>
          <p14:tracePt t="41274" x="2149475" y="3559175"/>
          <p14:tracePt t="41293" x="2179638" y="3559175"/>
          <p14:tracePt t="41310" x="2225675" y="3559175"/>
          <p14:tracePt t="41327" x="2270125" y="3559175"/>
          <p14:tracePt t="41342" x="2308225" y="3559175"/>
          <p14:tracePt t="41359" x="2339975" y="3559175"/>
          <p14:tracePt t="41376" x="2346325" y="3559175"/>
          <p14:tracePt t="41391" x="2354263" y="3559175"/>
          <p14:tracePt t="41450" x="2362200" y="3559175"/>
          <p14:tracePt t="41459" x="2370138" y="3551238"/>
          <p14:tracePt t="41475" x="2378075" y="3551238"/>
          <p14:tracePt t="41493" x="2384425" y="3551238"/>
          <p14:tracePt t="41508" x="2416175" y="3551238"/>
          <p14:tracePt t="41525" x="2446338" y="3551238"/>
          <p14:tracePt t="41542" x="2492375" y="3551238"/>
          <p14:tracePt t="41558" x="2522538" y="3551238"/>
          <p14:tracePt t="41576" x="2544763" y="3551238"/>
          <p14:tracePt t="41592" x="2560638" y="3551238"/>
          <p14:tracePt t="41607" x="2574925" y="3551238"/>
          <p14:tracePt t="41624" x="2590800" y="3551238"/>
          <p14:tracePt t="41624" x="2598738" y="3551238"/>
          <p14:tracePt t="41645" x="2606675" y="3551238"/>
          <p14:tracePt t="41657" x="2636838" y="3551238"/>
          <p14:tracePt t="41676" x="2651125" y="3551238"/>
          <p14:tracePt t="41693" x="2667000" y="3551238"/>
          <p14:tracePt t="41708" x="2674938" y="3551238"/>
          <p14:tracePt t="41739" x="2682875" y="3551238"/>
          <p14:tracePt t="41763" x="2697163" y="3551238"/>
          <p14:tracePt t="41771" x="2705100" y="3551238"/>
          <p14:tracePt t="41779" x="2713038" y="3551238"/>
          <p14:tracePt t="41790" x="2727325" y="3551238"/>
          <p14:tracePt t="41807" x="2743200" y="3551238"/>
          <p14:tracePt t="41824" x="2751138" y="3551238"/>
          <p14:tracePt t="41843" x="2759075" y="3551238"/>
          <p14:tracePt t="41860" x="2765425" y="3551238"/>
          <p14:tracePt t="41876" x="2765425" y="3543300"/>
          <p14:tracePt t="41892" x="2781300" y="3543300"/>
          <p14:tracePt t="41909" x="2797175" y="3535363"/>
          <p14:tracePt t="41925" x="2827338" y="3535363"/>
          <p14:tracePt t="41942" x="2857500" y="3527425"/>
          <p14:tracePt t="41958" x="2887663" y="3527425"/>
          <p14:tracePt t="41974" x="2917825" y="3527425"/>
          <p14:tracePt t="41991" x="2925763" y="3527425"/>
          <p14:tracePt t="42007" x="2933700" y="3527425"/>
          <p14:tracePt t="42027" x="2941638" y="3527425"/>
          <p14:tracePt t="42040" x="2949575" y="3521075"/>
          <p14:tracePt t="42056" x="2955925" y="3521075"/>
          <p14:tracePt t="42074" x="3001963" y="3513138"/>
          <p14:tracePt t="42093" x="3009900" y="3497263"/>
          <p14:tracePt t="42109" x="3017838" y="3497263"/>
          <p14:tracePt t="42124" x="3032125" y="3497263"/>
          <p14:tracePt t="42141" x="3048000" y="3489325"/>
          <p14:tracePt t="42158" x="3055938" y="3489325"/>
          <p14:tracePt t="42210" x="3063875" y="3489325"/>
          <p14:tracePt t="42218" x="3078163" y="3482975"/>
          <p14:tracePt t="42227" x="3086100" y="3467100"/>
          <p14:tracePt t="42240" x="3101975" y="3467100"/>
          <p14:tracePt t="42257" x="3116263" y="3467100"/>
          <p14:tracePt t="42273" x="3124200" y="3467100"/>
          <p14:tracePt t="42289" x="3132138" y="3467100"/>
          <p14:tracePt t="42699" x="3140075" y="3467100"/>
          <p14:tracePt t="42715" x="3146425" y="3467100"/>
          <p14:tracePt t="42891" x="3162300" y="3467100"/>
          <p14:tracePt t="42907" x="3178175" y="3467100"/>
          <p14:tracePt t="42930" x="3184525" y="3467100"/>
          <p14:tracePt t="42978" x="3192463" y="3467100"/>
          <p14:tracePt t="42987" x="3200400" y="3459163"/>
          <p14:tracePt t="42994" x="3208338" y="3459163"/>
          <p14:tracePt t="43010" x="3216275" y="3459163"/>
          <p14:tracePt t="43043" x="3222625" y="3459163"/>
          <p14:tracePt t="43058" x="3230563" y="3459163"/>
          <p14:tracePt t="43067" x="3246438" y="3459163"/>
          <p14:tracePt t="43162" x="3260725" y="3459163"/>
          <p14:tracePt t="43211" x="3276600" y="3467100"/>
          <p14:tracePt t="43243" x="3284538" y="3467100"/>
          <p14:tracePt t="43250" x="3298825" y="3475038"/>
          <p14:tracePt t="43266" x="3306763" y="3475038"/>
          <p14:tracePt t="43282" x="3314700" y="3475038"/>
          <p14:tracePt t="43298" x="3322638" y="3475038"/>
          <p14:tracePt t="43308" x="3330575" y="3475038"/>
          <p14:tracePt t="43322" x="3344863" y="3475038"/>
          <p14:tracePt t="43342" x="3360738" y="3475038"/>
          <p14:tracePt t="43357" x="3375025" y="3475038"/>
          <p14:tracePt t="43373" x="3398838" y="3475038"/>
          <p14:tracePt t="43390" x="3421063" y="3475038"/>
          <p14:tracePt t="43407" x="3429000" y="3482975"/>
          <p14:tracePt t="43422" x="3436938" y="3482975"/>
          <p14:tracePt t="43452" x="3444875" y="3482975"/>
          <p14:tracePt t="43459" x="3451225" y="3489325"/>
          <p14:tracePt t="43472" x="3459163" y="3489325"/>
          <p14:tracePt t="43489" x="3489325" y="3497263"/>
          <p14:tracePt t="43509" x="3497263" y="3497263"/>
          <p14:tracePt t="43531" x="3505200" y="3497263"/>
          <p14:tracePt t="43540" x="3527425" y="3497263"/>
          <p14:tracePt t="43557" x="3573463" y="3527425"/>
          <p14:tracePt t="43573" x="3611563" y="3535363"/>
          <p14:tracePt t="43589" x="3635375" y="3535363"/>
          <p14:tracePt t="43610" x="3657600" y="3551238"/>
          <p14:tracePt t="43626" x="3673475" y="3551238"/>
          <p14:tracePt t="43651" x="3695700" y="3551238"/>
          <p14:tracePt t="43659" x="3711575" y="3559175"/>
          <p14:tracePt t="43672" x="3763963" y="3559175"/>
          <p14:tracePt t="43672" x="3787775" y="3559175"/>
          <p14:tracePt t="43692" x="3802063" y="3559175"/>
          <p14:tracePt t="43705" x="3832225" y="3559175"/>
          <p14:tracePt t="43705" x="3840163" y="3559175"/>
          <p14:tracePt t="43724" x="3848100" y="3559175"/>
          <p14:tracePt t="43738" x="3856038" y="3559175"/>
          <p14:tracePt t="43757" x="3870325" y="3559175"/>
          <p14:tracePt t="43773" x="3902075" y="3559175"/>
          <p14:tracePt t="43789" x="3946525" y="3551238"/>
          <p14:tracePt t="43806" x="3984625" y="3551238"/>
          <p14:tracePt t="43822" x="4022725" y="3551238"/>
          <p14:tracePt t="43839" x="4038600" y="3551238"/>
          <p14:tracePt t="43855" x="4046538" y="3551238"/>
          <p14:tracePt t="43898" x="4068763" y="3551238"/>
          <p14:tracePt t="43906" x="4084638" y="3551238"/>
          <p14:tracePt t="43924" x="4137025" y="3551238"/>
          <p14:tracePt t="43941" x="4175125" y="3543300"/>
          <p14:tracePt t="43957" x="4198938" y="3543300"/>
          <p14:tracePt t="43974" x="4213225" y="3535363"/>
          <p14:tracePt t="43988" x="4229100" y="3535363"/>
          <p14:tracePt t="44010" x="4244975" y="3535363"/>
          <p14:tracePt t="44022" x="4275138" y="3535363"/>
          <p14:tracePt t="44039" x="4305300" y="3535363"/>
          <p14:tracePt t="44055" x="4335463" y="3535363"/>
          <p14:tracePt t="44072" x="4351338" y="3535363"/>
          <p14:tracePt t="44089" x="4365625" y="3535363"/>
          <p14:tracePt t="44105" x="4373563" y="3535363"/>
          <p14:tracePt t="44121" x="4403725" y="3535363"/>
          <p14:tracePt t="44141" x="4419600" y="3535363"/>
          <p14:tracePt t="44157" x="4441825" y="3535363"/>
          <p14:tracePt t="44173" x="4457700" y="3527425"/>
          <p14:tracePt t="44189" x="4465638" y="3527425"/>
          <p14:tracePt t="44205" x="4479925" y="3521075"/>
          <p14:tracePt t="44222" x="4487863" y="3521075"/>
          <p14:tracePt t="44243" x="4495800" y="3521075"/>
          <p14:tracePt t="44255" x="4511675" y="3521075"/>
          <p14:tracePt t="44272" x="4533900" y="3521075"/>
          <p14:tracePt t="44288" x="4556125" y="3521075"/>
          <p14:tracePt t="44305" x="4579938" y="3521075"/>
          <p14:tracePt t="44305" x="4594225" y="3521075"/>
          <p14:tracePt t="44324" x="4602163" y="3521075"/>
          <p14:tracePt t="44339" x="4618038" y="3521075"/>
          <p14:tracePt t="44362" x="4648200" y="3521075"/>
          <p14:tracePt t="44378" x="4656138" y="3521075"/>
          <p14:tracePt t="44389" x="4702175" y="3521075"/>
          <p14:tracePt t="44407" x="4746625" y="3535363"/>
          <p14:tracePt t="44422" x="4754563" y="3535363"/>
          <p14:tracePt t="44438" x="4762500" y="3543300"/>
          <p14:tracePt t="44458" x="4770438" y="3543300"/>
          <p14:tracePt t="44475" x="4800600" y="3543300"/>
          <p14:tracePt t="44491" x="4816475" y="3551238"/>
          <p14:tracePt t="44505" x="4860925" y="3551238"/>
          <p14:tracePt t="44522" x="4906963" y="3551238"/>
          <p14:tracePt t="44522" x="4922838" y="3551238"/>
          <p14:tracePt t="44540" x="4937125" y="3551238"/>
          <p14:tracePt t="44556" x="4953000" y="3551238"/>
          <p14:tracePt t="44571" x="4960938" y="3551238"/>
          <p14:tracePt t="44611" x="4968875" y="3551238"/>
          <p14:tracePt t="44619" x="4975225" y="3551238"/>
          <p14:tracePt t="44627" x="4991100" y="3551238"/>
          <p14:tracePt t="44638" x="5029200" y="3551238"/>
          <p14:tracePt t="44655" x="5037138" y="3551238"/>
          <p14:tracePt t="44670" x="5045075" y="3551238"/>
          <p14:tracePt t="44687" x="5051425" y="3551238"/>
          <p14:tracePt t="44738" x="5059363" y="3551238"/>
          <p14:tracePt t="44747" x="5067300" y="3551238"/>
          <p14:tracePt t="44756" x="5075238" y="3551238"/>
          <p14:tracePt t="44772" x="5083175" y="3551238"/>
          <p14:tracePt t="44859" x="5097463" y="3551238"/>
          <p14:tracePt t="44946" x="5113338" y="3551238"/>
          <p14:tracePt t="44962" x="5121275" y="3551238"/>
          <p14:tracePt t="44971" x="5127625" y="3551238"/>
          <p14:tracePt t="44979" x="5135563" y="3551238"/>
          <p14:tracePt t="45026" x="5143500" y="3543300"/>
          <p14:tracePt t="45035" x="5151438" y="3543300"/>
          <p14:tracePt t="45051" x="5165725" y="3543300"/>
          <p14:tracePt t="45059" x="5173663" y="3543300"/>
          <p14:tracePt t="45070" x="5181600" y="3535363"/>
          <p14:tracePt t="45087" x="5189538" y="3535363"/>
          <p14:tracePt t="45104" x="5197475" y="3535363"/>
          <p14:tracePt t="45120" x="5203825" y="3535363"/>
          <p14:tracePt t="45139" x="5211763" y="3527425"/>
          <p14:tracePt t="45195" x="5219700" y="3527425"/>
          <p14:tracePt t="45205" x="5227638" y="3527425"/>
          <p14:tracePt t="45210" x="5241925" y="3527425"/>
          <p14:tracePt t="45220" x="5265738" y="3521075"/>
          <p14:tracePt t="45239" x="5287963" y="3521075"/>
          <p14:tracePt t="45257" x="5295900" y="3521075"/>
          <p14:tracePt t="45270" x="5311775" y="3521075"/>
          <p14:tracePt t="45354" x="5318125" y="3513138"/>
          <p14:tracePt t="45378" x="5326063" y="3513138"/>
          <p14:tracePt t="45394" x="5341938" y="3513138"/>
          <p14:tracePt t="45410" x="5380038" y="3497263"/>
          <p14:tracePt t="45483" x="5387975" y="3497263"/>
          <p14:tracePt t="45490" x="5394325" y="3497263"/>
          <p14:tracePt t="45504" x="5418138" y="3497263"/>
          <p14:tracePt t="45520" x="5432425" y="3497263"/>
          <p14:tracePt t="45537" x="5440363" y="3497263"/>
          <p14:tracePt t="45587" x="5448300" y="3497263"/>
          <p14:tracePt t="45595" x="5464175" y="3497263"/>
          <p14:tracePt t="45606" x="5502275" y="3497263"/>
          <p14:tracePt t="45621" x="5516563" y="3497263"/>
          <p14:tracePt t="45637" x="5524500" y="3475038"/>
          <p14:tracePt t="45655" x="5516563" y="3459163"/>
          <p14:tracePt t="45670" x="5532438" y="3467100"/>
          <p14:tracePt t="45688" x="5562600" y="3467100"/>
          <p14:tracePt t="45704" x="5578475" y="3459163"/>
          <p14:tracePt t="45722" x="5584825" y="3459163"/>
          <p14:tracePt t="45737" x="5616575" y="3459163"/>
          <p14:tracePt t="45754" x="5622925" y="3459163"/>
          <p14:tracePt t="45771" x="5692775" y="3475038"/>
          <p14:tracePt t="45788" x="5761038" y="3489325"/>
          <p14:tracePt t="45804" x="5845175" y="3489325"/>
          <p14:tracePt t="45821" x="5897563" y="3489325"/>
          <p14:tracePt t="45837" x="5913438" y="3489325"/>
          <p14:tracePt t="45853" x="5927725" y="3489325"/>
          <p14:tracePt t="45870" x="5959475" y="3497263"/>
          <p14:tracePt t="45888" x="5981700" y="3497263"/>
          <p14:tracePt t="45905" x="6027738" y="3505200"/>
          <p14:tracePt t="45921" x="6035675" y="3505200"/>
          <p14:tracePt t="45937" x="6065838" y="3513138"/>
          <p14:tracePt t="45937" x="6073775" y="3513138"/>
          <p14:tracePt t="45956" x="6080125" y="3513138"/>
          <p14:tracePt t="45970" x="6149975" y="3527425"/>
          <p14:tracePt t="45988" x="6194425" y="3543300"/>
          <p14:tracePt t="46004" x="6240463" y="3565525"/>
          <p14:tracePt t="46020" x="6278563" y="3565525"/>
          <p14:tracePt t="46037" x="6286500" y="3565525"/>
          <p14:tracePt t="46053" x="6308725" y="3565525"/>
          <p14:tracePt t="46070" x="6408738" y="3565525"/>
          <p14:tracePt t="46087" x="6499225" y="3565525"/>
          <p14:tracePt t="46103" x="6575425" y="3589338"/>
          <p14:tracePt t="46120" x="6599238" y="3597275"/>
          <p14:tracePt t="46138" x="6629400" y="3597275"/>
          <p14:tracePt t="46186" x="6675438" y="3597275"/>
          <p14:tracePt t="46194" x="6735763" y="3597275"/>
          <p14:tracePt t="46204" x="6858000" y="3597275"/>
          <p14:tracePt t="46222" x="6942138" y="3597275"/>
          <p14:tracePt t="46239" x="6950075" y="3597275"/>
          <p14:tracePt t="46254" x="6934200" y="3597275"/>
          <p14:tracePt t="46330" x="6918325" y="3589338"/>
          <p14:tracePt t="46338" x="6911975" y="3581400"/>
          <p14:tracePt t="46355" x="6911975" y="3573463"/>
          <p14:tracePt t="46369" x="6911975" y="3551238"/>
          <p14:tracePt t="46389" x="6911975" y="3535363"/>
          <p14:tracePt t="46404" x="6911975" y="3505200"/>
          <p14:tracePt t="46421" x="6911975" y="3475038"/>
          <p14:tracePt t="46438" x="6911975" y="3451225"/>
          <p14:tracePt t="46456" x="6911975" y="3429000"/>
          <p14:tracePt t="46471" x="6911975" y="3413125"/>
          <p14:tracePt t="46486" x="6911975" y="3398838"/>
          <p14:tracePt t="46504" x="6911975" y="3382963"/>
          <p14:tracePt t="46519" x="6896100" y="3352800"/>
          <p14:tracePt t="46538" x="6896100" y="3336925"/>
          <p14:tracePt t="46552" x="6888163" y="3298825"/>
          <p14:tracePt t="46569" x="6873875" y="3276600"/>
          <p14:tracePt t="46588" x="6865938" y="3254375"/>
          <p14:tracePt t="46605" x="6850063" y="3238500"/>
          <p14:tracePt t="46621" x="6827838" y="3216275"/>
          <p14:tracePt t="46638" x="6797675" y="3200400"/>
          <p14:tracePt t="46655" x="6751638" y="3178175"/>
          <p14:tracePt t="46671" x="6735763" y="3170238"/>
          <p14:tracePt t="46688" x="6721475" y="3170238"/>
          <p14:tracePt t="46703" x="6697663" y="3162300"/>
          <p14:tracePt t="46721" x="6689725" y="3154363"/>
          <p14:tracePt t="46738" x="6683375" y="3154363"/>
          <p14:tracePt t="46780" x="6675438" y="3154363"/>
          <p14:tracePt t="46788" x="6659563" y="3154363"/>
          <p14:tracePt t="46788" x="6645275" y="3162300"/>
          <p14:tracePt t="46804" x="6591300" y="3208338"/>
          <p14:tracePt t="46822" x="6553200" y="3230563"/>
          <p14:tracePt t="46838" x="6492875" y="3246438"/>
          <p14:tracePt t="46854" x="6454775" y="3276600"/>
          <p14:tracePt t="46871" x="6438900" y="3292475"/>
          <p14:tracePt t="46887" x="6430963" y="3298825"/>
          <p14:tracePt t="46904" x="6423025" y="3314700"/>
          <p14:tracePt t="46921" x="6408738" y="3330575"/>
          <p14:tracePt t="46938" x="6408738" y="3344863"/>
          <p14:tracePt t="46938" x="6408738" y="3352800"/>
          <p14:tracePt t="46956" x="6408738" y="3368675"/>
          <p14:tracePt t="46970" x="6392863" y="3421063"/>
          <p14:tracePt t="46970" x="6392863" y="3429000"/>
          <p14:tracePt t="46989" x="6384925" y="3444875"/>
          <p14:tracePt t="47005" x="6384925" y="3475038"/>
          <p14:tracePt t="47023" x="6392863" y="3505200"/>
          <p14:tracePt t="47036" x="6416675" y="3559175"/>
          <p14:tracePt t="47053" x="6446838" y="3589338"/>
          <p14:tracePt t="47069" x="6492875" y="3635375"/>
          <p14:tracePt t="47086" x="6530975" y="3657600"/>
          <p14:tracePt t="47102" x="6545263" y="3673475"/>
          <p14:tracePt t="47119" x="6561138" y="3679825"/>
          <p14:tracePt t="47135" x="6575425" y="3687763"/>
          <p14:tracePt t="47152" x="6613525" y="3695700"/>
          <p14:tracePt t="47170" x="6645275" y="3695700"/>
          <p14:tracePt t="47186" x="6675438" y="3695700"/>
          <p14:tracePt t="47186" x="6683375" y="3695700"/>
          <p14:tracePt t="47205" x="6705600" y="3695700"/>
          <p14:tracePt t="47219" x="6773863" y="3627438"/>
          <p14:tracePt t="47238" x="6827838" y="3611563"/>
          <p14:tracePt t="47254" x="6865938" y="3589338"/>
          <p14:tracePt t="47270" x="6880225" y="3565525"/>
          <p14:tracePt t="47286" x="6888163" y="3551238"/>
          <p14:tracePt t="47302" x="6896100" y="3535363"/>
          <p14:tracePt t="47319" x="6896100" y="3527425"/>
          <p14:tracePt t="47336" x="6896100" y="3497263"/>
          <p14:tracePt t="47353" x="6842125" y="3429000"/>
          <p14:tracePt t="47369" x="6789738" y="3382963"/>
          <p14:tracePt t="47387" x="6773863" y="3352800"/>
          <p14:tracePt t="47387" x="6765925" y="3336925"/>
          <p14:tracePt t="47406" x="6743700" y="3314700"/>
          <p14:tracePt t="47422" x="6727825" y="3298825"/>
          <p14:tracePt t="47439" x="6697663" y="3268663"/>
          <p14:tracePt t="47454" x="6667500" y="3246438"/>
          <p14:tracePt t="47469" x="6651625" y="3238500"/>
          <p14:tracePt t="47485" x="6645275" y="3238500"/>
          <p14:tracePt t="47516" x="6637338" y="3238500"/>
          <p14:tracePt t="47523" x="6621463" y="3238500"/>
          <p14:tracePt t="47536" x="6599238" y="3238500"/>
          <p14:tracePt t="47552" x="6561138" y="3254375"/>
          <p14:tracePt t="47570" x="6537325" y="3284538"/>
          <p14:tracePt t="47586" x="6523038" y="3322638"/>
          <p14:tracePt t="47586" x="6523038" y="3336925"/>
          <p14:tracePt t="47605" x="6523038" y="3368675"/>
          <p14:tracePt t="47621" x="6523038" y="3398838"/>
          <p14:tracePt t="47637" x="6523038" y="3429000"/>
          <p14:tracePt t="47654" x="6523038" y="3459163"/>
          <p14:tracePt t="47671" x="6523038" y="3489325"/>
          <p14:tracePt t="47687" x="6523038" y="3513138"/>
          <p14:tracePt t="47703" x="6545263" y="3535363"/>
          <p14:tracePt t="47720" x="6553200" y="3543300"/>
          <p14:tracePt t="47736" x="6561138" y="3543300"/>
          <p14:tracePt t="47752" x="6575425" y="3543300"/>
          <p14:tracePt t="47769" x="6591300" y="3543300"/>
          <p14:tracePt t="47786" x="6599238" y="3535363"/>
          <p14:tracePt t="47802" x="6613525" y="3521075"/>
          <p14:tracePt t="47819" x="6613525" y="3513138"/>
          <p14:tracePt t="47838" x="6621463" y="3505200"/>
          <p14:tracePt t="47891" x="6599238" y="3505200"/>
          <p14:tracePt t="48292" x="6575425" y="3505200"/>
          <p14:tracePt t="48300" x="6523038" y="3505200"/>
          <p14:tracePt t="48307" x="6438900" y="3505200"/>
          <p14:tracePt t="48318" x="6188075" y="3535363"/>
          <p14:tracePt t="48336" x="5859463" y="3559175"/>
          <p14:tracePt t="48352" x="5356225" y="3641725"/>
          <p14:tracePt t="48369" x="4876800" y="3717925"/>
          <p14:tracePt t="48386" x="4503738" y="3794125"/>
          <p14:tracePt t="48402" x="4175125" y="3856038"/>
          <p14:tracePt t="48418" x="3451225" y="3916363"/>
          <p14:tracePt t="48438" x="2887663" y="3992563"/>
          <p14:tracePt t="48455" x="2590800" y="4060825"/>
          <p14:tracePt t="48471" x="2378075" y="4060825"/>
          <p14:tracePt t="48487" x="2217738" y="4060825"/>
          <p14:tracePt t="48503" x="2095500" y="4038600"/>
          <p14:tracePt t="48519" x="2019300" y="4000500"/>
          <p14:tracePt t="48536" x="1935163" y="3978275"/>
          <p14:tracePt t="48553" x="1874838" y="3932238"/>
          <p14:tracePt t="48568" x="1851025" y="3902075"/>
          <p14:tracePt t="48585" x="1828800" y="3878263"/>
          <p14:tracePt t="48602" x="1798638" y="3856038"/>
          <p14:tracePt t="48619" x="1768475" y="3840163"/>
          <p14:tracePt t="48619" x="1760538" y="3832225"/>
          <p14:tracePt t="48637" x="1760538" y="3817938"/>
          <p14:tracePt t="48669" x="1744663" y="3787775"/>
          <p14:tracePt t="48675" x="1744663" y="3771900"/>
          <p14:tracePt t="48686" x="1744663" y="3725863"/>
          <p14:tracePt t="48703" x="1722438" y="3679825"/>
          <p14:tracePt t="48719" x="1684338" y="3619500"/>
          <p14:tracePt t="48737" x="1660525" y="3581400"/>
          <p14:tracePt t="48752" x="1646238" y="3581400"/>
          <p14:tracePt t="48768" x="1646238" y="3573463"/>
          <p14:tracePt t="49740" x="1646238" y="3559175"/>
          <p14:tracePt t="50363" x="1638300" y="3551238"/>
          <p14:tracePt t="50371" x="1616075" y="3527425"/>
          <p14:tracePt t="50382" x="1584325" y="3513138"/>
          <p14:tracePt t="50400" x="1570038" y="3497263"/>
          <p14:tracePt t="50417" x="1562100" y="3497263"/>
          <p14:tracePt t="50507" x="1554163" y="3497263"/>
          <p14:tracePt t="50524" x="1546225" y="3489325"/>
          <p14:tracePt t="50548" x="1539875" y="3482975"/>
          <p14:tracePt t="50564" x="1531938" y="3475038"/>
          <p14:tracePt t="50580" x="1524000" y="3467100"/>
          <p14:tracePt t="50619" x="1524000" y="3459163"/>
          <p14:tracePt t="50667" x="1531938" y="3459163"/>
          <p14:tracePt t="50707" x="1546225" y="3459163"/>
          <p14:tracePt t="50723" x="1562100" y="3459163"/>
          <p14:tracePt t="50734" x="1577975" y="3459163"/>
          <p14:tracePt t="50740" x="1592263" y="3459163"/>
          <p14:tracePt t="50750" x="1622425" y="3459163"/>
          <p14:tracePt t="50768" x="1638300" y="3459163"/>
          <p14:tracePt t="50784" x="1646238" y="3459163"/>
          <p14:tracePt t="50827" x="1654175" y="3459163"/>
          <p14:tracePt t="50844" x="1668463" y="3459163"/>
          <p14:tracePt t="50852" x="1692275" y="3459163"/>
          <p14:tracePt t="50865" x="1760538" y="3436938"/>
          <p14:tracePt t="50885" x="1782763" y="3413125"/>
          <p14:tracePt t="50901" x="1782763" y="3406775"/>
          <p14:tracePt t="50917" x="1782763" y="3382963"/>
          <p14:tracePt t="50933" x="1782763" y="3368675"/>
          <p14:tracePt t="50950" x="1774825" y="3360738"/>
          <p14:tracePt t="50996" x="1760538" y="3352800"/>
          <p14:tracePt t="51019" x="1744663" y="3336925"/>
          <p14:tracePt t="51035" x="1722438" y="3322638"/>
          <p14:tracePt t="51043" x="1706563" y="3314700"/>
          <p14:tracePt t="51059" x="1692275" y="3306763"/>
          <p14:tracePt t="51075" x="1676400" y="3298825"/>
          <p14:tracePt t="51091" x="1668463" y="3292475"/>
          <p14:tracePt t="51101" x="1660525" y="3292475"/>
          <p14:tracePt t="51117" x="1646238" y="3284538"/>
          <p14:tracePt t="51132" x="1630363" y="3276600"/>
          <p14:tracePt t="51149" x="1616075" y="3268663"/>
          <p14:tracePt t="51167" x="1600200" y="3268663"/>
          <p14:tracePt t="51183" x="1592263" y="3260725"/>
          <p14:tracePt t="51198" x="1584325" y="3260725"/>
          <p14:tracePt t="51216" x="1577975" y="3254375"/>
          <p14:tracePt t="51234" x="1562100" y="3254375"/>
          <p14:tracePt t="51249" x="1554163" y="3254375"/>
          <p14:tracePt t="51264" x="1554163" y="3246438"/>
          <p14:tracePt t="51291" x="1546225" y="3246438"/>
          <p14:tracePt t="51300" x="1531938" y="3246438"/>
          <p14:tracePt t="51315" x="1516063" y="3246438"/>
          <p14:tracePt t="51330" x="1501775" y="3246438"/>
          <p14:tracePt t="51348" x="1493838" y="3246438"/>
          <p14:tracePt t="51364" x="1477963" y="3246438"/>
          <p14:tracePt t="51395" x="1463675" y="3246438"/>
          <p14:tracePt t="51419" x="1455738" y="3246438"/>
          <p14:tracePt t="51427" x="1455738" y="3254375"/>
          <p14:tracePt t="51435" x="1447800" y="3254375"/>
          <p14:tracePt t="51447" x="1439863" y="3260725"/>
          <p14:tracePt t="51466" x="1425575" y="3268663"/>
          <p14:tracePt t="51481" x="1409700" y="3284538"/>
          <p14:tracePt t="51498" x="1393825" y="3292475"/>
          <p14:tracePt t="51498" x="1387475" y="3298825"/>
          <p14:tracePt t="51516" x="1379538" y="3298825"/>
          <p14:tracePt t="51532" x="1379538" y="3306763"/>
          <p14:tracePt t="51612" x="1379538" y="3314700"/>
          <p14:tracePt t="51627" x="1371600" y="3330575"/>
          <p14:tracePt t="51644" x="1371600" y="3336925"/>
          <p14:tracePt t="51659" x="1363663" y="3344863"/>
          <p14:tracePt t="51668" x="1363663" y="3360738"/>
          <p14:tracePt t="51681" x="1355725" y="3382963"/>
          <p14:tracePt t="51700" x="1355725" y="3406775"/>
          <p14:tracePt t="51715" x="1349375" y="3406775"/>
          <p14:tracePt t="51731" x="1349375" y="3421063"/>
          <p14:tracePt t="51750" x="1349375" y="3429000"/>
          <p14:tracePt t="51765" x="1349375" y="3444875"/>
          <p14:tracePt t="51781" x="1363663" y="3459163"/>
          <p14:tracePt t="51798" x="1393825" y="3475038"/>
          <p14:tracePt t="51815" x="1417638" y="3489325"/>
          <p14:tracePt t="51832" x="1431925" y="3497263"/>
          <p14:tracePt t="51849" x="1463675" y="3513138"/>
          <p14:tracePt t="51865" x="1501775" y="3527425"/>
          <p14:tracePt t="51882" x="1524000" y="3543300"/>
          <p14:tracePt t="51898" x="1531938" y="3543300"/>
          <p14:tracePt t="51916" x="1546225" y="3543300"/>
          <p14:tracePt t="51932" x="1562100" y="3543300"/>
          <p14:tracePt t="51948" x="1600200" y="3543300"/>
          <p14:tracePt t="51967" x="1622425" y="3559175"/>
          <p14:tracePt t="51982" x="1638300" y="3559175"/>
          <p14:tracePt t="51999" x="1654175" y="3559175"/>
          <p14:tracePt t="52028" x="1660525" y="3559175"/>
          <p14:tracePt t="52044" x="1668463" y="3565525"/>
          <p14:tracePt t="52051" x="1676400" y="3573463"/>
          <p14:tracePt t="52065" x="1684338" y="3573463"/>
          <p14:tracePt t="52081" x="1692275" y="3573463"/>
          <p14:tracePt t="52098" x="1706563" y="3573463"/>
          <p14:tracePt t="52204" x="1722438" y="3573463"/>
          <p14:tracePt t="52245" x="1730375" y="3573463"/>
          <p14:tracePt t="52259" x="1736725" y="3573463"/>
          <p14:tracePt t="52267" x="1744663" y="3573463"/>
          <p14:tracePt t="52284" x="1752600" y="3565525"/>
          <p14:tracePt t="52298" x="1760538" y="3559175"/>
          <p14:tracePt t="52314" x="1768475" y="3559175"/>
          <p14:tracePt t="52314" x="1774825" y="3543300"/>
          <p14:tracePt t="52333" x="1774825" y="3535363"/>
          <p14:tracePt t="52349" x="1774825" y="3513138"/>
          <p14:tracePt t="52366" x="1774825" y="3489325"/>
          <p14:tracePt t="52382" x="1774825" y="3482975"/>
          <p14:tracePt t="52398" x="1774825" y="3475038"/>
          <p14:tracePt t="52420" x="1774825" y="3467100"/>
          <p14:tracePt t="52452" x="1768475" y="3467100"/>
          <p14:tracePt t="52460" x="1760538" y="3451225"/>
          <p14:tracePt t="52468" x="1752600" y="3451225"/>
          <p14:tracePt t="52480" x="1736725" y="3436938"/>
          <p14:tracePt t="52499" x="1714500" y="3421063"/>
          <p14:tracePt t="52499" x="1706563" y="3413125"/>
          <p14:tracePt t="52517" x="1698625" y="3413125"/>
          <p14:tracePt t="52635" x="1692275" y="3413125"/>
          <p14:tracePt t="52651" x="1684338" y="3413125"/>
          <p14:tracePt t="52667" x="1676400" y="3413125"/>
          <p14:tracePt t="52683" x="1668463" y="3406775"/>
          <p14:tracePt t="52739" x="1660525" y="3406775"/>
          <p14:tracePt t="52755" x="1654175" y="3406775"/>
          <p14:tracePt t="52765" x="1646238" y="3406775"/>
          <p14:tracePt t="52819" x="1638300" y="3406775"/>
          <p14:tracePt t="52851" x="1630363" y="3406775"/>
          <p14:tracePt t="52867" x="1622425" y="3406775"/>
          <p14:tracePt t="52899" x="1608138" y="3406775"/>
          <p14:tracePt t="52995" x="1600200" y="3413125"/>
          <p14:tracePt t="53091" x="1592263" y="3421063"/>
          <p14:tracePt t="53108" x="1584325" y="3421063"/>
          <p14:tracePt t="53132" x="1577975" y="3429000"/>
          <p14:tracePt t="53164" x="1577975" y="3436938"/>
          <p14:tracePt t="53181" x="1577975" y="3444875"/>
          <p14:tracePt t="53196" x="1577975" y="3451225"/>
          <p14:tracePt t="53213" x="1570038" y="3459163"/>
          <p14:tracePt t="53246" x="1562100" y="3459163"/>
          <p14:tracePt t="53251" x="1562100" y="3467100"/>
          <p14:tracePt t="53263" x="1562100" y="3475038"/>
          <p14:tracePt t="53283" x="1562100" y="3482975"/>
          <p14:tracePt t="53297" x="1562100" y="3489325"/>
          <p14:tracePt t="53332" x="1562100" y="3497263"/>
          <p14:tracePt t="53348" x="1570038" y="3505200"/>
          <p14:tracePt t="53364" x="1577975" y="3513138"/>
          <p14:tracePt t="53380" x="1584325" y="3513138"/>
          <p14:tracePt t="53397" x="1584325" y="3521075"/>
          <p14:tracePt t="53404" x="1592263" y="3521075"/>
          <p14:tracePt t="53420" x="1600200" y="3535363"/>
          <p14:tracePt t="53452" x="1608138" y="3535363"/>
          <p14:tracePt t="54347" x="1616075" y="3535363"/>
          <p14:tracePt t="55749" x="1616075" y="3527425"/>
          <p14:tracePt t="55852" x="1616075" y="3521075"/>
          <p14:tracePt t="55867" x="1616075" y="3505200"/>
          <p14:tracePt t="55891" x="1616075" y="3497263"/>
          <p14:tracePt t="55915" x="1616075" y="3489325"/>
          <p14:tracePt t="55924" x="1616075" y="3482975"/>
          <p14:tracePt t="55931" x="1616075" y="3475038"/>
          <p14:tracePt t="55947" x="1616075" y="3467100"/>
          <p14:tracePt t="55960" x="1616075" y="3451225"/>
          <p14:tracePt t="55977" x="1616075" y="3444875"/>
          <p14:tracePt t="55996" x="1616075" y="3436938"/>
          <p14:tracePt t="56013" x="1616075" y="3421063"/>
          <p14:tracePt t="56030" x="1616075" y="3413125"/>
          <p14:tracePt t="56046" x="1616075" y="3406775"/>
          <p14:tracePt t="56061" x="1616075" y="3375025"/>
          <p14:tracePt t="56079" x="1616075" y="3344863"/>
          <p14:tracePt t="56095" x="1638300" y="3322638"/>
          <p14:tracePt t="56112" x="1638300" y="3314700"/>
          <p14:tracePt t="56128" x="1638300" y="3260725"/>
          <p14:tracePt t="56144" x="1638300" y="3230563"/>
          <p14:tracePt t="56161" x="1638300" y="3208338"/>
          <p14:tracePt t="56176" x="1630363" y="3192463"/>
          <p14:tracePt t="56192" x="1630363" y="3184525"/>
          <p14:tracePt t="56210" x="1630363" y="3154363"/>
          <p14:tracePt t="56229" x="1622425" y="3146425"/>
          <p14:tracePt t="56245" x="1622425" y="3132138"/>
          <p14:tracePt t="56261" x="1622425" y="3108325"/>
          <p14:tracePt t="56277" x="1608138" y="3086100"/>
          <p14:tracePt t="56294" x="1608138" y="3048000"/>
          <p14:tracePt t="56311" x="1592263" y="3017838"/>
          <p14:tracePt t="56327" x="1584325" y="2994025"/>
          <p14:tracePt t="56343" x="1577975" y="2979738"/>
          <p14:tracePt t="56360" x="1570038" y="2971800"/>
          <p14:tracePt t="56375" x="1570038" y="2955925"/>
          <p14:tracePt t="56403" x="1570038" y="2941638"/>
          <p14:tracePt t="56443" x="1570038" y="2933700"/>
          <p14:tracePt t="56467" x="1562100" y="2917825"/>
          <p14:tracePt t="56508" x="1562100" y="2911475"/>
          <p14:tracePt t="56748" x="1562100" y="2903538"/>
          <p14:tracePt t="56756" x="1562100" y="2895600"/>
          <p14:tracePt t="56764" x="1562100" y="2887663"/>
          <p14:tracePt t="56780" x="1562100" y="2873375"/>
          <p14:tracePt t="56803" x="1570038" y="2865438"/>
          <p14:tracePt t="56835" x="1570038" y="2857500"/>
          <p14:tracePt t="56867" x="1570038" y="2841625"/>
          <p14:tracePt t="56883" x="1570038" y="2835275"/>
          <p14:tracePt t="56900" x="1570038" y="2827338"/>
          <p14:tracePt t="56909" x="1570038" y="2819400"/>
          <p14:tracePt t="56924" x="1570038" y="2803525"/>
          <p14:tracePt t="56931" x="1570038" y="2797175"/>
          <p14:tracePt t="56947" x="1584325" y="2789238"/>
          <p14:tracePt t="56959" x="1584325" y="2773363"/>
          <p14:tracePt t="56987" x="1584325" y="2765425"/>
          <p14:tracePt t="57004" x="1584325" y="2759075"/>
          <p14:tracePt t="57013" x="1584325" y="2751138"/>
          <p14:tracePt t="57028" x="1584325" y="2735263"/>
          <p14:tracePt t="57041" x="1584325" y="2713038"/>
          <p14:tracePt t="57058" x="1584325" y="2689225"/>
          <p14:tracePt t="57077" x="1584325" y="2674938"/>
          <p14:tracePt t="57095" x="1584325" y="2644775"/>
          <p14:tracePt t="57110" x="1584325" y="2628900"/>
          <p14:tracePt t="57127" x="1584325" y="2606675"/>
          <p14:tracePt t="57143" x="1584325" y="2598738"/>
          <p14:tracePt t="57158" x="1584325" y="2590800"/>
          <p14:tracePt t="57176" x="1584325" y="2574925"/>
          <p14:tracePt t="57236" x="1584325" y="2568575"/>
          <p14:tracePt t="57255" x="1584325" y="2552700"/>
          <p14:tracePt t="57260" x="1584325" y="2544763"/>
          <p14:tracePt t="57283" x="1584325" y="2522538"/>
          <p14:tracePt t="57293" x="1577975" y="2492375"/>
          <p14:tracePt t="57309" x="1577975" y="2484438"/>
          <p14:tracePt t="57326" x="1570038" y="2468563"/>
          <p14:tracePt t="57342" x="1570038" y="2454275"/>
          <p14:tracePt t="57363" x="1570038" y="2446338"/>
          <p14:tracePt t="57375" x="1554163" y="2422525"/>
          <p14:tracePt t="57392" x="1554163" y="2408238"/>
          <p14:tracePt t="57409" x="1554163" y="2392363"/>
          <p14:tracePt t="57425" x="1554163" y="2384425"/>
          <p14:tracePt t="57444" x="1554163" y="2378075"/>
          <p14:tracePt t="57460" x="1546225" y="2378075"/>
          <p14:tracePt t="57499" x="1546225" y="2370138"/>
          <p14:tracePt t="59261" x="1546225" y="2362200"/>
          <p14:tracePt t="59539" x="1546225" y="2354263"/>
          <p14:tracePt t="59556" x="1546225" y="2346325"/>
          <p14:tracePt t="59563" x="1546225" y="2339975"/>
          <p14:tracePt t="59574" x="1546225" y="2324100"/>
          <p14:tracePt t="59590" x="1546225" y="2308225"/>
          <p14:tracePt t="59608" x="1554163" y="2293938"/>
          <p14:tracePt t="59625" x="1554163" y="2286000"/>
          <p14:tracePt t="59683" x="1554163" y="2278063"/>
          <p14:tracePt t="59747" x="1554163" y="2270125"/>
          <p14:tracePt t="59756" x="1562100" y="2255838"/>
          <p14:tracePt t="59779" x="1562100" y="2239963"/>
          <p14:tracePt t="59796" x="1562100" y="2225675"/>
          <p14:tracePt t="59804" x="1562100" y="2217738"/>
          <p14:tracePt t="59811" x="1570038" y="2201863"/>
          <p14:tracePt t="59823" x="1570038" y="2193925"/>
          <p14:tracePt t="59840" x="1570038" y="2163763"/>
          <p14:tracePt t="59858" x="1570038" y="2125663"/>
          <p14:tracePt t="59873" x="1570038" y="2095500"/>
          <p14:tracePt t="59890" x="1570038" y="2065338"/>
          <p14:tracePt t="59906" x="1570038" y="2027238"/>
          <p14:tracePt t="59906" x="1584325" y="1997075"/>
          <p14:tracePt t="59924" x="1584325" y="1981200"/>
          <p14:tracePt t="59939" x="1584325" y="1927225"/>
          <p14:tracePt t="59959" x="1584325" y="1897063"/>
          <p14:tracePt t="59974" x="1584325" y="1866900"/>
          <p14:tracePt t="59991" x="1584325" y="1836738"/>
          <p14:tracePt t="60007" x="1584325" y="1820863"/>
          <p14:tracePt t="60024" x="1584325" y="1806575"/>
          <p14:tracePt t="60039" x="1584325" y="1798638"/>
          <p14:tracePt t="60056" x="1584325" y="1774825"/>
          <p14:tracePt t="60073" x="1584325" y="1760538"/>
          <p14:tracePt t="60090" x="1584325" y="1744663"/>
          <p14:tracePt t="60108" x="1584325" y="1752600"/>
          <p14:tracePt t="60219" x="1584325" y="1768475"/>
          <p14:tracePt t="60227" x="1584325" y="1774825"/>
          <p14:tracePt t="60239" x="1584325" y="1798638"/>
          <p14:tracePt t="60257" x="1584325" y="1836738"/>
          <p14:tracePt t="60274" x="1584325" y="1882775"/>
          <p14:tracePt t="60289" x="1584325" y="1920875"/>
          <p14:tracePt t="60305" x="1584325" y="1973263"/>
          <p14:tracePt t="60322" x="1584325" y="2019300"/>
          <p14:tracePt t="60322" x="1584325" y="2035175"/>
          <p14:tracePt t="60340" x="1584325" y="2049463"/>
          <p14:tracePt t="60355" x="1584325" y="2079625"/>
          <p14:tracePt t="60374" x="1584325" y="2095500"/>
          <p14:tracePt t="60391" x="1584325" y="2111375"/>
          <p14:tracePt t="60408" x="1584325" y="2125663"/>
          <p14:tracePt t="60423" x="1584325" y="2141538"/>
          <p14:tracePt t="60439" x="1584325" y="2171700"/>
          <p14:tracePt t="60458" x="1584325" y="2201863"/>
          <p14:tracePt t="60475" x="1584325" y="2232025"/>
          <p14:tracePt t="60489" x="1584325" y="2263775"/>
          <p14:tracePt t="60506" x="1584325" y="2301875"/>
          <p14:tracePt t="60524" x="1584325" y="2324100"/>
          <p14:tracePt t="60541" x="1584325" y="2339975"/>
          <p14:tracePt t="60558" x="1584325" y="2354263"/>
          <p14:tracePt t="60573" x="1584325" y="2362200"/>
          <p14:tracePt t="60590" x="1584325" y="2370138"/>
          <p14:tracePt t="60605" x="1584325" y="2384425"/>
          <p14:tracePt t="60627" x="1584325" y="2392363"/>
          <p14:tracePt t="60667" x="1584325" y="2400300"/>
          <p14:tracePt t="60684" x="1584325" y="2408238"/>
          <p14:tracePt t="60699" x="1584325" y="2416175"/>
          <p14:tracePt t="60715" x="1577975" y="2422525"/>
          <p14:tracePt t="60724" x="1577975" y="2430463"/>
          <p14:tracePt t="60741" x="1577975" y="2454275"/>
          <p14:tracePt t="60757" x="1577975" y="2460625"/>
          <p14:tracePt t="60773" x="1570038" y="2476500"/>
          <p14:tracePt t="60790" x="1570038" y="2484438"/>
          <p14:tracePt t="60806" x="1562100" y="2498725"/>
          <p14:tracePt t="60822" x="1562100" y="2506663"/>
          <p14:tracePt t="60838" x="1562100" y="2522538"/>
          <p14:tracePt t="60855" x="1562100" y="2536825"/>
          <p14:tracePt t="60872" x="1562100" y="2552700"/>
          <p14:tracePt t="60892" x="1562100" y="2560638"/>
          <p14:tracePt t="60905" x="1554163" y="2574925"/>
          <p14:tracePt t="60905" x="1554163" y="2582863"/>
          <p14:tracePt t="60925" x="1554163" y="2598738"/>
          <p14:tracePt t="60938" x="1554163" y="2628900"/>
          <p14:tracePt t="60958" x="1554163" y="2636838"/>
          <p14:tracePt t="60973" x="1546225" y="2644775"/>
          <p14:tracePt t="60990" x="1546225" y="2651125"/>
          <p14:tracePt t="61006" x="1546225" y="2674938"/>
          <p14:tracePt t="61024" x="1546225" y="2713038"/>
          <p14:tracePt t="61039" x="1546225" y="2743200"/>
          <p14:tracePt t="61055" x="1546225" y="2765425"/>
          <p14:tracePt t="61071" x="1546225" y="2797175"/>
          <p14:tracePt t="61088" x="1546225" y="2819400"/>
          <p14:tracePt t="61105" x="1546225" y="2841625"/>
          <p14:tracePt t="61105" x="1546225" y="2849563"/>
          <p14:tracePt t="61125" x="1546225" y="2857500"/>
          <p14:tracePt t="61141" x="1546225" y="2865438"/>
          <p14:tracePt t="61155" x="1546225" y="2879725"/>
          <p14:tracePt t="61179" x="1539875" y="2887663"/>
          <p14:tracePt t="61227" x="1539875" y="2895600"/>
          <p14:tracePt t="61245" x="1539875" y="2903538"/>
          <p14:tracePt t="61252" x="1539875" y="2911475"/>
          <p14:tracePt t="61283" x="1539875" y="2903538"/>
          <p14:tracePt t="61419" x="1539875" y="2895600"/>
          <p14:tracePt t="61459" x="1539875" y="2887663"/>
          <p14:tracePt t="61468" x="1539875" y="2879725"/>
          <p14:tracePt t="61475" x="1539875" y="2873375"/>
          <p14:tracePt t="61488" x="1539875" y="2841625"/>
          <p14:tracePt t="61505" x="1531938" y="2819400"/>
          <p14:tracePt t="61524" x="1531938" y="2773363"/>
          <p14:tracePt t="61539" x="1516063" y="2751138"/>
          <p14:tracePt t="61554" x="1516063" y="2727325"/>
          <p14:tracePt t="61554" x="1501775" y="2705100"/>
          <p14:tracePt t="61572" x="1501775" y="2682875"/>
          <p14:tracePt t="61589" x="1493838" y="2644775"/>
          <p14:tracePt t="61606" x="1493838" y="2613025"/>
          <p14:tracePt t="61623" x="1485900" y="2582863"/>
          <p14:tracePt t="61640" x="1485900" y="2568575"/>
          <p14:tracePt t="61657" x="1477963" y="2536825"/>
          <p14:tracePt t="61671" x="1477963" y="2530475"/>
          <p14:tracePt t="61687" x="1477963" y="2514600"/>
          <p14:tracePt t="61705" x="1477963" y="2506663"/>
          <p14:tracePt t="61720" x="1477963" y="2498725"/>
          <p14:tracePt t="61737" x="1477963" y="2484438"/>
          <p14:tracePt t="61754" x="1477963" y="2454275"/>
          <p14:tracePt t="61772" x="1477963" y="2422525"/>
          <p14:tracePt t="61788" x="1463675" y="2408238"/>
          <p14:tracePt t="61805" x="1463675" y="2400300"/>
          <p14:tracePt t="61821" x="1463675" y="2392363"/>
          <p14:tracePt t="61837" x="1463675" y="2384425"/>
          <p14:tracePt t="61854" x="1463675" y="2370138"/>
          <p14:tracePt t="61870" x="1463675" y="2362200"/>
          <p14:tracePt t="61886" x="1463675" y="2346325"/>
          <p14:tracePt t="61905" x="1463675" y="2339975"/>
          <p14:tracePt t="61931" x="1463675" y="2324100"/>
          <p14:tracePt t="61955" x="1477963" y="2308225"/>
          <p14:tracePt t="61963" x="1477963" y="2293938"/>
          <p14:tracePt t="61979" x="1477963" y="2278063"/>
          <p14:tracePt t="61989" x="1493838" y="2255838"/>
          <p14:tracePt t="62005" x="1493838" y="2247900"/>
          <p14:tracePt t="62020" x="1493838" y="2232025"/>
          <p14:tracePt t="62037" x="1493838" y="2217738"/>
          <p14:tracePt t="62054" x="1493838" y="2201863"/>
          <p14:tracePt t="62070" x="1493838" y="2179638"/>
          <p14:tracePt t="62087" x="1508125" y="2141538"/>
          <p14:tracePt t="62104" x="1516063" y="2117725"/>
          <p14:tracePt t="62120" x="1524000" y="2087563"/>
          <p14:tracePt t="62137" x="1531938" y="2073275"/>
          <p14:tracePt t="62187" x="1539875" y="2057400"/>
          <p14:tracePt t="62205" x="1546225" y="2049463"/>
          <p14:tracePt t="62221" x="1546225" y="2027238"/>
          <p14:tracePt t="62228" x="1554163" y="2011363"/>
          <p14:tracePt t="62244" x="1554163" y="2003425"/>
          <p14:tracePt t="62261" x="1554163" y="1997075"/>
          <p14:tracePt t="62269" x="1554163" y="1973263"/>
          <p14:tracePt t="62287" x="1554163" y="1951038"/>
          <p14:tracePt t="62304" x="1570038" y="1943100"/>
          <p14:tracePt t="62321" x="1570038" y="1935163"/>
          <p14:tracePt t="63222" x="1570038" y="1927225"/>
          <p14:tracePt t="63364" x="1570038" y="1920875"/>
          <p14:tracePt t="63395" x="1570038" y="1912938"/>
          <p14:tracePt t="63404" x="1562100" y="1905000"/>
          <p14:tracePt t="63444" x="1554163" y="1897063"/>
          <p14:tracePt t="63459" x="1554163" y="1889125"/>
          <p14:tracePt t="63476" x="1539875" y="1882775"/>
          <p14:tracePt t="63484" x="1531938" y="1874838"/>
          <p14:tracePt t="63491" x="1524000" y="1866900"/>
          <p14:tracePt t="63507" x="1516063" y="1858963"/>
          <p14:tracePt t="63523" x="1516063" y="1851025"/>
          <p14:tracePt t="63555" x="1508125" y="1851025"/>
          <p14:tracePt t="63620" x="1501775" y="1851025"/>
          <p14:tracePt t="63627" x="1501775" y="1858963"/>
          <p14:tracePt t="63787" x="1501775" y="1866900"/>
          <p14:tracePt t="63795" x="1501775" y="1874838"/>
          <p14:tracePt t="63805" x="1501775" y="1897063"/>
          <p14:tracePt t="63822" x="1501775" y="1905000"/>
          <p14:tracePt t="63836" x="1501775" y="1912938"/>
          <p14:tracePt t="63853" x="1501775" y="1935163"/>
          <p14:tracePt t="63870" x="1516063" y="1958975"/>
          <p14:tracePt t="63887" x="1531938" y="1997075"/>
          <p14:tracePt t="63903" x="1546225" y="2011363"/>
          <p14:tracePt t="63920" x="1554163" y="2027238"/>
          <p14:tracePt t="63935" x="1570038" y="2027238"/>
          <p14:tracePt t="63987" x="1584325" y="2027238"/>
          <p14:tracePt t="64004" x="1592263" y="2035175"/>
          <p14:tracePt t="64011" x="1600200" y="2041525"/>
          <p14:tracePt t="64027" x="1616075" y="2041525"/>
          <p14:tracePt t="64052" x="1622425" y="2041525"/>
          <p14:tracePt t="64069" x="1630363" y="2041525"/>
          <p14:tracePt t="64075" x="1638300" y="2041525"/>
          <p14:tracePt t="64085" x="1646238" y="2041525"/>
          <p14:tracePt t="64101" x="1654175" y="2041525"/>
          <p14:tracePt t="64117" x="1668463" y="2041525"/>
          <p14:tracePt t="64134" x="1692275" y="2035175"/>
          <p14:tracePt t="64151" x="1714500" y="2027238"/>
          <p14:tracePt t="64168" x="1744663" y="2019300"/>
          <p14:tracePt t="64185" x="1760538" y="2011363"/>
          <p14:tracePt t="64201" x="1774825" y="2011363"/>
          <p14:tracePt t="64218" x="1782763" y="2003425"/>
          <p14:tracePt t="64235" x="1806575" y="1989138"/>
          <p14:tracePt t="64235" x="1812925" y="1981200"/>
          <p14:tracePt t="64253" x="1844675" y="1958975"/>
          <p14:tracePt t="64269" x="1858963" y="1943100"/>
          <p14:tracePt t="64285" x="1889125" y="1912938"/>
          <p14:tracePt t="64302" x="1905000" y="1889125"/>
          <p14:tracePt t="64318" x="1912938" y="1858963"/>
          <p14:tracePt t="64335" x="1912938" y="1844675"/>
          <p14:tracePt t="64350" x="1920875" y="1828800"/>
          <p14:tracePt t="64367" x="1920875" y="1820863"/>
          <p14:tracePt t="64387" x="1920875" y="1812925"/>
          <p14:tracePt t="64400" x="1920875" y="1798638"/>
          <p14:tracePt t="64417" x="1920875" y="1782763"/>
          <p14:tracePt t="64435" x="1920875" y="1774825"/>
          <p14:tracePt t="64435" x="1920875" y="1760538"/>
          <p14:tracePt t="64454" x="1920875" y="1744663"/>
          <p14:tracePt t="64468" x="1912938" y="1722438"/>
          <p14:tracePt t="64486" x="1905000" y="1714500"/>
          <p14:tracePt t="64501" x="1889125" y="1684338"/>
          <p14:tracePt t="64518" x="1874838" y="1660525"/>
          <p14:tracePt t="64535" x="1858963" y="1654175"/>
          <p14:tracePt t="64551" x="1844675" y="1638300"/>
          <p14:tracePt t="64568" x="1820863" y="1616075"/>
          <p14:tracePt t="64584" x="1806575" y="1600200"/>
          <p14:tracePt t="64600" x="1790700" y="1600200"/>
          <p14:tracePt t="64617" x="1768475" y="1584325"/>
          <p14:tracePt t="64634" x="1760538" y="1584325"/>
          <p14:tracePt t="64650" x="1736725" y="1577975"/>
          <p14:tracePt t="64669" x="1722438" y="1577975"/>
          <p14:tracePt t="64691" x="1706563" y="1577975"/>
          <p14:tracePt t="64716" x="1698625" y="1577975"/>
          <p14:tracePt t="64723" x="1692275" y="1577975"/>
          <p14:tracePt t="64734" x="1684338" y="1577975"/>
          <p14:tracePt t="64750" x="1676400" y="1577975"/>
          <p14:tracePt t="64767" x="1660525" y="1577975"/>
          <p14:tracePt t="64786" x="1646238" y="1577975"/>
          <p14:tracePt t="64804" x="1638300" y="1577975"/>
          <p14:tracePt t="64818" x="1630363" y="1577975"/>
          <p14:tracePt t="64835" x="1600200" y="1577975"/>
          <p14:tracePt t="64853" x="1592263" y="1577975"/>
          <p14:tracePt t="64869" x="1577975" y="1592263"/>
          <p14:tracePt t="64886" x="1577975" y="1600200"/>
          <p14:tracePt t="64902" x="1570038" y="1608138"/>
          <p14:tracePt t="64917" x="1554163" y="1616075"/>
          <p14:tracePt t="64939" x="1554163" y="1622425"/>
          <p14:tracePt t="64955" x="1554163" y="1638300"/>
          <p14:tracePt t="64967" x="1546225" y="1654175"/>
          <p14:tracePt t="64987" x="1546225" y="1660525"/>
          <p14:tracePt t="65004" x="1539875" y="1668463"/>
          <p14:tracePt t="65017" x="1539875" y="1676400"/>
          <p14:tracePt t="65034" x="1531938" y="1692275"/>
          <p14:tracePt t="65059" x="1531938" y="1706563"/>
          <p14:tracePt t="65085" x="1524000" y="1706563"/>
          <p14:tracePt t="65091" x="1524000" y="1714500"/>
          <p14:tracePt t="65108" x="1524000" y="1722438"/>
          <p14:tracePt t="65117" x="1524000" y="1730375"/>
          <p14:tracePt t="65134" x="1524000" y="1736725"/>
          <p14:tracePt t="65151" x="1524000" y="1744663"/>
          <p14:tracePt t="65167" x="1524000" y="1760538"/>
          <p14:tracePt t="65185" x="1524000" y="1774825"/>
          <p14:tracePt t="65201" x="1524000" y="1790700"/>
          <p14:tracePt t="65201" x="1524000" y="1798638"/>
          <p14:tracePt t="65221" x="1524000" y="1806575"/>
          <p14:tracePt t="65237" x="1531938" y="1820863"/>
          <p14:tracePt t="65254" x="1539875" y="1820863"/>
          <p14:tracePt t="65266" x="1546225" y="1820863"/>
          <p14:tracePt t="65283" x="1562100" y="1820863"/>
          <p14:tracePt t="65316" x="1570038" y="1820863"/>
          <p14:tracePt t="65339" x="1577975" y="1820863"/>
          <p14:tracePt t="65364" x="1584325" y="1820863"/>
          <p14:tracePt t="65371" x="1584325" y="1812925"/>
          <p14:tracePt t="65404" x="1584325" y="1806575"/>
          <p14:tracePt t="65444" x="1584325" y="1798638"/>
          <p14:tracePt t="65555" x="1584325" y="1790700"/>
          <p14:tracePt t="65564" x="1584325" y="1782763"/>
          <p14:tracePt t="65587" x="1584325" y="1774825"/>
          <p14:tracePt t="65595" x="1584325" y="1760538"/>
          <p14:tracePt t="65612" x="1584325" y="1752600"/>
          <p14:tracePt t="65644" x="1584325" y="1744663"/>
          <p14:tracePt t="65723" x="1592263" y="1744663"/>
          <p14:tracePt t="65740" x="1592263" y="1736725"/>
          <p14:tracePt t="66626" x="1600200" y="1736725"/>
          <p14:tracePt t="66860" x="1608138" y="1736725"/>
          <p14:tracePt t="66875" x="1616075" y="1736725"/>
          <p14:tracePt t="66908" x="1622425" y="1736725"/>
          <p14:tracePt t="66948" x="1630363" y="1736725"/>
          <p14:tracePt t="67019" x="1638300" y="1736725"/>
          <p14:tracePt t="67035" x="1646238" y="1736725"/>
          <p14:tracePt t="67044" x="1654175" y="1736725"/>
          <p14:tracePt t="67052" x="1660525" y="1736725"/>
          <p14:tracePt t="67066" x="1668463" y="1736725"/>
          <p14:tracePt t="67082" x="1684338" y="1736725"/>
          <p14:tracePt t="67099" x="1692275" y="1736725"/>
          <p14:tracePt t="67117" x="1698625" y="1736725"/>
          <p14:tracePt t="67156" x="1714500" y="1736725"/>
          <p14:tracePt t="67172" x="1722438" y="1736725"/>
          <p14:tracePt t="67180" x="1730375" y="1744663"/>
          <p14:tracePt t="67187" x="1736725" y="1752600"/>
          <p14:tracePt t="67197" x="1744663" y="1752600"/>
          <p14:tracePt t="67340" x="1752600" y="1752600"/>
          <p14:tracePt t="68003" x="1760538" y="1752600"/>
          <p14:tracePt t="68764" x="1768475" y="1760538"/>
          <p14:tracePt t="68771" x="1782763" y="1760538"/>
          <p14:tracePt t="68787" x="1790700" y="1760538"/>
          <p14:tracePt t="68812" x="1798638" y="1760538"/>
          <p14:tracePt t="68828" x="1806575" y="1760538"/>
          <p14:tracePt t="68835" x="1812925" y="1760538"/>
          <p14:tracePt t="68851" x="1820863" y="1760538"/>
          <p14:tracePt t="68864" x="1851025" y="1760538"/>
          <p14:tracePt t="68881" x="1905000" y="1774825"/>
          <p14:tracePt t="68898" x="1912938" y="1774825"/>
          <p14:tracePt t="68914" x="1920875" y="1774825"/>
          <p14:tracePt t="68930" x="1935163" y="1790700"/>
          <p14:tracePt t="68964" x="1951038" y="1790700"/>
          <p14:tracePt t="68988" x="1973263" y="1798638"/>
          <p14:tracePt t="68996" x="1989138" y="1798638"/>
          <p14:tracePt t="69003" x="2003425" y="1798638"/>
          <p14:tracePt t="69014" x="2041525" y="1828800"/>
          <p14:tracePt t="69032" x="2073275" y="1828800"/>
          <p14:tracePt t="69047" x="2087563" y="1828800"/>
          <p14:tracePt t="69062" x="2103438" y="1828800"/>
          <p14:tracePt t="69079" x="2125663" y="1828800"/>
          <p14:tracePt t="69115" x="2163763" y="1828800"/>
          <p14:tracePt t="69123" x="2201863" y="1828800"/>
          <p14:tracePt t="69132" x="2354263" y="1828800"/>
          <p14:tracePt t="69149" x="2460625" y="1828800"/>
          <p14:tracePt t="69165" x="2484438" y="1828800"/>
          <p14:tracePt t="69181" x="2484438" y="1836738"/>
          <p14:tracePt t="69388" x="2484438" y="1851025"/>
          <p14:tracePt t="69420" x="2492375" y="1874838"/>
          <p14:tracePt t="69435" x="2506663" y="1874838"/>
          <p14:tracePt t="69444" x="2522538" y="1874838"/>
          <p14:tracePt t="69451" x="2544763" y="1882775"/>
          <p14:tracePt t="69463" x="2544763" y="1905000"/>
          <p14:tracePt t="69480" x="2590800" y="2003425"/>
          <p14:tracePt t="69498" x="2613025" y="2079625"/>
          <p14:tracePt t="69498" x="2628900" y="2133600"/>
          <p14:tracePt t="69516" x="2651125" y="2179638"/>
          <p14:tracePt t="69531" x="2667000" y="2263775"/>
          <p14:tracePt t="69550" x="2667000" y="2270125"/>
          <p14:tracePt t="69564" x="2674938" y="2332038"/>
          <p14:tracePt t="69582" x="2689225" y="2378075"/>
          <p14:tracePt t="69598" x="2705100" y="2430463"/>
          <p14:tracePt t="69614" x="2713038" y="2446338"/>
          <p14:tracePt t="69630" x="2713038" y="2476500"/>
          <p14:tracePt t="69647" x="2713038" y="2514600"/>
          <p14:tracePt t="69664" x="2713038" y="2560638"/>
          <p14:tracePt t="69680" x="2735263" y="2644775"/>
          <p14:tracePt t="69697" x="2751138" y="2773363"/>
          <p14:tracePt t="69713" x="2773363" y="2887663"/>
          <p14:tracePt t="69713" x="2773363" y="2917825"/>
          <p14:tracePt t="69733" x="2773363" y="2925763"/>
          <p14:tracePt t="69746" x="2773363" y="2917825"/>
          <p14:tracePt t="69796" x="2773363" y="2895600"/>
          <p14:tracePt t="69804" x="2765425" y="2857500"/>
          <p14:tracePt t="69814" x="2720975" y="2797175"/>
          <p14:tracePt t="69830" x="2667000" y="2689225"/>
          <p14:tracePt t="69848" x="2644775" y="2651125"/>
          <p14:tracePt t="69863" x="2613025" y="2598738"/>
          <p14:tracePt t="69880" x="2568575" y="2506663"/>
          <p14:tracePt t="69898" x="2476500" y="2384425"/>
          <p14:tracePt t="69913" x="2400300" y="2286000"/>
          <p14:tracePt t="69930" x="2346325" y="2193925"/>
          <p14:tracePt t="69930" x="2308225" y="2141538"/>
          <p14:tracePt t="69949" x="2278063" y="2103438"/>
          <p14:tracePt t="69949" x="2239963" y="2065338"/>
          <p14:tracePt t="69966" x="2179638" y="1997075"/>
          <p14:tracePt t="69982" x="2103438" y="1927225"/>
          <p14:tracePt t="69998" x="2065338" y="1889125"/>
          <p14:tracePt t="70015" x="2049463" y="1874838"/>
          <p14:tracePt t="70031" x="2027238" y="1844675"/>
          <p14:tracePt t="70048" x="1997075" y="1820863"/>
          <p14:tracePt t="70063" x="1943100" y="1774825"/>
          <p14:tracePt t="70079" x="1920875" y="1760538"/>
          <p14:tracePt t="70097" x="1905000" y="1744663"/>
          <p14:tracePt t="70112" x="1912938" y="1752600"/>
          <p14:tracePt t="70219" x="1927225" y="1768475"/>
          <p14:tracePt t="70236" x="1935163" y="1768475"/>
          <p14:tracePt t="70252" x="1951038" y="1768475"/>
          <p14:tracePt t="70260" x="1973263" y="1790700"/>
          <p14:tracePt t="70267" x="1989138" y="1790700"/>
          <p14:tracePt t="70278" x="2019300" y="1798638"/>
          <p14:tracePt t="70296" x="2049463" y="1806575"/>
          <p14:tracePt t="70314" x="2073275" y="1836738"/>
          <p14:tracePt t="70330" x="2079625" y="1836738"/>
          <p14:tracePt t="70346" x="2155825" y="1836738"/>
          <p14:tracePt t="70346" x="2201863" y="1844675"/>
          <p14:tracePt t="70365" x="2286000" y="1844675"/>
          <p14:tracePt t="70382" x="2324100" y="1844675"/>
          <p14:tracePt t="70397" x="2346325" y="1844675"/>
          <p14:tracePt t="70413" x="2392363" y="1851025"/>
          <p14:tracePt t="70430" x="2522538" y="1882775"/>
          <p14:tracePt t="70446" x="2667000" y="1889125"/>
          <p14:tracePt t="70463" x="2797175" y="1912938"/>
          <p14:tracePt t="70479" x="2879725" y="1935163"/>
          <p14:tracePt t="70496" x="3017838" y="1981200"/>
          <p14:tracePt t="70513" x="3200400" y="2011363"/>
          <p14:tracePt t="70513" x="3344863" y="2035175"/>
          <p14:tracePt t="70532" x="3565525" y="2073275"/>
          <p14:tracePt t="70545" x="4106863" y="2141538"/>
          <p14:tracePt t="70562" x="4525963" y="2209800"/>
          <p14:tracePt t="70562" x="4632325" y="2217738"/>
          <p14:tracePt t="70580" x="4732338" y="2247900"/>
          <p14:tracePt t="70594" x="4822825" y="2286000"/>
          <p14:tracePt t="70613" x="4846638" y="2308225"/>
          <p14:tracePt t="70628" x="4884738" y="2346325"/>
          <p14:tracePt t="70646" x="4953000" y="2400300"/>
          <p14:tracePt t="70661" x="5097463" y="2476500"/>
          <p14:tracePt t="70678" x="5227638" y="2552700"/>
          <p14:tracePt t="70695" x="5349875" y="2636838"/>
          <p14:tracePt t="70711" x="5426075" y="2674938"/>
          <p14:tracePt t="70728" x="5470525" y="2689225"/>
          <p14:tracePt t="70745" x="5562600" y="2735263"/>
          <p14:tracePt t="70761" x="5630863" y="2751138"/>
          <p14:tracePt t="70761" x="5654675" y="2765425"/>
          <p14:tracePt t="70781" x="5692775" y="2811463"/>
          <p14:tracePt t="70795" x="5807075" y="2857500"/>
          <p14:tracePt t="70813" x="5913438" y="2895600"/>
          <p14:tracePt t="70829" x="6011863" y="2949575"/>
          <p14:tracePt t="70846" x="6111875" y="3001963"/>
          <p14:tracePt t="70862" x="6210300" y="3040063"/>
          <p14:tracePt t="70878" x="6302375" y="3094038"/>
          <p14:tracePt t="70895" x="6346825" y="3116263"/>
          <p14:tracePt t="70911" x="6362700" y="3124200"/>
          <p14:tracePt t="70928" x="6378575" y="3132138"/>
          <p14:tracePt t="70944" x="6416675" y="3154363"/>
          <p14:tracePt t="70962" x="6484938" y="3200400"/>
          <p14:tracePt t="70962" x="6530975" y="3222625"/>
          <p14:tracePt t="70981" x="6599238" y="3276600"/>
          <p14:tracePt t="70997" x="6651625" y="3322638"/>
          <p14:tracePt t="71014" x="6659563" y="3330575"/>
          <p14:tracePt t="71929" x="6651625" y="3336925"/>
          <p14:tracePt t="72147" x="6607175" y="3368675"/>
          <p14:tracePt t="72155" x="6537325" y="3375025"/>
          <p14:tracePt t="72163" x="6499225" y="3375025"/>
          <p14:tracePt t="72587" x="6477000" y="3398838"/>
          <p14:tracePt t="72596" x="6430963" y="3398838"/>
          <p14:tracePt t="72610" x="6346825" y="3382963"/>
          <p14:tracePt t="72630" x="6294438" y="3375025"/>
          <p14:tracePt t="72645" x="6232525" y="3375025"/>
          <p14:tracePt t="72662" x="6188075" y="3375025"/>
          <p14:tracePt t="72678" x="6134100" y="3375025"/>
          <p14:tracePt t="72695" x="6080125" y="3375025"/>
          <p14:tracePt t="72709" x="6003925" y="3375025"/>
          <p14:tracePt t="72726" x="5883275" y="3375025"/>
          <p14:tracePt t="72744" x="5730875" y="3375025"/>
          <p14:tracePt t="72760" x="5570538" y="3382963"/>
          <p14:tracePt t="72777" x="5402263" y="3406775"/>
          <p14:tracePt t="72793" x="5235575" y="3429000"/>
          <p14:tracePt t="72793" x="5159375" y="3444875"/>
          <p14:tracePt t="72813" x="5097463" y="3475038"/>
          <p14:tracePt t="72828" x="5029200" y="3489325"/>
          <p14:tracePt t="72828" x="5013325" y="3489325"/>
          <p14:tracePt t="72846" x="4953000" y="3521075"/>
          <p14:tracePt t="72862" x="4876800" y="3543300"/>
          <p14:tracePt t="72878" x="4778375" y="3581400"/>
          <p14:tracePt t="72894" x="4640263" y="3627438"/>
          <p14:tracePt t="72911" x="4495800" y="3679825"/>
          <p14:tracePt t="72927" x="4397375" y="3703638"/>
          <p14:tracePt t="72944" x="4283075" y="3733800"/>
          <p14:tracePt t="72962" x="4160838" y="3771900"/>
          <p14:tracePt t="72977" x="4030663" y="3802063"/>
          <p14:tracePt t="72994" x="3932238" y="3840163"/>
          <p14:tracePt t="73010" x="3810000" y="3870325"/>
          <p14:tracePt t="73010" x="3749675" y="3886200"/>
          <p14:tracePt t="73029" x="3687763" y="3894138"/>
          <p14:tracePt t="73044" x="3527425" y="3962400"/>
          <p14:tracePt t="73063" x="3444875" y="3992563"/>
          <p14:tracePt t="73078" x="3390900" y="4022725"/>
          <p14:tracePt t="73095" x="3330575" y="4046538"/>
          <p14:tracePt t="73111" x="3276600" y="4092575"/>
          <p14:tracePt t="73128" x="3216275" y="4114800"/>
          <p14:tracePt t="73144" x="3170238" y="4152900"/>
          <p14:tracePt t="73161" x="3124200" y="4168775"/>
          <p14:tracePt t="73177" x="3086100" y="4183063"/>
          <p14:tracePt t="73193" x="3009900" y="4206875"/>
          <p14:tracePt t="73210" x="2917825" y="4244975"/>
          <p14:tracePt t="73210" x="2865438" y="4283075"/>
          <p14:tracePt t="73228" x="2743200" y="4327525"/>
          <p14:tracePt t="73247" x="2636838" y="4389438"/>
          <p14:tracePt t="73262" x="2568575" y="4427538"/>
          <p14:tracePt t="73278" x="2530475" y="4457700"/>
          <p14:tracePt t="73293" x="2484438" y="4479925"/>
          <p14:tracePt t="73311" x="2438400" y="4518025"/>
          <p14:tracePt t="73327" x="2378075" y="4556125"/>
          <p14:tracePt t="73344" x="2286000" y="4618038"/>
          <p14:tracePt t="73360" x="2217738" y="4664075"/>
          <p14:tracePt t="73377" x="2163763" y="4686300"/>
          <p14:tracePt t="73394" x="2103438" y="4746625"/>
          <p14:tracePt t="73411" x="1989138" y="4808538"/>
          <p14:tracePt t="73411" x="1935163" y="4838700"/>
          <p14:tracePt t="73429" x="1882775" y="4868863"/>
          <p14:tracePt t="73442" x="1820863" y="4930775"/>
          <p14:tracePt t="73442" x="1812925" y="4945063"/>
          <p14:tracePt t="73463" x="1806575" y="4945063"/>
          <p14:tracePt t="73477" x="1812925" y="4960938"/>
          <p14:tracePt t="73493" x="1844675" y="4975225"/>
          <p14:tracePt t="73510" x="1858963" y="4975225"/>
          <p14:tracePt t="73527" x="1866900" y="4983163"/>
          <p14:tracePt t="73619" x="1874838" y="4983163"/>
          <p14:tracePt t="73644" x="1882775" y="4983163"/>
          <p14:tracePt t="73660" x="1889125" y="4983163"/>
          <p14:tracePt t="73677" x="1897063" y="4983163"/>
          <p14:tracePt t="73723" x="1905000" y="4983163"/>
          <p14:tracePt t="73740" x="1912938" y="4983163"/>
          <p14:tracePt t="73915" x="1927225" y="4983163"/>
          <p14:tracePt t="74531" x="1935163" y="4983163"/>
          <p14:tracePt t="74699" x="1935163" y="4975225"/>
          <p14:tracePt t="74819" x="1935163" y="4968875"/>
          <p14:tracePt t="74827" x="1935163" y="4960938"/>
          <p14:tracePt t="74840" x="1951038" y="4953000"/>
          <p14:tracePt t="74858" x="1965325" y="4937125"/>
          <p14:tracePt t="74858" x="1981200" y="4930775"/>
          <p14:tracePt t="74876" x="1997075" y="4922838"/>
          <p14:tracePt t="74890" x="2003425" y="4914900"/>
          <p14:tracePt t="74907" x="2011363" y="4899025"/>
          <p14:tracePt t="74924" x="2011363" y="4854575"/>
          <p14:tracePt t="74943" x="2019300" y="4838700"/>
          <p14:tracePt t="74960" x="2019300" y="4830763"/>
          <p14:tracePt t="74974" x="2019300" y="4816475"/>
          <p14:tracePt t="74995" x="2019300" y="4800600"/>
          <p14:tracePt t="75011" x="2011363" y="4792663"/>
          <p14:tracePt t="75025" x="1997075" y="4778375"/>
          <p14:tracePt t="75041" x="1997075" y="4770438"/>
          <p14:tracePt t="75056" x="1981200" y="4762500"/>
          <p14:tracePt t="75073" x="1973263" y="4762500"/>
          <p14:tracePt t="75091" x="1943100" y="4746625"/>
          <p14:tracePt t="75110" x="1927225" y="4746625"/>
          <p14:tracePt t="75126" x="1889125" y="4732338"/>
          <p14:tracePt t="75143" x="1874838" y="4724400"/>
          <p14:tracePt t="75158" x="1858963" y="4724400"/>
          <p14:tracePt t="75176" x="1851025" y="4724400"/>
          <p14:tracePt t="75190" x="1844675" y="4724400"/>
          <p14:tracePt t="75208" x="1836738" y="4724400"/>
          <p14:tracePt t="75224" x="1820863" y="4740275"/>
          <p14:tracePt t="75244" x="1806575" y="4746625"/>
          <p14:tracePt t="75258" x="1774825" y="4762500"/>
          <p14:tracePt t="75258" x="1760538" y="4762500"/>
          <p14:tracePt t="75276" x="1744663" y="4762500"/>
          <p14:tracePt t="75291" x="1706563" y="4762500"/>
          <p14:tracePt t="75309" x="1668463" y="4762500"/>
          <p14:tracePt t="75326" x="1630363" y="4762500"/>
          <p14:tracePt t="75343" x="1577975" y="4792663"/>
          <p14:tracePt t="75359" x="1539875" y="4800600"/>
          <p14:tracePt t="75375" x="1524000" y="4816475"/>
          <p14:tracePt t="75390" x="1501775" y="4830763"/>
          <p14:tracePt t="75409" x="1463675" y="4846638"/>
          <p14:tracePt t="75424" x="1439863" y="4854575"/>
          <p14:tracePt t="75442" x="1409700" y="4876800"/>
          <p14:tracePt t="75442" x="1401763" y="4876800"/>
          <p14:tracePt t="75461" x="1393825" y="4884738"/>
          <p14:tracePt t="75474" x="1387475" y="4899025"/>
          <p14:tracePt t="75491" x="1387475" y="4914900"/>
          <p14:tracePt t="75507" x="1387475" y="4930775"/>
          <p14:tracePt t="75531" x="1387475" y="4945063"/>
          <p14:tracePt t="75556" x="1387475" y="4960938"/>
          <p14:tracePt t="75572" x="1387475" y="4968875"/>
          <p14:tracePt t="75579" x="1387475" y="4991100"/>
          <p14:tracePt t="75590" x="1387475" y="5021263"/>
          <p14:tracePt t="75608" x="1387475" y="5051425"/>
          <p14:tracePt t="75625" x="1387475" y="5089525"/>
          <p14:tracePt t="75641" x="1387475" y="5105400"/>
          <p14:tracePt t="75657" x="1387475" y="5135563"/>
          <p14:tracePt t="75657" x="1387475" y="5143500"/>
          <p14:tracePt t="75677" x="1401763" y="5159375"/>
          <p14:tracePt t="75690" x="1439863" y="5189538"/>
          <p14:tracePt t="75709" x="1470025" y="5189538"/>
          <p14:tracePt t="75726" x="1493838" y="5203825"/>
          <p14:tracePt t="75740" x="1501775" y="5203825"/>
          <p14:tracePt t="75759" x="1516063" y="5211763"/>
          <p14:tracePt t="75773" x="1562100" y="5227638"/>
          <p14:tracePt t="75789" x="1616075" y="5241925"/>
          <p14:tracePt t="75807" x="1676400" y="5265738"/>
          <p14:tracePt t="75824" x="1736725" y="5287963"/>
          <p14:tracePt t="75841" x="1774825" y="5287963"/>
          <p14:tracePt t="75841" x="1798638" y="5295900"/>
          <p14:tracePt t="75861" x="1806575" y="5295900"/>
          <p14:tracePt t="75876" x="1820863" y="5287963"/>
          <p14:tracePt t="75892" x="1828800" y="5280025"/>
          <p14:tracePt t="75892" x="1836738" y="5273675"/>
          <p14:tracePt t="75909" x="1874838" y="5241925"/>
          <p14:tracePt t="75926" x="1897063" y="5219700"/>
          <p14:tracePt t="75941" x="1943100" y="5203825"/>
          <p14:tracePt t="75959" x="1973263" y="5181600"/>
          <p14:tracePt t="75974" x="1981200" y="5181600"/>
          <p14:tracePt t="75989" x="1989138" y="5181600"/>
          <p14:tracePt t="76011" x="1989138" y="5173663"/>
          <p14:tracePt t="76024" x="1989138" y="5165725"/>
          <p14:tracePt t="76043" x="1989138" y="5159375"/>
          <p14:tracePt t="76764" x="1989138" y="5151438"/>
          <p14:tracePt t="76773" x="1989138" y="5135563"/>
          <p14:tracePt t="76780" x="1989138" y="5121275"/>
          <p14:tracePt t="76796" x="1989138" y="5097463"/>
          <p14:tracePt t="76806" x="1989138" y="5051425"/>
          <p14:tracePt t="76823" x="1989138" y="4983163"/>
          <p14:tracePt t="76839" x="1989138" y="4937125"/>
          <p14:tracePt t="76856" x="1989138" y="4876800"/>
          <p14:tracePt t="76873" x="1989138" y="4792663"/>
          <p14:tracePt t="76873" x="1989138" y="4746625"/>
          <p14:tracePt t="76892" x="1989138" y="4708525"/>
          <p14:tracePt t="76905" x="1989138" y="4594225"/>
          <p14:tracePt t="76905" x="1989138" y="4541838"/>
          <p14:tracePt t="76924" x="1989138" y="4495800"/>
          <p14:tracePt t="76938" x="1989138" y="4389438"/>
          <p14:tracePt t="76938" x="1989138" y="4351338"/>
          <p14:tracePt t="76957" x="1989138" y="4267200"/>
          <p14:tracePt t="76973" x="1989138" y="4175125"/>
          <p14:tracePt t="76989" x="2003425" y="4068763"/>
          <p14:tracePt t="77006" x="2019300" y="3954463"/>
          <p14:tracePt t="77021" x="2035175" y="3878263"/>
          <p14:tracePt t="77039" x="2049463" y="3817938"/>
          <p14:tracePt t="77055" x="2049463" y="3756025"/>
          <p14:tracePt t="77071" x="2049463" y="3703638"/>
          <p14:tracePt t="77088" x="2049463" y="3649663"/>
          <p14:tracePt t="77105" x="2049463" y="3581400"/>
          <p14:tracePt t="77121" x="2049463" y="3497263"/>
          <p14:tracePt t="77121" x="2049463" y="3451225"/>
          <p14:tracePt t="77140" x="2049463" y="3436938"/>
          <p14:tracePt t="77155" x="2049463" y="3398838"/>
          <p14:tracePt t="77155" x="2049463" y="3382963"/>
          <p14:tracePt t="77174" x="2049463" y="3352800"/>
          <p14:tracePt t="77189" x="2049463" y="3314700"/>
          <p14:tracePt t="77206" x="2049463" y="3284538"/>
          <p14:tracePt t="77222" x="2041525" y="3238500"/>
          <p14:tracePt t="77239" x="2035175" y="3216275"/>
          <p14:tracePt t="77254" x="2019300" y="3192463"/>
          <p14:tracePt t="77272" x="2011363" y="3178175"/>
          <p14:tracePt t="77288" x="1997075" y="3162300"/>
          <p14:tracePt t="77305" x="1981200" y="3146425"/>
          <p14:tracePt t="77321" x="1965325" y="3140075"/>
          <p14:tracePt t="77338" x="1951038" y="3132138"/>
          <p14:tracePt t="77354" x="1935163" y="3108325"/>
          <p14:tracePt t="77372" x="1912938" y="3101975"/>
          <p14:tracePt t="77389" x="1858963" y="3086100"/>
          <p14:tracePt t="77406" x="1812925" y="3086100"/>
          <p14:tracePt t="77422" x="1790700" y="3086100"/>
          <p14:tracePt t="77438" x="1760538" y="3086100"/>
          <p14:tracePt t="77457" x="1752600" y="3086100"/>
          <p14:tracePt t="77471" x="1730375" y="3086100"/>
          <p14:tracePt t="77488" x="1684338" y="3086100"/>
          <p14:tracePt t="77504" x="1654175" y="3101975"/>
          <p14:tracePt t="77521" x="1616075" y="3108325"/>
          <p14:tracePt t="77538" x="1577975" y="3132138"/>
          <p14:tracePt t="77554" x="1562100" y="3140075"/>
          <p14:tracePt t="77554" x="1554163" y="3146425"/>
          <p14:tracePt t="77572" x="1531938" y="3154363"/>
          <p14:tracePt t="77589" x="1516063" y="3170238"/>
          <p14:tracePt t="77605" x="1485900" y="3192463"/>
          <p14:tracePt t="77621" x="1470025" y="3222625"/>
          <p14:tracePt t="77637" x="1447800" y="3246438"/>
          <p14:tracePt t="77655" x="1431925" y="3268663"/>
          <p14:tracePt t="77672" x="1425575" y="3276600"/>
          <p14:tracePt t="77688" x="1417638" y="3276600"/>
          <p14:tracePt t="77705" x="1417638" y="3284538"/>
          <p14:tracePt t="77721" x="1401763" y="3306763"/>
          <p14:tracePt t="77738" x="1393825" y="3314700"/>
          <p14:tracePt t="77755" x="1379538" y="3344863"/>
          <p14:tracePt t="77773" x="1363663" y="3368675"/>
          <p14:tracePt t="77789" x="1363663" y="3390900"/>
          <p14:tracePt t="77806" x="1363663" y="3413125"/>
          <p14:tracePt t="77822" x="1363663" y="3429000"/>
          <p14:tracePt t="77838" x="1363663" y="3451225"/>
          <p14:tracePt t="77856" x="1401763" y="3497263"/>
          <p14:tracePt t="77871" x="1439863" y="3505200"/>
          <p14:tracePt t="77889" x="1501775" y="3521075"/>
          <p14:tracePt t="77906" x="1531938" y="3521075"/>
          <p14:tracePt t="77923" x="1546225" y="3521075"/>
          <p14:tracePt t="77939" x="1554163" y="3521075"/>
          <p14:tracePt t="77963" x="1562100" y="3521075"/>
          <p14:tracePt t="77973" x="1570038" y="3521075"/>
          <p14:tracePt t="77989" x="1600200" y="3521075"/>
          <p14:tracePt t="78005" x="1622425" y="3521075"/>
          <p14:tracePt t="78023" x="1638300" y="3513138"/>
          <p14:tracePt t="78038" x="1646238" y="3513138"/>
          <p14:tracePt t="78067" x="1646238" y="3527425"/>
          <p14:tracePt t="78556" x="1646238" y="3543300"/>
          <p14:tracePt t="78563" x="1646238" y="3565525"/>
          <p14:tracePt t="78572" x="1646238" y="3635375"/>
          <p14:tracePt t="78589" x="1646238" y="3673475"/>
          <p14:tracePt t="78605" x="1646238" y="3749675"/>
          <p14:tracePt t="78621" x="1668463" y="3848100"/>
          <p14:tracePt t="78639" x="1684338" y="3962400"/>
          <p14:tracePt t="78655" x="1706563" y="4106863"/>
          <p14:tracePt t="78672" x="1736725" y="4267200"/>
          <p14:tracePt t="78689" x="1760538" y="4411663"/>
          <p14:tracePt t="78705" x="1774825" y="4487863"/>
          <p14:tracePt t="78722" x="1782763" y="4579938"/>
          <p14:tracePt t="78738" x="1798638" y="4664075"/>
          <p14:tracePt t="78754" x="1828800" y="4754563"/>
          <p14:tracePt t="78754" x="1844675" y="4784725"/>
          <p14:tracePt t="78773" x="1858963" y="4838700"/>
          <p14:tracePt t="78789" x="1858963" y="4854575"/>
          <p14:tracePt t="78789" x="1858963" y="4868863"/>
          <p14:tracePt t="78805" x="1858963" y="4914900"/>
          <p14:tracePt t="78821" x="1858963" y="4945063"/>
          <p14:tracePt t="78838" x="1858963" y="5013325"/>
          <p14:tracePt t="78854" x="1858963" y="5067300"/>
          <p14:tracePt t="78870" x="1858963" y="5105400"/>
          <p14:tracePt t="78887" x="1858963" y="5135563"/>
          <p14:tracePt t="78904" x="1844675" y="5159375"/>
          <p14:tracePt t="78921" x="1828800" y="5197475"/>
          <p14:tracePt t="78939" x="1820863" y="5211763"/>
          <p14:tracePt t="78955" x="1812925" y="5211763"/>
          <p14:tracePt t="78970" x="1806575" y="5219700"/>
          <p14:tracePt t="78990" x="1774825" y="5219700"/>
          <p14:tracePt t="79005" x="1744663" y="5235575"/>
          <p14:tracePt t="79023" x="1692275" y="5249863"/>
          <p14:tracePt t="79037" x="1646238" y="5265738"/>
          <p14:tracePt t="79054" x="1600200" y="5273675"/>
          <p14:tracePt t="79069" x="1546225" y="5273675"/>
          <p14:tracePt t="79086" x="1508125" y="5287963"/>
          <p14:tracePt t="79104" x="1493838" y="5287963"/>
          <p14:tracePt t="79120" x="1477963" y="5287963"/>
          <p14:tracePt t="79137" x="1493838" y="5287963"/>
          <p14:tracePt t="79411" x="1508125" y="5287963"/>
          <p14:tracePt t="79421" x="1516063" y="5287963"/>
          <p14:tracePt t="79437" x="1524000" y="5287963"/>
          <p14:tracePt t="79443" x="1539875" y="5287963"/>
          <p14:tracePt t="79457" x="1570038" y="5287963"/>
          <p14:tracePt t="79470" x="1630363" y="5287963"/>
          <p14:tracePt t="79488" x="1698625" y="5287963"/>
          <p14:tracePt t="79504" x="1730375" y="5287963"/>
          <p14:tracePt t="79520" x="1744663" y="5287963"/>
          <p14:tracePt t="79588" x="1752600" y="5287963"/>
          <p14:tracePt t="79604" x="1760538" y="5287963"/>
          <p14:tracePt t="79611" x="1768475" y="5287963"/>
          <p14:tracePt t="79627" x="1774825" y="5287963"/>
          <p14:tracePt t="79675" x="1782763" y="5287963"/>
          <p14:tracePt t="79684" x="1790700" y="5287963"/>
          <p14:tracePt t="79691" x="1798638" y="5287963"/>
          <p14:tracePt t="79707" x="1812925" y="5287963"/>
          <p14:tracePt t="79719" x="1820863" y="5287963"/>
          <p14:tracePt t="79736" x="1828800" y="5287963"/>
          <p14:tracePt t="79779" x="1836738" y="5287963"/>
          <p14:tracePt t="79787" x="1844675" y="5287963"/>
          <p14:tracePt t="79804" x="1844675" y="5280025"/>
          <p14:tracePt t="79827" x="1851025" y="5280025"/>
          <p14:tracePt t="79838" x="1851025" y="5273675"/>
          <p14:tracePt t="80228" x="1851025" y="5265738"/>
          <p14:tracePt t="85976" x="1858963" y="5265738"/>
          <p14:tracePt t="86195" x="1866900" y="5265738"/>
          <p14:tracePt t="86213" x="1874838" y="5265738"/>
          <p14:tracePt t="86228" x="1882775" y="5265738"/>
          <p14:tracePt t="86237" x="1889125" y="5265738"/>
          <p14:tracePt t="86251" x="1897063" y="5265738"/>
          <p14:tracePt t="86263" x="1905000" y="5265738"/>
          <p14:tracePt t="86315" x="1912938" y="5257800"/>
          <p14:tracePt t="86331" x="1912938" y="5249863"/>
          <p14:tracePt t="86348" x="1920875" y="5249863"/>
          <p14:tracePt t="86411" x="1935163" y="5249863"/>
          <p14:tracePt t="86419" x="1965325" y="5235575"/>
          <p14:tracePt t="86435" x="1989138" y="5227638"/>
          <p14:tracePt t="86446" x="2019300" y="5211763"/>
          <p14:tracePt t="86465" x="2027238" y="5203825"/>
          <p14:tracePt t="86480" x="2035175" y="5203825"/>
          <p14:tracePt t="86499" x="2041525" y="5203825"/>
          <p14:tracePt t="86516" x="2065338" y="5189538"/>
          <p14:tracePt t="86529" x="2079625" y="5181600"/>
          <p14:tracePt t="86546" x="2103438" y="5159375"/>
          <p14:tracePt t="86562" x="2133600" y="5135563"/>
          <p14:tracePt t="86579" x="2133600" y="5127625"/>
          <p14:tracePt t="86595" x="2133600" y="5113338"/>
          <p14:tracePt t="86612" x="2141538" y="5105400"/>
          <p14:tracePt t="86630" x="2149475" y="5089525"/>
          <p14:tracePt t="86646" x="2163763" y="5083175"/>
          <p14:tracePt t="86662" x="2171700" y="5075238"/>
          <p14:tracePt t="86678" x="2179638" y="5067300"/>
          <p14:tracePt t="86696" x="2187575" y="5067300"/>
          <p14:tracePt t="86715" x="2187575" y="5059363"/>
          <p14:tracePt t="86732" x="2193925" y="5051425"/>
          <p14:tracePt t="86779" x="2193925" y="5045075"/>
          <p14:tracePt t="86812" x="2201863" y="5029200"/>
          <p14:tracePt t="87211" x="2209800" y="5006975"/>
          <p14:tracePt t="87220" x="2239963" y="4999038"/>
          <p14:tracePt t="87229" x="2263775" y="4968875"/>
          <p14:tracePt t="87248" x="2293938" y="4937125"/>
          <p14:tracePt t="87262" x="2308225" y="4906963"/>
          <p14:tracePt t="87280" x="2332038" y="4860925"/>
          <p14:tracePt t="87296" x="2392363" y="4808538"/>
          <p14:tracePt t="87313" x="2446338" y="4754563"/>
          <p14:tracePt t="87329" x="2506663" y="4670425"/>
          <p14:tracePt t="87329" x="2544763" y="4618038"/>
          <p14:tracePt t="87348" x="2568575" y="4556125"/>
          <p14:tracePt t="87362" x="2644775" y="4441825"/>
          <p14:tracePt t="87362" x="2689225" y="4381500"/>
          <p14:tracePt t="87380" x="2765425" y="4275138"/>
          <p14:tracePt t="87397" x="2811463" y="4198938"/>
          <p14:tracePt t="87413" x="2849563" y="4122738"/>
          <p14:tracePt t="87429" x="2865438" y="4030663"/>
          <p14:tracePt t="87447" x="2873375" y="3962400"/>
          <p14:tracePt t="87464" x="2887663" y="3902075"/>
          <p14:tracePt t="87479" x="2887663" y="3870325"/>
          <p14:tracePt t="87495" x="2887663" y="3856038"/>
          <p14:tracePt t="87511" x="2887663" y="3840163"/>
          <p14:tracePt t="87528" x="2887663" y="3810000"/>
          <p14:tracePt t="87546" x="2887663" y="3802063"/>
          <p14:tracePt t="87561" x="2887663" y="3810000"/>
          <p14:tracePt t="87683" x="2925763" y="3832225"/>
          <p14:tracePt t="87971" x="2955925" y="3832225"/>
          <p14:tracePt t="87979" x="2994025" y="3840163"/>
          <p14:tracePt t="87994" x="3048000" y="3856038"/>
          <p14:tracePt t="87994" x="3070225" y="3878263"/>
          <p14:tracePt t="88014" x="3094038" y="3878263"/>
          <p14:tracePt t="88030" x="3124200" y="3878263"/>
          <p14:tracePt t="88045" x="3216275" y="3878263"/>
          <p14:tracePt t="88061" x="3336925" y="3894138"/>
          <p14:tracePt t="88078" x="3482975" y="3894138"/>
          <p14:tracePt t="88094" x="3635375" y="3894138"/>
          <p14:tracePt t="88111" x="3794125" y="3894138"/>
          <p14:tracePt t="88128" x="3886200" y="3894138"/>
          <p14:tracePt t="88143" x="3970338" y="3894138"/>
          <p14:tracePt t="88160" x="4060825" y="3863975"/>
          <p14:tracePt t="88177" x="4137025" y="3840163"/>
          <p14:tracePt t="88194" x="4206875" y="3817938"/>
          <p14:tracePt t="88210" x="4283075" y="3794125"/>
          <p14:tracePt t="88210" x="4327525" y="3787775"/>
          <p14:tracePt t="88228" x="4411663" y="3763963"/>
          <p14:tracePt t="88247" x="4549775" y="3763963"/>
          <p14:tracePt t="88261" x="4670425" y="3741738"/>
          <p14:tracePt t="88277" x="4822825" y="3717925"/>
          <p14:tracePt t="88293" x="4991100" y="3695700"/>
          <p14:tracePt t="88311" x="5127625" y="3679825"/>
          <p14:tracePt t="88327" x="5241925" y="3673475"/>
          <p14:tracePt t="88344" x="5303838" y="3657600"/>
          <p14:tracePt t="88360" x="5356225" y="3649663"/>
          <p14:tracePt t="88378" x="5440363" y="3649663"/>
          <p14:tracePt t="88378" x="5486400" y="3649663"/>
          <p14:tracePt t="88397" x="5546725" y="3649663"/>
          <p14:tracePt t="88410" x="5799138" y="3649663"/>
          <p14:tracePt t="88429" x="5973763" y="3635375"/>
          <p14:tracePt t="88445" x="6103938" y="3611563"/>
          <p14:tracePt t="88464" x="6149975" y="3603625"/>
          <p14:tracePt t="88479" x="6156325" y="3603625"/>
          <p14:tracePt t="88493" x="6164263" y="3603625"/>
          <p14:tracePt t="88510" x="6164263" y="3597275"/>
          <p14:tracePt t="88527" x="6188075" y="3597275"/>
          <p14:tracePt t="88544" x="6302375" y="3589338"/>
          <p14:tracePt t="88559" x="6477000" y="3573463"/>
          <p14:tracePt t="88559" x="6583363" y="3573463"/>
          <p14:tracePt t="88580" x="6651625" y="3573463"/>
          <p14:tracePt t="88594" x="6743700" y="3551238"/>
          <p14:tracePt t="88594" x="6751638" y="3551238"/>
          <p14:tracePt t="88613" x="6751638" y="3543300"/>
          <p14:tracePt t="88629" x="6751638" y="3535363"/>
          <p14:tracePt t="88764" x="6759575" y="3535363"/>
          <p14:tracePt t="89875" x="6765925" y="3535363"/>
          <p14:tracePt t="90379" x="6743700" y="3535363"/>
          <p14:tracePt t="90779" x="6713538" y="3527425"/>
          <p14:tracePt t="90787" x="6689725" y="3521075"/>
          <p14:tracePt t="90795" x="6667500" y="3521075"/>
          <p14:tracePt t="90807" x="6545263" y="3521075"/>
          <p14:tracePt t="90807" x="6461125" y="3521075"/>
          <p14:tracePt t="90828" x="6370638" y="3535363"/>
          <p14:tracePt t="90841" x="6118225" y="3551238"/>
          <p14:tracePt t="90841" x="5927725" y="3565525"/>
          <p14:tracePt t="90861" x="5722938" y="3581400"/>
          <p14:tracePt t="90875" x="5418138" y="3603625"/>
          <p14:tracePt t="90894" x="5295900" y="3627438"/>
          <p14:tracePt t="90909" x="5219700" y="3627438"/>
          <p14:tracePt t="90926" x="5097463" y="3603625"/>
          <p14:tracePt t="90943" x="4930775" y="3597275"/>
          <p14:tracePt t="90959" x="4716463" y="3573463"/>
          <p14:tracePt t="90976" x="4503738" y="3573463"/>
          <p14:tracePt t="90991" x="4297363" y="3573463"/>
          <p14:tracePt t="91008" x="4160838" y="3573463"/>
          <p14:tracePt t="91025" x="4030663" y="3551238"/>
          <p14:tracePt t="91041" x="3962400" y="3551238"/>
          <p14:tracePt t="91058" x="3932238" y="3551238"/>
          <p14:tracePt t="91058" x="3916363" y="3551238"/>
          <p14:tracePt t="91076" x="3908425" y="3559175"/>
          <p14:tracePt t="91108" x="3870325" y="3565525"/>
          <p14:tracePt t="91116" x="3794125" y="3581400"/>
          <p14:tracePt t="91125" x="3467100" y="3611563"/>
          <p14:tracePt t="91143" x="3154363" y="3657600"/>
          <p14:tracePt t="91159" x="2827338" y="3657600"/>
          <p14:tracePt t="91176" x="2705100" y="3657600"/>
          <p14:tracePt t="91191" x="2697163" y="3657600"/>
          <p14:tracePt t="91207" x="2713038" y="3657600"/>
          <p14:tracePt t="91435" x="2720975" y="3657600"/>
          <p14:tracePt t="91467" x="2727325" y="3657600"/>
          <p14:tracePt t="91484" x="2735263" y="3657600"/>
          <p14:tracePt t="91508" x="2743200" y="3657600"/>
          <p14:tracePt t="91516" x="2751138" y="3657600"/>
          <p14:tracePt t="91525" x="2765425" y="3657600"/>
          <p14:tracePt t="91542" x="2811463" y="3657600"/>
          <p14:tracePt t="91557" x="2895600" y="3657600"/>
          <p14:tracePt t="91573" x="2987675" y="3657600"/>
          <p14:tracePt t="91590" x="3040063" y="3649663"/>
          <p14:tracePt t="91608" x="3094038" y="3649663"/>
          <p14:tracePt t="91624" x="3154363" y="3641725"/>
          <p14:tracePt t="91640" x="3222625" y="3641725"/>
          <p14:tracePt t="91657" x="3314700" y="3641725"/>
          <p14:tracePt t="91674" x="3429000" y="3641725"/>
          <p14:tracePt t="91674" x="3497263" y="3641725"/>
          <p14:tracePt t="91691" x="3565525" y="3641725"/>
          <p14:tracePt t="91706" x="3641725" y="3641725"/>
          <p14:tracePt t="91706" x="3665538" y="3641725"/>
          <p14:tracePt t="91725" x="3741738" y="3641725"/>
          <p14:tracePt t="91741" x="3802063" y="3641725"/>
          <p14:tracePt t="91758" x="3902075" y="3641725"/>
          <p14:tracePt t="91774" x="4022725" y="3641725"/>
          <p14:tracePt t="91791" x="4122738" y="3641725"/>
          <p14:tracePt t="91807" x="4229100" y="3641725"/>
          <p14:tracePt t="91824" x="4305300" y="3641725"/>
          <p14:tracePt t="91840" x="4359275" y="3641725"/>
          <p14:tracePt t="91840" x="4373563" y="3641725"/>
          <p14:tracePt t="91860" x="4403725" y="3641725"/>
          <p14:tracePt t="91874" x="4457700" y="3649663"/>
          <p14:tracePt t="91874" x="4503738" y="3649663"/>
          <p14:tracePt t="91893" x="4564063" y="3649663"/>
          <p14:tracePt t="91910" x="4740275" y="3673475"/>
          <p14:tracePt t="91925" x="4868863" y="3673475"/>
          <p14:tracePt t="91943" x="5013325" y="3673475"/>
          <p14:tracePt t="91959" x="5127625" y="3673475"/>
          <p14:tracePt t="91974" x="5219700" y="3673475"/>
          <p14:tracePt t="91991" x="5318125" y="3673475"/>
          <p14:tracePt t="92008" x="5418138" y="3657600"/>
          <p14:tracePt t="92025" x="5502275" y="3641725"/>
          <p14:tracePt t="92039" x="5584825" y="3635375"/>
          <p14:tracePt t="92056" x="5638800" y="3635375"/>
          <p14:tracePt t="92073" x="5722938" y="3635375"/>
          <p14:tracePt t="92089" x="5775325" y="3619500"/>
          <p14:tracePt t="92089" x="5813425" y="3619500"/>
          <p14:tracePt t="92109" x="5921375" y="3619500"/>
          <p14:tracePt t="92126" x="6042025" y="3619500"/>
          <p14:tracePt t="92142" x="6164263" y="3619500"/>
          <p14:tracePt t="92159" x="6264275" y="3619500"/>
          <p14:tracePt t="92175" x="6332538" y="3597275"/>
          <p14:tracePt t="92191" x="6362700" y="3597275"/>
          <p14:tracePt t="92208" x="6378575" y="3589338"/>
          <p14:tracePt t="92224" x="6392863" y="3589338"/>
          <p14:tracePt t="92242" x="6400800" y="3589338"/>
          <p14:tracePt t="92258" x="6408738" y="3589338"/>
          <p14:tracePt t="92275" x="6416675" y="3581400"/>
          <p14:tracePt t="92292" x="6430963" y="3581400"/>
          <p14:tracePt t="92305" x="6461125" y="3581400"/>
          <p14:tracePt t="92305" x="6484938" y="3581400"/>
          <p14:tracePt t="92324" x="6523038" y="3581400"/>
          <p14:tracePt t="92339" x="6599238" y="3581400"/>
          <p14:tracePt t="92357" x="6613525" y="3581400"/>
          <p14:tracePt t="92372" x="6621463" y="3573463"/>
          <p14:tracePt t="92419" x="6621463" y="3565525"/>
          <p14:tracePt t="92454" x="6621463" y="3559175"/>
          <p14:tracePt t="92523" x="6621463" y="3551238"/>
          <p14:tracePt t="92571" x="6637338" y="3535363"/>
          <p14:tracePt t="92588" x="6645275" y="3527425"/>
          <p14:tracePt t="92611" x="6645275" y="3513138"/>
          <p14:tracePt t="92667" x="6645275" y="3505200"/>
          <p14:tracePt t="92787" x="6637338" y="3505200"/>
          <p14:tracePt t="93043" x="6629400" y="3505200"/>
          <p14:tracePt t="94086" x="6621463" y="3505200"/>
          <p14:tracePt t="95156" x="6607175" y="3505200"/>
          <p14:tracePt t="95268" x="6599238" y="3505200"/>
          <p14:tracePt t="95275" x="6569075" y="3505200"/>
          <p14:tracePt t="95301" x="6545263" y="3505200"/>
          <p14:tracePt t="95307" x="6523038" y="3505200"/>
          <p14:tracePt t="95320" x="6446838" y="3521075"/>
          <p14:tracePt t="95337" x="6362700" y="3521075"/>
          <p14:tracePt t="95354" x="6264275" y="3527425"/>
          <p14:tracePt t="95370" x="6194425" y="3559175"/>
          <p14:tracePt t="95370" x="6134100" y="3565525"/>
          <p14:tracePt t="95389" x="6035675" y="3589338"/>
          <p14:tracePt t="95406" x="5959475" y="3589338"/>
          <p14:tracePt t="95422" x="5867400" y="3619500"/>
          <p14:tracePt t="95438" x="5783263" y="3641725"/>
          <p14:tracePt t="95456" x="5699125" y="3657600"/>
          <p14:tracePt t="95471" x="5616575" y="3679825"/>
          <p14:tracePt t="95488" x="5540375" y="3695700"/>
          <p14:tracePt t="95504" x="5432425" y="3695700"/>
          <p14:tracePt t="95520" x="5349875" y="3695700"/>
          <p14:tracePt t="95538" x="5273675" y="3695700"/>
          <p14:tracePt t="95553" x="5165725" y="3695700"/>
          <p14:tracePt t="95553" x="5143500" y="3695700"/>
          <p14:tracePt t="95573" x="5127625" y="3695700"/>
          <p14:tracePt t="95573" x="5121275" y="3695700"/>
          <p14:tracePt t="95588" x="5113338" y="3695700"/>
          <p14:tracePt t="95643" x="5105400" y="3695700"/>
          <p14:tracePt t="95667" x="5089525" y="3695700"/>
          <p14:tracePt t="95675" x="5083175" y="3695700"/>
          <p14:tracePt t="95687" x="5051425" y="3695700"/>
          <p14:tracePt t="95704" x="5006975" y="3695700"/>
          <p14:tracePt t="95721" x="4945063" y="3695700"/>
          <p14:tracePt t="95738" x="4854575" y="3695700"/>
          <p14:tracePt t="95753" x="4762500" y="3695700"/>
          <p14:tracePt t="95753" x="4716463" y="3695700"/>
          <p14:tracePt t="95773" x="4708525" y="3695700"/>
          <p14:tracePt t="95786" x="4594225" y="3695700"/>
          <p14:tracePt t="95805" x="4579938" y="3695700"/>
          <p14:tracePt t="95821" x="4579938" y="3687763"/>
          <p14:tracePt t="96291" x="4579938" y="3679825"/>
          <p14:tracePt t="96331" x="4579938" y="3673475"/>
          <p14:tracePt t="96355" x="4579938" y="3665538"/>
          <p14:tracePt t="96363" x="4579938" y="3657600"/>
          <p14:tracePt t="97287" x="4587875" y="3657600"/>
          <p14:tracePt t="97484" x="4594225" y="3657600"/>
          <p14:tracePt t="97547" x="4602163" y="3657600"/>
          <p14:tracePt t="97571" x="4610100" y="3657600"/>
          <p14:tracePt t="97660" x="4625975" y="3657600"/>
          <p14:tracePt t="97755" x="4632325" y="3657600"/>
          <p14:tracePt t="97771" x="4640263" y="3657600"/>
          <p14:tracePt t="97779" x="4648200" y="3657600"/>
          <p14:tracePt t="97787" x="4664075" y="3657600"/>
          <p14:tracePt t="97804" x="4686300" y="3657600"/>
          <p14:tracePt t="97820" x="4702175" y="3657600"/>
          <p14:tracePt t="97834" x="4762500" y="3657600"/>
          <p14:tracePt t="97834" x="4800600" y="3657600"/>
          <p14:tracePt t="97853" x="4922838" y="3657600"/>
          <p14:tracePt t="97869" x="5051425" y="3687763"/>
          <p14:tracePt t="97885" x="5089525" y="3695700"/>
          <p14:tracePt t="97902" x="5097463" y="3695700"/>
          <p14:tracePt t="97955" x="5105400" y="3695700"/>
          <p14:tracePt t="97971" x="5113338" y="3695700"/>
          <p14:tracePt t="97987" x="5121275" y="3695700"/>
          <p14:tracePt t="98004" x="5127625" y="3695700"/>
          <p14:tracePt t="98011" x="5135563" y="3695700"/>
          <p14:tracePt t="98020" x="5151438" y="3687763"/>
          <p14:tracePt t="98037" x="5159375" y="3679825"/>
          <p14:tracePt t="98050" x="5189538" y="3673475"/>
          <p14:tracePt t="98050" x="5197475" y="3665538"/>
          <p14:tracePt t="98068" x="5203825" y="3665538"/>
          <p14:tracePt t="98084" x="5203825" y="3657600"/>
          <p14:tracePt t="98203" x="5203825" y="3649663"/>
          <p14:tracePt t="98211" x="5197475" y="3641725"/>
          <p14:tracePt t="98227" x="5189538" y="3635375"/>
          <p14:tracePt t="98236" x="5181600" y="3635375"/>
          <p14:tracePt t="98253" x="5173663" y="3619500"/>
          <p14:tracePt t="98266" x="5165725" y="3619500"/>
          <p14:tracePt t="98283" x="5165725" y="3611563"/>
          <p14:tracePt t="98307" x="5151438" y="3603625"/>
          <p14:tracePt t="98318" x="5143500" y="3589338"/>
          <p14:tracePt t="98334" x="5135563" y="3573463"/>
          <p14:tracePt t="98350" x="5135563" y="3565525"/>
          <p14:tracePt t="98367" x="5135563" y="3559175"/>
          <p14:tracePt t="98383" x="5135563" y="3551238"/>
          <p14:tracePt t="98400" x="5135563" y="3535363"/>
          <p14:tracePt t="98435" x="5135563" y="3543300"/>
          <p14:tracePt t="98755" x="5127625" y="3543300"/>
          <p14:tracePt t="98771" x="5113338" y="3543300"/>
          <p14:tracePt t="98780" x="5075238" y="3543300"/>
          <p14:tracePt t="98787" x="5013325" y="3543300"/>
          <p14:tracePt t="98799" x="4846638" y="3543300"/>
          <p14:tracePt t="98817" x="4556125" y="3543300"/>
          <p14:tracePt t="98835" x="4244975" y="3543300"/>
          <p14:tracePt t="98835" x="4114800" y="3543300"/>
          <p14:tracePt t="98853" x="4030663" y="3543300"/>
          <p14:tracePt t="98867" x="3886200" y="3543300"/>
          <p14:tracePt t="98884" x="3856038" y="3543300"/>
          <p14:tracePt t="98901" x="3817938" y="3543300"/>
          <p14:tracePt t="98918" x="3749675" y="3535363"/>
          <p14:tracePt t="98934" x="3657600" y="3521075"/>
          <p14:tracePt t="98950" x="3559175" y="3513138"/>
          <p14:tracePt t="98968" x="3444875" y="3497263"/>
          <p14:tracePt t="98984" x="3390900" y="3497263"/>
          <p14:tracePt t="99001" x="3375025" y="3497263"/>
          <p14:tracePt t="99015" x="3344863" y="3482975"/>
          <p14:tracePt t="99032" x="3292475" y="3482975"/>
          <p14:tracePt t="99049" x="3200400" y="3482975"/>
          <p14:tracePt t="99066" x="3063875" y="3482975"/>
          <p14:tracePt t="99082" x="2955925" y="3482975"/>
          <p14:tracePt t="99082" x="2903538" y="3482975"/>
          <p14:tracePt t="99100" x="2811463" y="3482975"/>
          <p14:tracePt t="99116" x="2751138" y="3482975"/>
          <p14:tracePt t="99133" x="2727325" y="3482975"/>
          <p14:tracePt t="99150" x="2659063" y="3482975"/>
          <p14:tracePt t="99166" x="2628900" y="3482975"/>
          <p14:tracePt t="99184" x="2582863" y="3497263"/>
          <p14:tracePt t="99199" x="2514600" y="3505200"/>
          <p14:tracePt t="99217" x="2454275" y="3505200"/>
          <p14:tracePt t="99235" x="2400300" y="3505200"/>
          <p14:tracePt t="99235" x="2384425" y="3505200"/>
          <p14:tracePt t="99252" x="2362200" y="3505200"/>
          <p14:tracePt t="99265" x="2301875" y="3513138"/>
          <p14:tracePt t="99265" x="2278063" y="3521075"/>
          <p14:tracePt t="99284" x="2239963" y="3521075"/>
          <p14:tracePt t="99299" x="2125663" y="3559175"/>
          <p14:tracePt t="99318" x="2079625" y="3559175"/>
          <p14:tracePt t="99333" x="2041525" y="3559175"/>
          <p14:tracePt t="99350" x="2011363" y="3559175"/>
          <p14:tracePt t="99367" x="1997075" y="3559175"/>
          <p14:tracePt t="99383" x="1965325" y="3559175"/>
          <p14:tracePt t="99399" x="1927225" y="3559175"/>
          <p14:tracePt t="99416" x="1905000" y="3559175"/>
          <p14:tracePt t="99433" x="1882775" y="3559175"/>
          <p14:tracePt t="99449" x="1874838" y="3559175"/>
          <p14:tracePt t="99468" x="1897063" y="3559175"/>
          <p14:tracePt t="99603" x="1905000" y="3559175"/>
          <p14:tracePt t="99611" x="1920875" y="3559175"/>
          <p14:tracePt t="99628" x="1935163" y="3559175"/>
          <p14:tracePt t="99651" x="1943100" y="3559175"/>
          <p14:tracePt t="99659" x="1965325" y="3559175"/>
          <p14:tracePt t="99668" x="1981200" y="3559175"/>
          <p14:tracePt t="99682" x="2019300" y="3559175"/>
          <p14:tracePt t="99682" x="2057400" y="3565525"/>
          <p14:tracePt t="99701" x="2133600" y="3573463"/>
          <p14:tracePt t="99718" x="2217738" y="3573463"/>
          <p14:tracePt t="99734" x="2263775" y="3573463"/>
          <p14:tracePt t="99751" x="2286000" y="3573463"/>
          <p14:tracePt t="99766" x="2301875" y="3573463"/>
          <p14:tracePt t="99783" x="2308225" y="3573463"/>
          <p14:tracePt t="99798" x="2346325" y="3573463"/>
          <p14:tracePt t="99816" x="2384425" y="3573463"/>
          <p14:tracePt t="99833" x="2454275" y="3565525"/>
          <p14:tracePt t="99850" x="2522538" y="3565525"/>
          <p14:tracePt t="99866" x="2598738" y="3565525"/>
          <p14:tracePt t="99882" x="2651125" y="3565525"/>
          <p14:tracePt t="99882" x="2682875" y="3565525"/>
          <p14:tracePt t="99901" x="2720975" y="3565525"/>
          <p14:tracePt t="99917" x="2735263" y="3565525"/>
          <p14:tracePt t="99931" x="2751138" y="3565525"/>
          <p14:tracePt t="99949" x="2803525" y="3565525"/>
          <p14:tracePt t="99967" x="2857500" y="3565525"/>
          <p14:tracePt t="99983" x="2917825" y="3565525"/>
          <p14:tracePt t="100000" x="2971800" y="3565525"/>
          <p14:tracePt t="100017" x="2979738" y="3565525"/>
          <p14:tracePt t="100032" x="2994025" y="3565525"/>
          <p14:tracePt t="100050" x="3009900" y="3559175"/>
          <p14:tracePt t="100050" x="3025775" y="3559175"/>
          <p14:tracePt t="100068" x="3055938" y="3559175"/>
          <p14:tracePt t="100081" x="3132138" y="3551238"/>
          <p14:tracePt t="100081" x="3184525" y="3535363"/>
          <p14:tracePt t="100100" x="3246438" y="3535363"/>
          <p14:tracePt t="100115" x="3406775" y="3535363"/>
          <p14:tracePt t="100133" x="3475038" y="3535363"/>
          <p14:tracePt t="100150" x="3521075" y="3535363"/>
          <p14:tracePt t="100166" x="3535363" y="3535363"/>
          <p14:tracePt t="100181" x="3535363" y="3527425"/>
          <p14:tracePt t="100198" x="3551238" y="3527425"/>
          <p14:tracePt t="100215" x="3581400" y="3527425"/>
          <p14:tracePt t="100233" x="3627438" y="3527425"/>
          <p14:tracePt t="100250" x="3679825" y="3527425"/>
          <p14:tracePt t="100266" x="3733800" y="3527425"/>
          <p14:tracePt t="100282" x="3802063" y="3527425"/>
          <p14:tracePt t="100282" x="3832225" y="3527425"/>
          <p14:tracePt t="100301" x="3848100" y="3527425"/>
          <p14:tracePt t="100315" x="3878263" y="3527425"/>
          <p14:tracePt t="100332" x="3902075" y="3527425"/>
          <p14:tracePt t="100349" x="3916363" y="3527425"/>
          <p14:tracePt t="100366" x="3946525" y="3527425"/>
          <p14:tracePt t="100382" x="3984625" y="3527425"/>
          <p14:tracePt t="100398" x="4008438" y="3543300"/>
          <p14:tracePt t="100415" x="4054475" y="3543300"/>
          <p14:tracePt t="100431" x="4106863" y="3551238"/>
          <p14:tracePt t="100450" x="4191000" y="3559175"/>
          <p14:tracePt t="100450" x="4229100" y="3559175"/>
          <p14:tracePt t="100468" x="4267200" y="3559175"/>
          <p14:tracePt t="100481" x="4373563" y="3559175"/>
          <p14:tracePt t="100481" x="4397375" y="3559175"/>
          <p14:tracePt t="100501" x="4427538" y="3559175"/>
          <p14:tracePt t="100515" x="4495800" y="3559175"/>
          <p14:tracePt t="100533" x="4511675" y="3559175"/>
          <p14:tracePt t="100547" x="4587875" y="3559175"/>
          <p14:tracePt t="100566" x="4625975" y="3559175"/>
          <p14:tracePt t="100580" x="4670425" y="3559175"/>
          <p14:tracePt t="100597" x="4686300" y="3565525"/>
          <p14:tracePt t="100616" x="4716463" y="3573463"/>
          <p14:tracePt t="100631" x="4740275" y="3573463"/>
          <p14:tracePt t="100650" x="4746625" y="3573463"/>
          <p14:tracePt t="100664" x="4770438" y="3573463"/>
          <p14:tracePt t="100681" x="4822825" y="3581400"/>
          <p14:tracePt t="100698" x="4922838" y="3581400"/>
          <p14:tracePt t="100698" x="4975225" y="3581400"/>
          <p14:tracePt t="100717" x="5051425" y="3581400"/>
          <p14:tracePt t="100734" x="5067300" y="3581400"/>
          <p14:tracePt t="100750" x="5083175" y="3581400"/>
          <p14:tracePt t="101147" x="5089525" y="3581400"/>
          <p14:tracePt t="101188" x="5097463" y="3581400"/>
          <p14:tracePt t="101196" x="5113338" y="3581400"/>
          <p14:tracePt t="101203" x="5113338" y="3573463"/>
          <p14:tracePt t="101214" x="5135563" y="3565525"/>
          <p14:tracePt t="101233" x="5143500" y="3559175"/>
          <p14:tracePt t="101248" x="5159375" y="3535363"/>
          <p14:tracePt t="101265" x="5159375" y="3527425"/>
          <p14:tracePt t="101279" x="5159375" y="3521075"/>
          <p14:tracePt t="101297" x="5173663" y="3505200"/>
          <p14:tracePt t="101314" x="5173663" y="3497263"/>
          <p14:tracePt t="101339" x="5173663" y="3489325"/>
          <p14:tracePt t="101348" x="5173663" y="3482975"/>
          <p14:tracePt t="101371" x="5173663" y="3475038"/>
          <p14:tracePt t="101381" x="5173663" y="3459163"/>
          <p14:tracePt t="101404" x="5173663" y="3451225"/>
          <p14:tracePt t="101435" x="5173663" y="3444875"/>
          <p14:tracePt t="101443" x="5173663" y="3436938"/>
          <p14:tracePt t="101451" x="5173663" y="3429000"/>
          <p14:tracePt t="101463" x="5173663" y="3421063"/>
          <p14:tracePt t="101480" x="5173663" y="3413125"/>
          <p14:tracePt t="101497" x="5165725" y="3406775"/>
          <p14:tracePt t="101523" x="5159375" y="3406775"/>
          <p14:tracePt t="101532" x="5151438" y="3398838"/>
          <p14:tracePt t="101555" x="5151438" y="3390900"/>
          <p14:tracePt t="101581" x="5143500" y="3390900"/>
          <p14:tracePt t="101587" x="5135563" y="3382963"/>
          <p14:tracePt t="101597" x="5127625" y="3382963"/>
          <p14:tracePt t="101614" x="5121275" y="3368675"/>
          <p14:tracePt t="101630" x="5105400" y="3368675"/>
          <p14:tracePt t="101647" x="5083175" y="3344863"/>
          <p14:tracePt t="101664" x="5083175" y="3336925"/>
          <p14:tracePt t="101680" x="5059363" y="3330575"/>
          <p14:tracePt t="101697" x="5051425" y="3330575"/>
          <p14:tracePt t="101717" x="5045075" y="3330575"/>
          <p14:tracePt t="101730" x="4975225" y="3306763"/>
          <p14:tracePt t="101750" x="4953000" y="3306763"/>
          <p14:tracePt t="101766" x="4914900" y="3268663"/>
          <p14:tracePt t="101781" x="4899025" y="3268663"/>
          <p14:tracePt t="101796" x="4876800" y="3260725"/>
          <p14:tracePt t="101814" x="4868863" y="3260725"/>
          <p14:tracePt t="101829" x="4868863" y="3254375"/>
          <p14:tracePt t="101846" x="4860925" y="3254375"/>
          <p14:tracePt t="101875" x="4854575" y="3254375"/>
          <p14:tracePt t="101883" x="4846638" y="3254375"/>
          <p14:tracePt t="101896" x="4838700" y="3254375"/>
          <p14:tracePt t="101914" x="4822825" y="3254375"/>
          <p14:tracePt t="101929" x="4808538" y="3254375"/>
          <p14:tracePt t="101929" x="4800600" y="3254375"/>
          <p14:tracePt t="101949" x="4784725" y="3254375"/>
          <p14:tracePt t="101964" x="4754563" y="3254375"/>
          <p14:tracePt t="101981" x="4740275" y="3254375"/>
          <p14:tracePt t="101997" x="4724400" y="3254375"/>
          <p14:tracePt t="102014" x="4716463" y="3254375"/>
          <p14:tracePt t="102030" x="4702175" y="3254375"/>
          <p14:tracePt t="102047" x="4694238" y="3254375"/>
          <p14:tracePt t="102062" x="4686300" y="3254375"/>
          <p14:tracePt t="102078" x="4678363" y="3260725"/>
          <p14:tracePt t="102095" x="4648200" y="3268663"/>
          <p14:tracePt t="102113" x="4648200" y="3276600"/>
          <p14:tracePt t="102128" x="4632325" y="3276600"/>
          <p14:tracePt t="102145" x="4625975" y="3284538"/>
          <p14:tracePt t="102162" x="4618038" y="3292475"/>
          <p14:tracePt t="102178" x="4602163" y="3322638"/>
          <p14:tracePt t="102198" x="4594225" y="3330575"/>
          <p14:tracePt t="102214" x="4594225" y="3336925"/>
          <p14:tracePt t="102229" x="4594225" y="3360738"/>
          <p14:tracePt t="102249" x="4594225" y="3375025"/>
          <p14:tracePt t="102265" x="4594225" y="3390900"/>
          <p14:tracePt t="102281" x="4594225" y="3406775"/>
          <p14:tracePt t="102316" x="4594225" y="3413125"/>
          <p14:tracePt t="102339" x="4594225" y="3429000"/>
          <p14:tracePt t="102347" x="4610100" y="3436938"/>
          <p14:tracePt t="102364" x="4648200" y="3459163"/>
          <p14:tracePt t="102381" x="4702175" y="3489325"/>
          <p14:tracePt t="102397" x="4724400" y="3497263"/>
          <p14:tracePt t="102414" x="4724400" y="3505200"/>
          <p14:tracePt t="102429" x="4732338" y="3505200"/>
          <p14:tracePt t="102446" x="4746625" y="3513138"/>
          <p14:tracePt t="102462" x="4754563" y="3513138"/>
          <p14:tracePt t="102484" x="4762500" y="3513138"/>
          <p14:tracePt t="102499" x="4770438" y="3513138"/>
          <p14:tracePt t="102513" x="4784725" y="3513138"/>
          <p14:tracePt t="102513" x="4792663" y="3513138"/>
          <p14:tracePt t="102533" x="4800600" y="3513138"/>
          <p14:tracePt t="102546" x="4830763" y="3513138"/>
          <p14:tracePt t="102546" x="4846638" y="3521075"/>
          <p14:tracePt t="102565" x="4860925" y="3521075"/>
          <p14:tracePt t="102581" x="4876800" y="3521075"/>
          <p14:tracePt t="102603" x="4884738" y="3521075"/>
          <p14:tracePt t="102628" x="4892675" y="3521075"/>
          <p14:tracePt t="102635" x="4914900" y="3521075"/>
          <p14:tracePt t="102646" x="4953000" y="3521075"/>
          <p14:tracePt t="102663" x="4991100" y="3521075"/>
          <p14:tracePt t="102679" x="5021263" y="3521075"/>
          <p14:tracePt t="102696" x="5029200" y="3521075"/>
          <p14:tracePt t="102713" x="5037138" y="3521075"/>
          <p14:tracePt t="102732" x="5045075" y="3521075"/>
          <p14:tracePt t="102747" x="5051425" y="3521075"/>
          <p14:tracePt t="102765" x="5051425" y="3513138"/>
          <p14:tracePt t="102780" x="5059363" y="3497263"/>
          <p14:tracePt t="102798" x="5059363" y="3489325"/>
          <p14:tracePt t="102819" x="5067300" y="3489325"/>
          <p14:tracePt t="102830" x="5067300" y="3482975"/>
          <p14:tracePt t="102851" x="5067300" y="3475038"/>
          <p14:tracePt t="102867" x="5067300" y="3467100"/>
          <p14:tracePt t="102883" x="5067300" y="3459163"/>
          <p14:tracePt t="102907" x="5067300" y="3451225"/>
          <p14:tracePt t="102995" x="5059363" y="3451225"/>
          <p14:tracePt t="103259" x="5051425" y="3451225"/>
          <p14:tracePt t="103555" x="5045075" y="3451225"/>
          <p14:tracePt t="103627" x="5037138" y="3451225"/>
          <p14:tracePt t="103651" x="5029200" y="3451225"/>
          <p14:tracePt t="103683" x="5021263" y="3451225"/>
          <p14:tracePt t="103699" x="5013325" y="3451225"/>
          <p14:tracePt t="103715" x="5006975" y="3451225"/>
          <p14:tracePt t="103731" x="4991100" y="3451225"/>
          <p14:tracePt t="103747" x="4983163" y="3451225"/>
          <p14:tracePt t="103764" x="4975225" y="3459163"/>
          <p14:tracePt t="103780" x="4953000" y="3467100"/>
          <p14:tracePt t="103804" x="4945063" y="3467100"/>
          <p14:tracePt t="103812" x="4922838" y="3475038"/>
          <p14:tracePt t="103819" x="4906963" y="3475038"/>
          <p14:tracePt t="103835" x="4899025" y="3475038"/>
          <p14:tracePt t="103846" x="4876800" y="3475038"/>
          <p14:tracePt t="103862" x="4854575" y="3489325"/>
          <p14:tracePt t="103879" x="4822825" y="3489325"/>
          <p14:tracePt t="103896" x="4784725" y="3489325"/>
          <p14:tracePt t="103911" x="4770438" y="3489325"/>
          <p14:tracePt t="103928" x="4740275" y="3505200"/>
          <p14:tracePt t="103945" x="4754563" y="3497263"/>
          <p14:tracePt t="104164" x="4762500" y="3497263"/>
          <p14:tracePt t="104171" x="4770438" y="3497263"/>
          <p14:tracePt t="104180" x="4784725" y="3497263"/>
          <p14:tracePt t="104204" x="4800600" y="3497263"/>
          <p14:tracePt t="104212" x="4830763" y="3497263"/>
          <p14:tracePt t="104229" x="4846638" y="3497263"/>
          <p14:tracePt t="104247" x="4876800" y="3497263"/>
          <p14:tracePt t="104262" x="4892675" y="3497263"/>
          <p14:tracePt t="104277" x="4899025" y="3497263"/>
          <p14:tracePt t="104299" x="4914900" y="3497263"/>
          <p14:tracePt t="104311" x="4953000" y="3497263"/>
          <p14:tracePt t="104329" x="4983163" y="3505200"/>
          <p14:tracePt t="104346" x="5006975" y="3505200"/>
          <p14:tracePt t="104361" x="5006975" y="3513138"/>
          <p14:tracePt t="104571" x="5006975" y="3521075"/>
          <p14:tracePt t="104580" x="4999038" y="3521075"/>
          <p14:tracePt t="106639" x="4999038" y="3513138"/>
          <p14:tracePt t="107491" x="4999038" y="3505200"/>
          <p14:tracePt t="107515" x="4999038" y="3497263"/>
          <p14:tracePt t="107539" x="4999038" y="3489325"/>
          <p14:tracePt t="107563" x="4999038" y="3482975"/>
          <p14:tracePt t="107579" x="4999038" y="3467100"/>
          <p14:tracePt t="107588" x="4999038" y="3451225"/>
          <p14:tracePt t="107603" x="4999038" y="3444875"/>
          <p14:tracePt t="107611" x="4999038" y="3436938"/>
          <p14:tracePt t="107624" x="4999038" y="3413125"/>
          <p14:tracePt t="107642" x="4999038" y="3398838"/>
          <p14:tracePt t="107659" x="4999038" y="3382963"/>
          <p14:tracePt t="107674" x="4999038" y="3375025"/>
          <p14:tracePt t="107692" x="4999038" y="3368675"/>
          <p14:tracePt t="107707" x="4999038" y="3360738"/>
          <p14:tracePt t="107725" x="4999038" y="3344863"/>
          <p14:tracePt t="107742" x="4999038" y="3314700"/>
          <p14:tracePt t="107758" x="4999038" y="3284538"/>
          <p14:tracePt t="107775" x="4999038" y="3260725"/>
          <p14:tracePt t="107790" x="4999038" y="3238500"/>
          <p14:tracePt t="107808" x="4999038" y="3200400"/>
          <p14:tracePt t="107824" x="4999038" y="3184525"/>
          <p14:tracePt t="107840" x="4999038" y="3170238"/>
          <p14:tracePt t="107857" x="4999038" y="3140075"/>
          <p14:tracePt t="107875" x="4999038" y="3132138"/>
          <p14:tracePt t="107892" x="4999038" y="3108325"/>
          <p14:tracePt t="107907" x="4999038" y="3078163"/>
          <p14:tracePt t="107926" x="4999038" y="3063875"/>
          <p14:tracePt t="107941" x="4999038" y="3048000"/>
          <p14:tracePt t="107960" x="4999038" y="3017838"/>
          <p14:tracePt t="107974" x="4999038" y="2987675"/>
          <p14:tracePt t="107991" x="4999038" y="2971800"/>
          <p14:tracePt t="108007" x="4999038" y="2955925"/>
          <p14:tracePt t="108024" x="4999038" y="2949575"/>
          <p14:tracePt t="108040" x="4999038" y="2941638"/>
          <p14:tracePt t="108056" x="4999038" y="2925763"/>
          <p14:tracePt t="108073" x="4999038" y="2917825"/>
          <p14:tracePt t="108099" x="5006975" y="2911475"/>
          <p14:tracePt t="108155" x="5006975" y="2895600"/>
          <p14:tracePt t="108419" x="5006975" y="2887663"/>
          <p14:tracePt t="108427" x="5006975" y="2873375"/>
          <p14:tracePt t="108439" x="5006975" y="2811463"/>
          <p14:tracePt t="108439" x="5006975" y="2773363"/>
          <p14:tracePt t="108461" x="5006975" y="2743200"/>
          <p14:tracePt t="108473" x="5006975" y="2689225"/>
          <p14:tracePt t="108473" x="5006975" y="2674938"/>
          <p14:tracePt t="108493" x="5006975" y="2659063"/>
          <p14:tracePt t="108506" x="5006975" y="2620963"/>
          <p14:tracePt t="108506" x="5006975" y="2606675"/>
          <p14:tracePt t="108525" x="5006975" y="2590800"/>
          <p14:tracePt t="108541" x="5006975" y="2560638"/>
          <p14:tracePt t="108558" x="5006975" y="2514600"/>
          <p14:tracePt t="108574" x="5006975" y="2468563"/>
          <p14:tracePt t="108590" x="4999038" y="2416175"/>
          <p14:tracePt t="108608" x="4991100" y="2362200"/>
          <p14:tracePt t="108624" x="4975225" y="2332038"/>
          <p14:tracePt t="108641" x="4975225" y="2316163"/>
          <p14:tracePt t="108656" x="4975225" y="2286000"/>
          <p14:tracePt t="108674" x="4975225" y="2255838"/>
          <p14:tracePt t="108690" x="4975225" y="2217738"/>
          <p14:tracePt t="108690" x="4975225" y="2201863"/>
          <p14:tracePt t="108709" x="4975225" y="2171700"/>
          <p14:tracePt t="108723" x="4975225" y="2117725"/>
          <p14:tracePt t="108742" x="4975225" y="2079625"/>
          <p14:tracePt t="108757" x="4975225" y="2049463"/>
          <p14:tracePt t="108774" x="4975225" y="2019300"/>
          <p14:tracePt t="108790" x="4975225" y="2003425"/>
          <p14:tracePt t="108806" x="4975225" y="1989138"/>
          <p14:tracePt t="108823" x="4975225" y="1973263"/>
          <p14:tracePt t="108840" x="4975225" y="1958975"/>
          <p14:tracePt t="108858" x="4975225" y="1951038"/>
          <p14:tracePt t="108873" x="4975225" y="1927225"/>
          <p14:tracePt t="108889" x="4975225" y="1920875"/>
          <p14:tracePt t="108906" x="4960938" y="1897063"/>
          <p14:tracePt t="108922" x="4960938" y="1889125"/>
          <p14:tracePt t="108938" x="4960938" y="1905000"/>
          <p14:tracePt t="109347" x="4968875" y="1920875"/>
          <p14:tracePt t="109356" x="4968875" y="1927225"/>
          <p14:tracePt t="109363" x="4968875" y="1935163"/>
          <p14:tracePt t="109375" x="4975225" y="1965325"/>
          <p14:tracePt t="109390" x="4991100" y="2003425"/>
          <p14:tracePt t="109407" x="5013325" y="2057400"/>
          <p14:tracePt t="109423" x="5029200" y="2141538"/>
          <p14:tracePt t="109440" x="5037138" y="2255838"/>
          <p14:tracePt t="109440" x="5037138" y="2293938"/>
          <p14:tracePt t="109460" x="5051425" y="2346325"/>
          <p14:tracePt t="109472" x="5051425" y="2422525"/>
          <p14:tracePt t="109489" x="5051425" y="2484438"/>
          <p14:tracePt t="109506" x="5051425" y="2530475"/>
          <p14:tracePt t="109524" x="5059363" y="2598738"/>
          <p14:tracePt t="109524" x="5067300" y="2613025"/>
          <p14:tracePt t="109541" x="5067300" y="2644775"/>
          <p14:tracePt t="109557" x="5067300" y="2689225"/>
          <p14:tracePt t="109573" x="5067300" y="2720975"/>
          <p14:tracePt t="109589" x="5067300" y="2789238"/>
          <p14:tracePt t="109607" x="5067300" y="2865438"/>
          <p14:tracePt t="109623" x="5067300" y="2955925"/>
          <p14:tracePt t="109640" x="5067300" y="3055938"/>
          <p14:tracePt t="109656" x="5067300" y="3124200"/>
          <p14:tracePt t="109673" x="5067300" y="3154363"/>
          <p14:tracePt t="109690" x="5067300" y="3178175"/>
          <p14:tracePt t="109705" x="5067300" y="3192463"/>
          <p14:tracePt t="109722" x="5075238" y="3222625"/>
          <p14:tracePt t="109722" x="5075238" y="3238500"/>
          <p14:tracePt t="109741" x="5089525" y="3276600"/>
          <p14:tracePt t="109756" x="5089525" y="3298825"/>
          <p14:tracePt t="109773" x="5089525" y="3314700"/>
          <p14:tracePt t="109789" x="5097463" y="3330575"/>
          <p14:tracePt t="109820" x="5105400" y="3344863"/>
          <p14:tracePt t="109860" x="5105400" y="3352800"/>
          <p14:tracePt t="109867" x="5105400" y="3368675"/>
          <p14:tracePt t="109875" x="5105400" y="3375025"/>
          <p14:tracePt t="109888" x="5105400" y="3429000"/>
          <p14:tracePt t="109906" x="5105400" y="3444875"/>
          <p14:tracePt t="109906" x="5105400" y="3459163"/>
          <p14:tracePt t="109924" x="5105400" y="3467100"/>
          <p14:tracePt t="109938" x="5113338" y="3482975"/>
          <p14:tracePt t="109957" x="5121275" y="3489325"/>
          <p14:tracePt t="110172" x="5121275" y="3513138"/>
          <p14:tracePt t="110179" x="5135563" y="3551238"/>
          <p14:tracePt t="110190" x="5143500" y="3641725"/>
          <p14:tracePt t="110206" x="5151438" y="3717925"/>
          <p14:tracePt t="110222" x="5159375" y="3832225"/>
          <p14:tracePt t="110240" x="5181600" y="3954463"/>
          <p14:tracePt t="110256" x="5197475" y="4060825"/>
          <p14:tracePt t="110270" x="5197475" y="4144963"/>
          <p14:tracePt t="110287" x="5197475" y="4244975"/>
          <p14:tracePt t="110305" x="5197475" y="4305300"/>
          <p14:tracePt t="110321" x="5197475" y="4373563"/>
          <p14:tracePt t="110338" x="5197475" y="4435475"/>
          <p14:tracePt t="110338" x="5197475" y="4457700"/>
          <p14:tracePt t="110357" x="5197475" y="4495800"/>
          <p14:tracePt t="110374" x="5197475" y="4541838"/>
          <p14:tracePt t="110390" x="5197475" y="4572000"/>
          <p14:tracePt t="110406" x="5197475" y="4618038"/>
          <p14:tracePt t="110423" x="5197475" y="4656138"/>
          <p14:tracePt t="110439" x="5197475" y="4702175"/>
          <p14:tracePt t="110457" x="5197475" y="4740275"/>
          <p14:tracePt t="110472" x="5197475" y="4792663"/>
          <p14:tracePt t="110489" x="5197475" y="4868863"/>
          <p14:tracePt t="110505" x="5203825" y="4906963"/>
          <p14:tracePt t="110522" x="5203825" y="4945063"/>
          <p14:tracePt t="110537" x="5203825" y="4975225"/>
          <p14:tracePt t="110554" x="5203825" y="4991100"/>
          <p14:tracePt t="110554" x="5203825" y="4999038"/>
          <p14:tracePt t="110573" x="5203825" y="5013325"/>
          <p14:tracePt t="110588" x="5203825" y="5037138"/>
          <p14:tracePt t="110605" x="5203825" y="5059363"/>
          <p14:tracePt t="110622" x="5203825" y="5083175"/>
          <p14:tracePt t="110639" x="5203825" y="5105400"/>
          <p14:tracePt t="110656" x="5203825" y="5121275"/>
          <p14:tracePt t="110672" x="5211763" y="5135563"/>
          <p14:tracePt t="110689" x="5211763" y="5143500"/>
          <p14:tracePt t="114237" x="5211763" y="5135563"/>
          <p14:tracePt t="114740" x="5211763" y="5127625"/>
          <p14:tracePt t="114755" x="5203825" y="5105400"/>
          <p14:tracePt t="114771" x="5197475" y="5083175"/>
          <p14:tracePt t="114780" x="5189538" y="5045075"/>
          <p14:tracePt t="114787" x="5189538" y="5029200"/>
          <p14:tracePt t="114800" x="5165725" y="4991100"/>
          <p14:tracePt t="114817" x="5135563" y="4906963"/>
          <p14:tracePt t="114834" x="5105400" y="4846638"/>
          <p14:tracePt t="114850" x="5037138" y="4678363"/>
          <p14:tracePt t="114868" x="4991100" y="4549775"/>
          <p14:tracePt t="114885" x="4960938" y="4441825"/>
          <p14:tracePt t="114901" x="4937125" y="4321175"/>
          <p14:tracePt t="114918" x="4937125" y="4206875"/>
          <p14:tracePt t="114934" x="4937125" y="4137025"/>
          <p14:tracePt t="114950" x="4937125" y="4054475"/>
          <p14:tracePt t="114968" x="4937125" y="3984625"/>
          <p14:tracePt t="114984" x="4937125" y="3894138"/>
          <p14:tracePt t="115001" x="4937125" y="3810000"/>
          <p14:tracePt t="115018" x="4937125" y="3711575"/>
          <p14:tracePt t="115035" x="4937125" y="3603625"/>
          <p14:tracePt t="115035" x="4937125" y="3565525"/>
          <p14:tracePt t="115053" x="4937125" y="3543300"/>
          <p14:tracePt t="115067" x="4937125" y="3482975"/>
          <p14:tracePt t="115085" x="4945063" y="3482975"/>
          <p14:tracePt t="115099" x="4945063" y="3475038"/>
          <p14:tracePt t="115117" x="4953000" y="3475038"/>
          <p14:tracePt t="115155" x="4960938" y="3475038"/>
          <p14:tracePt t="115164" x="4968875" y="3467100"/>
          <p14:tracePt t="115171" x="4983163" y="3451225"/>
          <p14:tracePt t="115183" x="5013325" y="3429000"/>
          <p14:tracePt t="115200" x="5045075" y="3406775"/>
          <p14:tracePt t="115218" x="5075238" y="3390900"/>
          <p14:tracePt t="115235" x="5089525" y="3382963"/>
          <p14:tracePt t="115251" x="5097463" y="3375025"/>
          <p14:tracePt t="115267" x="5105400" y="3375025"/>
          <p14:tracePt t="115281" x="5113338" y="3368675"/>
          <p14:tracePt t="115317" x="5121275" y="3368675"/>
          <p14:tracePt t="115323" x="5121275" y="3352800"/>
          <p14:tracePt t="115334" x="5121275" y="3344863"/>
          <p14:tracePt t="115350" x="5135563" y="3322638"/>
          <p14:tracePt t="115367" x="5135563" y="3292475"/>
          <p14:tracePt t="115383" x="5151438" y="3260725"/>
          <p14:tracePt t="115400" x="5151438" y="3230563"/>
          <p14:tracePt t="115417" x="5151438" y="3216275"/>
          <p14:tracePt t="115433" x="5151438" y="3192463"/>
          <p14:tracePt t="115449" x="5143500" y="3184525"/>
          <p14:tracePt t="115470" x="5127625" y="3184525"/>
          <p14:tracePt t="115484" x="5113338" y="3178175"/>
          <p14:tracePt t="115502" x="5097463" y="3178175"/>
          <p14:tracePt t="115519" x="5067300" y="3170238"/>
          <p14:tracePt t="115535" x="5021263" y="3170238"/>
          <p14:tracePt t="115550" x="4937125" y="3170238"/>
          <p14:tracePt t="115566" x="4854575" y="3170238"/>
          <p14:tracePt t="115581" x="4784725" y="3170238"/>
          <p14:tracePt t="115598" x="4732338" y="3146425"/>
          <p14:tracePt t="115616" x="4708525" y="3132138"/>
          <p14:tracePt t="115633" x="4678363" y="3108325"/>
          <p14:tracePt t="115649" x="4670425" y="3101975"/>
          <p14:tracePt t="115668" x="4670425" y="3094038"/>
          <p14:tracePt t="115682" x="4640263" y="3101975"/>
          <p14:tracePt t="115702" x="4625975" y="3146425"/>
          <p14:tracePt t="115718" x="4618038" y="3162300"/>
          <p14:tracePt t="115734" x="4610100" y="3162300"/>
          <p14:tracePt t="115755" x="4610100" y="3170238"/>
          <p14:tracePt t="115780" x="4610100" y="3178175"/>
          <p14:tracePt t="115787" x="4610100" y="3184525"/>
          <p14:tracePt t="115798" x="4602163" y="3208338"/>
          <p14:tracePt t="115816" x="4594225" y="3230563"/>
          <p14:tracePt t="115832" x="4594225" y="3268663"/>
          <p14:tracePt t="115850" x="4587875" y="3306763"/>
          <p14:tracePt t="115866" x="4587875" y="3352800"/>
          <p14:tracePt t="115866" x="4587875" y="3382963"/>
          <p14:tracePt t="115885" x="4594225" y="3413125"/>
          <p14:tracePt t="115898" x="4610100" y="3444875"/>
          <p14:tracePt t="115916" x="4618038" y="3459163"/>
          <p14:tracePt t="115933" x="4625975" y="3467100"/>
          <p14:tracePt t="115948" x="4632325" y="3467100"/>
          <p14:tracePt t="115980" x="4648200" y="3467100"/>
          <p14:tracePt t="115987" x="4678363" y="3475038"/>
          <p14:tracePt t="115998" x="4702175" y="3497263"/>
          <p14:tracePt t="116017" x="4732338" y="3513138"/>
          <p14:tracePt t="116034" x="4746625" y="3527425"/>
          <p14:tracePt t="116048" x="4770438" y="3551238"/>
          <p14:tracePt t="116048" x="4784725" y="3551238"/>
          <p14:tracePt t="116069" x="4792663" y="3551238"/>
          <p14:tracePt t="116081" x="4808538" y="3551238"/>
          <p14:tracePt t="116101" x="4830763" y="3565525"/>
          <p14:tracePt t="116117" x="4854575" y="3565525"/>
          <p14:tracePt t="116133" x="4906963" y="3565525"/>
          <p14:tracePt t="116149" x="4937125" y="3559175"/>
          <p14:tracePt t="116166" x="4983163" y="3535363"/>
          <p14:tracePt t="116182" x="4999038" y="3535363"/>
          <p14:tracePt t="116199" x="5021263" y="3521075"/>
          <p14:tracePt t="116216" x="5045075" y="3505200"/>
          <p14:tracePt t="116216" x="5059363" y="3497263"/>
          <p14:tracePt t="116236" x="5067300" y="3482975"/>
          <p14:tracePt t="116249" x="5105400" y="3451225"/>
          <p14:tracePt t="116266" x="5143500" y="3413125"/>
          <p14:tracePt t="116282" x="5159375" y="3390900"/>
          <p14:tracePt t="116299" x="5181600" y="3368675"/>
          <p14:tracePt t="116299" x="5189538" y="3344863"/>
          <p14:tracePt t="116317" x="5189538" y="3336925"/>
          <p14:tracePt t="116317" x="5197475" y="3336925"/>
          <p14:tracePt t="116332" x="5197475" y="3322638"/>
          <p14:tracePt t="116349" x="5197475" y="3306763"/>
          <p14:tracePt t="116365" x="5197475" y="3298825"/>
          <p14:tracePt t="116381" x="5197475" y="3292475"/>
          <p14:tracePt t="116398" x="5197475" y="3268663"/>
          <p14:tracePt t="116415" x="5197475" y="3260725"/>
          <p14:tracePt t="116431" x="5189538" y="3246438"/>
          <p14:tracePt t="116448" x="5173663" y="3238500"/>
          <p14:tracePt t="116448" x="5165725" y="3230563"/>
          <p14:tracePt t="116468" x="5151438" y="3216275"/>
          <p14:tracePt t="116481" x="5127625" y="3200400"/>
          <p14:tracePt t="116498" x="5097463" y="3184525"/>
          <p14:tracePt t="116498" x="5075238" y="3184525"/>
          <p14:tracePt t="116518" x="5059363" y="3184525"/>
          <p14:tracePt t="116533" x="5029200" y="3184525"/>
          <p14:tracePt t="116550" x="4983163" y="3170238"/>
          <p14:tracePt t="116566" x="4930775" y="3170238"/>
          <p14:tracePt t="116582" x="4906963" y="3184525"/>
          <p14:tracePt t="116599" x="4876800" y="3200400"/>
          <p14:tracePt t="116615" x="4846638" y="3216275"/>
          <p14:tracePt t="116632" x="4816475" y="3238500"/>
          <p14:tracePt t="116648" x="4800600" y="3254375"/>
          <p14:tracePt t="116665" x="4800600" y="3284538"/>
          <p14:tracePt t="116681" x="4800600" y="3314700"/>
          <p14:tracePt t="116681" x="4800600" y="3330575"/>
          <p14:tracePt t="116700" x="4800600" y="3344863"/>
          <p14:tracePt t="116715" x="4816475" y="3375025"/>
          <p14:tracePt t="116733" x="4816475" y="3390900"/>
          <p14:tracePt t="116748" x="4846638" y="3429000"/>
          <p14:tracePt t="116767" x="4860925" y="3444875"/>
          <p14:tracePt t="116784" x="4876800" y="3459163"/>
          <p14:tracePt t="116799" x="4892675" y="3475038"/>
          <p14:tracePt t="116814" x="4906963" y="3482975"/>
          <p14:tracePt t="116830" x="4930775" y="3505200"/>
          <p14:tracePt t="117051" x="4953000" y="3551238"/>
          <p14:tracePt t="117060" x="4975225" y="3611563"/>
          <p14:tracePt t="117067" x="4999038" y="3665538"/>
          <p14:tracePt t="117081" x="5075238" y="3832225"/>
          <p14:tracePt t="117098" x="5135563" y="3954463"/>
          <p14:tracePt t="117098" x="5165725" y="4038600"/>
          <p14:tracePt t="117117" x="5189538" y="4130675"/>
          <p14:tracePt t="117131" x="5211763" y="4289425"/>
          <p14:tracePt t="117150" x="5211763" y="4343400"/>
          <p14:tracePt t="117165" x="5211763" y="4381500"/>
          <p14:tracePt t="117182" x="5211763" y="4411663"/>
          <p14:tracePt t="117198" x="5211763" y="4449763"/>
          <p14:tracePt t="117214" x="5211763" y="4495800"/>
          <p14:tracePt t="117231" x="5211763" y="4533900"/>
          <p14:tracePt t="117249" x="5211763" y="4564063"/>
          <p14:tracePt t="117264" x="5203825" y="4618038"/>
          <p14:tracePt t="117282" x="5189538" y="4686300"/>
          <p14:tracePt t="117282" x="5181600" y="4716463"/>
          <p14:tracePt t="117301" x="5181600" y="4784725"/>
          <p14:tracePt t="117314" x="5181600" y="4892675"/>
          <p14:tracePt t="117314" x="5173663" y="4922838"/>
          <p14:tracePt t="117333" x="5165725" y="4999038"/>
          <p14:tracePt t="117349" x="5159375" y="5037138"/>
          <p14:tracePt t="117366" x="5159375" y="5059363"/>
          <p14:tracePt t="117381" x="5151438" y="5067300"/>
          <p14:tracePt t="117443" x="5135563" y="5067300"/>
          <p14:tracePt t="117499" x="5135563" y="5083175"/>
          <p14:tracePt t="117507" x="5127625" y="5089525"/>
          <p14:tracePt t="117516" x="5127625" y="5097463"/>
          <p14:tracePt t="117533" x="5127625" y="5105400"/>
          <p14:tracePt t="117547" x="5135563" y="5105400"/>
          <p14:tracePt t="117827" x="5143500" y="5105400"/>
          <p14:tracePt t="117835" x="5151438" y="5105400"/>
          <p14:tracePt t="117860" x="5159375" y="5097463"/>
          <p14:tracePt t="117867" x="5165725" y="5097463"/>
          <p14:tracePt t="117883" x="5173663" y="5089525"/>
          <p14:tracePt t="117897" x="5189538" y="5083175"/>
          <p14:tracePt t="118475" x="5197475" y="5045075"/>
          <p14:tracePt t="118483" x="5219700" y="5029200"/>
          <p14:tracePt t="118496" x="5241925" y="4991100"/>
          <p14:tracePt t="118496" x="5257800" y="4983163"/>
          <p14:tracePt t="118516" x="5273675" y="4960938"/>
          <p14:tracePt t="118530" x="5311775" y="4930775"/>
          <p14:tracePt t="118530" x="5318125" y="4922838"/>
          <p14:tracePt t="118549" x="5334000" y="4906963"/>
          <p14:tracePt t="118563" x="5410200" y="4854575"/>
          <p14:tracePt t="118582" x="5478463" y="4792663"/>
          <p14:tracePt t="118597" x="5562600" y="4686300"/>
          <p14:tracePt t="118616" x="5630863" y="4594225"/>
          <p14:tracePt t="118630" x="5692775" y="4503738"/>
          <p14:tracePt t="118647" x="5730875" y="4441825"/>
          <p14:tracePt t="118663" x="5768975" y="4397375"/>
          <p14:tracePt t="118679" x="5791200" y="4351338"/>
          <p14:tracePt t="118698" x="5813425" y="4313238"/>
          <p14:tracePt t="118698" x="5829300" y="4289425"/>
          <p14:tracePt t="118717" x="5851525" y="4267200"/>
          <p14:tracePt t="118728" x="5867400" y="4206875"/>
          <p14:tracePt t="118745" x="5913438" y="4144963"/>
          <p14:tracePt t="118762" x="5951538" y="4076700"/>
          <p14:tracePt t="118762" x="5965825" y="4060825"/>
          <p14:tracePt t="118780" x="6011863" y="4000500"/>
          <p14:tracePt t="118797" x="6035675" y="3940175"/>
          <p14:tracePt t="118813" x="6065838" y="3894138"/>
          <p14:tracePt t="118830" x="6080125" y="3832225"/>
          <p14:tracePt t="118847" x="6103938" y="3810000"/>
          <p14:tracePt t="118863" x="6118225" y="3756025"/>
          <p14:tracePt t="118879" x="6149975" y="3717925"/>
          <p14:tracePt t="118896" x="6172200" y="3679825"/>
          <p14:tracePt t="118912" x="6202363" y="3635375"/>
          <p14:tracePt t="118929" x="6226175" y="3611563"/>
          <p14:tracePt t="118946" x="6264275" y="3573463"/>
          <p14:tracePt t="118946" x="6278563" y="3559175"/>
          <p14:tracePt t="118967" x="6294438" y="3543300"/>
          <p14:tracePt t="118981" x="6316663" y="3505200"/>
          <p14:tracePt t="118997" x="6340475" y="3475038"/>
          <p14:tracePt t="119014" x="6362700" y="3459163"/>
          <p14:tracePt t="119031" x="6378575" y="3436938"/>
          <p14:tracePt t="119047" x="6384925" y="3429000"/>
          <p14:tracePt t="119061" x="6392863" y="3421063"/>
          <p14:tracePt t="119078" x="6400800" y="3421063"/>
          <p14:tracePt t="119107" x="6416675" y="3406775"/>
          <p14:tracePt t="119115" x="6423025" y="3406775"/>
          <p14:tracePt t="119129" x="6446838" y="3390900"/>
          <p14:tracePt t="119146" x="6469063" y="3375025"/>
          <p14:tracePt t="119162" x="6477000" y="3368675"/>
          <p14:tracePt t="119178" x="6477000" y="3360738"/>
          <p14:tracePt t="119203" x="6492875" y="3352800"/>
          <p14:tracePt t="119213" x="6507163" y="3352800"/>
          <p14:tracePt t="119237" x="6507163" y="3344863"/>
          <p14:tracePt t="119246" x="6537325" y="3314700"/>
          <p14:tracePt t="119263" x="6553200" y="3298825"/>
          <p14:tracePt t="119280" x="6575425" y="3298825"/>
          <p14:tracePt t="119296" x="6575425" y="3292475"/>
          <p14:tracePt t="119339" x="6583363" y="3276600"/>
          <p14:tracePt t="119371" x="6591300" y="3276600"/>
          <p14:tracePt t="119380" x="6599238" y="3268663"/>
          <p14:tracePt t="119387" x="6607175" y="3268663"/>
          <p14:tracePt t="119396" x="6607175" y="3260725"/>
          <p14:tracePt t="119412" x="6613525" y="3254375"/>
          <p14:tracePt t="119429" x="6599238" y="3254375"/>
          <p14:tracePt t="119603" x="6591300" y="3254375"/>
          <p14:tracePt t="119628" x="6583363" y="3254375"/>
          <p14:tracePt t="119635" x="6575425" y="3254375"/>
          <p14:tracePt t="119646" x="6545263" y="3260725"/>
          <p14:tracePt t="119662" x="6530975" y="3260725"/>
          <p14:tracePt t="119678" x="6515100" y="3276600"/>
          <p14:tracePt t="119695" x="6507163" y="3284538"/>
          <p14:tracePt t="119711" x="6507163" y="3298825"/>
          <p14:tracePt t="119729" x="6492875" y="3314700"/>
          <p14:tracePt t="119745" x="6492875" y="3330575"/>
          <p14:tracePt t="119762" x="6477000" y="3344863"/>
          <p14:tracePt t="119762" x="6477000" y="3352800"/>
          <p14:tracePt t="119781" x="6477000" y="3360738"/>
          <p14:tracePt t="119795" x="6477000" y="3382963"/>
          <p14:tracePt t="119813" x="6477000" y="3406775"/>
          <p14:tracePt t="119830" x="6477000" y="3444875"/>
          <p14:tracePt t="119845" x="6477000" y="3475038"/>
          <p14:tracePt t="119862" x="6477000" y="3497263"/>
          <p14:tracePt t="119878" x="6492875" y="3521075"/>
          <p14:tracePt t="119894" x="6499225" y="3527425"/>
          <p14:tracePt t="119910" x="6515100" y="3543300"/>
          <p14:tracePt t="121689" x="6507163" y="3543300"/>
          <p14:tracePt t="121851" x="6499225" y="3543300"/>
          <p14:tracePt t="121867" x="6484938" y="3551238"/>
          <p14:tracePt t="122291" x="6477000" y="3559175"/>
          <p14:tracePt t="122308" x="6461125" y="3559175"/>
          <p14:tracePt t="122325" x="6454775" y="3559175"/>
          <p14:tracePt t="122331" x="6446838" y="3565525"/>
          <p14:tracePt t="122342" x="6416675" y="3589338"/>
          <p14:tracePt t="122360" x="6362700" y="3603625"/>
          <p14:tracePt t="122377" x="6308725" y="3619500"/>
          <p14:tracePt t="122393" x="6240463" y="3627438"/>
          <p14:tracePt t="122410" x="6149975" y="3649663"/>
          <p14:tracePt t="122426" x="6049963" y="3679825"/>
          <p14:tracePt t="122426" x="6011863" y="3687763"/>
          <p14:tracePt t="122445" x="5981700" y="3711575"/>
          <p14:tracePt t="122445" x="5927725" y="3717925"/>
          <p14:tracePt t="122461" x="5837238" y="3741738"/>
          <p14:tracePt t="122477" x="5783263" y="3756025"/>
          <p14:tracePt t="122494" x="5638800" y="3771900"/>
          <p14:tracePt t="122510" x="5464175" y="3825875"/>
          <p14:tracePt t="122527" x="5273675" y="3902075"/>
          <p14:tracePt t="122542" x="5075238" y="3940175"/>
          <p14:tracePt t="122559" x="4884738" y="4008438"/>
          <p14:tracePt t="122577" x="4694238" y="4038600"/>
          <p14:tracePt t="122594" x="4518025" y="4092575"/>
          <p14:tracePt t="122608" x="4305300" y="4175125"/>
          <p14:tracePt t="122625" x="4054475" y="4229100"/>
          <p14:tracePt t="122641" x="3756025" y="4283075"/>
          <p14:tracePt t="122641" x="3635375" y="4305300"/>
          <p14:tracePt t="122661" x="3368675" y="4373563"/>
          <p14:tracePt t="122678" x="3154363" y="4419600"/>
          <p14:tracePt t="122693" x="2895600" y="4465638"/>
          <p14:tracePt t="122710" x="2697163" y="4503738"/>
          <p14:tracePt t="122726" x="2552700" y="4511675"/>
          <p14:tracePt t="122742" x="2492375" y="4533900"/>
          <p14:tracePt t="122759" x="2460625" y="4549775"/>
          <p14:tracePt t="122775" x="2454275" y="4549775"/>
          <p14:tracePt t="123705" x="2446338" y="4549775"/>
          <p14:tracePt t="123724" x="2438400" y="4549775"/>
          <p14:tracePt t="123741" x="2430463" y="4549775"/>
          <p14:tracePt t="123747" x="2416175" y="4549775"/>
          <p14:tracePt t="123763" x="2408238" y="4549775"/>
          <p14:tracePt t="123796" x="2400300" y="4549775"/>
          <p14:tracePt t="123819" x="2392363" y="4549775"/>
          <p14:tracePt t="123843" x="2384425" y="4549775"/>
          <p14:tracePt t="123851" x="2378075" y="4564063"/>
          <p14:tracePt t="123860" x="2362200" y="4564063"/>
          <p14:tracePt t="123874" x="2332038" y="4564063"/>
          <p14:tracePt t="123874" x="2293938" y="4572000"/>
          <p14:tracePt t="123893" x="2270125" y="4579938"/>
          <p14:tracePt t="123908" x="2247900" y="4587875"/>
          <p14:tracePt t="123925" x="2232025" y="4594225"/>
          <p14:tracePt t="123942" x="2217738" y="4594225"/>
          <p14:tracePt t="123959" x="2193925" y="4602163"/>
          <p14:tracePt t="123974" x="2187575" y="4618038"/>
          <p14:tracePt t="123995" x="2179638" y="4618038"/>
          <p14:tracePt t="124007" x="2163763" y="4632325"/>
          <p14:tracePt t="124007" x="2163763" y="4640263"/>
          <p14:tracePt t="124028" x="2155825" y="4648200"/>
          <p14:tracePt t="124043" x="2155825" y="4656138"/>
          <p14:tracePt t="124056" x="2149475" y="4664075"/>
          <p14:tracePt t="124073" x="2133600" y="4708525"/>
          <p14:tracePt t="124073" x="2133600" y="4732338"/>
          <p14:tracePt t="124093" x="2111375" y="4770438"/>
          <p14:tracePt t="124110" x="2103438" y="4784725"/>
          <p14:tracePt t="124126" x="2095500" y="4800600"/>
          <p14:tracePt t="124142" x="2087563" y="4816475"/>
          <p14:tracePt t="124159" x="2073275" y="4838700"/>
          <p14:tracePt t="124174" x="2049463" y="4854575"/>
          <p14:tracePt t="124190" x="2041525" y="4876800"/>
          <p14:tracePt t="124206" x="2027238" y="4899025"/>
          <p14:tracePt t="124223" x="2003425" y="4914900"/>
          <p14:tracePt t="124241" x="1973263" y="4945063"/>
          <p14:tracePt t="124257" x="1951038" y="4975225"/>
          <p14:tracePt t="124274" x="1920875" y="5029200"/>
          <p14:tracePt t="124289" x="1912938" y="5051425"/>
          <p14:tracePt t="124306" x="1889125" y="5075238"/>
          <p14:tracePt t="124306" x="1882775" y="5097463"/>
          <p14:tracePt t="124324" x="1858963" y="5113338"/>
          <p14:tracePt t="124340" x="1836738" y="5151438"/>
          <p14:tracePt t="124357" x="1798638" y="5181600"/>
          <p14:tracePt t="124374" x="1768475" y="5203825"/>
          <p14:tracePt t="124390" x="1722438" y="5257800"/>
          <p14:tracePt t="124407" x="1660525" y="5326063"/>
          <p14:tracePt t="124423" x="1570038" y="5394325"/>
          <p14:tracePt t="124439" x="1493838" y="5464175"/>
          <p14:tracePt t="124457" x="1409700" y="5532438"/>
          <p14:tracePt t="124472" x="1333500" y="5608638"/>
          <p14:tracePt t="124489" x="1265238" y="5668963"/>
          <p14:tracePt t="124506" x="1203325" y="5730875"/>
          <p14:tracePt t="124522" x="1150938" y="5768975"/>
          <p14:tracePt t="124522" x="1127125" y="5791200"/>
          <p14:tracePt t="124540" x="1058863" y="5829300"/>
          <p14:tracePt t="124556" x="990600" y="5883275"/>
          <p14:tracePt t="124573" x="930275" y="5921375"/>
          <p14:tracePt t="124589" x="876300" y="5959475"/>
          <p14:tracePt t="124606" x="830263" y="5989638"/>
          <p14:tracePt t="124623" x="800100" y="6019800"/>
          <p14:tracePt t="124639" x="769938" y="6065838"/>
          <p14:tracePt t="124656" x="739775" y="6096000"/>
          <p14:tracePt t="124673" x="693738" y="6142038"/>
          <p14:tracePt t="124689" x="647700" y="6188075"/>
          <p14:tracePt t="124689" x="639763" y="6202363"/>
          <p14:tracePt t="124707" x="631825" y="6218238"/>
          <p14:tracePt t="124721" x="631825" y="6226175"/>
          <p14:tracePt t="124738" x="631825" y="6210300"/>
          <p14:tracePt t="124915" x="655638" y="6172200"/>
          <p14:tracePt t="124923" x="677863" y="6134100"/>
          <p14:tracePt t="124943" x="715963" y="6073775"/>
          <p14:tracePt t="124958" x="754063" y="6019800"/>
          <p14:tracePt t="124975" x="784225" y="5959475"/>
          <p14:tracePt t="124991" x="830263" y="5889625"/>
          <p14:tracePt t="125007" x="868363" y="5807075"/>
          <p14:tracePt t="125024" x="936625" y="5715000"/>
          <p14:tracePt t="125040" x="1012825" y="5616575"/>
          <p14:tracePt t="125056" x="1058863" y="5486400"/>
          <p14:tracePt t="125072" x="1104900" y="5356225"/>
          <p14:tracePt t="125089" x="1143000" y="5249863"/>
          <p14:tracePt t="125089" x="1165225" y="5203825"/>
          <p14:tracePt t="125108" x="1211263" y="5121275"/>
          <p14:tracePt t="125126" x="1249363" y="5059363"/>
          <p14:tracePt t="125142" x="1303338" y="4999038"/>
          <p14:tracePt t="125157" x="1355725" y="4930775"/>
          <p14:tracePt t="125174" x="1409700" y="4860925"/>
          <p14:tracePt t="125190" x="1425575" y="4792663"/>
          <p14:tracePt t="125206" x="1439863" y="4732338"/>
          <p14:tracePt t="125223" x="1447800" y="4686300"/>
          <p14:tracePt t="125238" x="1463675" y="4656138"/>
          <p14:tracePt t="125255" x="1485900" y="4610100"/>
          <p14:tracePt t="125272" x="1501775" y="4556125"/>
          <p14:tracePt t="125288" x="1524000" y="4533900"/>
          <p14:tracePt t="125305" x="1531938" y="4525963"/>
          <p14:tracePt t="125321" x="1531938" y="4518025"/>
          <p14:tracePt t="125338" x="1531938" y="4511675"/>
          <p14:tracePt t="125364" x="1539875" y="4503738"/>
          <p14:tracePt t="125389" x="1539875" y="4495800"/>
          <p14:tracePt t="125404" x="1546225" y="4495800"/>
          <p14:tracePt t="125420" x="1546225" y="4487863"/>
          <p14:tracePt t="125427" x="1546225" y="4473575"/>
          <p14:tracePt t="125515" x="1546225" y="4435475"/>
          <p14:tracePt t="125979" x="1562100" y="4397375"/>
          <p14:tracePt t="125988" x="1562100" y="4321175"/>
          <p14:tracePt t="125995" x="1562100" y="4259263"/>
          <p14:tracePt t="126006" x="1570038" y="4137025"/>
          <p14:tracePt t="126022" x="1570038" y="3992563"/>
          <p14:tracePt t="126040" x="1570038" y="3856038"/>
          <p14:tracePt t="126054" x="1570038" y="3741738"/>
          <p14:tracePt t="126071" x="1570038" y="3627438"/>
          <p14:tracePt t="126088" x="1570038" y="3543300"/>
          <p14:tracePt t="126105" x="1570038" y="3489325"/>
          <p14:tracePt t="126105" x="1570038" y="3451225"/>
          <p14:tracePt t="126124" x="1570038" y="3421063"/>
          <p14:tracePt t="126138" x="1570038" y="3336925"/>
          <p14:tracePt t="126158" x="1570038" y="3306763"/>
          <p14:tracePt t="126170" x="1584325" y="3208338"/>
          <p14:tracePt t="126189" x="1584325" y="3154363"/>
          <p14:tracePt t="126205" x="1600200" y="3132138"/>
          <p14:tracePt t="126222" x="1616075" y="3094038"/>
          <p14:tracePt t="126240" x="1616075" y="3048000"/>
          <p14:tracePt t="126254" x="1622425" y="2987675"/>
          <p14:tracePt t="126271" x="1630363" y="2949575"/>
          <p14:tracePt t="126287" x="1638300" y="2903538"/>
          <p14:tracePt t="126304" x="1654175" y="2857500"/>
          <p14:tracePt t="126320" x="1660525" y="2811463"/>
          <p14:tracePt t="126337" x="1660525" y="2773363"/>
          <p14:tracePt t="126354" x="1668463" y="2713038"/>
          <p14:tracePt t="126354" x="1668463" y="2674938"/>
          <p14:tracePt t="126372" x="1676400" y="2659063"/>
          <p14:tracePt t="126387" x="1676400" y="2560638"/>
          <p14:tracePt t="126405" x="1676400" y="2536825"/>
          <p14:tracePt t="126421" x="1676400" y="2506663"/>
          <p14:tracePt t="126438" x="1676400" y="2484438"/>
          <p14:tracePt t="126456" x="1676400" y="2460625"/>
          <p14:tracePt t="126470" x="1676400" y="2438400"/>
          <p14:tracePt t="126486" x="1676400" y="2408238"/>
          <p14:tracePt t="126504" x="1676400" y="2378075"/>
          <p14:tracePt t="126520" x="1660525" y="2354263"/>
          <p14:tracePt t="126536" x="1660525" y="2332038"/>
          <p14:tracePt t="126554" x="1654175" y="2308225"/>
          <p14:tracePt t="126570" x="1646238" y="2301875"/>
          <p14:tracePt t="126586" x="1646238" y="2293938"/>
          <p14:tracePt t="126604" x="1646238" y="2286000"/>
          <p14:tracePt t="126620" x="1646238" y="2278063"/>
          <p14:tracePt t="126636" x="1646238" y="2286000"/>
          <p14:tracePt t="126771" x="1646238" y="2293938"/>
          <p14:tracePt t="126779" x="1646238" y="2308225"/>
          <p14:tracePt t="126788" x="1646238" y="2339975"/>
          <p14:tracePt t="126805" x="1646238" y="2370138"/>
          <p14:tracePt t="126822" x="1646238" y="2416175"/>
          <p14:tracePt t="126838" x="1646238" y="2454275"/>
          <p14:tracePt t="126855" x="1646238" y="2506663"/>
          <p14:tracePt t="126871" x="1646238" y="2568575"/>
          <p14:tracePt t="126889" x="1646238" y="2620963"/>
          <p14:tracePt t="126905" x="1646238" y="2651125"/>
          <p14:tracePt t="126922" x="1646238" y="2682875"/>
          <p14:tracePt t="126938" x="1646238" y="2713038"/>
          <p14:tracePt t="126938" x="1646238" y="2720975"/>
          <p14:tracePt t="126958" x="1646238" y="2735263"/>
          <p14:tracePt t="126971" x="1646238" y="2797175"/>
          <p14:tracePt t="126989" x="1646238" y="2849563"/>
          <p14:tracePt t="127006" x="1630363" y="2903538"/>
          <p14:tracePt t="127022" x="1622425" y="2963863"/>
          <p14:tracePt t="127038" x="1622425" y="3009900"/>
          <p14:tracePt t="127055" x="1608138" y="3063875"/>
          <p14:tracePt t="127071" x="1608138" y="3132138"/>
          <p14:tracePt t="127088" x="1608138" y="3178175"/>
          <p14:tracePt t="127104" x="1608138" y="3230563"/>
          <p14:tracePt t="127121" x="1608138" y="3292475"/>
          <p14:tracePt t="127137" x="1608138" y="3368675"/>
          <p14:tracePt t="127137" x="1608138" y="3406775"/>
          <p14:tracePt t="127157" x="1608138" y="3451225"/>
          <p14:tracePt t="127170" x="1608138" y="3559175"/>
          <p14:tracePt t="127189" x="1608138" y="3611563"/>
          <p14:tracePt t="127206" x="1592263" y="3665538"/>
          <p14:tracePt t="127221" x="1592263" y="3695700"/>
          <p14:tracePt t="127239" x="1592263" y="3749675"/>
          <p14:tracePt t="127256" x="1592263" y="3802063"/>
          <p14:tracePt t="127271" x="1592263" y="3856038"/>
          <p14:tracePt t="127287" x="1592263" y="3924300"/>
          <p14:tracePt t="127304" x="1592263" y="3970338"/>
          <p14:tracePt t="127320" x="1592263" y="4016375"/>
          <p14:tracePt t="127338" x="1592263" y="4060825"/>
          <p14:tracePt t="127354" x="1592263" y="4098925"/>
          <p14:tracePt t="127354" x="1592263" y="4122738"/>
          <p14:tracePt t="127373" x="1584325" y="4144963"/>
          <p14:tracePt t="127389" x="1577975" y="4191000"/>
          <p14:tracePt t="127406" x="1577975" y="4237038"/>
          <p14:tracePt t="127422" x="1562100" y="4283075"/>
          <p14:tracePt t="127439" x="1554163" y="4359275"/>
          <p14:tracePt t="127457" x="1539875" y="4411663"/>
          <p14:tracePt t="127472" x="1531938" y="4503738"/>
          <p14:tracePt t="127488" x="1516063" y="4556125"/>
          <p14:tracePt t="127504" x="1516063" y="4640263"/>
          <p14:tracePt t="127521" x="1516063" y="4732338"/>
          <p14:tracePt t="127538" x="1508125" y="4800600"/>
          <p14:tracePt t="127553" x="1508125" y="4854575"/>
          <p14:tracePt t="127569" x="1508125" y="4860925"/>
          <p14:tracePt t="127586" x="1508125" y="4876800"/>
          <p14:tracePt t="127603" x="1508125" y="4868863"/>
          <p14:tracePt t="127731" x="1508125" y="4846638"/>
          <p14:tracePt t="127739" x="1501775" y="4822825"/>
          <p14:tracePt t="127753" x="1477963" y="4784725"/>
          <p14:tracePt t="127770" x="1477963" y="4724400"/>
          <p14:tracePt t="127789" x="1470025" y="4702175"/>
          <p14:tracePt t="127804" x="1470025" y="4549775"/>
          <p14:tracePt t="127821" x="1470025" y="4419600"/>
          <p14:tracePt t="127837" x="1470025" y="4275138"/>
          <p14:tracePt t="127854" x="1470025" y="4160838"/>
          <p14:tracePt t="127870" x="1470025" y="4098925"/>
          <p14:tracePt t="127887" x="1470025" y="4030663"/>
          <p14:tracePt t="127904" x="1470025" y="3954463"/>
          <p14:tracePt t="127921" x="1470025" y="3840163"/>
          <p14:tracePt t="127921" x="1470025" y="3756025"/>
          <p14:tracePt t="127940" x="1470025" y="3687763"/>
          <p14:tracePt t="127940" x="1455738" y="3611563"/>
          <p14:tracePt t="127957" x="1447800" y="3573463"/>
          <p14:tracePt t="127969" x="1431925" y="3459163"/>
          <p14:tracePt t="127969" x="1431925" y="3398838"/>
          <p14:tracePt t="127988" x="1431925" y="3344863"/>
          <p14:tracePt t="128002" x="1431925" y="3192463"/>
          <p14:tracePt t="128021" x="1455738" y="3101975"/>
          <p14:tracePt t="128037" x="1455738" y="3032125"/>
          <p14:tracePt t="128053" x="1455738" y="2994025"/>
          <p14:tracePt t="128069" x="1455738" y="2911475"/>
          <p14:tracePt t="128087" x="1455738" y="2841625"/>
          <p14:tracePt t="128103" x="1455738" y="2759075"/>
          <p14:tracePt t="128120" x="1455738" y="2705100"/>
          <p14:tracePt t="128137" x="1455738" y="2667000"/>
          <p14:tracePt t="128153" x="1455738" y="2628900"/>
          <p14:tracePt t="128153" x="1455738" y="2606675"/>
          <p14:tracePt t="128172" x="1455738" y="2574925"/>
          <p14:tracePt t="128186" x="1470025" y="2544763"/>
          <p14:tracePt t="128186" x="1470025" y="2514600"/>
          <p14:tracePt t="128206" x="1470025" y="2476500"/>
          <p14:tracePt t="128221" x="1485900" y="2438400"/>
          <p14:tracePt t="128240" x="1485900" y="2408238"/>
          <p14:tracePt t="128255" x="1493838" y="2378075"/>
          <p14:tracePt t="128271" x="1493838" y="2346325"/>
          <p14:tracePt t="128286" x="1493838" y="2316163"/>
          <p14:tracePt t="128302" x="1501775" y="2286000"/>
          <p14:tracePt t="128319" x="1501775" y="2278063"/>
          <p14:tracePt t="128335" x="1501775" y="2286000"/>
          <p14:tracePt t="128507" x="1508125" y="2301875"/>
          <p14:tracePt t="128515" x="1508125" y="2316163"/>
          <p14:tracePt t="128523" x="1516063" y="2332038"/>
          <p14:tracePt t="128535" x="1516063" y="2370138"/>
          <p14:tracePt t="128553" x="1524000" y="2416175"/>
          <p14:tracePt t="128569" x="1524000" y="2446338"/>
          <p14:tracePt t="128569" x="1524000" y="2468563"/>
          <p14:tracePt t="128589" x="1539875" y="2498725"/>
          <p14:tracePt t="128602" x="1539875" y="2560638"/>
          <p14:tracePt t="128621" x="1539875" y="2590800"/>
          <p14:tracePt t="128637" x="1539875" y="2620963"/>
          <p14:tracePt t="128654" x="1539875" y="2674938"/>
          <p14:tracePt t="128671" x="1539875" y="2705100"/>
          <p14:tracePt t="128687" x="1554163" y="2743200"/>
          <p14:tracePt t="128703" x="1554163" y="2765425"/>
          <p14:tracePt t="128720" x="1554163" y="2789238"/>
          <p14:tracePt t="128737" x="1554163" y="2803525"/>
          <p14:tracePt t="128753" x="1554163" y="2811463"/>
          <p14:tracePt t="128769" x="1554163" y="2827338"/>
          <p14:tracePt t="128788" x="1554163" y="2841625"/>
          <p14:tracePt t="128802" x="1554163" y="2873375"/>
          <p14:tracePt t="128802" x="1554163" y="2895600"/>
          <p14:tracePt t="128820" x="1554163" y="2925763"/>
          <p14:tracePt t="128837" x="1554163" y="2955925"/>
          <p14:tracePt t="128853" x="1554163" y="2994025"/>
          <p14:tracePt t="128870" x="1554163" y="3025775"/>
          <p14:tracePt t="128886" x="1554163" y="3055938"/>
          <p14:tracePt t="128902" x="1554163" y="3086100"/>
          <p14:tracePt t="128920" x="1554163" y="3140075"/>
          <p14:tracePt t="128937" x="1570038" y="3192463"/>
          <p14:tracePt t="128954" x="1570038" y="3230563"/>
          <p14:tracePt t="128970" x="1570038" y="3276600"/>
          <p14:tracePt t="128970" x="1570038" y="3298825"/>
          <p14:tracePt t="128988" x="1577975" y="3330575"/>
          <p14:tracePt t="129002" x="1577975" y="3382963"/>
          <p14:tracePt t="129021" x="1584325" y="3429000"/>
          <p14:tracePt t="129038" x="1584325" y="3436938"/>
          <p14:tracePt t="129051" x="1584325" y="3482975"/>
          <p14:tracePt t="129068" x="1584325" y="3513138"/>
          <p14:tracePt t="129086" x="1584325" y="3527425"/>
          <p14:tracePt t="129101" x="1584325" y="3543300"/>
          <p14:tracePt t="129118" x="1584325" y="3573463"/>
          <p14:tracePt t="129136" x="1584325" y="3619500"/>
          <p14:tracePt t="129152" x="1584325" y="3679825"/>
          <p14:tracePt t="129169" x="1584325" y="3756025"/>
          <p14:tracePt t="129169" x="1584325" y="3794125"/>
          <p14:tracePt t="129188" x="1584325" y="3832225"/>
          <p14:tracePt t="129202" x="1584325" y="3924300"/>
          <p14:tracePt t="129202" x="1584325" y="3946525"/>
          <p14:tracePt t="129221" x="1584325" y="4016375"/>
          <p14:tracePt t="129238" x="1584325" y="4076700"/>
          <p14:tracePt t="129254" x="1584325" y="4160838"/>
          <p14:tracePt t="129269" x="1584325" y="4244975"/>
          <p14:tracePt t="129285" x="1608138" y="4327525"/>
          <p14:tracePt t="129301" x="1608138" y="4411663"/>
          <p14:tracePt t="129320" x="1616075" y="4487863"/>
          <p14:tracePt t="129335" x="1616075" y="4503738"/>
          <p14:tracePt t="129351" x="1616075" y="4549775"/>
          <p14:tracePt t="129368" x="1630363" y="4594225"/>
          <p14:tracePt t="129385" x="1630363" y="4602163"/>
          <p14:tracePt t="129401" x="1630363" y="4618038"/>
          <p14:tracePt t="129451" x="1630363" y="4610100"/>
          <p14:tracePt t="129515" x="1630363" y="4594225"/>
          <p14:tracePt t="129524" x="1630363" y="4564063"/>
          <p14:tracePt t="129535" x="1616075" y="4479925"/>
          <p14:tracePt t="129551" x="1592263" y="4427538"/>
          <p14:tracePt t="129568" x="1592263" y="4351338"/>
          <p14:tracePt t="129586" x="1577975" y="4313238"/>
          <p14:tracePt t="129602" x="1577975" y="4267200"/>
          <p14:tracePt t="129618" x="1577975" y="4221163"/>
          <p14:tracePt t="129618" x="1570038" y="4183063"/>
          <p14:tracePt t="129637" x="1570038" y="4114800"/>
          <p14:tracePt t="129653" x="1570038" y="3992563"/>
          <p14:tracePt t="129670" x="1570038" y="3908425"/>
          <p14:tracePt t="129686" x="1570038" y="3802063"/>
          <p14:tracePt t="129703" x="1570038" y="3741738"/>
          <p14:tracePt t="129719" x="1577975" y="3711575"/>
          <p14:tracePt t="129736" x="1577975" y="3665538"/>
          <p14:tracePt t="129752" x="1584325" y="3627438"/>
          <p14:tracePt t="129769" x="1608138" y="3559175"/>
          <p14:tracePt t="129785" x="1622425" y="3497263"/>
          <p14:tracePt t="129801" x="1646238" y="3451225"/>
          <p14:tracePt t="129801" x="1646238" y="3429000"/>
          <p14:tracePt t="129820" x="1646238" y="3421063"/>
          <p14:tracePt t="129834" x="1660525" y="3382963"/>
          <p14:tracePt t="129853" x="1660525" y="3375025"/>
          <p14:tracePt t="129869" x="1676400" y="3360738"/>
          <p14:tracePt t="129885" x="1684338" y="3352800"/>
          <p14:tracePt t="129902" x="1698625" y="3352800"/>
          <p14:tracePt t="129995" x="1706563" y="3352800"/>
          <p14:tracePt t="130043" x="1714500" y="3344863"/>
          <p14:tracePt t="130067" x="1714500" y="3336925"/>
          <p14:tracePt t="130099" x="1714500" y="3330575"/>
          <p14:tracePt t="130107" x="1722438" y="3330575"/>
          <p14:tracePt t="130117" x="1730375" y="3314700"/>
          <p14:tracePt t="130134" x="1736725" y="3306763"/>
          <p14:tracePt t="130150" x="1736725" y="3298825"/>
          <p14:tracePt t="130167" x="1736725" y="3292475"/>
          <p14:tracePt t="130203" x="1736725" y="3284538"/>
          <p14:tracePt t="130237" x="1730375" y="3268663"/>
          <p14:tracePt t="130245" x="1722438" y="3268663"/>
          <p14:tracePt t="130254" x="1698625" y="3254375"/>
          <p14:tracePt t="130270" x="1676400" y="3238500"/>
          <p14:tracePt t="130284" x="1654175" y="3222625"/>
          <p14:tracePt t="130303" x="1646238" y="3216275"/>
          <p14:tracePt t="130317" x="1622425" y="3216275"/>
          <p14:tracePt t="130336" x="1622425" y="3208338"/>
          <p14:tracePt t="130351" x="1616075" y="3208338"/>
          <p14:tracePt t="130367" x="1600200" y="3208338"/>
          <p14:tracePt t="130387" x="1584325" y="3208338"/>
          <p14:tracePt t="130400" x="1570038" y="3208338"/>
          <p14:tracePt t="130417" x="1562100" y="3208338"/>
          <p14:tracePt t="130437" x="1554163" y="3208338"/>
          <p14:tracePt t="130454" x="1539875" y="3208338"/>
          <p14:tracePt t="130469" x="1524000" y="3200400"/>
          <p14:tracePt t="130486" x="1516063" y="3200400"/>
          <p14:tracePt t="130501" x="1485900" y="3200400"/>
          <p14:tracePt t="130519" x="1470025" y="3200400"/>
          <p14:tracePt t="130534" x="1463675" y="3200400"/>
          <p14:tracePt t="130549" x="1447800" y="3200400"/>
          <p14:tracePt t="130566" x="1439863" y="3208338"/>
          <p14:tracePt t="130582" x="1409700" y="3222625"/>
          <p14:tracePt t="130599" x="1379538" y="3238500"/>
          <p14:tracePt t="130618" x="1355725" y="3260725"/>
          <p14:tracePt t="130634" x="1349375" y="3268663"/>
          <p14:tracePt t="130650" x="1325563" y="3268663"/>
          <p14:tracePt t="130668" x="1317625" y="3276600"/>
          <p14:tracePt t="130685" x="1311275" y="3292475"/>
          <p14:tracePt t="130702" x="1311275" y="3306763"/>
          <p14:tracePt t="130717" x="1311275" y="3322638"/>
          <p14:tracePt t="130734" x="1311275" y="3344863"/>
          <p14:tracePt t="130751" x="1311275" y="3382963"/>
          <p14:tracePt t="130768" x="1311275" y="3421063"/>
          <p14:tracePt t="130785" x="1311275" y="3467100"/>
          <p14:tracePt t="130801" x="1311275" y="3489325"/>
          <p14:tracePt t="130817" x="1311275" y="3513138"/>
          <p14:tracePt t="130834" x="1311275" y="3527425"/>
          <p14:tracePt t="130834" x="1311275" y="3535363"/>
          <p14:tracePt t="130853" x="1311275" y="3543300"/>
          <p14:tracePt t="130875" x="1317625" y="3543300"/>
          <p14:tracePt t="130885" x="1325563" y="3551238"/>
          <p14:tracePt t="130901" x="1349375" y="3559175"/>
          <p14:tracePt t="130916" x="1379538" y="3565525"/>
          <p14:tracePt t="130934" x="1409700" y="3581400"/>
          <p14:tracePt t="130952" x="1439863" y="3581400"/>
          <p14:tracePt t="130968" x="1447800" y="3581400"/>
          <p14:tracePt t="130983" x="1463675" y="3581400"/>
          <p14:tracePt t="131000" x="1470025" y="3581400"/>
          <p14:tracePt t="131017" x="1477963" y="3581400"/>
          <p14:tracePt t="131034" x="1493838" y="3581400"/>
          <p14:tracePt t="131049" x="1546225" y="3581400"/>
          <p14:tracePt t="131069" x="1562100" y="3573463"/>
          <p14:tracePt t="131069" x="1592263" y="3565525"/>
          <p14:tracePt t="131084" x="1622425" y="3565525"/>
          <p14:tracePt t="131101" x="1646238" y="3551238"/>
          <p14:tracePt t="131117" x="1660525" y="3543300"/>
          <p14:tracePt t="131156" x="1660525" y="3535363"/>
          <p14:tracePt t="131179" x="1676400" y="3527425"/>
          <p14:tracePt t="131187" x="1684338" y="3521075"/>
          <p14:tracePt t="131198" x="1706563" y="3497263"/>
          <p14:tracePt t="131216" x="1730375" y="3467100"/>
          <p14:tracePt t="131216" x="1744663" y="3451225"/>
          <p14:tracePt t="131236" x="1744663" y="3436938"/>
          <p14:tracePt t="131250" x="1744663" y="3406775"/>
          <p14:tracePt t="131267" x="1760538" y="3398838"/>
          <p14:tracePt t="131285" x="1760538" y="3390900"/>
          <p14:tracePt t="131300" x="1760538" y="3375025"/>
          <p14:tracePt t="131319" x="1744663" y="3344863"/>
          <p14:tracePt t="131334" x="1722438" y="3298825"/>
          <p14:tracePt t="131350" x="1706563" y="3276600"/>
          <p14:tracePt t="131367" x="1684338" y="3254375"/>
          <p14:tracePt t="131383" x="1654175" y="3238500"/>
          <p14:tracePt t="131400" x="1630363" y="3216275"/>
          <p14:tracePt t="131417" x="1616075" y="3208338"/>
          <p14:tracePt t="131432" x="1608138" y="3208338"/>
          <p14:tracePt t="131449" x="1600200" y="3208338"/>
          <p14:tracePt t="131467" x="1584325" y="3208338"/>
          <p14:tracePt t="131467" x="1577975" y="3208338"/>
          <p14:tracePt t="131485" x="1554163" y="3208338"/>
          <p14:tracePt t="131501" x="1531938" y="3208338"/>
          <p14:tracePt t="131518" x="1501775" y="3216275"/>
          <p14:tracePt t="131534" x="1485900" y="3238500"/>
          <p14:tracePt t="131551" x="1447800" y="3276600"/>
          <p14:tracePt t="131567" x="1417638" y="3298825"/>
          <p14:tracePt t="131583" x="1401763" y="3330575"/>
          <p14:tracePt t="131599" x="1387475" y="3382963"/>
          <p14:tracePt t="131616" x="1387475" y="3444875"/>
          <p14:tracePt t="131633" x="1387475" y="3475038"/>
          <p14:tracePt t="131649" x="1387475" y="3489325"/>
          <p14:tracePt t="131668" x="1387475" y="3505200"/>
          <p14:tracePt t="131700" x="1393825" y="3505200"/>
          <p14:tracePt t="131732" x="1409700" y="3505200"/>
          <p14:tracePt t="131748" x="1417638" y="3505200"/>
          <p14:tracePt t="131771" x="1425575" y="3497263"/>
          <p14:tracePt t="131803" x="1431925" y="3497263"/>
          <p14:tracePt t="131843" x="1439863" y="3489325"/>
          <p14:tracePt t="131851" x="1439863" y="3482975"/>
          <p14:tracePt t="132179" x="1439863" y="3489325"/>
          <p14:tracePt t="132475" x="1439863" y="3497263"/>
          <p14:tracePt t="132483" x="1439863" y="3505200"/>
          <p14:tracePt t="132500" x="1431925" y="3535363"/>
          <p14:tracePt t="132518" x="1431925" y="3551238"/>
          <p14:tracePt t="132533" x="1425575" y="3589338"/>
          <p14:tracePt t="132550" x="1425575" y="3627438"/>
          <p14:tracePt t="132567" x="1409700" y="3673475"/>
          <p14:tracePt t="132582" x="1393825" y="3725863"/>
          <p14:tracePt t="132598" x="1371600" y="3863975"/>
          <p14:tracePt t="132615" x="1349375" y="3978275"/>
          <p14:tracePt t="132632" x="1317625" y="4106863"/>
          <p14:tracePt t="132648" x="1295400" y="4198938"/>
          <p14:tracePt t="132665" x="1273175" y="4305300"/>
          <p14:tracePt t="132684" x="1249363" y="4397375"/>
          <p14:tracePt t="132684" x="1227138" y="4419600"/>
          <p14:tracePt t="132701" x="1227138" y="4441825"/>
          <p14:tracePt t="132714" x="1211263" y="4518025"/>
          <p14:tracePt t="132714" x="1211263" y="4549775"/>
          <p14:tracePt t="132734" x="1196975" y="4602163"/>
          <p14:tracePt t="132751" x="1189038" y="4686300"/>
          <p14:tracePt t="132767" x="1165225" y="4800600"/>
          <p14:tracePt t="132783" x="1150938" y="4876800"/>
          <p14:tracePt t="132799" x="1150938" y="4960938"/>
          <p14:tracePt t="132817" x="1150938" y="5013325"/>
          <p14:tracePt t="132832" x="1150938" y="5075238"/>
          <p14:tracePt t="132848" x="1150938" y="5121275"/>
          <p14:tracePt t="132865" x="1150938" y="5143500"/>
          <p14:tracePt t="132881" x="1150938" y="5189538"/>
          <p14:tracePt t="132881" x="1150938" y="5203825"/>
          <p14:tracePt t="132901" x="1150938" y="5227638"/>
          <p14:tracePt t="132915" x="1150938" y="5273675"/>
          <p14:tracePt t="132933" x="1150938" y="5303838"/>
          <p14:tracePt t="132950" x="1150938" y="5334000"/>
          <p14:tracePt t="132966" x="1150938" y="5387975"/>
          <p14:tracePt t="132981" x="1150938" y="5432425"/>
          <p14:tracePt t="132998" x="1150938" y="5478463"/>
          <p14:tracePt t="133014" x="1150938" y="5516563"/>
          <p14:tracePt t="133032" x="1150938" y="5524500"/>
          <p14:tracePt t="133048" x="1150938" y="5540375"/>
          <p14:tracePt t="133066" x="1150938" y="5554663"/>
          <p14:tracePt t="133081" x="1150938" y="5570538"/>
          <p14:tracePt t="133098" x="1150938" y="5584825"/>
          <p14:tracePt t="133114" x="1150938" y="5630863"/>
          <p14:tracePt t="133114" x="1150938" y="5676900"/>
          <p14:tracePt t="133133" x="1150938" y="5730875"/>
          <p14:tracePt t="133149" x="1158875" y="5761038"/>
          <p14:tracePt t="133165" x="1158875" y="5783263"/>
          <p14:tracePt t="133180" x="1158875" y="5807075"/>
          <p14:tracePt t="133198" x="1158875" y="5821363"/>
          <p14:tracePt t="133215" x="1158875" y="5837238"/>
          <p14:tracePt t="133233" x="1158875" y="5851525"/>
          <p14:tracePt t="133249" x="1158875" y="5883275"/>
          <p14:tracePt t="133275" x="1158875" y="5897563"/>
          <p14:tracePt t="133299" x="1158875" y="5905500"/>
          <p14:tracePt t="133307" x="1158875" y="5913438"/>
          <p14:tracePt t="133316" x="1158875" y="5943600"/>
          <p14:tracePt t="133333" x="1158875" y="5981700"/>
          <p14:tracePt t="133349" x="1150938" y="6011863"/>
          <p14:tracePt t="133367" x="1150938" y="6027738"/>
          <p14:tracePt t="133381" x="1150938" y="6042025"/>
          <p14:tracePt t="133397" x="1150938" y="6049963"/>
          <p14:tracePt t="133547" x="1143000" y="6049963"/>
          <p14:tracePt t="133883" x="1135063" y="6049963"/>
          <p14:tracePt t="133891" x="1120775" y="6035675"/>
          <p14:tracePt t="133899" x="1104900" y="6019800"/>
          <p14:tracePt t="133913" x="1044575" y="5973763"/>
          <p14:tracePt t="133913" x="1006475" y="5935663"/>
          <p14:tracePt t="133933" x="922338" y="5845175"/>
          <p14:tracePt t="133949" x="846138" y="5775325"/>
          <p14:tracePt t="133965" x="777875" y="5715000"/>
          <p14:tracePt t="133981" x="731838" y="5630863"/>
          <p14:tracePt t="133999" x="708025" y="5584825"/>
          <p14:tracePt t="134015" x="701675" y="5554663"/>
          <p14:tracePt t="134033" x="693738" y="5546725"/>
          <p14:tracePt t="134046" x="693738" y="5532438"/>
          <p14:tracePt t="134063" x="693738" y="5516563"/>
          <p14:tracePt t="134080" x="677863" y="5502275"/>
          <p14:tracePt t="134097" x="663575" y="5464175"/>
          <p14:tracePt t="134114" x="647700" y="5440363"/>
          <p14:tracePt t="134131" x="639763" y="5402263"/>
          <p14:tracePt t="134148" x="625475" y="5387975"/>
          <p14:tracePt t="134165" x="609600" y="5364163"/>
          <p14:tracePt t="134181" x="593725" y="5349875"/>
          <p14:tracePt t="134198" x="587375" y="5349875"/>
          <p14:tracePt t="134251" x="579438" y="5349875"/>
          <p14:tracePt t="134259" x="579438" y="5356225"/>
          <p14:tracePt t="134267" x="571500" y="5356225"/>
          <p14:tracePt t="134279" x="563563" y="5356225"/>
          <p14:tracePt t="134297" x="555625" y="5372100"/>
          <p14:tracePt t="134313" x="541338" y="5380038"/>
          <p14:tracePt t="134313" x="533400" y="5394325"/>
          <p14:tracePt t="134333" x="517525" y="5410200"/>
          <p14:tracePt t="134349" x="495300" y="5432425"/>
          <p14:tracePt t="134363" x="457200" y="5502275"/>
          <p14:tracePt t="134383" x="427038" y="5554663"/>
          <p14:tracePt t="134397" x="396875" y="5592763"/>
          <p14:tracePt t="134414" x="396875" y="5600700"/>
          <p14:tracePt t="134429" x="396875" y="5622925"/>
          <p14:tracePt t="134447" x="396875" y="5638800"/>
          <p14:tracePt t="134463" x="381000" y="5668963"/>
          <p14:tracePt t="134480" x="381000" y="5715000"/>
          <p14:tracePt t="134480" x="381000" y="5730875"/>
          <p14:tracePt t="134500" x="381000" y="5761038"/>
          <p14:tracePt t="134513" x="381000" y="5799138"/>
          <p14:tracePt t="134513" x="381000" y="5829300"/>
          <p14:tracePt t="134532" x="381000" y="5851525"/>
          <p14:tracePt t="134548" x="381000" y="5889625"/>
          <p14:tracePt t="134565" x="381000" y="5927725"/>
          <p14:tracePt t="134581" x="381000" y="5965825"/>
          <p14:tracePt t="134598" x="381000" y="5997575"/>
          <p14:tracePt t="134615" x="381000" y="6011863"/>
          <p14:tracePt t="134629" x="396875" y="6042025"/>
          <p14:tracePt t="134648" x="427038" y="6103938"/>
          <p14:tracePt t="134663" x="457200" y="6149975"/>
          <p14:tracePt t="134680" x="473075" y="6172200"/>
          <p14:tracePt t="134697" x="495300" y="6210300"/>
          <p14:tracePt t="134714" x="517525" y="6226175"/>
          <p14:tracePt t="134714" x="517525" y="6232525"/>
          <p14:tracePt t="134732" x="549275" y="6264275"/>
          <p14:tracePt t="134745" x="579438" y="6294438"/>
          <p14:tracePt t="134762" x="609600" y="6324600"/>
          <p14:tracePt t="134762" x="617538" y="6332538"/>
          <p14:tracePt t="134780" x="639763" y="6354763"/>
          <p14:tracePt t="134797" x="669925" y="6392863"/>
          <p14:tracePt t="134813" x="685800" y="6400800"/>
          <p14:tracePt t="134830" x="708025" y="6423025"/>
          <p14:tracePt t="134846" x="746125" y="6461125"/>
          <p14:tracePt t="134862" x="822325" y="6507163"/>
          <p14:tracePt t="134878" x="906463" y="6537325"/>
          <p14:tracePt t="135060" x="1828800" y="6713538"/>
          <p14:tracePt t="135067" x="1874838" y="6713538"/>
          <p14:tracePt t="135078" x="1927225" y="6713538"/>
          <p14:tracePt t="135097" x="1965325" y="6713538"/>
          <p14:tracePt t="135114" x="1997075" y="6713538"/>
          <p14:tracePt t="135129" x="2035175" y="6721475"/>
          <p14:tracePt t="135146" x="2087563" y="6721475"/>
          <p14:tracePt t="135146" x="2155825" y="6721475"/>
          <p14:tracePt t="135165" x="2293938" y="6721475"/>
          <p14:tracePt t="135181" x="2446338" y="6721475"/>
          <p14:tracePt t="135197" x="2552700" y="6721475"/>
          <p14:tracePt t="135213" x="2590800" y="6721475"/>
          <p14:tracePt t="135230" x="2598738" y="6721475"/>
          <p14:tracePt t="135247" x="2606675" y="6721475"/>
          <p14:tracePt t="135267" x="2620963" y="6721475"/>
          <p14:tracePt t="135279" x="2674938" y="6721475"/>
          <p14:tracePt t="135297" x="2773363" y="6721475"/>
          <p14:tracePt t="135314" x="2895600" y="6713538"/>
          <p14:tracePt t="135330" x="2949575" y="6713538"/>
          <p14:tracePt t="135330" x="2955925" y="6713538"/>
          <p14:tracePt t="135348" x="2963863" y="6713538"/>
          <p14:tracePt t="135395" x="2971800" y="6713538"/>
          <p14:tracePt t="135403" x="3009900" y="6713538"/>
          <p14:tracePt t="135414" x="3101975" y="6713538"/>
          <p14:tracePt t="135429" x="3184525" y="6713538"/>
          <p14:tracePt t="135446" x="3230563" y="6713538"/>
          <p14:tracePt t="135465" x="3254375" y="6713538"/>
          <p14:tracePt t="135478" x="3284538" y="6713538"/>
          <p14:tracePt t="135496" x="3330575" y="6713538"/>
          <p14:tracePt t="135512" x="3390900" y="6713538"/>
          <p14:tracePt t="135531" x="3475038" y="6713538"/>
          <p14:tracePt t="135531" x="3527425" y="6713538"/>
          <p14:tracePt t="135548" x="3581400" y="6713538"/>
          <p14:tracePt t="135562" x="3635375" y="6713538"/>
          <p14:tracePt t="135562" x="3649663" y="6713538"/>
          <p14:tracePt t="135582" x="3665538" y="6713538"/>
          <p14:tracePt t="135595" x="3673475" y="6713538"/>
          <p14:tracePt t="135614" x="3679825" y="6713538"/>
          <p14:tracePt t="135629" x="3695700" y="6705600"/>
          <p14:tracePt t="135646" x="3749675" y="6683375"/>
          <p14:tracePt t="135662" x="3840163" y="6651625"/>
          <p14:tracePt t="135679" x="3916363" y="6607175"/>
          <p14:tracePt t="135696" x="3962400" y="6599238"/>
          <p14:tracePt t="135712" x="4008438" y="6569075"/>
          <p14:tracePt t="135729" x="4016375" y="6553200"/>
          <p14:tracePt t="135745" x="4038600" y="6530975"/>
          <p14:tracePt t="135763" x="4060825" y="6530975"/>
          <p14:tracePt t="135763" x="4076700" y="6515100"/>
          <p14:tracePt t="135781" x="4137025" y="6492875"/>
          <p14:tracePt t="135798" x="4206875" y="6446838"/>
          <p14:tracePt t="135814" x="4259263" y="6430963"/>
          <p14:tracePt t="135830" x="4297363" y="6392863"/>
          <p14:tracePt t="135847" x="4313238" y="6378575"/>
          <p14:tracePt t="135861" x="4335463" y="6346825"/>
          <p14:tracePt t="135879" x="4343400" y="6324600"/>
          <p14:tracePt t="135895" x="4351338" y="6286500"/>
          <p14:tracePt t="135912" x="4365625" y="6226175"/>
          <p14:tracePt t="135929" x="4381500" y="6164263"/>
          <p14:tracePt t="135945" x="4389438" y="6142038"/>
          <p14:tracePt t="135945" x="4403725" y="6118225"/>
          <p14:tracePt t="135964" x="4403725" y="6111875"/>
          <p14:tracePt t="135978" x="4441825" y="6049963"/>
          <p14:tracePt t="135997" x="4441825" y="5997575"/>
          <p14:tracePt t="136014" x="4419600" y="5927725"/>
          <p14:tracePt t="136030" x="4397375" y="5859463"/>
          <p14:tracePt t="136046" x="4351338" y="5813425"/>
          <p14:tracePt t="136063" x="4335463" y="5761038"/>
          <p14:tracePt t="136079" x="4297363" y="5699125"/>
          <p14:tracePt t="136096" x="4289425" y="5661025"/>
          <p14:tracePt t="136113" x="4283075" y="5630863"/>
          <p14:tracePt t="136128" x="4275138" y="5584825"/>
          <p14:tracePt t="136143" x="4244975" y="5546725"/>
          <p14:tracePt t="136159" x="4221163" y="5508625"/>
          <p14:tracePt t="136176" x="4206875" y="5478463"/>
          <p14:tracePt t="136176" x="4183063" y="5464175"/>
          <p14:tracePt t="136195" x="4175125" y="5448300"/>
          <p14:tracePt t="136209" x="4144963" y="5432425"/>
          <p14:tracePt t="136227" x="4122738" y="5426075"/>
          <p14:tracePt t="136248" x="4076700" y="5387975"/>
          <p14:tracePt t="136261" x="4038600" y="5372100"/>
          <p14:tracePt t="136277" x="4016375" y="5349875"/>
          <p14:tracePt t="136295" x="3992563" y="5349875"/>
          <p14:tracePt t="136310" x="3962400" y="5349875"/>
          <p14:tracePt t="136327" x="3932238" y="5349875"/>
          <p14:tracePt t="136344" x="3878263" y="5334000"/>
          <p14:tracePt t="136360" x="3802063" y="5334000"/>
          <p14:tracePt t="136377" x="3717925" y="5334000"/>
          <p14:tracePt t="136377" x="3679825" y="5334000"/>
          <p14:tracePt t="136395" x="3657600" y="5334000"/>
          <p14:tracePt t="136409" x="3573463" y="5334000"/>
          <p14:tracePt t="136409" x="3513138" y="5334000"/>
          <p14:tracePt t="136428" x="3436938" y="5334000"/>
          <p14:tracePt t="136444" x="3368675" y="5334000"/>
          <p14:tracePt t="136461" x="3260725" y="5334000"/>
          <p14:tracePt t="136476" x="3124200" y="5334000"/>
          <p14:tracePt t="136493" x="2971800" y="5334000"/>
          <p14:tracePt t="136509" x="2841625" y="5334000"/>
          <p14:tracePt t="136527" x="2751138" y="5334000"/>
          <p14:tracePt t="136543" x="2644775" y="5349875"/>
          <p14:tracePt t="136560" x="2536825" y="5372100"/>
          <p14:tracePt t="136577" x="2446338" y="5380038"/>
          <p14:tracePt t="136593" x="2370138" y="5394325"/>
          <p14:tracePt t="136593" x="2339975" y="5394325"/>
          <p14:tracePt t="136611" x="2278063" y="5394325"/>
          <p14:tracePt t="136626" x="2179638" y="5394325"/>
          <p14:tracePt t="136626" x="2149475" y="5394325"/>
          <p14:tracePt t="136643" x="2087563" y="5394325"/>
          <p14:tracePt t="136660" x="2011363" y="5394325"/>
          <p14:tracePt t="136676" x="1965325" y="5394325"/>
          <p14:tracePt t="136693" x="1905000" y="5394325"/>
          <p14:tracePt t="136710" x="1866900" y="5394325"/>
          <p14:tracePt t="136727" x="1820863" y="5394325"/>
          <p14:tracePt t="136743" x="1782763" y="5394325"/>
          <p14:tracePt t="136760" x="1730375" y="5394325"/>
          <p14:tracePt t="136777" x="1654175" y="5380038"/>
          <p14:tracePt t="136777" x="1630363" y="5380038"/>
          <p14:tracePt t="136796" x="1600200" y="5380038"/>
          <p14:tracePt t="136810" x="1477963" y="5372100"/>
          <p14:tracePt t="136829" x="1439863" y="5372100"/>
          <p14:tracePt t="136845" x="1379538" y="5372100"/>
          <p14:tracePt t="136861" x="1325563" y="5372100"/>
          <p14:tracePt t="136877" x="1279525" y="5364163"/>
          <p14:tracePt t="136894" x="1249363" y="5364163"/>
          <p14:tracePt t="136910" x="1189038" y="5356225"/>
          <p14:tracePt t="136927" x="1158875" y="5356225"/>
          <p14:tracePt t="136943" x="1104900" y="5356225"/>
          <p14:tracePt t="136960" x="1066800" y="5356225"/>
          <p14:tracePt t="136977" x="998538" y="5372100"/>
          <p14:tracePt t="136977" x="974725" y="5380038"/>
          <p14:tracePt t="136995" x="922338" y="5402263"/>
          <p14:tracePt t="137010" x="854075" y="5432425"/>
          <p14:tracePt t="137025" x="808038" y="5456238"/>
          <p14:tracePt t="137025" x="784225" y="5464175"/>
          <p14:tracePt t="137044" x="769938" y="5464175"/>
          <p14:tracePt t="137044" x="769938" y="5478463"/>
          <p14:tracePt t="137059" x="754063" y="5486400"/>
          <p14:tracePt t="137076" x="739775" y="5502275"/>
          <p14:tracePt t="137092" x="715963" y="5516563"/>
          <p14:tracePt t="137109" x="693738" y="5540375"/>
          <p14:tracePt t="137125" x="655638" y="5562600"/>
          <p14:tracePt t="137142" x="639763" y="5584825"/>
          <p14:tracePt t="137159" x="617538" y="5608638"/>
          <p14:tracePt t="137176" x="601663" y="5622925"/>
          <p14:tracePt t="137176" x="587375" y="5630863"/>
          <p14:tracePt t="137196" x="579438" y="5654675"/>
          <p14:tracePt t="137209" x="495300" y="5722938"/>
          <p14:tracePt t="137228" x="465138" y="5753100"/>
          <p14:tracePt t="137248" x="441325" y="5799138"/>
          <p14:tracePt t="137261" x="427038" y="5821363"/>
          <p14:tracePt t="137276" x="419100" y="5851525"/>
          <p14:tracePt t="137293" x="411163" y="5883275"/>
          <p14:tracePt t="137311" x="411163" y="5913438"/>
          <p14:tracePt t="137327" x="411163" y="5951538"/>
          <p14:tracePt t="137344" x="411163" y="5997575"/>
          <p14:tracePt t="137360" x="411163" y="6011863"/>
          <p14:tracePt t="137376" x="427038" y="6049963"/>
          <p14:tracePt t="137376" x="441325" y="6065838"/>
          <p14:tracePt t="137395" x="441325" y="6080125"/>
          <p14:tracePt t="137408" x="479425" y="6111875"/>
          <p14:tracePt t="137427" x="495300" y="6149975"/>
          <p14:tracePt t="137444" x="511175" y="6172200"/>
          <p14:tracePt t="137462" x="517525" y="6188075"/>
          <p14:tracePt t="137476" x="525463" y="6194425"/>
          <p14:tracePt t="137492" x="525463" y="6202363"/>
          <p14:tracePt t="137570" x="525463" y="6210300"/>
          <p14:tracePt t="137578" x="541338" y="6226175"/>
          <p14:tracePt t="137591" x="549275" y="6240463"/>
          <p14:tracePt t="137607" x="563563" y="6256338"/>
          <p14:tracePt t="137626" x="571500" y="6256338"/>
          <p14:tracePt t="137691" x="579438" y="6270625"/>
          <p14:tracePt t="137698" x="587375" y="6270625"/>
          <p14:tracePt t="137708" x="593725" y="6278563"/>
          <p14:tracePt t="137725" x="593725" y="6286500"/>
          <p14:tracePt t="137882" x="587375" y="6286500"/>
          <p14:tracePt t="137986" x="579438" y="6286500"/>
          <p14:tracePt t="138219" x="571500" y="6278563"/>
          <p14:tracePt t="138226" x="563563" y="6270625"/>
          <p14:tracePt t="138245" x="549275" y="6270625"/>
          <p14:tracePt t="138262" x="541338" y="6264275"/>
          <p14:tracePt t="138276" x="533400" y="6256338"/>
          <p14:tracePt t="138292" x="525463" y="6248400"/>
          <p14:tracePt t="138309" x="517525" y="6240463"/>
          <p14:tracePt t="138325" x="511175" y="6232525"/>
          <p14:tracePt t="139252" x="517525" y="6232525"/>
          <p14:tracePt t="139386" x="525463" y="6240463"/>
          <p14:tracePt t="140043" x="525463" y="6248400"/>
          <p14:tracePt t="140570" x="533400" y="6248400"/>
          <p14:tracePt t="140834" x="541338" y="6248400"/>
          <p14:tracePt t="140874" x="549275" y="6256338"/>
          <p14:tracePt t="141010" x="563563" y="6256338"/>
          <p14:tracePt t="141082" x="571500" y="6256338"/>
          <p14:tracePt t="141210" x="579438" y="6256338"/>
          <p14:tracePt t="141218" x="587375" y="6256338"/>
          <p14:tracePt t="141234" x="593725" y="6256338"/>
          <p14:tracePt t="141290" x="601663" y="6256338"/>
          <p14:tracePt t="141298" x="617538" y="6256338"/>
          <p14:tracePt t="141323" x="631825" y="6256338"/>
          <p14:tracePt t="141330" x="639763" y="6256338"/>
          <p14:tracePt t="141340" x="677863" y="6256338"/>
          <p14:tracePt t="141357" x="693738" y="6256338"/>
          <p14:tracePt t="141373" x="701675" y="6256338"/>
          <p14:tracePt t="141388" x="708025" y="6256338"/>
          <p14:tracePt t="141522" x="715963" y="6256338"/>
          <p14:tracePt t="141546" x="723900" y="6256338"/>
          <p14:tracePt t="141555" x="731838" y="6256338"/>
          <p14:tracePt t="141562" x="739775" y="6256338"/>
          <p14:tracePt t="141572" x="762000" y="6256338"/>
          <p14:tracePt t="141589" x="808038" y="6256338"/>
          <p14:tracePt t="141606" x="860425" y="6256338"/>
          <p14:tracePt t="141622" x="906463" y="6256338"/>
          <p14:tracePt t="141639" x="936625" y="6256338"/>
          <p14:tracePt t="141656" x="952500" y="6256338"/>
          <p14:tracePt t="141675" x="960438" y="6256338"/>
          <p14:tracePt t="141706" x="982663" y="6264275"/>
          <p14:tracePt t="141714" x="990600" y="6264275"/>
          <p14:tracePt t="141723" x="1020763" y="6278563"/>
          <p14:tracePt t="141740" x="1044575" y="6278563"/>
          <p14:tracePt t="141756" x="1066800" y="6286500"/>
          <p14:tracePt t="141772" x="1096963" y="6286500"/>
          <p14:tracePt t="141789" x="1143000" y="6294438"/>
          <p14:tracePt t="141805" x="1196975" y="6308725"/>
          <p14:tracePt t="141821" x="1249363" y="6308725"/>
          <p14:tracePt t="141838" x="1279525" y="6324600"/>
          <p14:tracePt t="141856" x="1287463" y="6324600"/>
          <p14:tracePt t="141882" x="1295400" y="6332538"/>
          <p14:tracePt t="141891" x="1303338" y="6346825"/>
          <p14:tracePt t="141907" x="1317625" y="6354763"/>
          <p14:tracePt t="141921" x="1333500" y="6362700"/>
          <p14:tracePt t="141921" x="1341438" y="6370638"/>
          <p14:tracePt t="141940" x="1349375" y="6370638"/>
          <p14:tracePt t="141956" x="1363663" y="6378575"/>
          <p14:tracePt t="141972" x="1371600" y="6384925"/>
          <p14:tracePt t="141989" x="1401763" y="6392863"/>
          <p14:tracePt t="142005" x="1425575" y="6408738"/>
          <p14:tracePt t="142021" x="1431925" y="6416675"/>
          <p14:tracePt t="142036" x="1439863" y="6416675"/>
          <p14:tracePt t="142053" x="1447800" y="6416675"/>
          <p14:tracePt t="142098" x="1455738" y="6416675"/>
          <p14:tracePt t="142114" x="1455738" y="6423025"/>
          <p14:tracePt t="142123" x="1463675" y="6430963"/>
          <p14:tracePt t="142137" x="1477963" y="6430963"/>
          <p14:tracePt t="142245" x="1485900" y="6430963"/>
          <p14:tracePt t="142258" x="1493838" y="6430963"/>
          <p14:tracePt t="142267" x="1501775" y="6430963"/>
          <p14:tracePt t="142282" x="1508125" y="6423025"/>
          <p14:tracePt t="142322" x="1516063" y="6423025"/>
          <p14:tracePt t="142339" x="1524000" y="6423025"/>
          <p14:tracePt t="142346" x="1524000" y="6416675"/>
          <p14:tracePt t="142355" x="1539875" y="6408738"/>
          <p14:tracePt t="142373" x="1546225" y="6408738"/>
          <p14:tracePt t="142442" x="1546225" y="6400800"/>
          <p14:tracePt t="142490" x="1554163" y="6400800"/>
          <p14:tracePt t="142610" x="1562100" y="6400800"/>
          <p14:tracePt t="142643" x="1570038" y="6400800"/>
          <p14:tracePt t="142651" x="1577975" y="6400800"/>
          <p14:tracePt t="142658" x="1592263" y="6400800"/>
          <p14:tracePt t="142670" x="1622425" y="6400800"/>
          <p14:tracePt t="142688" x="1638300" y="6408738"/>
          <p14:tracePt t="143594" x="1630363" y="6408738"/>
          <p14:tracePt t="143954" x="1616075" y="6400800"/>
          <p14:tracePt t="143962" x="1608138" y="6400800"/>
          <p14:tracePt t="143971" x="1570038" y="6384925"/>
          <p14:tracePt t="143988" x="1501775" y="6378575"/>
          <p14:tracePt t="144003" x="1447800" y="6370638"/>
          <p14:tracePt t="144021" x="1401763" y="6354763"/>
          <p14:tracePt t="144037" x="1341438" y="6332538"/>
          <p14:tracePt t="144053" x="1287463" y="6324600"/>
          <p14:tracePt t="144069" x="1196975" y="6308725"/>
          <p14:tracePt t="144086" x="1096963" y="6302375"/>
          <p14:tracePt t="144103" x="1020763" y="6286500"/>
          <p14:tracePt t="144119" x="952500" y="6270625"/>
          <p14:tracePt t="144136" x="898525" y="6264275"/>
          <p14:tracePt t="144153" x="860425" y="6264275"/>
          <p14:tracePt t="144153" x="846138" y="6248400"/>
          <p14:tracePt t="144172" x="830263" y="6248400"/>
          <p14:tracePt t="144187" x="815975" y="6248400"/>
          <p14:tracePt t="144204" x="800100" y="6248400"/>
          <p14:tracePt t="144221" x="769938" y="6232525"/>
          <p14:tracePt t="144239" x="708025" y="6232525"/>
          <p14:tracePt t="144253" x="639763" y="6218238"/>
          <p14:tracePt t="144269" x="601663" y="6218238"/>
          <p14:tracePt t="144286" x="571500" y="6210300"/>
          <p14:tracePt t="144303" x="587375" y="6210300"/>
          <p14:tracePt t="144802" x="593725" y="6210300"/>
          <p14:tracePt t="144810" x="601663" y="6210300"/>
          <p14:tracePt t="144819" x="617538" y="6210300"/>
          <p14:tracePt t="144842" x="631825" y="6226175"/>
          <p14:tracePt t="144852" x="647700" y="6226175"/>
          <p14:tracePt t="144869" x="663575" y="6240463"/>
          <p14:tracePt t="144885" x="693738" y="6248400"/>
          <p14:tracePt t="144902" x="739775" y="6256338"/>
          <p14:tracePt t="144919" x="792163" y="6278563"/>
          <p14:tracePt t="144936" x="876300" y="6278563"/>
          <p14:tracePt t="144953" x="922338" y="6294438"/>
          <p14:tracePt t="144969" x="952500" y="6302375"/>
          <p14:tracePt t="144969" x="960438" y="6302375"/>
          <p14:tracePt t="144987" x="968375" y="6302375"/>
          <p14:tracePt t="145004" x="982663" y="6308725"/>
          <p14:tracePt t="145019" x="998538" y="6308725"/>
          <p14:tracePt t="145037" x="1050925" y="6316663"/>
          <p14:tracePt t="145052" x="1135063" y="6316663"/>
          <p14:tracePt t="145067" x="1165225" y="6354763"/>
          <p14:tracePt t="145084" x="1173163" y="6354763"/>
          <p14:tracePt t="145101" x="1181100" y="6354763"/>
          <p14:tracePt t="145117" x="1189038" y="6354763"/>
          <p14:tracePt t="145154" x="1196975" y="6354763"/>
          <p14:tracePt t="145162" x="1211263" y="6370638"/>
          <p14:tracePt t="145171" x="1235075" y="6370638"/>
          <p14:tracePt t="145184" x="1287463" y="6378575"/>
          <p14:tracePt t="145184" x="1325563" y="6378575"/>
          <p14:tracePt t="145204" x="1363663" y="6392863"/>
          <p14:tracePt t="145217" x="1409700" y="6408738"/>
          <p14:tracePt t="145238" x="1417638" y="6408738"/>
          <p14:tracePt t="145268" x="1431925" y="6408738"/>
          <p14:tracePt t="145274" x="1439863" y="6408738"/>
          <p14:tracePt t="145290" x="1463675" y="6408738"/>
          <p14:tracePt t="145300" x="1508125" y="6408738"/>
          <p14:tracePt t="145318" x="1554163" y="6408738"/>
          <p14:tracePt t="145335" x="1600200" y="6408738"/>
          <p14:tracePt t="145352" x="1616075" y="6408738"/>
          <p14:tracePt t="145367" x="1630363" y="6408738"/>
          <p14:tracePt t="145384" x="1638300" y="6408738"/>
          <p14:tracePt t="145426" x="1646238" y="6408738"/>
          <p14:tracePt t="145435" x="1668463" y="6392863"/>
          <p14:tracePt t="145442" x="1692275" y="6378575"/>
          <p14:tracePt t="145454" x="1744663" y="6340475"/>
          <p14:tracePt t="145469" x="1768475" y="6324600"/>
          <p14:tracePt t="145486" x="1774825" y="6316663"/>
          <p14:tracePt t="145515" x="1782763" y="6308725"/>
          <p14:tracePt t="145531" x="1782763" y="6302375"/>
          <p14:tracePt t="145538" x="1782763" y="6286500"/>
          <p14:tracePt t="145554" x="1782763" y="6256338"/>
          <p14:tracePt t="145570" x="1782763" y="6240463"/>
          <p14:tracePt t="145583" x="1774825" y="6210300"/>
          <p14:tracePt t="145600" x="1768475" y="6194425"/>
          <p14:tracePt t="145617" x="1752600" y="6172200"/>
          <p14:tracePt t="145617" x="1752600" y="6156325"/>
          <p14:tracePt t="145635" x="1744663" y="6149975"/>
          <p14:tracePt t="145649" x="1714500" y="6134100"/>
          <p14:tracePt t="145667" x="1706563" y="6126163"/>
          <p14:tracePt t="145683" x="1684338" y="6126163"/>
          <p14:tracePt t="145702" x="1668463" y="6126163"/>
          <p14:tracePt t="145717" x="1654175" y="6126163"/>
          <p14:tracePt t="145735" x="1646238" y="6126163"/>
          <p14:tracePt t="145750" x="1630363" y="6126163"/>
          <p14:tracePt t="145767" x="1616075" y="6126163"/>
          <p14:tracePt t="145784" x="1600200" y="6126163"/>
          <p14:tracePt t="145801" x="1592263" y="6126163"/>
          <p14:tracePt t="145817" x="1570038" y="6134100"/>
          <p14:tracePt t="145835" x="1554163" y="6149975"/>
          <p14:tracePt t="145852" x="1546225" y="6156325"/>
          <p14:tracePt t="145867" x="1546225" y="6149975"/>
          <p14:tracePt t="146074" x="1546225" y="6126163"/>
          <p14:tracePt t="146084" x="1554163" y="6111875"/>
          <p14:tracePt t="146090" x="1562100" y="6088063"/>
          <p14:tracePt t="146100" x="1577975" y="6057900"/>
          <p14:tracePt t="146117" x="1608138" y="6003925"/>
          <p14:tracePt t="146134" x="1630363" y="5951538"/>
          <p14:tracePt t="146150" x="1654175" y="5897563"/>
          <p14:tracePt t="146167" x="1668463" y="5859463"/>
          <p14:tracePt t="146184" x="1684338" y="5775325"/>
          <p14:tracePt t="146201" x="1698625" y="5745163"/>
          <p14:tracePt t="146201" x="1706563" y="5715000"/>
          <p14:tracePt t="146219" x="1722438" y="5684838"/>
          <p14:tracePt t="146234" x="1744663" y="5622925"/>
          <p14:tracePt t="146234" x="1744663" y="5600700"/>
          <p14:tracePt t="146253" x="1774825" y="5532438"/>
          <p14:tracePt t="146268" x="1806575" y="5470525"/>
          <p14:tracePt t="146284" x="1828800" y="5426075"/>
          <p14:tracePt t="146302" x="1844675" y="5394325"/>
          <p14:tracePt t="146317" x="1874838" y="5334000"/>
          <p14:tracePt t="146334" x="1882775" y="5287963"/>
          <p14:tracePt t="146351" x="1889125" y="5227638"/>
          <p14:tracePt t="146367" x="1905000" y="5165725"/>
          <p14:tracePt t="146383" x="1935163" y="5121275"/>
          <p14:tracePt t="146400" x="1981200" y="5067300"/>
          <p14:tracePt t="146416" x="2011363" y="5029200"/>
          <p14:tracePt t="146416" x="2011363" y="5021263"/>
          <p14:tracePt t="146436" x="2019300" y="5013325"/>
          <p14:tracePt t="146436" x="2019300" y="5006975"/>
          <p14:tracePt t="146454" x="2027238" y="4999038"/>
          <p14:tracePt t="146467" x="2027238" y="4991100"/>
          <p14:tracePt t="146485" x="2035175" y="4975225"/>
          <p14:tracePt t="146502" x="2041525" y="4953000"/>
          <p14:tracePt t="146517" x="2049463" y="4937125"/>
          <p14:tracePt t="146533" x="2049463" y="4922838"/>
          <p14:tracePt t="146548" x="2057400" y="4906963"/>
          <p14:tracePt t="146567" x="2057400" y="4899025"/>
          <p14:tracePt t="146586" x="2057400" y="4892675"/>
          <p14:tracePt t="146658" x="2049463" y="4892675"/>
          <p14:tracePt t="146674" x="2003425" y="4854575"/>
          <p14:tracePt t="146684" x="1997075" y="4838700"/>
          <p14:tracePt t="146690" x="1973263" y="4830763"/>
          <p14:tracePt t="146700" x="1912938" y="4778375"/>
          <p14:tracePt t="146718" x="1874838" y="4754563"/>
          <p14:tracePt t="146734" x="1844675" y="4740275"/>
          <p14:tracePt t="146751" x="1828800" y="4740275"/>
          <p14:tracePt t="146768" x="1812925" y="4740275"/>
          <p14:tracePt t="146786" x="1806575" y="4732338"/>
          <p14:tracePt t="146799" x="1798638" y="4724400"/>
          <p14:tracePt t="146816" x="1782763" y="4724400"/>
          <p14:tracePt t="146833" x="1768475" y="4724400"/>
          <p14:tracePt t="146849" x="1736725" y="4724400"/>
          <p14:tracePt t="146868" x="1722438" y="4724400"/>
          <p14:tracePt t="146884" x="1698625" y="4724400"/>
          <p14:tracePt t="146900" x="1676400" y="4724400"/>
          <p14:tracePt t="146916" x="1638300" y="4724400"/>
          <p14:tracePt t="146933" x="1608138" y="4724400"/>
          <p14:tracePt t="146952" x="1584325" y="4724400"/>
          <p14:tracePt t="146966" x="1562100" y="4746625"/>
          <p14:tracePt t="146984" x="1554163" y="4754563"/>
          <p14:tracePt t="146999" x="1531938" y="4762500"/>
          <p14:tracePt t="146999" x="1524000" y="4770438"/>
          <p14:tracePt t="147019" x="1508125" y="4778375"/>
          <p14:tracePt t="147033" x="1477963" y="4784725"/>
          <p14:tracePt t="147033" x="1470025" y="4800600"/>
          <p14:tracePt t="147052" x="1455738" y="4808538"/>
          <p14:tracePt t="147069" x="1447800" y="4816475"/>
          <p14:tracePt t="147084" x="1425575" y="4822825"/>
          <p14:tracePt t="147100" x="1409700" y="4838700"/>
          <p14:tracePt t="147116" x="1401763" y="4846638"/>
          <p14:tracePt t="147133" x="1401763" y="4860925"/>
          <p14:tracePt t="147149" x="1379538" y="4884738"/>
          <p14:tracePt t="147166" x="1371600" y="4899025"/>
          <p14:tracePt t="147182" x="1363663" y="4922838"/>
          <p14:tracePt t="147200" x="1349375" y="4945063"/>
          <p14:tracePt t="147217" x="1341438" y="4975225"/>
          <p14:tracePt t="147217" x="1333500" y="4983163"/>
          <p14:tracePt t="147236" x="1333500" y="4999038"/>
          <p14:tracePt t="147249" x="1325563" y="5006975"/>
          <p14:tracePt t="147265" x="1325563" y="5029200"/>
          <p14:tracePt t="147265" x="1325563" y="5037138"/>
          <p14:tracePt t="147284" x="1325563" y="5051425"/>
          <p14:tracePt t="147300" x="1325563" y="5059363"/>
          <p14:tracePt t="147331" x="1325563" y="5067300"/>
          <p14:tracePt t="147338" x="1325563" y="5075238"/>
          <p14:tracePt t="147348" x="1341438" y="5089525"/>
          <p14:tracePt t="147366" x="1349375" y="5097463"/>
          <p14:tracePt t="147382" x="1371600" y="5127625"/>
          <p14:tracePt t="147399" x="1387475" y="5135563"/>
          <p14:tracePt t="147416" x="1431925" y="5159375"/>
          <p14:tracePt t="147433" x="1463675" y="5189538"/>
          <p14:tracePt t="147449" x="1485900" y="5203825"/>
          <p14:tracePt t="147449" x="1493838" y="5203825"/>
          <p14:tracePt t="147470" x="1508125" y="5211763"/>
          <p14:tracePt t="147484" x="1516063" y="5211763"/>
          <p14:tracePt t="147500" x="1531938" y="5219700"/>
          <p14:tracePt t="147518" x="1546225" y="5219700"/>
          <p14:tracePt t="147533" x="1562100" y="5219700"/>
          <p14:tracePt t="147550" x="1584325" y="5219700"/>
          <p14:tracePt t="147566" x="1600200" y="5227638"/>
          <p14:tracePt t="147581" x="1622425" y="5235575"/>
          <p14:tracePt t="147600" x="1646238" y="5249863"/>
          <p14:tracePt t="147615" x="1660525" y="5249863"/>
          <p14:tracePt t="147632" x="1668463" y="5249863"/>
          <p14:tracePt t="147648" x="1684338" y="5249863"/>
          <p14:tracePt t="147665" x="1730375" y="5249863"/>
          <p14:tracePt t="147685" x="1798638" y="5249863"/>
          <p14:tracePt t="147700" x="1844675" y="5249863"/>
          <p14:tracePt t="147716" x="1851025" y="5249863"/>
          <p14:tracePt t="147732" x="1858963" y="5249863"/>
          <p14:tracePt t="147747" x="1866900" y="5249863"/>
          <p14:tracePt t="147786" x="1874838" y="5249863"/>
          <p14:tracePt t="147802" x="1882775" y="5249863"/>
          <p14:tracePt t="147810" x="1889125" y="5249863"/>
          <p14:tracePt t="147818" x="1905000" y="5249863"/>
          <p14:tracePt t="147832" x="1912938" y="5249863"/>
          <p14:tracePt t="147848" x="1927225" y="5241925"/>
          <p14:tracePt t="147865" x="1927225" y="5235575"/>
          <p14:tracePt t="147906" x="1935163" y="5235575"/>
          <p14:tracePt t="147922" x="1943100" y="5235575"/>
          <p14:tracePt t="147932" x="1951038" y="5227638"/>
          <p14:tracePt t="147947" x="1958975" y="5219700"/>
          <p14:tracePt t="147970" x="1958975" y="5211763"/>
          <p14:tracePt t="148818" x="1958975" y="5203825"/>
          <p14:tracePt t="149082" x="1958975" y="5197475"/>
          <p14:tracePt t="149091" x="1965325" y="5189538"/>
          <p14:tracePt t="149106" x="1965325" y="5173663"/>
          <p14:tracePt t="149122" x="1973263" y="5165725"/>
          <p14:tracePt t="149138" x="1973263" y="5159375"/>
          <p14:tracePt t="149186" x="1973263" y="5151438"/>
          <p14:tracePt t="149210" x="1973263" y="5143500"/>
          <p14:tracePt t="149218" x="1973263" y="5135563"/>
          <p14:tracePt t="149230" x="1989138" y="5105400"/>
          <p14:tracePt t="149249" x="1989138" y="5067300"/>
          <p14:tracePt t="149264" x="2003425" y="5051425"/>
          <p14:tracePt t="149280" x="2003425" y="5029200"/>
          <p14:tracePt t="149296" x="2003425" y="5021263"/>
          <p14:tracePt t="149313" x="2011363" y="5021263"/>
          <p14:tracePt t="150066" x="2019300" y="5029200"/>
          <p14:tracePt t="150114" x="2027238" y="5029200"/>
          <p14:tracePt t="150131" x="2035175" y="5037138"/>
          <p14:tracePt t="150147" x="2041525" y="5037138"/>
          <p14:tracePt t="150170" x="2049463" y="5045075"/>
          <p14:tracePt t="150186" x="2073275" y="5059363"/>
          <p14:tracePt t="150195" x="2079625" y="5059363"/>
          <p14:tracePt t="150202" x="2087563" y="5075238"/>
          <p14:tracePt t="150212" x="2103438" y="5083175"/>
          <p14:tracePt t="150230" x="2149475" y="5127625"/>
          <p14:tracePt t="150247" x="2179638" y="5159375"/>
          <p14:tracePt t="150263" x="2239963" y="5203825"/>
          <p14:tracePt t="150280" x="2270125" y="5241925"/>
          <p14:tracePt t="150297" x="2301875" y="5257800"/>
          <p14:tracePt t="150297" x="2324100" y="5287963"/>
          <p14:tracePt t="150315" x="2332038" y="5326063"/>
          <p14:tracePt t="150329" x="2354263" y="5364163"/>
          <p14:tracePt t="150329" x="2370138" y="5394325"/>
          <p14:tracePt t="150348" x="2400300" y="5440363"/>
          <p14:tracePt t="150364" x="2422525" y="5478463"/>
          <p14:tracePt t="150380" x="2438400" y="5486400"/>
          <p14:tracePt t="150396" x="2438400" y="5502275"/>
          <p14:tracePt t="150413" x="2438400" y="5516563"/>
          <p14:tracePt t="150429" x="2454275" y="5532438"/>
          <p14:tracePt t="150446" x="2460625" y="5554663"/>
          <p14:tracePt t="150464" x="2460625" y="5578475"/>
          <p14:tracePt t="150480" x="2460625" y="5592763"/>
          <p14:tracePt t="150494" x="2460625" y="5622925"/>
          <p14:tracePt t="150512" x="2460625" y="5638800"/>
          <p14:tracePt t="150527" x="2460625" y="5668963"/>
          <p14:tracePt t="150545" x="2460625" y="5707063"/>
          <p14:tracePt t="150562" x="2460625" y="5737225"/>
          <p14:tracePt t="150562" x="2460625" y="5753100"/>
          <p14:tracePt t="150580" x="2468563" y="5821363"/>
          <p14:tracePt t="150596" x="2476500" y="5859463"/>
          <p14:tracePt t="150611" x="2476500" y="5889625"/>
          <p14:tracePt t="150628" x="2476500" y="5927725"/>
          <p14:tracePt t="150646" x="2476500" y="5965825"/>
          <p14:tracePt t="150662" x="2476500" y="5997575"/>
          <p14:tracePt t="150679" x="2476500" y="6003925"/>
          <p14:tracePt t="150695" x="2476500" y="6011863"/>
          <p14:tracePt t="150711" x="2476500" y="6019800"/>
          <p14:tracePt t="150731" x="2476500" y="6027738"/>
          <p14:tracePt t="150746" x="2476500" y="6065838"/>
          <p14:tracePt t="150764" x="2492375" y="6103938"/>
          <p14:tracePt t="150780" x="2492375" y="6134100"/>
          <p14:tracePt t="150797" x="2506663" y="6156325"/>
          <p14:tracePt t="150813" x="2506663" y="6164263"/>
          <p14:tracePt t="150828" x="2506663" y="6180138"/>
          <p14:tracePt t="151741" x="2514600" y="6188075"/>
          <p14:tracePt t="151810" x="2530475" y="6188075"/>
          <p14:tracePt t="151827" x="2552700" y="6194425"/>
          <p14:tracePt t="151834" x="2568575" y="6194425"/>
          <p14:tracePt t="151845" x="2628900" y="6194425"/>
          <p14:tracePt t="151861" x="2697163" y="6218238"/>
          <p14:tracePt t="151878" x="2735263" y="6226175"/>
          <p14:tracePt t="151895" x="2751138" y="6226175"/>
          <p14:tracePt t="151911" x="2759075" y="6226175"/>
          <p14:tracePt t="151938" x="2781300" y="6226175"/>
          <p14:tracePt t="151962" x="2797175" y="6226175"/>
          <p14:tracePt t="151970" x="2835275" y="6226175"/>
          <p14:tracePt t="151979" x="2933700" y="6240463"/>
          <p14:tracePt t="151995" x="2994025" y="6248400"/>
          <p14:tracePt t="152013" x="3040063" y="6256338"/>
          <p14:tracePt t="152029" x="3048000" y="6256338"/>
          <p14:tracePt t="152082" x="3063875" y="6256338"/>
          <p14:tracePt t="152092" x="3086100" y="6256338"/>
          <p14:tracePt t="152099" x="3116263" y="6256338"/>
          <p14:tracePt t="152110" x="3170238" y="6264275"/>
          <p14:tracePt t="152128" x="3200400" y="6270625"/>
          <p14:tracePt t="152144" x="3216275" y="6270625"/>
          <p14:tracePt t="152161" x="3230563" y="6270625"/>
          <p14:tracePt t="152195" x="3268663" y="6270625"/>
          <p14:tracePt t="152202" x="3314700" y="6278563"/>
          <p14:tracePt t="152212" x="3382963" y="6294438"/>
          <p14:tracePt t="152228" x="3482975" y="6308725"/>
          <p14:tracePt t="152246" x="3497263" y="6316663"/>
          <p14:tracePt t="152260" x="3489325" y="6316663"/>
          <p14:tracePt t="152554" x="3451225" y="6316663"/>
          <p14:tracePt t="152562" x="3421063" y="6316663"/>
          <p14:tracePt t="152575" x="3360738" y="6324600"/>
          <p14:tracePt t="152575" x="3314700" y="6324600"/>
          <p14:tracePt t="152596" x="3216275" y="6340475"/>
          <p14:tracePt t="152612" x="3146425" y="6340475"/>
          <p14:tracePt t="152628" x="3055938" y="6340475"/>
          <p14:tracePt t="152646" x="2895600" y="6256338"/>
          <p14:tracePt t="152661" x="2536825" y="5965825"/>
          <p14:tracePt t="152677" x="2125663" y="5707063"/>
          <p14:tracePt t="152694" x="1889125" y="5592763"/>
          <p14:tracePt t="152710" x="1806575" y="5516563"/>
          <p14:tracePt t="152727" x="1798638" y="5508625"/>
          <p14:tracePt t="152743" x="1851025" y="5432425"/>
          <p14:tracePt t="152759" x="1889125" y="5311775"/>
          <p14:tracePt t="152777" x="1889125" y="5211763"/>
          <p14:tracePt t="152777" x="1889125" y="5121275"/>
          <p14:tracePt t="152796" x="1889125" y="5067300"/>
          <p14:tracePt t="152811" x="1882775" y="4830763"/>
          <p14:tracePt t="152829" x="1882775" y="4716463"/>
          <p14:tracePt t="152845" x="1882775" y="4587875"/>
          <p14:tracePt t="152861" x="1882775" y="4435475"/>
          <p14:tracePt t="152877" x="1882775" y="4283075"/>
          <p14:tracePt t="152894" x="1882775" y="4144963"/>
          <p14:tracePt t="152910" x="1889125" y="4030663"/>
          <p14:tracePt t="152926" x="1905000" y="3924300"/>
          <p14:tracePt t="152944" x="1912938" y="3870325"/>
          <p14:tracePt t="152960" x="1927225" y="3832225"/>
          <p14:tracePt t="152977" x="1927225" y="3802063"/>
          <p14:tracePt t="152993" x="1927225" y="3779838"/>
          <p14:tracePt t="153009" x="1927225" y="3771900"/>
          <p14:tracePt t="154801" x="1927225" y="3749675"/>
          <p14:tracePt t="155530" x="1927225" y="3741738"/>
          <p14:tracePt t="155571" x="1927225" y="3733800"/>
          <p14:tracePt t="155578" x="1927225" y="3717925"/>
          <p14:tracePt t="155589" x="1927225" y="3695700"/>
          <p14:tracePt t="155608" x="1943100" y="3627438"/>
          <p14:tracePt t="155625" x="1943100" y="3551238"/>
          <p14:tracePt t="155642" x="1943100" y="3497263"/>
          <p14:tracePt t="155642" x="1943100" y="3482975"/>
          <p14:tracePt t="155660" x="1943100" y="3459163"/>
          <p14:tracePt t="155675" x="1943100" y="3429000"/>
          <p14:tracePt t="155691" x="1943100" y="3360738"/>
          <p14:tracePt t="155708" x="1943100" y="3306763"/>
          <p14:tracePt t="155724" x="1943100" y="3254375"/>
          <p14:tracePt t="155741" x="1935163" y="3216275"/>
          <p14:tracePt t="155757" x="1912938" y="3170238"/>
          <p14:tracePt t="155774" x="1912938" y="3146425"/>
          <p14:tracePt t="155789" x="1905000" y="3146425"/>
          <p14:tracePt t="155922" x="1897063" y="3146425"/>
          <p14:tracePt t="155962" x="1889125" y="3146425"/>
          <p14:tracePt t="155978" x="1882775" y="3146425"/>
          <p14:tracePt t="155987" x="1874838" y="3146425"/>
          <p14:tracePt t="155994" x="1851025" y="3140075"/>
          <p14:tracePt t="156010" x="1844675" y="3124200"/>
          <p14:tracePt t="156024" x="1828800" y="3124200"/>
          <p14:tracePt t="156050" x="1812925" y="3124200"/>
          <p14:tracePt t="156106" x="1790700" y="3124200"/>
          <p14:tracePt t="156130" x="1782763" y="3124200"/>
          <p14:tracePt t="156140" x="1768475" y="3124200"/>
          <p14:tracePt t="156146" x="1744663" y="3108325"/>
          <p14:tracePt t="156157" x="1730375" y="3108325"/>
          <p14:tracePt t="156173" x="1722438" y="3108325"/>
          <p14:tracePt t="156190" x="1714500" y="3108325"/>
          <p14:tracePt t="156226" x="1698625" y="3108325"/>
          <p14:tracePt t="156242" x="1692275" y="3108325"/>
          <p14:tracePt t="156250" x="1676400" y="3108325"/>
          <p14:tracePt t="156259" x="1660525" y="3108325"/>
          <p14:tracePt t="156273" x="1630363" y="3108325"/>
          <p14:tracePt t="156292" x="1622425" y="3108325"/>
          <p14:tracePt t="156307" x="1608138" y="3108325"/>
          <p14:tracePt t="156323" x="1584325" y="3108325"/>
          <p14:tracePt t="156340" x="1554163" y="3108325"/>
          <p14:tracePt t="156357" x="1531938" y="3108325"/>
          <p14:tracePt t="156374" x="1508125" y="3108325"/>
          <p14:tracePt t="156391" x="1493838" y="3108325"/>
          <p14:tracePt t="156408" x="1477963" y="3108325"/>
          <p14:tracePt t="156424" x="1463675" y="3108325"/>
          <p14:tracePt t="156441" x="1431925" y="3116263"/>
          <p14:tracePt t="156441" x="1417638" y="3124200"/>
          <p14:tracePt t="156460" x="1401763" y="3124200"/>
          <p14:tracePt t="156475" x="1393825" y="3132138"/>
          <p14:tracePt t="156489" x="1387475" y="3132138"/>
          <p14:tracePt t="156507" x="1379538" y="3140075"/>
          <p14:tracePt t="156522" x="1363663" y="3146425"/>
          <p14:tracePt t="156540" x="1355725" y="3154363"/>
          <p14:tracePt t="156557" x="1341438" y="3162300"/>
          <p14:tracePt t="156573" x="1333500" y="3178175"/>
          <p14:tracePt t="156591" x="1325563" y="3178175"/>
          <p14:tracePt t="156606" x="1317625" y="3192463"/>
          <p14:tracePt t="156623" x="1303338" y="3208338"/>
          <p14:tracePt t="156640" x="1295400" y="3216275"/>
          <p14:tracePt t="156656" x="1295400" y="3230563"/>
          <p14:tracePt t="156675" x="1295400" y="3246438"/>
          <p14:tracePt t="156689" x="1295400" y="3260725"/>
          <p14:tracePt t="156708" x="1279525" y="3268663"/>
          <p14:tracePt t="156721" x="1279525" y="3276600"/>
          <p14:tracePt t="156746" x="1279525" y="3284538"/>
          <p14:tracePt t="156762" x="1279525" y="3292475"/>
          <p14:tracePt t="156778" x="1279525" y="3298825"/>
          <p14:tracePt t="156789" x="1279525" y="3314700"/>
          <p14:tracePt t="156807" x="1279525" y="3330575"/>
          <p14:tracePt t="156807" x="1279525" y="3344863"/>
          <p14:tracePt t="156826" x="1287463" y="3360738"/>
          <p14:tracePt t="156850" x="1295400" y="3375025"/>
          <p14:tracePt t="156866" x="1303338" y="3390900"/>
          <p14:tracePt t="156882" x="1303338" y="3398838"/>
          <p14:tracePt t="156891" x="1303338" y="3406775"/>
          <p14:tracePt t="156907" x="1303338" y="3421063"/>
          <p14:tracePt t="156921" x="1311275" y="3429000"/>
          <p14:tracePt t="156938" x="1311275" y="3444875"/>
          <p14:tracePt t="156956" x="1317625" y="3451225"/>
          <p14:tracePt t="156973" x="1333500" y="3482975"/>
          <p14:tracePt t="156989" x="1349375" y="3489325"/>
          <p14:tracePt t="157005" x="1355725" y="3489325"/>
          <p14:tracePt t="157022" x="1355725" y="3497263"/>
          <p14:tracePt t="157037" x="1379538" y="3497263"/>
          <p14:tracePt t="157055" x="1417638" y="3513138"/>
          <p14:tracePt t="157072" x="1463675" y="3535363"/>
          <p14:tracePt t="157089" x="1516063" y="3535363"/>
          <p14:tracePt t="157089" x="1531938" y="3551238"/>
          <p14:tracePt t="157108" x="1562100" y="3565525"/>
          <p14:tracePt t="157124" x="1577975" y="3581400"/>
          <p14:tracePt t="157141" x="1592263" y="3581400"/>
          <p14:tracePt t="157157" x="1608138" y="3589338"/>
          <p14:tracePt t="157173" x="1622425" y="3597275"/>
          <p14:tracePt t="157188" x="1654175" y="3597275"/>
          <p14:tracePt t="157206" x="1660525" y="3597275"/>
          <p14:tracePt t="157221" x="1676400" y="3597275"/>
          <p14:tracePt t="157239" x="1692275" y="3597275"/>
          <p14:tracePt t="157256" x="1698625" y="3597275"/>
          <p14:tracePt t="157271" x="1714500" y="3597275"/>
          <p14:tracePt t="157289" x="1730375" y="3597275"/>
          <p14:tracePt t="157289" x="1744663" y="3597275"/>
          <p14:tracePt t="157309" x="1752600" y="3597275"/>
          <p14:tracePt t="157321" x="1774825" y="3597275"/>
          <p14:tracePt t="157340" x="1806575" y="3581400"/>
          <p14:tracePt t="157357" x="1828800" y="3559175"/>
          <p14:tracePt t="157374" x="1844675" y="3543300"/>
          <p14:tracePt t="157388" x="1858963" y="3527425"/>
          <p14:tracePt t="157407" x="1858963" y="3513138"/>
          <p14:tracePt t="157421" x="1858963" y="3489325"/>
          <p14:tracePt t="157438" x="1866900" y="3475038"/>
          <p14:tracePt t="157459" x="1866900" y="3467100"/>
          <p14:tracePt t="157471" x="1866900" y="3429000"/>
          <p14:tracePt t="157471" x="1866900" y="3413125"/>
          <p14:tracePt t="157491" x="1866900" y="3398838"/>
          <p14:tracePt t="157507" x="1866900" y="3382963"/>
          <p14:tracePt t="157522" x="1866900" y="3375025"/>
          <p14:tracePt t="157570" x="1866900" y="3352800"/>
          <p14:tracePt t="157578" x="1866900" y="3336925"/>
          <p14:tracePt t="157594" x="1866900" y="3330575"/>
          <p14:tracePt t="157605" x="1844675" y="3314700"/>
          <p14:tracePt t="157621" x="1828800" y="3306763"/>
          <p14:tracePt t="157638" x="1820863" y="3298825"/>
          <p14:tracePt t="157655" x="1806575" y="3284538"/>
          <p14:tracePt t="157672" x="1790700" y="3276600"/>
          <p14:tracePt t="157688" x="1774825" y="3268663"/>
          <p14:tracePt t="157705" x="1752600" y="3260725"/>
          <p14:tracePt t="157705" x="1744663" y="3260725"/>
          <p14:tracePt t="157724" x="1736725" y="3260725"/>
          <p14:tracePt t="157737" x="1722438" y="3260725"/>
          <p14:tracePt t="157756" x="1714500" y="3260725"/>
          <p14:tracePt t="157771" x="1706563" y="3260725"/>
          <p14:tracePt t="157790" x="1684338" y="3254375"/>
          <p14:tracePt t="157805" x="1676400" y="3254375"/>
          <p14:tracePt t="157827" x="1668463" y="3254375"/>
          <p14:tracePt t="157842" x="1660525" y="3254375"/>
          <p14:tracePt t="157854" x="1646238" y="3254375"/>
          <p14:tracePt t="157875" x="1638300" y="3254375"/>
          <p14:tracePt t="157888" x="1622425" y="3254375"/>
          <p14:tracePt t="157888" x="1608138" y="3254375"/>
          <p14:tracePt t="157908" x="1600200" y="3254375"/>
          <p14:tracePt t="157921" x="1584325" y="3254375"/>
          <p14:tracePt t="157921" x="1577975" y="3254375"/>
          <p14:tracePt t="157940" x="1570038" y="3254375"/>
          <p14:tracePt t="157956" x="1562100" y="3254375"/>
          <p14:tracePt t="157973" x="1554163" y="3254375"/>
          <p14:tracePt t="157988" x="1539875" y="3260725"/>
          <p14:tracePt t="158004" x="1531938" y="3268663"/>
          <p14:tracePt t="158026" x="1524000" y="3268663"/>
          <p14:tracePt t="158037" x="1508125" y="3276600"/>
          <p14:tracePt t="158055" x="1501775" y="3284538"/>
          <p14:tracePt t="158070" x="1501775" y="3292475"/>
          <p14:tracePt t="158087" x="1493838" y="3306763"/>
          <p14:tracePt t="158104" x="1485900" y="3314700"/>
          <p14:tracePt t="158123" x="1477963" y="3330575"/>
          <p14:tracePt t="158138" x="1477963" y="3344863"/>
          <p14:tracePt t="158155" x="1477963" y="3360738"/>
          <p14:tracePt t="158173" x="1485900" y="3382963"/>
          <p14:tracePt t="158188" x="1508125" y="3390900"/>
          <p14:tracePt t="158205" x="1554163" y="3436938"/>
          <p14:tracePt t="158222" x="1630363" y="3482975"/>
          <p14:tracePt t="158240" x="1654175" y="3489325"/>
          <p14:tracePt t="158255" x="1684338" y="3513138"/>
          <p14:tracePt t="158271" x="1698625" y="3513138"/>
          <p14:tracePt t="158287" x="1706563" y="3513138"/>
          <p14:tracePt t="158338" x="1706563" y="3505200"/>
          <p14:tracePt t="159210" x="1706563" y="3497263"/>
          <p14:tracePt t="159226" x="1706563" y="3489325"/>
          <p14:tracePt t="159236" x="1706563" y="3482975"/>
          <p14:tracePt t="159245" x="1706563" y="3467100"/>
          <p14:tracePt t="159253" x="1714500" y="3444875"/>
          <p14:tracePt t="159269" x="1714500" y="3429000"/>
          <p14:tracePt t="159285" x="1722438" y="3421063"/>
          <p14:tracePt t="159303" x="1722438" y="3406775"/>
          <p14:tracePt t="159319" x="1730375" y="3398838"/>
          <p14:tracePt t="159336" x="1736725" y="3382963"/>
          <p14:tracePt t="159354" x="1736725" y="3360738"/>
          <p14:tracePt t="159354" x="1744663" y="3344863"/>
          <p14:tracePt t="159372" x="1752600" y="3314700"/>
          <p14:tracePt t="159389" x="1760538" y="3284538"/>
          <p14:tracePt t="159405" x="1760538" y="3254375"/>
          <p14:tracePt t="159421" x="1768475" y="3238500"/>
          <p14:tracePt t="159436" x="1768475" y="3200400"/>
          <p14:tracePt t="159456" x="1774825" y="3178175"/>
          <p14:tracePt t="159470" x="1774825" y="3170238"/>
          <p14:tracePt t="159486" x="1774825" y="3146425"/>
          <p14:tracePt t="159503" x="1774825" y="3101975"/>
          <p14:tracePt t="159521" x="1782763" y="3055938"/>
          <p14:tracePt t="159538" x="1806575" y="3001963"/>
          <p14:tracePt t="159553" x="1806575" y="2949575"/>
          <p14:tracePt t="159569" x="1806575" y="2879725"/>
          <p14:tracePt t="159569" x="1806575" y="2849563"/>
          <p14:tracePt t="159587" x="1806575" y="2819400"/>
          <p14:tracePt t="159604" x="1812925" y="2765425"/>
          <p14:tracePt t="159622" x="1820863" y="2713038"/>
          <p14:tracePt t="159637" x="1820863" y="2644775"/>
          <p14:tracePt t="159654" x="1820863" y="2590800"/>
          <p14:tracePt t="159671" x="1820863" y="2544763"/>
          <p14:tracePt t="159687" x="1820863" y="2514600"/>
          <p14:tracePt t="159704" x="1820863" y="2476500"/>
          <p14:tracePt t="159720" x="1820863" y="2446338"/>
          <p14:tracePt t="159720" x="1820863" y="2422525"/>
          <p14:tracePt t="159739" x="1820863" y="2392363"/>
          <p14:tracePt t="159752" x="1820863" y="2362200"/>
          <p14:tracePt t="159770" x="1836738" y="2308225"/>
          <p14:tracePt t="159789" x="1836738" y="2263775"/>
          <p14:tracePt t="159804" x="1836738" y="2217738"/>
          <p14:tracePt t="159822" x="1836738" y="2171700"/>
          <p14:tracePt t="159837" x="1836738" y="2133600"/>
          <p14:tracePt t="159853" x="1836738" y="2103438"/>
          <p14:tracePt t="159870" x="1836738" y="2057400"/>
          <p14:tracePt t="159886" x="1844675" y="2003425"/>
          <p14:tracePt t="159903" x="1844675" y="1965325"/>
          <p14:tracePt t="159920" x="1844675" y="1951038"/>
          <p14:tracePt t="159936" x="1844675" y="1935163"/>
          <p14:tracePt t="159954" x="1844675" y="1920875"/>
          <p14:tracePt t="159969" x="1844675" y="1889125"/>
          <p14:tracePt t="159989" x="1844675" y="1858963"/>
          <p14:tracePt t="160003" x="1844675" y="1844675"/>
          <p14:tracePt t="160020" x="1844675" y="1812925"/>
          <p14:tracePt t="160037" x="1844675" y="1798638"/>
          <p14:tracePt t="160053" x="1844675" y="1768475"/>
          <p14:tracePt t="160069" x="1844675" y="1752600"/>
          <p14:tracePt t="160086" x="1836738" y="1744663"/>
          <p14:tracePt t="160138" x="1836738" y="1752600"/>
          <p14:tracePt t="160322" x="1836738" y="1760538"/>
          <p14:tracePt t="160330" x="1836738" y="1768475"/>
          <p14:tracePt t="160346" x="1836738" y="1782763"/>
          <p14:tracePt t="160370" x="1836738" y="1790700"/>
          <p14:tracePt t="160394" x="1836738" y="1798638"/>
          <p14:tracePt t="160426" x="1836738" y="1812925"/>
          <p14:tracePt t="160443" x="1836738" y="1820863"/>
          <p14:tracePt t="160454" x="1836738" y="1836738"/>
          <p14:tracePt t="160458" x="1836738" y="1844675"/>
          <p14:tracePt t="160469" x="1836738" y="1866900"/>
          <p14:tracePt t="160487" x="1836738" y="1889125"/>
          <p14:tracePt t="160503" x="1836738" y="1897063"/>
          <p14:tracePt t="160519" x="1836738" y="1905000"/>
          <p14:tracePt t="160535" x="1836738" y="1912938"/>
          <p14:tracePt t="160551" x="1836738" y="1927225"/>
          <p14:tracePt t="160571" x="1836738" y="1943100"/>
          <p14:tracePt t="160587" x="1836738" y="1951038"/>
          <p14:tracePt t="160602" x="1836738" y="1981200"/>
          <p14:tracePt t="160621" x="1836738" y="2003425"/>
          <p14:tracePt t="160638" x="1836738" y="2019300"/>
          <p14:tracePt t="160654" x="1836738" y="2027238"/>
          <p14:tracePt t="160668" x="1836738" y="2035175"/>
          <p14:tracePt t="160685" x="1836738" y="2041525"/>
          <p14:tracePt t="160701" x="1836738" y="2057400"/>
          <p14:tracePt t="160718" x="1836738" y="2087563"/>
          <p14:tracePt t="160737" x="1836738" y="2111375"/>
          <p14:tracePt t="160751" x="1836738" y="2133600"/>
          <p14:tracePt t="160751" x="1836738" y="2141538"/>
          <p14:tracePt t="160772" x="1836738" y="2149475"/>
          <p14:tracePt t="160785" x="1828800" y="2163763"/>
          <p14:tracePt t="160803" x="1828800" y="2193925"/>
          <p14:tracePt t="160820" x="1828800" y="2201863"/>
          <p14:tracePt t="160836" x="1828800" y="2209800"/>
          <p14:tracePt t="160852" x="1828800" y="2225675"/>
          <p14:tracePt t="160869" x="1828800" y="2232025"/>
          <p14:tracePt t="160922" x="1828800" y="2239963"/>
          <p14:tracePt t="160970" x="1828800" y="2247900"/>
          <p14:tracePt t="161050" x="1828800" y="2263775"/>
          <p14:tracePt t="161211" x="1820863" y="2270125"/>
          <p14:tracePt t="161226" x="1820863" y="2293938"/>
          <p14:tracePt t="161236" x="1820863" y="2308225"/>
          <p14:tracePt t="161253" x="1820863" y="2324100"/>
          <p14:tracePt t="161267" x="1820863" y="2354263"/>
          <p14:tracePt t="161285" x="1820863" y="2384425"/>
          <p14:tracePt t="161300" x="1820863" y="2416175"/>
          <p14:tracePt t="161317" x="1820863" y="2454275"/>
          <p14:tracePt t="161335" x="1820863" y="2498725"/>
          <p14:tracePt t="161351" x="1812925" y="2522538"/>
          <p14:tracePt t="161369" x="1806575" y="2552700"/>
          <p14:tracePt t="161385" x="1806575" y="2590800"/>
          <p14:tracePt t="161385" x="1806575" y="2620963"/>
          <p14:tracePt t="161403" x="1806575" y="2644775"/>
          <p14:tracePt t="161417" x="1806575" y="2705100"/>
          <p14:tracePt t="161437" x="1798638" y="2735263"/>
          <p14:tracePt t="161454" x="1790700" y="2773363"/>
          <p14:tracePt t="161470" x="1790700" y="2811463"/>
          <p14:tracePt t="161486" x="1774825" y="2857500"/>
          <p14:tracePt t="161502" x="1774825" y="2911475"/>
          <p14:tracePt t="161518" x="1752600" y="2987675"/>
          <p14:tracePt t="161534" x="1752600" y="3048000"/>
          <p14:tracePt t="161551" x="1730375" y="3132138"/>
          <p14:tracePt t="161568" x="1706563" y="3230563"/>
          <p14:tracePt t="161585" x="1684338" y="3322638"/>
          <p14:tracePt t="161601" x="1676400" y="3398838"/>
          <p14:tracePt t="161601" x="1676400" y="3429000"/>
          <p14:tracePt t="161620" x="1676400" y="3475038"/>
          <p14:tracePt t="161636" x="1668463" y="3489325"/>
          <p14:tracePt t="161650" x="1668463" y="3497263"/>
          <p14:tracePt t="161669" x="1668463" y="3475038"/>
          <p14:tracePt t="161810" x="1668463" y="3451225"/>
          <p14:tracePt t="161818" x="1668463" y="3429000"/>
          <p14:tracePt t="161834" x="1668463" y="3306763"/>
          <p14:tracePt t="161852" x="1654175" y="3216275"/>
          <p14:tracePt t="161868" x="1646238" y="3162300"/>
          <p14:tracePt t="161885" x="1646238" y="3108325"/>
          <p14:tracePt t="161902" x="1638300" y="3078163"/>
          <p14:tracePt t="161919" x="1638300" y="3048000"/>
          <p14:tracePt t="161933" x="1646238" y="2971800"/>
          <p14:tracePt t="161950" x="1646238" y="2879725"/>
          <p14:tracePt t="161966" x="1646238" y="2797175"/>
          <p14:tracePt t="161984" x="1646238" y="2743200"/>
          <p14:tracePt t="161984" x="1646238" y="2705100"/>
          <p14:tracePt t="162003" x="1646238" y="2674938"/>
          <p14:tracePt t="162017" x="1646238" y="2620963"/>
          <p14:tracePt t="162017" x="1646238" y="2598738"/>
          <p14:tracePt t="162036" x="1646238" y="2560638"/>
          <p14:tracePt t="162049" x="1646238" y="2484438"/>
          <p14:tracePt t="162049" x="1646238" y="2460625"/>
          <p14:tracePt t="162067" x="1646238" y="2408238"/>
          <p14:tracePt t="162083" x="1646238" y="2354263"/>
          <p14:tracePt t="162100" x="1668463" y="2301875"/>
          <p14:tracePt t="162117" x="1668463" y="2239963"/>
          <p14:tracePt t="162135" x="1668463" y="2193925"/>
          <p14:tracePt t="162150" x="1668463" y="2155825"/>
          <p14:tracePt t="162167" x="1676400" y="2111375"/>
          <p14:tracePt t="162185" x="1676400" y="2079625"/>
          <p14:tracePt t="162201" x="1676400" y="2035175"/>
          <p14:tracePt t="162201" x="1676400" y="2019300"/>
          <p14:tracePt t="162220" x="1676400" y="2003425"/>
          <p14:tracePt t="162234" x="1676400" y="1973263"/>
          <p14:tracePt t="162253" x="1676400" y="1951038"/>
          <p14:tracePt t="162267" x="1676400" y="1943100"/>
          <p14:tracePt t="162284" x="1684338" y="1920875"/>
          <p14:tracePt t="162300" x="1692275" y="1889125"/>
          <p14:tracePt t="162317" x="1698625" y="1874838"/>
          <p14:tracePt t="162335" x="1698625" y="1866900"/>
          <p14:tracePt t="162349" x="1698625" y="1858963"/>
          <p14:tracePt t="162366" x="1698625" y="1851025"/>
          <p14:tracePt t="162383" x="1698625" y="1844675"/>
          <p14:tracePt t="162403" x="1698625" y="1828800"/>
          <p14:tracePt t="162474" x="1698625" y="1820863"/>
          <p14:tracePt t="162530" x="1698625" y="1812925"/>
          <p14:tracePt t="162547" x="1706563" y="1806575"/>
          <p14:tracePt t="162562" x="1706563" y="1798638"/>
          <p14:tracePt t="162610" x="1706563" y="1790700"/>
          <p14:tracePt t="162618" x="1706563" y="1774825"/>
          <p14:tracePt t="163402" x="1706563" y="1768475"/>
          <p14:tracePt t="163418" x="1706563" y="1760538"/>
          <p14:tracePt t="163426" x="1706563" y="1752600"/>
          <p14:tracePt t="163453" x="1714500" y="1744663"/>
          <p14:tracePt t="163474" x="1722438" y="1744663"/>
          <p14:tracePt t="163506" x="1730375" y="1744663"/>
          <p14:tracePt t="163522" x="1736725" y="1744663"/>
          <p14:tracePt t="163538" x="1752600" y="1744663"/>
          <p14:tracePt t="163563" x="1760538" y="1736725"/>
          <p14:tracePt t="163642" x="1760538" y="1730375"/>
          <p14:tracePt t="163730" x="1744663" y="1722438"/>
          <p14:tracePt t="163754" x="1744663" y="1714500"/>
          <p14:tracePt t="163763" x="1736725" y="1714500"/>
          <p14:tracePt t="163770" x="1730375" y="1706563"/>
          <p14:tracePt t="163794" x="1722438" y="1706563"/>
          <p14:tracePt t="163810" x="1722438" y="1698625"/>
          <p14:tracePt t="163850" x="1714500" y="1698625"/>
          <p14:tracePt t="164050" x="1714500" y="1706563"/>
          <p14:tracePt t="164106" x="1714500" y="1714500"/>
          <p14:tracePt t="164130" x="1714500" y="1722438"/>
          <p14:tracePt t="164139" x="1714500" y="1730375"/>
          <p14:tracePt t="164149" x="1714500" y="1752600"/>
          <p14:tracePt t="164166" x="1714500" y="1768475"/>
          <p14:tracePt t="164182" x="1714500" y="1782763"/>
          <p14:tracePt t="164198" x="1714500" y="1806575"/>
          <p14:tracePt t="164216" x="1714500" y="1812925"/>
          <p14:tracePt t="164231" x="1714500" y="1828800"/>
          <p14:tracePt t="164231" x="1714500" y="1844675"/>
          <p14:tracePt t="164252" x="1714500" y="1851025"/>
          <p14:tracePt t="164264" x="1714500" y="1882775"/>
          <p14:tracePt t="164281" x="1714500" y="1927225"/>
          <p14:tracePt t="164281" x="1714500" y="1951038"/>
          <p14:tracePt t="164299" x="1714500" y="1981200"/>
          <p14:tracePt t="164316" x="1714500" y="2019300"/>
          <p14:tracePt t="164331" x="1714500" y="2027238"/>
          <p14:tracePt t="164348" x="1714500" y="2035175"/>
          <p14:tracePt t="164365" x="1714500" y="2041525"/>
          <p14:tracePt t="164381" x="1714500" y="2065338"/>
          <p14:tracePt t="164398" x="1714500" y="2079625"/>
          <p14:tracePt t="164415" x="1714500" y="2095500"/>
          <p14:tracePt t="164431" x="1714500" y="2133600"/>
          <p14:tracePt t="164447" x="1714500" y="2163763"/>
          <p14:tracePt t="164447" x="1698625" y="2193925"/>
          <p14:tracePt t="164468" x="1698625" y="2209800"/>
          <p14:tracePt t="164481" x="1698625" y="2263775"/>
          <p14:tracePt t="164481" x="1698625" y="2286000"/>
          <p14:tracePt t="164500" x="1698625" y="2339975"/>
          <p14:tracePt t="164517" x="1698625" y="2392363"/>
          <p14:tracePt t="164533" x="1698625" y="2454275"/>
          <p14:tracePt t="164550" x="1698625" y="2498725"/>
          <p14:tracePt t="164565" x="1698625" y="2536825"/>
          <p14:tracePt t="164582" x="1698625" y="2590800"/>
          <p14:tracePt t="164598" x="1698625" y="2636838"/>
          <p14:tracePt t="164615" x="1698625" y="2682875"/>
          <p14:tracePt t="164632" x="1698625" y="2727325"/>
          <p14:tracePt t="164648" x="1698625" y="2759075"/>
          <p14:tracePt t="164648" x="1698625" y="2773363"/>
          <p14:tracePt t="164667" x="1698625" y="2781300"/>
          <p14:tracePt t="164680" x="1698625" y="2803525"/>
          <p14:tracePt t="164680" x="1698625" y="2811463"/>
          <p14:tracePt t="164699" x="1698625" y="2819400"/>
          <p14:tracePt t="164746" x="1698625" y="2835275"/>
          <p14:tracePt t="164764" x="1698625" y="2849563"/>
          <p14:tracePt t="164770" x="1698625" y="2865438"/>
          <p14:tracePt t="164781" x="1698625" y="2879725"/>
          <p14:tracePt t="164797" x="1698625" y="2895600"/>
          <p14:tracePt t="164814" x="1698625" y="2903538"/>
          <p14:tracePt t="164834" x="1698625" y="2917825"/>
          <p14:tracePt t="164851" x="1698625" y="2925763"/>
          <p14:tracePt t="164864" x="1698625" y="2971800"/>
          <p14:tracePt t="164880" x="1676400" y="3063875"/>
          <p14:tracePt t="164897" x="1668463" y="3124200"/>
          <p14:tracePt t="164897" x="1668463" y="3140075"/>
          <p14:tracePt t="164915" x="1660525" y="3154363"/>
          <p14:tracePt t="164931" x="1660525" y="3162300"/>
          <p14:tracePt t="165035" x="1660525" y="3170238"/>
          <p14:tracePt t="165050" x="1660525" y="3178175"/>
          <p14:tracePt t="165066" x="1660525" y="3192463"/>
          <p14:tracePt t="165082" x="1660525" y="3208338"/>
          <p14:tracePt t="165090" x="1660525" y="3230563"/>
          <p14:tracePt t="165099" x="1660525" y="3254375"/>
          <p14:tracePt t="165116" x="1660525" y="3260725"/>
          <p14:tracePt t="165130" x="1660525" y="3268663"/>
          <p14:tracePt t="165234" x="1660525" y="3254375"/>
          <p14:tracePt t="165506" x="1660525" y="3238500"/>
          <p14:tracePt t="165514" x="1660525" y="3230563"/>
          <p14:tracePt t="165531" x="1660525" y="3184525"/>
          <p14:tracePt t="165548" x="1660525" y="3154363"/>
          <p14:tracePt t="165565" x="1660525" y="3124200"/>
          <p14:tracePt t="165580" x="1660525" y="3094038"/>
          <p14:tracePt t="165597" x="1646238" y="3040063"/>
          <p14:tracePt t="165615" x="1646238" y="2987675"/>
          <p14:tracePt t="165630" x="1646238" y="2955925"/>
          <p14:tracePt t="165648" x="1646238" y="2933700"/>
          <p14:tracePt t="165663" x="1646238" y="2917825"/>
          <p14:tracePt t="165681" x="1646238" y="2903538"/>
          <p14:tracePt t="165697" x="1646238" y="2879725"/>
          <p14:tracePt t="165697" x="1630363" y="2865438"/>
          <p14:tracePt t="165715" x="1630363" y="2857500"/>
          <p14:tracePt t="165730" x="1622425" y="2811463"/>
          <p14:tracePt t="165730" x="1622425" y="2789238"/>
          <p14:tracePt t="165747" x="1616075" y="2735263"/>
          <p14:tracePt t="165764" x="1608138" y="2667000"/>
          <p14:tracePt t="165780" x="1600200" y="2636838"/>
          <p14:tracePt t="165798" x="1592263" y="2628900"/>
          <p14:tracePt t="165815" x="1592263" y="2606675"/>
          <p14:tracePt t="165830" x="1592263" y="2590800"/>
          <p14:tracePt t="165848" x="1592263" y="2560638"/>
          <p14:tracePt t="165863" x="1592263" y="2514600"/>
          <p14:tracePt t="165880" x="1592263" y="2468563"/>
          <p14:tracePt t="165897" x="1592263" y="2430463"/>
          <p14:tracePt t="165897" x="1592263" y="2416175"/>
          <p14:tracePt t="165915" x="1592263" y="2408238"/>
          <p14:tracePt t="165915" x="1592263" y="2392363"/>
          <p14:tracePt t="165931" x="1592263" y="2370138"/>
          <p14:tracePt t="165946" x="1592263" y="2354263"/>
          <p14:tracePt t="165964" x="1592263" y="2339975"/>
          <p14:tracePt t="165981" x="1592263" y="2324100"/>
          <p14:tracePt t="165998" x="1608138" y="2286000"/>
          <p14:tracePt t="166015" x="1608138" y="2263775"/>
          <p14:tracePt t="166031" x="1608138" y="2232025"/>
          <p14:tracePt t="166048" x="1616075" y="2209800"/>
          <p14:tracePt t="166064" x="1630363" y="2187575"/>
          <p14:tracePt t="166081" x="1630363" y="2171700"/>
          <p14:tracePt t="166096" x="1630363" y="2155825"/>
          <p14:tracePt t="166114" x="1630363" y="2141538"/>
          <p14:tracePt t="166131" x="1638300" y="2111375"/>
          <p14:tracePt t="166148" x="1638300" y="2079625"/>
          <p14:tracePt t="166164" x="1638300" y="2073275"/>
          <p14:tracePt t="166179" x="1638300" y="2041525"/>
          <p14:tracePt t="166197" x="1638300" y="2035175"/>
          <p14:tracePt t="166212" x="1638300" y="2019300"/>
          <p14:tracePt t="166229" x="1646238" y="1981200"/>
          <p14:tracePt t="166249" x="1646238" y="1927225"/>
          <p14:tracePt t="166264" x="1646238" y="1897063"/>
          <p14:tracePt t="166279" x="1646238" y="1866900"/>
          <p14:tracePt t="166296" x="1646238" y="1858963"/>
          <p14:tracePt t="166315" x="1646238" y="1851025"/>
          <p14:tracePt t="166331" x="1646238" y="1844675"/>
          <p14:tracePt t="166347" x="1646238" y="1836738"/>
          <p14:tracePt t="166363" x="1646238" y="1828800"/>
          <p14:tracePt t="166410" x="1646238" y="1812925"/>
          <p14:tracePt t="166443" x="1646238" y="1806575"/>
          <p14:tracePt t="167328" x="1646238" y="1812925"/>
          <p14:tracePt t="167346" x="1646238" y="1820863"/>
          <p14:tracePt t="167363" x="1646238" y="1828800"/>
          <p14:tracePt t="167379" x="1646238" y="1844675"/>
          <p14:tracePt t="167396" x="1654175" y="1851025"/>
          <p14:tracePt t="167411" x="1654175" y="1858963"/>
          <p14:tracePt t="167418" x="1654175" y="1866900"/>
          <p14:tracePt t="167428" x="1654175" y="1889125"/>
          <p14:tracePt t="167445" x="1654175" y="1920875"/>
          <p14:tracePt t="167462" x="1654175" y="1973263"/>
          <p14:tracePt t="167478" x="1654175" y="2003425"/>
          <p14:tracePt t="167495" x="1654175" y="2027238"/>
          <p14:tracePt t="167512" x="1660525" y="2049463"/>
          <p14:tracePt t="167529" x="1660525" y="2079625"/>
          <p14:tracePt t="167529" x="1668463" y="2095500"/>
          <p14:tracePt t="167547" x="1668463" y="2117725"/>
          <p14:tracePt t="167561" x="1676400" y="2179638"/>
          <p14:tracePt t="167561" x="1692275" y="2217738"/>
          <p14:tracePt t="167581" x="1692275" y="2332038"/>
          <p14:tracePt t="167597" x="1692275" y="2446338"/>
          <p14:tracePt t="167612" x="1698625" y="2530475"/>
          <p14:tracePt t="167628" x="1698625" y="2568575"/>
          <p14:tracePt t="167644" x="1698625" y="2582863"/>
          <p14:tracePt t="167662" x="1698625" y="2606675"/>
          <p14:tracePt t="167678" x="1698625" y="2620963"/>
          <p14:tracePt t="167694" x="1698625" y="2628900"/>
          <p14:tracePt t="167711" x="1698625" y="2636838"/>
          <p14:tracePt t="167727" x="1698625" y="2651125"/>
          <p14:tracePt t="167745" x="1698625" y="2659063"/>
          <p14:tracePt t="167761" x="1698625" y="2674938"/>
          <p14:tracePt t="167778" x="1692275" y="2789238"/>
          <p14:tracePt t="167796" x="1684338" y="2857500"/>
          <p14:tracePt t="167814" x="1676400" y="2911475"/>
          <p14:tracePt t="167830" x="1660525" y="3009900"/>
          <p14:tracePt t="167846" x="1654175" y="3094038"/>
          <p14:tracePt t="167861" x="1638300" y="3170238"/>
          <p14:tracePt t="167879" x="1630363" y="3246438"/>
          <p14:tracePt t="167895" x="1616075" y="3314700"/>
          <p14:tracePt t="167911" x="1616075" y="3330575"/>
          <p14:tracePt t="167928" x="1616075" y="3360738"/>
          <p14:tracePt t="167945" x="1608138" y="3375025"/>
          <p14:tracePt t="167963" x="1608138" y="3382963"/>
          <p14:tracePt t="168027" x="1608138" y="3390900"/>
          <p14:tracePt t="168034" x="1608138" y="3406775"/>
          <p14:tracePt t="168050" x="1608138" y="3413125"/>
          <p14:tracePt t="168060" x="1608138" y="3421063"/>
          <p14:tracePt t="168077" x="1616075" y="3421063"/>
          <p14:tracePt t="168850" x="1622425" y="3421063"/>
          <p14:tracePt t="168874" x="1638300" y="3421063"/>
          <p14:tracePt t="168907" x="1646238" y="3421063"/>
          <p14:tracePt t="168946" x="1660525" y="3421063"/>
          <p14:tracePt t="168954" x="1668463" y="3406775"/>
          <p14:tracePt t="168970" x="1676400" y="3406775"/>
          <p14:tracePt t="168979" x="1676400" y="3398838"/>
          <p14:tracePt t="168993" x="1692275" y="3382963"/>
          <p14:tracePt t="168993" x="1698625" y="3382963"/>
          <p14:tracePt t="169012" x="1698625" y="3352800"/>
          <p14:tracePt t="169029" x="1714500" y="3330575"/>
          <p14:tracePt t="169045" x="1714500" y="3314700"/>
          <p14:tracePt t="169060" x="1730375" y="3298825"/>
          <p14:tracePt t="169076" x="1730375" y="3292475"/>
          <p14:tracePt t="169146" x="1730375" y="3284538"/>
          <p14:tracePt t="169162" x="1730375" y="3268663"/>
          <p14:tracePt t="169202" x="1722438" y="3260725"/>
          <p14:tracePt t="169210" x="1684338" y="3238500"/>
          <p14:tracePt t="169228" x="1660525" y="3230563"/>
          <p14:tracePt t="169247" x="1638300" y="3216275"/>
          <p14:tracePt t="169260" x="1630363" y="3216275"/>
          <p14:tracePt t="169276" x="1600200" y="3200400"/>
          <p14:tracePt t="169293" x="1584325" y="3200400"/>
          <p14:tracePt t="169310" x="1570038" y="3200400"/>
          <p14:tracePt t="169326" x="1562100" y="3200400"/>
          <p14:tracePt t="169343" x="1554163" y="3200400"/>
          <p14:tracePt t="169359" x="1546225" y="3200400"/>
          <p14:tracePt t="169376" x="1539875" y="3200400"/>
          <p14:tracePt t="169393" x="1524000" y="3200400"/>
          <p14:tracePt t="169409" x="1501775" y="3200400"/>
          <p14:tracePt t="169428" x="1485900" y="3200400"/>
          <p14:tracePt t="169444" x="1477963" y="3200400"/>
          <p14:tracePt t="169466" x="1463675" y="3200400"/>
          <p14:tracePt t="169482" x="1455738" y="3200400"/>
          <p14:tracePt t="169493" x="1447800" y="3200400"/>
          <p14:tracePt t="169509" x="1431925" y="3200400"/>
          <p14:tracePt t="169527" x="1425575" y="3200400"/>
          <p14:tracePt t="169542" x="1417638" y="3200400"/>
          <p14:tracePt t="169562" x="1409700" y="3216275"/>
          <p14:tracePt t="169579" x="1401763" y="3216275"/>
          <p14:tracePt t="169611" x="1401763" y="3222625"/>
          <p14:tracePt t="169634" x="1401763" y="3238500"/>
          <p14:tracePt t="169650" x="1401763" y="3246438"/>
          <p14:tracePt t="169659" x="1401763" y="3260725"/>
          <p14:tracePt t="169666" x="1393825" y="3284538"/>
          <p14:tracePt t="169682" x="1387475" y="3298825"/>
          <p14:tracePt t="169692" x="1379538" y="3298825"/>
          <p14:tracePt t="169708" x="1371600" y="3298825"/>
          <p14:tracePt t="169725" x="1371600" y="3306763"/>
          <p14:tracePt t="169742" x="1363663" y="3330575"/>
          <p14:tracePt t="169759" x="1349375" y="3336925"/>
          <p14:tracePt t="169776" x="1341438" y="3336925"/>
          <p14:tracePt t="169792" x="1333500" y="3352800"/>
          <p14:tracePt t="169812" x="1333500" y="3360738"/>
          <p14:tracePt t="169826" x="1317625" y="3390900"/>
          <p14:tracePt t="169844" x="1317625" y="3421063"/>
          <p14:tracePt t="169860" x="1317625" y="3444875"/>
          <p14:tracePt t="169877" x="1317625" y="3459163"/>
          <p14:tracePt t="169894" x="1317625" y="3475038"/>
          <p14:tracePt t="169908" x="1317625" y="3489325"/>
          <p14:tracePt t="169925" x="1317625" y="3497263"/>
          <p14:tracePt t="169942" x="1317625" y="3505200"/>
          <p14:tracePt t="169959" x="1317625" y="3513138"/>
          <p14:tracePt t="169976" x="1317625" y="3521075"/>
          <p14:tracePt t="169992" x="1325563" y="3535363"/>
          <p14:tracePt t="170008" x="1341438" y="3551238"/>
          <p14:tracePt t="170027" x="1355725" y="3565525"/>
          <p14:tracePt t="170042" x="1393825" y="3573463"/>
          <p14:tracePt t="170061" x="1417638" y="3581400"/>
          <p14:tracePt t="170077" x="1431925" y="3581400"/>
          <p14:tracePt t="170093" x="1463675" y="3611563"/>
          <p14:tracePt t="170110" x="1477963" y="3611563"/>
          <p14:tracePt t="170125" x="1485900" y="3619500"/>
          <p14:tracePt t="170142" x="1493838" y="3619500"/>
          <p14:tracePt t="170170" x="1501775" y="3619500"/>
          <p14:tracePt t="170179" x="1516063" y="3619500"/>
          <p14:tracePt t="170192" x="1546225" y="3619500"/>
          <p14:tracePt t="170209" x="1570038" y="3619500"/>
          <p14:tracePt t="170209" x="1600200" y="3619500"/>
          <p14:tracePt t="170227" x="1660525" y="3597275"/>
          <p14:tracePt t="170245" x="1692275" y="3597275"/>
          <p14:tracePt t="170260" x="1730375" y="3573463"/>
          <p14:tracePt t="170275" x="1744663" y="3573463"/>
          <p14:tracePt t="170291" x="1768475" y="3551238"/>
          <p14:tracePt t="170310" x="1774825" y="3527425"/>
          <p14:tracePt t="170327" x="1774825" y="3513138"/>
          <p14:tracePt t="170343" x="1782763" y="3497263"/>
          <p14:tracePt t="170360" x="1790700" y="3482975"/>
          <p14:tracePt t="170376" x="1790700" y="3475038"/>
          <p14:tracePt t="171280" x="1782763" y="3475038"/>
          <p14:tracePt t="171570" x="1782763" y="3482975"/>
          <p14:tracePt t="171602" x="1790700" y="3489325"/>
          <p14:tracePt t="171618" x="1812925" y="3505200"/>
          <p14:tracePt t="171627" x="1828800" y="3521075"/>
          <p14:tracePt t="171643" x="1851025" y="3527425"/>
          <p14:tracePt t="171657" x="1874838" y="3551238"/>
          <p14:tracePt t="171657" x="1874838" y="3565525"/>
          <p14:tracePt t="171676" x="1905000" y="3597275"/>
          <p14:tracePt t="171692" x="1920875" y="3627438"/>
          <p14:tracePt t="171709" x="1935163" y="3641725"/>
          <p14:tracePt t="171725" x="1951038" y="3665538"/>
          <p14:tracePt t="171740" x="1965325" y="3687763"/>
          <p14:tracePt t="171757" x="1989138" y="3711575"/>
          <p14:tracePt t="171774" x="2019300" y="3749675"/>
          <p14:tracePt t="171790" x="2057400" y="3779838"/>
          <p14:tracePt t="171807" x="2095500" y="3817938"/>
          <p14:tracePt t="171824" x="2117725" y="3848100"/>
          <p14:tracePt t="171843" x="2125663" y="3856038"/>
          <p14:tracePt t="171856" x="2171700" y="3902075"/>
          <p14:tracePt t="171856" x="2187575" y="3916363"/>
          <p14:tracePt t="171876" x="2225675" y="3954463"/>
          <p14:tracePt t="171892" x="2247900" y="3978275"/>
          <p14:tracePt t="171908" x="2270125" y="4000500"/>
          <p14:tracePt t="171924" x="2308225" y="4038600"/>
          <p14:tracePt t="171942" x="2339975" y="4068763"/>
          <p14:tracePt t="171959" x="2370138" y="4098925"/>
          <p14:tracePt t="171974" x="2378075" y="4106863"/>
          <p14:tracePt t="171990" x="2392363" y="4122738"/>
          <p14:tracePt t="172007" x="2408238" y="4137025"/>
          <p14:tracePt t="172024" x="2438400" y="4168775"/>
          <p14:tracePt t="172039" x="2460625" y="4191000"/>
          <p14:tracePt t="172056" x="2476500" y="4221163"/>
          <p14:tracePt t="172073" x="2506663" y="4259263"/>
          <p14:tracePt t="172073" x="2522538" y="4283075"/>
          <p14:tracePt t="172091" x="2544763" y="4305300"/>
          <p14:tracePt t="172109" x="2560638" y="4327525"/>
          <p14:tracePt t="172124" x="2574925" y="4351338"/>
          <p14:tracePt t="172141" x="2574925" y="4365625"/>
          <p14:tracePt t="172156" x="2590800" y="4403725"/>
          <p14:tracePt t="172175" x="2606675" y="4435475"/>
          <p14:tracePt t="172189" x="2620963" y="4495800"/>
          <p14:tracePt t="172208" x="2644775" y="4533900"/>
          <p14:tracePt t="172223" x="2682875" y="4618038"/>
          <p14:tracePt t="172243" x="2705100" y="4656138"/>
          <p14:tracePt t="172260" x="2713038" y="4686300"/>
          <p14:tracePt t="172273" x="2773363" y="4778375"/>
          <p14:tracePt t="172289" x="2803525" y="4854575"/>
          <p14:tracePt t="172309" x="2835275" y="4914900"/>
          <p14:tracePt t="172324" x="2865438" y="4975225"/>
          <p14:tracePt t="172342" x="2911475" y="5051425"/>
          <p14:tracePt t="172358" x="2933700" y="5105400"/>
          <p14:tracePt t="172374" x="2963863" y="5159375"/>
          <p14:tracePt t="172391" x="2994025" y="5197475"/>
          <p14:tracePt t="172408" x="3009900" y="5235575"/>
          <p14:tracePt t="172424" x="3025775" y="5287963"/>
          <p14:tracePt t="172440" x="3048000" y="5349875"/>
          <p14:tracePt t="172440" x="3048000" y="5364163"/>
          <p14:tracePt t="172460" x="3070225" y="5418138"/>
          <p14:tracePt t="172474" x="3086100" y="5464175"/>
          <p14:tracePt t="172474" x="3108325" y="5502275"/>
          <p14:tracePt t="172492" x="3140075" y="5540375"/>
          <p14:tracePt t="172509" x="3146425" y="5546725"/>
          <p14:tracePt t="172524" x="3140075" y="5584825"/>
          <p14:tracePt t="172540" x="3162300" y="5608638"/>
          <p14:tracePt t="172556" x="3162300" y="5646738"/>
          <p14:tracePt t="172573" x="3200400" y="5730875"/>
          <p14:tracePt t="172590" x="3254375" y="5837238"/>
          <p14:tracePt t="172607" x="3276600" y="5921375"/>
          <p14:tracePt t="172624" x="3306763" y="5989638"/>
          <p14:tracePt t="172641" x="3314700" y="6049963"/>
          <p14:tracePt t="172641" x="3322638" y="6065838"/>
          <p14:tracePt t="172659" x="3330575" y="6088063"/>
          <p14:tracePt t="172673" x="3344863" y="6111875"/>
          <p14:tracePt t="172673" x="3344863" y="6134100"/>
          <p14:tracePt t="172692" x="3352800" y="6172200"/>
          <p14:tracePt t="172708" x="3368675" y="6194425"/>
          <p14:tracePt t="172724" x="3368675" y="6202363"/>
          <p14:tracePt t="172739" x="3375025" y="6202363"/>
          <p14:tracePt t="172803" x="3382963" y="6202363"/>
          <p14:tracePt t="174562" x="3382963" y="6210300"/>
          <p14:tracePt t="174987" x="3382963" y="6226175"/>
          <p14:tracePt t="179406" x="3390900" y="6226175"/>
          <p14:tracePt t="179795" x="3390900" y="6194425"/>
          <p14:tracePt t="180490" x="3398838" y="6180138"/>
          <p14:tracePt t="180498" x="3429000" y="6118225"/>
          <p14:tracePt t="180517" x="3429000" y="6080125"/>
          <p14:tracePt t="180534" x="3444875" y="6019800"/>
          <p14:tracePt t="180549" x="3451225" y="5935663"/>
          <p14:tracePt t="180565" x="3497263" y="5837238"/>
          <p14:tracePt t="180582" x="3535363" y="5692775"/>
          <p14:tracePt t="180598" x="3565525" y="5546725"/>
          <p14:tracePt t="180615" x="3589338" y="5380038"/>
          <p14:tracePt t="180631" x="3619500" y="5273675"/>
          <p14:tracePt t="180648" x="3657600" y="5165725"/>
          <p14:tracePt t="180665" x="3679825" y="5059363"/>
          <p14:tracePt t="180665" x="3711575" y="5006975"/>
          <p14:tracePt t="180683" x="3733800" y="4953000"/>
          <p14:tracePt t="180698" x="3810000" y="4732338"/>
          <p14:tracePt t="180717" x="3832225" y="4525963"/>
          <p14:tracePt t="180733" x="3856038" y="4351338"/>
          <p14:tracePt t="180749" x="3886200" y="4229100"/>
          <p14:tracePt t="180766" x="3916363" y="4114800"/>
          <p14:tracePt t="180782" x="3940175" y="4030663"/>
          <p14:tracePt t="180799" x="3970338" y="3940175"/>
          <p14:tracePt t="180816" x="4016375" y="3825875"/>
          <p14:tracePt t="180832" x="4030663" y="3711575"/>
          <p14:tracePt t="180848" x="4060825" y="3543300"/>
          <p14:tracePt t="180865" x="4060825" y="3398838"/>
          <p14:tracePt t="180883" x="4076700" y="3322638"/>
          <p14:tracePt t="180883" x="4098925" y="3284538"/>
          <p14:tracePt t="180900" x="4106863" y="3222625"/>
          <p14:tracePt t="180916" x="4130675" y="3116263"/>
          <p14:tracePt t="180932" x="4160838" y="3009900"/>
          <p14:tracePt t="180947" x="4191000" y="2925763"/>
          <p14:tracePt t="180965" x="4237038" y="2811463"/>
          <p14:tracePt t="180980" x="4289425" y="2720975"/>
          <p14:tracePt t="180997" x="4321175" y="2628900"/>
          <p14:tracePt t="181015" x="4343400" y="2544763"/>
          <p14:tracePt t="181032" x="4381500" y="2454275"/>
          <p14:tracePt t="181048" x="4411663" y="2378075"/>
          <p14:tracePt t="181048" x="4435475" y="2354263"/>
          <p14:tracePt t="181067" x="4435475" y="2324100"/>
          <p14:tracePt t="181080" x="4457700" y="2278063"/>
          <p14:tracePt t="181080" x="4465638" y="2270125"/>
          <p14:tracePt t="181100" x="4487863" y="2217738"/>
          <p14:tracePt t="181116" x="4511675" y="2171700"/>
          <p14:tracePt t="181132" x="4549775" y="2103438"/>
          <p14:tracePt t="181148" x="4587875" y="2041525"/>
          <p14:tracePt t="181165" x="4610100" y="2011363"/>
          <p14:tracePt t="181181" x="4618038" y="1989138"/>
          <p14:tracePt t="181197" x="4625975" y="1981200"/>
          <p14:tracePt t="181214" x="4632325" y="1958975"/>
          <p14:tracePt t="181233" x="4656138" y="1935163"/>
          <p14:tracePt t="181248" x="4670425" y="1912938"/>
          <p14:tracePt t="181248" x="4670425" y="1905000"/>
          <p14:tracePt t="181267" x="4678363" y="1889125"/>
          <p14:tracePt t="181283" x="4678363" y="1874838"/>
          <p14:tracePt t="181299" x="4686300" y="1874838"/>
          <p14:tracePt t="181316" x="4694238" y="1858963"/>
          <p14:tracePt t="181347" x="4702175" y="1836738"/>
          <p14:tracePt t="182597" x="4708525" y="1836738"/>
          <p14:tracePt t="183187" x="4724400" y="1851025"/>
          <p14:tracePt t="183459" x="4740275" y="1866900"/>
          <p14:tracePt t="183466" x="4754563" y="1874838"/>
          <p14:tracePt t="183477" x="4762500" y="1882775"/>
          <p14:tracePt t="183495" x="4770438" y="1882775"/>
          <p14:tracePt t="183511" x="4792663" y="1889125"/>
          <p14:tracePt t="183511" x="4800600" y="1897063"/>
          <p14:tracePt t="183532" x="4830763" y="1897063"/>
          <p14:tracePt t="183545" x="4868863" y="1920875"/>
          <p14:tracePt t="183545" x="4884738" y="1920875"/>
          <p14:tracePt t="183564" x="4899025" y="1920875"/>
          <p14:tracePt t="183580" x="4914900" y="1920875"/>
          <p14:tracePt t="183626" x="4930775" y="1912938"/>
          <p14:tracePt t="183650" x="4945063" y="1897063"/>
          <p14:tracePt t="183659" x="4953000" y="1889125"/>
          <p14:tracePt t="183666" x="4960938" y="1882775"/>
          <p14:tracePt t="183677" x="4983163" y="1851025"/>
          <p14:tracePt t="183695" x="4999038" y="1836738"/>
          <p14:tracePt t="183712" x="4999038" y="1828800"/>
          <p14:tracePt t="183728" x="4999038" y="1812925"/>
          <p14:tracePt t="183744" x="4999038" y="1806575"/>
          <p14:tracePt t="183761" x="4999038" y="1798638"/>
          <p14:tracePt t="183778" x="5006975" y="1806575"/>
          <p14:tracePt t="184050" x="5013325" y="1806575"/>
          <p14:tracePt t="184059" x="5013325" y="1812925"/>
          <p14:tracePt t="184066" x="5029200" y="1828800"/>
          <p14:tracePt t="184082" x="5037138" y="1836738"/>
          <p14:tracePt t="184094" x="5059363" y="1858963"/>
          <p14:tracePt t="184111" x="5075238" y="1882775"/>
          <p14:tracePt t="184129" x="5105400" y="1905000"/>
          <p14:tracePt t="184129" x="5113338" y="1920875"/>
          <p14:tracePt t="184148" x="5121275" y="1935163"/>
          <p14:tracePt t="184160" x="5135563" y="1965325"/>
          <p14:tracePt t="184178" x="5159375" y="1989138"/>
          <p14:tracePt t="184196" x="5159375" y="2011363"/>
          <p14:tracePt t="184212" x="5173663" y="2049463"/>
          <p14:tracePt t="184229" x="5197475" y="2103438"/>
          <p14:tracePt t="184246" x="5211763" y="2149475"/>
          <p14:tracePt t="184261" x="5219700" y="2187575"/>
          <p14:tracePt t="184278" x="5227638" y="2239963"/>
          <p14:tracePt t="184295" x="5273675" y="2324100"/>
          <p14:tracePt t="184312" x="5280025" y="2362200"/>
          <p14:tracePt t="184329" x="5318125" y="2422525"/>
          <p14:tracePt t="184345" x="5318125" y="2430463"/>
          <p14:tracePt t="184360" x="5334000" y="2460625"/>
          <p14:tracePt t="184360" x="5334000" y="2476500"/>
          <p14:tracePt t="184380" x="5356225" y="2522538"/>
          <p14:tracePt t="184395" x="5372100" y="2568575"/>
          <p14:tracePt t="184412" x="5387975" y="2613025"/>
          <p14:tracePt t="184428" x="5410200" y="2667000"/>
          <p14:tracePt t="184445" x="5410200" y="2720975"/>
          <p14:tracePt t="184463" x="5418138" y="2773363"/>
          <p14:tracePt t="184477" x="5426075" y="2819400"/>
          <p14:tracePt t="184494" x="5448300" y="2887663"/>
          <p14:tracePt t="184511" x="5470525" y="2963863"/>
          <p14:tracePt t="184529" x="5470525" y="3040063"/>
          <p14:tracePt t="184545" x="5470525" y="3116263"/>
          <p14:tracePt t="184560" x="5486400" y="3222625"/>
          <p14:tracePt t="184560" x="5486400" y="3268663"/>
          <p14:tracePt t="184579" x="5494338" y="3322638"/>
          <p14:tracePt t="184593" x="5494338" y="3398838"/>
          <p14:tracePt t="184593" x="5494338" y="3444875"/>
          <p14:tracePt t="184612" x="5494338" y="3513138"/>
          <p14:tracePt t="184629" x="5494338" y="3573463"/>
          <p14:tracePt t="184644" x="5494338" y="3635375"/>
          <p14:tracePt t="184661" x="5494338" y="3687763"/>
          <p14:tracePt t="184676" x="5502275" y="3717925"/>
          <p14:tracePt t="184694" x="5502275" y="3779838"/>
          <p14:tracePt t="184710" x="5502275" y="3810000"/>
          <p14:tracePt t="184726" x="5502275" y="3832225"/>
          <p14:tracePt t="184742" x="5502275" y="3856038"/>
          <p14:tracePt t="184761" x="5502275" y="3908425"/>
          <p14:tracePt t="184777" x="5494338" y="3932238"/>
          <p14:tracePt t="184796" x="5464175" y="4000500"/>
          <p14:tracePt t="184813" x="5464175" y="4038600"/>
          <p14:tracePt t="184829" x="5418138" y="4114800"/>
          <p14:tracePt t="184846" x="5394325" y="4168775"/>
          <p14:tracePt t="184862" x="5334000" y="4251325"/>
          <p14:tracePt t="184880" x="5311775" y="4313238"/>
          <p14:tracePt t="184895" x="5295900" y="4359275"/>
          <p14:tracePt t="184909" x="5280025" y="4419600"/>
          <p14:tracePt t="184926" x="5249863" y="4457700"/>
          <p14:tracePt t="184943" x="5249863" y="4473575"/>
          <p14:tracePt t="184959" x="5249863" y="4556125"/>
          <p14:tracePt t="184976" x="5303838" y="4648200"/>
          <p14:tracePt t="184993" x="5287963" y="4694238"/>
          <p14:tracePt t="185009" x="5265738" y="4732338"/>
          <p14:tracePt t="185009" x="5265738" y="4746625"/>
          <p14:tracePt t="185028" x="5235575" y="4784725"/>
          <p14:tracePt t="185044" x="5219700" y="4808538"/>
          <p14:tracePt t="185060" x="5197475" y="4838700"/>
          <p14:tracePt t="185077" x="5173663" y="4876800"/>
          <p14:tracePt t="185093" x="5151438" y="4906963"/>
          <p14:tracePt t="185110" x="5135563" y="4930775"/>
          <p14:tracePt t="185128" x="5105400" y="4960938"/>
          <p14:tracePt t="185143" x="5067300" y="5006975"/>
          <p14:tracePt t="185161" x="5045075" y="5029200"/>
          <p14:tracePt t="185177" x="5013325" y="5051425"/>
          <p14:tracePt t="185193" x="5006975" y="5051425"/>
          <p14:tracePt t="185209" x="4999038" y="5051425"/>
          <p14:tracePt t="185226" x="4983163" y="5067300"/>
          <p14:tracePt t="185246" x="4968875" y="5089525"/>
          <p14:tracePt t="185261" x="4953000" y="5105400"/>
          <p14:tracePt t="185277" x="4968875" y="5105400"/>
          <p14:tracePt t="185466" x="4975225" y="5105400"/>
          <p14:tracePt t="185490" x="4991100" y="5105400"/>
          <p14:tracePt t="185499" x="5013325" y="5105400"/>
          <p14:tracePt t="185509" x="5083175" y="5083175"/>
          <p14:tracePt t="185527" x="5165725" y="5051425"/>
          <p14:tracePt t="185543" x="5249863" y="5029200"/>
          <p14:tracePt t="185560" x="5318125" y="4999038"/>
          <p14:tracePt t="185577" x="5349875" y="4968875"/>
          <p14:tracePt t="185577" x="5372100" y="4930775"/>
          <p14:tracePt t="185595" x="5380038" y="4922838"/>
          <p14:tracePt t="185609" x="5394325" y="4868863"/>
          <p14:tracePt t="185628" x="5410200" y="4830763"/>
          <p14:tracePt t="185644" x="5426075" y="4762500"/>
          <p14:tracePt t="185661" x="5448300" y="4716463"/>
          <p14:tracePt t="185676" x="5464175" y="4656138"/>
          <p14:tracePt t="185693" x="5486400" y="4579938"/>
          <p14:tracePt t="185709" x="5494338" y="4518025"/>
          <p14:tracePt t="185726" x="5516563" y="4441825"/>
          <p14:tracePt t="185743" x="5516563" y="4359275"/>
          <p14:tracePt t="185759" x="5516563" y="4275138"/>
          <p14:tracePt t="185776" x="5532438" y="4213225"/>
          <p14:tracePt t="185793" x="5532438" y="4137025"/>
          <p14:tracePt t="185793" x="5532438" y="4114800"/>
          <p14:tracePt t="185812" x="5532438" y="4054475"/>
          <p14:tracePt t="185829" x="5532438" y="3984625"/>
          <p14:tracePt t="185844" x="5532438" y="3908425"/>
          <p14:tracePt t="185861" x="5532438" y="3848100"/>
          <p14:tracePt t="185878" x="5532438" y="3771900"/>
          <p14:tracePt t="185893" x="5494338" y="3717925"/>
          <p14:tracePt t="185910" x="5470525" y="3665538"/>
          <p14:tracePt t="185926" x="5440363" y="3619500"/>
          <p14:tracePt t="185943" x="5418138" y="3589338"/>
          <p14:tracePt t="185960" x="5394325" y="3559175"/>
          <p14:tracePt t="185976" x="5380038" y="3543300"/>
          <p14:tracePt t="185993" x="5372100" y="3543300"/>
          <p14:tracePt t="186009" x="5341938" y="3527425"/>
          <p14:tracePt t="186029" x="5287963" y="3513138"/>
          <p14:tracePt t="186043" x="5273675" y="3513138"/>
          <p14:tracePt t="186058" x="5219700" y="3497263"/>
          <p14:tracePt t="186076" x="5181600" y="3489325"/>
          <p14:tracePt t="186093" x="5159375" y="3489325"/>
          <p14:tracePt t="186109" x="5121275" y="3475038"/>
          <p14:tracePt t="186126" x="5067300" y="3475038"/>
          <p14:tracePt t="186143" x="5037138" y="3475038"/>
          <p14:tracePt t="186159" x="5021263" y="3475038"/>
          <p14:tracePt t="186176" x="4983163" y="3475038"/>
          <p14:tracePt t="186192" x="4953000" y="3475038"/>
          <p14:tracePt t="186209" x="4945063" y="3482975"/>
          <p14:tracePt t="186226" x="4914900" y="3482975"/>
          <p14:tracePt t="186247" x="4892675" y="3489325"/>
          <p14:tracePt t="186260" x="4868863" y="3489325"/>
          <p14:tracePt t="186277" x="4846638" y="3513138"/>
          <p14:tracePt t="186291" x="4830763" y="3513138"/>
          <p14:tracePt t="186308" x="4792663" y="3513138"/>
          <p14:tracePt t="186325" x="4724400" y="3521075"/>
          <p14:tracePt t="186342" x="4640263" y="3527425"/>
          <p14:tracePt t="186360" x="4541838" y="3527425"/>
          <p14:tracePt t="186377" x="4487863" y="3527425"/>
          <p14:tracePt t="186393" x="4457700" y="3527425"/>
          <p14:tracePt t="186409" x="4473575" y="3527425"/>
          <p14:tracePt t="186570" x="4487863" y="3527425"/>
          <p14:tracePt t="186586" x="4495800" y="3527425"/>
          <p14:tracePt t="186602" x="4518025" y="3527425"/>
          <p14:tracePt t="186611" x="4533900" y="3527425"/>
          <p14:tracePt t="186625" x="4587875" y="3527425"/>
          <p14:tracePt t="186625" x="4618038" y="3527425"/>
          <p14:tracePt t="186644" x="4656138" y="3527425"/>
          <p14:tracePt t="186660" x="4670425" y="3521075"/>
          <p14:tracePt t="186678" x="4694238" y="3521075"/>
          <p14:tracePt t="186693" x="4702175" y="3521075"/>
          <p14:tracePt t="186708" x="4716463" y="3521075"/>
          <p14:tracePt t="186725" x="4724400" y="3521075"/>
          <p14:tracePt t="186754" x="4732338" y="3521075"/>
          <p14:tracePt t="186770" x="4740275" y="3521075"/>
          <p14:tracePt t="186778" x="4746625" y="3513138"/>
          <p14:tracePt t="186791" x="4770438" y="3505200"/>
          <p14:tracePt t="186808" x="4854575" y="3505200"/>
          <p14:tracePt t="186808" x="4892675" y="3505200"/>
          <p14:tracePt t="186828" x="4922838" y="3505200"/>
          <p14:tracePt t="186841" x="5059363" y="3521075"/>
          <p14:tracePt t="186861" x="5067300" y="3513138"/>
          <p14:tracePt t="186914" x="5067300" y="3497263"/>
          <p14:tracePt t="187858" x="5075238" y="3527425"/>
          <p14:tracePt t="188210" x="5075238" y="3535363"/>
          <p14:tracePt t="188218" x="5083175" y="3573463"/>
          <p14:tracePt t="188226" x="5089525" y="3597275"/>
          <p14:tracePt t="188240" x="5105400" y="3717925"/>
          <p14:tracePt t="188260" x="5113338" y="3763963"/>
          <p14:tracePt t="188272" x="5113338" y="3902075"/>
          <p14:tracePt t="188289" x="5113338" y="4122738"/>
          <p14:tracePt t="188308" x="5105400" y="4305300"/>
          <p14:tracePt t="188325" x="5089525" y="4449763"/>
          <p14:tracePt t="188342" x="5089525" y="4579938"/>
          <p14:tracePt t="188358" x="5089525" y="4724400"/>
          <p14:tracePt t="188374" x="5083175" y="4860925"/>
          <p14:tracePt t="188391" x="5083175" y="4983163"/>
          <p14:tracePt t="188408" x="5059363" y="5097463"/>
          <p14:tracePt t="188425" x="5059363" y="5203825"/>
          <p14:tracePt t="188440" x="5059363" y="5326063"/>
          <p14:tracePt t="188458" x="5059363" y="5494338"/>
          <p14:tracePt t="188473" x="5059363" y="5622925"/>
          <p14:tracePt t="188489" x="5059363" y="5715000"/>
          <p14:tracePt t="188508" x="5059363" y="5737225"/>
          <p14:tracePt t="188522" x="5059363" y="5730875"/>
          <p14:tracePt t="188690" x="5067300" y="5722938"/>
          <p14:tracePt t="188698" x="5067300" y="5715000"/>
          <p14:tracePt t="188707" x="5075238" y="5692775"/>
          <p14:tracePt t="188725" x="5083175" y="5661025"/>
          <p14:tracePt t="188740" x="5089525" y="5638800"/>
          <p14:tracePt t="188756" x="5097463" y="5622925"/>
          <p14:tracePt t="188772" x="5097463" y="5616575"/>
          <p14:tracePt t="188788" x="5105400" y="5608638"/>
          <p14:tracePt t="188858" x="5105400" y="5600700"/>
          <p14:tracePt t="188874" x="5121275" y="5592763"/>
          <p14:tracePt t="188898" x="5135563" y="5592763"/>
          <p14:tracePt t="188938" x="5143500" y="5592763"/>
          <p14:tracePt t="188994" x="5143500" y="5584825"/>
          <p14:tracePt t="189010" x="5151438" y="5584825"/>
          <p14:tracePt t="189018" x="5151438" y="5578475"/>
          <p14:tracePt t="189035" x="5159375" y="5578475"/>
          <p14:tracePt t="189042" x="5165725" y="5570538"/>
          <p14:tracePt t="189058" x="5173663" y="5562600"/>
          <p14:tracePt t="189071" x="5181600" y="5554663"/>
          <p14:tracePt t="189071" x="5189538" y="5554663"/>
          <p14:tracePt t="189092" x="5197475" y="5554663"/>
          <p14:tracePt t="189106" x="5197475" y="5546725"/>
          <p14:tracePt t="189130" x="5211763" y="5540375"/>
          <p14:tracePt t="189146" x="5227638" y="5532438"/>
          <p14:tracePt t="189162" x="5227638" y="5524500"/>
          <p14:tracePt t="189173" x="5241925" y="5524500"/>
          <p14:tracePt t="189188" x="5241925" y="5516563"/>
          <p14:tracePt t="189206" x="5249863" y="5516563"/>
          <p14:tracePt t="189499" x="5265738" y="5516563"/>
          <p14:tracePt t="189546" x="5280025" y="5516563"/>
          <p14:tracePt t="189556" x="5303838" y="5508625"/>
          <p14:tracePt t="189562" x="5311775" y="5494338"/>
          <p14:tracePt t="189573" x="5341938" y="5478463"/>
          <p14:tracePt t="189589" x="5341938" y="5464175"/>
          <p14:tracePt t="189605" x="5349875" y="5464175"/>
          <p14:tracePt t="189622" x="5356225" y="5448300"/>
          <p14:tracePt t="189639" x="5364163" y="5448300"/>
          <p14:tracePt t="189659" x="5364163" y="5440363"/>
          <p14:tracePt t="189698" x="5364163" y="5426075"/>
          <p14:tracePt t="189714" x="5380038" y="5418138"/>
          <p14:tracePt t="189724" x="5380038" y="5410200"/>
          <p14:tracePt t="189739" x="5380038" y="5402263"/>
          <p14:tracePt t="189755" x="5380038" y="5394325"/>
          <p14:tracePt t="189788" x="5380038" y="5380038"/>
          <p14:tracePt t="189818" x="5380038" y="5364163"/>
          <p14:tracePt t="189827" x="5380038" y="5349875"/>
          <p14:tracePt t="189850" x="5380038" y="5334000"/>
          <p14:tracePt t="189858" x="5380038" y="5318125"/>
          <p14:tracePt t="189871" x="5394325" y="5287963"/>
          <p14:tracePt t="189871" x="5394325" y="5280025"/>
          <p14:tracePt t="189891" x="5402263" y="5257800"/>
          <p14:tracePt t="189905" x="5410200" y="5249863"/>
          <p14:tracePt t="189921" x="5410200" y="5241925"/>
          <p14:tracePt t="189938" x="5410200" y="5235575"/>
          <p14:tracePt t="189957" x="5410200" y="5211763"/>
          <p14:tracePt t="189972" x="5410200" y="5203825"/>
          <p14:tracePt t="189988" x="5410200" y="5181600"/>
          <p14:tracePt t="190006" x="5410200" y="5173663"/>
          <p14:tracePt t="190026" x="5410200" y="5159375"/>
          <p14:tracePt t="190037" x="5410200" y="5143500"/>
          <p14:tracePt t="190054" x="5402263" y="5127625"/>
          <p14:tracePt t="190072" x="5387975" y="5097463"/>
          <p14:tracePt t="190088" x="5380038" y="5089525"/>
          <p14:tracePt t="190104" x="5372100" y="5083175"/>
          <p14:tracePt t="190139" x="5364163" y="5083175"/>
          <p14:tracePt t="190155" x="5356225" y="5067300"/>
          <p14:tracePt t="191046" x="5349875" y="5067300"/>
          <p14:tracePt t="191306" x="5349875" y="5075238"/>
          <p14:tracePt t="191322" x="5349875" y="5089525"/>
          <p14:tracePt t="191330" x="5349875" y="5097463"/>
          <p14:tracePt t="191339" x="5349875" y="5113338"/>
          <p14:tracePt t="191339" x="5349875" y="5121275"/>
          <p14:tracePt t="191355" x="5349875" y="5135563"/>
          <p14:tracePt t="191370" x="5356225" y="5181600"/>
          <p14:tracePt t="191389" x="5356225" y="5211763"/>
          <p14:tracePt t="191405" x="5356225" y="5249863"/>
          <p14:tracePt t="191422" x="5356225" y="5303838"/>
          <p14:tracePt t="191438" x="5356225" y="5349875"/>
          <p14:tracePt t="191456" x="5356225" y="5410200"/>
          <p14:tracePt t="191471" x="5356225" y="5464175"/>
          <p14:tracePt t="191487" x="5341938" y="5494338"/>
          <p14:tracePt t="191505" x="5318125" y="5540375"/>
          <p14:tracePt t="191520" x="5303838" y="5584825"/>
          <p14:tracePt t="191536" x="5295900" y="5592763"/>
          <p14:tracePt t="191552" x="5280025" y="5638800"/>
          <p14:tracePt t="191569" x="5280025" y="5676900"/>
          <p14:tracePt t="191569" x="5273675" y="5699125"/>
          <p14:tracePt t="191587" x="5265738" y="5699125"/>
          <p14:tracePt t="191604" x="5265738" y="5745163"/>
          <p14:tracePt t="191621" x="5265738" y="5768975"/>
          <p14:tracePt t="191638" x="5265738" y="5791200"/>
          <p14:tracePt t="191653" x="5265738" y="5829300"/>
          <p14:tracePt t="191671" x="5249863" y="5859463"/>
          <p14:tracePt t="191687" x="5241925" y="5883275"/>
          <p14:tracePt t="191705" x="5235575" y="5897563"/>
          <p14:tracePt t="191721" x="5235575" y="5921375"/>
          <p14:tracePt t="191736" x="5219700" y="5935663"/>
          <p14:tracePt t="191754" x="5203825" y="5973763"/>
          <p14:tracePt t="191770" x="5197475" y="5989638"/>
          <p14:tracePt t="191787" x="5181600" y="5989638"/>
          <p14:tracePt t="191834" x="5165725" y="5989638"/>
          <p14:tracePt t="191850" x="5143500" y="6003925"/>
          <p14:tracePt t="191867" x="5135563" y="6003925"/>
          <p14:tracePt t="191874" x="5113338" y="6019800"/>
          <p14:tracePt t="191886" x="5075238" y="6027738"/>
          <p14:tracePt t="191904" x="5067300" y="6042025"/>
          <p14:tracePt t="191919" x="4999038" y="6057900"/>
          <p14:tracePt t="191937" x="4937125" y="6057900"/>
          <p14:tracePt t="191956" x="4945063" y="6073775"/>
          <p14:tracePt t="192098" x="4953000" y="6073775"/>
          <p14:tracePt t="192194" x="4960938" y="6080125"/>
          <p14:tracePt t="192210" x="4960938" y="6088063"/>
          <p14:tracePt t="192450" x="4953000" y="6088063"/>
          <p14:tracePt t="192490" x="4937125" y="6065838"/>
          <p14:tracePt t="192506" x="4930775" y="6065838"/>
          <p14:tracePt t="192538" x="4930775" y="6057900"/>
          <p14:tracePt t="192563" x="4930775" y="6049963"/>
          <p14:tracePt t="192578" x="4937125" y="6049963"/>
          <p14:tracePt t="192610" x="4953000" y="6049963"/>
          <p14:tracePt t="192619" x="4975225" y="6049963"/>
          <p14:tracePt t="192626" x="4991100" y="6049963"/>
          <p14:tracePt t="192643" x="5006975" y="6049963"/>
          <p14:tracePt t="192658" x="5021263" y="6049963"/>
          <p14:tracePt t="192674" x="5051425" y="6042025"/>
          <p14:tracePt t="192686" x="5105400" y="6019800"/>
          <p14:tracePt t="192703" x="5165725" y="5997575"/>
          <p14:tracePt t="192719" x="5203825" y="5997575"/>
          <p14:tracePt t="192735" x="5211763" y="5997575"/>
          <p14:tracePt t="192751" x="5203825" y="5997575"/>
          <p14:tracePt t="193090" x="5203825" y="6003925"/>
          <p14:tracePt t="193114" x="5203825" y="6011863"/>
          <p14:tracePt t="193122" x="5197475" y="6019800"/>
          <p14:tracePt t="193134" x="5189538" y="6019800"/>
          <p14:tracePt t="193298" x="5181600" y="6011863"/>
          <p14:tracePt t="193794" x="5151438" y="6011863"/>
          <p14:tracePt t="193826" x="5121275" y="6011863"/>
          <p14:tracePt t="193842" x="5097463" y="6011863"/>
          <p14:tracePt t="193851" x="5067300" y="6011863"/>
          <p14:tracePt t="193858" x="5029200" y="6011863"/>
          <p14:tracePt t="193868" x="4968875" y="6011863"/>
          <p14:tracePt t="193885" x="4914900" y="6011863"/>
          <p14:tracePt t="193901" x="4854575" y="6011863"/>
          <p14:tracePt t="193918" x="4816475" y="6003925"/>
          <p14:tracePt t="193934" x="4762500" y="6003925"/>
          <p14:tracePt t="193953" x="4678363" y="6003925"/>
          <p14:tracePt t="193968" x="4564063" y="6003925"/>
          <p14:tracePt t="193968" x="4503738" y="6003925"/>
          <p14:tracePt t="193987" x="4449763" y="5989638"/>
          <p14:tracePt t="194000" x="4327525" y="5989638"/>
          <p14:tracePt t="194000" x="4283075" y="5989638"/>
          <p14:tracePt t="194020" x="4168775" y="5989638"/>
          <p14:tracePt t="194035" x="4054475" y="5989638"/>
          <p14:tracePt t="194052" x="3954463" y="5989638"/>
          <p14:tracePt t="194069" x="3856038" y="5989638"/>
          <p14:tracePt t="194085" x="3733800" y="5989638"/>
          <p14:tracePt t="194101" x="3627438" y="5989638"/>
          <p14:tracePt t="194117" x="3482975" y="5989638"/>
          <p14:tracePt t="194134" x="3368675" y="5989638"/>
          <p14:tracePt t="194151" x="3222625" y="6003925"/>
          <p14:tracePt t="194167" x="3078163" y="6027738"/>
          <p14:tracePt t="194185" x="2949575" y="6057900"/>
          <p14:tracePt t="194185" x="2865438" y="6057900"/>
          <p14:tracePt t="194203" x="2797175" y="6057900"/>
          <p14:tracePt t="194217" x="2560638" y="6057900"/>
          <p14:tracePt t="194238" x="2400300" y="6057900"/>
          <p14:tracePt t="194252" x="2270125" y="6057900"/>
          <p14:tracePt t="194269" x="2133600" y="6057900"/>
          <p14:tracePt t="194285" x="2011363" y="6057900"/>
          <p14:tracePt t="194301" x="1882775" y="6057900"/>
          <p14:tracePt t="194318" x="1760538" y="6057900"/>
          <p14:tracePt t="194334" x="1654175" y="6057900"/>
          <p14:tracePt t="194351" x="1577975" y="6065838"/>
          <p14:tracePt t="194367" x="1493838" y="6065838"/>
          <p14:tracePt t="194384" x="1431925" y="6065838"/>
          <p14:tracePt t="194400" x="1363663" y="6065838"/>
          <p14:tracePt t="194400" x="1341438" y="6065838"/>
          <p14:tracePt t="194419" x="1257300" y="6065838"/>
          <p14:tracePt t="194437" x="1150938" y="6080125"/>
          <p14:tracePt t="194454" x="1074738" y="6096000"/>
          <p14:tracePt t="194468" x="1044575" y="6096000"/>
          <p14:tracePt t="194485" x="1020763" y="6118225"/>
          <p14:tracePt t="194502" x="990600" y="6118225"/>
          <p14:tracePt t="194518" x="952500" y="6118225"/>
          <p14:tracePt t="194535" x="876300" y="6134100"/>
          <p14:tracePt t="194552" x="784225" y="6142038"/>
          <p14:tracePt t="194566" x="723900" y="6156325"/>
          <p14:tracePt t="194583" x="685800" y="6172200"/>
          <p14:tracePt t="194599" x="677863" y="6180138"/>
          <p14:tracePt t="194616" x="669925" y="6188075"/>
          <p14:tracePt t="194633" x="669925" y="6194425"/>
          <p14:tracePt t="194667" x="663575" y="6210300"/>
          <p14:tracePt t="194674" x="655638" y="6210300"/>
          <p14:tracePt t="194690" x="655638" y="6218238"/>
          <p14:tracePt t="194706" x="647700" y="6226175"/>
          <p14:tracePt t="194770" x="639763" y="6226175"/>
          <p14:tracePt t="194882" x="631825" y="6226175"/>
          <p14:tracePt t="194890" x="617538" y="6226175"/>
          <p14:tracePt t="194915" x="609600" y="6218238"/>
          <p14:tracePt t="194931" x="601663" y="6218238"/>
          <p14:tracePt t="194938" x="609600" y="6226175"/>
          <p14:tracePt t="195426" x="617538" y="6226175"/>
          <p14:tracePt t="195474" x="617538" y="6232525"/>
          <p14:tracePt t="195483" x="625475" y="6232525"/>
          <p14:tracePt t="195490" x="639763" y="6232525"/>
          <p14:tracePt t="195500" x="663575" y="6232525"/>
          <p14:tracePt t="195517" x="701675" y="6232525"/>
          <p14:tracePt t="195533" x="762000" y="6232525"/>
          <p14:tracePt t="195550" x="808038" y="6232525"/>
          <p14:tracePt t="195567" x="846138" y="6232525"/>
          <p14:tracePt t="195583" x="876300" y="6232525"/>
          <p14:tracePt t="195600" x="906463" y="6240463"/>
          <p14:tracePt t="195616" x="936625" y="6240463"/>
          <p14:tracePt t="195633" x="974725" y="6240463"/>
          <p14:tracePt t="195650" x="1058863" y="6240463"/>
          <p14:tracePt t="195668" x="1143000" y="6240463"/>
          <p14:tracePt t="195683" x="1257300" y="6240463"/>
          <p14:tracePt t="195701" x="1349375" y="6240463"/>
          <p14:tracePt t="195717" x="1401763" y="6240463"/>
          <p14:tracePt t="195734" x="1439863" y="6240463"/>
          <p14:tracePt t="195750" x="1493838" y="6240463"/>
          <p14:tracePt t="195767" x="1570038" y="6240463"/>
          <p14:tracePt t="195783" x="1698625" y="6240463"/>
          <p14:tracePt t="195800" x="1844675" y="6240463"/>
          <p14:tracePt t="195816" x="1965325" y="6240463"/>
          <p14:tracePt t="195833" x="2049463" y="6240463"/>
          <p14:tracePt t="195849" x="2103438" y="6240463"/>
          <p14:tracePt t="195849" x="2133600" y="6248400"/>
          <p14:tracePt t="195868" x="2187575" y="6270625"/>
          <p14:tracePt t="195883" x="2255838" y="6270625"/>
          <p14:tracePt t="195900" x="2430463" y="6294438"/>
          <p14:tracePt t="195916" x="2636838" y="6316663"/>
          <p14:tracePt t="195933" x="2819400" y="6324600"/>
          <p14:tracePt t="195952" x="2911475" y="6324600"/>
          <p14:tracePt t="195967" x="2925763" y="6324600"/>
          <p14:tracePt t="195983" x="2941638" y="6324600"/>
          <p14:tracePt t="196010" x="2963863" y="6324600"/>
          <p14:tracePt t="196019" x="3009900" y="6324600"/>
          <p14:tracePt t="196032" x="3086100" y="6324600"/>
          <p14:tracePt t="196048" x="3254375" y="6324600"/>
          <p14:tracePt t="196064" x="3390900" y="6340475"/>
          <p14:tracePt t="196064" x="3436938" y="6340475"/>
          <p14:tracePt t="196083" x="3475038" y="6340475"/>
          <p14:tracePt t="196098" x="3573463" y="6340475"/>
          <p14:tracePt t="196115" x="3687763" y="6362700"/>
          <p14:tracePt t="196132" x="3825875" y="6370638"/>
          <p14:tracePt t="196148" x="3970338" y="6392863"/>
          <p14:tracePt t="196166" x="4122738" y="6392863"/>
          <p14:tracePt t="196182" x="4183063" y="6400800"/>
          <p14:tracePt t="196198" x="4221163" y="6400800"/>
          <p14:tracePt t="196216" x="4229100" y="6400800"/>
          <p14:tracePt t="196232" x="4267200" y="6400800"/>
          <p14:tracePt t="196267" x="4305300" y="6400800"/>
          <p14:tracePt t="196274" x="4381500" y="6400800"/>
          <p14:tracePt t="196283" x="4564063" y="6400800"/>
          <p14:tracePt t="196300" x="4762500" y="6400800"/>
          <p14:tracePt t="196315" x="4884738" y="6400800"/>
          <p14:tracePt t="196333" x="4922838" y="6400800"/>
          <p14:tracePt t="196348" x="4937125" y="6400800"/>
          <p14:tracePt t="196365" x="4937125" y="6392863"/>
          <p14:tracePt t="196394" x="4953000" y="6384925"/>
          <p14:tracePt t="196402" x="4968875" y="6384925"/>
          <p14:tracePt t="196415" x="5067300" y="6378575"/>
          <p14:tracePt t="196432" x="5197475" y="6362700"/>
          <p14:tracePt t="196448" x="5203825" y="6362700"/>
          <p14:tracePt t="196467" x="5197475" y="6346825"/>
          <p14:tracePt t="196570" x="5189538" y="6332538"/>
          <p14:tracePt t="196586" x="5173663" y="6316663"/>
          <p14:tracePt t="196595" x="5173663" y="6308725"/>
          <p14:tracePt t="196698" x="5173663" y="6294438"/>
          <p14:tracePt t="196706" x="5173663" y="6278563"/>
          <p14:tracePt t="196715" x="5173663" y="6256338"/>
          <p14:tracePt t="196733" x="5165725" y="6256338"/>
          <p14:tracePt t="196750" x="5159375" y="6256338"/>
          <p14:tracePt t="196770" x="5159375" y="6240463"/>
          <p14:tracePt t="196781" x="5159375" y="6226175"/>
          <p14:tracePt t="196799" x="5165725" y="6210300"/>
          <p14:tracePt t="196815" x="5173663" y="6202363"/>
          <p14:tracePt t="196831" x="5173663" y="6188075"/>
          <p14:tracePt t="196851" x="5173663" y="6180138"/>
          <p14:tracePt t="196867" x="5173663" y="6172200"/>
          <p14:tracePt t="196879" x="5173663" y="6164263"/>
          <p14:tracePt t="196896" x="5173663" y="6142038"/>
          <p14:tracePt t="196896" x="5173663" y="6134100"/>
          <p14:tracePt t="196915" x="5173663" y="6126163"/>
          <p14:tracePt t="196929" x="5173663" y="6118225"/>
          <p14:tracePt t="196948" x="5173663" y="6103938"/>
          <p14:tracePt t="196965" x="5173663" y="6088063"/>
          <p14:tracePt t="196986" x="5173663" y="6073775"/>
          <p14:tracePt t="196998" x="5173663" y="6065838"/>
          <p14:tracePt t="197014" x="5173663" y="6057900"/>
          <p14:tracePt t="197034" x="5181600" y="6057900"/>
          <p14:tracePt t="197722" x="5181600" y="6065838"/>
          <p14:tracePt t="197882" x="5189538" y="6065838"/>
          <p14:tracePt t="198035" x="5197475" y="6080125"/>
          <p14:tracePt t="198058" x="5211763" y="6096000"/>
          <p14:tracePt t="198131" x="5227638" y="6096000"/>
          <p14:tracePt t="198138" x="5249863" y="6096000"/>
          <p14:tracePt t="198147" x="5402263" y="6096000"/>
          <p14:tracePt t="198164" x="5508625" y="6103938"/>
          <p14:tracePt t="198181" x="5562600" y="6103938"/>
          <p14:tracePt t="198197" x="5570538" y="6111875"/>
          <p14:tracePt t="198213" x="5578475" y="6111875"/>
          <p14:tracePt t="198229" x="5616575" y="6111875"/>
          <p14:tracePt t="198248" x="5745163" y="6111875"/>
          <p14:tracePt t="198263" x="5867400" y="6111875"/>
          <p14:tracePt t="198279" x="5905500" y="6111875"/>
          <p14:tracePt t="198296" x="5913438" y="6103938"/>
          <p14:tracePt t="198313" x="5921375" y="6096000"/>
          <p14:tracePt t="198330" x="5927725" y="6096000"/>
          <p14:tracePt t="198370" x="5951538" y="6096000"/>
          <p14:tracePt t="198379" x="5981700" y="6096000"/>
          <p14:tracePt t="198386" x="6027738" y="6096000"/>
          <p14:tracePt t="198396" x="6111875" y="6096000"/>
          <p14:tracePt t="198412" x="6194425" y="6096000"/>
          <p14:tracePt t="198429" x="6210300" y="6096000"/>
          <p14:tracePt t="198446" x="6226175" y="6096000"/>
          <p14:tracePt t="198465" x="6232525" y="6096000"/>
          <p14:tracePt t="198498" x="6248400" y="6096000"/>
          <p14:tracePt t="198515" x="6256338" y="6096000"/>
          <p14:tracePt t="198531" x="6256338" y="6088063"/>
          <p14:tracePt t="198547" x="6264275" y="6088063"/>
          <p14:tracePt t="198554" x="6270625" y="6088063"/>
          <p14:tracePt t="198586" x="6286500" y="6088063"/>
          <p14:tracePt t="198595" x="6324600" y="6088063"/>
          <p14:tracePt t="198602" x="6384925" y="6088063"/>
          <p14:tracePt t="198613" x="6492875" y="6088063"/>
          <p14:tracePt t="198630" x="6553200" y="6088063"/>
          <p14:tracePt t="198647" x="6561138" y="6088063"/>
          <p14:tracePt t="198738" x="6561138" y="6080125"/>
          <p14:tracePt t="198834" x="6553200" y="6065838"/>
          <p14:tracePt t="198851" x="6545263" y="6065838"/>
          <p14:tracePt t="198874" x="6545263" y="6057900"/>
          <p14:tracePt t="198914" x="6530975" y="6057900"/>
          <p14:tracePt t="198931" x="6530975" y="6049963"/>
          <p14:tracePt t="198947" x="6523038" y="6049963"/>
          <p14:tracePt t="199010" x="6507163" y="6042025"/>
          <p14:tracePt t="199058" x="6499225" y="6042025"/>
          <p14:tracePt t="199066" x="6492875" y="6035675"/>
          <p14:tracePt t="199077" x="6477000" y="6027738"/>
          <p14:tracePt t="199077" x="6446838" y="6011863"/>
          <p14:tracePt t="199099" x="6430963" y="6011863"/>
          <p14:tracePt t="199112" x="6400800" y="5989638"/>
          <p14:tracePt t="199129" x="6378575" y="5973763"/>
          <p14:tracePt t="199147" x="6362700" y="5973763"/>
          <p14:tracePt t="199160" x="6354763" y="5965825"/>
          <p14:tracePt t="199160" x="6340475" y="5965825"/>
          <p14:tracePt t="199179" x="6316663" y="5951538"/>
          <p14:tracePt t="199195" x="6302375" y="5927725"/>
          <p14:tracePt t="199212" x="6270625" y="5921375"/>
          <p14:tracePt t="199229" x="6248400" y="5913438"/>
          <p14:tracePt t="199248" x="6240463" y="5913438"/>
          <p14:tracePt t="199262" x="6218238" y="5905500"/>
          <p14:tracePt t="199280" x="6194425" y="5905500"/>
          <p14:tracePt t="199296" x="6156325" y="5883275"/>
          <p14:tracePt t="199296" x="6142038" y="5875338"/>
          <p14:tracePt t="199315" x="6134100" y="5867400"/>
          <p14:tracePt t="199328" x="6103938" y="5867400"/>
          <p14:tracePt t="199328" x="6080125" y="5867400"/>
          <p14:tracePt t="199348" x="6065838" y="5867400"/>
          <p14:tracePt t="199363" x="6049963" y="5867400"/>
          <p14:tracePt t="199380" x="6019800" y="5867400"/>
          <p14:tracePt t="199397" x="5989638" y="5867400"/>
          <p14:tracePt t="199413" x="5973763" y="5867400"/>
          <p14:tracePt t="199428" x="5959475" y="5867400"/>
          <p14:tracePt t="199446" x="5943600" y="5867400"/>
          <p14:tracePt t="199461" x="5905500" y="5867400"/>
          <p14:tracePt t="199479" x="5883275" y="5875338"/>
          <p14:tracePt t="199495" x="5845175" y="5875338"/>
          <p14:tracePt t="199512" x="5829300" y="5883275"/>
          <p14:tracePt t="199512" x="5813425" y="5883275"/>
          <p14:tracePt t="199532" x="5799138" y="5897563"/>
          <p14:tracePt t="199545" x="5791200" y="5913438"/>
          <p14:tracePt t="199561" x="5753100" y="5913438"/>
          <p14:tracePt t="199580" x="5722938" y="5913438"/>
          <p14:tracePt t="199596" x="5699125" y="5927725"/>
          <p14:tracePt t="199613" x="5684838" y="5935663"/>
          <p14:tracePt t="199628" x="5654675" y="5951538"/>
          <p14:tracePt t="199647" x="5638800" y="5973763"/>
          <p14:tracePt t="199662" x="5622925" y="6003925"/>
          <p14:tracePt t="199678" x="5616575" y="6003925"/>
          <p14:tracePt t="199695" x="5608638" y="6011863"/>
          <p14:tracePt t="199711" x="5608638" y="6027738"/>
          <p14:tracePt t="199728" x="5608638" y="6042025"/>
          <p14:tracePt t="199744" x="5608638" y="6057900"/>
          <p14:tracePt t="199763" x="5608638" y="6073775"/>
          <p14:tracePt t="199780" x="5608638" y="6080125"/>
          <p14:tracePt t="199795" x="5608638" y="6096000"/>
          <p14:tracePt t="199813" x="5608638" y="6118225"/>
          <p14:tracePt t="199829" x="5608638" y="6142038"/>
          <p14:tracePt t="199845" x="5622925" y="6172200"/>
          <p14:tracePt t="199862" x="5630863" y="6188075"/>
          <p14:tracePt t="199878" x="5638800" y="6194425"/>
          <p14:tracePt t="199894" x="5638800" y="6210300"/>
          <p14:tracePt t="199911" x="5654675" y="6226175"/>
          <p14:tracePt t="199928" x="5668963" y="6232525"/>
          <p14:tracePt t="199944" x="5676900" y="6248400"/>
          <p14:tracePt t="199944" x="5684838" y="6248400"/>
          <p14:tracePt t="199964" x="5699125" y="6264275"/>
          <p14:tracePt t="199979" x="5745163" y="6278563"/>
          <p14:tracePt t="199997" x="5775325" y="6294438"/>
          <p14:tracePt t="200013" x="5807075" y="6308725"/>
          <p14:tracePt t="200030" x="5837238" y="6308725"/>
          <p14:tracePt t="200046" x="5851525" y="6308725"/>
          <p14:tracePt t="200063" x="5897563" y="6316663"/>
          <p14:tracePt t="200079" x="5959475" y="6316663"/>
          <p14:tracePt t="200096" x="6011863" y="6316663"/>
          <p14:tracePt t="200111" x="6065838" y="6316663"/>
          <p14:tracePt t="200128" x="6118225" y="6316663"/>
          <p14:tracePt t="200128" x="6142038" y="6316663"/>
          <p14:tracePt t="200147" x="6218238" y="6324600"/>
          <p14:tracePt t="200160" x="6210300" y="6324600"/>
          <p14:tracePt t="200180" x="6194425" y="6308725"/>
          <p14:tracePt t="200195" x="6202363" y="6308725"/>
          <p14:tracePt t="200218" x="6226175" y="6308725"/>
          <p14:tracePt t="200228" x="6278563" y="6286500"/>
          <p14:tracePt t="200228" x="6286500" y="6278563"/>
          <p14:tracePt t="200252" x="6302375" y="6278563"/>
          <p14:tracePt t="200263" x="6332538" y="6270625"/>
          <p14:tracePt t="200279" x="6340475" y="6264275"/>
          <p14:tracePt t="200295" x="6346825" y="6264275"/>
          <p14:tracePt t="200311" x="6370638" y="6256338"/>
          <p14:tracePt t="200327" x="6378575" y="6248400"/>
          <p14:tracePt t="200343" x="6392863" y="6240463"/>
          <p14:tracePt t="200360" x="6400800" y="6232525"/>
          <p14:tracePt t="200376" x="6416675" y="6226175"/>
          <p14:tracePt t="200393" x="6416675" y="6210300"/>
          <p14:tracePt t="200411" x="6416675" y="6202363"/>
          <p14:tracePt t="200444" x="6416675" y="6194425"/>
          <p14:tracePt t="200466" x="6416675" y="6188075"/>
          <p14:tracePt t="200475" x="6416675" y="6180138"/>
          <p14:tracePt t="200482" x="6416675" y="6172200"/>
          <p14:tracePt t="200494" x="6416675" y="6156325"/>
          <p14:tracePt t="200522" x="6416675" y="6149975"/>
          <p14:tracePt t="200531" x="6408738" y="6149975"/>
          <p14:tracePt t="200543" x="6400800" y="6142038"/>
          <p14:tracePt t="200559" x="6384925" y="6134100"/>
          <p14:tracePt t="200577" x="6378575" y="6126163"/>
          <p14:tracePt t="200593" x="6362700" y="6111875"/>
          <p14:tracePt t="200612" x="6346825" y="6111875"/>
          <p14:tracePt t="200634" x="6324600" y="6111875"/>
          <p14:tracePt t="200646" x="6256338" y="6088063"/>
          <p14:tracePt t="200661" x="6194425" y="6088063"/>
          <p14:tracePt t="200677" x="6142038" y="6088063"/>
          <p14:tracePt t="200694" x="6111875" y="6088063"/>
          <p14:tracePt t="200711" x="6103938" y="6080125"/>
          <p14:tracePt t="200727" x="6096000" y="6073775"/>
          <p14:tracePt t="200744" x="6065838" y="6073775"/>
          <p14:tracePt t="200761" x="6019800" y="6073775"/>
          <p14:tracePt t="200761" x="6003925" y="6073775"/>
          <p14:tracePt t="200780" x="5981700" y="6073775"/>
          <p14:tracePt t="200794" x="5897563" y="6073775"/>
          <p14:tracePt t="200813" x="5883275" y="6073775"/>
          <p14:tracePt t="200828" x="5875338" y="6073775"/>
          <p14:tracePt t="200844" x="5875338" y="6080125"/>
          <p14:tracePt t="200860" x="5875338" y="6088063"/>
          <p14:tracePt t="200877" x="5859463" y="6103938"/>
          <p14:tracePt t="200893" x="5859463" y="6111875"/>
          <p14:tracePt t="200914" x="5845175" y="6111875"/>
          <p14:tracePt t="201626" x="5821363" y="6103938"/>
          <p14:tracePt t="201644" x="5791200" y="6103938"/>
          <p14:tracePt t="201650" x="5768975" y="6096000"/>
          <p14:tracePt t="201660" x="5722938" y="6057900"/>
          <p14:tracePt t="201677" x="5646738" y="6011863"/>
          <p14:tracePt t="201693" x="5532438" y="5951538"/>
          <p14:tracePt t="201710" x="5356225" y="5845175"/>
          <p14:tracePt t="201727" x="5235575" y="5768975"/>
          <p14:tracePt t="201743" x="5143500" y="5699125"/>
          <p14:tracePt t="201760" x="5097463" y="5668963"/>
          <p14:tracePt t="201776" x="5051425" y="5638800"/>
          <p14:tracePt t="201793" x="5013325" y="5608638"/>
          <p14:tracePt t="201793" x="4991100" y="5592763"/>
          <p14:tracePt t="201812" x="4945063" y="5562600"/>
          <p14:tracePt t="201829" x="4937125" y="5546725"/>
          <p14:tracePt t="201843" x="4892675" y="5516563"/>
          <p14:tracePt t="201861" x="4846638" y="5494338"/>
          <p14:tracePt t="201877" x="4740275" y="5418138"/>
          <p14:tracePt t="201893" x="4648200" y="5349875"/>
          <p14:tracePt t="201909" x="4640263" y="5334000"/>
          <p14:tracePt t="201926" x="4632325" y="5334000"/>
          <p14:tracePt t="201987" x="4632325" y="5326063"/>
          <p14:tracePt t="202066" x="4632325" y="5318125"/>
          <p14:tracePt t="202082" x="4632325" y="5303838"/>
          <p14:tracePt t="202091" x="4632325" y="5295900"/>
          <p14:tracePt t="202098" x="4632325" y="5280025"/>
          <p14:tracePt t="202109" x="4640263" y="5273675"/>
          <p14:tracePt t="202126" x="4648200" y="5265738"/>
          <p14:tracePt t="202154" x="4656138" y="5265738"/>
          <p14:tracePt t="202170" x="4664075" y="5257800"/>
          <p14:tracePt t="202179" x="4670425" y="5257800"/>
          <p14:tracePt t="202193" x="4678363" y="5257800"/>
          <p14:tracePt t="202208" x="4694238" y="5257800"/>
          <p14:tracePt t="202227" x="4724400" y="5257800"/>
          <p14:tracePt t="202245" x="4784725" y="5257800"/>
          <p14:tracePt t="202260" x="4868863" y="5257800"/>
          <p14:tracePt t="202276" x="4953000" y="5249863"/>
          <p14:tracePt t="202293" x="4975225" y="5249863"/>
          <p14:tracePt t="202309" x="4983163" y="5249863"/>
          <p14:tracePt t="202326" x="4991100" y="5249863"/>
          <p14:tracePt t="202450" x="5013325" y="5249863"/>
          <p14:tracePt t="202459" x="5037138" y="5249863"/>
          <p14:tracePt t="202466" x="5067300" y="5249863"/>
          <p14:tracePt t="202477" x="5127625" y="5249863"/>
          <p14:tracePt t="202493" x="5203825" y="5249863"/>
          <p14:tracePt t="202509" x="5241925" y="5249863"/>
          <p14:tracePt t="202526" x="5257800" y="5249863"/>
          <p14:tracePt t="202542" x="5265738" y="5249863"/>
          <p14:tracePt t="202558" x="5265738" y="5241925"/>
          <p14:tracePt t="202575" x="5273675" y="5241925"/>
          <p14:tracePt t="203010" x="5280025" y="5257800"/>
          <p14:tracePt t="203026" x="5287963" y="5273675"/>
          <p14:tracePt t="203034" x="5311775" y="5295900"/>
          <p14:tracePt t="203043" x="5349875" y="5349875"/>
          <p14:tracePt t="203062" x="5402263" y="5410200"/>
          <p14:tracePt t="203077" x="5470525" y="5494338"/>
          <p14:tracePt t="203093" x="5508625" y="5554663"/>
          <p14:tracePt t="203109" x="5540375" y="5638800"/>
          <p14:tracePt t="203126" x="5584825" y="5684838"/>
          <p14:tracePt t="203142" x="5592763" y="5730875"/>
          <p14:tracePt t="203159" x="5646738" y="5821363"/>
          <p14:tracePt t="203175" x="5676900" y="5821363"/>
          <p14:tracePt t="203191" x="5638800" y="5745163"/>
          <p14:tracePt t="203207" x="5661025" y="5775325"/>
          <p14:tracePt t="203226" x="5699125" y="5859463"/>
          <p14:tracePt t="203245" x="5707063" y="5913438"/>
          <p14:tracePt t="203260" x="5715000" y="5913438"/>
          <p14:tracePt t="203275" x="5715000" y="5905500"/>
          <p14:tracePt t="203292" x="5783263" y="5913438"/>
          <p14:tracePt t="203307" x="5791200" y="5913438"/>
          <p14:tracePt t="203324" x="5807075" y="5913438"/>
          <p14:tracePt t="203378" x="5829300" y="5927725"/>
          <p14:tracePt t="203386" x="5851525" y="5935663"/>
          <p14:tracePt t="203394" x="5851525" y="5943600"/>
          <p14:tracePt t="204130" x="5851525" y="5951538"/>
          <p14:tracePt t="204139" x="5837238" y="5951538"/>
          <p14:tracePt t="204178" x="5829300" y="5951538"/>
          <p14:tracePt t="204242" x="5821363" y="5951538"/>
          <p14:tracePt t="204251" x="5821363" y="5959475"/>
          <p14:tracePt t="204338" x="5829300" y="5965825"/>
          <p14:tracePt t="204802" x="5859463" y="5965825"/>
          <p14:tracePt t="204810" x="5875338" y="5965825"/>
          <p14:tracePt t="204822" x="5973763" y="5965825"/>
          <p14:tracePt t="204840" x="6111875" y="5965825"/>
          <p14:tracePt t="204840" x="6142038" y="5965825"/>
          <p14:tracePt t="204860" x="6188075" y="5965825"/>
          <p14:tracePt t="204873" x="6202363" y="5965825"/>
          <p14:tracePt t="204930" x="6218238" y="5965825"/>
          <p14:tracePt t="204939" x="6256338" y="5973763"/>
          <p14:tracePt t="204946" x="6302375" y="5973763"/>
          <p14:tracePt t="204956" x="6346825" y="5973763"/>
          <p14:tracePt t="204974" x="6384925" y="5981700"/>
          <p14:tracePt t="204990" x="6416675" y="6003925"/>
          <p14:tracePt t="205007" x="6461125" y="6019800"/>
          <p14:tracePt t="205023" x="6515100" y="6019800"/>
          <p14:tracePt t="205039" x="6607175" y="6027738"/>
          <p14:tracePt t="205055" x="6721475" y="6049963"/>
          <p14:tracePt t="205073" x="6842125" y="6065838"/>
          <p14:tracePt t="205093" x="6873875" y="6073775"/>
          <p14:tracePt t="205108" x="6911975" y="6088063"/>
          <p14:tracePt t="205124" x="6950075" y="6088063"/>
          <p14:tracePt t="205140" x="7026275" y="6111875"/>
          <p14:tracePt t="205156" x="7162800" y="6156325"/>
          <p14:tracePt t="205173" x="7307263" y="6202363"/>
          <p14:tracePt t="205189" x="7445375" y="6232525"/>
          <p14:tracePt t="205205" x="7483475" y="6240463"/>
          <p14:tracePt t="205223" x="7489825" y="6240463"/>
          <p14:tracePt t="205242" x="7489825" y="6226175"/>
          <p14:tracePt t="205419" x="7483475" y="6202363"/>
          <p14:tracePt t="205426" x="7475538" y="6194425"/>
          <p14:tracePt t="205438" x="7467600" y="6188075"/>
          <p14:tracePt t="205438" x="7467600" y="6180138"/>
          <p14:tracePt t="205459" x="7467600" y="6172200"/>
          <p14:tracePt t="205498" x="7459663" y="6164263"/>
          <p14:tracePt t="206436" x="7459663" y="6142038"/>
          <p14:tracePt t="206747" x="7459663" y="6126163"/>
          <p14:tracePt t="206754" x="7451725" y="6111875"/>
          <p14:tracePt t="206772" x="7451725" y="6096000"/>
          <p14:tracePt t="206788" x="7451725" y="6080125"/>
          <p14:tracePt t="206805" x="7451725" y="6073775"/>
          <p14:tracePt t="206820" x="7437438" y="6065838"/>
          <p14:tracePt t="206866" x="7437438" y="6057900"/>
          <p14:tracePt t="206882" x="7421563" y="6057900"/>
          <p14:tracePt t="206939" x="7413625" y="6049963"/>
          <p14:tracePt t="206946" x="7407275" y="6042025"/>
          <p14:tracePt t="206955" x="7399338" y="6027738"/>
          <p14:tracePt t="206972" x="7399338" y="6035675"/>
          <p14:tracePt t="207235" x="7399338" y="6042025"/>
          <p14:tracePt t="207244" x="7391400" y="6042025"/>
          <p14:tracePt t="207256" x="7383463" y="6042025"/>
          <p14:tracePt t="207270" x="7369175" y="6042025"/>
          <p14:tracePt t="207287" x="7361238" y="6042025"/>
          <p14:tracePt t="207303" x="7345363" y="6042025"/>
          <p14:tracePt t="207339" x="7331075" y="6042025"/>
          <p14:tracePt t="207362" x="7323138" y="6042025"/>
          <p14:tracePt t="207371" x="7315200" y="6042025"/>
          <p14:tracePt t="207378" x="7307263" y="6042025"/>
          <p14:tracePt t="207389" x="7299325" y="6042025"/>
          <p14:tracePt t="207404" x="7292975" y="6042025"/>
          <p14:tracePt t="207421" x="7277100" y="6057900"/>
          <p14:tracePt t="207454" x="7269163" y="6057900"/>
          <p14:tracePt t="207458" x="7261225" y="6057900"/>
          <p14:tracePt t="207490" x="7246938" y="6057900"/>
          <p14:tracePt t="207506" x="7239000" y="6065838"/>
          <p14:tracePt t="207530" x="7231063" y="6065838"/>
          <p14:tracePt t="207555" x="7223125" y="6065838"/>
          <p14:tracePt t="207594" x="7231063" y="6065838"/>
          <p14:tracePt t="207802" x="7239000" y="6065838"/>
          <p14:tracePt t="207819" x="7246938" y="6065838"/>
          <p14:tracePt t="207866" x="7254875" y="6057900"/>
          <p14:tracePt t="207882" x="7261225" y="6057900"/>
          <p14:tracePt t="207898" x="7277100" y="6057900"/>
          <p14:tracePt t="207938" x="7285038" y="6057900"/>
          <p14:tracePt t="207962" x="7292975" y="6057900"/>
          <p14:tracePt t="207971" x="7299325" y="6057900"/>
          <p14:tracePt t="207978" x="7307263" y="6057900"/>
          <p14:tracePt t="207988" x="7315200" y="6057900"/>
          <p14:tracePt t="208004" x="7323138" y="6057900"/>
          <p14:tracePt t="208020" x="7331075" y="6057900"/>
          <p14:tracePt t="208042" x="7337425" y="6065838"/>
          <p14:tracePt t="208114" x="7337425" y="6073775"/>
          <p14:tracePt t="208586" x="7345363" y="6073775"/>
          <p14:tracePt t="208595" x="7337425" y="6073775"/>
          <p14:tracePt t="208834" x="7323138" y="6065838"/>
          <p14:tracePt t="208842" x="7307263" y="6057900"/>
          <p14:tracePt t="208852" x="7299325" y="6057900"/>
          <p14:tracePt t="208868" x="7269163" y="6057900"/>
          <p14:tracePt t="208886" x="7261225" y="6057900"/>
          <p14:tracePt t="208902" x="7261225" y="6049963"/>
          <p14:tracePt t="208918" x="7254875" y="6042025"/>
          <p14:tracePt t="208935" x="7239000" y="6042025"/>
          <p14:tracePt t="208953" x="7200900" y="6042025"/>
          <p14:tracePt t="208953" x="7178675" y="6042025"/>
          <p14:tracePt t="208971" x="7146925" y="6042025"/>
          <p14:tracePt t="208986" x="7064375" y="6027738"/>
          <p14:tracePt t="209004" x="7002463" y="6027738"/>
          <p14:tracePt t="209020" x="6942138" y="6027738"/>
          <p14:tracePt t="209037" x="6888163" y="6027738"/>
          <p14:tracePt t="209053" x="6842125" y="6027738"/>
          <p14:tracePt t="209068" x="6751638" y="6027738"/>
          <p14:tracePt t="209085" x="6637338" y="6027738"/>
          <p14:tracePt t="209101" x="6477000" y="6027738"/>
          <p14:tracePt t="209118" x="6264275" y="6027738"/>
          <p14:tracePt t="209135" x="6065838" y="6027738"/>
          <p14:tracePt t="209151" x="5837238" y="6027738"/>
          <p14:tracePt t="209167" x="5668963" y="6027738"/>
          <p14:tracePt t="209185" x="5486400" y="6027738"/>
          <p14:tracePt t="209185" x="5402263" y="6027738"/>
          <p14:tracePt t="209204" x="5341938" y="6027738"/>
          <p14:tracePt t="209218" x="5135563" y="6049963"/>
          <p14:tracePt t="209238" x="4991100" y="6073775"/>
          <p14:tracePt t="209253" x="4854575" y="6096000"/>
          <p14:tracePt t="209269" x="4694238" y="6096000"/>
          <p14:tracePt t="209286" x="4518025" y="6096000"/>
          <p14:tracePt t="209303" x="4351338" y="6096000"/>
          <p14:tracePt t="209318" x="4206875" y="6096000"/>
          <p14:tracePt t="209335" x="4098925" y="6096000"/>
          <p14:tracePt t="209352" x="4022725" y="6096000"/>
          <p14:tracePt t="209368" x="3970338" y="6096000"/>
          <p14:tracePt t="209368" x="3932238" y="6096000"/>
          <p14:tracePt t="209387" x="3886200" y="6096000"/>
          <p14:tracePt t="209402" x="3679825" y="6096000"/>
          <p14:tracePt t="209421" x="3505200" y="6096000"/>
          <p14:tracePt t="209436" x="3330575" y="6096000"/>
          <p14:tracePt t="209455" x="3208338" y="6096000"/>
          <p14:tracePt t="209469" x="3162300" y="6096000"/>
          <p14:tracePt t="209487" x="3154363" y="6096000"/>
          <p14:tracePt t="209501" x="3140075" y="6096000"/>
          <p14:tracePt t="209519" x="3116263" y="6096000"/>
          <p14:tracePt t="209536" x="3086100" y="6096000"/>
          <p14:tracePt t="209551" x="3048000" y="6096000"/>
          <p14:tracePt t="209568" x="2955925" y="6096000"/>
          <p14:tracePt t="209585" x="2887663" y="6096000"/>
          <p14:tracePt t="209585" x="2857500" y="6096000"/>
          <p14:tracePt t="209604" x="2841625" y="6096000"/>
          <p14:tracePt t="209620" x="2835275" y="6096000"/>
          <p14:tracePt t="209634" x="2819400" y="6096000"/>
          <p14:tracePt t="209651" x="2803525" y="6096000"/>
          <p14:tracePt t="209674" x="2773363" y="6096000"/>
          <p14:tracePt t="209690" x="2751138" y="6103938"/>
          <p14:tracePt t="209706" x="2751138" y="6111875"/>
          <p14:tracePt t="209718" x="2713038" y="6126163"/>
          <p14:tracePt t="209736" x="2689225" y="6142038"/>
          <p14:tracePt t="209752" x="2674938" y="6142038"/>
          <p14:tracePt t="209770" x="2667000" y="6156325"/>
          <p14:tracePt t="209784" x="2659063" y="6156325"/>
          <p14:tracePt t="209803" x="2651125" y="6156325"/>
          <p14:tracePt t="209820" x="2636838" y="6156325"/>
          <p14:tracePt t="209836" x="2590800" y="6172200"/>
          <p14:tracePt t="209853" x="2574925" y="6172200"/>
          <p14:tracePt t="209867" x="2560638" y="6172200"/>
          <p14:tracePt t="209884" x="2552700" y="6172200"/>
          <p14:tracePt t="209900" x="2544763" y="6172200"/>
          <p14:tracePt t="209922" x="2530475" y="6172200"/>
          <p14:tracePt t="209946" x="2522538" y="6172200"/>
          <p14:tracePt t="209962" x="2514600" y="6172200"/>
          <p14:tracePt t="209970" x="2506663" y="6172200"/>
          <p14:tracePt t="209984" x="2492375" y="6172200"/>
          <p14:tracePt t="210003" x="2476500" y="6172200"/>
          <p14:tracePt t="210019" x="2484438" y="6172200"/>
          <p14:tracePt t="210570" x="2492375" y="6172200"/>
          <p14:tracePt t="210579" x="2498725" y="6172200"/>
          <p14:tracePt t="210610" x="2514600" y="6164263"/>
          <p14:tracePt t="210635" x="2522538" y="6164263"/>
          <p14:tracePt t="210658" x="2530475" y="6164263"/>
          <p14:tracePt t="210674" x="2544763" y="6164263"/>
          <p14:tracePt t="210684" x="2568575" y="6164263"/>
          <p14:tracePt t="210690" x="2582863" y="6164263"/>
          <p14:tracePt t="210701" x="2636838" y="6164263"/>
          <p14:tracePt t="210718" x="2644775" y="6156325"/>
          <p14:tracePt t="210734" x="2636838" y="6156325"/>
          <p14:tracePt t="211090" x="2628900" y="6156325"/>
          <p14:tracePt t="211099" x="2613025" y="6156325"/>
          <p14:tracePt t="211106" x="2613025" y="6149975"/>
          <p14:tracePt t="211116" x="2606675" y="6149975"/>
          <p14:tracePt t="211138" x="2590800" y="6149975"/>
          <p14:tracePt t="211170" x="2574925" y="6142038"/>
          <p14:tracePt t="211186" x="2568575" y="6134100"/>
          <p14:tracePt t="211194" x="2560638" y="6134100"/>
          <p14:tracePt t="211210" x="2544763" y="6134100"/>
          <p14:tracePt t="211226" x="2536825" y="6134100"/>
          <p14:tracePt t="211274" x="2530475" y="6134100"/>
          <p14:tracePt t="212222" x="2522538" y="6134100"/>
          <p14:tracePt t="212522" x="2506663" y="6134100"/>
          <p14:tracePt t="212532" x="2498725" y="6134100"/>
          <p14:tracePt t="212538" x="2492375" y="6134100"/>
          <p14:tracePt t="212548" x="2476500" y="6134100"/>
          <p14:tracePt t="212565" x="2384425" y="6111875"/>
          <p14:tracePt t="212582" x="2270125" y="6065838"/>
          <p14:tracePt t="212598" x="2232025" y="6065838"/>
          <p14:tracePt t="212616" x="2209800" y="6065838"/>
          <p14:tracePt t="212632" x="2201863" y="6065838"/>
          <p14:tracePt t="212648" x="2201863" y="6057900"/>
          <p14:tracePt t="212690" x="2201863" y="6042025"/>
          <p14:tracePt t="212706" x="2201863" y="6027738"/>
          <p14:tracePt t="212716" x="2187575" y="6003925"/>
          <p14:tracePt t="212722" x="2171700" y="5973763"/>
          <p14:tracePt t="212732" x="2171700" y="5951538"/>
          <p14:tracePt t="212749" x="2149475" y="5897563"/>
          <p14:tracePt t="212766" x="2133600" y="5851525"/>
          <p14:tracePt t="212783" x="2133600" y="5821363"/>
          <p14:tracePt t="212799" x="2125663" y="5768975"/>
          <p14:tracePt t="212815" x="2111375" y="5715000"/>
          <p14:tracePt t="212832" x="2087563" y="5638800"/>
          <p14:tracePt t="212832" x="2087563" y="5600700"/>
          <p14:tracePt t="212851" x="2087563" y="5570538"/>
          <p14:tracePt t="212865" x="2087563" y="5508625"/>
          <p14:tracePt t="212865" x="2087563" y="5494338"/>
          <p14:tracePt t="212884" x="2087563" y="5470525"/>
          <p14:tracePt t="212900" x="2087563" y="5426075"/>
          <p14:tracePt t="212916" x="2073275" y="5372100"/>
          <p14:tracePt t="212932" x="2073275" y="5318125"/>
          <p14:tracePt t="212950" x="2073275" y="5280025"/>
          <p14:tracePt t="212966" x="2073275" y="5257800"/>
          <p14:tracePt t="212982" x="2073275" y="5219700"/>
          <p14:tracePt t="212997" x="2073275" y="5143500"/>
          <p14:tracePt t="213015" x="2065338" y="5037138"/>
          <p14:tracePt t="213031" x="2049463" y="4960938"/>
          <p14:tracePt t="213047" x="2041525" y="4914900"/>
          <p14:tracePt t="213065" x="2041525" y="4876800"/>
          <p14:tracePt t="213080" x="2027238" y="4800600"/>
          <p14:tracePt t="213080" x="2019300" y="4754563"/>
          <p14:tracePt t="213099" x="2011363" y="4708525"/>
          <p14:tracePt t="213113" x="1965325" y="4572000"/>
          <p14:tracePt t="213131" x="1958975" y="4541838"/>
          <p14:tracePt t="213148" x="1943100" y="4511675"/>
          <p14:tracePt t="213164" x="1943100" y="4495800"/>
          <p14:tracePt t="213180" x="1943100" y="4465638"/>
          <p14:tracePt t="213197" x="1943100" y="4449763"/>
          <p14:tracePt t="213213" x="1920875" y="4419600"/>
          <p14:tracePt t="213229" x="1920875" y="4381500"/>
          <p14:tracePt t="213248" x="1912938" y="4351338"/>
          <p14:tracePt t="213265" x="1912938" y="4335463"/>
          <p14:tracePt t="213280" x="1912938" y="4327525"/>
          <p14:tracePt t="213296" x="1905000" y="4313238"/>
          <p14:tracePt t="213314" x="1905000" y="4289425"/>
          <p14:tracePt t="213332" x="1897063" y="4275138"/>
          <p14:tracePt t="213348" x="1897063" y="4267200"/>
          <p14:tracePt t="213366" x="1897063" y="4259263"/>
          <p14:tracePt t="213380" x="1897063" y="4251325"/>
          <p14:tracePt t="213397" x="1897063" y="4244975"/>
          <p14:tracePt t="213414" x="1889125" y="4244975"/>
          <p14:tracePt t="213482" x="1889125" y="4237038"/>
          <p14:tracePt t="213706" x="1897063" y="4229100"/>
          <p14:tracePt t="213722" x="1905000" y="4221163"/>
          <p14:tracePt t="213732" x="1920875" y="4183063"/>
          <p14:tracePt t="213748" x="1943100" y="4106863"/>
          <p14:tracePt t="213765" x="1951038" y="4060825"/>
          <p14:tracePt t="213782" x="1958975" y="4008438"/>
          <p14:tracePt t="213798" x="1965325" y="3932238"/>
          <p14:tracePt t="213815" x="1965325" y="3856038"/>
          <p14:tracePt t="213830" x="1965325" y="3802063"/>
          <p14:tracePt t="213847" x="1965325" y="3756025"/>
          <p14:tracePt t="213864" x="1965325" y="3711575"/>
          <p14:tracePt t="213880" x="1965325" y="3679825"/>
          <p14:tracePt t="213897" x="1965325" y="3649663"/>
          <p14:tracePt t="213897" x="1965325" y="3635375"/>
          <p14:tracePt t="213916" x="1965325" y="3597275"/>
          <p14:tracePt t="213932" x="1965325" y="3565525"/>
          <p14:tracePt t="213948" x="1965325" y="3551238"/>
          <p14:tracePt t="213963" x="1951038" y="3521075"/>
          <p14:tracePt t="213981" x="1943100" y="3505200"/>
          <p14:tracePt t="213998" x="1927225" y="3497263"/>
          <p14:tracePt t="214015" x="1905000" y="3475038"/>
          <p14:tracePt t="214032" x="1889125" y="3451225"/>
          <p14:tracePt t="214046" x="1836738" y="3406775"/>
          <p14:tracePt t="214063" x="1782763" y="3368675"/>
          <p14:tracePt t="214080" x="1744663" y="3336925"/>
          <p14:tracePt t="214097" x="1730375" y="3336925"/>
          <p14:tracePt t="214113" x="1722438" y="3322638"/>
          <p14:tracePt t="214129" x="1698625" y="3306763"/>
          <p14:tracePt t="214147" x="1684338" y="3306763"/>
          <p14:tracePt t="214163" x="1654175" y="3306763"/>
          <p14:tracePt t="214180" x="1638300" y="3306763"/>
          <p14:tracePt t="214196" x="1622425" y="3306763"/>
          <p14:tracePt t="214212" x="1608138" y="3306763"/>
          <p14:tracePt t="214228" x="1600200" y="3306763"/>
          <p14:tracePt t="214246" x="1584325" y="3314700"/>
          <p14:tracePt t="214264" x="1584325" y="3322638"/>
          <p14:tracePt t="214279" x="1577975" y="3322638"/>
          <p14:tracePt t="214295" x="1577975" y="3330575"/>
          <p14:tracePt t="214312" x="1584325" y="3330575"/>
          <p14:tracePt t="214442" x="1592263" y="3330575"/>
          <p14:tracePt t="214466" x="1600200" y="3330575"/>
          <p14:tracePt t="214482" x="1608138" y="3330575"/>
          <p14:tracePt t="214546" x="1616075" y="3330575"/>
          <p14:tracePt t="214570" x="1630363" y="3330575"/>
          <p14:tracePt t="214586" x="1638300" y="3330575"/>
          <p14:tracePt t="214595" x="1646238" y="3336925"/>
          <p14:tracePt t="214602" x="1668463" y="3336925"/>
          <p14:tracePt t="214613" x="1714500" y="3352800"/>
          <p14:tracePt t="214630" x="1752600" y="3352800"/>
          <p14:tracePt t="214646" x="1790700" y="3368675"/>
          <p14:tracePt t="214663" x="1882775" y="3382963"/>
          <p14:tracePt t="214680" x="1997075" y="3390900"/>
          <p14:tracePt t="214696" x="2163763" y="3390900"/>
          <p14:tracePt t="214713" x="2400300" y="3390900"/>
          <p14:tracePt t="214713" x="2590800" y="3390900"/>
          <p14:tracePt t="214733" x="2963863" y="3390900"/>
          <p14:tracePt t="214749" x="3132138" y="3390900"/>
          <p14:tracePt t="214762" x="3467100" y="3390900"/>
          <p14:tracePt t="214780" x="3619500" y="3390900"/>
          <p14:tracePt t="214796" x="3741738" y="3390900"/>
          <p14:tracePt t="214813" x="3946525" y="3360738"/>
          <p14:tracePt t="214829" x="4183063" y="3360738"/>
          <p14:tracePt t="214847" x="4449763" y="3352800"/>
          <p14:tracePt t="214864" x="4816475" y="3322638"/>
          <p14:tracePt t="214864" x="4983163" y="3322638"/>
          <p14:tracePt t="214884" x="5083175" y="3306763"/>
          <p14:tracePt t="214896" x="5203825" y="3276600"/>
          <p14:tracePt t="214912" x="5273675" y="3268663"/>
          <p14:tracePt t="214929" x="5311775" y="3260725"/>
          <p14:tracePt t="214929" x="5326063" y="3260725"/>
          <p14:tracePt t="214947" x="5394325" y="3260725"/>
          <p14:tracePt t="214963" x="5486400" y="3260725"/>
          <p14:tracePt t="214980" x="5584825" y="3260725"/>
          <p14:tracePt t="214996" x="5654675" y="3254375"/>
          <p14:tracePt t="215013" x="5654675" y="3246438"/>
          <p14:tracePt t="215029" x="5661025" y="3246438"/>
          <p14:tracePt t="215045" x="5661025" y="3238500"/>
          <p14:tracePt t="215066" x="5661025" y="3230563"/>
          <p14:tracePt t="215146" x="5646738" y="3222625"/>
          <p14:tracePt t="215154" x="5638800" y="3222625"/>
          <p14:tracePt t="215163" x="5616575" y="3216275"/>
          <p14:tracePt t="215180" x="5592763" y="3216275"/>
          <p14:tracePt t="215196" x="5578475" y="3216275"/>
          <p14:tracePt t="215213" x="5546725" y="3216275"/>
          <p14:tracePt t="215228" x="5508625" y="3216275"/>
          <p14:tracePt t="215246" x="5418138" y="3192463"/>
          <p14:tracePt t="215261" x="5303838" y="3192463"/>
          <p14:tracePt t="215279" x="5211763" y="3192463"/>
          <p14:tracePt t="215296" x="5165725" y="3178175"/>
          <p14:tracePt t="215312" x="5159375" y="3178175"/>
          <p14:tracePt t="215346" x="5151438" y="3178175"/>
          <p14:tracePt t="215354" x="5135563" y="3178175"/>
          <p14:tracePt t="215363" x="5113338" y="3178175"/>
          <p14:tracePt t="215379" x="5067300" y="3178175"/>
          <p14:tracePt t="215396" x="5037138" y="3178175"/>
          <p14:tracePt t="215412" x="5029200" y="3178175"/>
          <p14:tracePt t="215428" x="5021263" y="3178175"/>
          <p14:tracePt t="215466" x="5006975" y="3178175"/>
          <p14:tracePt t="215482" x="4991100" y="3178175"/>
          <p14:tracePt t="215498" x="4983163" y="3178175"/>
          <p14:tracePt t="215506" x="4960938" y="3178175"/>
          <p14:tracePt t="215514" x="4945063" y="3178175"/>
          <p14:tracePt t="215527" x="4914900" y="3178175"/>
          <p14:tracePt t="215545" x="4899025" y="3184525"/>
          <p14:tracePt t="215562" x="4892675" y="3192463"/>
          <p14:tracePt t="215578" x="4854575" y="3192463"/>
          <p14:tracePt t="215596" x="4816475" y="3200400"/>
          <p14:tracePt t="215612" x="4762500" y="3200400"/>
          <p14:tracePt t="215628" x="4732338" y="3200400"/>
          <p14:tracePt t="215645" x="4724400" y="3200400"/>
          <p14:tracePt t="215660" x="4716463" y="3208338"/>
          <p14:tracePt t="215677" x="4708525" y="3208338"/>
          <p14:tracePt t="215694" x="4702175" y="3208338"/>
          <p14:tracePt t="215710" x="4686300" y="3208338"/>
          <p14:tracePt t="215728" x="4656138" y="3208338"/>
          <p14:tracePt t="215728" x="4640263" y="3208338"/>
          <p14:tracePt t="215748" x="4632325" y="3208338"/>
          <p14:tracePt t="215763" x="4610100" y="3216275"/>
          <p14:tracePt t="215779" x="4594225" y="3222625"/>
          <p14:tracePt t="215803" x="4594225" y="3230563"/>
          <p14:tracePt t="215827" x="4587875" y="3230563"/>
          <p14:tracePt t="215834" x="4579938" y="3238500"/>
          <p14:tracePt t="215845" x="4572000" y="3254375"/>
          <p14:tracePt t="215867" x="4564063" y="3268663"/>
          <p14:tracePt t="215890" x="4556125" y="3284538"/>
          <p14:tracePt t="215898" x="4556125" y="3306763"/>
          <p14:tracePt t="215914" x="4556125" y="3322638"/>
          <p14:tracePt t="215928" x="4556125" y="3336925"/>
          <p14:tracePt t="215944" x="4556125" y="3352800"/>
          <p14:tracePt t="215944" x="4556125" y="3360738"/>
          <p14:tracePt t="215964" x="4556125" y="3375025"/>
          <p14:tracePt t="215980" x="4556125" y="3382963"/>
          <p14:tracePt t="215996" x="4556125" y="3390900"/>
          <p14:tracePt t="216011" x="4556125" y="3406775"/>
          <p14:tracePt t="216030" x="4556125" y="3413125"/>
          <p14:tracePt t="216050" x="4556125" y="3421063"/>
          <p14:tracePt t="216061" x="4556125" y="3436938"/>
          <p14:tracePt t="216077" x="4564063" y="3451225"/>
          <p14:tracePt t="216114" x="4564063" y="3459163"/>
          <p14:tracePt t="216138" x="4564063" y="3467100"/>
          <p14:tracePt t="216146" x="4572000" y="3475038"/>
          <p14:tracePt t="216163" x="4587875" y="3489325"/>
          <p14:tracePt t="216179" x="4618038" y="3513138"/>
          <p14:tracePt t="216196" x="4625975" y="3521075"/>
          <p14:tracePt t="216212" x="4632325" y="3521075"/>
          <p14:tracePt t="216227" x="4640263" y="3535363"/>
          <p14:tracePt t="216247" x="4678363" y="3535363"/>
          <p14:tracePt t="216261" x="4702175" y="3543300"/>
          <p14:tracePt t="216278" x="4708525" y="3543300"/>
          <p14:tracePt t="216295" x="4724400" y="3543300"/>
          <p14:tracePt t="216312" x="4740275" y="3551238"/>
          <p14:tracePt t="216329" x="4770438" y="3551238"/>
          <p14:tracePt t="216345" x="4800600" y="3551238"/>
          <p14:tracePt t="216361" x="4816475" y="3551238"/>
          <p14:tracePt t="216376" x="4830763" y="3551238"/>
          <p14:tracePt t="216393" x="4846638" y="3551238"/>
          <p14:tracePt t="216412" x="4860925" y="3551238"/>
          <p14:tracePt t="216428" x="4892675" y="3565525"/>
          <p14:tracePt t="216445" x="4914900" y="3565525"/>
          <p14:tracePt t="216461" x="4922838" y="3565525"/>
          <p14:tracePt t="216477" x="4937125" y="3565525"/>
          <p14:tracePt t="216494" x="4953000" y="3565525"/>
          <p14:tracePt t="216510" x="4983163" y="3573463"/>
          <p14:tracePt t="216528" x="5021263" y="3573463"/>
          <p14:tracePt t="216528" x="5037138" y="3573463"/>
          <p14:tracePt t="216547" x="5045075" y="3573463"/>
          <p14:tracePt t="216560" x="5059363" y="3573463"/>
          <p14:tracePt t="216577" x="5067300" y="3573463"/>
          <p14:tracePt t="216596" x="5075238" y="3573463"/>
          <p14:tracePt t="216611" x="5089525" y="3573463"/>
          <p14:tracePt t="216630" x="5105400" y="3565525"/>
          <p14:tracePt t="216644" x="5121275" y="3565525"/>
          <p14:tracePt t="216661" x="5121275" y="3559175"/>
          <p14:tracePt t="216677" x="5121275" y="3543300"/>
          <p14:tracePt t="216698" x="5127625" y="3535363"/>
          <p14:tracePt t="216714" x="5127625" y="3527425"/>
          <p14:tracePt t="216730" x="5135563" y="3521075"/>
          <p14:tracePt t="216744" x="5135563" y="3505200"/>
          <p14:tracePt t="216761" x="5135563" y="3497263"/>
          <p14:tracePt t="216777" x="5135563" y="3489325"/>
          <p14:tracePt t="216794" x="5135563" y="3475038"/>
          <p14:tracePt t="216834" x="5135563" y="3467100"/>
          <p14:tracePt t="216858" x="5173663" y="3489325"/>
          <p14:tracePt t="217074" x="5219700" y="3497263"/>
          <p14:tracePt t="217082" x="5265738" y="3505200"/>
          <p14:tracePt t="217093" x="5334000" y="3551238"/>
          <p14:tracePt t="217111" x="5349875" y="3551238"/>
          <p14:tracePt t="217126" x="5356225" y="3551238"/>
          <p14:tracePt t="217147" x="5364163" y="3551238"/>
          <p14:tracePt t="217160" x="5440363" y="3551238"/>
          <p14:tracePt t="217160" x="5508625" y="3565525"/>
          <p14:tracePt t="217180" x="5661025" y="3619500"/>
          <p14:tracePt t="217196" x="5745163" y="3635375"/>
          <p14:tracePt t="217211" x="5791200" y="3665538"/>
          <p14:tracePt t="217228" x="5799138" y="3665538"/>
          <p14:tracePt t="217250" x="5799138" y="3673475"/>
          <p14:tracePt t="217266" x="5813425" y="3673475"/>
          <p14:tracePt t="217276" x="5851525" y="3711575"/>
          <p14:tracePt t="217295" x="5897563" y="3733800"/>
          <p14:tracePt t="217312" x="5951538" y="3771900"/>
          <p14:tracePt t="217328" x="5981700" y="3787775"/>
          <p14:tracePt t="217328" x="5997575" y="3787775"/>
          <p14:tracePt t="217348" x="6019800" y="3802063"/>
          <p14:tracePt t="217360" x="6042025" y="3825875"/>
          <p14:tracePt t="217360" x="6049963" y="3825875"/>
          <p14:tracePt t="217379" x="6065838" y="3840163"/>
          <p14:tracePt t="217393" x="6118225" y="3886200"/>
          <p14:tracePt t="217411" x="6180138" y="3924300"/>
          <p14:tracePt t="217428" x="6202363" y="3940175"/>
          <p14:tracePt t="217444" x="6210300" y="3946525"/>
          <p14:tracePt t="217460" x="6226175" y="3962400"/>
          <p14:tracePt t="217477" x="6256338" y="3984625"/>
          <p14:tracePt t="217494" x="6294438" y="4022725"/>
          <p14:tracePt t="217510" x="6332538" y="4060825"/>
          <p14:tracePt t="217529" x="6370638" y="4092575"/>
          <p14:tracePt t="217545" x="6384925" y="4106863"/>
          <p14:tracePt t="217561" x="6392863" y="4114800"/>
          <p14:tracePt t="217576" x="6400800" y="4122738"/>
          <p14:tracePt t="217602" x="6408738" y="4130675"/>
          <p14:tracePt t="217618" x="6416675" y="4137025"/>
          <p14:tracePt t="217628" x="6416675" y="4160838"/>
          <p14:tracePt t="217644" x="6446838" y="4191000"/>
          <p14:tracePt t="217662" x="6530975" y="4267200"/>
          <p14:tracePt t="217677" x="6569075" y="4313238"/>
          <p14:tracePt t="217694" x="6591300" y="4351338"/>
          <p14:tracePt t="217710" x="6621463" y="4381500"/>
          <p14:tracePt t="217727" x="6659563" y="4419600"/>
          <p14:tracePt t="217743" x="6675438" y="4449763"/>
          <p14:tracePt t="217759" x="6689725" y="4495800"/>
          <p14:tracePt t="217776" x="6713538" y="4533900"/>
          <p14:tracePt t="217776" x="6727825" y="4549775"/>
          <p14:tracePt t="217795" x="6735763" y="4564063"/>
          <p14:tracePt t="217810" x="6765925" y="4602163"/>
          <p14:tracePt t="217828" x="6781800" y="4610100"/>
          <p14:tracePt t="217844" x="6797675" y="4632325"/>
          <p14:tracePt t="217861" x="6811963" y="4656138"/>
          <p14:tracePt t="217876" x="6850063" y="4702175"/>
          <p14:tracePt t="217894" x="6873875" y="4746625"/>
          <p14:tracePt t="217910" x="6896100" y="4778375"/>
          <p14:tracePt t="217927" x="6904038" y="4792663"/>
          <p14:tracePt t="217941" x="6918325" y="4822825"/>
          <p14:tracePt t="217958" x="6950075" y="4860925"/>
          <p14:tracePt t="217977" x="6964363" y="4884738"/>
          <p14:tracePt t="217993" x="6988175" y="4930775"/>
          <p14:tracePt t="217993" x="7010400" y="4968875"/>
          <p14:tracePt t="218012" x="7010400" y="4975225"/>
          <p14:tracePt t="218026" x="7048500" y="5083175"/>
          <p14:tracePt t="218044" x="7064375" y="5165725"/>
          <p14:tracePt t="218061" x="7078663" y="5265738"/>
          <p14:tracePt t="218078" x="7094538" y="5341938"/>
          <p14:tracePt t="218094" x="7108825" y="5426075"/>
          <p14:tracePt t="218110" x="7132638" y="5508625"/>
          <p14:tracePt t="218127" x="7140575" y="5562600"/>
          <p14:tracePt t="218144" x="7146925" y="5608638"/>
          <p14:tracePt t="218159" x="7146925" y="5630863"/>
          <p14:tracePt t="218176" x="7154863" y="5668963"/>
          <p14:tracePt t="218176" x="7154863" y="5699125"/>
          <p14:tracePt t="218195" x="7162800" y="5707063"/>
          <p14:tracePt t="218209" x="7170738" y="5745163"/>
          <p14:tracePt t="218227" x="7185025" y="5775325"/>
          <p14:tracePt t="218248" x="7185025" y="5813425"/>
          <p14:tracePt t="218260" x="7200900" y="5851525"/>
          <p14:tracePt t="218275" x="7208838" y="5883275"/>
          <p14:tracePt t="218292" x="7208838" y="5897563"/>
          <p14:tracePt t="218309" x="7223125" y="5935663"/>
          <p14:tracePt t="218327" x="7223125" y="5943600"/>
          <p14:tracePt t="218342" x="7231063" y="5951538"/>
          <p14:tracePt t="218359" x="7246938" y="5965825"/>
          <p14:tracePt t="218377" x="7254875" y="5965825"/>
          <p14:tracePt t="218458" x="7261225" y="5965825"/>
          <p14:tracePt t="218466" x="7261225" y="5981700"/>
          <p14:tracePt t="218476" x="7269163" y="5981700"/>
          <p14:tracePt t="218492" x="7277100" y="5981700"/>
          <p14:tracePt t="218538" x="7285038" y="5981700"/>
          <p14:tracePt t="218570" x="7292975" y="5981700"/>
          <p14:tracePt t="218586" x="7299325" y="5981700"/>
          <p14:tracePt t="218643" x="7299325" y="5997575"/>
          <p14:tracePt t="218754" x="7299325" y="6003925"/>
          <p14:tracePt t="218762" x="7307263" y="6027738"/>
          <p14:tracePt t="218774" x="7331075" y="6057900"/>
          <p14:tracePt t="218792" x="7345363" y="6088063"/>
          <p14:tracePt t="218792" x="7353300" y="6096000"/>
          <p14:tracePt t="218812" x="7353300" y="6103938"/>
          <p14:tracePt t="219726" x="7361238" y="6103938"/>
          <p14:tracePt t="220018" x="7369175" y="6103938"/>
          <p14:tracePt t="220026" x="7375525" y="6103938"/>
          <p14:tracePt t="220138" x="7383463" y="6096000"/>
          <p14:tracePt t="220378" x="7383463" y="6088063"/>
          <p14:tracePt t="220514" x="7383463" y="6080125"/>
          <p14:tracePt t="220546" x="7391400" y="6073775"/>
          <p14:tracePt t="220578" x="7407275" y="6073775"/>
          <p14:tracePt t="220586" x="7421563" y="6073775"/>
          <p14:tracePt t="220594" x="7451725" y="6080125"/>
          <p14:tracePt t="220606" x="7475538" y="6088063"/>
          <p14:tracePt t="220624" x="7505700" y="6088063"/>
          <p14:tracePt t="220641" x="7521575" y="6088063"/>
          <p14:tracePt t="220675" x="7543800" y="6088063"/>
          <p14:tracePt t="220682" x="7597775" y="6103938"/>
          <p14:tracePt t="220691" x="7696200" y="6126163"/>
          <p14:tracePt t="220709" x="7794625" y="6126163"/>
          <p14:tracePt t="220724" x="7840663" y="6126163"/>
          <p14:tracePt t="220740" x="7848600" y="6134100"/>
          <p14:tracePt t="220794" x="7870825" y="6134100"/>
          <p14:tracePt t="220802" x="7924800" y="6142038"/>
          <p14:tracePt t="220810" x="7993063" y="6172200"/>
          <p14:tracePt t="220823" x="8115300" y="6180138"/>
          <p14:tracePt t="220841" x="8213725" y="6194425"/>
          <p14:tracePt t="220841" x="8221663" y="6194425"/>
          <p14:tracePt t="220859" x="8237538" y="6202363"/>
          <p14:tracePt t="220873" x="8275638" y="6218238"/>
          <p14:tracePt t="220914" x="8289925" y="6232525"/>
          <p14:tracePt t="220924" x="8305800" y="6248400"/>
          <p14:tracePt t="220930" x="8313738" y="6256338"/>
          <p14:tracePt t="220941" x="8351838" y="6264275"/>
          <p14:tracePt t="220957" x="8374063" y="6270625"/>
          <p14:tracePt t="220974" x="8374063" y="6278563"/>
          <p14:tracePt t="221010" x="8397875" y="6278563"/>
          <p14:tracePt t="221034" x="8420100" y="6278563"/>
          <p14:tracePt t="221042" x="8435975" y="6278563"/>
          <p14:tracePt t="221059" x="8474075" y="6286500"/>
          <p14:tracePt t="221072" x="8488363" y="6294438"/>
          <p14:tracePt t="221089" x="8480425" y="6286500"/>
          <p14:tracePt t="221138" x="8474075" y="6270625"/>
          <p14:tracePt t="221226" x="8466138" y="6270625"/>
          <p14:tracePt t="221282" x="8458200" y="6270625"/>
          <p14:tracePt t="221306" x="8450263" y="6270625"/>
          <p14:tracePt t="221330" x="8442325" y="6270625"/>
          <p14:tracePt t="221346" x="8435975" y="6270625"/>
          <p14:tracePt t="221386" x="8420100" y="6264275"/>
          <p14:tracePt t="221754" x="8335963" y="6226175"/>
          <p14:tracePt t="221762" x="8229600" y="6180138"/>
          <p14:tracePt t="221772" x="7756525" y="5951538"/>
          <p14:tracePt t="221789" x="7032625" y="5730875"/>
          <p14:tracePt t="221806" x="6278563" y="5448300"/>
          <p14:tracePt t="221822" x="5562600" y="5173663"/>
          <p14:tracePt t="221839" x="5097463" y="4914900"/>
          <p14:tracePt t="221839" x="4953000" y="4822825"/>
          <p14:tracePt t="221859" x="4868863" y="4754563"/>
          <p14:tracePt t="221872" x="4740275" y="4648200"/>
          <p14:tracePt t="221872" x="4686300" y="4579938"/>
          <p14:tracePt t="221892" x="4602163" y="4473575"/>
          <p14:tracePt t="221892" x="4533900" y="4373563"/>
          <p14:tracePt t="221908" x="4503738" y="4289425"/>
          <p14:tracePt t="221908" x="4449763" y="4213225"/>
          <p14:tracePt t="221924" x="4397375" y="4068763"/>
          <p14:tracePt t="221941" x="4381500" y="3970338"/>
          <p14:tracePt t="221956" x="4381500" y="3863975"/>
          <p14:tracePt t="221972" x="4359275" y="3779838"/>
          <p14:tracePt t="221988" x="4335463" y="3703638"/>
          <p14:tracePt t="222004" x="4313238" y="3641725"/>
          <p14:tracePt t="222022" x="4313238" y="3611563"/>
          <p14:tracePt t="222037" x="4313238" y="3581400"/>
          <p14:tracePt t="222054" x="4313238" y="3559175"/>
          <p14:tracePt t="222071" x="4305300" y="3505200"/>
          <p14:tracePt t="222088" x="4297363" y="3489325"/>
          <p14:tracePt t="222107" x="4297363" y="3467100"/>
          <p14:tracePt t="222107" x="4297363" y="3444875"/>
          <p14:tracePt t="222124" x="4305300" y="3444875"/>
          <p14:tracePt t="222139" x="4321175" y="3444875"/>
          <p14:tracePt t="222155" x="4359275" y="3444875"/>
          <p14:tracePt t="222266" x="4389438" y="3444875"/>
          <p14:tracePt t="222274" x="4427538" y="3444875"/>
          <p14:tracePt t="222288" x="4479925" y="3444875"/>
          <p14:tracePt t="222288" x="4503738" y="3444875"/>
          <p14:tracePt t="222309" x="4533900" y="3444875"/>
          <p14:tracePt t="222322" x="4625975" y="3444875"/>
          <p14:tracePt t="222340" x="4648200" y="3459163"/>
          <p14:tracePt t="222357" x="4648200" y="3467100"/>
          <p14:tracePt t="222410" x="4648200" y="3475038"/>
          <p14:tracePt t="222419" x="4648200" y="3482975"/>
          <p14:tracePt t="222426" x="4656138" y="3489325"/>
          <p14:tracePt t="222438" x="4656138" y="3505200"/>
          <p14:tracePt t="222458" x="4656138" y="3521075"/>
          <p14:tracePt t="222471" x="4656138" y="3535363"/>
          <p14:tracePt t="222488" x="4664075" y="3551238"/>
          <p14:tracePt t="222504" x="4670425" y="3565525"/>
          <p14:tracePt t="222522" x="4686300" y="3597275"/>
          <p14:tracePt t="222522" x="4708525" y="3619500"/>
          <p14:tracePt t="222539" x="4716463" y="3635375"/>
          <p14:tracePt t="222556" x="4732338" y="3641725"/>
          <p14:tracePt t="222594" x="4740275" y="3649663"/>
          <p14:tracePt t="222603" x="4754563" y="3657600"/>
          <p14:tracePt t="222610" x="4778375" y="3673475"/>
          <p14:tracePt t="222621" x="4792663" y="3673475"/>
          <p14:tracePt t="222637" x="4808538" y="3673475"/>
          <p14:tracePt t="222682" x="4816475" y="3673475"/>
          <p14:tracePt t="222690" x="4822825" y="3673475"/>
          <p14:tracePt t="222704" x="4854575" y="3673475"/>
          <p14:tracePt t="222721" x="4868863" y="3673475"/>
          <p14:tracePt t="222736" x="4884738" y="3665538"/>
          <p14:tracePt t="222754" x="4914900" y="3665538"/>
          <p14:tracePt t="222771" x="4953000" y="3641725"/>
          <p14:tracePt t="222787" x="5006975" y="3627438"/>
          <p14:tracePt t="222804" x="5083175" y="3597275"/>
          <p14:tracePt t="222820" x="5127625" y="3565525"/>
          <p14:tracePt t="222838" x="5159375" y="3551238"/>
          <p14:tracePt t="222855" x="5173663" y="3535363"/>
          <p14:tracePt t="222872" x="5173663" y="3497263"/>
          <p14:tracePt t="222889" x="4983163" y="3322638"/>
          <p14:tracePt t="222889" x="4975225" y="3298825"/>
          <p14:tracePt t="222907" x="4975225" y="3268663"/>
          <p14:tracePt t="222921" x="4983163" y="3230563"/>
          <p14:tracePt t="222921" x="4999038" y="3208338"/>
          <p14:tracePt t="222940" x="4999038" y="3170238"/>
          <p14:tracePt t="222957" x="4999038" y="3124200"/>
          <p14:tracePt t="222973" x="4999038" y="3086100"/>
          <p14:tracePt t="222989" x="4999038" y="3070225"/>
          <p14:tracePt t="223005" x="4983163" y="3040063"/>
          <p14:tracePt t="223023" x="4945063" y="3017838"/>
          <p14:tracePt t="223038" x="4945063" y="3009900"/>
          <p14:tracePt t="223054" x="4937125" y="3009900"/>
          <p14:tracePt t="223071" x="4930775" y="3009900"/>
          <p14:tracePt t="223087" x="4914900" y="3001963"/>
          <p14:tracePt t="223104" x="4892675" y="3001963"/>
          <p14:tracePt t="223121" x="4868863" y="3001963"/>
          <p14:tracePt t="223121" x="4854575" y="3001963"/>
          <p14:tracePt t="223140" x="4822825" y="3001963"/>
          <p14:tracePt t="223157" x="4800600" y="3001963"/>
          <p14:tracePt t="223173" x="4746625" y="3032125"/>
          <p14:tracePt t="223189" x="4694238" y="3055938"/>
          <p14:tracePt t="223206" x="4664075" y="3063875"/>
          <p14:tracePt t="223221" x="4664075" y="3070225"/>
          <p14:tracePt t="223238" x="4648200" y="3070225"/>
          <p14:tracePt t="223266" x="4640263" y="3070225"/>
          <p14:tracePt t="223282" x="4632325" y="3086100"/>
          <p14:tracePt t="223290" x="4625975" y="3094038"/>
          <p14:tracePt t="223306" x="4625975" y="3108325"/>
          <p14:tracePt t="223321" x="4610100" y="3132138"/>
          <p14:tracePt t="223321" x="4602163" y="3146425"/>
          <p14:tracePt t="223340" x="4602163" y="3162300"/>
          <p14:tracePt t="223354" x="4579938" y="3216275"/>
          <p14:tracePt t="223373" x="4572000" y="3238500"/>
          <p14:tracePt t="223387" x="4556125" y="3254375"/>
          <p14:tracePt t="223404" x="4556125" y="3260725"/>
          <p14:tracePt t="223420" x="4556125" y="3276600"/>
          <p14:tracePt t="223457" x="4556125" y="3292475"/>
          <p14:tracePt t="223465" x="4556125" y="3306763"/>
          <p14:tracePt t="223473" x="4556125" y="3322638"/>
          <p14:tracePt t="223486" x="4572000" y="3375025"/>
          <p14:tracePt t="223503" x="4587875" y="3406775"/>
          <p14:tracePt t="223519" x="4610100" y="3429000"/>
          <p14:tracePt t="223537" x="4610100" y="3444875"/>
          <p14:tracePt t="223578" x="4618038" y="3451225"/>
          <p14:tracePt t="223588" x="4625975" y="3459163"/>
          <p14:tracePt t="223603" x="4640263" y="3467100"/>
          <p14:tracePt t="223610" x="4656138" y="3475038"/>
          <p14:tracePt t="223621" x="4670425" y="3497263"/>
          <p14:tracePt t="223638" x="4694238" y="3513138"/>
          <p14:tracePt t="223655" x="4708525" y="3527425"/>
          <p14:tracePt t="223672" x="4732338" y="3527425"/>
          <p14:tracePt t="223686" x="4740275" y="3535363"/>
          <p14:tracePt t="223705" x="4754563" y="3551238"/>
          <p14:tracePt t="223720" x="4762500" y="3551238"/>
          <p14:tracePt t="223739" x="4770438" y="3559175"/>
          <p14:tracePt t="223753" x="4808538" y="3559175"/>
          <p14:tracePt t="223772" x="4838700" y="3565525"/>
          <p14:tracePt t="223789" x="4868863" y="3573463"/>
          <p14:tracePt t="223805" x="4906963" y="3597275"/>
          <p14:tracePt t="223821" x="4945063" y="3603625"/>
          <p14:tracePt t="223837" x="4960938" y="3603625"/>
          <p14:tracePt t="223853" x="4983163" y="3603625"/>
          <p14:tracePt t="223870" x="5013325" y="3603625"/>
          <p14:tracePt t="223888" x="5051425" y="3603625"/>
          <p14:tracePt t="223904" x="5059363" y="3603625"/>
          <p14:tracePt t="223954" x="5067300" y="3603625"/>
          <p14:tracePt t="223971" x="5075238" y="3603625"/>
          <p14:tracePt t="223978" x="5083175" y="3603625"/>
          <p14:tracePt t="223987" x="5089525" y="3603625"/>
          <p14:tracePt t="224026" x="5097463" y="3603625"/>
          <p14:tracePt t="224082" x="5105400" y="3611563"/>
          <p14:tracePt t="224170" x="5121275" y="3611563"/>
          <p14:tracePt t="224266" x="5127625" y="3611563"/>
          <p14:tracePt t="224298" x="5151438" y="3611563"/>
          <p14:tracePt t="224306" x="5165725" y="3611563"/>
          <p14:tracePt t="224322" x="5181600" y="3611563"/>
          <p14:tracePt t="224347" x="5181600" y="3603625"/>
          <p14:tracePt t="224418" x="5181600" y="3597275"/>
          <p14:tracePt t="224482" x="5181600" y="3589338"/>
          <p14:tracePt t="224522" x="5181600" y="3573463"/>
          <p14:tracePt t="224594" x="5189538" y="3565525"/>
          <p14:tracePt t="224627" x="5197475" y="3565525"/>
          <p14:tracePt t="224674" x="5203825" y="3559175"/>
          <p14:tracePt t="224731" x="5211763" y="3535363"/>
          <p14:tracePt t="224763" x="5211763" y="3513138"/>
          <p14:tracePt t="224834" x="5211763" y="3505200"/>
          <p14:tracePt t="224842" x="5211763" y="3489325"/>
          <p14:tracePt t="224853" x="5211763" y="3467100"/>
          <p14:tracePt t="224869" x="5211763" y="3459163"/>
          <p14:tracePt t="224885" x="5211763" y="3436938"/>
          <p14:tracePt t="224906" x="5219700" y="3436938"/>
          <p14:tracePt t="225018" x="5219700" y="3429000"/>
          <p14:tracePt t="225106" x="5219700" y="3421063"/>
          <p14:tracePt t="225114" x="5219700" y="3413125"/>
          <p14:tracePt t="225122" x="5219700" y="3398838"/>
          <p14:tracePt t="225136" x="5219700" y="3360738"/>
          <p14:tracePt t="225156" x="5219700" y="3344863"/>
          <p14:tracePt t="225167" x="5211763" y="3314700"/>
          <p14:tracePt t="225167" x="5211763" y="3298825"/>
          <p14:tracePt t="225186" x="5211763" y="3284538"/>
          <p14:tracePt t="225201" x="5203825" y="3268663"/>
          <p14:tracePt t="225219" x="5203825" y="3254375"/>
          <p14:tracePt t="225235" x="5197475" y="3222625"/>
          <p14:tracePt t="225253" x="5189538" y="3208338"/>
          <p14:tracePt t="225268" x="5189538" y="3192463"/>
          <p14:tracePt t="225284" x="5189538" y="3162300"/>
          <p14:tracePt t="225302" x="5181600" y="3132138"/>
          <p14:tracePt t="225318" x="5165725" y="3101975"/>
          <p14:tracePt t="225334" x="5165725" y="3078163"/>
          <p14:tracePt t="225352" x="5165725" y="3070225"/>
          <p14:tracePt t="225368" x="5165725" y="3055938"/>
          <p14:tracePt t="225388" x="5151438" y="3048000"/>
          <p14:tracePt t="225403" x="5151438" y="3009900"/>
          <p14:tracePt t="225420" x="5151438" y="2979738"/>
          <p14:tracePt t="225437" x="5151438" y="2941638"/>
          <p14:tracePt t="225455" x="5135563" y="2911475"/>
          <p14:tracePt t="225469" x="5135563" y="2895600"/>
          <p14:tracePt t="225486" x="5127625" y="2879725"/>
          <p14:tracePt t="225506" x="5127625" y="2865438"/>
          <p14:tracePt t="225522" x="5127625" y="2849563"/>
          <p14:tracePt t="225535" x="5127625" y="2835275"/>
          <p14:tracePt t="225551" x="5127625" y="2827338"/>
          <p14:tracePt t="225568" x="5127625" y="2789238"/>
          <p14:tracePt t="225587" x="5127625" y="2773363"/>
          <p14:tracePt t="225601" x="5127625" y="2743200"/>
          <p14:tracePt t="225619" x="5127625" y="2735263"/>
          <p14:tracePt t="225634" x="5127625" y="2727325"/>
          <p14:tracePt t="225651" x="5127625" y="2713038"/>
          <p14:tracePt t="225669" x="5127625" y="2705100"/>
          <p14:tracePt t="225685" x="5127625" y="2689225"/>
          <p14:tracePt t="225701" x="5127625" y="2682875"/>
          <p14:tracePt t="225717" x="5127625" y="2659063"/>
          <p14:tracePt t="225735" x="5127625" y="2651125"/>
          <p14:tracePt t="225751" x="5127625" y="2628900"/>
          <p14:tracePt t="225751" x="5127625" y="2613025"/>
          <p14:tracePt t="225772" x="5127625" y="2606675"/>
          <p14:tracePt t="225784" x="5127625" y="2598738"/>
          <p14:tracePt t="225801" x="5127625" y="2590800"/>
          <p14:tracePt t="225818" x="5127625" y="2574925"/>
          <p14:tracePt t="225835" x="5127625" y="2560638"/>
          <p14:tracePt t="225852" x="5127625" y="2536825"/>
          <p14:tracePt t="225869" x="5127625" y="2514600"/>
          <p14:tracePt t="225885" x="5127625" y="2484438"/>
          <p14:tracePt t="225901" x="5127625" y="2454275"/>
          <p14:tracePt t="225918" x="5127625" y="2422525"/>
          <p14:tracePt t="225936" x="5127625" y="2392363"/>
          <p14:tracePt t="225954" x="5127625" y="2354263"/>
          <p14:tracePt t="225969" x="5127625" y="2308225"/>
          <p14:tracePt t="225969" x="5127625" y="2286000"/>
          <p14:tracePt t="225987" x="5135563" y="2263775"/>
          <p14:tracePt t="226001" x="5135563" y="2232025"/>
          <p14:tracePt t="226020" x="5143500" y="2209800"/>
          <p14:tracePt t="226036" x="5143500" y="2193925"/>
          <p14:tracePt t="226052" x="5143500" y="2155825"/>
          <p14:tracePt t="226068" x="5143500" y="2111375"/>
          <p14:tracePt t="226085" x="5143500" y="2079625"/>
          <p14:tracePt t="226101" x="5143500" y="2057400"/>
          <p14:tracePt t="226118" x="5143500" y="2019300"/>
          <p14:tracePt t="226135" x="5143500" y="1973263"/>
          <p14:tracePt t="226152" x="5143500" y="1965325"/>
          <p14:tracePt t="226167" x="5143500" y="1951038"/>
          <p14:tracePt t="226184" x="5143500" y="1943100"/>
          <p14:tracePt t="226210" x="5143500" y="1935163"/>
          <p14:tracePt t="226235" x="5143500" y="1927225"/>
          <p14:tracePt t="226242" x="5143500" y="1912938"/>
          <p14:tracePt t="226252" x="5143500" y="1889125"/>
          <p14:tracePt t="226270" x="5143500" y="1874838"/>
          <p14:tracePt t="226284" x="5143500" y="1851025"/>
          <p14:tracePt t="226300" x="5143500" y="1836738"/>
          <p14:tracePt t="226317" x="5143500" y="1820863"/>
          <p14:tracePt t="226333" x="5143500" y="1836738"/>
          <p14:tracePt t="227107" x="5151438" y="1858963"/>
          <p14:tracePt t="227115" x="5151438" y="1874838"/>
          <p14:tracePt t="227131" x="5159375" y="1897063"/>
          <p14:tracePt t="227138" x="5159375" y="1912938"/>
          <p14:tracePt t="227149" x="5159375" y="1965325"/>
          <p14:tracePt t="227167" x="5181600" y="1989138"/>
          <p14:tracePt t="227184" x="5181600" y="2049463"/>
          <p14:tracePt t="227201" x="5181600" y="2103438"/>
          <p14:tracePt t="227201" x="5197475" y="2117725"/>
          <p14:tracePt t="227219" x="5197475" y="2133600"/>
          <p14:tracePt t="227235" x="5197475" y="2163763"/>
          <p14:tracePt t="227253" x="5203825" y="2179638"/>
          <p14:tracePt t="227266" x="5211763" y="2201863"/>
          <p14:tracePt t="227283" x="5211763" y="2217738"/>
          <p14:tracePt t="227299" x="5219700" y="2263775"/>
          <p14:tracePt t="227316" x="5227638" y="2301875"/>
          <p14:tracePt t="227332" x="5235575" y="2354263"/>
          <p14:tracePt t="227348" x="5235575" y="2392363"/>
          <p14:tracePt t="227365" x="5249863" y="2416175"/>
          <p14:tracePt t="227382" x="5249863" y="2430463"/>
          <p14:tracePt t="227399" x="5249863" y="2446338"/>
          <p14:tracePt t="227419" x="5249863" y="2454275"/>
          <p14:tracePt t="227435" x="5249863" y="2476500"/>
          <p14:tracePt t="227435" x="5249863" y="2492375"/>
          <p14:tracePt t="227454" x="5249863" y="2522538"/>
          <p14:tracePt t="227468" x="5249863" y="2552700"/>
          <p14:tracePt t="227484" x="5249863" y="2590800"/>
          <p14:tracePt t="227501" x="5249863" y="2644775"/>
          <p14:tracePt t="227517" x="5249863" y="2674938"/>
          <p14:tracePt t="227533" x="5249863" y="2735263"/>
          <p14:tracePt t="227551" x="5249863" y="2803525"/>
          <p14:tracePt t="227567" x="5249863" y="2857500"/>
          <p14:tracePt t="227585" x="5249863" y="2887663"/>
          <p14:tracePt t="227601" x="5249863" y="2911475"/>
          <p14:tracePt t="227616" x="5249863" y="2917825"/>
          <p14:tracePt t="227632" x="5249863" y="2925763"/>
          <p14:tracePt t="227649" x="5249863" y="2963863"/>
          <p14:tracePt t="227668" x="5249863" y="3009900"/>
          <p14:tracePt t="227685" x="5249863" y="3063875"/>
          <p14:tracePt t="227701" x="5249863" y="3086100"/>
          <p14:tracePt t="227717" x="5249863" y="3063875"/>
          <p14:tracePt t="227946" x="5249863" y="3001963"/>
          <p14:tracePt t="227954" x="5249863" y="2949575"/>
          <p14:tracePt t="227965" x="5249863" y="2879725"/>
          <p14:tracePt t="227984" x="5249863" y="2797175"/>
          <p14:tracePt t="228001" x="5227638" y="2720975"/>
          <p14:tracePt t="228001" x="5227638" y="2674938"/>
          <p14:tracePt t="228019" x="5211763" y="2620963"/>
          <p14:tracePt t="228033" x="5203825" y="2530475"/>
          <p14:tracePt t="228048" x="5203825" y="2438400"/>
          <p14:tracePt t="228066" x="5203825" y="2362200"/>
          <p14:tracePt t="228066" x="5203825" y="2332038"/>
          <p14:tracePt t="228084" x="5189538" y="2278063"/>
          <p14:tracePt t="228099" x="5181600" y="2225675"/>
          <p14:tracePt t="228115" x="5173663" y="2187575"/>
          <p14:tracePt t="228132" x="5165725" y="2133600"/>
          <p14:tracePt t="228149" x="5159375" y="2079625"/>
          <p14:tracePt t="228166" x="5127625" y="2011363"/>
          <p14:tracePt t="228182" x="5113338" y="1958975"/>
          <p14:tracePt t="228199" x="5105400" y="1935163"/>
          <p14:tracePt t="228216" x="5097463" y="1912938"/>
          <p14:tracePt t="228216" x="5089525" y="1897063"/>
          <p14:tracePt t="228235" x="5083175" y="1882775"/>
          <p14:tracePt t="228249" x="5083175" y="1874838"/>
          <p14:tracePt t="228265" x="5083175" y="1866900"/>
          <p14:tracePt t="228284" x="5075238" y="1858963"/>
          <p14:tracePt t="228315" x="5075238" y="1851025"/>
          <p14:tracePt t="228322" x="5075238" y="1844675"/>
          <p14:tracePt t="228354" x="5075238" y="1836738"/>
          <p14:tracePt t="228370" x="5075238" y="1844675"/>
          <p14:tracePt t="228474" x="5075238" y="1858963"/>
          <p14:tracePt t="228483" x="5075238" y="1874838"/>
          <p14:tracePt t="228490" x="5083175" y="1897063"/>
          <p14:tracePt t="228500" x="5097463" y="1965325"/>
          <p14:tracePt t="228518" x="5121275" y="2079625"/>
          <p14:tracePt t="228534" x="5151438" y="2193925"/>
          <p14:tracePt t="228550" x="5173663" y="2339975"/>
          <p14:tracePt t="228564" x="5189538" y="2460625"/>
          <p14:tracePt t="228580" x="5197475" y="2552700"/>
          <p14:tracePt t="228598" x="5197475" y="2606675"/>
          <p14:tracePt t="228615" x="5197475" y="2689225"/>
          <p14:tracePt t="228632" x="5197475" y="2751138"/>
          <p14:tracePt t="228649" x="5197475" y="2811463"/>
          <p14:tracePt t="228649" x="5197475" y="2835275"/>
          <p14:tracePt t="228668" x="5197475" y="2873375"/>
          <p14:tracePt t="228681" x="5197475" y="3001963"/>
          <p14:tracePt t="228701" x="5189538" y="3078163"/>
          <p14:tracePt t="228717" x="5181600" y="3140075"/>
          <p14:tracePt t="228733" x="5173663" y="3200400"/>
          <p14:tracePt t="228749" x="5159375" y="3268663"/>
          <p14:tracePt t="228766" x="5151438" y="3314700"/>
          <p14:tracePt t="228782" x="5143500" y="3360738"/>
          <p14:tracePt t="228799" x="5143500" y="3390900"/>
          <p14:tracePt t="228817" x="5135563" y="3406775"/>
          <p14:tracePt t="230596" x="5135563" y="3398838"/>
          <p14:tracePt t="230618" x="5135563" y="3390900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228600" y="457200"/>
          <a:ext cx="82296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2" name="Equation" r:id="rId5" imgW="3200400" imgH="241300" progId="Equation.3">
                  <p:embed/>
                </p:oleObj>
              </mc:Choice>
              <mc:Fallback>
                <p:oleObj name="Equation" r:id="rId5" imgW="32004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"/>
                        <a:ext cx="82296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058"/>
              </p:ext>
            </p:extLst>
          </p:nvPr>
        </p:nvGraphicFramePr>
        <p:xfrm>
          <a:off x="592931" y="2484438"/>
          <a:ext cx="750093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Equation" r:id="rId7" imgW="3644900" imgH="558800" progId="Equation.DSMT4">
                  <p:embed/>
                </p:oleObj>
              </mc:Choice>
              <mc:Fallback>
                <p:oleObj name="Equation" r:id="rId7" imgW="36449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" y="2484438"/>
                        <a:ext cx="750093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6"/>
          <p:cNvGraphicFramePr>
            <a:graphicFrameLocks noChangeAspect="1"/>
          </p:cNvGraphicFramePr>
          <p:nvPr/>
        </p:nvGraphicFramePr>
        <p:xfrm>
          <a:off x="2579688" y="3930650"/>
          <a:ext cx="23844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9" imgW="952087" imgH="444307" progId="Equation.DSMT4">
                  <p:embed/>
                </p:oleObj>
              </mc:Choice>
              <mc:Fallback>
                <p:oleObj name="Equation" r:id="rId9" imgW="952087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3930650"/>
                        <a:ext cx="238442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7"/>
          <p:cNvGraphicFramePr>
            <a:graphicFrameLocks noChangeAspect="1"/>
          </p:cNvGraphicFramePr>
          <p:nvPr/>
        </p:nvGraphicFramePr>
        <p:xfrm>
          <a:off x="1627188" y="5127625"/>
          <a:ext cx="58896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Equation" r:id="rId11" imgW="2057400" imgH="254000" progId="Equation.DSMT4">
                  <p:embed/>
                </p:oleObj>
              </mc:Choice>
              <mc:Fallback>
                <p:oleObj name="Equation" r:id="rId11" imgW="20574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5127625"/>
                        <a:ext cx="58896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10"/>
          <p:cNvSpPr txBox="1">
            <a:spLocks noChangeArrowheads="1"/>
          </p:cNvSpPr>
          <p:nvPr/>
        </p:nvSpPr>
        <p:spPr bwMode="auto">
          <a:xfrm>
            <a:off x="344488" y="1295400"/>
            <a:ext cx="879951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dirty="0" err="1"/>
              <a:t>Koncentracija</a:t>
            </a:r>
            <a:r>
              <a:rPr lang="en-US" altLang="en-US" sz="2400" dirty="0"/>
              <a:t> </a:t>
            </a:r>
            <a:r>
              <a:rPr lang="en-US" altLang="en-US" sz="2400" dirty="0" err="1"/>
              <a:t>odredjene</a:t>
            </a:r>
            <a:r>
              <a:rPr lang="en-US" altLang="en-US" sz="2400" dirty="0"/>
              <a:t> </a:t>
            </a:r>
            <a:r>
              <a:rPr lang="en-US" altLang="en-US" sz="2400" dirty="0" err="1"/>
              <a:t>forme</a:t>
            </a:r>
            <a:r>
              <a:rPr lang="en-US" altLang="en-US" sz="2400" dirty="0"/>
              <a:t> en</a:t>
            </a:r>
            <a:r>
              <a:rPr lang="sr-Latn-CS" altLang="en-US" sz="2400" dirty="0"/>
              <a:t>zima će zavisiti od pH sredine</a:t>
            </a:r>
            <a:endParaRPr lang="en-US" altLang="en-US" sz="2400" dirty="0"/>
          </a:p>
          <a:p>
            <a:pPr eaLnBrk="1" hangingPunct="1"/>
            <a:r>
              <a:rPr lang="en-US" altLang="en-US" dirty="0"/>
              <a:t> (E</a:t>
            </a:r>
            <a:r>
              <a:rPr lang="en-US" altLang="en-US" baseline="30000" dirty="0"/>
              <a:t>-</a:t>
            </a:r>
            <a:r>
              <a:rPr lang="en-US" altLang="en-US" dirty="0"/>
              <a:t>, EH</a:t>
            </a:r>
            <a:r>
              <a:rPr lang="en-US" altLang="en-US" baseline="-25000" dirty="0"/>
              <a:t>2</a:t>
            </a:r>
            <a:r>
              <a:rPr lang="en-US" altLang="en-US" baseline="30000" dirty="0"/>
              <a:t>+</a:t>
            </a:r>
            <a:r>
              <a:rPr lang="en-US" altLang="en-US" dirty="0"/>
              <a:t>, se </a:t>
            </a:r>
            <a:r>
              <a:rPr lang="en-US" altLang="en-US" dirty="0" err="1"/>
              <a:t>izraze</a:t>
            </a:r>
            <a:r>
              <a:rPr lang="en-US" altLang="en-US" dirty="0"/>
              <a:t> </a:t>
            </a:r>
            <a:r>
              <a:rPr lang="en-US" altLang="en-US" dirty="0" err="1"/>
              <a:t>preko</a:t>
            </a:r>
            <a:r>
              <a:rPr lang="en-US" altLang="en-US" dirty="0"/>
              <a:t> </a:t>
            </a:r>
            <a:r>
              <a:rPr lang="en-US" altLang="en-US" dirty="0" err="1"/>
              <a:t>K</a:t>
            </a:r>
            <a:r>
              <a:rPr lang="en-US" altLang="en-US" baseline="-25000" dirty="0" err="1"/>
              <a:t>a</a:t>
            </a:r>
            <a:r>
              <a:rPr lang="en-US" altLang="en-US" baseline="-25000" dirty="0"/>
              <a:t> </a:t>
            </a:r>
            <a:r>
              <a:rPr lang="en-US" altLang="en-US" dirty="0" err="1"/>
              <a:t>i</a:t>
            </a:r>
            <a:r>
              <a:rPr lang="en-US" altLang="en-US" dirty="0"/>
              <a:t> K</a:t>
            </a:r>
            <a:r>
              <a:rPr lang="en-US" altLang="en-US" baseline="-25000" dirty="0"/>
              <a:t>b         </a:t>
            </a:r>
            <a:r>
              <a:rPr lang="en-US" altLang="en-US" dirty="0"/>
              <a:t>a     ES</a:t>
            </a:r>
            <a:r>
              <a:rPr lang="en-US" altLang="en-US" baseline="30000" dirty="0"/>
              <a:t>-</a:t>
            </a:r>
            <a:r>
              <a:rPr lang="en-US" altLang="en-US" dirty="0"/>
              <a:t> </a:t>
            </a:r>
            <a:r>
              <a:rPr lang="en-US" altLang="en-US" dirty="0" err="1"/>
              <a:t>i</a:t>
            </a:r>
            <a:r>
              <a:rPr lang="en-US" altLang="en-US" dirty="0"/>
              <a:t> ESH</a:t>
            </a:r>
            <a:r>
              <a:rPr lang="en-US" altLang="en-US" baseline="-25000" dirty="0"/>
              <a:t>2</a:t>
            </a:r>
            <a:r>
              <a:rPr lang="en-US" altLang="en-US" baseline="30000" dirty="0"/>
              <a:t>+</a:t>
            </a:r>
            <a:r>
              <a:rPr lang="en-US" altLang="en-US" dirty="0"/>
              <a:t> </a:t>
            </a:r>
            <a:r>
              <a:rPr lang="en-US" altLang="en-US" dirty="0" err="1"/>
              <a:t>preko</a:t>
            </a:r>
            <a:r>
              <a:rPr lang="en-US" altLang="en-US" dirty="0"/>
              <a:t> </a:t>
            </a:r>
            <a:r>
              <a:rPr lang="en-US" altLang="en-US" dirty="0" err="1"/>
              <a:t>K</a:t>
            </a:r>
            <a:r>
              <a:rPr lang="en-US" altLang="en-US" baseline="-25000" dirty="0" err="1"/>
              <a:t>ax</a:t>
            </a:r>
            <a:r>
              <a:rPr lang="en-US" altLang="en-US" dirty="0"/>
              <a:t> </a:t>
            </a:r>
            <a:r>
              <a:rPr lang="en-US" altLang="en-US" dirty="0" err="1"/>
              <a:t>i</a:t>
            </a:r>
            <a:r>
              <a:rPr lang="en-US" altLang="en-US" dirty="0"/>
              <a:t> </a:t>
            </a:r>
            <a:r>
              <a:rPr lang="en-US" altLang="en-US" dirty="0" err="1"/>
              <a:t>K</a:t>
            </a:r>
            <a:r>
              <a:rPr lang="en-US" altLang="en-US" baseline="-25000" dirty="0" err="1"/>
              <a:t>bx</a:t>
            </a:r>
            <a:r>
              <a:rPr lang="en-US" altLang="en-US" baseline="-25000" dirty="0"/>
              <a:t> </a:t>
            </a:r>
            <a:r>
              <a:rPr lang="en-US" altLang="en-US" dirty="0"/>
              <a:t> u </a:t>
            </a:r>
            <a:r>
              <a:rPr lang="en-US" altLang="en-US" dirty="0" err="1"/>
              <a:t>izrazu</a:t>
            </a:r>
            <a:r>
              <a:rPr lang="en-US" altLang="en-US" dirty="0"/>
              <a:t> </a:t>
            </a:r>
            <a:r>
              <a:rPr lang="en-US" altLang="en-US" dirty="0" err="1"/>
              <a:t>za</a:t>
            </a:r>
            <a:r>
              <a:rPr lang="en-US" altLang="en-US" dirty="0"/>
              <a:t> E</a:t>
            </a:r>
            <a:r>
              <a:rPr lang="en-US" altLang="en-US" baseline="-25000" dirty="0"/>
              <a:t>0</a:t>
            </a:r>
            <a:r>
              <a:rPr lang="en-US" altLang="en-US" dirty="0"/>
              <a:t>)</a:t>
            </a:r>
          </a:p>
        </p:txBody>
      </p:sp>
      <p:sp>
        <p:nvSpPr>
          <p:cNvPr id="32775" name="TextBox 1"/>
          <p:cNvSpPr txBox="1">
            <a:spLocks noChangeArrowheads="1"/>
          </p:cNvSpPr>
          <p:nvPr/>
        </p:nvSpPr>
        <p:spPr bwMode="auto">
          <a:xfrm>
            <a:off x="5943600" y="4057650"/>
            <a:ext cx="2286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Stacionarno stanje</a:t>
            </a:r>
          </a:p>
          <a:p>
            <a:pPr eaLnBrk="1" hangingPunct="1"/>
            <a:r>
              <a:rPr lang="en-US" altLang="en-US"/>
              <a:t>Po ESH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5121275" y="3375025"/>
          <p14:tracePt t="7" x="5127625" y="3375025"/>
          <p14:tracePt t="1004" x="5121275" y="3368675"/>
          <p14:tracePt t="1109" x="5121275" y="3360738"/>
          <p14:tracePt t="1118" x="5105400" y="3360738"/>
          <p14:tracePt t="1125" x="5097463" y="3360738"/>
          <p14:tracePt t="1136" x="5089525" y="3352800"/>
          <p14:tracePt t="1152" x="5075238" y="3352800"/>
          <p14:tracePt t="1189" x="5059363" y="3344863"/>
          <p14:tracePt t="1213" x="5051425" y="3330575"/>
          <p14:tracePt t="1221" x="5021263" y="3314700"/>
          <p14:tracePt t="1234" x="5006975" y="3298825"/>
          <p14:tracePt t="1234" x="4991100" y="3292475"/>
          <p14:tracePt t="1254" x="4975225" y="3284538"/>
          <p14:tracePt t="1270" x="4968875" y="3284538"/>
          <p14:tracePt t="1293" x="4930775" y="3268663"/>
          <p14:tracePt t="1303" x="4914900" y="3268663"/>
          <p14:tracePt t="1319" x="4899025" y="3268663"/>
          <p14:tracePt t="1336" x="4892675" y="3260725"/>
          <p14:tracePt t="1437" x="4892675" y="3246438"/>
          <p14:tracePt t="1445" x="4876800" y="3222625"/>
          <p14:tracePt t="1453" x="4868863" y="3200400"/>
          <p14:tracePt t="1467" x="4868863" y="3184525"/>
          <p14:tracePt t="1484" x="4854575" y="3170238"/>
          <p14:tracePt t="1500" x="4846638" y="3162300"/>
          <p14:tracePt t="1525" x="4846638" y="3146425"/>
          <p14:tracePt t="1541" x="4830763" y="3140075"/>
          <p14:tracePt t="1566" x="4830763" y="3132138"/>
          <p14:tracePt t="1573" x="4816475" y="3124200"/>
          <p14:tracePt t="1584" x="4778375" y="3078163"/>
          <p14:tracePt t="1602" x="4754563" y="3001963"/>
          <p14:tracePt t="1618" x="4724400" y="2979738"/>
          <p14:tracePt t="1635" x="4716463" y="2971800"/>
          <p14:tracePt t="1650" x="4708525" y="2971800"/>
          <p14:tracePt t="1837" x="4702175" y="2971800"/>
          <p14:tracePt t="1917" x="4686300" y="2971800"/>
          <p14:tracePt t="1934" x="4678363" y="2971800"/>
          <p14:tracePt t="2005" x="4678363" y="2963863"/>
          <p14:tracePt t="2021" x="4670425" y="2963863"/>
          <p14:tracePt t="2029" x="4656138" y="2955925"/>
          <p14:tracePt t="2269" x="4640263" y="2955925"/>
          <p14:tracePt t="2301" x="4632325" y="2949575"/>
          <p14:tracePt t="2309" x="4625975" y="2941638"/>
          <p14:tracePt t="2478" x="4618038" y="2933700"/>
          <p14:tracePt t="2485" x="4610100" y="2933700"/>
          <p14:tracePt t="2557" x="4594225" y="2933700"/>
          <p14:tracePt t="2566" x="4579938" y="2933700"/>
          <p14:tracePt t="2583" x="4564063" y="2925763"/>
          <p14:tracePt t="2598" x="4556125" y="2917825"/>
          <p14:tracePt t="2621" x="4549775" y="2917825"/>
          <p14:tracePt t="2630" x="4525963" y="2895600"/>
          <p14:tracePt t="2637" x="4518025" y="2895600"/>
          <p14:tracePt t="2653" x="4473575" y="2873375"/>
          <p14:tracePt t="2666" x="4427538" y="2827338"/>
          <p14:tracePt t="2684" x="4373563" y="2781300"/>
          <p14:tracePt t="2699" x="4283075" y="2720975"/>
          <p14:tracePt t="2699" x="4237038" y="2697163"/>
          <p14:tracePt t="2719" x="4206875" y="2689225"/>
          <p14:tracePt t="2732" x="4060825" y="2598738"/>
          <p14:tracePt t="2753" x="3932238" y="2552700"/>
          <p14:tracePt t="2769" x="3817938" y="2484438"/>
          <p14:tracePt t="2784" x="3679825" y="2422525"/>
          <p14:tracePt t="2800" x="3589338" y="2378075"/>
          <p14:tracePt t="2815" x="3482975" y="2332038"/>
          <p14:tracePt t="2832" x="3413125" y="2278063"/>
          <p14:tracePt t="2848" x="3336925" y="2225675"/>
          <p14:tracePt t="2866" x="3222625" y="2141538"/>
          <p14:tracePt t="2882" x="3094038" y="2057400"/>
          <p14:tracePt t="2899" x="2971800" y="1958975"/>
          <p14:tracePt t="2916" x="2835275" y="1858963"/>
          <p14:tracePt t="2916" x="2789238" y="1820863"/>
          <p14:tracePt t="2935" x="2735263" y="1760538"/>
          <p14:tracePt t="2948" x="2582863" y="1660525"/>
          <p14:tracePt t="2967" x="2536825" y="1630363"/>
          <p14:tracePt t="2982" x="2492375" y="1592263"/>
          <p14:tracePt t="3000" x="2454275" y="1554163"/>
          <p14:tracePt t="3015" x="2438400" y="1546225"/>
          <p14:tracePt t="3032" x="2422525" y="1531938"/>
          <p14:tracePt t="3048" x="2384425" y="1508125"/>
          <p14:tracePt t="3065" x="2362200" y="1485900"/>
          <p14:tracePt t="3082" x="2332038" y="1455738"/>
          <p14:tracePt t="3099" x="2308225" y="1447800"/>
          <p14:tracePt t="3118" x="2293938" y="1431925"/>
          <p14:tracePt t="3134" x="2286000" y="1425575"/>
          <p14:tracePt t="3149" x="2239963" y="1409700"/>
          <p14:tracePt t="3167" x="2209800" y="1371600"/>
          <p14:tracePt t="3184" x="2141538" y="1333500"/>
          <p14:tracePt t="3199" x="2049463" y="1303338"/>
          <p14:tracePt t="3216" x="1973263" y="1279525"/>
          <p14:tracePt t="3232" x="1920875" y="1265238"/>
          <p14:tracePt t="3251" x="1905000" y="1265238"/>
          <p14:tracePt t="3267" x="1897063" y="1257300"/>
          <p14:tracePt t="3281" x="1889125" y="1257300"/>
          <p14:tracePt t="3309" x="1882775" y="1257300"/>
          <p14:tracePt t="3318" x="1874838" y="1249363"/>
          <p14:tracePt t="3332" x="1866900" y="1241425"/>
          <p14:tracePt t="3349" x="1844675" y="1235075"/>
          <p14:tracePt t="3367" x="1836738" y="1235075"/>
          <p14:tracePt t="3383" x="1828800" y="1227138"/>
          <p14:tracePt t="3399" x="1820863" y="1219200"/>
          <p14:tracePt t="3415" x="1820863" y="1211263"/>
          <p14:tracePt t="3517" x="1812925" y="1211263"/>
          <p14:tracePt t="4438" x="1812925" y="1203325"/>
          <p14:tracePt t="4597" x="1812925" y="1196975"/>
          <p14:tracePt t="6255" x="1812925" y="1189038"/>
          <p14:tracePt t="6501" x="1812925" y="1181100"/>
          <p14:tracePt t="7480" x="1806575" y="1181100"/>
          <p14:tracePt t="8484" x="1806575" y="1173163"/>
          <p14:tracePt t="12976" x="1798638" y="1173163"/>
          <p14:tracePt t="13662" x="1790700" y="1173163"/>
          <p14:tracePt t="13677" x="1782763" y="1173163"/>
          <p14:tracePt t="13685" x="1768475" y="1173163"/>
          <p14:tracePt t="13702" x="1760538" y="1173163"/>
          <p14:tracePt t="13725" x="1752600" y="1173163"/>
          <p14:tracePt t="13733" x="1744663" y="1173163"/>
          <p14:tracePt t="13743" x="1722438" y="1173163"/>
          <p14:tracePt t="13765" x="1714500" y="1173163"/>
          <p14:tracePt t="13789" x="1698625" y="1173163"/>
          <p14:tracePt t="13797" x="1692275" y="1173163"/>
          <p14:tracePt t="13807" x="1684338" y="1173163"/>
          <p14:tracePt t="13821" x="1676400" y="1173163"/>
          <p14:tracePt t="13838" x="1660525" y="1173163"/>
          <p14:tracePt t="13855" x="1646238" y="1181100"/>
          <p14:tracePt t="13872" x="1608138" y="1181100"/>
          <p14:tracePt t="13888" x="1562100" y="1196975"/>
          <p14:tracePt t="13905" x="1508125" y="1203325"/>
          <p14:tracePt t="13921" x="1493838" y="1203325"/>
          <p14:tracePt t="13937" x="1470025" y="1203325"/>
          <p14:tracePt t="13955" x="1463675" y="1203325"/>
          <p14:tracePt t="13970" x="1455738" y="1211263"/>
          <p14:tracePt t="13987" x="1439863" y="1211263"/>
          <p14:tracePt t="13987" x="1425575" y="1211263"/>
          <p14:tracePt t="14007" x="1417638" y="1211263"/>
          <p14:tracePt t="14021" x="1371600" y="1211263"/>
          <p14:tracePt t="14040" x="1349375" y="1219200"/>
          <p14:tracePt t="14056" x="1311275" y="1219200"/>
          <p14:tracePt t="14073" x="1257300" y="1219200"/>
          <p14:tracePt t="14088" x="1196975" y="1219200"/>
          <p14:tracePt t="14106" x="1127125" y="1219200"/>
          <p14:tracePt t="14121" x="1096963" y="1219200"/>
          <p14:tracePt t="14138" x="1074738" y="1219200"/>
          <p14:tracePt t="14155" x="1058863" y="1219200"/>
          <p14:tracePt t="14171" x="1036638" y="1219200"/>
          <p14:tracePt t="14187" x="1012825" y="1219200"/>
          <p14:tracePt t="14187" x="990600" y="1219200"/>
          <p14:tracePt t="14207" x="982663" y="1219200"/>
          <p14:tracePt t="14220" x="922338" y="1219200"/>
          <p14:tracePt t="14238" x="884238" y="1219200"/>
          <p14:tracePt t="14255" x="860425" y="1219200"/>
          <p14:tracePt t="14272" x="846138" y="1219200"/>
          <p14:tracePt t="14287" x="830263" y="1219200"/>
          <p14:tracePt t="14305" x="815975" y="1219200"/>
          <p14:tracePt t="14320" x="800100" y="1219200"/>
          <p14:tracePt t="14338" x="792163" y="1211263"/>
          <p14:tracePt t="14357" x="784225" y="1211263"/>
          <p14:tracePt t="14373" x="777875" y="1211263"/>
          <p14:tracePt t="14386" x="754063" y="1196975"/>
          <p14:tracePt t="14404" x="723900" y="1189038"/>
          <p14:tracePt t="14404" x="708025" y="1181100"/>
          <p14:tracePt t="14423" x="693738" y="1181100"/>
          <p14:tracePt t="14439" x="685800" y="1165225"/>
          <p14:tracePt t="14455" x="669925" y="1165225"/>
          <p14:tracePt t="14471" x="647700" y="1150938"/>
          <p14:tracePt t="14488" x="609600" y="1135063"/>
          <p14:tracePt t="14504" x="571500" y="1112838"/>
          <p14:tracePt t="14522" x="555625" y="1104900"/>
          <p14:tracePt t="14538" x="541338" y="1089025"/>
          <p14:tracePt t="14556" x="525463" y="1074738"/>
          <p14:tracePt t="14569" x="517525" y="1066800"/>
          <p14:tracePt t="14586" x="495300" y="1058863"/>
          <p14:tracePt t="14602" x="487363" y="1058863"/>
          <p14:tracePt t="14619" x="487363" y="1050925"/>
          <p14:tracePt t="14635" x="479425" y="1050925"/>
          <p14:tracePt t="14693" x="479425" y="1044575"/>
          <p14:tracePt t="24375" x="473075" y="1044575"/>
          <p14:tracePt t="24717" x="465138" y="1044575"/>
          <p14:tracePt t="24774" x="457200" y="1044575"/>
          <p14:tracePt t="24861" x="457200" y="1036638"/>
          <p14:tracePt t="24869" x="449263" y="1036638"/>
          <p14:tracePt t="24885" x="441325" y="1028700"/>
          <p14:tracePt t="24965" x="434975" y="1028700"/>
          <p14:tracePt t="24981" x="419100" y="1028700"/>
          <p14:tracePt t="25038" x="411163" y="1028700"/>
          <p14:tracePt t="25093" x="396875" y="1028700"/>
          <p14:tracePt t="25101" x="388938" y="1028700"/>
          <p14:tracePt t="25117" x="381000" y="1028700"/>
          <p14:tracePt t="25127" x="373063" y="1028700"/>
          <p14:tracePt t="25142" x="381000" y="1028700"/>
          <p14:tracePt t="25405" x="388938" y="1028700"/>
          <p14:tracePt t="25421" x="403225" y="1028700"/>
          <p14:tracePt t="25453" x="411163" y="1028700"/>
          <p14:tracePt t="25525" x="427038" y="1028700"/>
          <p14:tracePt t="25535" x="434975" y="1028700"/>
          <p14:tracePt t="25621" x="449263" y="1028700"/>
          <p14:tracePt t="25661" x="465138" y="1028700"/>
          <p14:tracePt t="25773" x="479425" y="1028700"/>
          <p14:tracePt t="25917" x="487363" y="1028700"/>
          <p14:tracePt t="26517" x="495300" y="1028700"/>
          <p14:tracePt t="26565" x="503238" y="1036638"/>
          <p14:tracePt t="26574" x="511175" y="1036638"/>
          <p14:tracePt t="26581" x="517525" y="1036638"/>
          <p14:tracePt t="26597" x="525463" y="1036638"/>
          <p14:tracePt t="26608" x="533400" y="1036638"/>
          <p14:tracePt t="26624" x="555625" y="1036638"/>
          <p14:tracePt t="26641" x="571500" y="1036638"/>
          <p14:tracePt t="26658" x="579438" y="1036638"/>
          <p14:tracePt t="26674" x="593725" y="1036638"/>
          <p14:tracePt t="26691" x="609600" y="1036638"/>
          <p14:tracePt t="26707" x="625475" y="1036638"/>
          <p14:tracePt t="26726" x="631825" y="1036638"/>
          <p14:tracePt t="26749" x="639763" y="1036638"/>
          <p14:tracePt t="26774" x="647700" y="1036638"/>
          <p14:tracePt t="26781" x="655638" y="1036638"/>
          <p14:tracePt t="26797" x="663575" y="1028700"/>
          <p14:tracePt t="26807" x="677863" y="1012825"/>
          <p14:tracePt t="26826" x="685800" y="998538"/>
          <p14:tracePt t="26841" x="693738" y="968375"/>
          <p14:tracePt t="26858" x="701675" y="952500"/>
          <p14:tracePt t="26874" x="701675" y="936625"/>
          <p14:tracePt t="26892" x="701675" y="930275"/>
          <p14:tracePt t="26907" x="715963" y="906463"/>
          <p14:tracePt t="26907" x="715963" y="898525"/>
          <p14:tracePt t="26926" x="715963" y="884238"/>
          <p14:tracePt t="26942" x="715963" y="868363"/>
          <p14:tracePt t="26958" x="715963" y="860425"/>
          <p14:tracePt t="26976" x="715963" y="854075"/>
          <p14:tracePt t="27006" x="715963" y="846138"/>
          <p14:tracePt t="27013" x="723900" y="846138"/>
          <p14:tracePt t="27024" x="731838" y="838200"/>
          <p14:tracePt t="27042" x="731838" y="830263"/>
          <p14:tracePt t="27057" x="731838" y="792163"/>
          <p14:tracePt t="27076" x="731838" y="777875"/>
          <p14:tracePt t="27091" x="731838" y="769938"/>
          <p14:tracePt t="27107" x="731838" y="754063"/>
          <p14:tracePt t="27124" x="723900" y="731838"/>
          <p14:tracePt t="27140" x="723900" y="708025"/>
          <p14:tracePt t="27159" x="701675" y="685800"/>
          <p14:tracePt t="27175" x="685800" y="663575"/>
          <p14:tracePt t="27192" x="669925" y="639763"/>
          <p14:tracePt t="27207" x="655638" y="617538"/>
          <p14:tracePt t="27225" x="639763" y="601663"/>
          <p14:tracePt t="27243" x="625475" y="593725"/>
          <p14:tracePt t="27261" x="601663" y="563563"/>
          <p14:tracePt t="27285" x="593725" y="555625"/>
          <p14:tracePt t="27301" x="587375" y="549275"/>
          <p14:tracePt t="27310" x="579438" y="533400"/>
          <p14:tracePt t="27333" x="571500" y="533400"/>
          <p14:tracePt t="27349" x="571500" y="525463"/>
          <p14:tracePt t="27358" x="555625" y="517525"/>
          <p14:tracePt t="27381" x="555625" y="511175"/>
          <p14:tracePt t="27391" x="549275" y="511175"/>
          <p14:tracePt t="27413" x="541338" y="511175"/>
          <p14:tracePt t="27423" x="533400" y="511175"/>
          <p14:tracePt t="27440" x="525463" y="503238"/>
          <p14:tracePt t="27456" x="511175" y="503238"/>
          <p14:tracePt t="27485" x="503238" y="503238"/>
          <p14:tracePt t="27557" x="495300" y="503238"/>
          <p14:tracePt t="27565" x="479425" y="503238"/>
          <p14:tracePt t="27574" x="457200" y="511175"/>
          <p14:tracePt t="27591" x="441325" y="525463"/>
          <p14:tracePt t="27606" x="419100" y="533400"/>
          <p14:tracePt t="27623" x="411163" y="541338"/>
          <p14:tracePt t="27639" x="396875" y="555625"/>
          <p14:tracePt t="27656" x="381000" y="563563"/>
          <p14:tracePt t="27672" x="381000" y="587375"/>
          <p14:tracePt t="27689" x="373063" y="609600"/>
          <p14:tracePt t="27706" x="350838" y="639763"/>
          <p14:tracePt t="27723" x="334963" y="647700"/>
          <p14:tracePt t="27739" x="327025" y="669925"/>
          <p14:tracePt t="27755" x="327025" y="685800"/>
          <p14:tracePt t="27772" x="320675" y="693738"/>
          <p14:tracePt t="27789" x="320675" y="701675"/>
          <p14:tracePt t="27806" x="320675" y="715963"/>
          <p14:tracePt t="27824" x="320675" y="739775"/>
          <p14:tracePt t="27840" x="312738" y="754063"/>
          <p14:tracePt t="27857" x="312738" y="762000"/>
          <p14:tracePt t="27872" x="312738" y="777875"/>
          <p14:tracePt t="27889" x="312738" y="792163"/>
          <p14:tracePt t="27906" x="312738" y="808038"/>
          <p14:tracePt t="27922" x="312738" y="815975"/>
          <p14:tracePt t="27941" x="312738" y="854075"/>
          <p14:tracePt t="27965" x="320675" y="868363"/>
          <p14:tracePt t="27974" x="365125" y="914400"/>
          <p14:tracePt t="27991" x="365125" y="930275"/>
          <p14:tracePt t="28037" x="373063" y="936625"/>
          <p14:tracePt t="28054" x="381000" y="944563"/>
          <p14:tracePt t="28061" x="388938" y="952500"/>
          <p14:tracePt t="28073" x="396875" y="960438"/>
          <p14:tracePt t="28089" x="403225" y="968375"/>
          <p14:tracePt t="28106" x="419100" y="968375"/>
          <p14:tracePt t="28123" x="427038" y="974725"/>
          <p14:tracePt t="28139" x="434975" y="990600"/>
          <p14:tracePt t="28156" x="441325" y="990600"/>
          <p14:tracePt t="28174" x="449263" y="990600"/>
          <p14:tracePt t="28189" x="457200" y="990600"/>
          <p14:tracePt t="28207" x="465138" y="998538"/>
          <p14:tracePt t="28222" x="473075" y="998538"/>
          <p14:tracePt t="28239" x="479425" y="998538"/>
          <p14:tracePt t="28256" x="503238" y="1006475"/>
          <p14:tracePt t="28274" x="511175" y="1006475"/>
          <p14:tracePt t="28289" x="517525" y="1006475"/>
          <p14:tracePt t="28309" x="525463" y="1006475"/>
          <p14:tracePt t="28357" x="541338" y="1006475"/>
          <p14:tracePt t="28381" x="555625" y="1006475"/>
          <p14:tracePt t="28397" x="563563" y="1006475"/>
          <p14:tracePt t="28406" x="587375" y="1006475"/>
          <p14:tracePt t="28413" x="593725" y="1006475"/>
          <p14:tracePt t="28424" x="601663" y="1006475"/>
          <p14:tracePt t="28439" x="617538" y="1006475"/>
          <p14:tracePt t="28478" x="631825" y="1006475"/>
          <p14:tracePt t="28517" x="639763" y="1006475"/>
          <p14:tracePt t="28533" x="647700" y="998538"/>
          <p14:tracePt t="28549" x="655638" y="998538"/>
          <p14:tracePt t="28558" x="669925" y="998538"/>
          <p14:tracePt t="28574" x="685800" y="990600"/>
          <p14:tracePt t="28588" x="708025" y="982663"/>
          <p14:tracePt t="28606" x="723900" y="968375"/>
          <p14:tracePt t="28624" x="739775" y="960438"/>
          <p14:tracePt t="28638" x="739775" y="936625"/>
          <p14:tracePt t="28655" x="754063" y="930275"/>
          <p14:tracePt t="28673" x="754063" y="922338"/>
          <p14:tracePt t="28688" x="777875" y="906463"/>
          <p14:tracePt t="28706" x="784225" y="898525"/>
          <p14:tracePt t="28722" x="784225" y="884238"/>
          <p14:tracePt t="28739" x="784225" y="868363"/>
          <p14:tracePt t="28756" x="784225" y="846138"/>
          <p14:tracePt t="28774" x="784225" y="830263"/>
          <p14:tracePt t="28792" x="784225" y="822325"/>
          <p14:tracePt t="28806" x="784225" y="808038"/>
          <p14:tracePt t="28823" x="784225" y="792163"/>
          <p14:tracePt t="28838" x="784225" y="762000"/>
          <p14:tracePt t="28856" x="769938" y="731838"/>
          <p14:tracePt t="28874" x="769938" y="723900"/>
          <p14:tracePt t="28888" x="762000" y="708025"/>
          <p14:tracePt t="28906" x="754063" y="693738"/>
          <p14:tracePt t="28924" x="746125" y="685800"/>
          <p14:tracePt t="28938" x="739775" y="669925"/>
          <p14:tracePt t="28955" x="731838" y="655638"/>
          <p14:tracePt t="28975" x="723900" y="655638"/>
          <p14:tracePt t="28990" x="715963" y="631825"/>
          <p14:tracePt t="29008" x="708025" y="625475"/>
          <p14:tracePt t="29024" x="701675" y="601663"/>
          <p14:tracePt t="29061" x="693738" y="601663"/>
          <p14:tracePt t="29085" x="677863" y="593725"/>
          <p14:tracePt t="30933" x="669925" y="587375"/>
          <p14:tracePt t="31701" x="663575" y="571500"/>
          <p14:tracePt t="31718" x="655638" y="571500"/>
          <p14:tracePt t="31733" x="647700" y="571500"/>
          <p14:tracePt t="31743" x="631825" y="571500"/>
          <p14:tracePt t="31752" x="609600" y="571500"/>
          <p14:tracePt t="31769" x="587375" y="571500"/>
          <p14:tracePt t="31786" x="571500" y="571500"/>
          <p14:tracePt t="31803" x="555625" y="571500"/>
          <p14:tracePt t="31822" x="541338" y="571500"/>
          <p14:tracePt t="31836" x="533400" y="571500"/>
          <p14:tracePt t="31861" x="525463" y="571500"/>
          <p14:tracePt t="31870" x="495300" y="571500"/>
          <p14:tracePt t="31888" x="479425" y="587375"/>
          <p14:tracePt t="31903" x="473075" y="593725"/>
          <p14:tracePt t="31920" x="465138" y="609600"/>
          <p14:tracePt t="31935" x="457200" y="631825"/>
          <p14:tracePt t="31953" x="449263" y="639763"/>
          <p14:tracePt t="31970" x="449263" y="647700"/>
          <p14:tracePt t="31985" x="449263" y="663575"/>
          <p14:tracePt t="32002" x="449263" y="669925"/>
          <p14:tracePt t="32019" x="449263" y="685800"/>
          <p14:tracePt t="32069" x="457200" y="693738"/>
          <p14:tracePt t="32101" x="465138" y="701675"/>
          <p14:tracePt t="32125" x="473075" y="715963"/>
          <p14:tracePt t="32278" x="479425" y="715963"/>
          <p14:tracePt t="32293" x="479425" y="723900"/>
          <p14:tracePt t="32349" x="479425" y="731838"/>
          <p14:tracePt t="32357" x="495300" y="746125"/>
          <p14:tracePt t="32373" x="495300" y="754063"/>
          <p14:tracePt t="32385" x="503238" y="762000"/>
          <p14:tracePt t="32402" x="503238" y="769938"/>
          <p14:tracePt t="32419" x="511175" y="792163"/>
          <p14:tracePt t="32435" x="517525" y="808038"/>
          <p14:tracePt t="32509" x="517525" y="815975"/>
          <p14:tracePt t="32549" x="517525" y="822325"/>
          <p14:tracePt t="32581" x="517525" y="830263"/>
          <p14:tracePt t="32589" x="517525" y="846138"/>
          <p14:tracePt t="32629" x="525463" y="854075"/>
          <p14:tracePt t="32637" x="525463" y="860425"/>
          <p14:tracePt t="32651" x="533400" y="868363"/>
          <p14:tracePt t="32668" x="541338" y="906463"/>
          <p14:tracePt t="32687" x="549275" y="922338"/>
          <p14:tracePt t="32703" x="549275" y="936625"/>
          <p14:tracePt t="32720" x="555625" y="960438"/>
          <p14:tracePt t="32736" x="563563" y="974725"/>
          <p14:tracePt t="32754" x="563563" y="982663"/>
          <p14:tracePt t="32768" x="571500" y="990600"/>
          <p14:tracePt t="34547" x="579438" y="990600"/>
          <p14:tracePt t="34621" x="587375" y="990600"/>
          <p14:tracePt t="34645" x="593725" y="990600"/>
          <p14:tracePt t="34661" x="601663" y="990600"/>
          <p14:tracePt t="34677" x="609600" y="990600"/>
          <p14:tracePt t="34709" x="617538" y="990600"/>
          <p14:tracePt t="34734" x="631825" y="990600"/>
          <p14:tracePt t="34853" x="639763" y="990600"/>
          <p14:tracePt t="34869" x="647700" y="990600"/>
          <p14:tracePt t="34877" x="663575" y="990600"/>
          <p14:tracePt t="34885" x="669925" y="990600"/>
          <p14:tracePt t="34899" x="685800" y="990600"/>
          <p14:tracePt t="34917" x="693738" y="990600"/>
          <p14:tracePt t="34950" x="708025" y="990600"/>
          <p14:tracePt t="34997" x="715963" y="990600"/>
          <p14:tracePt t="35005" x="731838" y="990600"/>
          <p14:tracePt t="35021" x="746125" y="990600"/>
          <p14:tracePt t="35031" x="762000" y="990600"/>
          <p14:tracePt t="35048" x="769938" y="990600"/>
          <p14:tracePt t="35157" x="784225" y="990600"/>
          <p14:tracePt t="35166" x="792163" y="990600"/>
          <p14:tracePt t="35173" x="800100" y="990600"/>
          <p14:tracePt t="35183" x="838200" y="990600"/>
          <p14:tracePt t="35199" x="846138" y="990600"/>
          <p14:tracePt t="35216" x="860425" y="982663"/>
          <p14:tracePt t="35232" x="876300" y="982663"/>
          <p14:tracePt t="35251" x="898525" y="974725"/>
          <p14:tracePt t="35266" x="914400" y="974725"/>
          <p14:tracePt t="35282" x="944563" y="968375"/>
          <p14:tracePt t="35299" x="968375" y="960438"/>
          <p14:tracePt t="35299" x="982663" y="960438"/>
          <p14:tracePt t="35318" x="982663" y="952500"/>
          <p14:tracePt t="35332" x="1006475" y="944563"/>
          <p14:tracePt t="35351" x="1020763" y="944563"/>
          <p14:tracePt t="35367" x="1066800" y="936625"/>
          <p14:tracePt t="35384" x="1120775" y="936625"/>
          <p14:tracePt t="35400" x="1173163" y="930275"/>
          <p14:tracePt t="35417" x="1241425" y="930275"/>
          <p14:tracePt t="35433" x="1295400" y="914400"/>
          <p14:tracePt t="35449" x="1303338" y="906463"/>
          <p14:tracePt t="35465" x="1317625" y="906463"/>
          <p14:tracePt t="35482" x="1325563" y="906463"/>
          <p14:tracePt t="35565" x="1333500" y="906463"/>
          <p14:tracePt t="35573" x="1341438" y="906463"/>
          <p14:tracePt t="35582" x="1363663" y="906463"/>
          <p14:tracePt t="35601" x="1393825" y="906463"/>
          <p14:tracePt t="35617" x="1425575" y="906463"/>
          <p14:tracePt t="35633" x="1455738" y="914400"/>
          <p14:tracePt t="35649" x="1470025" y="922338"/>
          <p14:tracePt t="35665" x="1485900" y="922338"/>
          <p14:tracePt t="35682" x="1508125" y="922338"/>
          <p14:tracePt t="35700" x="1546225" y="922338"/>
          <p14:tracePt t="35716" x="1577975" y="936625"/>
          <p14:tracePt t="35716" x="1592263" y="936625"/>
          <p14:tracePt t="35734" x="1600200" y="936625"/>
          <p14:tracePt t="35751" x="1608138" y="936625"/>
          <p14:tracePt t="35790" x="1616075" y="944563"/>
          <p14:tracePt t="35805" x="1622425" y="944563"/>
          <p14:tracePt t="35814" x="1638300" y="944563"/>
          <p14:tracePt t="35830" x="1646238" y="952500"/>
          <p14:tracePt t="35893" x="1654175" y="952500"/>
          <p14:tracePt t="35917" x="1660525" y="952500"/>
          <p14:tracePt t="35925" x="1668463" y="952500"/>
          <p14:tracePt t="35949" x="1684338" y="952500"/>
          <p14:tracePt t="35966" x="1698625" y="952500"/>
          <p14:tracePt t="35989" x="1706563" y="952500"/>
          <p14:tracePt t="35998" x="1714500" y="952500"/>
          <p14:tracePt t="36005" x="1722438" y="952500"/>
          <p14:tracePt t="36037" x="1730375" y="952500"/>
          <p14:tracePt t="36045" x="1736725" y="960438"/>
          <p14:tracePt t="36060" x="1752600" y="960438"/>
          <p14:tracePt t="36077" x="1768475" y="960438"/>
          <p14:tracePt t="36093" x="1782763" y="960438"/>
          <p14:tracePt t="36101" x="1798638" y="960438"/>
          <p14:tracePt t="36115" x="1812925" y="960438"/>
          <p14:tracePt t="36131" x="1820863" y="968375"/>
          <p14:tracePt t="36181" x="1828800" y="968375"/>
          <p14:tracePt t="36198" x="1836738" y="968375"/>
          <p14:tracePt t="36214" x="1844675" y="968375"/>
          <p14:tracePt t="36221" x="1851025" y="974725"/>
          <p14:tracePt t="36237" x="1858963" y="974725"/>
          <p14:tracePt t="36248" x="1866900" y="974725"/>
          <p14:tracePt t="36264" x="1882775" y="974725"/>
          <p14:tracePt t="36280" x="1889125" y="974725"/>
          <p14:tracePt t="36325" x="1905000" y="982663"/>
          <p14:tracePt t="36341" x="1912938" y="982663"/>
          <p14:tracePt t="36373" x="1920875" y="982663"/>
          <p14:tracePt t="36389" x="1927225" y="982663"/>
          <p14:tracePt t="36398" x="1935163" y="982663"/>
          <p14:tracePt t="36414" x="1951038" y="982663"/>
          <p14:tracePt t="36437" x="1958975" y="982663"/>
          <p14:tracePt t="36477" x="1965325" y="982663"/>
          <p14:tracePt t="36485" x="1973263" y="982663"/>
          <p14:tracePt t="36497" x="1989138" y="982663"/>
          <p14:tracePt t="36514" x="2003425" y="982663"/>
          <p14:tracePt t="36532" x="2019300" y="982663"/>
          <p14:tracePt t="36547" x="2027238" y="974725"/>
          <p14:tracePt t="36581" x="2035175" y="974725"/>
          <p14:tracePt t="36621" x="2041525" y="974725"/>
          <p14:tracePt t="36637" x="2049463" y="974725"/>
          <p14:tracePt t="36646" x="2057400" y="968375"/>
          <p14:tracePt t="36653" x="2073275" y="968375"/>
          <p14:tracePt t="36669" x="2079625" y="968375"/>
          <p14:tracePt t="36694" x="2087563" y="968375"/>
          <p14:tracePt t="36757" x="2095500" y="968375"/>
          <p14:tracePt t="37117" x="2103438" y="968375"/>
          <p14:tracePt t="37125" x="2111375" y="968375"/>
          <p14:tracePt t="37141" x="2125663" y="968375"/>
          <p14:tracePt t="37157" x="2149475" y="952500"/>
          <p14:tracePt t="37166" x="2155825" y="952500"/>
          <p14:tracePt t="37179" x="2187575" y="952500"/>
          <p14:tracePt t="37179" x="2209800" y="944563"/>
          <p14:tracePt t="37198" x="2217738" y="944563"/>
          <p14:tracePt t="37213" x="2239963" y="936625"/>
          <p14:tracePt t="37231" x="2255838" y="936625"/>
          <p14:tracePt t="37250" x="2278063" y="936625"/>
          <p14:tracePt t="37264" x="2301875" y="936625"/>
          <p14:tracePt t="37280" x="2316163" y="936625"/>
          <p14:tracePt t="37297" x="2324100" y="936625"/>
          <p14:tracePt t="37313" x="2339975" y="936625"/>
          <p14:tracePt t="37413" x="2346325" y="936625"/>
          <p14:tracePt t="37430" x="2354263" y="944563"/>
          <p14:tracePt t="37446" x="2370138" y="944563"/>
          <p14:tracePt t="37453" x="2384425" y="944563"/>
          <p14:tracePt t="37464" x="2416175" y="960438"/>
          <p14:tracePt t="37481" x="2506663" y="960438"/>
          <p14:tracePt t="37497" x="2560638" y="960438"/>
          <p14:tracePt t="37513" x="2574925" y="968375"/>
          <p14:tracePt t="37533" x="2582863" y="968375"/>
          <p14:tracePt t="37546" x="2590800" y="974725"/>
          <p14:tracePt t="37564" x="2598738" y="974725"/>
          <p14:tracePt t="37582" x="2613025" y="974725"/>
          <p14:tracePt t="37598" x="2644775" y="974725"/>
          <p14:tracePt t="37614" x="2667000" y="990600"/>
          <p14:tracePt t="37632" x="2697163" y="990600"/>
          <p14:tracePt t="37648" x="2720975" y="990600"/>
          <p14:tracePt t="37665" x="2743200" y="990600"/>
          <p14:tracePt t="37681" x="2773363" y="990600"/>
          <p14:tracePt t="37697" x="2819400" y="1006475"/>
          <p14:tracePt t="37714" x="2857500" y="1006475"/>
          <p14:tracePt t="37730" x="2895600" y="1006475"/>
          <p14:tracePt t="37730" x="2925763" y="1006475"/>
          <p14:tracePt t="37750" x="2941638" y="1006475"/>
          <p14:tracePt t="37763" x="2955925" y="1006475"/>
          <p14:tracePt t="37779" x="2971800" y="1006475"/>
          <p14:tracePt t="37796" x="3001963" y="1006475"/>
          <p14:tracePt t="37814" x="3025775" y="1006475"/>
          <p14:tracePt t="37831" x="3070225" y="1006475"/>
          <p14:tracePt t="37847" x="3094038" y="998538"/>
          <p14:tracePt t="37864" x="3124200" y="990600"/>
          <p14:tracePt t="37880" x="3146425" y="982663"/>
          <p14:tracePt t="37897" x="3154363" y="982663"/>
          <p14:tracePt t="37913" x="3192463" y="982663"/>
          <p14:tracePt t="37931" x="3216275" y="982663"/>
          <p14:tracePt t="37946" x="3260725" y="982663"/>
          <p14:tracePt t="37962" x="3284538" y="982663"/>
          <p14:tracePt t="37979" x="3322638" y="974725"/>
          <p14:tracePt t="37979" x="3336925" y="974725"/>
          <p14:tracePt t="37999" x="3360738" y="974725"/>
          <p14:tracePt t="38015" x="3368675" y="974725"/>
          <p14:tracePt t="38031" x="3382963" y="974725"/>
          <p14:tracePt t="38046" x="3390900" y="974725"/>
          <p14:tracePt t="38063" x="3413125" y="974725"/>
          <p14:tracePt t="38080" x="3429000" y="974725"/>
          <p14:tracePt t="38096" x="3459163" y="974725"/>
          <p14:tracePt t="38113" x="3489325" y="974725"/>
          <p14:tracePt t="38129" x="3521075" y="974725"/>
          <p14:tracePt t="38147" x="3559175" y="968375"/>
          <p14:tracePt t="38163" x="3565525" y="968375"/>
          <p14:tracePt t="38179" x="3597275" y="968375"/>
          <p14:tracePt t="38179" x="3611563" y="968375"/>
          <p14:tracePt t="38199" x="3619500" y="960438"/>
          <p14:tracePt t="38212" x="3641725" y="960438"/>
          <p14:tracePt t="38231" x="3657600" y="960438"/>
          <p14:tracePt t="38248" x="3679825" y="960438"/>
          <p14:tracePt t="38265" x="3703638" y="960438"/>
          <p14:tracePt t="38279" x="3733800" y="960438"/>
          <p14:tracePt t="38296" x="3779838" y="960438"/>
          <p14:tracePt t="38313" x="3848100" y="960438"/>
          <p14:tracePt t="38329" x="3916363" y="960438"/>
          <p14:tracePt t="38346" x="3978275" y="960438"/>
          <p14:tracePt t="38362" x="4000500" y="960438"/>
          <p14:tracePt t="38379" x="4030663" y="960438"/>
          <p14:tracePt t="38398" x="4046538" y="960438"/>
          <p14:tracePt t="38412" x="4084638" y="960438"/>
          <p14:tracePt t="38431" x="4130675" y="960438"/>
          <p14:tracePt t="38448" x="4168775" y="960438"/>
          <p14:tracePt t="38464" x="4244975" y="968375"/>
          <p14:tracePt t="38480" x="4283075" y="968375"/>
          <p14:tracePt t="38497" x="4327525" y="974725"/>
          <p14:tracePt t="38512" x="4343400" y="974725"/>
          <p14:tracePt t="38530" x="4351338" y="974725"/>
          <p14:tracePt t="38545" x="4381500" y="974725"/>
          <p14:tracePt t="38561" x="4435475" y="974725"/>
          <p14:tracePt t="38578" x="4487863" y="974725"/>
          <p14:tracePt t="38594" x="4525963" y="974725"/>
          <p14:tracePt t="38611" x="4549775" y="974725"/>
          <p14:tracePt t="38628" x="4556125" y="974725"/>
          <p14:tracePt t="38644" x="4564063" y="974725"/>
          <p14:tracePt t="38662" x="4602163" y="974725"/>
          <p14:tracePt t="38679" x="4670425" y="974725"/>
          <p14:tracePt t="38695" x="4724400" y="974725"/>
          <p14:tracePt t="38712" x="4746625" y="974725"/>
          <p14:tracePt t="38729" x="4762500" y="974725"/>
          <p14:tracePt t="38747" x="4784725" y="974725"/>
          <p14:tracePt t="38763" x="4816475" y="974725"/>
          <p14:tracePt t="38779" x="4868863" y="968375"/>
          <p14:tracePt t="38796" x="4914900" y="960438"/>
          <p14:tracePt t="38796" x="4937125" y="960438"/>
          <p14:tracePt t="38814" x="4960938" y="960438"/>
          <p14:tracePt t="38828" x="5037138" y="960438"/>
          <p14:tracePt t="38847" x="5083175" y="960438"/>
          <p14:tracePt t="38863" x="5113338" y="960438"/>
          <p14:tracePt t="38879" x="5127625" y="960438"/>
          <p14:tracePt t="38896" x="5165725" y="952500"/>
          <p14:tracePt t="38913" x="5197475" y="952500"/>
          <p14:tracePt t="38929" x="5249863" y="952500"/>
          <p14:tracePt t="38946" x="5303838" y="952500"/>
          <p14:tracePt t="38962" x="5356225" y="952500"/>
          <p14:tracePt t="38962" x="5387975" y="952500"/>
          <p14:tracePt t="38982" x="5402263" y="952500"/>
          <p14:tracePt t="38995" x="5426075" y="952500"/>
          <p14:tracePt t="39014" x="5448300" y="944563"/>
          <p14:tracePt t="39030" x="5478463" y="944563"/>
          <p14:tracePt t="39047" x="5516563" y="944563"/>
          <p14:tracePt t="39063" x="5554663" y="944563"/>
          <p14:tracePt t="39080" x="5584825" y="944563"/>
          <p14:tracePt t="39096" x="5616575" y="944563"/>
          <p14:tracePt t="39112" x="5654675" y="944563"/>
          <p14:tracePt t="39128" x="5699125" y="944563"/>
          <p14:tracePt t="39145" x="5753100" y="930275"/>
          <p14:tracePt t="39162" x="5837238" y="930275"/>
          <p14:tracePt t="39179" x="5897563" y="930275"/>
          <p14:tracePt t="39196" x="5935663" y="930275"/>
          <p14:tracePt t="39196" x="5951538" y="930275"/>
          <p14:tracePt t="39214" x="5965825" y="930275"/>
          <p14:tracePt t="39229" x="6035675" y="930275"/>
          <p14:tracePt t="39250" x="6057900" y="930275"/>
          <p14:tracePt t="39264" x="6088063" y="930275"/>
          <p14:tracePt t="39281" x="6111875" y="914400"/>
          <p14:tracePt t="39297" x="6142038" y="914400"/>
          <p14:tracePt t="39313" x="6210300" y="914400"/>
          <p14:tracePt t="39328" x="6256338" y="914400"/>
          <p14:tracePt t="39345" x="6278563" y="914400"/>
          <p14:tracePt t="39364" x="6286500" y="914400"/>
          <p14:tracePt t="39377" x="6294438" y="914400"/>
          <p14:tracePt t="39394" x="6308725" y="914400"/>
          <p14:tracePt t="39413" x="6340475" y="914400"/>
          <p14:tracePt t="39413" x="6370638" y="914400"/>
          <p14:tracePt t="39432" x="6423025" y="914400"/>
          <p14:tracePt t="39448" x="6446838" y="914400"/>
          <p14:tracePt t="39462" x="6461125" y="922338"/>
          <p14:tracePt t="39478" x="6484938" y="930275"/>
          <p14:tracePt t="39511" x="6523038" y="930275"/>
          <p14:tracePt t="39528" x="6545263" y="930275"/>
          <p14:tracePt t="39535" x="6583363" y="930275"/>
          <p14:tracePt t="39547" x="6667500" y="930275"/>
          <p14:tracePt t="39561" x="6713538" y="930275"/>
          <p14:tracePt t="39578" x="6721475" y="930275"/>
          <p14:tracePt t="39594" x="6727825" y="930275"/>
          <p14:tracePt t="39638" x="6751638" y="930275"/>
          <p14:tracePt t="39647" x="6765925" y="930275"/>
          <p14:tracePt t="39654" x="6804025" y="930275"/>
          <p14:tracePt t="39663" x="6827838" y="930275"/>
          <p14:tracePt t="39680" x="6896100" y="944563"/>
          <p14:tracePt t="39697" x="6896100" y="960438"/>
          <p14:tracePt t="39713" x="6904038" y="968375"/>
          <p14:tracePt t="39734" x="6926263" y="968375"/>
          <p14:tracePt t="39750" x="6942138" y="974725"/>
          <p14:tracePt t="39761" x="6964363" y="974725"/>
          <p14:tracePt t="39779" x="7018338" y="974725"/>
          <p14:tracePt t="39796" x="7056438" y="974725"/>
          <p14:tracePt t="39813" x="7086600" y="974725"/>
          <p14:tracePt t="39829" x="7102475" y="974725"/>
          <p14:tracePt t="39863" x="7116763" y="974725"/>
          <p14:tracePt t="39870" x="7132638" y="974725"/>
          <p14:tracePt t="39879" x="7185025" y="982663"/>
          <p14:tracePt t="39896" x="7246938" y="982663"/>
          <p14:tracePt t="39913" x="7323138" y="998538"/>
          <p14:tracePt t="39930" x="7375525" y="998538"/>
          <p14:tracePt t="39947" x="7399338" y="998538"/>
          <p14:tracePt t="39962" x="7407275" y="1012825"/>
          <p14:tracePt t="39978" x="7413625" y="1012825"/>
          <p14:tracePt t="39995" x="7437438" y="1012825"/>
          <p14:tracePt t="40013" x="7489825" y="1012825"/>
          <p14:tracePt t="40013" x="7513638" y="1012825"/>
          <p14:tracePt t="40031" x="7551738" y="1012825"/>
          <p14:tracePt t="40045" x="7658100" y="1036638"/>
          <p14:tracePt t="40045" x="7680325" y="1036638"/>
          <p14:tracePt t="40065" x="7726363" y="1036638"/>
          <p14:tracePt t="40080" x="7750175" y="1036638"/>
          <p14:tracePt t="40096" x="7764463" y="1036638"/>
          <p14:tracePt t="40113" x="7772400" y="1036638"/>
          <p14:tracePt t="40128" x="7818438" y="1036638"/>
          <p14:tracePt t="40145" x="7878763" y="1036638"/>
          <p14:tracePt t="40161" x="7962900" y="1036638"/>
          <p14:tracePt t="40179" x="8001000" y="1036638"/>
          <p14:tracePt t="40196" x="8047038" y="1036638"/>
          <p14:tracePt t="40212" x="8085138" y="1036638"/>
          <p14:tracePt t="40229" x="8115300" y="1036638"/>
          <p14:tracePt t="40229" x="8131175" y="1036638"/>
          <p14:tracePt t="40249" x="8137525" y="1036638"/>
          <p14:tracePt t="40263" x="8153400" y="1036638"/>
          <p14:tracePt t="40280" x="8183563" y="1036638"/>
          <p14:tracePt t="40296" x="8251825" y="1020763"/>
          <p14:tracePt t="40314" x="8321675" y="1020763"/>
          <p14:tracePt t="40328" x="8359775" y="1020763"/>
          <p14:tracePt t="40345" x="8366125" y="1020763"/>
          <p14:tracePt t="40398" x="8374063" y="1020763"/>
          <p14:tracePt t="40406" x="8397875" y="1020763"/>
          <p14:tracePt t="40414" x="8420100" y="1020763"/>
          <p14:tracePt t="40427" x="8450263" y="1020763"/>
          <p14:tracePt t="40447" x="8458200" y="1012825"/>
          <p14:tracePt t="40534" x="8450263" y="1012825"/>
          <p14:tracePt t="40614" x="8428038" y="1012825"/>
          <p14:tracePt t="40622" x="8397875" y="1012825"/>
          <p14:tracePt t="40630" x="8359775" y="1012825"/>
          <p14:tracePt t="40644" x="8267700" y="1012825"/>
          <p14:tracePt t="40644" x="8221663" y="1012825"/>
          <p14:tracePt t="40663" x="8191500" y="1012825"/>
          <p14:tracePt t="40678" x="8137525" y="1012825"/>
          <p14:tracePt t="40696" x="8123238" y="1012825"/>
          <p14:tracePt t="40711" x="8107363" y="1012825"/>
          <p14:tracePt t="40729" x="8069263" y="1012825"/>
          <p14:tracePt t="40747" x="8001000" y="1012825"/>
          <p14:tracePt t="40762" x="7916863" y="1012825"/>
          <p14:tracePt t="40780" x="7856538" y="1012825"/>
          <p14:tracePt t="40794" x="7794625" y="1012825"/>
          <p14:tracePt t="40812" x="7772400" y="1012825"/>
          <p14:tracePt t="40828" x="7756525" y="1012825"/>
          <p14:tracePt t="40844" x="7734300" y="1012825"/>
          <p14:tracePt t="40860" x="7712075" y="1012825"/>
          <p14:tracePt t="40877" x="7597775" y="1012825"/>
          <p14:tracePt t="40895" x="7559675" y="1012825"/>
          <p14:tracePt t="40912" x="7535863" y="1012825"/>
          <p14:tracePt t="40929" x="7513638" y="1012825"/>
          <p14:tracePt t="40944" x="7497763" y="1012825"/>
          <p14:tracePt t="40960" x="7467600" y="1012825"/>
          <p14:tracePt t="40978" x="7451725" y="1012825"/>
          <p14:tracePt t="40995" x="7429500" y="1012825"/>
          <p14:tracePt t="41012" x="7399338" y="1012825"/>
          <p14:tracePt t="41028" x="7369175" y="1012825"/>
          <p14:tracePt t="41045" x="7323138" y="1012825"/>
          <p14:tracePt t="41060" x="7261225" y="1012825"/>
          <p14:tracePt t="41077" x="7185025" y="1012825"/>
          <p14:tracePt t="41077" x="7146925" y="1012825"/>
          <p14:tracePt t="41095" x="7102475" y="1012825"/>
          <p14:tracePt t="41110" x="6942138" y="1012825"/>
          <p14:tracePt t="41128" x="6842125" y="1020763"/>
          <p14:tracePt t="41144" x="6773863" y="1020763"/>
          <p14:tracePt t="41161" x="6743700" y="1028700"/>
          <p14:tracePt t="41177" x="6721475" y="1028700"/>
          <p14:tracePt t="41194" x="6689725" y="1028700"/>
          <p14:tracePt t="41211" x="6613525" y="1050925"/>
          <p14:tracePt t="41228" x="6545263" y="1066800"/>
          <p14:tracePt t="41228" x="6484938" y="1082675"/>
          <p14:tracePt t="41247" x="6384925" y="1082675"/>
          <p14:tracePt t="41260" x="6188075" y="1082675"/>
          <p14:tracePt t="41260" x="6096000" y="1082675"/>
          <p14:tracePt t="41280" x="5921375" y="1082675"/>
          <p14:tracePt t="41295" x="5829300" y="1082675"/>
          <p14:tracePt t="41312" x="5775325" y="1082675"/>
          <p14:tracePt t="41329" x="5730875" y="1096963"/>
          <p14:tracePt t="41344" x="5676900" y="1104900"/>
          <p14:tracePt t="41360" x="5578475" y="1120775"/>
          <p14:tracePt t="41377" x="5448300" y="1127125"/>
          <p14:tracePt t="41394" x="5349875" y="1127125"/>
          <p14:tracePt t="41410" x="5265738" y="1127125"/>
          <p14:tracePt t="41427" x="5197475" y="1127125"/>
          <p14:tracePt t="41427" x="5159375" y="1127125"/>
          <p14:tracePt t="41447" x="5127625" y="1127125"/>
          <p14:tracePt t="41460" x="5045075" y="1127125"/>
          <p14:tracePt t="41460" x="5006975" y="1127125"/>
          <p14:tracePt t="41480" x="4945063" y="1127125"/>
          <p14:tracePt t="41493" x="4792663" y="1127125"/>
          <p14:tracePt t="41512" x="4724400" y="1127125"/>
          <p14:tracePt t="41531" x="4678363" y="1127125"/>
          <p14:tracePt t="41545" x="4640263" y="1127125"/>
          <p14:tracePt t="41560" x="4610100" y="1127125"/>
          <p14:tracePt t="41576" x="4541838" y="1127125"/>
          <p14:tracePt t="41592" x="4457700" y="1127125"/>
          <p14:tracePt t="41609" x="4351338" y="1104900"/>
          <p14:tracePt t="41626" x="4244975" y="1104900"/>
          <p14:tracePt t="41643" x="4175125" y="1104900"/>
          <p14:tracePt t="41659" x="4092575" y="1096963"/>
          <p14:tracePt t="41676" x="4022725" y="1082675"/>
          <p14:tracePt t="41692" x="3962400" y="1082675"/>
          <p14:tracePt t="41710" x="3756025" y="1074738"/>
          <p14:tracePt t="41727" x="3635375" y="1074738"/>
          <p14:tracePt t="41744" x="3482975" y="1074738"/>
          <p14:tracePt t="41760" x="3336925" y="1074738"/>
          <p14:tracePt t="41777" x="3246438" y="1074738"/>
          <p14:tracePt t="41793" x="3184525" y="1082675"/>
          <p14:tracePt t="41811" x="3132138" y="1089025"/>
          <p14:tracePt t="41827" x="3063875" y="1089025"/>
          <p14:tracePt t="41843" x="3017838" y="1096963"/>
          <p14:tracePt t="41860" x="2955925" y="1104900"/>
          <p14:tracePt t="41877" x="2895600" y="1112838"/>
          <p14:tracePt t="41877" x="2857500" y="1112838"/>
          <p14:tracePt t="41895" x="2811463" y="1112838"/>
          <p14:tracePt t="41909" x="2713038" y="1112838"/>
          <p14:tracePt t="41928" x="2628900" y="1112838"/>
          <p14:tracePt t="41944" x="2552700" y="1112838"/>
          <p14:tracePt t="41961" x="2468563" y="1112838"/>
          <p14:tracePt t="41979" x="2408238" y="1112838"/>
          <p14:tracePt t="41994" x="2339975" y="1112838"/>
          <p14:tracePt t="42011" x="2247900" y="1112838"/>
          <p14:tracePt t="42028" x="2163763" y="1112838"/>
          <p14:tracePt t="42044" x="2079625" y="1112838"/>
          <p14:tracePt t="42060" x="2003425" y="1112838"/>
          <p14:tracePt t="42077" x="1943100" y="1112838"/>
          <p14:tracePt t="42093" x="1889125" y="1112838"/>
          <p14:tracePt t="42093" x="1874838" y="1112838"/>
          <p14:tracePt t="42111" x="1820863" y="1112838"/>
          <p14:tracePt t="42127" x="1790700" y="1112838"/>
          <p14:tracePt t="42144" x="1736725" y="1112838"/>
          <p14:tracePt t="42161" x="1684338" y="1127125"/>
          <p14:tracePt t="42177" x="1616075" y="1127125"/>
          <p14:tracePt t="42193" x="1524000" y="1127125"/>
          <p14:tracePt t="42209" x="1409700" y="1127125"/>
          <p14:tracePt t="42228" x="1325563" y="1127125"/>
          <p14:tracePt t="42228" x="1287463" y="1127125"/>
          <p14:tracePt t="42249" x="1265238" y="1127125"/>
          <p14:tracePt t="42259" x="1235075" y="1127125"/>
          <p14:tracePt t="42277" x="1265238" y="1143000"/>
          <p14:tracePt t="42430" x="1295400" y="1150938"/>
          <p14:tracePt t="42438" x="1333500" y="1150938"/>
          <p14:tracePt t="42446" x="1355725" y="1150938"/>
          <p14:tracePt t="42458" x="1379538" y="1150938"/>
          <p14:tracePt t="42458" x="1393825" y="1165225"/>
          <p14:tracePt t="42479" x="1401763" y="1165225"/>
          <p14:tracePt t="42493" x="1431925" y="1165225"/>
          <p14:tracePt t="42493" x="1463675" y="1165225"/>
          <p14:tracePt t="42512" x="1524000" y="1165225"/>
          <p14:tracePt t="42528" x="1592263" y="1165225"/>
          <p14:tracePt t="42528" x="1654175" y="1165225"/>
          <p14:tracePt t="42544" x="1828800" y="1165225"/>
          <p14:tracePt t="42559" x="1943100" y="1165225"/>
          <p14:tracePt t="42575" x="2035175" y="1165225"/>
          <p14:tracePt t="42593" x="2103438" y="1165225"/>
          <p14:tracePt t="42611" x="2149475" y="1165225"/>
          <p14:tracePt t="42626" x="2187575" y="1165225"/>
          <p14:tracePt t="42642" x="2217738" y="1165225"/>
          <p14:tracePt t="42659" x="2278063" y="1173163"/>
          <p14:tracePt t="42676" x="2392363" y="1196975"/>
          <p14:tracePt t="42693" x="2574925" y="1196975"/>
          <p14:tracePt t="42693" x="2674938" y="1211263"/>
          <p14:tracePt t="42711" x="2911475" y="1219200"/>
          <p14:tracePt t="42728" x="3140075" y="1219200"/>
          <p14:tracePt t="42745" x="3336925" y="1219200"/>
          <p14:tracePt t="42761" x="3489325" y="1219200"/>
          <p14:tracePt t="42777" x="3603625" y="1219200"/>
          <p14:tracePt t="42794" x="3687763" y="1219200"/>
          <p14:tracePt t="42809" x="3779838" y="1219200"/>
          <p14:tracePt t="42827" x="3878263" y="1219200"/>
          <p14:tracePt t="42843" x="4022725" y="1219200"/>
          <p14:tracePt t="42859" x="4152900" y="1219200"/>
          <p14:tracePt t="42876" x="4305300" y="1219200"/>
          <p14:tracePt t="42893" x="4449763" y="1219200"/>
          <p14:tracePt t="42909" x="4549775" y="1219200"/>
          <p14:tracePt t="42909" x="4594225" y="1219200"/>
          <p14:tracePt t="42928" x="4648200" y="1219200"/>
          <p14:tracePt t="42942" x="4770438" y="1219200"/>
          <p14:tracePt t="42960" x="4830763" y="1211263"/>
          <p14:tracePt t="42977" x="4892675" y="1196975"/>
          <p14:tracePt t="42994" x="4968875" y="1181100"/>
          <p14:tracePt t="43010" x="5089525" y="1181100"/>
          <p14:tracePt t="43028" x="5241925" y="1181100"/>
          <p14:tracePt t="43043" x="5410200" y="1181100"/>
          <p14:tracePt t="43061" x="5562600" y="1181100"/>
          <p14:tracePt t="43076" x="5668963" y="1181100"/>
          <p14:tracePt t="43093" x="5730875" y="1181100"/>
          <p14:tracePt t="43108" x="5783263" y="1181100"/>
          <p14:tracePt t="43108" x="5821363" y="1181100"/>
          <p14:tracePt t="43127" x="5883275" y="1173163"/>
          <p14:tracePt t="43142" x="6035675" y="1173163"/>
          <p14:tracePt t="43160" x="6126163" y="1173163"/>
          <p14:tracePt t="43177" x="6210300" y="1173163"/>
          <p14:tracePt t="43193" x="6264275" y="1173163"/>
          <p14:tracePt t="43209" x="6346825" y="1173163"/>
          <p14:tracePt t="43227" x="6430963" y="1173163"/>
          <p14:tracePt t="43244" x="6545263" y="1173163"/>
          <p14:tracePt t="43259" x="6675438" y="1173163"/>
          <p14:tracePt t="43276" x="6797675" y="1173163"/>
          <p14:tracePt t="43293" x="6911975" y="1173163"/>
          <p14:tracePt t="43293" x="6950075" y="1173163"/>
          <p14:tracePt t="43311" x="6988175" y="1173163"/>
          <p14:tracePt t="43325" x="7056438" y="1173163"/>
          <p14:tracePt t="43325" x="7078663" y="1173163"/>
          <p14:tracePt t="43343" x="7140575" y="1173163"/>
          <p14:tracePt t="43360" x="7192963" y="1173163"/>
          <p14:tracePt t="43376" x="7254875" y="1173163"/>
          <p14:tracePt t="43393" x="7323138" y="1173163"/>
          <p14:tracePt t="43408" x="7421563" y="1173163"/>
          <p14:tracePt t="43426" x="7489825" y="1173163"/>
          <p14:tracePt t="43442" x="7543800" y="1173163"/>
          <p14:tracePt t="43458" x="7597775" y="1173163"/>
          <p14:tracePt t="43476" x="7650163" y="1173163"/>
          <p14:tracePt t="43491" x="7704138" y="1173163"/>
          <p14:tracePt t="43508" x="7742238" y="1173163"/>
          <p14:tracePt t="43508" x="7772400" y="1173163"/>
          <p14:tracePt t="43527" x="7826375" y="1173163"/>
          <p14:tracePt t="43544" x="7848600" y="1173163"/>
          <p14:tracePt t="43557" x="7932738" y="1173163"/>
          <p14:tracePt t="43575" x="7978775" y="1165225"/>
          <p14:tracePt t="43592" x="8016875" y="1158875"/>
          <p14:tracePt t="43608" x="8061325" y="1158875"/>
          <p14:tracePt t="43624" x="8131175" y="1143000"/>
          <p14:tracePt t="43641" x="8275638" y="1135063"/>
          <p14:tracePt t="43658" x="8397875" y="1135063"/>
          <p14:tracePt t="43675" x="8466138" y="1120775"/>
          <p14:tracePt t="43691" x="8480425" y="1112838"/>
          <p14:tracePt t="43707" x="8518525" y="1112838"/>
          <p14:tracePt t="43707" x="8534400" y="1112838"/>
          <p14:tracePt t="43727" x="8542338" y="1112838"/>
          <p14:tracePt t="43790" x="8550275" y="1112838"/>
          <p14:tracePt t="43830" x="8550275" y="1104900"/>
          <p14:tracePt t="43942" x="8534400" y="1104900"/>
          <p14:tracePt t="43958" x="8512175" y="1112838"/>
          <p14:tracePt t="43966" x="8474075" y="1112838"/>
          <p14:tracePt t="43982" x="8442325" y="1112838"/>
          <p14:tracePt t="43994" x="8321675" y="1120775"/>
          <p14:tracePt t="44008" x="8145463" y="1143000"/>
          <p14:tracePt t="44025" x="7947025" y="1143000"/>
          <p14:tracePt t="44041" x="7802563" y="1143000"/>
          <p14:tracePt t="44058" x="7734300" y="1143000"/>
          <p14:tracePt t="44075" x="7673975" y="1143000"/>
          <p14:tracePt t="44092" x="7612063" y="1143000"/>
          <p14:tracePt t="44107" x="7551738" y="1143000"/>
          <p14:tracePt t="44123" x="7445375" y="1143000"/>
          <p14:tracePt t="44139" x="7331075" y="1165225"/>
          <p14:tracePt t="44139" x="7277100" y="1173163"/>
          <p14:tracePt t="44159" x="7216775" y="1173163"/>
          <p14:tracePt t="44173" x="7040563" y="1189038"/>
          <p14:tracePt t="44191" x="6918325" y="1189038"/>
          <p14:tracePt t="44209" x="6773863" y="1189038"/>
          <p14:tracePt t="44225" x="6645275" y="1189038"/>
          <p14:tracePt t="44241" x="6523038" y="1189038"/>
          <p14:tracePt t="44258" x="6408738" y="1189038"/>
          <p14:tracePt t="44275" x="6332538" y="1196975"/>
          <p14:tracePt t="44291" x="6286500" y="1196975"/>
          <p14:tracePt t="44308" x="6218238" y="1196975"/>
          <p14:tracePt t="44308" x="6164263" y="1196975"/>
          <p14:tracePt t="44327" x="6111875" y="1196975"/>
          <p14:tracePt t="44340" x="5997575" y="1211263"/>
          <p14:tracePt t="44340" x="5927725" y="1211263"/>
          <p14:tracePt t="44360" x="5851525" y="1219200"/>
          <p14:tracePt t="44374" x="5600700" y="1219200"/>
          <p14:tracePt t="44392" x="5448300" y="1235075"/>
          <p14:tracePt t="44408" x="5326063" y="1235075"/>
          <p14:tracePt t="44424" x="5219700" y="1241425"/>
          <p14:tracePt t="44441" x="5113338" y="1241425"/>
          <p14:tracePt t="44457" x="4999038" y="1241425"/>
          <p14:tracePt t="44474" x="4906963" y="1241425"/>
          <p14:tracePt t="44490" x="4792663" y="1241425"/>
          <p14:tracePt t="44509" x="4678363" y="1241425"/>
          <p14:tracePt t="44509" x="4610100" y="1241425"/>
          <p14:tracePt t="44527" x="4518025" y="1241425"/>
          <p14:tracePt t="44540" x="4343400" y="1241425"/>
          <p14:tracePt t="44557" x="4168775" y="1241425"/>
          <p14:tracePt t="44557" x="4092575" y="1257300"/>
          <p14:tracePt t="44575" x="4000500" y="1265238"/>
          <p14:tracePt t="44590" x="3771900" y="1303338"/>
          <p14:tracePt t="44608" x="3619500" y="1333500"/>
          <p14:tracePt t="44624" x="3497263" y="1333500"/>
          <p14:tracePt t="44640" x="3398838" y="1349375"/>
          <p14:tracePt t="44657" x="3284538" y="1325563"/>
          <p14:tracePt t="44674" x="3146425" y="1325563"/>
          <p14:tracePt t="44690" x="3025775" y="1303338"/>
          <p14:tracePt t="44707" x="2941638" y="1279525"/>
          <p14:tracePt t="44724" x="2849563" y="1265238"/>
          <p14:tracePt t="44741" x="2781300" y="1265238"/>
          <p14:tracePt t="44741" x="2759075" y="1265238"/>
          <p14:tracePt t="44760" x="2727325" y="1249363"/>
          <p14:tracePt t="44773" x="2667000" y="1249363"/>
          <p14:tracePt t="44792" x="2628900" y="1249363"/>
          <p14:tracePt t="44808" x="2536825" y="1249363"/>
          <p14:tracePt t="44825" x="2422525" y="1227138"/>
          <p14:tracePt t="44841" x="2324100" y="1203325"/>
          <p14:tracePt t="44857" x="2270125" y="1196975"/>
          <p14:tracePt t="44874" x="2141538" y="1181100"/>
          <p14:tracePt t="44891" x="2027238" y="1158875"/>
          <p14:tracePt t="44907" x="1943100" y="1158875"/>
          <p14:tracePt t="44923" x="1882775" y="1158875"/>
          <p14:tracePt t="44940" x="1828800" y="1158875"/>
          <p14:tracePt t="44957" x="1744663" y="1158875"/>
          <p14:tracePt t="44957" x="1706563" y="1158875"/>
          <p14:tracePt t="44975" x="1646238" y="1158875"/>
          <p14:tracePt t="44990" x="1485900" y="1158875"/>
          <p14:tracePt t="45009" x="1379538" y="1158875"/>
          <p14:tracePt t="45026" x="1341438" y="1158875"/>
          <p14:tracePt t="45042" x="1325563" y="1158875"/>
          <p14:tracePt t="45057" x="1295400" y="1158875"/>
          <p14:tracePt t="45074" x="1287463" y="1158875"/>
          <p14:tracePt t="45090" x="1265238" y="1150938"/>
          <p14:tracePt t="45107" x="1235075" y="1150938"/>
          <p14:tracePt t="45123" x="1241425" y="1143000"/>
          <p14:tracePt t="45310" x="1257300" y="1143000"/>
          <p14:tracePt t="45318" x="1273175" y="1143000"/>
          <p14:tracePt t="45326" x="1295400" y="1143000"/>
          <p14:tracePt t="45339" x="1341438" y="1143000"/>
          <p14:tracePt t="45339" x="1371600" y="1143000"/>
          <p14:tracePt t="45360" x="1393825" y="1143000"/>
          <p14:tracePt t="45372" x="1485900" y="1143000"/>
          <p14:tracePt t="45392" x="1539875" y="1143000"/>
          <p14:tracePt t="45408" x="1608138" y="1143000"/>
          <p14:tracePt t="45424" x="1668463" y="1143000"/>
          <p14:tracePt t="45439" x="1706563" y="1143000"/>
          <p14:tracePt t="45456" x="1752600" y="1143000"/>
          <p14:tracePt t="45472" x="1790700" y="1143000"/>
          <p14:tracePt t="45488" x="1844675" y="1150938"/>
          <p14:tracePt t="45506" x="1905000" y="1150938"/>
          <p14:tracePt t="45506" x="1935163" y="1150938"/>
          <p14:tracePt t="45526" x="1958975" y="1150938"/>
          <p14:tracePt t="45540" x="2011363" y="1150938"/>
          <p14:tracePt t="45557" x="2065338" y="1150938"/>
          <p14:tracePt t="45573" x="2095500" y="1150938"/>
          <p14:tracePt t="45573" x="2103438" y="1150938"/>
          <p14:tracePt t="45590" x="2125663" y="1150938"/>
          <p14:tracePt t="45605" x="2149475" y="1150938"/>
          <p14:tracePt t="45662" x="2163763" y="1150938"/>
          <p14:tracePt t="45671" x="2179638" y="1150938"/>
          <p14:tracePt t="45678" x="2193925" y="1150938"/>
          <p14:tracePt t="45689" x="2247900" y="1150938"/>
          <p14:tracePt t="45706" x="2301875" y="1150938"/>
          <p14:tracePt t="45724" x="2339975" y="1143000"/>
          <p14:tracePt t="45738" x="2354263" y="1135063"/>
          <p14:tracePt t="45756" x="2362200" y="1127125"/>
          <p14:tracePt t="45782" x="2384425" y="1127125"/>
          <p14:tracePt t="45807" x="2416175" y="1127125"/>
          <p14:tracePt t="45814" x="2430463" y="1127125"/>
          <p14:tracePt t="45825" x="2484438" y="1127125"/>
          <p14:tracePt t="45840" x="2492375" y="1127125"/>
          <p14:tracePt t="47623" x="2498725" y="1120775"/>
          <p14:tracePt t="48367" x="2498725" y="1112838"/>
          <p14:tracePt t="48390" x="2506663" y="1112838"/>
          <p14:tracePt t="48422" x="2514600" y="1104900"/>
          <p14:tracePt t="48494" x="2522538" y="1104900"/>
          <p14:tracePt t="48878" x="2536825" y="1096963"/>
          <p14:tracePt t="48903" x="2552700" y="1096963"/>
          <p14:tracePt t="48919" x="2560638" y="1096963"/>
          <p14:tracePt t="48926" x="2568575" y="1096963"/>
          <p14:tracePt t="48936" x="2574925" y="1096963"/>
          <p14:tracePt t="48952" x="2590800" y="1089025"/>
          <p14:tracePt t="48969" x="2598738" y="1089025"/>
          <p14:tracePt t="48998" x="2606675" y="1089025"/>
          <p14:tracePt t="49014" x="2620963" y="1082675"/>
          <p14:tracePt t="49022" x="2628900" y="1074738"/>
          <p14:tracePt t="49039" x="2636838" y="1074738"/>
          <p14:tracePt t="49052" x="2659063" y="1058863"/>
          <p14:tracePt t="49052" x="2667000" y="1050925"/>
          <p14:tracePt t="49072" x="2667000" y="1044575"/>
          <p14:tracePt t="49086" x="2667000" y="1028700"/>
          <p14:tracePt t="49105" x="2667000" y="1020763"/>
          <p14:tracePt t="49119" x="2667000" y="1012825"/>
          <p14:tracePt t="49174" x="2667000" y="1006475"/>
          <p14:tracePt t="49190" x="2667000" y="990600"/>
          <p14:tracePt t="49206" x="2667000" y="982663"/>
          <p14:tracePt t="49222" x="2667000" y="974725"/>
          <p14:tracePt t="49230" x="2667000" y="968375"/>
          <p14:tracePt t="49239" x="2667000" y="960438"/>
          <p14:tracePt t="49255" x="2667000" y="952500"/>
          <p14:tracePt t="49268" x="2667000" y="944563"/>
          <p14:tracePt t="49422" x="2667000" y="952500"/>
          <p14:tracePt t="49638" x="2667000" y="960438"/>
          <p14:tracePt t="49662" x="2674938" y="960438"/>
          <p14:tracePt t="49718" x="2689225" y="960438"/>
          <p14:tracePt t="49726" x="2697163" y="960438"/>
          <p14:tracePt t="49743" x="2705100" y="960438"/>
          <p14:tracePt t="49752" x="2720975" y="960438"/>
          <p14:tracePt t="49768" x="2735263" y="960438"/>
          <p14:tracePt t="49786" x="2751138" y="968375"/>
          <p14:tracePt t="49802" x="2759075" y="974725"/>
          <p14:tracePt t="49818" x="2781300" y="982663"/>
          <p14:tracePt t="49836" x="2797175" y="982663"/>
          <p14:tracePt t="49851" x="2835275" y="982663"/>
          <p14:tracePt t="49851" x="2849563" y="982663"/>
          <p14:tracePt t="49871" x="2865438" y="982663"/>
          <p14:tracePt t="49885" x="2887663" y="982663"/>
          <p14:tracePt t="49885" x="2895600" y="982663"/>
          <p14:tracePt t="49904" x="2911475" y="982663"/>
          <p14:tracePt t="49920" x="2941638" y="982663"/>
          <p14:tracePt t="49936" x="2971800" y="982663"/>
          <p14:tracePt t="49953" x="3017838" y="982663"/>
          <p14:tracePt t="49969" x="3086100" y="982663"/>
          <p14:tracePt t="49987" x="3154363" y="982663"/>
          <p14:tracePt t="50001" x="3178175" y="982663"/>
          <p14:tracePt t="50017" x="3216275" y="982663"/>
          <p14:tracePt t="50034" x="3276600" y="982663"/>
          <p14:tracePt t="50050" x="3360738" y="982663"/>
          <p14:tracePt t="50068" x="3467100" y="982663"/>
          <p14:tracePt t="50068" x="3505200" y="982663"/>
          <p14:tracePt t="50087" x="3527425" y="982663"/>
          <p14:tracePt t="50101" x="3573463" y="982663"/>
          <p14:tracePt t="50120" x="3603625" y="982663"/>
          <p14:tracePt t="50137" x="3641725" y="982663"/>
          <p14:tracePt t="50153" x="3725863" y="982663"/>
          <p14:tracePt t="50169" x="3817938" y="982663"/>
          <p14:tracePt t="50186" x="3856038" y="982663"/>
          <p14:tracePt t="50201" x="3870325" y="982663"/>
          <p14:tracePt t="50218" x="3886200" y="982663"/>
          <p14:tracePt t="50234" x="3902075" y="982663"/>
          <p14:tracePt t="50254" x="3916363" y="982663"/>
          <p14:tracePt t="50268" x="3962400" y="982663"/>
          <p14:tracePt t="50268" x="4000500" y="982663"/>
          <p14:tracePt t="50287" x="4046538" y="982663"/>
          <p14:tracePt t="50300" x="4114800" y="982663"/>
          <p14:tracePt t="50300" x="4152900" y="982663"/>
          <p14:tracePt t="50320" x="4191000" y="982663"/>
          <p14:tracePt t="50337" x="4191000" y="968375"/>
          <p14:tracePt t="50406" x="4191000" y="960438"/>
          <p14:tracePt t="50415" x="4191000" y="952500"/>
          <p14:tracePt t="50422" x="4198938" y="952500"/>
          <p14:tracePt t="50438" x="4221163" y="952500"/>
          <p14:tracePt t="50450" x="4229100" y="952500"/>
          <p14:tracePt t="50467" x="4237038" y="944563"/>
          <p14:tracePt t="50484" x="4244975" y="944563"/>
          <p14:tracePt t="50500" x="4289425" y="944563"/>
          <p14:tracePt t="50519" x="4351338" y="944563"/>
          <p14:tracePt t="50540" x="4435475" y="944563"/>
          <p14:tracePt t="50552" x="4518025" y="944563"/>
          <p14:tracePt t="50567" x="4602163" y="944563"/>
          <p14:tracePt t="50585" x="4656138" y="944563"/>
          <p14:tracePt t="50601" x="4708525" y="944563"/>
          <p14:tracePt t="50617" x="4754563" y="944563"/>
          <p14:tracePt t="50635" x="4792663" y="944563"/>
          <p14:tracePt t="50652" x="4846638" y="944563"/>
          <p14:tracePt t="50668" x="4899025" y="944563"/>
          <p14:tracePt t="50685" x="4960938" y="944563"/>
          <p14:tracePt t="50701" x="4999038" y="944563"/>
          <p14:tracePt t="50701" x="5045075" y="944563"/>
          <p14:tracePt t="50719" x="5067300" y="944563"/>
          <p14:tracePt t="50719" x="5121275" y="944563"/>
          <p14:tracePt t="50735" x="5219700" y="944563"/>
          <p14:tracePt t="50752" x="5280025" y="952500"/>
          <p14:tracePt t="50768" x="5303838" y="952500"/>
          <p14:tracePt t="50785" x="5334000" y="952500"/>
          <p14:tracePt t="50801" x="5364163" y="952500"/>
          <p14:tracePt t="50817" x="5402263" y="952500"/>
          <p14:tracePt t="50834" x="5508625" y="952500"/>
          <p14:tracePt t="50852" x="5608638" y="952500"/>
          <p14:tracePt t="50868" x="5668963" y="952500"/>
          <p14:tracePt t="50885" x="5676900" y="952500"/>
          <p14:tracePt t="51798" x="5668963" y="952500"/>
          <p14:tracePt t="51982" x="5654675" y="944563"/>
          <p14:tracePt t="51990" x="5638800" y="944563"/>
          <p14:tracePt t="51999" x="5600700" y="936625"/>
          <p14:tracePt t="52017" x="5524500" y="936625"/>
          <p14:tracePt t="52033" x="5464175" y="930275"/>
          <p14:tracePt t="52049" x="5410200" y="914400"/>
          <p14:tracePt t="52067" x="5387975" y="914400"/>
          <p14:tracePt t="52083" x="5356225" y="914400"/>
          <p14:tracePt t="52099" x="5341938" y="914400"/>
          <p14:tracePt t="52438" x="5303838" y="914400"/>
          <p14:tracePt t="52446" x="5265738" y="914400"/>
          <p14:tracePt t="52454" x="5203825" y="914400"/>
          <p14:tracePt t="52466" x="5113338" y="914400"/>
          <p14:tracePt t="52483" x="5006975" y="914400"/>
          <p14:tracePt t="52499" x="4914900" y="914400"/>
          <p14:tracePt t="52516" x="4800600" y="914400"/>
          <p14:tracePt t="52540" x="4746625" y="914400"/>
          <p14:tracePt t="52549" x="4618038" y="914400"/>
          <p14:tracePt t="52565" x="4465638" y="914400"/>
          <p14:tracePt t="52565" x="4389438" y="914400"/>
          <p14:tracePt t="52582" x="4321175" y="914400"/>
          <p14:tracePt t="52598" x="4098925" y="914400"/>
          <p14:tracePt t="52616" x="4008438" y="914400"/>
          <p14:tracePt t="52632" x="3940175" y="914400"/>
          <p14:tracePt t="52649" x="3870325" y="914400"/>
          <p14:tracePt t="52666" x="3802063" y="914400"/>
          <p14:tracePt t="52682" x="3741738" y="914400"/>
          <p14:tracePt t="52698" x="3657600" y="914400"/>
          <p14:tracePt t="52715" x="3589338" y="914400"/>
          <p14:tracePt t="52732" x="3527425" y="914400"/>
          <p14:tracePt t="52749" x="3475038" y="914400"/>
          <p14:tracePt t="52765" x="3413125" y="922338"/>
          <p14:tracePt t="52765" x="3398838" y="930275"/>
          <p14:tracePt t="52784" x="3368675" y="930275"/>
          <p14:tracePt t="52784" x="3344863" y="930275"/>
          <p14:tracePt t="52799" x="3298825" y="930275"/>
          <p14:tracePt t="52816" x="3246438" y="952500"/>
          <p14:tracePt t="52832" x="3154363" y="952500"/>
          <p14:tracePt t="52848" x="3094038" y="968375"/>
          <p14:tracePt t="52865" x="3063875" y="968375"/>
          <p14:tracePt t="52881" x="3025775" y="968375"/>
          <p14:tracePt t="52897" x="2994025" y="968375"/>
          <p14:tracePt t="52915" x="2949575" y="968375"/>
          <p14:tracePt t="52932" x="2865438" y="968375"/>
          <p14:tracePt t="52948" x="2751138" y="968375"/>
          <p14:tracePt t="52948" x="2682875" y="968375"/>
          <p14:tracePt t="52966" x="2628900" y="968375"/>
          <p14:tracePt t="52981" x="2582863" y="968375"/>
          <p14:tracePt t="52999" x="2552700" y="968375"/>
          <p14:tracePt t="53015" x="2506663" y="982663"/>
          <p14:tracePt t="53031" x="2484438" y="982663"/>
          <p14:tracePt t="53048" x="2468563" y="982663"/>
          <p14:tracePt t="53064" x="2438400" y="982663"/>
          <p14:tracePt t="53081" x="2384425" y="982663"/>
          <p14:tracePt t="53098" x="2354263" y="982663"/>
          <p14:tracePt t="53115" x="2316163" y="982663"/>
          <p14:tracePt t="53131" x="2293938" y="982663"/>
          <p14:tracePt t="53149" x="2278063" y="982663"/>
          <p14:tracePt t="53149" x="2263775" y="982663"/>
          <p14:tracePt t="53169" x="2247900" y="982663"/>
          <p14:tracePt t="53182" x="2141538" y="990600"/>
          <p14:tracePt t="53200" x="2087563" y="990600"/>
          <p14:tracePt t="53216" x="2079625" y="990600"/>
          <p14:tracePt t="53232" x="2073275" y="998538"/>
          <p14:tracePt t="53294" x="2065338" y="998538"/>
          <p14:tracePt t="53302" x="2019300" y="998538"/>
          <p14:tracePt t="53314" x="1943100" y="998538"/>
          <p14:tracePt t="53331" x="1897063" y="998538"/>
          <p14:tracePt t="53348" x="1866900" y="998538"/>
          <p14:tracePt t="53364" x="1866900" y="1006475"/>
          <p14:tracePt t="53486" x="1874838" y="1006475"/>
          <p14:tracePt t="53511" x="1882775" y="1006475"/>
          <p14:tracePt t="53543" x="1897063" y="1006475"/>
          <p14:tracePt t="53550" x="1912938" y="1012825"/>
          <p14:tracePt t="53564" x="1951038" y="1012825"/>
          <p14:tracePt t="53564" x="1981200" y="1012825"/>
          <p14:tracePt t="53583" x="1997075" y="1012825"/>
          <p14:tracePt t="53598" x="2003425" y="1012825"/>
          <p14:tracePt t="53614" x="1997075" y="1012825"/>
          <p14:tracePt t="53702" x="1927225" y="1012825"/>
          <p14:tracePt t="53710" x="1858963" y="1012825"/>
          <p14:tracePt t="53718" x="1790700" y="1012825"/>
          <p14:tracePt t="53731" x="1706563" y="1012825"/>
          <p14:tracePt t="53749" x="1692275" y="1012825"/>
          <p14:tracePt t="53764" x="1676400" y="1012825"/>
          <p14:tracePt t="53814" x="1676400" y="1020763"/>
          <p14:tracePt t="53838" x="1676400" y="1028700"/>
          <p14:tracePt t="53990" x="1684338" y="1028700"/>
          <p14:tracePt t="53998" x="1730375" y="1028700"/>
          <p14:tracePt t="54016" x="1820863" y="1028700"/>
          <p14:tracePt t="54034" x="1935163" y="1028700"/>
          <p14:tracePt t="54047" x="2057400" y="1028700"/>
          <p14:tracePt t="54064" x="2187575" y="1028700"/>
          <p14:tracePt t="54080" x="2270125" y="1012825"/>
          <p14:tracePt t="54096" x="2378075" y="1012825"/>
          <p14:tracePt t="54113" x="2460625" y="990600"/>
          <p14:tracePt t="54129" x="2522538" y="990600"/>
          <p14:tracePt t="54148" x="2606675" y="990600"/>
          <p14:tracePt t="54166" x="2713038" y="990600"/>
          <p14:tracePt t="54166" x="2765425" y="990600"/>
          <p14:tracePt t="54184" x="2827338" y="990600"/>
          <p14:tracePt t="54197" x="2933700" y="982663"/>
          <p14:tracePt t="54197" x="2987675" y="968375"/>
          <p14:tracePt t="54216" x="3048000" y="952500"/>
          <p14:tracePt t="54233" x="3094038" y="952500"/>
          <p14:tracePt t="54249" x="3154363" y="952500"/>
          <p14:tracePt t="54265" x="3208338" y="960438"/>
          <p14:tracePt t="54280" x="3292475" y="960438"/>
          <p14:tracePt t="54298" x="3413125" y="960438"/>
          <p14:tracePt t="54314" x="3482975" y="960438"/>
          <p14:tracePt t="54329" x="3573463" y="960438"/>
          <p14:tracePt t="54346" x="3657600" y="968375"/>
          <p14:tracePt t="54364" x="3763963" y="968375"/>
          <p14:tracePt t="54380" x="3856038" y="968375"/>
          <p14:tracePt t="54398" x="3940175" y="968375"/>
          <p14:tracePt t="54398" x="4000500" y="968375"/>
          <p14:tracePt t="54416" x="4068763" y="968375"/>
          <p14:tracePt t="54432" x="4130675" y="968375"/>
          <p14:tracePt t="54449" x="4198938" y="968375"/>
          <p14:tracePt t="54466" x="4275138" y="968375"/>
          <p14:tracePt t="54481" x="4359275" y="968375"/>
          <p14:tracePt t="54497" x="4411663" y="968375"/>
          <p14:tracePt t="54514" x="4449763" y="968375"/>
          <p14:tracePt t="54531" x="4479925" y="968375"/>
          <p14:tracePt t="54548" x="4511675" y="968375"/>
          <p14:tracePt t="54563" x="4579938" y="968375"/>
          <p14:tracePt t="54579" x="4694238" y="968375"/>
          <p14:tracePt t="54596" x="4816475" y="968375"/>
          <p14:tracePt t="54613" x="4991100" y="968375"/>
          <p14:tracePt t="54632" x="5083175" y="968375"/>
          <p14:tracePt t="54648" x="5165725" y="968375"/>
          <p14:tracePt t="54665" x="5219700" y="968375"/>
          <p14:tracePt t="54681" x="5295900" y="968375"/>
          <p14:tracePt t="54698" x="5387975" y="968375"/>
          <p14:tracePt t="54714" x="5502275" y="968375"/>
          <p14:tracePt t="54731" x="5630863" y="968375"/>
          <p14:tracePt t="54748" x="5684838" y="968375"/>
          <p14:tracePt t="54763" x="5692775" y="968375"/>
          <p14:tracePt t="54779" x="5699125" y="968375"/>
          <p14:tracePt t="54796" x="5730875" y="968375"/>
          <p14:tracePt t="54813" x="5875338" y="968375"/>
          <p14:tracePt t="54832" x="5959475" y="968375"/>
          <p14:tracePt t="54848" x="6019800" y="960438"/>
          <p14:tracePt t="54864" x="6080125" y="960438"/>
          <p14:tracePt t="54880" x="6126163" y="960438"/>
          <p14:tracePt t="54897" x="6142038" y="960438"/>
          <p14:tracePt t="54913" x="6188075" y="952500"/>
          <p14:tracePt t="54931" x="6256338" y="952500"/>
          <p14:tracePt t="54947" x="6370638" y="944563"/>
          <p14:tracePt t="54964" x="6469063" y="944563"/>
          <p14:tracePt t="54981" x="6561138" y="944563"/>
          <p14:tracePt t="54981" x="6629400" y="944563"/>
          <p14:tracePt t="54999" x="6675438" y="944563"/>
          <p14:tracePt t="55012" x="6797675" y="944563"/>
          <p14:tracePt t="55032" x="6811963" y="944563"/>
          <p14:tracePt t="55047" x="6827838" y="936625"/>
          <p14:tracePt t="55062" x="6842125" y="930275"/>
          <p14:tracePt t="55080" x="6918325" y="914400"/>
          <p14:tracePt t="55097" x="7026275" y="914400"/>
          <p14:tracePt t="55113" x="7170738" y="914400"/>
          <p14:tracePt t="55130" x="7239000" y="914400"/>
          <p14:tracePt t="55146" x="7261225" y="906463"/>
          <p14:tracePt t="55163" x="7269163" y="906463"/>
          <p14:tracePt t="55190" x="7299325" y="906463"/>
          <p14:tracePt t="55206" x="7353300" y="906463"/>
          <p14:tracePt t="55215" x="7413625" y="906463"/>
          <p14:tracePt t="55229" x="7513638" y="906463"/>
          <p14:tracePt t="55250" x="7521575" y="906463"/>
          <p14:tracePt t="55311" x="7535863" y="906463"/>
          <p14:tracePt t="55318" x="7581900" y="906463"/>
          <p14:tracePt t="55328" x="7642225" y="906463"/>
          <p14:tracePt t="55346" x="7704138" y="906463"/>
          <p14:tracePt t="55363" x="7726363" y="906463"/>
          <p14:tracePt t="55379" x="7734300" y="906463"/>
          <p14:tracePt t="55414" x="7756525" y="906463"/>
          <p14:tracePt t="55422" x="7788275" y="906463"/>
          <p14:tracePt t="55431" x="7870825" y="906463"/>
          <p14:tracePt t="55448" x="7940675" y="906463"/>
          <p14:tracePt t="55464" x="7970838" y="892175"/>
          <p14:tracePt t="55480" x="7978775" y="892175"/>
          <p14:tracePt t="55496" x="7993063" y="892175"/>
          <p14:tracePt t="55512" x="8008938" y="898525"/>
          <p14:tracePt t="55536" x="8016875" y="906463"/>
          <p14:tracePt t="55545" x="8069263" y="906463"/>
          <p14:tracePt t="55562" x="8145463" y="906463"/>
          <p14:tracePt t="55578" x="8199438" y="922338"/>
          <p14:tracePt t="55595" x="8221663" y="930275"/>
          <p14:tracePt t="55611" x="8237538" y="930275"/>
          <p14:tracePt t="55628" x="8251825" y="930275"/>
          <p14:tracePt t="55644" x="8259763" y="936625"/>
          <p14:tracePt t="55679" x="8275638" y="936625"/>
          <p14:tracePt t="55686" x="8283575" y="936625"/>
          <p14:tracePt t="55695" x="8343900" y="952500"/>
          <p14:tracePt t="55712" x="8389938" y="968375"/>
          <p14:tracePt t="55729" x="8412163" y="974725"/>
          <p14:tracePt t="55746" x="8428038" y="974725"/>
          <p14:tracePt t="55762" x="8435975" y="982663"/>
          <p14:tracePt t="55778" x="8450263" y="982663"/>
          <p14:tracePt t="55822" x="8480425" y="982663"/>
          <p14:tracePt t="55830" x="8480425" y="990600"/>
          <p14:tracePt t="55845" x="8496300" y="990600"/>
          <p14:tracePt t="55862" x="8504238" y="990600"/>
          <p14:tracePt t="56852" x="8512175" y="998538"/>
          <p14:tracePt t="57992" x="8504238" y="998538"/>
          <p14:tracePt t="58678" x="8488363" y="998538"/>
          <p14:tracePt t="58686" x="8466138" y="998538"/>
          <p14:tracePt t="58695" x="8450263" y="1006475"/>
          <p14:tracePt t="58708" x="8366125" y="1020763"/>
          <p14:tracePt t="58729" x="8283575" y="1036638"/>
          <p14:tracePt t="58746" x="8191500" y="1058863"/>
          <p14:tracePt t="58761" x="8093075" y="1066800"/>
          <p14:tracePt t="58777" x="7954963" y="1089025"/>
          <p14:tracePt t="58794" x="7772400" y="1112838"/>
          <p14:tracePt t="58810" x="7559675" y="1112838"/>
          <p14:tracePt t="58826" x="7361238" y="1112838"/>
          <p14:tracePt t="58842" x="7192963" y="1112838"/>
          <p14:tracePt t="58860" x="7040563" y="1112838"/>
          <p14:tracePt t="58876" x="6888163" y="1120775"/>
          <p14:tracePt t="58892" x="6797675" y="1127125"/>
          <p14:tracePt t="58909" x="6705600" y="1135063"/>
          <p14:tracePt t="58928" x="6675438" y="1150938"/>
          <p14:tracePt t="58943" x="6645275" y="1150938"/>
          <p14:tracePt t="58960" x="6607175" y="1158875"/>
          <p14:tracePt t="58978" x="6569075" y="1165225"/>
          <p14:tracePt t="58993" x="6515100" y="1173163"/>
          <p14:tracePt t="59010" x="6492875" y="1173163"/>
          <p14:tracePt t="59028" x="6454775" y="1173163"/>
          <p14:tracePt t="59043" x="6400800" y="1173163"/>
          <p14:tracePt t="59060" x="6324600" y="1173163"/>
          <p14:tracePt t="59077" x="6264275" y="1173163"/>
          <p14:tracePt t="59092" x="6218238" y="1173163"/>
          <p14:tracePt t="59109" x="6202363" y="1173163"/>
          <p14:tracePt t="59109" x="6194425" y="1173163"/>
          <p14:tracePt t="59128" x="6142038" y="1189038"/>
          <p14:tracePt t="59143" x="6096000" y="1189038"/>
          <p14:tracePt t="59160" x="6011863" y="1189038"/>
          <p14:tracePt t="59176" x="5935663" y="1189038"/>
          <p14:tracePt t="59193" x="5905500" y="1189038"/>
          <p14:tracePt t="59208" x="5889625" y="1189038"/>
          <p14:tracePt t="59225" x="5875338" y="1189038"/>
          <p14:tracePt t="59225" x="5859463" y="1189038"/>
          <p14:tracePt t="59246" x="5845175" y="1189038"/>
          <p14:tracePt t="59258" x="5791200" y="1189038"/>
          <p14:tracePt t="59276" x="5722938" y="1189038"/>
          <p14:tracePt t="59293" x="5668963" y="1189038"/>
          <p14:tracePt t="59293" x="5661025" y="1189038"/>
          <p14:tracePt t="59311" x="5646738" y="1189038"/>
          <p14:tracePt t="59326" x="5630863" y="1189038"/>
          <p14:tracePt t="59326" x="5622925" y="1189038"/>
          <p14:tracePt t="59343" x="5608638" y="1189038"/>
          <p14:tracePt t="59359" x="5592763" y="1189038"/>
          <p14:tracePt t="59376" x="5570538" y="1189038"/>
          <p14:tracePt t="59392" x="5524500" y="1189038"/>
          <p14:tracePt t="59409" x="5502275" y="1189038"/>
          <p14:tracePt t="59425" x="5470525" y="1189038"/>
          <p14:tracePt t="59442" x="5448300" y="1189038"/>
          <p14:tracePt t="59458" x="5418138" y="1189038"/>
          <p14:tracePt t="59476" x="5372100" y="1189038"/>
          <p14:tracePt t="59493" x="5318125" y="1189038"/>
          <p14:tracePt t="59493" x="5295900" y="1189038"/>
          <p14:tracePt t="59511" x="5265738" y="1189038"/>
          <p14:tracePt t="59529" x="5249863" y="1181100"/>
          <p14:tracePt t="59541" x="5235575" y="1181100"/>
          <p14:tracePt t="59598" x="5211763" y="1173163"/>
          <p14:tracePt t="59607" x="5189538" y="1158875"/>
          <p14:tracePt t="59614" x="5181600" y="1158875"/>
          <p14:tracePt t="59625" x="5151438" y="1150938"/>
          <p14:tracePt t="59642" x="5143500" y="1150938"/>
          <p14:tracePt t="59657" x="5143500" y="1143000"/>
          <p14:tracePt t="59675" x="5127625" y="1143000"/>
          <p14:tracePt t="59692" x="5121275" y="1143000"/>
          <p14:tracePt t="59707" x="5097463" y="1143000"/>
          <p14:tracePt t="59726" x="5089525" y="1143000"/>
          <p14:tracePt t="59726" x="5075238" y="1143000"/>
          <p14:tracePt t="63266" x="5067300" y="1143000"/>
          <p14:tracePt t="63374" x="5045075" y="1143000"/>
          <p14:tracePt t="63382" x="5029200" y="1143000"/>
          <p14:tracePt t="63390" x="5013325" y="1143000"/>
          <p14:tracePt t="63405" x="4983163" y="1143000"/>
          <p14:tracePt t="63421" x="4899025" y="1143000"/>
          <p14:tracePt t="63439" x="4838700" y="1143000"/>
          <p14:tracePt t="63455" x="4708525" y="1150938"/>
          <p14:tracePt t="63472" x="4549775" y="1165225"/>
          <p14:tracePt t="63489" x="4267200" y="1203325"/>
          <p14:tracePt t="63505" x="3970338" y="1257300"/>
          <p14:tracePt t="63521" x="3695700" y="1295400"/>
          <p14:tracePt t="63539" x="3497263" y="1325563"/>
          <p14:tracePt t="63555" x="3368675" y="1355725"/>
          <p14:tracePt t="63571" x="3284538" y="1379538"/>
          <p14:tracePt t="63589" x="3230563" y="1387475"/>
          <p14:tracePt t="63589" x="3208338" y="1387475"/>
          <p14:tracePt t="63607" x="3170238" y="1401763"/>
          <p14:tracePt t="63620" x="3101975" y="1417638"/>
          <p14:tracePt t="63620" x="3048000" y="1431925"/>
          <p14:tracePt t="63640" x="2925763" y="1463675"/>
          <p14:tracePt t="63656" x="2781300" y="1493838"/>
          <p14:tracePt t="63673" x="2651125" y="1524000"/>
          <p14:tracePt t="63688" x="2506663" y="1562100"/>
          <p14:tracePt t="63705" x="2408238" y="1592263"/>
          <p14:tracePt t="63721" x="2308225" y="1608138"/>
          <p14:tracePt t="63737" x="2217738" y="1638300"/>
          <p14:tracePt t="63755" x="2155825" y="1660525"/>
          <p14:tracePt t="63769" x="2095500" y="1684338"/>
          <p14:tracePt t="63786" x="2019300" y="1714500"/>
          <p14:tracePt t="63805" x="1935163" y="1736725"/>
          <p14:tracePt t="63805" x="1874838" y="1760538"/>
          <p14:tracePt t="63823" x="1851025" y="1760538"/>
          <p14:tracePt t="63837" x="1744663" y="1806575"/>
          <p14:tracePt t="63856" x="1654175" y="1820863"/>
          <p14:tracePt t="63872" x="1554163" y="1844675"/>
          <p14:tracePt t="63888" x="1409700" y="1866900"/>
          <p14:tracePt t="63905" x="1257300" y="1889125"/>
          <p14:tracePt t="63921" x="1158875" y="1897063"/>
          <p14:tracePt t="63937" x="1112838" y="1897063"/>
          <p14:tracePt t="63954" x="1104900" y="1897063"/>
          <p14:tracePt t="64853" x="1096963" y="1897063"/>
          <p14:tracePt t="65366" x="1074738" y="1874838"/>
          <p14:tracePt t="65374" x="1058863" y="1858963"/>
          <p14:tracePt t="65390" x="1050925" y="1851025"/>
          <p14:tracePt t="65401" x="1044575" y="1851025"/>
          <p14:tracePt t="65418" x="1036638" y="1851025"/>
          <p14:tracePt t="65434" x="1006475" y="1836738"/>
          <p14:tracePt t="65452" x="960438" y="1820863"/>
          <p14:tracePt t="65468" x="892175" y="1820863"/>
          <p14:tracePt t="65485" x="854075" y="1812925"/>
          <p14:tracePt t="65485" x="822325" y="1798638"/>
          <p14:tracePt t="65503" x="784225" y="1798638"/>
          <p14:tracePt t="65519" x="769938" y="1798638"/>
          <p14:tracePt t="65536" x="754063" y="1782763"/>
          <p14:tracePt t="65551" x="739775" y="1782763"/>
          <p14:tracePt t="65614" x="715963" y="1768475"/>
          <p14:tracePt t="65630" x="701675" y="1760538"/>
          <p14:tracePt t="65638" x="693738" y="1752600"/>
          <p14:tracePt t="65651" x="677863" y="1744663"/>
          <p14:tracePt t="65669" x="693738" y="1744663"/>
          <p14:tracePt t="65814" x="708025" y="1744663"/>
          <p14:tracePt t="65830" x="715963" y="1744663"/>
          <p14:tracePt t="65838" x="739775" y="1744663"/>
          <p14:tracePt t="65851" x="746125" y="1744663"/>
          <p14:tracePt t="65868" x="784225" y="1744663"/>
          <p14:tracePt t="65868" x="800100" y="1744663"/>
          <p14:tracePt t="65888" x="815975" y="1744663"/>
          <p14:tracePt t="65888" x="838200" y="1744663"/>
          <p14:tracePt t="65905" x="868363" y="1744663"/>
          <p14:tracePt t="65921" x="898525" y="1744663"/>
          <p14:tracePt t="65936" x="930275" y="1744663"/>
          <p14:tracePt t="65953" x="960438" y="1744663"/>
          <p14:tracePt t="65969" x="998538" y="1744663"/>
          <p14:tracePt t="65985" x="1066800" y="1744663"/>
          <p14:tracePt t="66002" x="1143000" y="1744663"/>
          <p14:tracePt t="66018" x="1203325" y="1744663"/>
          <p14:tracePt t="66036" x="1241425" y="1744663"/>
          <p14:tracePt t="66052" x="1295400" y="1736725"/>
          <p14:tracePt t="66069" x="1325563" y="1736725"/>
          <p14:tracePt t="66084" x="1355725" y="1736725"/>
          <p14:tracePt t="66101" x="1393825" y="1736725"/>
          <p14:tracePt t="66101" x="1409700" y="1736725"/>
          <p14:tracePt t="66119" x="1439863" y="1736725"/>
          <p14:tracePt t="66119" x="1463675" y="1736725"/>
          <p14:tracePt t="66136" x="1508125" y="1736725"/>
          <p14:tracePt t="66153" x="1570038" y="1736725"/>
          <p14:tracePt t="66169" x="1646238" y="1730375"/>
          <p14:tracePt t="66185" x="1706563" y="1714500"/>
          <p14:tracePt t="66201" x="1782763" y="1706563"/>
          <p14:tracePt t="66219" x="1858963" y="1692275"/>
          <p14:tracePt t="66235" x="1927225" y="1692275"/>
          <p14:tracePt t="66235" x="1958975" y="1676400"/>
          <p14:tracePt t="66255" x="1989138" y="1676400"/>
          <p14:tracePt t="66268" x="2011363" y="1668463"/>
          <p14:tracePt t="66268" x="2027238" y="1668463"/>
          <p14:tracePt t="66287" x="2035175" y="1660525"/>
          <p14:tracePt t="66301" x="2065338" y="1654175"/>
          <p14:tracePt t="66319" x="2111375" y="1654175"/>
          <p14:tracePt t="66337" x="2171700" y="1646238"/>
          <p14:tracePt t="66353" x="2217738" y="1646238"/>
          <p14:tracePt t="66369" x="2255838" y="1646238"/>
          <p14:tracePt t="66387" x="2308225" y="1646238"/>
          <p14:tracePt t="66402" x="2346325" y="1646238"/>
          <p14:tracePt t="66417" x="2378075" y="1646238"/>
          <p14:tracePt t="66436" x="2422525" y="1638300"/>
          <p14:tracePt t="66451" x="2468563" y="1638300"/>
          <p14:tracePt t="66468" x="2514600" y="1638300"/>
          <p14:tracePt t="66468" x="2536825" y="1638300"/>
          <p14:tracePt t="66487" x="2568575" y="1638300"/>
          <p14:tracePt t="66500" x="2613025" y="1638300"/>
          <p14:tracePt t="66520" x="2628900" y="1638300"/>
          <p14:tracePt t="66538" x="2651125" y="1638300"/>
          <p14:tracePt t="66552" x="2689225" y="1638300"/>
          <p14:tracePt t="66568" x="2735263" y="1638300"/>
          <p14:tracePt t="66584" x="2765425" y="1638300"/>
          <p14:tracePt t="66600" x="2797175" y="1638300"/>
          <p14:tracePt t="66617" x="2827338" y="1638300"/>
          <p14:tracePt t="66634" x="2879725" y="1638300"/>
          <p14:tracePt t="66651" x="2933700" y="1638300"/>
          <p14:tracePt t="66667" x="3009900" y="1638300"/>
          <p14:tracePt t="66684" x="3070225" y="1638300"/>
          <p14:tracePt t="66701" x="3178175" y="1638300"/>
          <p14:tracePt t="66717" x="3260725" y="1646238"/>
          <p14:tracePt t="66717" x="3298825" y="1646238"/>
          <p14:tracePt t="66735" x="3398838" y="1668463"/>
          <p14:tracePt t="66752" x="3467100" y="1668463"/>
          <p14:tracePt t="66767" x="3527425" y="1668463"/>
          <p14:tracePt t="66784" x="3581400" y="1668463"/>
          <p14:tracePt t="66800" x="3641725" y="1668463"/>
          <p14:tracePt t="66816" x="3695700" y="1668463"/>
          <p14:tracePt t="66833" x="3725863" y="1668463"/>
          <p14:tracePt t="66850" x="3741738" y="1668463"/>
          <p14:tracePt t="66867" x="3771900" y="1668463"/>
          <p14:tracePt t="66884" x="3810000" y="1668463"/>
          <p14:tracePt t="66901" x="3856038" y="1668463"/>
          <p14:tracePt t="66901" x="3902075" y="1668463"/>
          <p14:tracePt t="66919" x="3908425" y="1668463"/>
          <p14:tracePt t="66933" x="3932238" y="1668463"/>
          <p14:tracePt t="66949" x="3940175" y="1668463"/>
          <p14:tracePt t="66966" x="3954463" y="1668463"/>
          <p14:tracePt t="66985" x="3984625" y="1668463"/>
          <p14:tracePt t="67006" x="4000500" y="1668463"/>
          <p14:tracePt t="67017" x="4022725" y="1668463"/>
          <p14:tracePt t="67033" x="4068763" y="1668463"/>
          <p14:tracePt t="67050" x="4106863" y="1668463"/>
          <p14:tracePt t="67066" x="4137025" y="1668463"/>
          <p14:tracePt t="67083" x="4152900" y="1668463"/>
          <p14:tracePt t="67100" x="4175125" y="1668463"/>
          <p14:tracePt t="67117" x="4191000" y="1668463"/>
          <p14:tracePt t="67134" x="4198938" y="1668463"/>
          <p14:tracePt t="67150" x="4213225" y="1676400"/>
          <p14:tracePt t="67168" x="4244975" y="1676400"/>
          <p14:tracePt t="67184" x="4305300" y="1676400"/>
          <p14:tracePt t="67201" x="4365625" y="1676400"/>
          <p14:tracePt t="67216" x="4397375" y="1676400"/>
          <p14:tracePt t="67233" x="4419600" y="1676400"/>
          <p14:tracePt t="67251" x="4427538" y="1676400"/>
          <p14:tracePt t="67266" x="4435475" y="1676400"/>
          <p14:tracePt t="67283" x="4449763" y="1676400"/>
          <p14:tracePt t="67299" x="4487863" y="1676400"/>
          <p14:tracePt t="67316" x="4533900" y="1676400"/>
          <p14:tracePt t="67333" x="4564063" y="1676400"/>
          <p14:tracePt t="67333" x="4579938" y="1676400"/>
          <p14:tracePt t="67351" x="4602163" y="1676400"/>
          <p14:tracePt t="67368" x="4618038" y="1676400"/>
          <p14:tracePt t="67384" x="4632325" y="1676400"/>
          <p14:tracePt t="67401" x="4640263" y="1676400"/>
          <p14:tracePt t="67416" x="4670425" y="1676400"/>
          <p14:tracePt t="67433" x="4716463" y="1676400"/>
          <p14:tracePt t="67449" x="4770438" y="1676400"/>
          <p14:tracePt t="67467" x="4822825" y="1676400"/>
          <p14:tracePt t="67467" x="4838700" y="1676400"/>
          <p14:tracePt t="67486" x="4854575" y="1676400"/>
          <p14:tracePt t="67500" x="4860925" y="1676400"/>
          <p14:tracePt t="67516" x="4884738" y="1692275"/>
          <p14:tracePt t="67534" x="4899025" y="1692275"/>
          <p14:tracePt t="67549" x="4922838" y="1692275"/>
          <p14:tracePt t="67549" x="4930775" y="1692275"/>
          <p14:tracePt t="67566" x="4968875" y="1692275"/>
          <p14:tracePt t="67583" x="4999038" y="1692275"/>
          <p14:tracePt t="67599" x="5045075" y="1692275"/>
          <p14:tracePt t="67616" x="5097463" y="1692275"/>
          <p14:tracePt t="67633" x="5121275" y="1692275"/>
          <p14:tracePt t="67649" x="5135563" y="1692275"/>
          <p14:tracePt t="67702" x="5159375" y="1692275"/>
          <p14:tracePt t="67710" x="5189538" y="1692275"/>
          <p14:tracePt t="67719" x="5235575" y="1692275"/>
          <p14:tracePt t="67733" x="5311775" y="1692275"/>
          <p14:tracePt t="67733" x="5334000" y="1692275"/>
          <p14:tracePt t="67752" x="5349875" y="1692275"/>
          <p14:tracePt t="67766" x="5356225" y="1692275"/>
          <p14:tracePt t="67799" x="5364163" y="1692275"/>
          <p14:tracePt t="67807" x="5380038" y="1692275"/>
          <p14:tracePt t="67816" x="5440363" y="1692275"/>
          <p14:tracePt t="67833" x="5502275" y="1692275"/>
          <p14:tracePt t="67850" x="5540375" y="1692275"/>
          <p14:tracePt t="67867" x="5554663" y="1692275"/>
          <p14:tracePt t="67884" x="5562600" y="1692275"/>
          <p14:tracePt t="67903" x="5578475" y="1692275"/>
          <p14:tracePt t="67916" x="5638800" y="1692275"/>
          <p14:tracePt t="67916" x="5684838" y="1692275"/>
          <p14:tracePt t="67936" x="5745163" y="1692275"/>
          <p14:tracePt t="67949" x="5821363" y="1692275"/>
          <p14:tracePt t="67968" x="5837238" y="1692275"/>
          <p14:tracePt t="67983" x="5851525" y="1684338"/>
          <p14:tracePt t="68006" x="5867400" y="1684338"/>
          <p14:tracePt t="68016" x="5921375" y="1684338"/>
          <p14:tracePt t="68033" x="5981700" y="1684338"/>
          <p14:tracePt t="68049" x="6049963" y="1684338"/>
          <p14:tracePt t="68066" x="6073775" y="1676400"/>
          <p14:tracePt t="68083" x="6096000" y="1676400"/>
          <p14:tracePt t="68100" x="6111875" y="1676400"/>
          <p14:tracePt t="68100" x="6118225" y="1676400"/>
          <p14:tracePt t="68119" x="6134100" y="1676400"/>
          <p14:tracePt t="68133" x="6194425" y="1676400"/>
          <p14:tracePt t="68133" x="6240463" y="1676400"/>
          <p14:tracePt t="68152" x="6278563" y="1676400"/>
          <p14:tracePt t="68168" x="6294438" y="1676400"/>
          <p14:tracePt t="68185" x="6302375" y="1676400"/>
          <p14:tracePt t="68200" x="6316663" y="1676400"/>
          <p14:tracePt t="68222" x="6324600" y="1676400"/>
          <p14:tracePt t="68249" x="6346825" y="1676400"/>
          <p14:tracePt t="68254" x="6362700" y="1676400"/>
          <p14:tracePt t="68266" x="6378575" y="1676400"/>
          <p14:tracePt t="68282" x="6408738" y="1676400"/>
          <p14:tracePt t="68299" x="6438900" y="1676400"/>
          <p14:tracePt t="68317" x="6446838" y="1684338"/>
          <p14:tracePt t="68342" x="6446838" y="1692275"/>
          <p14:tracePt t="68351" x="6446838" y="1684338"/>
          <p14:tracePt t="68870" x="6446838" y="1692275"/>
          <p14:tracePt t="68878" x="6446838" y="1684338"/>
          <p14:tracePt t="68894" x="6454775" y="1684338"/>
          <p14:tracePt t="68934" x="6438900" y="1676400"/>
          <p14:tracePt t="68951" x="6446838" y="1676400"/>
          <p14:tracePt t="69110" x="6469063" y="1676400"/>
          <p14:tracePt t="69118" x="6492875" y="1676400"/>
          <p14:tracePt t="69131" x="6523038" y="1676400"/>
          <p14:tracePt t="69149" x="6583363" y="1660525"/>
          <p14:tracePt t="69168" x="6599238" y="1660525"/>
          <p14:tracePt t="69182" x="6675438" y="1660525"/>
          <p14:tracePt t="69201" x="6705600" y="1646238"/>
          <p14:tracePt t="69216" x="6743700" y="1646238"/>
          <p14:tracePt t="69234" x="6773863" y="1646238"/>
          <p14:tracePt t="69250" x="6789738" y="1646238"/>
          <p14:tracePt t="69265" x="6819900" y="1630363"/>
          <p14:tracePt t="69283" x="6850063" y="1630363"/>
          <p14:tracePt t="69298" x="6880225" y="1630363"/>
          <p14:tracePt t="69315" x="6942138" y="1630363"/>
          <p14:tracePt t="69332" x="7026275" y="1630363"/>
          <p14:tracePt t="69347" x="7086600" y="1630363"/>
          <p14:tracePt t="69364" x="7162800" y="1630363"/>
          <p14:tracePt t="69381" x="7239000" y="1630363"/>
          <p14:tracePt t="69381" x="7292975" y="1630363"/>
          <p14:tracePt t="69399" x="7399338" y="1630363"/>
          <p14:tracePt t="69416" x="7497763" y="1608138"/>
          <p14:tracePt t="69432" x="7543800" y="1592263"/>
          <p14:tracePt t="69449" x="7573963" y="1584325"/>
          <p14:tracePt t="69464" x="7589838" y="1584325"/>
          <p14:tracePt t="69482" x="7604125" y="1577975"/>
          <p14:tracePt t="69527" x="7620000" y="1577975"/>
          <p14:tracePt t="69534" x="7642225" y="1577975"/>
          <p14:tracePt t="69547" x="7680325" y="1570038"/>
          <p14:tracePt t="69547" x="7718425" y="1570038"/>
          <p14:tracePt t="69567" x="7734300" y="1562100"/>
          <p14:tracePt t="69583" x="7742238" y="1562100"/>
          <p14:tracePt t="69597" x="7750175" y="1562100"/>
          <p14:tracePt t="69646" x="7756525" y="1562100"/>
          <p14:tracePt t="69654" x="7780338" y="1562100"/>
          <p14:tracePt t="69664" x="7832725" y="1562100"/>
          <p14:tracePt t="69682" x="7864475" y="1562100"/>
          <p14:tracePt t="69698" x="7870825" y="1562100"/>
          <p14:tracePt t="69714" x="7886700" y="1562100"/>
          <p14:tracePt t="69732" x="7894638" y="1562100"/>
          <p14:tracePt t="69747" x="7924800" y="1570038"/>
          <p14:tracePt t="69765" x="7940675" y="1577975"/>
          <p14:tracePt t="69781" x="7978775" y="1600200"/>
          <p14:tracePt t="69781" x="7985125" y="1608138"/>
          <p14:tracePt t="69799" x="8016875" y="1622425"/>
          <p14:tracePt t="69816" x="8023225" y="1630363"/>
          <p14:tracePt t="69833" x="8047038" y="1638300"/>
          <p14:tracePt t="69850" x="8061325" y="1646238"/>
          <p14:tracePt t="69870" x="8069263" y="1646238"/>
          <p14:tracePt t="69886" x="8085138" y="1654175"/>
          <p14:tracePt t="69897" x="8099425" y="1660525"/>
          <p14:tracePt t="69915" x="8107363" y="1668463"/>
          <p14:tracePt t="69930" x="8123238" y="1668463"/>
          <p14:tracePt t="69982" x="8137525" y="1668463"/>
          <p14:tracePt t="70006" x="8153400" y="1668463"/>
          <p14:tracePt t="70015" x="8183563" y="1668463"/>
          <p14:tracePt t="70022" x="8207375" y="1676400"/>
          <p14:tracePt t="70031" x="8237538" y="1676400"/>
          <p14:tracePt t="70049" x="8251825" y="1676400"/>
          <p14:tracePt t="70065" x="8267700" y="1676400"/>
          <p14:tracePt t="70086" x="8283575" y="1676400"/>
          <p14:tracePt t="70102" x="8297863" y="1676400"/>
          <p14:tracePt t="70114" x="8335963" y="1676400"/>
          <p14:tracePt t="70131" x="8359775" y="1668463"/>
          <p14:tracePt t="70147" x="8382000" y="1668463"/>
          <p14:tracePt t="70147" x="8389938" y="1668463"/>
          <p14:tracePt t="70167" x="8397875" y="1668463"/>
          <p14:tracePt t="70180" x="8404225" y="1668463"/>
          <p14:tracePt t="70197" x="8412163" y="1660525"/>
          <p14:tracePt t="70216" x="8428038" y="1654175"/>
          <p14:tracePt t="70233" x="8442325" y="1654175"/>
          <p14:tracePt t="70250" x="8466138" y="1654175"/>
          <p14:tracePt t="70265" x="8480425" y="1654175"/>
          <p14:tracePt t="70280" x="8488363" y="1654175"/>
          <p14:tracePt t="70297" x="8496300" y="1646238"/>
          <p14:tracePt t="70318" x="8504238" y="1646238"/>
          <p14:tracePt t="70342" x="8512175" y="1646238"/>
          <p14:tracePt t="70350" x="8518525" y="1646238"/>
          <p14:tracePt t="70364" x="8534400" y="1646238"/>
          <p14:tracePt t="70380" x="8542338" y="1638300"/>
          <p14:tracePt t="70380" x="8550275" y="1638300"/>
          <p14:tracePt t="70400" x="8556625" y="1638300"/>
          <p14:tracePt t="71999" x="8564563" y="1638300"/>
          <p14:tracePt t="72254" x="8572500" y="1638300"/>
          <p14:tracePt t="72263" x="8588375" y="1638300"/>
          <p14:tracePt t="72294" x="8594725" y="1638300"/>
          <p14:tracePt t="72318" x="8610600" y="1638300"/>
          <p14:tracePt t="72327" x="8618538" y="1638300"/>
          <p14:tracePt t="72334" x="8626475" y="1638300"/>
          <p14:tracePt t="72345" x="8648700" y="1638300"/>
          <p14:tracePt t="72362" x="8678863" y="1638300"/>
          <p14:tracePt t="72378" x="8694738" y="1638300"/>
          <p14:tracePt t="72395" x="8702675" y="1638300"/>
          <p14:tracePt t="72411" x="8709025" y="1638300"/>
          <p14:tracePt t="72428" x="8724900" y="1638300"/>
          <p14:tracePt t="72428" x="8732838" y="1638300"/>
          <p14:tracePt t="72448" x="8747125" y="1638300"/>
          <p14:tracePt t="72463" x="8785225" y="1638300"/>
          <p14:tracePt t="72480" x="8816975" y="1638300"/>
          <p14:tracePt t="72497" x="8839200" y="1638300"/>
          <p14:tracePt t="72513" x="8847138" y="1638300"/>
          <p14:tracePt t="74298" x="8839200" y="1638300"/>
          <p14:tracePt t="75142" x="8831263" y="1638300"/>
          <p14:tracePt t="75159" x="8823325" y="1638300"/>
          <p14:tracePt t="75182" x="8816975" y="1638300"/>
          <p14:tracePt t="75198" x="8801100" y="1638300"/>
          <p14:tracePt t="75214" x="8778875" y="1638300"/>
          <p14:tracePt t="75223" x="8755063" y="1638300"/>
          <p14:tracePt t="75230" x="8732838" y="1646238"/>
          <p14:tracePt t="75245" x="8640763" y="1654175"/>
          <p14:tracePt t="75260" x="8550275" y="1660525"/>
          <p14:tracePt t="75277" x="8389938" y="1692275"/>
          <p14:tracePt t="75293" x="8131175" y="1774825"/>
          <p14:tracePt t="75293" x="8016875" y="1782763"/>
          <p14:tracePt t="75311" x="7870825" y="1798638"/>
          <p14:tracePt t="75327" x="7269163" y="1920875"/>
          <p14:tracePt t="75343" x="6659563" y="2049463"/>
          <p14:tracePt t="75360" x="6134100" y="2149475"/>
          <p14:tracePt t="75376" x="5456238" y="2239963"/>
          <p14:tracePt t="75392" x="4724400" y="2384425"/>
          <p14:tracePt t="75411" x="4046538" y="2468563"/>
          <p14:tracePt t="75426" x="3336925" y="2598738"/>
          <p14:tracePt t="75442" x="2651125" y="2682875"/>
          <p14:tracePt t="75459" x="2209800" y="2781300"/>
          <p14:tracePt t="75475" x="1912938" y="2819400"/>
          <p14:tracePt t="75493" x="1676400" y="2841625"/>
          <p14:tracePt t="75493" x="1516063" y="2873375"/>
          <p14:tracePt t="75511" x="1409700" y="2879725"/>
          <p14:tracePt t="75525" x="1135063" y="2917825"/>
          <p14:tracePt t="75545" x="1044575" y="2933700"/>
          <p14:tracePt t="75557" x="854075" y="2933700"/>
          <p14:tracePt t="75576" x="777875" y="2933700"/>
          <p14:tracePt t="75592" x="723900" y="2911475"/>
          <p14:tracePt t="75608" x="639763" y="2857500"/>
          <p14:tracePt t="75625" x="511175" y="2789238"/>
          <p14:tracePt t="75641" x="411163" y="2713038"/>
          <p14:tracePt t="75658" x="388938" y="2713038"/>
          <p14:tracePt t="75676" x="373063" y="2689225"/>
          <p14:tracePt t="75691" x="358775" y="2667000"/>
          <p14:tracePt t="75707" x="358775" y="2651125"/>
          <p14:tracePt t="75724" x="350838" y="2598738"/>
          <p14:tracePt t="75741" x="342900" y="2560638"/>
          <p14:tracePt t="75741" x="342900" y="2544763"/>
          <p14:tracePt t="75760" x="342900" y="2514600"/>
          <p14:tracePt t="75776" x="358775" y="2468563"/>
          <p14:tracePt t="75792" x="411163" y="2416175"/>
          <p14:tracePt t="75808" x="465138" y="2370138"/>
          <p14:tracePt t="75825" x="533400" y="2332038"/>
          <p14:tracePt t="75841" x="555625" y="2293938"/>
          <p14:tracePt t="75858" x="579438" y="2270125"/>
          <p14:tracePt t="75875" x="587375" y="2255838"/>
          <p14:tracePt t="75891" x="609600" y="2232025"/>
          <p14:tracePt t="75908" x="617538" y="2201863"/>
          <p14:tracePt t="75925" x="639763" y="2155825"/>
          <p14:tracePt t="75925" x="647700" y="2149475"/>
          <p14:tracePt t="75944" x="647700" y="2103438"/>
          <p14:tracePt t="75960" x="647700" y="2073275"/>
          <p14:tracePt t="75977" x="663575" y="2049463"/>
          <p14:tracePt t="75993" x="663575" y="2027238"/>
          <p14:tracePt t="76009" x="669925" y="2003425"/>
          <p14:tracePt t="76027" x="669925" y="1989138"/>
          <p14:tracePt t="76046" x="685800" y="1989138"/>
          <p14:tracePt t="76070" x="693738" y="1989138"/>
          <p14:tracePt t="76174" x="693738" y="1997075"/>
          <p14:tracePt t="76294" x="701675" y="1997075"/>
          <p14:tracePt t="76302" x="701675" y="1989138"/>
          <p14:tracePt t="76374" x="701675" y="1981200"/>
          <p14:tracePt t="76502" x="708025" y="1981200"/>
          <p14:tracePt t="76606" x="715963" y="1981200"/>
          <p14:tracePt t="76630" x="723900" y="1981200"/>
          <p14:tracePt t="76662" x="731838" y="1989138"/>
          <p14:tracePt t="76678" x="739775" y="1989138"/>
          <p14:tracePt t="76694" x="754063" y="1989138"/>
          <p14:tracePt t="76703" x="762000" y="1997075"/>
          <p14:tracePt t="76710" x="769938" y="1997075"/>
          <p14:tracePt t="76723" x="792163" y="2011363"/>
          <p14:tracePt t="76723" x="808038" y="2011363"/>
          <p14:tracePt t="76745" x="822325" y="2011363"/>
          <p14:tracePt t="76757" x="860425" y="2011363"/>
          <p14:tracePt t="76775" x="898525" y="2019300"/>
          <p14:tracePt t="76792" x="974725" y="2035175"/>
          <p14:tracePt t="76810" x="1020763" y="2035175"/>
          <p14:tracePt t="76825" x="1058863" y="2041525"/>
          <p14:tracePt t="76840" x="1082675" y="2041525"/>
          <p14:tracePt t="76857" x="1082675" y="2049463"/>
          <p14:tracePt t="76872" x="1089025" y="2049463"/>
          <p14:tracePt t="76890" x="1104900" y="2049463"/>
          <p14:tracePt t="76918" x="1112838" y="2049463"/>
          <p14:tracePt t="76934" x="1120775" y="2049463"/>
          <p14:tracePt t="76958" x="1135063" y="2049463"/>
          <p14:tracePt t="76982" x="1143000" y="2049463"/>
          <p14:tracePt t="76991" x="1150938" y="2049463"/>
          <p14:tracePt t="76998" x="1158875" y="2049463"/>
          <p14:tracePt t="77008" x="1165225" y="2049463"/>
          <p14:tracePt t="77024" x="1173163" y="2049463"/>
          <p14:tracePt t="77040" x="1189038" y="2049463"/>
          <p14:tracePt t="77057" x="1189038" y="2041525"/>
          <p14:tracePt t="77183" x="1189038" y="2035175"/>
          <p14:tracePt t="77238" x="1189038" y="2027238"/>
          <p14:tracePt t="77310" x="1189038" y="2011363"/>
          <p14:tracePt t="78285" x="1196975" y="2003425"/>
          <p14:tracePt t="78702" x="1203325" y="2003425"/>
          <p14:tracePt t="78726" x="1211263" y="2003425"/>
          <p14:tracePt t="78774" x="1219200" y="2003425"/>
          <p14:tracePt t="78790" x="1227138" y="2003425"/>
          <p14:tracePt t="78798" x="1241425" y="2003425"/>
          <p14:tracePt t="78814" x="1249363" y="2003425"/>
          <p14:tracePt t="78846" x="1257300" y="2003425"/>
          <p14:tracePt t="78856" x="1273175" y="2003425"/>
          <p14:tracePt t="78878" x="1287463" y="2003425"/>
          <p14:tracePt t="78887" x="1311275" y="2003425"/>
          <p14:tracePt t="78894" x="1333500" y="2003425"/>
          <p14:tracePt t="78905" x="1387475" y="2003425"/>
          <p14:tracePt t="78922" x="1439863" y="2003425"/>
          <p14:tracePt t="78938" x="1493838" y="2003425"/>
          <p14:tracePt t="78955" x="1577975" y="2003425"/>
          <p14:tracePt t="78972" x="1660525" y="2003425"/>
          <p14:tracePt t="78988" x="1744663" y="1989138"/>
          <p14:tracePt t="78988" x="1760538" y="1989138"/>
          <p14:tracePt t="79008" x="1782763" y="1989138"/>
          <p14:tracePt t="79021" x="1897063" y="1981200"/>
          <p14:tracePt t="79040" x="1951038" y="1965325"/>
          <p14:tracePt t="79058" x="1989138" y="1965325"/>
          <p14:tracePt t="79073" x="2003425" y="1965325"/>
          <p14:tracePt t="79090" x="2027238" y="1965325"/>
          <p14:tracePt t="79107" x="2049463" y="1965325"/>
          <p14:tracePt t="79121" x="2095500" y="1935163"/>
          <p14:tracePt t="79138" x="2179638" y="1935163"/>
          <p14:tracePt t="79156" x="2239963" y="1935163"/>
          <p14:tracePt t="79171" x="2316163" y="1927225"/>
          <p14:tracePt t="79171" x="2339975" y="1927225"/>
          <p14:tracePt t="79191" x="2354263" y="1912938"/>
          <p14:tracePt t="79204" x="2400300" y="1912938"/>
          <p14:tracePt t="79204" x="2422525" y="1905000"/>
          <p14:tracePt t="79223" x="2468563" y="1905000"/>
          <p14:tracePt t="79240" x="2530475" y="1897063"/>
          <p14:tracePt t="79256" x="2568575" y="1897063"/>
          <p14:tracePt t="79272" x="2613025" y="1897063"/>
          <p14:tracePt t="79289" x="2644775" y="1897063"/>
          <p14:tracePt t="79306" x="2651125" y="1897063"/>
          <p14:tracePt t="79321" x="2674938" y="1897063"/>
          <p14:tracePt t="79366" x="2689225" y="1897063"/>
          <p14:tracePt t="79374" x="2705100" y="1897063"/>
          <p14:tracePt t="79388" x="2773363" y="1897063"/>
          <p14:tracePt t="79388" x="2803525" y="1897063"/>
          <p14:tracePt t="79407" x="2827338" y="1897063"/>
          <p14:tracePt t="79420" x="2949575" y="1897063"/>
          <p14:tracePt t="79441" x="3017838" y="1897063"/>
          <p14:tracePt t="79456" x="3086100" y="1897063"/>
          <p14:tracePt t="79472" x="3108325" y="1897063"/>
          <p14:tracePt t="79488" x="3124200" y="1897063"/>
          <p14:tracePt t="79518" x="3140075" y="1897063"/>
          <p14:tracePt t="79534" x="3146425" y="1897063"/>
          <p14:tracePt t="79542" x="3154363" y="1897063"/>
          <p14:tracePt t="79553" x="3162300" y="1897063"/>
          <p14:tracePt t="79569" x="3170238" y="1897063"/>
          <p14:tracePt t="79586" x="3192463" y="1905000"/>
          <p14:tracePt t="79605" x="3222625" y="1920875"/>
          <p14:tracePt t="79605" x="3238500" y="1927225"/>
          <p14:tracePt t="79623" x="3260725" y="1935163"/>
          <p14:tracePt t="79637" x="3268663" y="1943100"/>
          <p14:tracePt t="79654" x="3276600" y="1943100"/>
          <p14:tracePt t="79734" x="3276600" y="1951038"/>
          <p14:tracePt t="79743" x="3276600" y="1958975"/>
          <p14:tracePt t="79753" x="3276600" y="1965325"/>
          <p14:tracePt t="79854" x="3276600" y="1973263"/>
          <p14:tracePt t="79871" x="3276600" y="1989138"/>
          <p14:tracePt t="79878" x="3276600" y="1997075"/>
          <p14:tracePt t="79904" x="3284538" y="1997075"/>
          <p14:tracePt t="80646" x="3292475" y="2003425"/>
          <p14:tracePt t="80662" x="3298825" y="2003425"/>
          <p14:tracePt t="80671" x="3314700" y="2003425"/>
          <p14:tracePt t="80688" x="3330575" y="2011363"/>
          <p14:tracePt t="80744" x="3344863" y="2011363"/>
          <p14:tracePt t="80758" x="3375025" y="2011363"/>
          <p14:tracePt t="80774" x="3398838" y="2019300"/>
          <p14:tracePt t="80790" x="3406775" y="2019300"/>
          <p14:tracePt t="80798" x="3406775" y="2027238"/>
          <p14:tracePt t="80814" x="3413125" y="2027238"/>
          <p14:tracePt t="80894" x="3421063" y="2027238"/>
          <p14:tracePt t="80903" x="3429000" y="2027238"/>
          <p14:tracePt t="80910" x="3436938" y="2027238"/>
          <p14:tracePt t="80920" x="3467100" y="2027238"/>
          <p14:tracePt t="80937" x="3475038" y="2027238"/>
          <p14:tracePt t="80953" x="3482975" y="2027238"/>
          <p14:tracePt t="80990" x="3489325" y="2027238"/>
          <p14:tracePt t="81006" x="3497263" y="2027238"/>
          <p14:tracePt t="81014" x="3505200" y="2027238"/>
          <p14:tracePt t="81023" x="3551238" y="2027238"/>
          <p14:tracePt t="81039" x="3565525" y="2027238"/>
          <p14:tracePt t="81051" x="3573463" y="2027238"/>
          <p14:tracePt t="81068" x="3581400" y="2019300"/>
          <p14:tracePt t="81085" x="3581400" y="2003425"/>
          <p14:tracePt t="81142" x="3589338" y="1997075"/>
          <p14:tracePt t="81158" x="3597275" y="1989138"/>
          <p14:tracePt t="81174" x="3603625" y="1973263"/>
          <p14:tracePt t="81182" x="3603625" y="1965325"/>
          <p14:tracePt t="81206" x="3603625" y="1973263"/>
          <p14:tracePt t="81486" x="3597275" y="1981200"/>
          <p14:tracePt t="81510" x="3589338" y="1997075"/>
          <p14:tracePt t="81534" x="3581400" y="2003425"/>
          <p14:tracePt t="81551" x="3559175" y="2011363"/>
          <p14:tracePt t="81558" x="3535363" y="2019300"/>
          <p14:tracePt t="81568" x="3489325" y="2035175"/>
          <p14:tracePt t="81587" x="3451225" y="2049463"/>
          <p14:tracePt t="81603" x="3429000" y="2049463"/>
          <p14:tracePt t="81620" x="3421063" y="2049463"/>
          <p14:tracePt t="81636" x="3406775" y="2049463"/>
          <p14:tracePt t="81652" x="3368675" y="2049463"/>
          <p14:tracePt t="81652" x="3344863" y="2049463"/>
          <p14:tracePt t="81671" x="3284538" y="2049463"/>
          <p14:tracePt t="81688" x="3192463" y="1997075"/>
          <p14:tracePt t="81704" x="3162300" y="1981200"/>
          <p14:tracePt t="81720" x="3154363" y="1981200"/>
          <p14:tracePt t="81735" x="3140075" y="1981200"/>
          <p14:tracePt t="81753" x="3140075" y="1965325"/>
          <p14:tracePt t="81768" x="3124200" y="1958975"/>
          <p14:tracePt t="81785" x="3124200" y="1951038"/>
          <p14:tracePt t="81802" x="3108325" y="1943100"/>
          <p14:tracePt t="81830" x="3116263" y="1943100"/>
          <p14:tracePt t="82029" x="3132138" y="1943100"/>
          <p14:tracePt t="82038" x="3140075" y="1951038"/>
          <p14:tracePt t="82051" x="3154363" y="1951038"/>
          <p14:tracePt t="82068" x="3162300" y="1951038"/>
          <p14:tracePt t="82085" x="3178175" y="1951038"/>
          <p14:tracePt t="82085" x="3178175" y="1965325"/>
          <p14:tracePt t="82104" x="3192463" y="1973263"/>
          <p14:tracePt t="82121" x="3208338" y="1981200"/>
          <p14:tracePt t="82136" x="3230563" y="1997075"/>
          <p14:tracePt t="82152" x="3238500" y="1997075"/>
          <p14:tracePt t="82168" x="3260725" y="1997075"/>
          <p14:tracePt t="82185" x="3268663" y="1997075"/>
          <p14:tracePt t="82201" x="3292475" y="2011363"/>
          <p14:tracePt t="82219" x="3306763" y="2011363"/>
          <p14:tracePt t="82234" x="3322638" y="2011363"/>
          <p14:tracePt t="82253" x="3330575" y="2011363"/>
          <p14:tracePt t="82271" x="3336925" y="2011363"/>
          <p14:tracePt t="82310" x="3322638" y="2011363"/>
          <p14:tracePt t="82557" x="3314700" y="2011363"/>
          <p14:tracePt t="82574" x="3298825" y="2011363"/>
          <p14:tracePt t="82583" x="3292475" y="2003425"/>
          <p14:tracePt t="82590" x="3276600" y="1997075"/>
          <p14:tracePt t="82601" x="3246438" y="1989138"/>
          <p14:tracePt t="82619" x="3222625" y="1981200"/>
          <p14:tracePt t="82636" x="3178175" y="1958975"/>
          <p14:tracePt t="82652" x="3116263" y="1951038"/>
          <p14:tracePt t="82669" x="3040063" y="1951038"/>
          <p14:tracePt t="82669" x="2963863" y="1943100"/>
          <p14:tracePt t="82687" x="2895600" y="1927225"/>
          <p14:tracePt t="82700" x="2636838" y="1897063"/>
          <p14:tracePt t="82720" x="2484438" y="1889125"/>
          <p14:tracePt t="82736" x="2346325" y="1874838"/>
          <p14:tracePt t="82752" x="2225675" y="1874838"/>
          <p14:tracePt t="82770" x="2141538" y="1874838"/>
          <p14:tracePt t="82785" x="2079625" y="1874838"/>
          <p14:tracePt t="82801" x="2019300" y="1874838"/>
          <p14:tracePt t="82818" x="1965325" y="1874838"/>
          <p14:tracePt t="82834" x="1912938" y="1866900"/>
          <p14:tracePt t="82852" x="1844675" y="1851025"/>
          <p14:tracePt t="82868" x="1782763" y="1828800"/>
          <p14:tracePt t="82868" x="1768475" y="1812925"/>
          <p14:tracePt t="82887" x="1760538" y="1812925"/>
          <p14:tracePt t="82900" x="1714500" y="1774825"/>
          <p14:tracePt t="82900" x="1698625" y="1760538"/>
          <p14:tracePt t="82920" x="1676400" y="1722438"/>
          <p14:tracePt t="82936" x="1654175" y="1692275"/>
          <p14:tracePt t="82952" x="1646238" y="1668463"/>
          <p14:tracePt t="82969" x="1638300" y="1646238"/>
          <p14:tracePt t="82985" x="1638300" y="1638300"/>
          <p14:tracePt t="83006" x="1638300" y="1616075"/>
          <p14:tracePt t="83017" x="1630363" y="1600200"/>
          <p14:tracePt t="83035" x="1630363" y="1592263"/>
          <p14:tracePt t="83050" x="1646238" y="1584325"/>
          <p14:tracePt t="83134" x="1698625" y="1577975"/>
          <p14:tracePt t="83142" x="1752600" y="1562100"/>
          <p14:tracePt t="83152" x="1874838" y="1508125"/>
          <p14:tracePt t="83169" x="1935163" y="1463675"/>
          <p14:tracePt t="83185" x="1958975" y="1447800"/>
          <p14:tracePt t="83201" x="1973263" y="1417638"/>
          <p14:tracePt t="83217" x="1973263" y="1409700"/>
          <p14:tracePt t="83233" x="1981200" y="1393825"/>
          <p14:tracePt t="83250" x="2011363" y="1387475"/>
          <p14:tracePt t="83267" x="2049463" y="1371600"/>
          <p14:tracePt t="83284" x="2087563" y="1341438"/>
          <p14:tracePt t="83300" x="2171700" y="1295400"/>
          <p14:tracePt t="83300" x="2217738" y="1273175"/>
          <p14:tracePt t="83320" x="2270125" y="1235075"/>
          <p14:tracePt t="83335" x="2308225" y="1196975"/>
          <p14:tracePt t="83352" x="2339975" y="1181100"/>
          <p14:tracePt t="83369" x="2354263" y="1173163"/>
          <p14:tracePt t="83384" x="2370138" y="1158875"/>
          <p14:tracePt t="83402" x="2400300" y="1135063"/>
          <p14:tracePt t="83418" x="2476500" y="1104900"/>
          <p14:tracePt t="83435" x="2590800" y="1066800"/>
          <p14:tracePt t="83450" x="2689225" y="1036638"/>
          <p14:tracePt t="83467" x="2720975" y="1006475"/>
          <p14:tracePt t="83485" x="2727325" y="990600"/>
          <p14:tracePt t="83501" x="2727325" y="974725"/>
          <p14:tracePt t="83501" x="2727325" y="968375"/>
          <p14:tracePt t="83519" x="2727325" y="952500"/>
          <p14:tracePt t="83558" x="2727325" y="944563"/>
          <p14:tracePt t="83581" x="2743200" y="922338"/>
          <p14:tracePt t="83589" x="2743200" y="906463"/>
          <p14:tracePt t="83606" x="2743200" y="892175"/>
          <p14:tracePt t="83622" x="2743200" y="876300"/>
          <p14:tracePt t="83633" x="2743200" y="860425"/>
          <p14:tracePt t="83650" x="2743200" y="846138"/>
          <p14:tracePt t="83666" x="2743200" y="838200"/>
          <p14:tracePt t="84578" x="2743200" y="830263"/>
          <p14:tracePt t="84766" x="2735263" y="830263"/>
          <p14:tracePt t="84774" x="2727325" y="838200"/>
          <p14:tracePt t="84790" x="2705100" y="846138"/>
          <p14:tracePt t="84800" x="2651125" y="876300"/>
          <p14:tracePt t="84816" x="2560638" y="922338"/>
          <p14:tracePt t="84833" x="2430463" y="998538"/>
          <p14:tracePt t="84849" x="2247900" y="1089025"/>
          <p14:tracePt t="84867" x="2065338" y="1189038"/>
          <p14:tracePt t="84883" x="1905000" y="1257300"/>
          <p14:tracePt t="84900" x="1782763" y="1311275"/>
          <p14:tracePt t="84918" x="1714500" y="1355725"/>
          <p14:tracePt t="84933" x="1660525" y="1379538"/>
          <p14:tracePt t="84933" x="1630363" y="1409700"/>
          <p14:tracePt t="84952" x="1600200" y="1425575"/>
          <p14:tracePt t="84952" x="1577975" y="1431925"/>
          <p14:tracePt t="84968" x="1524000" y="1470025"/>
          <p14:tracePt t="84983" x="1447800" y="1516063"/>
          <p14:tracePt t="85001" x="1409700" y="1554163"/>
          <p14:tracePt t="85016" x="1379538" y="1608138"/>
          <p14:tracePt t="85032" x="1333500" y="1638300"/>
          <p14:tracePt t="85049" x="1311275" y="1660525"/>
          <p14:tracePt t="85066" x="1303338" y="1668463"/>
          <p14:tracePt t="85081" x="1295400" y="1676400"/>
          <p14:tracePt t="85098" x="1287463" y="1676400"/>
          <p14:tracePt t="85126" x="1287463" y="1684338"/>
          <p14:tracePt t="85135" x="1273175" y="1698625"/>
          <p14:tracePt t="85148" x="1265238" y="1736725"/>
          <p14:tracePt t="85166" x="1241425" y="1806575"/>
          <p14:tracePt t="85184" x="1219200" y="1828800"/>
          <p14:tracePt t="85199" x="1203325" y="1874838"/>
          <p14:tracePt t="85216" x="1196975" y="1882775"/>
          <p14:tracePt t="85249" x="1189038" y="1882775"/>
          <p14:tracePt t="85334" x="1181100" y="1882775"/>
          <p14:tracePt t="85342" x="1181100" y="1889125"/>
          <p14:tracePt t="85462" x="1189038" y="1905000"/>
          <p14:tracePt t="85526" x="1196975" y="1905000"/>
          <p14:tracePt t="85549" x="1203325" y="1905000"/>
          <p14:tracePt t="85598" x="1211263" y="1905000"/>
          <p14:tracePt t="85606" x="1227138" y="1905000"/>
          <p14:tracePt t="85622" x="1235075" y="1905000"/>
          <p14:tracePt t="85633" x="1265238" y="1897063"/>
          <p14:tracePt t="85649" x="1295400" y="1889125"/>
          <p14:tracePt t="85667" x="1341438" y="1874838"/>
          <p14:tracePt t="85682" x="1379538" y="1844675"/>
          <p14:tracePt t="85699" x="1431925" y="1806575"/>
          <p14:tracePt t="85716" x="1501775" y="1782763"/>
          <p14:tracePt t="85731" x="1608138" y="1730375"/>
          <p14:tracePt t="85750" x="1698625" y="1676400"/>
          <p14:tracePt t="85750" x="1774825" y="1646238"/>
          <p14:tracePt t="85767" x="1828800" y="1600200"/>
          <p14:tracePt t="85781" x="2041525" y="1524000"/>
          <p14:tracePt t="85800" x="2155825" y="1493838"/>
          <p14:tracePt t="85816" x="2239963" y="1470025"/>
          <p14:tracePt t="85833" x="2278063" y="1455738"/>
          <p14:tracePt t="85848" x="2324100" y="1431925"/>
          <p14:tracePt t="85865" x="2362200" y="1409700"/>
          <p14:tracePt t="85881" x="2416175" y="1387475"/>
          <p14:tracePt t="85899" x="2460625" y="1371600"/>
          <p14:tracePt t="85916" x="2530475" y="1363663"/>
          <p14:tracePt t="85932" x="2582863" y="1341438"/>
          <p14:tracePt t="85949" x="2651125" y="1333500"/>
          <p14:tracePt t="85949" x="2659063" y="1333500"/>
          <p14:tracePt t="85967" x="2689225" y="1333500"/>
          <p14:tracePt t="85980" x="2743200" y="1311275"/>
          <p14:tracePt t="86000" x="2803525" y="1273175"/>
          <p14:tracePt t="86016" x="2879725" y="1249363"/>
          <p14:tracePt t="86033" x="2979738" y="1211263"/>
          <p14:tracePt t="86048" x="3078163" y="1150938"/>
          <p14:tracePt t="86066" x="3116263" y="1135063"/>
          <p14:tracePt t="86081" x="3192463" y="1112838"/>
          <p14:tracePt t="86097" x="3276600" y="1089025"/>
          <p14:tracePt t="86115" x="3375025" y="1066800"/>
          <p14:tracePt t="86131" x="3451225" y="1050925"/>
          <p14:tracePt t="86148" x="3521075" y="1028700"/>
          <p14:tracePt t="86148" x="3543300" y="1020763"/>
          <p14:tracePt t="86167" x="3573463" y="1012825"/>
          <p14:tracePt t="86180" x="3627438" y="990600"/>
          <p14:tracePt t="86180" x="3657600" y="974725"/>
          <p14:tracePt t="86200" x="3717925" y="960438"/>
          <p14:tracePt t="86216" x="3787775" y="952500"/>
          <p14:tracePt t="86233" x="3817938" y="936625"/>
          <p14:tracePt t="86250" x="3840163" y="930275"/>
          <p14:tracePt t="86266" x="3840163" y="922338"/>
          <p14:tracePt t="86280" x="3840163" y="930275"/>
          <p14:tracePt t="86743" x="3840163" y="944563"/>
          <p14:tracePt t="86750" x="3817938" y="968375"/>
          <p14:tracePt t="86766" x="3810000" y="982663"/>
          <p14:tracePt t="86780" x="3794125" y="1028700"/>
          <p14:tracePt t="86798" x="3779838" y="1058863"/>
          <p14:tracePt t="86798" x="3771900" y="1074738"/>
          <p14:tracePt t="86815" x="3763963" y="1096963"/>
          <p14:tracePt t="86832" x="3756025" y="1112838"/>
          <p14:tracePt t="86848" x="3749675" y="1127125"/>
          <p14:tracePt t="86865" x="3741738" y="1150938"/>
          <p14:tracePt t="86880" x="3741738" y="1173163"/>
          <p14:tracePt t="86897" x="3725863" y="1203325"/>
          <p14:tracePt t="86915" x="3711575" y="1249363"/>
          <p14:tracePt t="86931" x="3687763" y="1303338"/>
          <p14:tracePt t="86947" x="3687763" y="1311275"/>
          <p14:tracePt t="86963" x="3679825" y="1333500"/>
          <p14:tracePt t="86963" x="3679825" y="1341438"/>
          <p14:tracePt t="86983" x="3679825" y="1355725"/>
          <p14:tracePt t="86997" x="3673475" y="1371600"/>
          <p14:tracePt t="86997" x="3673475" y="1393825"/>
          <p14:tracePt t="87016" x="3657600" y="1417638"/>
          <p14:tracePt t="87032" x="3641725" y="1470025"/>
          <p14:tracePt t="87047" x="3619500" y="1546225"/>
          <p14:tracePt t="87063" x="3573463" y="1638300"/>
          <p14:tracePt t="87080" x="3543300" y="1706563"/>
          <p14:tracePt t="87096" x="3527425" y="1744663"/>
          <p14:tracePt t="87113" x="3521075" y="1768475"/>
          <p14:tracePt t="87129" x="3521075" y="1782763"/>
          <p14:tracePt t="87146" x="3521075" y="1798638"/>
          <p14:tracePt t="87164" x="3521075" y="1812925"/>
          <p14:tracePt t="87182" x="3513138" y="1812925"/>
          <p14:tracePt t="87196" x="3513138" y="1828800"/>
          <p14:tracePt t="87215" x="3505200" y="1844675"/>
          <p14:tracePt t="87232" x="3489325" y="1866900"/>
          <p14:tracePt t="87250" x="3482975" y="1874838"/>
          <p14:tracePt t="87263" x="3467100" y="1889125"/>
          <p14:tracePt t="87281" x="3459163" y="1889125"/>
          <p14:tracePt t="87296" x="3444875" y="1897063"/>
          <p14:tracePt t="87312" x="3436938" y="1897063"/>
          <p14:tracePt t="87342" x="3429000" y="1905000"/>
          <p14:tracePt t="87351" x="3421063" y="1905000"/>
          <p14:tracePt t="87363" x="3398838" y="1912938"/>
          <p14:tracePt t="87380" x="3382963" y="1920875"/>
          <p14:tracePt t="87397" x="3375025" y="1920875"/>
          <p14:tracePt t="87413" x="3360738" y="1920875"/>
          <p14:tracePt t="87430" x="3314700" y="1920875"/>
          <p14:tracePt t="87430" x="3276600" y="1920875"/>
          <p14:tracePt t="87447" x="3216275" y="1920875"/>
          <p14:tracePt t="87465" x="3200400" y="1920875"/>
          <p14:tracePt t="87481" x="3200400" y="1927225"/>
          <p14:tracePt t="87646" x="3238500" y="1935163"/>
          <p14:tracePt t="87663" x="3254375" y="1943100"/>
          <p14:tracePt t="87679" x="3260725" y="1943100"/>
          <p14:tracePt t="87686" x="3268663" y="1943100"/>
          <p14:tracePt t="87696" x="3284538" y="1943100"/>
          <p14:tracePt t="87712" x="3298825" y="1943100"/>
          <p14:tracePt t="87730" x="3322638" y="1943100"/>
          <p14:tracePt t="87747" x="3336925" y="1943100"/>
          <p14:tracePt t="87762" x="3344863" y="1943100"/>
          <p14:tracePt t="87778" x="3360738" y="1943100"/>
          <p14:tracePt t="87797" x="3382963" y="1943100"/>
          <p14:tracePt t="87812" x="3421063" y="1927225"/>
          <p14:tracePt t="87812" x="3436938" y="1927225"/>
          <p14:tracePt t="87832" x="3459163" y="1927225"/>
          <p14:tracePt t="87847" x="3467100" y="1927225"/>
          <p14:tracePt t="87863" x="3475038" y="1927225"/>
          <p14:tracePt t="87878" x="3482975" y="1927225"/>
          <p14:tracePt t="87896" x="3497263" y="1927225"/>
          <p14:tracePt t="87912" x="3505200" y="1927225"/>
          <p14:tracePt t="87929" x="3535363" y="1927225"/>
          <p14:tracePt t="87947" x="3543300" y="1927225"/>
          <p14:tracePt t="87962" x="3551238" y="1927225"/>
          <p14:tracePt t="87979" x="3559175" y="1927225"/>
          <p14:tracePt t="87996" x="3581400" y="1927225"/>
          <p14:tracePt t="88012" x="3611563" y="1927225"/>
          <p14:tracePt t="88012" x="3657600" y="1927225"/>
          <p14:tracePt t="88032" x="3711575" y="1927225"/>
          <p14:tracePt t="88047" x="3741738" y="1927225"/>
          <p14:tracePt t="88064" x="3763963" y="1927225"/>
          <p14:tracePt t="88080" x="3771900" y="1927225"/>
          <p14:tracePt t="88095" x="3771900" y="1920875"/>
          <p14:tracePt t="90809" x="3771900" y="1912938"/>
          <p14:tracePt t="91102" x="3771900" y="1905000"/>
          <p14:tracePt t="91118" x="3779838" y="1905000"/>
          <p14:tracePt t="91127" x="3787775" y="1897063"/>
          <p14:tracePt t="91142" x="3802063" y="1889125"/>
          <p14:tracePt t="91160" x="3832225" y="1866900"/>
          <p14:tracePt t="91176" x="3886200" y="1858963"/>
          <p14:tracePt t="91193" x="3946525" y="1836738"/>
          <p14:tracePt t="91209" x="4030663" y="1812925"/>
          <p14:tracePt t="91227" x="4144963" y="1790700"/>
          <p14:tracePt t="91245" x="4259263" y="1782763"/>
          <p14:tracePt t="91260" x="4397375" y="1768475"/>
          <p14:tracePt t="91260" x="4449763" y="1760538"/>
          <p14:tracePt t="91279" x="4479925" y="1744663"/>
          <p14:tracePt t="91293" x="4549775" y="1736725"/>
          <p14:tracePt t="91293" x="4587875" y="1730375"/>
          <p14:tracePt t="91311" x="4602163" y="1722438"/>
          <p14:tracePt t="91324" x="4670425" y="1706563"/>
          <p14:tracePt t="91324" x="4732338" y="1698625"/>
          <p14:tracePt t="91343" x="4914900" y="1684338"/>
          <p14:tracePt t="91359" x="5151438" y="1646238"/>
          <p14:tracePt t="91375" x="5387975" y="1600200"/>
          <p14:tracePt t="91392" x="5584825" y="1546225"/>
          <p14:tracePt t="91408" x="5676900" y="1493838"/>
          <p14:tracePt t="91425" x="5722938" y="1508125"/>
          <p14:tracePt t="91441" x="5737225" y="1508125"/>
          <p14:tracePt t="91457" x="5775325" y="1493838"/>
          <p14:tracePt t="91475" x="5875338" y="1425575"/>
          <p14:tracePt t="91491" x="6049963" y="1341438"/>
          <p14:tracePt t="91508" x="6188075" y="1257300"/>
          <p14:tracePt t="91508" x="6264275" y="1235075"/>
          <p14:tracePt t="91528" x="6340475" y="1181100"/>
          <p14:tracePt t="91544" x="6354763" y="1165225"/>
          <p14:tracePt t="91557" x="6392863" y="1112838"/>
          <p14:tracePt t="91577" x="6416675" y="1058863"/>
          <p14:tracePt t="91591" x="6446838" y="990600"/>
          <p14:tracePt t="91608" x="6492875" y="936625"/>
          <p14:tracePt t="91625" x="6537325" y="914400"/>
          <p14:tracePt t="91641" x="6561138" y="868363"/>
          <p14:tracePt t="91657" x="6575425" y="822325"/>
          <p14:tracePt t="91674" x="6599238" y="800100"/>
          <p14:tracePt t="91691" x="6613525" y="769938"/>
          <p14:tracePt t="91707" x="6629400" y="739775"/>
          <p14:tracePt t="91724" x="6629400" y="731838"/>
          <p14:tracePt t="91740" x="6629400" y="708025"/>
          <p14:tracePt t="91759" x="6629400" y="693738"/>
          <p14:tracePt t="91774" x="6629400" y="669925"/>
          <p14:tracePt t="91792" x="6629400" y="663575"/>
          <p14:tracePt t="91807" x="6629400" y="647700"/>
          <p14:tracePt t="91830" x="6629400" y="655638"/>
          <p14:tracePt t="92238" x="6629400" y="663575"/>
          <p14:tracePt t="92358" x="6629400" y="677863"/>
          <p14:tracePt t="92902" x="6629400" y="701675"/>
          <p14:tracePt t="92918" x="6629400" y="708025"/>
          <p14:tracePt t="92935" x="6629400" y="715963"/>
          <p14:tracePt t="92943" x="6613525" y="731838"/>
          <p14:tracePt t="92956" x="6553200" y="784225"/>
          <p14:tracePt t="92976" x="6499225" y="846138"/>
          <p14:tracePt t="92993" x="6461125" y="884238"/>
          <p14:tracePt t="93009" x="6423025" y="906463"/>
          <p14:tracePt t="93026" x="6392863" y="930275"/>
          <p14:tracePt t="93042" x="6332538" y="952500"/>
          <p14:tracePt t="93057" x="6286500" y="990600"/>
          <p14:tracePt t="93074" x="6188075" y="1082675"/>
          <p14:tracePt t="93090" x="6080125" y="1150938"/>
          <p14:tracePt t="93109" x="5959475" y="1219200"/>
          <p14:tracePt t="93124" x="5859463" y="1273175"/>
          <p14:tracePt t="93140" x="5821363" y="1325563"/>
          <p14:tracePt t="93157" x="5799138" y="1371600"/>
          <p14:tracePt t="93157" x="5775325" y="1409700"/>
          <p14:tracePt t="93175" x="5753100" y="1447800"/>
          <p14:tracePt t="93191" x="5737225" y="1477963"/>
          <p14:tracePt t="93208" x="5722938" y="1508125"/>
          <p14:tracePt t="93225" x="5699125" y="1516063"/>
          <p14:tracePt t="93240" x="5668963" y="1570038"/>
          <p14:tracePt t="93258" x="5654675" y="1608138"/>
          <p14:tracePt t="93275" x="5646738" y="1638300"/>
          <p14:tracePt t="93291" x="5562600" y="1676400"/>
          <p14:tracePt t="93308" x="5562600" y="1706563"/>
          <p14:tracePt t="93324" x="5540375" y="1714500"/>
          <p14:tracePt t="93340" x="5540375" y="1730375"/>
          <p14:tracePt t="93340" x="5540375" y="1736725"/>
          <p14:tracePt t="93360" x="5540375" y="1744663"/>
          <p14:tracePt t="93374" x="5532438" y="1760538"/>
          <p14:tracePt t="93392" x="5524500" y="1774825"/>
          <p14:tracePt t="93406" x="5508625" y="1790700"/>
          <p14:tracePt t="93424" x="5502275" y="1820863"/>
          <p14:tracePt t="93440" x="5494338" y="1836738"/>
          <p14:tracePt t="93457" x="5464175" y="1858963"/>
          <p14:tracePt t="93473" x="5456238" y="1858963"/>
          <p14:tracePt t="93542" x="5440363" y="1866900"/>
          <p14:tracePt t="93551" x="5432425" y="1866900"/>
          <p14:tracePt t="93566" x="5410200" y="1866900"/>
          <p14:tracePt t="93575" x="5402263" y="1874838"/>
          <p14:tracePt t="93589" x="5334000" y="1889125"/>
          <p14:tracePt t="93589" x="5287963" y="1905000"/>
          <p14:tracePt t="93607" x="5249863" y="1920875"/>
          <p14:tracePt t="93623" x="5219700" y="1927225"/>
          <p14:tracePt t="93639" x="5211763" y="1935163"/>
          <p14:tracePt t="93656" x="5219700" y="1935163"/>
          <p14:tracePt t="93806" x="5235575" y="1935163"/>
          <p14:tracePt t="93814" x="5249863" y="1935163"/>
          <p14:tracePt t="93824" x="5287963" y="1935163"/>
          <p14:tracePt t="93841" x="5334000" y="1935163"/>
          <p14:tracePt t="93857" x="5380038" y="1943100"/>
          <p14:tracePt t="93874" x="5394325" y="1958975"/>
          <p14:tracePt t="93891" x="5402263" y="1935163"/>
          <p14:tracePt t="93906" x="5432425" y="1927225"/>
          <p14:tracePt t="93924" x="5456238" y="1927225"/>
          <p14:tracePt t="93940" x="5470525" y="1927225"/>
          <p14:tracePt t="93956" x="5502275" y="1927225"/>
          <p14:tracePt t="93974" x="5516563" y="1927225"/>
          <p14:tracePt t="93989" x="5570538" y="1912938"/>
          <p14:tracePt t="94008" x="5584825" y="1912938"/>
          <p14:tracePt t="94023" x="5584825" y="1905000"/>
          <p14:tracePt t="94342" x="5600700" y="1905000"/>
          <p14:tracePt t="94350" x="5608638" y="1882775"/>
          <p14:tracePt t="94358" x="5622925" y="1874838"/>
          <p14:tracePt t="94372" x="5676900" y="1851025"/>
          <p14:tracePt t="94372" x="5715000" y="1820863"/>
          <p14:tracePt t="94391" x="5783263" y="1782763"/>
          <p14:tracePt t="94408" x="5829300" y="1760538"/>
          <p14:tracePt t="94424" x="5859463" y="1730375"/>
          <p14:tracePt t="94440" x="5889625" y="1706563"/>
          <p14:tracePt t="94457" x="5973763" y="1668463"/>
          <p14:tracePt t="94473" x="6080125" y="1608138"/>
          <p14:tracePt t="94489" x="6202363" y="1562100"/>
          <p14:tracePt t="94506" x="6278563" y="1508125"/>
          <p14:tracePt t="94524" x="6340475" y="1447800"/>
          <p14:tracePt t="94540" x="6400800" y="1417638"/>
          <p14:tracePt t="94556" x="6454775" y="1379538"/>
          <p14:tracePt t="94572" x="6499225" y="1349375"/>
          <p14:tracePt t="94589" x="6515100" y="1341438"/>
          <p14:tracePt t="94605" x="6545263" y="1325563"/>
          <p14:tracePt t="94605" x="6553200" y="1317625"/>
          <p14:tracePt t="94624" x="6583363" y="1303338"/>
          <p14:tracePt t="94639" x="6637338" y="1279525"/>
          <p14:tracePt t="94655" x="6735763" y="1257300"/>
          <p14:tracePt t="94673" x="6789738" y="1241425"/>
          <p14:tracePt t="94689" x="6827838" y="1219200"/>
          <p14:tracePt t="94706" x="6842125" y="1211263"/>
          <p14:tracePt t="94722" x="6858000" y="1189038"/>
          <p14:tracePt t="94739" x="6873875" y="1189038"/>
          <p14:tracePt t="94755" x="6911975" y="1173163"/>
          <p14:tracePt t="94772" x="6994525" y="1150938"/>
          <p14:tracePt t="94772" x="7018338" y="1150938"/>
          <p14:tracePt t="94791" x="7040563" y="1143000"/>
          <p14:tracePt t="94806" x="7070725" y="1135063"/>
          <p14:tracePt t="94822" x="7078663" y="1135063"/>
          <p14:tracePt t="94840" x="7078663" y="1127125"/>
          <p14:tracePt t="94856" x="7116763" y="1120775"/>
          <p14:tracePt t="94873" x="7192963" y="1104900"/>
          <p14:tracePt t="94889" x="7246938" y="1082675"/>
          <p14:tracePt t="94906" x="7261225" y="1066800"/>
          <p14:tracePt t="94921" x="7277100" y="1066800"/>
          <p14:tracePt t="94938" x="7292975" y="1066800"/>
          <p14:tracePt t="94974" x="7307263" y="1066800"/>
          <p14:tracePt t="94982" x="7323138" y="1058863"/>
          <p14:tracePt t="94991" x="7337425" y="1058863"/>
          <p14:tracePt t="95005" x="7375525" y="1050925"/>
          <p14:tracePt t="95022" x="7399338" y="1044575"/>
          <p14:tracePt t="95040" x="7429500" y="1044575"/>
          <p14:tracePt t="95057" x="7483475" y="1044575"/>
          <p14:tracePt t="95073" x="7535863" y="1036638"/>
          <p14:tracePt t="95089" x="7573963" y="1036638"/>
          <p14:tracePt t="95107" x="7581900" y="1028700"/>
          <p14:tracePt t="95122" x="7597775" y="1028700"/>
          <p14:tracePt t="95138" x="7642225" y="1020763"/>
          <p14:tracePt t="95155" x="7688263" y="1020763"/>
          <p14:tracePt t="95172" x="7742238" y="1020763"/>
          <p14:tracePt t="95188" x="7772400" y="1020763"/>
          <p14:tracePt t="95188" x="7794625" y="1012825"/>
          <p14:tracePt t="95207" x="7802563" y="1006475"/>
          <p14:tracePt t="95230" x="7810500" y="1006475"/>
          <p14:tracePt t="95239" x="7840663" y="1006475"/>
          <p14:tracePt t="95257" x="7886700" y="1006475"/>
          <p14:tracePt t="95273" x="7902575" y="998538"/>
          <p14:tracePt t="95289" x="7947025" y="998538"/>
          <p14:tracePt t="95307" x="7970838" y="990600"/>
          <p14:tracePt t="95322" x="7978775" y="990600"/>
          <p14:tracePt t="95336" x="7993063" y="974725"/>
          <p14:tracePt t="95354" x="8001000" y="974725"/>
          <p14:tracePt t="95391" x="8031163" y="974725"/>
          <p14:tracePt t="95398" x="8054975" y="974725"/>
          <p14:tracePt t="95407" x="8061325" y="974725"/>
          <p14:tracePt t="95421" x="8069263" y="974725"/>
          <p14:tracePt t="95439" x="8069263" y="982663"/>
          <p14:tracePt t="95598" x="8069263" y="990600"/>
          <p14:tracePt t="95743" x="8069263" y="998538"/>
          <p14:tracePt t="95750" x="8069263" y="1006475"/>
          <p14:tracePt t="95758" x="8069263" y="1012825"/>
          <p14:tracePt t="95770" x="8047038" y="1028700"/>
          <p14:tracePt t="95789" x="8001000" y="1066800"/>
          <p14:tracePt t="95789" x="7947025" y="1096963"/>
          <p14:tracePt t="95808" x="7902575" y="1135063"/>
          <p14:tracePt t="95821" x="7750175" y="1196975"/>
          <p14:tracePt t="95840" x="7688263" y="1241425"/>
          <p14:tracePt t="95856" x="7627938" y="1295400"/>
          <p14:tracePt t="95873" x="7604125" y="1317625"/>
          <p14:tracePt t="95888" x="7581900" y="1355725"/>
          <p14:tracePt t="95905" x="7543800" y="1379538"/>
          <p14:tracePt t="95921" x="7497763" y="1409700"/>
          <p14:tracePt t="95937" x="7445375" y="1455738"/>
          <p14:tracePt t="95955" x="7391400" y="1508125"/>
          <p14:tracePt t="95971" x="7345363" y="1546225"/>
          <p14:tracePt t="95987" x="7299325" y="1616075"/>
          <p14:tracePt t="96004" x="7269163" y="1660525"/>
          <p14:tracePt t="96004" x="7239000" y="1684338"/>
          <p14:tracePt t="96024" x="7216775" y="1692275"/>
          <p14:tracePt t="96037" x="7154863" y="1736725"/>
          <p14:tracePt t="96056" x="7140575" y="1760538"/>
          <p14:tracePt t="96072" x="7070725" y="1782763"/>
          <p14:tracePt t="96089" x="7032625" y="1798638"/>
          <p14:tracePt t="96105" x="7002463" y="1820863"/>
          <p14:tracePt t="96122" x="6964363" y="1851025"/>
          <p14:tracePt t="96138" x="6926263" y="1882775"/>
          <p14:tracePt t="96154" x="6911975" y="1882775"/>
          <p14:tracePt t="96170" x="6880225" y="1905000"/>
          <p14:tracePt t="96187" x="6865938" y="1905000"/>
          <p14:tracePt t="96203" x="6850063" y="1912938"/>
          <p14:tracePt t="96221" x="6835775" y="1912938"/>
          <p14:tracePt t="96237" x="6811963" y="1912938"/>
          <p14:tracePt t="96255" x="6713538" y="1927225"/>
          <p14:tracePt t="96272" x="6689725" y="1935163"/>
          <p14:tracePt t="96286" x="6675438" y="1951038"/>
          <p14:tracePt t="96305" x="6667500" y="1958975"/>
          <p14:tracePt t="96320" x="6659563" y="1965325"/>
          <p14:tracePt t="96337" x="6651625" y="1965325"/>
          <p14:tracePt t="96353" x="6629400" y="1965325"/>
          <p14:tracePt t="96371" x="6607175" y="1973263"/>
          <p14:tracePt t="96389" x="6575425" y="1973263"/>
          <p14:tracePt t="96405" x="6561138" y="1989138"/>
          <p14:tracePt t="96420" x="6553200" y="1997075"/>
          <p14:tracePt t="96446" x="6553200" y="2003425"/>
          <p14:tracePt t="96455" x="6545263" y="2011363"/>
          <p14:tracePt t="96470" x="6530975" y="2011363"/>
          <p14:tracePt t="96489" x="6523038" y="2011363"/>
          <p14:tracePt t="96519" x="6515100" y="2003425"/>
          <p14:tracePt t="96566" x="6523038" y="2003425"/>
          <p14:tracePt t="96718" x="6530975" y="2003425"/>
          <p14:tracePt t="96726" x="6537325" y="2011363"/>
          <p14:tracePt t="96743" x="6569075" y="2011363"/>
          <p14:tracePt t="96758" x="6569075" y="2019300"/>
          <p14:tracePt t="96769" x="6599238" y="2019300"/>
          <p14:tracePt t="96787" x="6637338" y="2027238"/>
          <p14:tracePt t="96803" x="6689725" y="2027238"/>
          <p14:tracePt t="96821" x="6705600" y="2027238"/>
          <p14:tracePt t="96837" x="6743700" y="2027238"/>
          <p14:tracePt t="96837" x="6751638" y="2027238"/>
          <p14:tracePt t="96856" x="6765925" y="2027238"/>
          <p14:tracePt t="96872" x="6773863" y="2035175"/>
          <p14:tracePt t="96888" x="6781800" y="2041525"/>
          <p14:tracePt t="96903" x="6804025" y="2049463"/>
          <p14:tracePt t="96921" x="6819900" y="2049463"/>
          <p14:tracePt t="96937" x="6850063" y="2049463"/>
          <p14:tracePt t="96953" x="6896100" y="2057400"/>
          <p14:tracePt t="96970" x="6950075" y="2057400"/>
          <p14:tracePt t="96987" x="6994525" y="2057400"/>
          <p14:tracePt t="97003" x="7048500" y="2057400"/>
          <p14:tracePt t="97019" x="7102475" y="2057400"/>
          <p14:tracePt t="97036" x="7108825" y="2057400"/>
          <p14:tracePt t="97078" x="7108825" y="2065338"/>
          <p14:tracePt t="97088" x="7116763" y="2065338"/>
          <p14:tracePt t="97094" x="7124700" y="2065338"/>
          <p14:tracePt t="97104" x="7146925" y="2065338"/>
          <p14:tracePt t="97121" x="7185025" y="2065338"/>
          <p14:tracePt t="97136" x="7239000" y="2065338"/>
          <p14:tracePt t="97152" x="7254875" y="2065338"/>
          <p14:tracePt t="97215" x="7261225" y="2065338"/>
          <p14:tracePt t="97230" x="7269163" y="2065338"/>
          <p14:tracePt t="97246" x="7285038" y="2065338"/>
          <p14:tracePt t="97255" x="7292975" y="2065338"/>
          <p14:tracePt t="97269" x="7299325" y="2065338"/>
          <p14:tracePt t="97286" x="7307263" y="2065338"/>
          <p14:tracePt t="98261" x="7299325" y="2065338"/>
          <p14:tracePt t="99006" x="7285038" y="2065338"/>
          <p14:tracePt t="99015" x="7269163" y="2065338"/>
          <p14:tracePt t="99022" x="7254875" y="2065338"/>
          <p14:tracePt t="99034" x="7246938" y="2057400"/>
          <p14:tracePt t="99051" x="7223125" y="2049463"/>
          <p14:tracePt t="99067" x="7200900" y="2035175"/>
          <p14:tracePt t="99085" x="7162800" y="2035175"/>
          <p14:tracePt t="99085" x="7124700" y="2035175"/>
          <p14:tracePt t="99104" x="7108825" y="2035175"/>
          <p14:tracePt t="99120" x="7094538" y="2027238"/>
          <p14:tracePt t="99135" x="7086600" y="2027238"/>
          <p14:tracePt t="99152" x="7070725" y="2027238"/>
          <p14:tracePt t="99169" x="7064375" y="2027238"/>
          <p14:tracePt t="99184" x="7056438" y="2027238"/>
          <p14:tracePt t="99215" x="7040563" y="2027238"/>
          <p14:tracePt t="99230" x="7026275" y="2027238"/>
          <p14:tracePt t="99238" x="6994525" y="2027238"/>
          <p14:tracePt t="99250" x="6942138" y="2027238"/>
          <p14:tracePt t="99267" x="6896100" y="2011363"/>
          <p14:tracePt t="99285" x="6888163" y="2011363"/>
          <p14:tracePt t="99301" x="6865938" y="2011363"/>
          <p14:tracePt t="99317" x="6850063" y="2011363"/>
          <p14:tracePt t="99336" x="6842125" y="2011363"/>
          <p14:tracePt t="99350" x="6835775" y="2011363"/>
          <p14:tracePt t="99367" x="6827838" y="2011363"/>
          <p14:tracePt t="99384" x="6819900" y="2011363"/>
          <p14:tracePt t="99543" x="6819900" y="2003425"/>
          <p14:tracePt t="99574" x="6827838" y="2003425"/>
          <p14:tracePt t="99590" x="6842125" y="2003425"/>
          <p14:tracePt t="99599" x="6865938" y="2003425"/>
          <p14:tracePt t="99614" x="6880225" y="1997075"/>
          <p14:tracePt t="99622" x="6911975" y="1989138"/>
          <p14:tracePt t="99634" x="6972300" y="1981200"/>
          <p14:tracePt t="99651" x="7026275" y="1981200"/>
          <p14:tracePt t="99668" x="7056438" y="1973263"/>
          <p14:tracePt t="99685" x="7116763" y="1943100"/>
          <p14:tracePt t="99700" x="7208838" y="1912938"/>
          <p14:tracePt t="99700" x="7285038" y="1912938"/>
          <p14:tracePt t="99719" x="7353300" y="1897063"/>
          <p14:tracePt t="99733" x="7521575" y="1889125"/>
          <p14:tracePt t="99753" x="7597775" y="1889125"/>
          <p14:tracePt t="99769" x="7620000" y="1874838"/>
          <p14:tracePt t="99784" x="7680325" y="1874838"/>
          <p14:tracePt t="99800" x="7726363" y="1866900"/>
          <p14:tracePt t="99817" x="7848600" y="1851025"/>
          <p14:tracePt t="99834" x="7947025" y="1851025"/>
          <p14:tracePt t="99850" x="7993063" y="1851025"/>
          <p14:tracePt t="99867" x="7993063" y="1836738"/>
          <p14:tracePt t="100190" x="7985125" y="1836738"/>
          <p14:tracePt t="100206" x="7978775" y="1836738"/>
          <p14:tracePt t="100246" x="7978775" y="1828800"/>
          <p14:tracePt t="100326" x="7970838" y="1820863"/>
          <p14:tracePt t="100382" x="7985125" y="1828800"/>
          <p14:tracePt t="100406" x="7993063" y="1828800"/>
          <p14:tracePt t="100430" x="8001000" y="1828800"/>
          <p14:tracePt t="100438" x="8008938" y="1851025"/>
          <p14:tracePt t="100449" x="8016875" y="1858963"/>
          <p14:tracePt t="100467" x="8023225" y="1866900"/>
          <p14:tracePt t="100542" x="8031163" y="1874838"/>
          <p14:tracePt t="100558" x="8031163" y="1882775"/>
          <p14:tracePt t="100583" x="8039100" y="1882775"/>
          <p14:tracePt t="100599" x="8047038" y="1882775"/>
          <p14:tracePt t="100606" x="8047038" y="1889125"/>
          <p14:tracePt t="100694" x="8039100" y="1882775"/>
          <p14:tracePt t="100710" x="8039100" y="1874838"/>
          <p14:tracePt t="100726" x="8031163" y="1866900"/>
          <p14:tracePt t="100846" x="8031163" y="1858963"/>
          <p14:tracePt t="100950" x="8016875" y="1851025"/>
          <p14:tracePt t="100990" x="8016875" y="1844675"/>
          <p14:tracePt t="101166" x="8016875" y="1851025"/>
          <p14:tracePt t="101445" x="8001000" y="1851025"/>
          <p14:tracePt t="101646" x="8001000" y="1844675"/>
          <p14:tracePt t="101694" x="7993063" y="1836738"/>
          <p14:tracePt t="101727" x="7985125" y="1828800"/>
          <p14:tracePt t="101758" x="7962900" y="1806575"/>
          <p14:tracePt t="101871" x="7947025" y="1790700"/>
          <p14:tracePt t="101878" x="7940675" y="1782763"/>
          <p14:tracePt t="101886" x="7932738" y="1774825"/>
          <p14:tracePt t="101942" x="7924800" y="1774825"/>
          <p14:tracePt t="102070" x="7916863" y="1774825"/>
          <p14:tracePt t="102183" x="7908925" y="1768475"/>
          <p14:tracePt t="102215" x="7908925" y="1774825"/>
          <p14:tracePt t="102358" x="7916863" y="1782763"/>
          <p14:tracePt t="104294" x="7924800" y="1782763"/>
          <p14:tracePt t="104495" x="7924800" y="1774825"/>
          <p14:tracePt t="104502" x="7924800" y="1768475"/>
          <p14:tracePt t="104512" x="7924800" y="1736725"/>
          <p14:tracePt t="104534" x="7924800" y="1698625"/>
          <p14:tracePt t="104545" x="7924800" y="1668463"/>
          <p14:tracePt t="104561" x="7924800" y="1638300"/>
          <p14:tracePt t="104577" x="7908925" y="1600200"/>
          <p14:tracePt t="104595" x="7886700" y="1546225"/>
          <p14:tracePt t="104612" x="7878763" y="1455738"/>
          <p14:tracePt t="104629" x="7856538" y="1379538"/>
          <p14:tracePt t="104629" x="7848600" y="1349375"/>
          <p14:tracePt t="104647" x="7848600" y="1325563"/>
          <p14:tracePt t="104661" x="7832725" y="1295400"/>
          <p14:tracePt t="104681" x="7832725" y="1265238"/>
          <p14:tracePt t="104697" x="7832725" y="1235075"/>
          <p14:tracePt t="104714" x="7832725" y="1196975"/>
          <p14:tracePt t="104729" x="7832725" y="1165225"/>
          <p14:tracePt t="104748" x="7832725" y="1120775"/>
          <p14:tracePt t="104763" x="7832725" y="1082675"/>
          <p14:tracePt t="104780" x="7826375" y="1036638"/>
          <p14:tracePt t="104795" x="7818438" y="1012825"/>
          <p14:tracePt t="104811" x="7810500" y="1006475"/>
          <p14:tracePt t="104828" x="7802563" y="990600"/>
          <p14:tracePt t="104902" x="7802563" y="982663"/>
          <p14:tracePt t="104918" x="7802563" y="974725"/>
          <p14:tracePt t="104927" x="7802563" y="968375"/>
          <p14:tracePt t="104942" x="7802563" y="960438"/>
          <p14:tracePt t="104950" x="7802563" y="952500"/>
          <p14:tracePt t="105852" x="7794625" y="952500"/>
          <p14:tracePt t="105878" x="7788275" y="960438"/>
          <p14:tracePt t="105895" x="7780338" y="968375"/>
          <p14:tracePt t="105919" x="7780338" y="974725"/>
          <p14:tracePt t="105934" x="7772400" y="974725"/>
          <p14:tracePt t="105966" x="7756525" y="990600"/>
          <p14:tracePt t="105999" x="7742238" y="990600"/>
          <p14:tracePt t="106006" x="7726363" y="990600"/>
          <p14:tracePt t="106014" x="7718425" y="990600"/>
          <p14:tracePt t="106027" x="7696200" y="1006475"/>
          <p14:tracePt t="106044" x="7696200" y="1012825"/>
          <p14:tracePt t="106061" x="7680325" y="1020763"/>
          <p14:tracePt t="106077" x="7666038" y="1028700"/>
          <p14:tracePt t="106095" x="7612063" y="1044575"/>
          <p14:tracePt t="106112" x="7566025" y="1050925"/>
          <p14:tracePt t="106128" x="7505700" y="1074738"/>
          <p14:tracePt t="106145" x="7451725" y="1082675"/>
          <p14:tracePt t="106161" x="7413625" y="1082675"/>
          <p14:tracePt t="106177" x="7383463" y="1089025"/>
          <p14:tracePt t="106194" x="7361238" y="1104900"/>
          <p14:tracePt t="106210" x="7277100" y="1112838"/>
          <p14:tracePt t="106228" x="7140575" y="1127125"/>
          <p14:tracePt t="106228" x="7064375" y="1127125"/>
          <p14:tracePt t="106248" x="7010400" y="1127125"/>
          <p14:tracePt t="106260" x="6980238" y="1127125"/>
          <p14:tracePt t="106260" x="6964363" y="1127125"/>
          <p14:tracePt t="106280" x="6950075" y="1127125"/>
          <p14:tracePt t="106293" x="6934200" y="1127125"/>
          <p14:tracePt t="106318" x="6896100" y="1127125"/>
          <p14:tracePt t="106328" x="6850063" y="1096963"/>
          <p14:tracePt t="106344" x="6819900" y="1082675"/>
          <p14:tracePt t="106361" x="6797675" y="1058863"/>
          <p14:tracePt t="106377" x="6765925" y="1028700"/>
          <p14:tracePt t="106394" x="6721475" y="990600"/>
          <p14:tracePt t="106410" x="6683375" y="968375"/>
          <p14:tracePt t="106427" x="6651625" y="952500"/>
          <p14:tracePt t="106443" x="6645275" y="936625"/>
          <p14:tracePt t="106459" x="6637338" y="936625"/>
          <p14:tracePt t="106590" x="6613525" y="944563"/>
          <p14:tracePt t="106630" x="6607175" y="952500"/>
          <p14:tracePt t="106638" x="6583363" y="968375"/>
          <p14:tracePt t="106646" x="6569075" y="990600"/>
          <p14:tracePt t="106659" x="6530975" y="1020763"/>
          <p14:tracePt t="106659" x="6499225" y="1044575"/>
          <p14:tracePt t="106680" x="6461125" y="1066800"/>
          <p14:tracePt t="106693" x="6430963" y="1096963"/>
          <p14:tracePt t="106693" x="6408738" y="1112838"/>
          <p14:tracePt t="106713" x="6384925" y="1150938"/>
          <p14:tracePt t="106728" x="6362700" y="1173163"/>
          <p14:tracePt t="106746" x="6340475" y="1211263"/>
          <p14:tracePt t="106761" x="6332538" y="1241425"/>
          <p14:tracePt t="106778" x="6324600" y="1287463"/>
          <p14:tracePt t="106794" x="6324600" y="1317625"/>
          <p14:tracePt t="106809" x="6324600" y="1341438"/>
          <p14:tracePt t="106827" x="6324600" y="1363663"/>
          <p14:tracePt t="106842" x="6324600" y="1393825"/>
          <p14:tracePt t="106859" x="6332538" y="1439863"/>
          <p14:tracePt t="106859" x="6332538" y="1463675"/>
          <p14:tracePt t="106879" x="6340475" y="1501775"/>
          <p14:tracePt t="106892" x="6370638" y="1584325"/>
          <p14:tracePt t="106892" x="6378575" y="1638300"/>
          <p14:tracePt t="106911" x="6408738" y="1744663"/>
          <p14:tracePt t="106928" x="6430963" y="1836738"/>
          <p14:tracePt t="106944" x="6454775" y="1889125"/>
          <p14:tracePt t="106961" x="6469063" y="1943100"/>
          <p14:tracePt t="106978" x="6469063" y="1951038"/>
          <p14:tracePt t="106993" x="6507163" y="1997075"/>
          <p14:tracePt t="107009" x="6545263" y="2011363"/>
          <p14:tracePt t="107027" x="6569075" y="2019300"/>
          <p14:tracePt t="107044" x="6607175" y="2035175"/>
          <p14:tracePt t="107060" x="6659563" y="2041525"/>
          <p14:tracePt t="107076" x="6735763" y="2041525"/>
          <p14:tracePt t="107094" x="6850063" y="2041525"/>
          <p14:tracePt t="107094" x="6926263" y="2041525"/>
          <p14:tracePt t="107111" x="7102475" y="2049463"/>
          <p14:tracePt t="107127" x="7277100" y="2057400"/>
          <p14:tracePt t="107144" x="7407275" y="2027238"/>
          <p14:tracePt t="107160" x="7483475" y="2019300"/>
          <p14:tracePt t="107176" x="7535863" y="2019300"/>
          <p14:tracePt t="107193" x="7551738" y="2019300"/>
          <p14:tracePt t="107230" x="7566025" y="2019300"/>
          <p14:tracePt t="107238" x="7597775" y="2003425"/>
          <p14:tracePt t="107246" x="7650163" y="2003425"/>
          <p14:tracePt t="107259" x="7750175" y="1981200"/>
          <p14:tracePt t="107275" x="7788275" y="1951038"/>
          <p14:tracePt t="107292" x="7894638" y="1973263"/>
          <p14:tracePt t="107308" x="7924800" y="1965325"/>
          <p14:tracePt t="107334" x="7916863" y="1965325"/>
          <p14:tracePt t="107343" x="7924800" y="1965325"/>
          <p14:tracePt t="107366" x="7970838" y="1973263"/>
          <p14:tracePt t="107382" x="8008938" y="1973263"/>
          <p14:tracePt t="107392" x="8175625" y="1973263"/>
          <p14:tracePt t="107409" x="8221663" y="1973263"/>
          <p14:tracePt t="107426" x="8259763" y="1989138"/>
          <p14:tracePt t="107442" x="8267700" y="1989138"/>
          <p14:tracePt t="107470" x="8289925" y="1989138"/>
          <p14:tracePt t="107518" x="8343900" y="2003425"/>
          <p14:tracePt t="107526" x="8382000" y="2011363"/>
          <p14:tracePt t="107543" x="8458200" y="2011363"/>
          <p14:tracePt t="107562" x="8474075" y="2011363"/>
          <p14:tracePt t="107574" x="8480425" y="2011363"/>
          <p14:tracePt t="107591" x="8504238" y="2011363"/>
          <p14:tracePt t="107608" x="8550275" y="2035175"/>
          <p14:tracePt t="107624" x="8632825" y="2035175"/>
          <p14:tracePt t="107641" x="8686800" y="2057400"/>
          <p14:tracePt t="107658" x="8678863" y="2035175"/>
          <p14:tracePt t="107674" x="8716963" y="2035175"/>
          <p14:tracePt t="107691" x="8724900" y="2041525"/>
          <p14:tracePt t="107710" x="8732838" y="2041525"/>
          <p14:tracePt t="107743" x="8747125" y="2041525"/>
          <p14:tracePt t="107765" x="8755063" y="2041525"/>
          <p14:tracePt t="107775" x="8770938" y="2041525"/>
          <p14:tracePt t="107791" x="8778875" y="2041525"/>
          <p14:tracePt t="107798" x="8793163" y="2035175"/>
          <p14:tracePt t="107808" x="8801100" y="2035175"/>
          <p14:tracePt t="107838" x="8816975" y="2035175"/>
          <p14:tracePt t="107854" x="8823325" y="2035175"/>
          <p14:tracePt t="107869" x="8823325" y="2027238"/>
          <p14:tracePt t="107877" x="8831263" y="2027238"/>
          <p14:tracePt t="107902" x="8847138" y="2027238"/>
          <p14:tracePt t="108006" x="8831263" y="2027238"/>
          <p14:tracePt t="108070" x="8816975" y="2027238"/>
          <p14:tracePt t="108078" x="8801100" y="2027238"/>
          <p14:tracePt t="108091" x="8755063" y="2027238"/>
          <p14:tracePt t="108108" x="8709025" y="2011363"/>
          <p14:tracePt t="108125" x="8542338" y="1943100"/>
          <p14:tracePt t="108125" x="8542338" y="1935163"/>
          <p14:tracePt t="108144" x="8504238" y="1935163"/>
          <p14:tracePt t="108160" x="8488363" y="1935163"/>
          <p14:tracePt t="108176" x="8450263" y="1935163"/>
          <p14:tracePt t="108192" x="8359775" y="1920875"/>
          <p14:tracePt t="108208" x="8283575" y="1927225"/>
          <p14:tracePt t="108226" x="8207375" y="1912938"/>
          <p14:tracePt t="108244" x="8123238" y="1912938"/>
          <p14:tracePt t="108259" x="8099425" y="1912938"/>
          <p14:tracePt t="108276" x="8085138" y="1912938"/>
          <p14:tracePt t="108292" x="8054975" y="1912938"/>
          <p14:tracePt t="108309" x="7970838" y="1912938"/>
          <p14:tracePt t="108309" x="7908925" y="1912938"/>
          <p14:tracePt t="108327" x="7886700" y="1912938"/>
          <p14:tracePt t="108341" x="7788275" y="1912938"/>
          <p14:tracePt t="108360" x="7772400" y="1912938"/>
          <p14:tracePt t="108375" x="7756525" y="1912938"/>
          <p14:tracePt t="108392" x="7742238" y="1920875"/>
          <p14:tracePt t="108408" x="7712075" y="1920875"/>
          <p14:tracePt t="108425" x="7666038" y="1935163"/>
          <p14:tracePt t="108442" x="7627938" y="1943100"/>
          <p14:tracePt t="108458" x="7604125" y="1958975"/>
          <p14:tracePt t="108475" x="7597775" y="1958975"/>
          <p14:tracePt t="108490" x="7573963" y="1965325"/>
          <p14:tracePt t="108508" x="7521575" y="1973263"/>
          <p14:tracePt t="108508" x="7489825" y="1973263"/>
          <p14:tracePt t="108528" x="7421563" y="2011363"/>
          <p14:tracePt t="108544" x="7391400" y="2019300"/>
          <p14:tracePt t="108557" x="7315200" y="2019300"/>
          <p14:tracePt t="108557" x="7277100" y="2019300"/>
          <p14:tracePt t="108575" x="7246938" y="2035175"/>
          <p14:tracePt t="108592" x="7208838" y="2041525"/>
          <p14:tracePt t="108607" x="7178675" y="2049463"/>
          <p14:tracePt t="108624" x="7154863" y="2049463"/>
          <p14:tracePt t="108640" x="7132638" y="2057400"/>
          <p14:tracePt t="108656" x="7116763" y="2065338"/>
          <p14:tracePt t="108674" x="7102475" y="2073275"/>
          <p14:tracePt t="108689" x="7094538" y="2073275"/>
          <p14:tracePt t="108706" x="7102475" y="2073275"/>
          <p14:tracePt t="108870" x="7108825" y="2073275"/>
          <p14:tracePt t="108886" x="7116763" y="2073275"/>
          <p14:tracePt t="108902" x="7132638" y="2073275"/>
          <p14:tracePt t="108910" x="7146925" y="2073275"/>
          <p14:tracePt t="108927" x="7162800" y="2073275"/>
          <p14:tracePt t="108940" x="7200900" y="2073275"/>
          <p14:tracePt t="108940" x="7216775" y="2073275"/>
          <p14:tracePt t="108959" x="7254875" y="2073275"/>
          <p14:tracePt t="108975" x="7299325" y="2073275"/>
          <p14:tracePt t="108993" x="7307263" y="2073275"/>
          <p14:tracePt t="109008" x="7331075" y="2073275"/>
          <p14:tracePt t="109027" x="7361238" y="2065338"/>
          <p14:tracePt t="109040" x="7407275" y="2057400"/>
          <p14:tracePt t="109057" x="7421563" y="2057400"/>
          <p14:tracePt t="109074" x="7459663" y="2049463"/>
          <p14:tracePt t="109091" x="7505700" y="2049463"/>
          <p14:tracePt t="109109" x="7527925" y="2041525"/>
          <p14:tracePt t="109124" x="7573963" y="2041525"/>
          <p14:tracePt t="109141" x="7620000" y="2027238"/>
          <p14:tracePt t="109160" x="7650163" y="2027238"/>
          <p14:tracePt t="109174" x="7650163" y="2035175"/>
          <p14:tracePt t="109190" x="7658100" y="2041525"/>
          <p14:tracePt t="109208" x="7673975" y="2041525"/>
          <p14:tracePt t="109224" x="7712075" y="2041525"/>
          <p14:tracePt t="109241" x="7764463" y="2041525"/>
          <p14:tracePt t="109258" x="7870825" y="2035175"/>
          <p14:tracePt t="109275" x="7908925" y="2035175"/>
          <p14:tracePt t="109291" x="7924800" y="2019300"/>
          <p14:tracePt t="109308" x="7932738" y="2019300"/>
          <p14:tracePt t="109323" x="7940675" y="2019300"/>
          <p14:tracePt t="109343" x="7954963" y="2019300"/>
          <p14:tracePt t="109356" x="7978775" y="2019300"/>
          <p14:tracePt t="109356" x="7993063" y="2003425"/>
          <p14:tracePt t="109375" x="8023225" y="1997075"/>
          <p14:tracePt t="109391" x="8001000" y="1997075"/>
          <p14:tracePt t="109494" x="7978775" y="2003425"/>
          <p14:tracePt t="109502" x="7932738" y="2019300"/>
          <p14:tracePt t="109510" x="7878763" y="2019300"/>
          <p14:tracePt t="109524" x="7802563" y="2049463"/>
          <p14:tracePt t="109524" x="7742238" y="2065338"/>
          <p14:tracePt t="109543" x="7688263" y="2073275"/>
          <p14:tracePt t="109555" x="7535863" y="2095500"/>
          <p14:tracePt t="109555" x="7375525" y="2117725"/>
          <p14:tracePt t="109574" x="7285038" y="2125663"/>
          <p14:tracePt t="109590" x="7032625" y="2193925"/>
          <p14:tracePt t="109608" x="6880225" y="2247900"/>
          <p14:tracePt t="109623" x="6683375" y="2293938"/>
          <p14:tracePt t="109640" x="6507163" y="2346325"/>
          <p14:tracePt t="109656" x="6340475" y="2416175"/>
          <p14:tracePt t="109673" x="6164263" y="2498725"/>
          <p14:tracePt t="109689" x="5997575" y="2582863"/>
          <p14:tracePt t="109706" x="5837238" y="2644775"/>
          <p14:tracePt t="109723" x="5730875" y="2720975"/>
          <p14:tracePt t="109739" x="5600700" y="2765425"/>
          <p14:tracePt t="109756" x="5486400" y="2819400"/>
          <p14:tracePt t="109756" x="5432425" y="2841625"/>
          <p14:tracePt t="109774" x="5349875" y="2887663"/>
          <p14:tracePt t="109789" x="5219700" y="2941638"/>
          <p14:tracePt t="109807" x="5143500" y="2971800"/>
          <p14:tracePt t="109824" x="5097463" y="3017838"/>
          <p14:tracePt t="109841" x="5021263" y="3063875"/>
          <p14:tracePt t="109856" x="4953000" y="3086100"/>
          <p14:tracePt t="109873" x="4899025" y="3124200"/>
          <p14:tracePt t="109889" x="4860925" y="3140075"/>
          <p14:tracePt t="109905" x="4838700" y="3154363"/>
          <p14:tracePt t="109923" x="4830763" y="3154363"/>
          <p14:tracePt t="109938" x="4800600" y="3170238"/>
          <p14:tracePt t="109956" x="4702175" y="3192463"/>
          <p14:tracePt t="109973" x="4602163" y="3254375"/>
          <p14:tracePt t="109973" x="4503738" y="3260725"/>
          <p14:tracePt t="109991" x="4465638" y="3298825"/>
          <p14:tracePt t="110005" x="4365625" y="3336925"/>
          <p14:tracePt t="110005" x="4343400" y="3352800"/>
          <p14:tracePt t="110023" x="4267200" y="3382963"/>
          <p14:tracePt t="110040" x="4152900" y="3413125"/>
          <p14:tracePt t="110056" x="4068763" y="3436938"/>
          <p14:tracePt t="110072" x="3908425" y="3482975"/>
          <p14:tracePt t="110090" x="3825875" y="3589338"/>
          <p14:tracePt t="110108" x="3703638" y="3597275"/>
          <p14:tracePt t="110123" x="3665538" y="3603625"/>
          <p14:tracePt t="110142" x="3641725" y="3611563"/>
          <p14:tracePt t="110156" x="3611563" y="3619500"/>
          <p14:tracePt t="110172" x="3581400" y="3619500"/>
          <p14:tracePt t="110172" x="3551238" y="3619500"/>
          <p14:tracePt t="110191" x="3497263" y="3619500"/>
          <p14:tracePt t="110207" x="3382963" y="3619500"/>
          <p14:tracePt t="110224" x="3230563" y="3619500"/>
          <p14:tracePt t="110240" x="3070225" y="3619500"/>
          <p14:tracePt t="110257" x="2955925" y="3619500"/>
          <p14:tracePt t="110274" x="2895600" y="3619500"/>
          <p14:tracePt t="110290" x="2857500" y="3619500"/>
          <p14:tracePt t="110307" x="2841625" y="3619500"/>
          <p14:tracePt t="110322" x="2811463" y="3603625"/>
          <p14:tracePt t="110340" x="2735263" y="3597275"/>
          <p14:tracePt t="110340" x="2689225" y="3589338"/>
          <p14:tracePt t="110360" x="2620963" y="3581400"/>
          <p14:tracePt t="110372" x="2506663" y="3559175"/>
          <p14:tracePt t="110372" x="2446338" y="3559175"/>
          <p14:tracePt t="110391" x="2354263" y="3535363"/>
          <p14:tracePt t="110408" x="2270125" y="3513138"/>
          <p14:tracePt t="110424" x="2209800" y="3489325"/>
          <p14:tracePt t="110441" x="2155825" y="3475038"/>
          <p14:tracePt t="110456" x="2141538" y="3475038"/>
          <p14:tracePt t="110472" x="2095500" y="3459163"/>
          <p14:tracePt t="110489" x="2019300" y="3459163"/>
          <p14:tracePt t="110506" x="1897063" y="3459163"/>
          <p14:tracePt t="110506" x="1866900" y="3459163"/>
          <p14:tracePt t="110526" x="1820863" y="3459163"/>
          <p14:tracePt t="110539" x="1736725" y="3459163"/>
          <p14:tracePt t="110556" x="1692275" y="3459163"/>
          <p14:tracePt t="110572" x="1676400" y="3459163"/>
          <p14:tracePt t="110588" x="1646238" y="3459163"/>
          <p14:tracePt t="110608" x="1592263" y="3459163"/>
          <p14:tracePt t="110623" x="1516063" y="3482975"/>
          <p14:tracePt t="110642" x="1447800" y="3497263"/>
          <p14:tracePt t="110657" x="1417638" y="3513138"/>
          <p14:tracePt t="110674" x="1409700" y="3513138"/>
          <p14:tracePt t="110687" x="1401763" y="3513138"/>
          <p14:tracePt t="110709" x="1393825" y="3513138"/>
          <p14:tracePt t="110726" x="1379538" y="3513138"/>
          <p14:tracePt t="110738" x="1355725" y="3513138"/>
          <p14:tracePt t="110738" x="1325563" y="3513138"/>
          <p14:tracePt t="110760" x="1317625" y="3513138"/>
          <p14:tracePt t="110772" x="1303338" y="3513138"/>
          <p14:tracePt t="110814" x="1303338" y="3521075"/>
          <p14:tracePt t="110870" x="1303338" y="3527425"/>
          <p14:tracePt t="110894" x="1311275" y="3527425"/>
          <p14:tracePt t="111006" x="1317625" y="3527425"/>
          <p14:tracePt t="111014" x="1325563" y="3535363"/>
          <p14:tracePt t="111045" x="1341438" y="3551238"/>
          <p14:tracePt t="111086" x="1349375" y="3551238"/>
          <p14:tracePt t="111103" x="1349375" y="3559175"/>
          <p14:tracePt t="111110" x="1355725" y="3559175"/>
          <p14:tracePt t="111122" x="1363663" y="3559175"/>
          <p14:tracePt t="111138" x="1379538" y="3559175"/>
          <p14:tracePt t="111155" x="1393825" y="3565525"/>
          <p14:tracePt t="111172" x="1401763" y="3565525"/>
          <p14:tracePt t="111188" x="1417638" y="3565525"/>
          <p14:tracePt t="111207" x="1431925" y="3565525"/>
          <p14:tracePt t="111239" x="1447800" y="3565525"/>
          <p14:tracePt t="111255" x="1455738" y="3565525"/>
          <p14:tracePt t="111262" x="1477963" y="3565525"/>
          <p14:tracePt t="111272" x="1493838" y="3565525"/>
          <p14:tracePt t="111288" x="1508125" y="3565525"/>
          <p14:tracePt t="111306" x="1516063" y="3565525"/>
          <p14:tracePt t="111321" x="1524000" y="3565525"/>
          <p14:tracePt t="111338" x="1531938" y="3565525"/>
          <p14:tracePt t="111355" x="1570038" y="3565525"/>
          <p14:tracePt t="111372" x="1600200" y="3565525"/>
          <p14:tracePt t="111388" x="1622425" y="3565525"/>
          <p14:tracePt t="111405" x="1638300" y="3559175"/>
          <p14:tracePt t="111421" x="1646238" y="3559175"/>
          <p14:tracePt t="111446" x="1654175" y="3559175"/>
          <p14:tracePt t="111456" x="1692275" y="3551238"/>
          <p14:tracePt t="111472" x="1736725" y="3543300"/>
          <p14:tracePt t="111488" x="1760538" y="3527425"/>
          <p14:tracePt t="111505" x="1774825" y="3521075"/>
          <p14:tracePt t="111521" x="1782763" y="3513138"/>
          <p14:tracePt t="111542" x="1790700" y="3513138"/>
          <p14:tracePt t="111557" x="1806575" y="3513138"/>
          <p14:tracePt t="111570" x="1851025" y="3513138"/>
          <p14:tracePt t="111588" x="1882775" y="3513138"/>
          <p14:tracePt t="111588" x="1905000" y="3513138"/>
          <p14:tracePt t="113372" x="1912938" y="3513138"/>
          <p14:tracePt t="113622" x="1920875" y="3513138"/>
          <p14:tracePt t="113630" x="1927225" y="3513138"/>
          <p14:tracePt t="113638" x="1943100" y="3513138"/>
          <p14:tracePt t="113652" x="1951038" y="3513138"/>
          <p14:tracePt t="113669" x="1958975" y="3513138"/>
          <p14:tracePt t="113685" x="1989138" y="3513138"/>
          <p14:tracePt t="113703" x="2049463" y="3513138"/>
          <p14:tracePt t="113720" x="2193925" y="3513138"/>
          <p14:tracePt t="113736" x="2324100" y="3513138"/>
          <p14:tracePt t="113755" x="2384425" y="3513138"/>
          <p14:tracePt t="113769" x="2400300" y="3505200"/>
          <p14:tracePt t="113786" x="2416175" y="3505200"/>
          <p14:tracePt t="113814" x="2438400" y="3505200"/>
          <p14:tracePt t="113822" x="2454275" y="3505200"/>
          <p14:tracePt t="113836" x="2530475" y="3505200"/>
          <p14:tracePt t="113836" x="2590800" y="3505200"/>
          <p14:tracePt t="113855" x="2644775" y="3505200"/>
          <p14:tracePt t="113868" x="2849563" y="3505200"/>
          <p14:tracePt t="113868" x="2987675" y="3505200"/>
          <p14:tracePt t="113888" x="3216275" y="3505200"/>
          <p14:tracePt t="113904" x="3390900" y="3505200"/>
          <p14:tracePt t="113920" x="3444875" y="3505200"/>
          <p14:tracePt t="113937" x="3429000" y="3489325"/>
          <p14:tracePt t="113982" x="3421063" y="3482975"/>
          <p14:tracePt t="114070" x="3406775" y="3467100"/>
          <p14:tracePt t="114094" x="3375025" y="3459163"/>
          <p14:tracePt t="114103" x="3352800" y="3444875"/>
          <p14:tracePt t="114110" x="3314700" y="3421063"/>
          <p14:tracePt t="114120" x="3162300" y="3322638"/>
          <p14:tracePt t="114137" x="3132138" y="3298825"/>
          <p14:tracePt t="114153" x="3101975" y="3284538"/>
          <p14:tracePt t="114169" x="3094038" y="3276600"/>
          <p14:tracePt t="114190" x="3094038" y="3260725"/>
          <p14:tracePt t="114206" x="3070225" y="3246438"/>
          <p14:tracePt t="114218" x="3070225" y="3230563"/>
          <p14:tracePt t="115122" x="3070225" y="3216275"/>
          <p14:tracePt t="115598" x="3063875" y="3208338"/>
          <p14:tracePt t="115614" x="3063875" y="3200400"/>
          <p14:tracePt t="115622" x="3055938" y="3200400"/>
          <p14:tracePt t="115646" x="3055938" y="3192463"/>
          <p14:tracePt t="115662" x="3055938" y="3178175"/>
          <p14:tracePt t="115670" x="3055938" y="3146425"/>
          <p14:tracePt t="115684" x="3040063" y="3094038"/>
          <p14:tracePt t="115684" x="3025775" y="3040063"/>
          <p14:tracePt t="115703" x="3017838" y="2979738"/>
          <p14:tracePt t="115716" x="2994025" y="2865438"/>
          <p14:tracePt t="115716" x="2979738" y="2819400"/>
          <p14:tracePt t="115735" x="2971800" y="2735263"/>
          <p14:tracePt t="115752" x="2933700" y="2644775"/>
          <p14:tracePt t="115768" x="2911475" y="2568575"/>
          <p14:tracePt t="115785" x="2865438" y="2454275"/>
          <p14:tracePt t="115802" x="2835275" y="2332038"/>
          <p14:tracePt t="115817" x="2819400" y="2239963"/>
          <p14:tracePt t="115834" x="2797175" y="2133600"/>
          <p14:tracePt t="115850" x="2797175" y="2049463"/>
          <p14:tracePt t="115868" x="2797175" y="1965325"/>
          <p14:tracePt t="115884" x="2773363" y="1882775"/>
          <p14:tracePt t="115884" x="2773363" y="1844675"/>
          <p14:tracePt t="115903" x="2751138" y="1774825"/>
          <p14:tracePt t="115916" x="2743200" y="1654175"/>
          <p14:tracePt t="115916" x="2735263" y="1592263"/>
          <p14:tracePt t="115936" x="2720975" y="1516063"/>
          <p14:tracePt t="115953" x="2705100" y="1455738"/>
          <p14:tracePt t="115968" x="2689225" y="1371600"/>
          <p14:tracePt t="115986" x="2689225" y="1325563"/>
          <p14:tracePt t="116000" x="2682875" y="1295400"/>
          <p14:tracePt t="116016" x="2682875" y="1273175"/>
          <p14:tracePt t="116034" x="2682875" y="1227138"/>
          <p14:tracePt t="116050" x="2659063" y="1165225"/>
          <p14:tracePt t="116067" x="2651125" y="1104900"/>
          <p14:tracePt t="116084" x="2651125" y="1074738"/>
          <p14:tracePt t="116100" x="2651125" y="1058863"/>
          <p14:tracePt t="116100" x="2651125" y="1050925"/>
          <p14:tracePt t="116119" x="2651125" y="1036638"/>
          <p14:tracePt t="116135" x="2644775" y="998538"/>
          <p14:tracePt t="116152" x="2636838" y="974725"/>
          <p14:tracePt t="116169" x="2636838" y="952500"/>
          <p14:tracePt t="116185" x="2636838" y="944563"/>
          <p14:tracePt t="116200" x="2636838" y="906463"/>
          <p14:tracePt t="116217" x="2636838" y="860425"/>
          <p14:tracePt t="116234" x="2636838" y="830263"/>
          <p14:tracePt t="116252" x="2636838" y="815975"/>
          <p14:tracePt t="116267" x="2636838" y="800100"/>
          <p14:tracePt t="117198" x="2636838" y="815975"/>
          <p14:tracePt t="117246" x="2636838" y="830263"/>
          <p14:tracePt t="117263" x="2636838" y="838200"/>
          <p14:tracePt t="117270" x="2628900" y="854075"/>
          <p14:tracePt t="117281" x="2628900" y="876300"/>
          <p14:tracePt t="117299" x="2628900" y="906463"/>
          <p14:tracePt t="117316" x="2628900" y="936625"/>
          <p14:tracePt t="117332" x="2628900" y="952500"/>
          <p14:tracePt t="117349" x="2628900" y="990600"/>
          <p14:tracePt t="117349" x="2628900" y="998538"/>
          <p14:tracePt t="117367" x="2628900" y="1012825"/>
          <p14:tracePt t="117383" x="2628900" y="1028700"/>
          <p14:tracePt t="117399" x="2628900" y="1044575"/>
          <p14:tracePt t="117414" x="2628900" y="1058863"/>
          <p14:tracePt t="117431" x="2628900" y="1112838"/>
          <p14:tracePt t="117449" x="2628900" y="1135063"/>
          <p14:tracePt t="117466" x="2628900" y="1181100"/>
          <p14:tracePt t="117482" x="2628900" y="1235075"/>
          <p14:tracePt t="117499" x="2628900" y="1303338"/>
          <p14:tracePt t="117516" x="2628900" y="1387475"/>
          <p14:tracePt t="117533" x="2628900" y="1425575"/>
          <p14:tracePt t="117533" x="2628900" y="1455738"/>
          <p14:tracePt t="117552" x="2644775" y="1470025"/>
          <p14:tracePt t="117564" x="2644775" y="1493838"/>
          <p14:tracePt t="117581" x="2659063" y="1516063"/>
          <p14:tracePt t="117601" x="2659063" y="1531938"/>
          <p14:tracePt t="117616" x="2674938" y="1562100"/>
          <p14:tracePt t="117633" x="2682875" y="1584325"/>
          <p14:tracePt t="117649" x="2682875" y="1622425"/>
          <p14:tracePt t="117666" x="2720975" y="1646238"/>
          <p14:tracePt t="117682" x="2751138" y="1714500"/>
          <p14:tracePt t="117699" x="2751138" y="1736725"/>
          <p14:tracePt t="117716" x="2751138" y="1790700"/>
          <p14:tracePt t="117732" x="2773363" y="1844675"/>
          <p14:tracePt t="117732" x="2773363" y="1858963"/>
          <p14:tracePt t="117752" x="2773363" y="1874838"/>
          <p14:tracePt t="117764" x="2773363" y="1912938"/>
          <p14:tracePt t="117764" x="2773363" y="1927225"/>
          <p14:tracePt t="117784" x="2773363" y="1951038"/>
          <p14:tracePt t="117801" x="2773363" y="1958975"/>
          <p14:tracePt t="117815" x="2789238" y="1989138"/>
          <p14:tracePt t="117831" x="2797175" y="2019300"/>
          <p14:tracePt t="117848" x="2797175" y="2035175"/>
          <p14:tracePt t="117864" x="2903538" y="2149475"/>
          <p14:tracePt t="117881" x="2903538" y="2163763"/>
          <p14:tracePt t="117902" x="2903538" y="2171700"/>
          <p14:tracePt t="117918" x="2903538" y="2193925"/>
          <p14:tracePt t="117934" x="2903538" y="2209800"/>
          <p14:tracePt t="117948" x="2917825" y="2225675"/>
          <p14:tracePt t="117965" x="2917825" y="2255838"/>
          <p14:tracePt t="117965" x="2925763" y="2278063"/>
          <p14:tracePt t="117983" x="2933700" y="2293938"/>
          <p14:tracePt t="118000" x="2933700" y="2316163"/>
          <p14:tracePt t="118016" x="2933700" y="2332038"/>
          <p14:tracePt t="118033" x="2933700" y="2346325"/>
          <p14:tracePt t="118047" x="2933700" y="2362200"/>
          <p14:tracePt t="118064" x="2933700" y="2378075"/>
          <p14:tracePt t="118081" x="2933700" y="2392363"/>
          <p14:tracePt t="118098" x="2933700" y="2400300"/>
          <p14:tracePt t="118114" x="2933700" y="2416175"/>
          <p14:tracePt t="118131" x="2933700" y="2422525"/>
          <p14:tracePt t="118147" x="2933700" y="2446338"/>
          <p14:tracePt t="118147" x="2933700" y="2454275"/>
          <p14:tracePt t="118167" x="2933700" y="2468563"/>
          <p14:tracePt t="118181" x="2933700" y="2498725"/>
          <p14:tracePt t="118200" x="2933700" y="2522538"/>
          <p14:tracePt t="118216" x="2933700" y="2536825"/>
          <p14:tracePt t="118231" x="2933700" y="2560638"/>
          <p14:tracePt t="118251" x="2933700" y="2568575"/>
          <p14:tracePt t="118264" x="2933700" y="2574925"/>
          <p14:tracePt t="118281" x="2933700" y="2590800"/>
          <p14:tracePt t="118297" x="2933700" y="2598738"/>
          <p14:tracePt t="118314" x="2933700" y="2620963"/>
          <p14:tracePt t="118331" x="2933700" y="2659063"/>
          <p14:tracePt t="118348" x="2933700" y="2682875"/>
          <p14:tracePt t="118365" x="2933700" y="2705100"/>
          <p14:tracePt t="118365" x="2933700" y="2713038"/>
          <p14:tracePt t="118383" x="2933700" y="2720975"/>
          <p14:tracePt t="118398" x="2933700" y="2751138"/>
          <p14:tracePt t="118416" x="2933700" y="2765425"/>
          <p14:tracePt t="118432" x="2933700" y="2773363"/>
          <p14:tracePt t="118448" x="2933700" y="2789238"/>
          <p14:tracePt t="118464" x="2933700" y="2811463"/>
          <p14:tracePt t="118482" x="2933700" y="2835275"/>
          <p14:tracePt t="118498" x="2933700" y="2857500"/>
          <p14:tracePt t="118514" x="2933700" y="2895600"/>
          <p14:tracePt t="118514" x="2933700" y="2917825"/>
          <p14:tracePt t="118534" x="2933700" y="2925763"/>
          <p14:tracePt t="118558" x="2933700" y="2941638"/>
          <p14:tracePt t="118574" x="2933700" y="2949575"/>
          <p14:tracePt t="118621" x="2933700" y="2955925"/>
          <p14:tracePt t="118630" x="2941638" y="2955925"/>
          <p14:tracePt t="118638" x="2949575" y="2963863"/>
          <p14:tracePt t="118648" x="2949575" y="2979738"/>
          <p14:tracePt t="118666" x="2949575" y="2994025"/>
          <p14:tracePt t="118680" x="2949575" y="3001963"/>
          <p14:tracePt t="118697" x="2955925" y="3017838"/>
          <p14:tracePt t="118715" x="2955925" y="3032125"/>
          <p14:tracePt t="118731" x="2963863" y="3048000"/>
          <p14:tracePt t="118749" x="2963863" y="3070225"/>
          <p14:tracePt t="118764" x="2979738" y="3108325"/>
          <p14:tracePt t="118764" x="2979738" y="3116263"/>
          <p14:tracePt t="118783" x="2987675" y="3140075"/>
          <p14:tracePt t="118796" x="2994025" y="3154363"/>
          <p14:tracePt t="118813" x="2994025" y="3170238"/>
          <p14:tracePt t="118829" x="2994025" y="3178175"/>
          <p14:tracePt t="118846" x="3001963" y="3184525"/>
          <p14:tracePt t="118950" x="3009900" y="3184525"/>
          <p14:tracePt t="119422" x="3009900" y="3154363"/>
          <p14:tracePt t="119431" x="2987675" y="3070225"/>
          <p14:tracePt t="119448" x="2987675" y="2941638"/>
          <p14:tracePt t="119465" x="2987675" y="2895600"/>
          <p14:tracePt t="119481" x="2987675" y="2819400"/>
          <p14:tracePt t="119498" x="3025775" y="2743200"/>
          <p14:tracePt t="119514" x="3048000" y="2674938"/>
          <p14:tracePt t="119536" x="3070225" y="2560638"/>
          <p14:tracePt t="119551" x="3101975" y="2522538"/>
          <p14:tracePt t="119563" x="3140075" y="2438400"/>
          <p14:tracePt t="119580" x="3154363" y="2392363"/>
          <p14:tracePt t="119597" x="3192463" y="2301875"/>
          <p14:tracePt t="119614" x="3246438" y="2239963"/>
          <p14:tracePt t="119614" x="3254375" y="2217738"/>
          <p14:tracePt t="119631" x="3284538" y="2155825"/>
          <p14:tracePt t="119648" x="3322638" y="2065338"/>
          <p14:tracePt t="119664" x="3368675" y="1958975"/>
          <p14:tracePt t="119681" x="3413125" y="1828800"/>
          <p14:tracePt t="119698" x="3467100" y="1714500"/>
          <p14:tracePt t="119714" x="3521075" y="1622425"/>
          <p14:tracePt t="119731" x="3543300" y="1562100"/>
          <p14:tracePt t="119749" x="3551238" y="1493838"/>
          <p14:tracePt t="119763" x="3527425" y="1401763"/>
          <p14:tracePt t="119780" x="3505200" y="1333500"/>
          <p14:tracePt t="119796" x="3505200" y="1295400"/>
          <p14:tracePt t="119813" x="3521075" y="1203325"/>
          <p14:tracePt t="119831" x="3521075" y="1143000"/>
          <p14:tracePt t="119848" x="3535363" y="1096963"/>
          <p14:tracePt t="119863" x="3535363" y="1089025"/>
          <p14:tracePt t="119880" x="3535363" y="1066800"/>
          <p14:tracePt t="119897" x="3543300" y="1058863"/>
          <p14:tracePt t="119913" x="3543300" y="1044575"/>
          <p14:tracePt t="119930" x="3543300" y="1020763"/>
          <p14:tracePt t="119946" x="3543300" y="1012825"/>
          <p14:tracePt t="119962" x="3527425" y="998538"/>
          <p14:tracePt t="119979" x="3527425" y="990600"/>
          <p14:tracePt t="119999" x="3527425" y="982663"/>
          <p14:tracePt t="120038" x="3521075" y="982663"/>
          <p14:tracePt t="120190" x="3527425" y="982663"/>
          <p14:tracePt t="120350" x="3543300" y="982663"/>
          <p14:tracePt t="120358" x="3551238" y="982663"/>
          <p14:tracePt t="120366" x="3565525" y="982663"/>
          <p14:tracePt t="120379" x="3603625" y="982663"/>
          <p14:tracePt t="120396" x="3641725" y="982663"/>
          <p14:tracePt t="120412" x="3717925" y="982663"/>
          <p14:tracePt t="120412" x="3763963" y="982663"/>
          <p14:tracePt t="120432" x="3825875" y="990600"/>
          <p14:tracePt t="120445" x="3870325" y="1006475"/>
          <p14:tracePt t="120464" x="3878263" y="1006475"/>
          <p14:tracePt t="120510" x="3886200" y="1006475"/>
          <p14:tracePt t="120606" x="3886200" y="1020763"/>
          <p14:tracePt t="121262" x="3886200" y="1050925"/>
          <p14:tracePt t="121270" x="3886200" y="1066800"/>
          <p14:tracePt t="121280" x="3886200" y="1104900"/>
          <p14:tracePt t="121296" x="3886200" y="1127125"/>
          <p14:tracePt t="121312" x="3886200" y="1165225"/>
          <p14:tracePt t="121329" x="3886200" y="1196975"/>
          <p14:tracePt t="121345" x="3878263" y="1249363"/>
          <p14:tracePt t="121361" x="3878263" y="1287463"/>
          <p14:tracePt t="121378" x="3878263" y="1349375"/>
          <p14:tracePt t="121395" x="3878263" y="1393825"/>
          <p14:tracePt t="121411" x="3878263" y="1447800"/>
          <p14:tracePt t="121428" x="3886200" y="1485900"/>
          <p14:tracePt t="121444" x="3886200" y="1531938"/>
          <p14:tracePt t="121444" x="3886200" y="1546225"/>
          <p14:tracePt t="121464" x="3886200" y="1577975"/>
          <p14:tracePt t="121478" x="3902075" y="1668463"/>
          <p14:tracePt t="121496" x="3924300" y="1722438"/>
          <p14:tracePt t="121513" x="3924300" y="1828800"/>
          <p14:tracePt t="121531" x="3924300" y="1951038"/>
          <p14:tracePt t="121546" x="3924300" y="2133600"/>
          <p14:tracePt t="121562" x="3924300" y="2270125"/>
          <p14:tracePt t="121578" x="3924300" y="2378075"/>
          <p14:tracePt t="121594" x="3924300" y="2416175"/>
          <p14:tracePt t="121612" x="3924300" y="2484438"/>
          <p14:tracePt t="121612" x="3924300" y="2506663"/>
          <p14:tracePt t="121631" x="3924300" y="2552700"/>
          <p14:tracePt t="121647" x="3924300" y="2582863"/>
          <p14:tracePt t="121660" x="3940175" y="2659063"/>
          <p14:tracePt t="121660" x="3940175" y="2674938"/>
          <p14:tracePt t="121680" x="3962400" y="2759075"/>
          <p14:tracePt t="121697" x="3970338" y="2803525"/>
          <p14:tracePt t="121713" x="3978275" y="2841625"/>
          <p14:tracePt t="121729" x="3992563" y="2873375"/>
          <p14:tracePt t="121746" x="3992563" y="2887663"/>
          <p14:tracePt t="121762" x="4000500" y="2911475"/>
          <p14:tracePt t="121777" x="4008438" y="2917825"/>
          <p14:tracePt t="121796" x="4016375" y="2917825"/>
          <p14:tracePt t="121822" x="4030663" y="2917825"/>
          <p14:tracePt t="121846" x="4038600" y="2917825"/>
          <p14:tracePt t="121854" x="4060825" y="2917825"/>
          <p14:tracePt t="121863" x="4076700" y="2917825"/>
          <p14:tracePt t="121878" x="4084638" y="2917825"/>
          <p14:tracePt t="121926" x="4084638" y="2911475"/>
          <p14:tracePt t="121943" x="4084638" y="2887663"/>
          <p14:tracePt t="121950" x="4114800" y="2887663"/>
          <p14:tracePt t="121960" x="4122738" y="2841625"/>
          <p14:tracePt t="121979" x="4130675" y="2827338"/>
          <p14:tracePt t="121995" x="4137025" y="2827338"/>
          <p14:tracePt t="122022" x="4137025" y="2819400"/>
          <p14:tracePt t="122046" x="4137025" y="2811463"/>
          <p14:tracePt t="122054" x="4130675" y="2803525"/>
          <p14:tracePt t="122078" x="4122738" y="2803525"/>
          <p14:tracePt t="122086" x="4114800" y="2803525"/>
          <p14:tracePt t="122102" x="4098925" y="2789238"/>
          <p14:tracePt t="122112" x="4060825" y="2773363"/>
          <p14:tracePt t="122128" x="4022725" y="2751138"/>
          <p14:tracePt t="122145" x="3992563" y="2735263"/>
          <p14:tracePt t="122160" x="3940175" y="2713038"/>
          <p14:tracePt t="122177" x="3908425" y="2697163"/>
          <p14:tracePt t="122194" x="3886200" y="2682875"/>
          <p14:tracePt t="122211" x="3870325" y="2682875"/>
          <p14:tracePt t="122228" x="3848100" y="2682875"/>
          <p14:tracePt t="122228" x="3832225" y="2674938"/>
          <p14:tracePt t="122248" x="3832225" y="2667000"/>
          <p14:tracePt t="122270" x="3825875" y="2667000"/>
          <p14:tracePt t="122286" x="3817938" y="2667000"/>
          <p14:tracePt t="122295" x="3802063" y="2667000"/>
          <p14:tracePt t="122318" x="3787775" y="2667000"/>
          <p14:tracePt t="122343" x="3771900" y="2682875"/>
          <p14:tracePt t="122359" x="3756025" y="2682875"/>
          <p14:tracePt t="122366" x="3741738" y="2689225"/>
          <p14:tracePt t="122377" x="3711575" y="2720975"/>
          <p14:tracePt t="122394" x="3665538" y="2773363"/>
          <p14:tracePt t="122410" x="3619500" y="2819400"/>
          <p14:tracePt t="122427" x="3589338" y="2865438"/>
          <p14:tracePt t="122444" x="3565525" y="2895600"/>
          <p14:tracePt t="122462" x="3559175" y="2917825"/>
          <p14:tracePt t="122462" x="3551238" y="2925763"/>
          <p14:tracePt t="122479" x="3543300" y="2933700"/>
          <p14:tracePt t="122493" x="3543300" y="2955925"/>
          <p14:tracePt t="122512" x="3535363" y="2963863"/>
          <p14:tracePt t="122528" x="3535363" y="2971800"/>
          <p14:tracePt t="122544" x="3527425" y="2987675"/>
          <p14:tracePt t="122560" x="3527425" y="3025775"/>
          <p14:tracePt t="122576" x="3527425" y="3040063"/>
          <p14:tracePt t="122592" x="3527425" y="3086100"/>
          <p14:tracePt t="122610" x="3521075" y="3108325"/>
          <p14:tracePt t="122626" x="3521075" y="3140075"/>
          <p14:tracePt t="122643" x="3521075" y="3170238"/>
          <p14:tracePt t="122659" x="3521075" y="3192463"/>
          <p14:tracePt t="122676" x="3521075" y="3238500"/>
          <p14:tracePt t="122693" x="3521075" y="3260725"/>
          <p14:tracePt t="122693" x="3521075" y="3268663"/>
          <p14:tracePt t="122710" x="3527425" y="3292475"/>
          <p14:tracePt t="122727" x="3551238" y="3314700"/>
          <p14:tracePt t="122745" x="3551238" y="3330575"/>
          <p14:tracePt t="122759" x="3559175" y="3330575"/>
          <p14:tracePt t="122776" x="3565525" y="3330575"/>
          <p14:tracePt t="122792" x="3581400" y="3344863"/>
          <p14:tracePt t="122809" x="3619500" y="3360738"/>
          <p14:tracePt t="122826" x="3635375" y="3368675"/>
          <p14:tracePt t="122844" x="3641725" y="3368675"/>
          <p14:tracePt t="122885" x="3649663" y="3368675"/>
          <p14:tracePt t="122894" x="3657600" y="3368675"/>
          <p14:tracePt t="122901" x="3679825" y="3368675"/>
          <p14:tracePt t="122910" x="3695700" y="3368675"/>
          <p14:tracePt t="122926" x="3717925" y="3368675"/>
          <p14:tracePt t="122944" x="3749675" y="3352800"/>
          <p14:tracePt t="122959" x="3763963" y="3336925"/>
          <p14:tracePt t="122976" x="3817938" y="3306763"/>
          <p14:tracePt t="122993" x="3902075" y="3306763"/>
          <p14:tracePt t="123010" x="3932238" y="3298825"/>
          <p14:tracePt t="123027" x="3978275" y="3276600"/>
          <p14:tracePt t="123043" x="3984625" y="3260725"/>
          <p14:tracePt t="123059" x="3992563" y="3260725"/>
          <p14:tracePt t="123075" x="3992563" y="3254375"/>
          <p14:tracePt t="123092" x="3992563" y="3246438"/>
          <p14:tracePt t="123108" x="3992563" y="3238500"/>
          <p14:tracePt t="123127" x="3984625" y="3238500"/>
          <p14:tracePt t="123301" x="3992563" y="3238500"/>
          <p14:tracePt t="123421" x="3992563" y="3246438"/>
          <p14:tracePt t="123437" x="3992563" y="3254375"/>
          <p14:tracePt t="123622" x="3992563" y="3268663"/>
          <p14:tracePt t="123710" x="3992563" y="3276600"/>
          <p14:tracePt t="123718" x="3992563" y="3284538"/>
          <p14:tracePt t="123745" x="3992563" y="3292475"/>
          <p14:tracePt t="123750" x="3992563" y="3298825"/>
          <p14:tracePt t="123776" x="3992563" y="3306763"/>
          <p14:tracePt t="123783" x="3992563" y="3322638"/>
          <p14:tracePt t="123814" x="3992563" y="3336925"/>
          <p14:tracePt t="123878" x="3978275" y="3344863"/>
          <p14:tracePt t="123886" x="3946525" y="3360738"/>
          <p14:tracePt t="123895" x="3932238" y="3360738"/>
          <p14:tracePt t="123908" x="3856038" y="3398838"/>
          <p14:tracePt t="123908" x="3832225" y="3406775"/>
          <p14:tracePt t="123927" x="3802063" y="3436938"/>
          <p14:tracePt t="123943" x="3787775" y="3444875"/>
          <p14:tracePt t="123966" x="3771900" y="3451225"/>
          <p14:tracePt t="123977" x="3717925" y="3467100"/>
          <p14:tracePt t="123993" x="3635375" y="3475038"/>
          <p14:tracePt t="124010" x="3535363" y="3489325"/>
          <p14:tracePt t="124027" x="3444875" y="3513138"/>
          <p14:tracePt t="124043" x="3336925" y="3521075"/>
          <p14:tracePt t="124060" x="3230563" y="3535363"/>
          <p14:tracePt t="124076" x="3178175" y="3543300"/>
          <p14:tracePt t="124092" x="3001963" y="3513138"/>
          <p14:tracePt t="124092" x="2955925" y="3513138"/>
          <p14:tracePt t="124111" x="2941638" y="3513138"/>
          <p14:tracePt t="124125" x="2819400" y="3505200"/>
          <p14:tracePt t="124143" x="2713038" y="3497263"/>
          <p14:tracePt t="124160" x="2590800" y="3459163"/>
          <p14:tracePt t="124176" x="2506663" y="3421063"/>
          <p14:tracePt t="124193" x="2384425" y="3368675"/>
          <p14:tracePt t="124208" x="2324100" y="3344863"/>
          <p14:tracePt t="124226" x="2286000" y="3336925"/>
          <p14:tracePt t="124244" x="2187575" y="3336925"/>
          <p14:tracePt t="124259" x="2103438" y="3330575"/>
          <p14:tracePt t="124276" x="2011363" y="3314700"/>
          <p14:tracePt t="124293" x="1935163" y="3314700"/>
          <p14:tracePt t="124309" x="1882775" y="3314700"/>
          <p14:tracePt t="124309" x="1874838" y="3314700"/>
          <p14:tracePt t="124327" x="1866900" y="3314700"/>
          <p14:tracePt t="124341" x="1851025" y="3314700"/>
          <p14:tracePt t="124360" x="1836738" y="3314700"/>
          <p14:tracePt t="124398" x="1820863" y="3322638"/>
          <p14:tracePt t="124414" x="1798638" y="3330575"/>
          <p14:tracePt t="124430" x="1782763" y="3336925"/>
          <p14:tracePt t="124439" x="1774825" y="3344863"/>
          <p14:tracePt t="124446" x="1768475" y="3344863"/>
          <p14:tracePt t="124457" x="1768475" y="3352800"/>
          <p14:tracePt t="124474" x="1768475" y="3360738"/>
          <p14:tracePt t="124491" x="1768475" y="3368675"/>
          <p14:tracePt t="124508" x="1768475" y="3375025"/>
          <p14:tracePt t="124525" x="1782763" y="3398838"/>
          <p14:tracePt t="124543" x="1790700" y="3398838"/>
          <p14:tracePt t="124559" x="1820863" y="3398838"/>
          <p14:tracePt t="124576" x="1874838" y="3398838"/>
          <p14:tracePt t="124593" x="1927225" y="3413125"/>
          <p14:tracePt t="124609" x="2003425" y="3413125"/>
          <p14:tracePt t="124625" x="2073275" y="3413125"/>
          <p14:tracePt t="124642" x="2125663" y="3413125"/>
          <p14:tracePt t="124658" x="2149475" y="3413125"/>
          <p14:tracePt t="124675" x="2171700" y="3413125"/>
          <p14:tracePt t="124691" x="2225675" y="3421063"/>
          <p14:tracePt t="124708" x="2270125" y="3421063"/>
          <p14:tracePt t="124725" x="2308225" y="3421063"/>
          <p14:tracePt t="124725" x="2316163" y="3421063"/>
          <p14:tracePt t="124743" x="2339975" y="3421063"/>
          <p14:tracePt t="124760" x="2354263" y="3421063"/>
          <p14:tracePt t="124774" x="2422525" y="3421063"/>
          <p14:tracePt t="124792" x="2552700" y="3444875"/>
          <p14:tracePt t="124810" x="2682875" y="3459163"/>
          <p14:tracePt t="124826" x="2781300" y="3482975"/>
          <p14:tracePt t="124841" x="2865438" y="3489325"/>
          <p14:tracePt t="124859" x="2911475" y="3521075"/>
          <p14:tracePt t="124874" x="2933700" y="3521075"/>
          <p14:tracePt t="124891" x="2925763" y="3429000"/>
          <p14:tracePt t="124908" x="2963863" y="3421063"/>
          <p14:tracePt t="124924" x="3001963" y="3413125"/>
          <p14:tracePt t="124924" x="3025775" y="3413125"/>
          <p14:tracePt t="124943" x="3040063" y="3413125"/>
          <p14:tracePt t="124957" x="3063875" y="3413125"/>
          <p14:tracePt t="124976" x="3078163" y="3413125"/>
          <p14:tracePt t="124993" x="3116263" y="3421063"/>
          <p14:tracePt t="125008" x="3200400" y="3421063"/>
          <p14:tracePt t="125025" x="3314700" y="3421063"/>
          <p14:tracePt t="125040" x="3467100" y="3429000"/>
          <p14:tracePt t="125057" x="3573463" y="3444875"/>
          <p14:tracePt t="125074" x="3673475" y="3444875"/>
          <p14:tracePt t="125091" x="3749675" y="3444875"/>
          <p14:tracePt t="125107" x="3794125" y="3444875"/>
          <p14:tracePt t="125123" x="3810000" y="3451225"/>
          <p14:tracePt t="125182" x="3825875" y="3451225"/>
          <p14:tracePt t="125191" x="3863975" y="3459163"/>
          <p14:tracePt t="125198" x="3908425" y="3459163"/>
          <p14:tracePt t="125208" x="4000500" y="3459163"/>
          <p14:tracePt t="125224" x="4016375" y="3467100"/>
          <p14:tracePt t="125241" x="4016375" y="3475038"/>
          <p14:tracePt t="125270" x="4030663" y="3482975"/>
          <p14:tracePt t="125278" x="4030663" y="3497263"/>
          <p14:tracePt t="125290" x="4068763" y="3497263"/>
          <p14:tracePt t="125308" x="4168775" y="3489325"/>
          <p14:tracePt t="125308" x="4191000" y="3489325"/>
          <p14:tracePt t="125327" x="4206875" y="3489325"/>
          <p14:tracePt t="125343" x="4244975" y="3489325"/>
          <p14:tracePt t="125358" x="4321175" y="3521075"/>
          <p14:tracePt t="125377" x="4373563" y="3527425"/>
          <p14:tracePt t="125413" x="4411663" y="3527425"/>
          <p14:tracePt t="125423" x="4419600" y="3535363"/>
          <p14:tracePt t="125518" x="4449763" y="3535363"/>
          <p14:tracePt t="125526" x="4479925" y="3535363"/>
          <p14:tracePt t="125539" x="4525963" y="3535363"/>
          <p14:tracePt t="125539" x="4572000" y="3535363"/>
          <p14:tracePt t="125559" x="4610100" y="3535363"/>
          <p14:tracePt t="125573" x="4702175" y="3513138"/>
          <p14:tracePt t="125573" x="4702175" y="3505200"/>
          <p14:tracePt t="125591" x="4746625" y="3497263"/>
          <p14:tracePt t="125607" x="4792663" y="3489325"/>
          <p14:tracePt t="125624" x="4830763" y="3489325"/>
          <p14:tracePt t="125640" x="4884738" y="3489325"/>
          <p14:tracePt t="125657" x="4914900" y="3489325"/>
          <p14:tracePt t="125673" x="4975225" y="3475038"/>
          <p14:tracePt t="125690" x="5021263" y="3467100"/>
          <p14:tracePt t="125707" x="5029200" y="3467100"/>
          <p14:tracePt t="125723" x="5029200" y="3451225"/>
          <p14:tracePt t="126390" x="5037138" y="3475038"/>
          <p14:tracePt t="126407" x="5037138" y="3497263"/>
          <p14:tracePt t="126470" x="5021263" y="3497263"/>
          <p14:tracePt t="126630" x="5013325" y="3497263"/>
          <p14:tracePt t="126639" x="5006975" y="3505200"/>
          <p14:tracePt t="126646" x="4983163" y="3513138"/>
          <p14:tracePt t="126656" x="4975225" y="3513138"/>
          <p14:tracePt t="126758" x="4953000" y="3513138"/>
          <p14:tracePt t="126766" x="4945063" y="3513138"/>
          <p14:tracePt t="126774" x="4922838" y="3497263"/>
          <p14:tracePt t="126789" x="4906963" y="3497263"/>
          <p14:tracePt t="126805" x="4892675" y="3497263"/>
          <p14:tracePt t="126830" x="4876800" y="3497263"/>
          <p14:tracePt t="126839" x="4838700" y="3497263"/>
          <p14:tracePt t="126857" x="4770438" y="3497263"/>
          <p14:tracePt t="126875" x="4716463" y="3497263"/>
          <p14:tracePt t="126889" x="4678363" y="3497263"/>
          <p14:tracePt t="126905" x="4632325" y="3475038"/>
          <p14:tracePt t="126921" x="4587875" y="3475038"/>
          <p14:tracePt t="126938" x="4533900" y="3459163"/>
          <p14:tracePt t="126955" x="4479925" y="3451225"/>
          <p14:tracePt t="126972" x="4381500" y="3444875"/>
          <p14:tracePt t="126972" x="4335463" y="3429000"/>
          <p14:tracePt t="126992" x="4289425" y="3421063"/>
          <p14:tracePt t="126992" x="4237038" y="3406775"/>
          <p14:tracePt t="127008" x="4152900" y="3382963"/>
          <p14:tracePt t="127025" x="4054475" y="3352800"/>
          <p14:tracePt t="127040" x="3946525" y="3330575"/>
          <p14:tracePt t="127056" x="3832225" y="3292475"/>
          <p14:tracePt t="127072" x="3749675" y="3292475"/>
          <p14:tracePt t="127088" x="3603625" y="3268663"/>
          <p14:tracePt t="127106" x="3429000" y="3268663"/>
          <p14:tracePt t="127122" x="3254375" y="3268663"/>
          <p14:tracePt t="127138" x="3048000" y="3268663"/>
          <p14:tracePt t="127154" x="2903538" y="3268663"/>
          <p14:tracePt t="127172" x="2765425" y="3268663"/>
          <p14:tracePt t="127172" x="2705100" y="3268663"/>
          <p14:tracePt t="127191" x="2682875" y="3260725"/>
          <p14:tracePt t="127205" x="2552700" y="3222625"/>
          <p14:tracePt t="127223" x="2408238" y="3200400"/>
          <p14:tracePt t="127240" x="2171700" y="3170238"/>
          <p14:tracePt t="127256" x="1912938" y="3132138"/>
          <p14:tracePt t="127273" x="1676400" y="3116263"/>
          <p14:tracePt t="127289" x="1524000" y="3116263"/>
          <p14:tracePt t="127306" x="1431925" y="3116263"/>
          <p14:tracePt t="127322" x="1393825" y="3116263"/>
          <p14:tracePt t="127339" x="1379538" y="3116263"/>
          <p14:tracePt t="127355" x="1325563" y="3116263"/>
          <p14:tracePt t="127373" x="1257300" y="3116263"/>
          <p14:tracePt t="127388" x="1173163" y="3116263"/>
          <p14:tracePt t="127405" x="1082675" y="3132138"/>
          <p14:tracePt t="127405" x="1036638" y="3132138"/>
          <p14:tracePt t="127424" x="1028700" y="3140075"/>
          <p14:tracePt t="127438" x="1020763" y="3140075"/>
          <p14:tracePt t="130123" x="1012825" y="3140075"/>
          <p14:tracePt t="130535" x="1006475" y="3140075"/>
          <p14:tracePt t="130574" x="1006475" y="3146425"/>
          <p14:tracePt t="131054" x="1006475" y="3162300"/>
          <p14:tracePt t="131070" x="1020763" y="3192463"/>
          <p14:tracePt t="131078" x="1020763" y="3216275"/>
          <p14:tracePt t="131087" x="1044575" y="3254375"/>
          <p14:tracePt t="131101" x="1143000" y="3306763"/>
          <p14:tracePt t="131120" x="1173163" y="3382963"/>
          <p14:tracePt t="131137" x="1235075" y="3467100"/>
          <p14:tracePt t="131152" x="1279525" y="3573463"/>
          <p14:tracePt t="131169" x="1311275" y="3657600"/>
          <p14:tracePt t="131185" x="1401763" y="3779838"/>
          <p14:tracePt t="131202" x="1493838" y="3886200"/>
          <p14:tracePt t="131218" x="1584325" y="3992563"/>
          <p14:tracePt t="131235" x="1668463" y="4098925"/>
          <p14:tracePt t="131235" x="1706563" y="4144963"/>
          <p14:tracePt t="131254" x="1768475" y="4198938"/>
          <p14:tracePt t="131267" x="1889125" y="4327525"/>
          <p14:tracePt t="131285" x="1981200" y="4419600"/>
          <p14:tracePt t="131285" x="2003425" y="4435475"/>
          <p14:tracePt t="131304" x="2041525" y="4473575"/>
          <p14:tracePt t="131318" x="2149475" y="4587875"/>
          <p14:tracePt t="131336" x="2255838" y="4656138"/>
          <p14:tracePt t="131352" x="2354263" y="4732338"/>
          <p14:tracePt t="131370" x="2476500" y="4778375"/>
          <p14:tracePt t="131385" x="2574925" y="4822825"/>
          <p14:tracePt t="131402" x="2644775" y="4854575"/>
          <p14:tracePt t="131419" x="2689225" y="4876800"/>
          <p14:tracePt t="131436" x="2751138" y="4899025"/>
          <p14:tracePt t="131450" x="2803525" y="4914900"/>
          <p14:tracePt t="131467" x="2879725" y="4937125"/>
          <p14:tracePt t="131484" x="3009900" y="4960938"/>
          <p14:tracePt t="131502" x="3184525" y="4991100"/>
          <p14:tracePt t="131502" x="3254375" y="5006975"/>
          <p14:tracePt t="131519" x="3360738" y="5013325"/>
          <p14:tracePt t="131537" x="3413125" y="5029200"/>
          <p14:tracePt t="131552" x="3436938" y="5029200"/>
          <p14:tracePt t="131569" x="3459163" y="5029200"/>
          <p14:tracePt t="131585" x="3482975" y="5029200"/>
          <p14:tracePt t="131602" x="3527425" y="5021263"/>
          <p14:tracePt t="131619" x="3565525" y="5013325"/>
          <p14:tracePt t="131634" x="3603625" y="5013325"/>
          <p14:tracePt t="131650" x="3635375" y="5006975"/>
          <p14:tracePt t="131667" x="3649663" y="4999038"/>
          <p14:tracePt t="131684" x="3665538" y="4999038"/>
          <p14:tracePt t="131702" x="3695700" y="4999038"/>
          <p14:tracePt t="131719" x="3711575" y="4991100"/>
          <p14:tracePt t="131735" x="3756025" y="4991100"/>
          <p14:tracePt t="131752" x="3794125" y="4991100"/>
          <p14:tracePt t="131768" x="3802063" y="4983163"/>
          <p14:tracePt t="131784" x="3810000" y="4983163"/>
          <p14:tracePt t="131806" x="3825875" y="4960938"/>
          <p14:tracePt t="131822" x="3832225" y="4960938"/>
          <p14:tracePt t="131833" x="3840163" y="4937125"/>
          <p14:tracePt t="131850" x="3894138" y="4914900"/>
          <p14:tracePt t="131868" x="3946525" y="4899025"/>
          <p14:tracePt t="131885" x="3984625" y="4884738"/>
          <p14:tracePt t="131885" x="3992563" y="4884738"/>
          <p14:tracePt t="131903" x="4000500" y="4884738"/>
          <p14:tracePt t="131917" x="4008438" y="4876800"/>
          <p14:tracePt t="131934" x="4038600" y="4846638"/>
          <p14:tracePt t="131951" x="4084638" y="4822825"/>
          <p14:tracePt t="131969" x="4130675" y="4792663"/>
          <p14:tracePt t="131985" x="4183063" y="4754563"/>
          <p14:tracePt t="132002" x="4221163" y="4746625"/>
          <p14:tracePt t="132017" x="4237038" y="4732338"/>
          <p14:tracePt t="132034" x="4244975" y="4724400"/>
          <p14:tracePt t="132050" x="4244975" y="4702175"/>
          <p14:tracePt t="132066" x="4267200" y="4686300"/>
          <p14:tracePt t="132084" x="4275138" y="4664075"/>
          <p14:tracePt t="132100" x="4289425" y="4625975"/>
          <p14:tracePt t="132119" x="4289425" y="4610100"/>
          <p14:tracePt t="132134" x="4305300" y="4564063"/>
          <p14:tracePt t="132153" x="4305300" y="4541838"/>
          <p14:tracePt t="132171" x="4313238" y="4533900"/>
          <p14:tracePt t="132185" x="4313238" y="4511675"/>
          <p14:tracePt t="132202" x="4313238" y="4503738"/>
          <p14:tracePt t="132217" x="4313238" y="4495800"/>
          <p14:tracePt t="132237" x="4313238" y="4487863"/>
          <p14:tracePt t="132252" x="4313238" y="4473575"/>
          <p14:tracePt t="132266" x="4313238" y="4457700"/>
          <p14:tracePt t="132282" x="4313238" y="4441825"/>
          <p14:tracePt t="132299" x="4297363" y="4397375"/>
          <p14:tracePt t="132316" x="4275138" y="4359275"/>
          <p14:tracePt t="132333" x="4275138" y="4327525"/>
          <p14:tracePt t="132333" x="4259263" y="4305300"/>
          <p14:tracePt t="132351" x="4244975" y="4283075"/>
          <p14:tracePt t="132374" x="4244975" y="4275138"/>
          <p14:tracePt t="132384" x="4221163" y="4259263"/>
          <p14:tracePt t="132400" x="4213225" y="4244975"/>
          <p14:tracePt t="132417" x="4183063" y="4229100"/>
          <p14:tracePt t="132433" x="4137025" y="4198938"/>
          <p14:tracePt t="132450" x="4092575" y="4183063"/>
          <p14:tracePt t="132466" x="4030663" y="4144963"/>
          <p14:tracePt t="132483" x="3984625" y="4122738"/>
          <p14:tracePt t="132501" x="3946525" y="4114800"/>
          <p14:tracePt t="132517" x="3924300" y="4114800"/>
          <p14:tracePt t="132517" x="3916363" y="4106863"/>
          <p14:tracePt t="132538" x="3902075" y="4106863"/>
          <p14:tracePt t="132552" x="3894138" y="4098925"/>
          <p14:tracePt t="132565" x="3870325" y="4084638"/>
          <p14:tracePt t="132583" x="3840163" y="4060825"/>
          <p14:tracePt t="132599" x="3802063" y="4046538"/>
          <p14:tracePt t="132616" x="3787775" y="4046538"/>
          <p14:tracePt t="132638" x="3779838" y="4046538"/>
          <p14:tracePt t="132654" x="3771900" y="4046538"/>
          <p14:tracePt t="132666" x="3763963" y="4046538"/>
          <p14:tracePt t="132683" x="3749675" y="4046538"/>
          <p14:tracePt t="132701" x="3741738" y="4046538"/>
          <p14:tracePt t="132716" x="3717925" y="4046538"/>
          <p14:tracePt t="132716" x="3711575" y="4046538"/>
          <p14:tracePt t="132735" x="3695700" y="4046538"/>
          <p14:tracePt t="132751" x="3673475" y="4046538"/>
          <p14:tracePt t="132767" x="3665538" y="4046538"/>
          <p14:tracePt t="132783" x="3657600" y="4046538"/>
          <p14:tracePt t="132800" x="3627438" y="4046538"/>
          <p14:tracePt t="132816" x="3619500" y="4046538"/>
          <p14:tracePt t="132838" x="3611563" y="4046538"/>
          <p14:tracePt t="132849" x="3603625" y="4046538"/>
          <p14:tracePt t="132866" x="3597275" y="4054475"/>
          <p14:tracePt t="132883" x="3581400" y="4060825"/>
          <p14:tracePt t="132900" x="3573463" y="4060825"/>
          <p14:tracePt t="132916" x="3551238" y="4076700"/>
          <p14:tracePt t="132916" x="3551238" y="4084638"/>
          <p14:tracePt t="132935" x="3543300" y="4084638"/>
          <p14:tracePt t="132949" x="3521075" y="4098925"/>
          <p14:tracePt t="132969" x="3497263" y="4098925"/>
          <p14:tracePt t="132984" x="3482975" y="4114800"/>
          <p14:tracePt t="133000" x="3467100" y="4114800"/>
          <p14:tracePt t="133016" x="3451225" y="4130675"/>
          <p14:tracePt t="133033" x="3429000" y="4137025"/>
          <p14:tracePt t="133049" x="3413125" y="4152900"/>
          <p14:tracePt t="133067" x="3406775" y="4160838"/>
          <p14:tracePt t="133083" x="3398838" y="4175125"/>
          <p14:tracePt t="133099" x="3390900" y="4175125"/>
          <p14:tracePt t="133114" x="3382963" y="4175125"/>
          <p14:tracePt t="133133" x="3375025" y="4191000"/>
          <p14:tracePt t="133150" x="3360738" y="4206875"/>
          <p14:tracePt t="133168" x="3360738" y="4221163"/>
          <p14:tracePt t="133184" x="3360738" y="4229100"/>
          <p14:tracePt t="133199" x="3352800" y="4237038"/>
          <p14:tracePt t="133216" x="3352800" y="4244975"/>
          <p14:tracePt t="133247" x="3352800" y="4251325"/>
          <p14:tracePt t="133262" x="3352800" y="4259263"/>
          <p14:tracePt t="133278" x="3360738" y="4267200"/>
          <p14:tracePt t="133286" x="3368675" y="4275138"/>
          <p14:tracePt t="133302" x="3375025" y="4283075"/>
          <p14:tracePt t="133318" x="3390900" y="4283075"/>
          <p14:tracePt t="133374" x="3406775" y="4289425"/>
          <p14:tracePt t="133390" x="3406775" y="4297363"/>
          <p14:tracePt t="133399" x="3413125" y="4297363"/>
          <p14:tracePt t="133406" x="3429000" y="4297363"/>
          <p14:tracePt t="133416" x="3444875" y="4321175"/>
          <p14:tracePt t="133433" x="3451225" y="4321175"/>
          <p14:tracePt t="133449" x="3467100" y="4321175"/>
          <p14:tracePt t="133465" x="3475038" y="4327525"/>
          <p14:tracePt t="133483" x="3497263" y="4327525"/>
          <p14:tracePt t="133499" x="3513138" y="4327525"/>
          <p14:tracePt t="133549" x="3527425" y="4327525"/>
          <p14:tracePt t="133557" x="3535363" y="4327525"/>
          <p14:tracePt t="133566" x="3543300" y="4327525"/>
          <p14:tracePt t="133581" x="3559175" y="4327525"/>
          <p14:tracePt t="133598" x="3565525" y="4335463"/>
          <p14:tracePt t="133614" x="3573463" y="4335463"/>
          <p14:tracePt t="133718" x="3581400" y="4343400"/>
          <p14:tracePt t="133726" x="3589338" y="4351338"/>
          <p14:tracePt t="133734" x="3611563" y="4365625"/>
          <p14:tracePt t="133830" x="3619500" y="4373563"/>
          <p14:tracePt t="133838" x="3627438" y="4373563"/>
          <p14:tracePt t="134590" x="3635375" y="4381500"/>
          <p14:tracePt t="134598" x="3649663" y="4381500"/>
          <p14:tracePt t="134646" x="3657600" y="4381500"/>
          <p14:tracePt t="134654" x="3665538" y="4381500"/>
          <p14:tracePt t="134665" x="3695700" y="4389438"/>
          <p14:tracePt t="134682" x="3711575" y="4389438"/>
          <p14:tracePt t="134698" x="3717925" y="4389438"/>
          <p14:tracePt t="134714" x="3717925" y="4397375"/>
          <p14:tracePt t="134730" x="3733800" y="4397375"/>
          <p14:tracePt t="134747" x="3763963" y="4397375"/>
          <p14:tracePt t="134765" x="3794125" y="4389438"/>
          <p14:tracePt t="134765" x="3817938" y="4381500"/>
          <p14:tracePt t="134784" x="3840163" y="4365625"/>
          <p14:tracePt t="134797" x="3863975" y="4343400"/>
          <p14:tracePt t="134814" x="3870325" y="4343400"/>
          <p14:tracePt t="134854" x="3870325" y="4335463"/>
          <p14:tracePt t="134966" x="3878263" y="4335463"/>
          <p14:tracePt t="135030" x="3886200" y="4327525"/>
          <p14:tracePt t="135038" x="3886200" y="4321175"/>
          <p14:tracePt t="135063" x="3894138" y="4313238"/>
          <p14:tracePt t="135070" x="3902075" y="4313238"/>
          <p14:tracePt t="135086" x="3908425" y="4313238"/>
          <p14:tracePt t="135150" x="3908425" y="4297363"/>
          <p14:tracePt t="135197" x="3908425" y="4283075"/>
          <p14:tracePt t="135230" x="3908425" y="4267200"/>
          <p14:tracePt t="135278" x="3908425" y="4259263"/>
          <p14:tracePt t="135302" x="3908425" y="4251325"/>
          <p14:tracePt t="135311" x="3908425" y="4244975"/>
          <p14:tracePt t="135318" x="3908425" y="4229100"/>
          <p14:tracePt t="135329" x="3908425" y="4221163"/>
          <p14:tracePt t="135346" x="3908425" y="4198938"/>
          <p14:tracePt t="135363" x="3902075" y="4183063"/>
          <p14:tracePt t="135379" x="3902075" y="4175125"/>
          <p14:tracePt t="135406" x="3894138" y="4168775"/>
          <p14:tracePt t="135415" x="3886200" y="4168775"/>
          <p14:tracePt t="135430" x="3863975" y="4152900"/>
          <p14:tracePt t="135449" x="3840163" y="4152900"/>
          <p14:tracePt t="135463" x="3825875" y="4152900"/>
          <p14:tracePt t="135481" x="3802063" y="4137025"/>
          <p14:tracePt t="135498" x="3779838" y="4137025"/>
          <p14:tracePt t="135513" x="3756025" y="4137025"/>
          <p14:tracePt t="135533" x="3741738" y="4137025"/>
          <p14:tracePt t="135547" x="3733800" y="4137025"/>
          <p14:tracePt t="135561" x="3711575" y="4137025"/>
          <p14:tracePt t="135579" x="3687763" y="4137025"/>
          <p14:tracePt t="135595" x="3673475" y="4144963"/>
          <p14:tracePt t="135611" x="3665538" y="4152900"/>
          <p14:tracePt t="135628" x="3649663" y="4160838"/>
          <p14:tracePt t="135647" x="3635375" y="4168775"/>
          <p14:tracePt t="135665" x="3627438" y="4168775"/>
          <p14:tracePt t="135686" x="3619500" y="4168775"/>
          <p14:tracePt t="135702" x="3619500" y="4175125"/>
          <p14:tracePt t="135726" x="3611563" y="4175125"/>
          <p14:tracePt t="135734" x="3603625" y="4183063"/>
          <p14:tracePt t="135747" x="3589338" y="4191000"/>
          <p14:tracePt t="135764" x="3543300" y="4206875"/>
          <p14:tracePt t="135780" x="3497263" y="4229100"/>
          <p14:tracePt t="135797" x="3475038" y="4229100"/>
          <p14:tracePt t="135813" x="3459163" y="4229100"/>
          <p14:tracePt t="135862" x="3451225" y="4229100"/>
          <p14:tracePt t="135926" x="3444875" y="4244975"/>
          <p14:tracePt t="135934" x="3436938" y="4244975"/>
          <p14:tracePt t="135945" x="3429000" y="4244975"/>
          <p14:tracePt t="135963" x="3421063" y="4259263"/>
          <p14:tracePt t="135963" x="3413125" y="4267200"/>
          <p14:tracePt t="135983" x="3413125" y="4275138"/>
          <p14:tracePt t="135996" x="3421063" y="4275138"/>
          <p14:tracePt t="136830" x="3429000" y="4275138"/>
          <p14:tracePt t="136854" x="3436938" y="4275138"/>
          <p14:tracePt t="137062" x="3451225" y="4275138"/>
          <p14:tracePt t="137071" x="3467100" y="4275138"/>
          <p14:tracePt t="137079" x="3543300" y="4275138"/>
          <p14:tracePt t="137096" x="3559175" y="4275138"/>
          <p14:tracePt t="137111" x="3573463" y="4275138"/>
          <p14:tracePt t="137128" x="3603625" y="4275138"/>
          <p14:tracePt t="137145" x="3657600" y="4275138"/>
          <p14:tracePt t="137162" x="3687763" y="4275138"/>
          <p14:tracePt t="137179" x="3717925" y="4275138"/>
          <p14:tracePt t="137196" x="3749675" y="4275138"/>
          <p14:tracePt t="137213" x="3794125" y="4267200"/>
          <p14:tracePt t="137229" x="3832225" y="4267200"/>
          <p14:tracePt t="137229" x="3832225" y="4259263"/>
          <p14:tracePt t="137249" x="3856038" y="4259263"/>
          <p14:tracePt t="137264" x="3863975" y="4251325"/>
          <p14:tracePt t="137279" x="3878263" y="4251325"/>
          <p14:tracePt t="137297" x="3894138" y="4251325"/>
          <p14:tracePt t="137349" x="3908425" y="4244975"/>
          <p14:tracePt t="137358" x="3924300" y="4244975"/>
          <p14:tracePt t="137366" x="3932238" y="4244975"/>
          <p14:tracePt t="137382" x="3954463" y="4244975"/>
          <p14:tracePt t="137394" x="4000500" y="4244975"/>
          <p14:tracePt t="137411" x="4038600" y="4244975"/>
          <p14:tracePt t="137428" x="4068763" y="4244975"/>
          <p14:tracePt t="137428" x="4084638" y="4244975"/>
          <p14:tracePt t="137447" x="4092575" y="4244975"/>
          <p14:tracePt t="137461" x="4175125" y="4244975"/>
          <p14:tracePt t="137480" x="4267200" y="4244975"/>
          <p14:tracePt t="137496" x="4343400" y="4244975"/>
          <p14:tracePt t="137513" x="4389438" y="4244975"/>
          <p14:tracePt t="137530" x="4411663" y="4244975"/>
          <p14:tracePt t="137544" x="4441825" y="4244975"/>
          <p14:tracePt t="137561" x="4473575" y="4244975"/>
          <p14:tracePt t="137577" x="4564063" y="4244975"/>
          <p14:tracePt t="137595" x="4702175" y="4267200"/>
          <p14:tracePt t="137611" x="4838700" y="4283075"/>
          <p14:tracePt t="137628" x="4899025" y="4283075"/>
          <p14:tracePt t="137644" x="4937125" y="4283075"/>
          <p14:tracePt t="137644" x="4945063" y="4283075"/>
          <p14:tracePt t="137664" x="4953000" y="4283075"/>
          <p14:tracePt t="137702" x="4960938" y="4283075"/>
          <p14:tracePt t="137711" x="5006975" y="4283075"/>
          <p14:tracePt t="137718" x="5067300" y="4283075"/>
          <p14:tracePt t="137729" x="5227638" y="4283075"/>
          <p14:tracePt t="137746" x="5387975" y="4283075"/>
          <p14:tracePt t="137762" x="5494338" y="4283075"/>
          <p14:tracePt t="137779" x="5508625" y="4283075"/>
          <p14:tracePt t="137794" x="5516563" y="4283075"/>
          <p14:tracePt t="137885" x="5494338" y="4283075"/>
          <p14:tracePt t="138302" x="5470525" y="4267200"/>
          <p14:tracePt t="138311" x="5464175" y="4259263"/>
          <p14:tracePt t="138318" x="5440363" y="4259263"/>
          <p14:tracePt t="138328" x="5402263" y="4251325"/>
          <p14:tracePt t="138344" x="5356225" y="4251325"/>
          <p14:tracePt t="138361" x="5341938" y="4244975"/>
          <p14:tracePt t="138377" x="5287963" y="4237038"/>
          <p14:tracePt t="138394" x="5189538" y="4237038"/>
          <p14:tracePt t="138410" x="5059363" y="4237038"/>
          <p14:tracePt t="138427" x="4975225" y="4237038"/>
          <p14:tracePt t="138444" x="4930775" y="4237038"/>
          <p14:tracePt t="138444" x="4922838" y="4237038"/>
          <p14:tracePt t="138463" x="4914900" y="4237038"/>
          <p14:tracePt t="138477" x="4906963" y="4237038"/>
          <p14:tracePt t="138494" x="4868863" y="4229100"/>
          <p14:tracePt t="138512" x="4822825" y="4229100"/>
          <p14:tracePt t="138531" x="4770438" y="4229100"/>
          <p14:tracePt t="138545" x="4724400" y="4229100"/>
          <p14:tracePt t="138560" x="4716463" y="4229100"/>
          <p14:tracePt t="138581" x="4708525" y="4229100"/>
          <p14:tracePt t="138593" x="4694238" y="4237038"/>
          <p14:tracePt t="138610" x="4678363" y="4237038"/>
          <p14:tracePt t="138627" x="4664075" y="4244975"/>
          <p14:tracePt t="138644" x="4656138" y="4244975"/>
          <p14:tracePt t="138662" x="4640263" y="4244975"/>
          <p14:tracePt t="138679" x="4625975" y="4244975"/>
          <p14:tracePt t="138694" x="4579938" y="4244975"/>
          <p14:tracePt t="138712" x="4525963" y="4244975"/>
          <p14:tracePt t="138729" x="4495800" y="4251325"/>
          <p14:tracePt t="141412" x="4473575" y="4259263"/>
          <p14:tracePt t="141902" x="4403725" y="4259263"/>
          <p14:tracePt t="141910" x="4359275" y="4259263"/>
          <p14:tracePt t="141922" x="4305300" y="4267200"/>
          <p14:tracePt t="141940" x="4251325" y="4267200"/>
          <p14:tracePt t="141957" x="4206875" y="4267200"/>
          <p14:tracePt t="141957" x="4191000" y="4267200"/>
          <p14:tracePt t="141976" x="4144963" y="4267200"/>
          <p14:tracePt t="141992" x="4060825" y="4267200"/>
          <p14:tracePt t="142009" x="3970338" y="4267200"/>
          <p14:tracePt t="142026" x="3932238" y="4267200"/>
          <p14:tracePt t="142040" x="3916363" y="4267200"/>
          <p14:tracePt t="142070" x="3902075" y="4267200"/>
          <p14:tracePt t="142077" x="3886200" y="4275138"/>
          <p14:tracePt t="142089" x="3856038" y="4289425"/>
          <p14:tracePt t="142107" x="3810000" y="4289425"/>
          <p14:tracePt t="142123" x="3741738" y="4305300"/>
          <p14:tracePt t="142139" x="3695700" y="4327525"/>
          <p14:tracePt t="142156" x="3679825" y="4327525"/>
          <p14:tracePt t="143947" x="3673475" y="4327525"/>
          <p14:tracePt t="144286" x="3673475" y="4335463"/>
          <p14:tracePt t="144303" x="3665538" y="4335463"/>
          <p14:tracePt t="144350" x="3657600" y="4335463"/>
          <p14:tracePt t="144358" x="3649663" y="4335463"/>
          <p14:tracePt t="144370" x="3635375" y="4321175"/>
          <p14:tracePt t="144387" x="3635375" y="4313238"/>
          <p14:tracePt t="144407" x="3627438" y="4305300"/>
          <p14:tracePt t="144430" x="3619500" y="4305300"/>
          <p14:tracePt t="144439" x="3619500" y="4297363"/>
          <p14:tracePt t="144455" x="3611563" y="4289425"/>
          <p14:tracePt t="144470" x="3611563" y="4275138"/>
          <p14:tracePt t="144557" x="3603625" y="4267200"/>
          <p14:tracePt t="144565" x="3589338" y="4251325"/>
          <p14:tracePt t="144573" x="3581400" y="4244975"/>
          <p14:tracePt t="144587" x="3565525" y="4213225"/>
          <p14:tracePt t="144607" x="3565525" y="4198938"/>
          <p14:tracePt t="144620" x="3535363" y="4160838"/>
          <p14:tracePt t="144620" x="3527425" y="4152900"/>
          <p14:tracePt t="144640" x="3513138" y="4130675"/>
          <p14:tracePt t="144655" x="3482975" y="4084638"/>
          <p14:tracePt t="144672" x="3444875" y="4046538"/>
          <p14:tracePt t="144689" x="3398838" y="3946525"/>
          <p14:tracePt t="144705" x="3344863" y="3802063"/>
          <p14:tracePt t="144721" x="3336925" y="3711575"/>
          <p14:tracePt t="144737" x="3336925" y="3611563"/>
          <p14:tracePt t="144754" x="3314700" y="3482975"/>
          <p14:tracePt t="144770" x="3292475" y="3336925"/>
          <p14:tracePt t="144787" x="3246438" y="3124200"/>
          <p14:tracePt t="144805" x="3216275" y="2955925"/>
          <p14:tracePt t="144805" x="3192463" y="2887663"/>
          <p14:tracePt t="144823" x="3170238" y="2811463"/>
          <p14:tracePt t="144837" x="3116263" y="2644775"/>
          <p14:tracePt t="144837" x="3108325" y="2582863"/>
          <p14:tracePt t="144856" x="3101975" y="2530475"/>
          <p14:tracePt t="144872" x="3101975" y="2468563"/>
          <p14:tracePt t="144888" x="3101975" y="2408238"/>
          <p14:tracePt t="144905" x="3101975" y="2354263"/>
          <p14:tracePt t="144920" x="3101975" y="2263775"/>
          <p14:tracePt t="144937" x="3094038" y="2155825"/>
          <p14:tracePt t="144955" x="3055938" y="2027238"/>
          <p14:tracePt t="144970" x="3048000" y="1958975"/>
          <p14:tracePt t="144987" x="3032125" y="1889125"/>
          <p14:tracePt t="145004" x="3025775" y="1836738"/>
          <p14:tracePt t="145021" x="3017838" y="1798638"/>
          <p14:tracePt t="145036" x="3017838" y="1730375"/>
          <p14:tracePt t="145053" x="2971800" y="1646238"/>
          <p14:tracePt t="145053" x="2955925" y="1584325"/>
          <p14:tracePt t="145071" x="2903538" y="1470025"/>
          <p14:tracePt t="145088" x="2873375" y="1387475"/>
          <p14:tracePt t="145106" x="2857500" y="1349375"/>
          <p14:tracePt t="145121" x="2835275" y="1287463"/>
          <p14:tracePt t="145139" x="2819400" y="1227138"/>
          <p14:tracePt t="145154" x="2797175" y="1150938"/>
          <p14:tracePt t="145171" x="2789238" y="1096963"/>
          <p14:tracePt t="145187" x="2773363" y="1044575"/>
          <p14:tracePt t="145204" x="2759075" y="990600"/>
          <p14:tracePt t="145220" x="2751138" y="944563"/>
          <p14:tracePt t="145220" x="2743200" y="930275"/>
          <p14:tracePt t="145239" x="2735263" y="906463"/>
          <p14:tracePt t="145254" x="2713038" y="868363"/>
          <p14:tracePt t="145272" x="2705100" y="860425"/>
          <p14:tracePt t="145334" x="2705100" y="868363"/>
          <p14:tracePt t="145662" x="2705100" y="876300"/>
          <p14:tracePt t="145670" x="2713038" y="884238"/>
          <p14:tracePt t="145687" x="2727325" y="884238"/>
          <p14:tracePt t="145704" x="2743200" y="884238"/>
          <p14:tracePt t="145734" x="2751138" y="898525"/>
          <p14:tracePt t="145743" x="2759075" y="898525"/>
          <p14:tracePt t="145753" x="2797175" y="898525"/>
          <p14:tracePt t="145769" x="2857500" y="922338"/>
          <p14:tracePt t="145786" x="2925763" y="922338"/>
          <p14:tracePt t="145803" x="2963863" y="936625"/>
          <p14:tracePt t="145820" x="2987675" y="944563"/>
          <p14:tracePt t="145836" x="2994025" y="944563"/>
          <p14:tracePt t="145852" x="3009900" y="944563"/>
          <p14:tracePt t="145878" x="3032125" y="944563"/>
          <p14:tracePt t="145888" x="3108325" y="960438"/>
          <p14:tracePt t="145904" x="3192463" y="968375"/>
          <p14:tracePt t="145921" x="3246438" y="968375"/>
          <p14:tracePt t="145936" x="3268663" y="968375"/>
          <p14:tracePt t="145953" x="3298825" y="968375"/>
          <p14:tracePt t="145969" x="3344863" y="960438"/>
          <p14:tracePt t="145986" x="3421063" y="960438"/>
          <p14:tracePt t="146003" x="3559175" y="960438"/>
          <p14:tracePt t="146019" x="3679825" y="944563"/>
          <p14:tracePt t="146037" x="3825875" y="944563"/>
          <p14:tracePt t="146053" x="3924300" y="922338"/>
          <p14:tracePt t="146053" x="3932238" y="922338"/>
          <p14:tracePt t="146071" x="3940175" y="922338"/>
          <p14:tracePt t="146086" x="3946525" y="914400"/>
          <p14:tracePt t="146105" x="3946525" y="906463"/>
          <p14:tracePt t="146158" x="3946525" y="898525"/>
          <p14:tracePt t="146174" x="3954463" y="892175"/>
          <p14:tracePt t="146182" x="3962400" y="884238"/>
          <p14:tracePt t="146190" x="3962400" y="868363"/>
          <p14:tracePt t="146214" x="3970338" y="860425"/>
          <p14:tracePt t="146246" x="3984625" y="860425"/>
          <p14:tracePt t="146550" x="4000500" y="860425"/>
          <p14:tracePt t="146558" x="4030663" y="860425"/>
          <p14:tracePt t="146574" x="4076700" y="884238"/>
          <p14:tracePt t="146586" x="4152900" y="906463"/>
          <p14:tracePt t="146603" x="4267200" y="922338"/>
          <p14:tracePt t="146619" x="4359275" y="944563"/>
          <p14:tracePt t="146636" x="4411663" y="952500"/>
          <p14:tracePt t="146653" x="4465638" y="968375"/>
          <p14:tracePt t="146653" x="4503738" y="968375"/>
          <p14:tracePt t="146671" x="4549775" y="974725"/>
          <p14:tracePt t="146685" x="4702175" y="998538"/>
          <p14:tracePt t="146703" x="4854575" y="1020763"/>
          <p14:tracePt t="146721" x="5021263" y="1020763"/>
          <p14:tracePt t="146736" x="5303838" y="1050925"/>
          <p14:tracePt t="146753" x="5608638" y="1066800"/>
          <p14:tracePt t="146769" x="5799138" y="1066800"/>
          <p14:tracePt t="146785" x="5951538" y="1066800"/>
          <p14:tracePt t="146802" x="6057900" y="1066800"/>
          <p14:tracePt t="146818" x="6202363" y="1050925"/>
          <p14:tracePt t="146836" x="6308725" y="1050925"/>
          <p14:tracePt t="146852" x="6408738" y="1020763"/>
          <p14:tracePt t="146852" x="6454775" y="1020763"/>
          <p14:tracePt t="146871" x="6484938" y="1006475"/>
          <p14:tracePt t="146885" x="6507163" y="1006475"/>
          <p14:tracePt t="146885" x="6515100" y="998538"/>
          <p14:tracePt t="146904" x="6530975" y="990600"/>
          <p14:tracePt t="146920" x="6569075" y="968375"/>
          <p14:tracePt t="146936" x="6599238" y="936625"/>
          <p14:tracePt t="146953" x="6607175" y="930275"/>
          <p14:tracePt t="146968" x="6607175" y="914400"/>
          <p14:tracePt t="147014" x="6607175" y="906463"/>
          <p14:tracePt t="147078" x="6607175" y="898525"/>
          <p14:tracePt t="147094" x="6613525" y="884238"/>
          <p14:tracePt t="147103" x="6613525" y="876300"/>
          <p14:tracePt t="147120" x="6613525" y="868363"/>
          <p14:tracePt t="147134" x="6613525" y="860425"/>
          <p14:tracePt t="147151" x="6621463" y="854075"/>
          <p14:tracePt t="147446" x="6629400" y="854075"/>
          <p14:tracePt t="147454" x="6637338" y="854075"/>
          <p14:tracePt t="147467" x="6651625" y="854075"/>
          <p14:tracePt t="147484" x="6683375" y="854075"/>
          <p14:tracePt t="147501" x="6735763" y="854075"/>
          <p14:tracePt t="147501" x="6773863" y="854075"/>
          <p14:tracePt t="147519" x="6858000" y="854075"/>
          <p14:tracePt t="147539" x="6911975" y="854075"/>
          <p14:tracePt t="147554" x="6956425" y="854075"/>
          <p14:tracePt t="147567" x="6972300" y="854075"/>
          <p14:tracePt t="147584" x="6980238" y="854075"/>
          <p14:tracePt t="147599" x="7002463" y="854075"/>
          <p14:tracePt t="147616" x="7078663" y="854075"/>
          <p14:tracePt t="147634" x="7140575" y="868363"/>
          <p14:tracePt t="147650" x="7216775" y="868363"/>
          <p14:tracePt t="147667" x="7239000" y="876300"/>
          <p14:tracePt t="147684" x="7261225" y="884238"/>
          <p14:tracePt t="147700" x="7269163" y="884238"/>
          <p14:tracePt t="147716" x="7292975" y="922338"/>
          <p14:tracePt t="147734" x="7315200" y="922338"/>
          <p14:tracePt t="147734" x="7331075" y="922338"/>
          <p14:tracePt t="147752" x="7413625" y="922338"/>
          <p14:tracePt t="147767" x="7521575" y="922338"/>
          <p14:tracePt t="147784" x="7604125" y="922338"/>
          <p14:tracePt t="147800" x="7642225" y="922338"/>
          <p14:tracePt t="147816" x="7666038" y="922338"/>
          <p14:tracePt t="147834" x="7673975" y="930275"/>
          <p14:tracePt t="147850" x="7688263" y="930275"/>
          <p14:tracePt t="147867" x="7742238" y="930275"/>
          <p14:tracePt t="147867" x="7780338" y="930275"/>
          <p14:tracePt t="147887" x="7826375" y="930275"/>
          <p14:tracePt t="147900" x="7894638" y="930275"/>
          <p14:tracePt t="147900" x="7902575" y="930275"/>
          <p14:tracePt t="147920" x="7947025" y="930275"/>
          <p14:tracePt t="147936" x="7954963" y="930275"/>
          <p14:tracePt t="147990" x="7962900" y="930275"/>
          <p14:tracePt t="149775" x="7962900" y="936625"/>
          <p14:tracePt t="150030" x="7954963" y="960438"/>
          <p14:tracePt t="150038" x="7947025" y="982663"/>
          <p14:tracePt t="150047" x="7902575" y="1050925"/>
          <p14:tracePt t="150064" x="7840663" y="1143000"/>
          <p14:tracePt t="150081" x="7788275" y="1265238"/>
          <p14:tracePt t="150097" x="7712075" y="1401763"/>
          <p14:tracePt t="150114" x="7604125" y="1570038"/>
          <p14:tracePt t="150130" x="7483475" y="1722438"/>
          <p14:tracePt t="150147" x="7383463" y="1866900"/>
          <p14:tracePt t="150165" x="7254875" y="2027238"/>
          <p14:tracePt t="150165" x="7200900" y="2087563"/>
          <p14:tracePt t="150182" x="7140575" y="2133600"/>
          <p14:tracePt t="150197" x="6980238" y="2324100"/>
          <p14:tracePt t="150215" x="6865938" y="2454275"/>
          <p14:tracePt t="150232" x="6751638" y="2574925"/>
          <p14:tracePt t="150248" x="6637338" y="2720975"/>
          <p14:tracePt t="150265" x="6545263" y="2835275"/>
          <p14:tracePt t="150282" x="6454775" y="2933700"/>
          <p14:tracePt t="150298" x="6378575" y="3032125"/>
          <p14:tracePt t="150315" x="6340475" y="3086100"/>
          <p14:tracePt t="150331" x="6256338" y="3184525"/>
          <p14:tracePt t="150348" x="6134100" y="3360738"/>
          <p14:tracePt t="150369" x="6073775" y="3436938"/>
          <p14:tracePt t="150381" x="5973763" y="3581400"/>
          <p14:tracePt t="150400" x="5913438" y="3695700"/>
          <p14:tracePt t="150417" x="5859463" y="3787775"/>
          <p14:tracePt t="150433" x="5807075" y="3863975"/>
          <p14:tracePt t="150449" x="5775325" y="3908425"/>
          <p14:tracePt t="150466" x="5745163" y="3932238"/>
          <p14:tracePt t="150481" x="5684838" y="3946525"/>
          <p14:tracePt t="150499" x="5630863" y="3984625"/>
          <p14:tracePt t="150516" x="5554663" y="4016375"/>
          <p14:tracePt t="150537" x="5508625" y="4022725"/>
          <p14:tracePt t="150551" x="5470525" y="4038600"/>
          <p14:tracePt t="150565" x="5418138" y="4060825"/>
          <p14:tracePt t="150565" x="5372100" y="4076700"/>
          <p14:tracePt t="150583" x="5311775" y="4092575"/>
          <p14:tracePt t="150600" x="5227638" y="4122738"/>
          <p14:tracePt t="150616" x="5127625" y="4152900"/>
          <p14:tracePt t="150633" x="5013325" y="4198938"/>
          <p14:tracePt t="150649" x="4914900" y="4221163"/>
          <p14:tracePt t="150666" x="4822825" y="4244975"/>
          <p14:tracePt t="150682" x="4740275" y="4275138"/>
          <p14:tracePt t="150699" x="4694238" y="4275138"/>
          <p14:tracePt t="150714" x="4664075" y="4283075"/>
          <p14:tracePt t="150730" x="4648200" y="4283075"/>
          <p14:tracePt t="150749" x="4625975" y="4297363"/>
          <p14:tracePt t="150764" x="4602163" y="4297363"/>
          <p14:tracePt t="150764" x="4579938" y="4297363"/>
          <p14:tracePt t="150783" x="4541838" y="4313238"/>
          <p14:tracePt t="150799" x="4503738" y="4313238"/>
          <p14:tracePt t="150815" x="4465638" y="4313238"/>
          <p14:tracePt t="150832" x="4441825" y="4321175"/>
          <p14:tracePt t="150848" x="4403725" y="4327525"/>
          <p14:tracePt t="150865" x="4365625" y="4327525"/>
          <p14:tracePt t="150881" x="4335463" y="4335463"/>
          <p14:tracePt t="150897" x="4283075" y="4351338"/>
          <p14:tracePt t="150916" x="4251325" y="4351338"/>
          <p14:tracePt t="150932" x="4221163" y="4359275"/>
          <p14:tracePt t="150947" x="4206875" y="4359275"/>
          <p14:tracePt t="150963" x="4191000" y="4359275"/>
          <p14:tracePt t="151013" x="4130675" y="4359275"/>
          <p14:tracePt t="151022" x="4106863" y="4359275"/>
          <p14:tracePt t="151033" x="4060825" y="4359275"/>
          <p14:tracePt t="151047" x="4038600" y="4359275"/>
          <p14:tracePt t="151064" x="4030663" y="4365625"/>
          <p14:tracePt t="151080" x="4038600" y="4365625"/>
          <p14:tracePt t="151421" x="4046538" y="4365625"/>
          <p14:tracePt t="151437" x="4054475" y="4359275"/>
          <p14:tracePt t="151447" x="4060825" y="4351338"/>
          <p14:tracePt t="151453" x="4068763" y="4351338"/>
          <p14:tracePt t="151464" x="4092575" y="4351338"/>
          <p14:tracePt t="151479" x="4106863" y="4351338"/>
          <p14:tracePt t="151495" x="4114800" y="4351338"/>
          <p14:tracePt t="151564" x="4122738" y="4351338"/>
          <p14:tracePt t="151573" x="4130675" y="4351338"/>
          <p14:tracePt t="151581" x="4144963" y="4351338"/>
          <p14:tracePt t="151595" x="4160838" y="4351338"/>
          <p14:tracePt t="151595" x="4183063" y="4351338"/>
          <p14:tracePt t="151615" x="4206875" y="4351338"/>
          <p14:tracePt t="151631" x="4229100" y="4351338"/>
          <p14:tracePt t="151647" x="4244975" y="4351338"/>
          <p14:tracePt t="151685" x="4251325" y="4351338"/>
          <p14:tracePt t="151725" x="4259263" y="4351338"/>
          <p14:tracePt t="151757" x="4267200" y="4351338"/>
          <p14:tracePt t="151765" x="4275138" y="4359275"/>
          <p14:tracePt t="151778" x="4289425" y="4365625"/>
          <p14:tracePt t="151778" x="4297363" y="4365625"/>
          <p14:tracePt t="151798" x="4313238" y="4365625"/>
          <p14:tracePt t="151812" x="4343400" y="4381500"/>
          <p14:tracePt t="151829" x="4365625" y="4381500"/>
          <p14:tracePt t="151846" x="4381500" y="4389438"/>
          <p14:tracePt t="151863" x="4389438" y="4397375"/>
          <p14:tracePt t="151885" x="4403725" y="4397375"/>
          <p14:tracePt t="151917" x="4419600" y="4397375"/>
          <p14:tracePt t="151957" x="4427538" y="4397375"/>
          <p14:tracePt t="151981" x="4441825" y="4397375"/>
          <p14:tracePt t="152677" x="4449763" y="4397375"/>
          <p14:tracePt t="152685" x="4457700" y="4397375"/>
          <p14:tracePt t="152695" x="4473575" y="4397375"/>
          <p14:tracePt t="152757" x="4479925" y="4397375"/>
          <p14:tracePt t="152765" x="4487863" y="4397375"/>
          <p14:tracePt t="152777" x="4495800" y="4397375"/>
          <p14:tracePt t="152933" x="4503738" y="4397375"/>
          <p14:tracePt t="152989" x="4518025" y="4397375"/>
          <p14:tracePt t="152998" x="4525963" y="4397375"/>
          <p14:tracePt t="153013" x="4541838" y="4397375"/>
          <p14:tracePt t="153028" x="4549775" y="4397375"/>
          <p14:tracePt t="153046" x="4564063" y="4397375"/>
          <p14:tracePt t="153061" x="4587875" y="4403725"/>
          <p14:tracePt t="153149" x="4594225" y="4411663"/>
          <p14:tracePt t="153157" x="4610100" y="4411663"/>
          <p14:tracePt t="153165" x="4618038" y="4411663"/>
          <p14:tracePt t="153177" x="4640263" y="4419600"/>
          <p14:tracePt t="153195" x="4656138" y="4419600"/>
          <p14:tracePt t="153212" x="4686300" y="4427538"/>
          <p14:tracePt t="153212" x="4708525" y="4427538"/>
          <p14:tracePt t="153230" x="4724400" y="4427538"/>
          <p14:tracePt t="153230" x="4740275" y="4427538"/>
          <p14:tracePt t="153248" x="4746625" y="4427538"/>
          <p14:tracePt t="153269" x="4770438" y="4427538"/>
          <p14:tracePt t="153341" x="4808538" y="4427538"/>
          <p14:tracePt t="153349" x="4854575" y="4427538"/>
          <p14:tracePt t="153360" x="4906963" y="4441825"/>
          <p14:tracePt t="153377" x="4937125" y="4441825"/>
          <p14:tracePt t="153394" x="4945063" y="4441825"/>
          <p14:tracePt t="153437" x="4953000" y="4441825"/>
          <p14:tracePt t="158026" x="4968875" y="4441825"/>
          <p14:tracePt t="158781" x="4960938" y="4441825"/>
          <p14:tracePt t="159493" x="4914900" y="4411663"/>
          <p14:tracePt t="159502" x="4860925" y="4389438"/>
          <p14:tracePt t="159509" x="4792663" y="4381500"/>
          <p14:tracePt t="159521" x="4732338" y="4359275"/>
          <p14:tracePt t="159539" x="4664075" y="4335463"/>
          <p14:tracePt t="159539" x="4648200" y="4335463"/>
          <p14:tracePt t="159558" x="4625975" y="4327525"/>
          <p14:tracePt t="159569" x="4594225" y="4321175"/>
          <p14:tracePt t="159587" x="4564063" y="4313238"/>
          <p14:tracePt t="159587" x="4549775" y="4313238"/>
          <p14:tracePt t="159605" x="4525963" y="4305300"/>
          <p14:tracePt t="159620" x="4465638" y="4283075"/>
          <p14:tracePt t="159638" x="4411663" y="4275138"/>
          <p14:tracePt t="159655" x="4373563" y="4267200"/>
          <p14:tracePt t="159671" x="4351338" y="4251325"/>
          <p14:tracePt t="159687" x="4327525" y="4251325"/>
          <p14:tracePt t="159704" x="4297363" y="4251325"/>
          <p14:tracePt t="159720" x="4251325" y="4229100"/>
          <p14:tracePt t="159736" x="4206875" y="4229100"/>
          <p14:tracePt t="159755" x="4183063" y="4221163"/>
          <p14:tracePt t="159770" x="4168775" y="4213225"/>
          <p14:tracePt t="159786" x="4160838" y="4206875"/>
          <p14:tracePt t="159803" x="4144963" y="4206875"/>
          <p14:tracePt t="159820" x="4130675" y="4206875"/>
          <p14:tracePt t="159837" x="4092575" y="4206875"/>
          <p14:tracePt t="159855" x="4060825" y="4191000"/>
          <p14:tracePt t="159871" x="4054475" y="4183063"/>
          <p14:tracePt t="159886" x="4046538" y="4183063"/>
          <p14:tracePt t="159903" x="4046538" y="4175125"/>
          <p14:tracePt t="160005" x="4046538" y="4168775"/>
          <p14:tracePt t="160029" x="4046538" y="4152900"/>
          <p14:tracePt t="160044" x="4046538" y="4144963"/>
          <p14:tracePt t="160077" x="4046538" y="4137025"/>
          <p14:tracePt t="160087" x="4046538" y="4130675"/>
          <p14:tracePt t="160101" x="4046538" y="4122738"/>
          <p14:tracePt t="160149" x="4046538" y="4092575"/>
          <p14:tracePt t="160181" x="4038600" y="4092575"/>
          <p14:tracePt t="160189" x="4038600" y="4084638"/>
          <p14:tracePt t="160203" x="4022725" y="4076700"/>
          <p14:tracePt t="160219" x="3970338" y="4038600"/>
          <p14:tracePt t="160238" x="3962400" y="4038600"/>
          <p14:tracePt t="160255" x="3924300" y="4030663"/>
          <p14:tracePt t="160271" x="3886200" y="4016375"/>
          <p14:tracePt t="160288" x="3856038" y="4016375"/>
          <p14:tracePt t="160305" x="3810000" y="4000500"/>
          <p14:tracePt t="160321" x="3763963" y="3992563"/>
          <p14:tracePt t="160338" x="3733800" y="3992563"/>
          <p14:tracePt t="160355" x="3687763" y="3992563"/>
          <p14:tracePt t="160371" x="3657600" y="3992563"/>
          <p14:tracePt t="160387" x="3619500" y="3992563"/>
          <p14:tracePt t="160387" x="3597275" y="3992563"/>
          <p14:tracePt t="160405" x="3573463" y="3992563"/>
          <p14:tracePt t="160419" x="3489325" y="3992563"/>
          <p14:tracePt t="160438" x="3444875" y="3992563"/>
          <p14:tracePt t="160454" x="3429000" y="3992563"/>
          <p14:tracePt t="160471" x="3413125" y="4000500"/>
          <p14:tracePt t="160487" x="3406775" y="4000500"/>
          <p14:tracePt t="160503" x="3375025" y="4016375"/>
          <p14:tracePt t="160520" x="3336925" y="4030663"/>
          <p14:tracePt t="160537" x="3276600" y="4046538"/>
          <p14:tracePt t="160553" x="3254375" y="4060825"/>
          <p14:tracePt t="160569" x="3246438" y="4076700"/>
          <p14:tracePt t="160587" x="3238500" y="4084638"/>
          <p14:tracePt t="160603" x="3230563" y="4092575"/>
          <p14:tracePt t="160619" x="3222625" y="4098925"/>
          <p14:tracePt t="160636" x="3216275" y="4114800"/>
          <p14:tracePt t="160653" x="3216275" y="4122738"/>
          <p14:tracePt t="160669" x="3216275" y="4137025"/>
          <p14:tracePt t="160687" x="3216275" y="4175125"/>
          <p14:tracePt t="160704" x="3216275" y="4206875"/>
          <p14:tracePt t="160720" x="3216275" y="4221163"/>
          <p14:tracePt t="160736" x="3230563" y="4244975"/>
          <p14:tracePt t="160754" x="3260725" y="4267200"/>
          <p14:tracePt t="160769" x="3330575" y="4305300"/>
          <p14:tracePt t="160786" x="3360738" y="4343400"/>
          <p14:tracePt t="160804" x="3390900" y="4359275"/>
          <p14:tracePt t="160804" x="3398838" y="4373563"/>
          <p14:tracePt t="160823" x="3413125" y="4389438"/>
          <p14:tracePt t="160836" x="3421063" y="4389438"/>
          <p14:tracePt t="160852" x="3444875" y="4397375"/>
          <p14:tracePt t="160852" x="3444875" y="4411663"/>
          <p14:tracePt t="160870" x="3482975" y="4427538"/>
          <p14:tracePt t="160887" x="3489325" y="4427538"/>
          <p14:tracePt t="160902" x="3505200" y="4427538"/>
          <p14:tracePt t="160919" x="3527425" y="4441825"/>
          <p14:tracePt t="160936" x="3535363" y="4441825"/>
          <p14:tracePt t="160952" x="3565525" y="4449763"/>
          <p14:tracePt t="160970" x="3573463" y="4449763"/>
          <p14:tracePt t="160986" x="3597275" y="4473575"/>
          <p14:tracePt t="161002" x="3627438" y="4473575"/>
          <p14:tracePt t="161002" x="3649663" y="4495800"/>
          <p14:tracePt t="161023" x="3695700" y="4518025"/>
          <p14:tracePt t="161036" x="3749675" y="4572000"/>
          <p14:tracePt t="161054" x="3763963" y="4572000"/>
          <p14:tracePt t="161054" x="3787775" y="4587875"/>
          <p14:tracePt t="161070" x="3810000" y="4602163"/>
          <p14:tracePt t="161086" x="3817938" y="4610100"/>
          <p14:tracePt t="161102" x="3832225" y="4625975"/>
          <p14:tracePt t="161119" x="3848100" y="4632325"/>
          <p14:tracePt t="161135" x="3848100" y="4640263"/>
          <p14:tracePt t="161181" x="3856038" y="4640263"/>
          <p14:tracePt t="161197" x="3863975" y="4640263"/>
          <p14:tracePt t="161317" x="3870325" y="4648200"/>
          <p14:tracePt t="162125" x="3870325" y="4656138"/>
          <p14:tracePt t="162773" x="3870325" y="4670425"/>
          <p14:tracePt t="162782" x="3870325" y="4686300"/>
          <p14:tracePt t="162789" x="3870325" y="4702175"/>
          <p14:tracePt t="162800" x="3870325" y="4754563"/>
          <p14:tracePt t="162817" x="3878263" y="4816475"/>
          <p14:tracePt t="162834" x="3894138" y="4860925"/>
          <p14:tracePt t="162851" x="3894138" y="4899025"/>
          <p14:tracePt t="162851" x="3902075" y="4953000"/>
          <p14:tracePt t="162871" x="3908425" y="4960938"/>
          <p14:tracePt t="162884" x="3924300" y="5006975"/>
          <p14:tracePt t="162884" x="3924300" y="5013325"/>
          <p14:tracePt t="162903" x="3932238" y="5037138"/>
          <p14:tracePt t="162920" x="3932238" y="5051425"/>
          <p14:tracePt t="162934" x="3946525" y="5097463"/>
          <p14:tracePt t="162952" x="3954463" y="5135563"/>
          <p14:tracePt t="162967" x="3984625" y="5181600"/>
          <p14:tracePt t="162985" x="4016375" y="5219700"/>
          <p14:tracePt t="163001" x="4022725" y="5249863"/>
          <p14:tracePt t="163018" x="4030663" y="5265738"/>
          <p14:tracePt t="163034" x="4038600" y="5273675"/>
          <p14:tracePt t="163049" x="4038600" y="5280025"/>
          <p14:tracePt t="163076" x="4046538" y="5280025"/>
          <p14:tracePt t="163189" x="4038600" y="5265738"/>
          <p14:tracePt t="163221" x="4022725" y="5257800"/>
          <p14:tracePt t="163237" x="4008438" y="5249863"/>
          <p14:tracePt t="163245" x="3978275" y="5227638"/>
          <p14:tracePt t="163253" x="3940175" y="5219700"/>
          <p14:tracePt t="163266" x="3894138" y="5203825"/>
          <p14:tracePt t="163284" x="3832225" y="5181600"/>
          <p14:tracePt t="163284" x="3810000" y="5173663"/>
          <p14:tracePt t="163302" x="3779838" y="5165725"/>
          <p14:tracePt t="163319" x="3763963" y="5165725"/>
          <p14:tracePt t="163335" x="3741738" y="5165725"/>
          <p14:tracePt t="163352" x="3717925" y="5165725"/>
          <p14:tracePt t="163366" x="3665538" y="5165725"/>
          <p14:tracePt t="163383" x="3589338" y="5151438"/>
          <p14:tracePt t="163402" x="3543300" y="5151438"/>
          <p14:tracePt t="163418" x="3497263" y="5143500"/>
          <p14:tracePt t="163435" x="3475038" y="5135563"/>
          <p14:tracePt t="163450" x="3451225" y="5135563"/>
          <p14:tracePt t="163493" x="3429000" y="5135563"/>
          <p14:tracePt t="163501" x="3413125" y="5135563"/>
          <p14:tracePt t="163509" x="3390900" y="5135563"/>
          <p14:tracePt t="163518" x="3314700" y="5135563"/>
          <p14:tracePt t="163538" x="3260725" y="5135563"/>
          <p14:tracePt t="163552" x="3222625" y="5135563"/>
          <p14:tracePt t="163568" x="3178175" y="5135563"/>
          <p14:tracePt t="163583" x="3162300" y="5135563"/>
          <p14:tracePt t="163598" x="3146425" y="5135563"/>
          <p14:tracePt t="163615" x="3124200" y="5135563"/>
          <p14:tracePt t="163633" x="3094038" y="5135563"/>
          <p14:tracePt t="163651" x="3070225" y="5143500"/>
          <p14:tracePt t="163667" x="3048000" y="5151438"/>
          <p14:tracePt t="163667" x="3040063" y="5151438"/>
          <p14:tracePt t="163686" x="3017838" y="5151438"/>
          <p14:tracePt t="163699" x="2987675" y="5159375"/>
          <p14:tracePt t="163718" x="2955925" y="5159375"/>
          <p14:tracePt t="163734" x="2941638" y="5165725"/>
          <p14:tracePt t="163752" x="2917825" y="5165725"/>
          <p14:tracePt t="163767" x="2903538" y="5173663"/>
          <p14:tracePt t="163784" x="2887663" y="5173663"/>
          <p14:tracePt t="163799" x="2879725" y="5173663"/>
          <p14:tracePt t="163816" x="2857500" y="5173663"/>
          <p14:tracePt t="163834" x="2835275" y="5189538"/>
          <p14:tracePt t="163834" x="2819400" y="5189538"/>
          <p14:tracePt t="163854" x="2803525" y="5203825"/>
          <p14:tracePt t="163866" x="2765425" y="5211763"/>
          <p14:tracePt t="163866" x="2743200" y="5227638"/>
          <p14:tracePt t="163886" x="2720975" y="5241925"/>
          <p14:tracePt t="163899" x="2697163" y="5257800"/>
          <p14:tracePt t="163899" x="2682875" y="5265738"/>
          <p14:tracePt t="163919" x="2667000" y="5280025"/>
          <p14:tracePt t="163935" x="2659063" y="5280025"/>
          <p14:tracePt t="163950" x="2651125" y="5280025"/>
          <p14:tracePt t="163982" x="2651125" y="5287963"/>
          <p14:tracePt t="163990" x="2644775" y="5295900"/>
          <p14:tracePt t="163999" x="2628900" y="5311775"/>
          <p14:tracePt t="164015" x="2613025" y="5334000"/>
          <p14:tracePt t="164032" x="2598738" y="5364163"/>
          <p14:tracePt t="164049" x="2590800" y="5380038"/>
          <p14:tracePt t="164066" x="2582863" y="5410200"/>
          <p14:tracePt t="164083" x="2574925" y="5448300"/>
          <p14:tracePt t="164083" x="2568575" y="5464175"/>
          <p14:tracePt t="164103" x="2568575" y="5478463"/>
          <p14:tracePt t="164118" x="2568575" y="5532438"/>
          <p14:tracePt t="164134" x="2568575" y="5540375"/>
          <p14:tracePt t="164149" x="2568575" y="5570538"/>
          <p14:tracePt t="164166" x="2568575" y="5592763"/>
          <p14:tracePt t="164183" x="2590800" y="5622925"/>
          <p14:tracePt t="164199" x="2606675" y="5646738"/>
          <p14:tracePt t="164215" x="2620963" y="5661025"/>
          <p14:tracePt t="164232" x="2651125" y="5676900"/>
          <p14:tracePt t="164252" x="2697163" y="5715000"/>
          <p14:tracePt t="164266" x="2751138" y="5745163"/>
          <p14:tracePt t="164283" x="2811463" y="5761038"/>
          <p14:tracePt t="164300" x="2895600" y="5791200"/>
          <p14:tracePt t="164316" x="2955925" y="5837238"/>
          <p14:tracePt t="164316" x="2987675" y="5859463"/>
          <p14:tracePt t="164334" x="3063875" y="5875338"/>
          <p14:tracePt t="164351" x="3124200" y="5913438"/>
          <p14:tracePt t="164367" x="3178175" y="5935663"/>
          <p14:tracePt t="164384" x="3222625" y="5951538"/>
          <p14:tracePt t="164400" x="3246438" y="5951538"/>
          <p14:tracePt t="164417" x="3298825" y="5965825"/>
          <p14:tracePt t="164434" x="3368675" y="5997575"/>
          <p14:tracePt t="164449" x="3459163" y="6019800"/>
          <p14:tracePt t="164466" x="3521075" y="6019800"/>
          <p14:tracePt t="164483" x="3597275" y="6019800"/>
          <p14:tracePt t="164499" x="3657600" y="6019800"/>
          <p14:tracePt t="164499" x="3695700" y="6027738"/>
          <p14:tracePt t="164519" x="3771900" y="6035675"/>
          <p14:tracePt t="164536" x="3832225" y="6035675"/>
          <p14:tracePt t="164550" x="3863975" y="6035675"/>
          <p14:tracePt t="164567" x="3908425" y="6035675"/>
          <p14:tracePt t="164583" x="3946525" y="6049963"/>
          <p14:tracePt t="164601" x="4000500" y="6057900"/>
          <p14:tracePt t="164617" x="4054475" y="6057900"/>
          <p14:tracePt t="164633" x="4114800" y="6057900"/>
          <p14:tracePt t="164650" x="4144963" y="6057900"/>
          <p14:tracePt t="164665" x="4175125" y="6057900"/>
          <p14:tracePt t="164682" x="4191000" y="6057900"/>
          <p14:tracePt t="164698" x="4221163" y="6065838"/>
          <p14:tracePt t="164698" x="4237038" y="6065838"/>
          <p14:tracePt t="164718" x="4237038" y="6057900"/>
          <p14:tracePt t="164732" x="4313238" y="6057900"/>
          <p14:tracePt t="164752" x="4343400" y="6065838"/>
          <p14:tracePt t="164767" x="4457700" y="6065838"/>
          <p14:tracePt t="164784" x="4533900" y="6049963"/>
          <p14:tracePt t="164799" x="4610100" y="6049963"/>
          <p14:tracePt t="164816" x="4640263" y="6049963"/>
          <p14:tracePt t="164832" x="4678363" y="6049963"/>
          <p14:tracePt t="164850" x="4702175" y="6049963"/>
          <p14:tracePt t="164865" x="4754563" y="6065838"/>
          <p14:tracePt t="164883" x="4860925" y="6065838"/>
          <p14:tracePt t="164900" x="4884738" y="6065838"/>
          <p14:tracePt t="164915" x="4945063" y="6134100"/>
          <p14:tracePt t="164981" x="5021263" y="6180138"/>
          <p14:tracePt t="164989" x="5127625" y="6240463"/>
          <p14:tracePt t="164999" x="5143500" y="6240463"/>
          <p14:tracePt t="165015" x="5165725" y="6240463"/>
          <p14:tracePt t="165037" x="5203825" y="6240463"/>
          <p14:tracePt t="165048" x="5235575" y="6240463"/>
          <p14:tracePt t="165125" x="5235575" y="6226175"/>
          <p14:tracePt t="165133" x="5280025" y="6226175"/>
          <p14:tracePt t="165157" x="5326063" y="6210300"/>
          <p14:tracePt t="165167" x="5341938" y="6202363"/>
          <p14:tracePt t="165183" x="5341938" y="6188075"/>
          <p14:tracePt t="165198" x="5341938" y="6180138"/>
          <p14:tracePt t="165925" x="5326063" y="6172200"/>
          <p14:tracePt t="165933" x="5303838" y="6134100"/>
          <p14:tracePt t="165947" x="5203825" y="6035675"/>
          <p14:tracePt t="165947" x="5165725" y="5981700"/>
          <p14:tracePt t="165967" x="5127625" y="5921375"/>
          <p14:tracePt t="165982" x="5127625" y="5897563"/>
          <p14:tracePt t="165999" x="5127625" y="5867400"/>
          <p14:tracePt t="166015" x="5127625" y="5813425"/>
          <p14:tracePt t="166033" x="5127625" y="5761038"/>
          <p14:tracePt t="166047" x="5135563" y="5692775"/>
          <p14:tracePt t="166063" x="5135563" y="5638800"/>
          <p14:tracePt t="166080" x="5135563" y="5584825"/>
          <p14:tracePt t="166097" x="5135563" y="5540375"/>
          <p14:tracePt t="166114" x="5135563" y="5516563"/>
          <p14:tracePt t="166131" x="5135563" y="5508625"/>
          <p14:tracePt t="166147" x="5127625" y="5508625"/>
          <p14:tracePt t="166365" x="5127625" y="5524500"/>
          <p14:tracePt t="166397" x="5121275" y="5540375"/>
          <p14:tracePt t="166429" x="5121275" y="5546725"/>
          <p14:tracePt t="166446" x="5121275" y="5554663"/>
          <p14:tracePt t="166461" x="5113338" y="5562600"/>
          <p14:tracePt t="166469" x="5113338" y="5570538"/>
          <p14:tracePt t="166480" x="5105400" y="5584825"/>
          <p14:tracePt t="166497" x="5097463" y="5608638"/>
          <p14:tracePt t="166514" x="5083175" y="5630863"/>
          <p14:tracePt t="166514" x="5083175" y="5646738"/>
          <p14:tracePt t="166535" x="5075238" y="5661025"/>
          <p14:tracePt t="166547" x="5067300" y="5668963"/>
          <p14:tracePt t="166547" x="5051425" y="5676900"/>
          <p14:tracePt t="166566" x="5045075" y="5692775"/>
          <p14:tracePt t="166580" x="4975225" y="5745163"/>
          <p14:tracePt t="166598" x="4846638" y="5761038"/>
          <p14:tracePt t="166614" x="4648200" y="5783263"/>
          <p14:tracePt t="166632" x="4435475" y="5799138"/>
          <p14:tracePt t="166648" x="4251325" y="5799138"/>
          <p14:tracePt t="166665" x="4098925" y="5799138"/>
          <p14:tracePt t="166681" x="3970338" y="5799138"/>
          <p14:tracePt t="166697" x="3863975" y="5799138"/>
          <p14:tracePt t="166715" x="3717925" y="5799138"/>
          <p14:tracePt t="166730" x="3513138" y="5799138"/>
          <p14:tracePt t="166730" x="3421063" y="5799138"/>
          <p14:tracePt t="166751" x="3336925" y="5813425"/>
          <p14:tracePt t="166764" x="3208338" y="5813425"/>
          <p14:tracePt t="166764" x="3170238" y="5813425"/>
          <p14:tracePt t="166783" x="3094038" y="5813425"/>
          <p14:tracePt t="166798" x="3070225" y="5813425"/>
          <p14:tracePt t="166815" x="3063875" y="5813425"/>
          <p14:tracePt t="166854" x="3048000" y="5813425"/>
          <p14:tracePt t="166877" x="3040063" y="5813425"/>
          <p14:tracePt t="166885" x="3040063" y="5821363"/>
          <p14:tracePt t="166909" x="3032125" y="5821363"/>
          <p14:tracePt t="166917" x="3025775" y="5821363"/>
          <p14:tracePt t="166933" x="3001963" y="5821363"/>
          <p14:tracePt t="166946" x="2971800" y="5807075"/>
          <p14:tracePt t="166946" x="2955925" y="5791200"/>
          <p14:tracePt t="166966" x="2933700" y="5783263"/>
          <p14:tracePt t="166979" x="2903538" y="5775325"/>
          <p14:tracePt t="166999" x="2895600" y="5768975"/>
          <p14:tracePt t="167014" x="2873375" y="5768975"/>
          <p14:tracePt t="167032" x="2857500" y="5761038"/>
          <p14:tracePt t="167046" x="2865438" y="5753100"/>
          <p14:tracePt t="167317" x="2873375" y="5753100"/>
          <p14:tracePt t="167373" x="2887663" y="5753100"/>
          <p14:tracePt t="167397" x="2895600" y="5753100"/>
          <p14:tracePt t="167414" x="2903538" y="5753100"/>
          <p14:tracePt t="167421" x="2911475" y="5753100"/>
          <p14:tracePt t="167431" x="2911475" y="5745163"/>
          <p14:tracePt t="167446" x="2917825" y="5745163"/>
          <p14:tracePt t="167463" x="2925763" y="5745163"/>
          <p14:tracePt t="167479" x="2941638" y="5745163"/>
          <p14:tracePt t="167496" x="2971800" y="5745163"/>
          <p14:tracePt t="167513" x="2987675" y="5745163"/>
          <p14:tracePt t="167530" x="2994025" y="5745163"/>
          <p14:tracePt t="167544" x="3001963" y="5745163"/>
          <p14:tracePt t="167561" x="3009900" y="5745163"/>
          <p14:tracePt t="167578" x="3017838" y="5745163"/>
          <p14:tracePt t="167595" x="3040063" y="5745163"/>
          <p14:tracePt t="167595" x="3048000" y="5745163"/>
          <p14:tracePt t="167614" x="3094038" y="5745163"/>
          <p14:tracePt t="167631" x="3108325" y="5745163"/>
          <p14:tracePt t="167646" x="3116263" y="5753100"/>
          <p14:tracePt t="167663" x="3132138" y="5753100"/>
          <p14:tracePt t="167680" x="3162300" y="5753100"/>
          <p14:tracePt t="167697" x="3200400" y="5753100"/>
          <p14:tracePt t="167714" x="3254375" y="5753100"/>
          <p14:tracePt t="167731" x="3284538" y="5753100"/>
          <p14:tracePt t="167748" x="3292475" y="5761038"/>
          <p14:tracePt t="167853" x="3292475" y="5768975"/>
          <p14:tracePt t="167901" x="3284538" y="5768975"/>
          <p14:tracePt t="167909" x="3268663" y="5768975"/>
          <p14:tracePt t="167925" x="3254375" y="5768975"/>
          <p14:tracePt t="167941" x="3246438" y="5768975"/>
          <p14:tracePt t="167949" x="3230563" y="5768975"/>
          <p14:tracePt t="167962" x="3184525" y="5775325"/>
          <p14:tracePt t="167962" x="3170238" y="5775325"/>
          <p14:tracePt t="167982" x="3162300" y="5775325"/>
          <p14:tracePt t="167995" x="3140075" y="5775325"/>
          <p14:tracePt t="167995" x="3132138" y="5775325"/>
          <p14:tracePt t="168014" x="3116263" y="5775325"/>
          <p14:tracePt t="168037" x="3094038" y="5775325"/>
          <p14:tracePt t="168046" x="3048000" y="5768975"/>
          <p14:tracePt t="168063" x="3032125" y="5768975"/>
          <p14:tracePt t="168079" x="2994025" y="5761038"/>
          <p14:tracePt t="168096" x="2987675" y="5761038"/>
          <p14:tracePt t="168125" x="2971800" y="5761038"/>
          <p14:tracePt t="168133" x="2963863" y="5761038"/>
          <p14:tracePt t="168145" x="2955925" y="5761038"/>
          <p14:tracePt t="168162" x="2941638" y="5761038"/>
          <p14:tracePt t="168178" x="2933700" y="5761038"/>
          <p14:tracePt t="168204" x="2925763" y="5761038"/>
          <p14:tracePt t="168213" x="2917825" y="5761038"/>
          <p14:tracePt t="168230" x="2895600" y="5753100"/>
          <p14:tracePt t="168249" x="2873375" y="5745163"/>
          <p14:tracePt t="168263" x="2849563" y="5745163"/>
          <p14:tracePt t="168280" x="2835275" y="5737225"/>
          <p14:tracePt t="168295" x="2827338" y="5722938"/>
          <p14:tracePt t="168453" x="2835275" y="5722938"/>
          <p14:tracePt t="168717" x="2841625" y="5722938"/>
          <p14:tracePt t="168725" x="2849563" y="5722938"/>
          <p14:tracePt t="168733" x="2873375" y="5722938"/>
          <p14:tracePt t="168746" x="2895600" y="5722938"/>
          <p14:tracePt t="168761" x="2949575" y="5745163"/>
          <p14:tracePt t="168779" x="2987675" y="5745163"/>
          <p14:tracePt t="168795" x="3017838" y="5753100"/>
          <p14:tracePt t="168811" x="3048000" y="5753100"/>
          <p14:tracePt t="168811" x="3055938" y="5753100"/>
          <p14:tracePt t="168831" x="3063875" y="5753100"/>
          <p14:tracePt t="168844" x="3108325" y="5768975"/>
          <p14:tracePt t="168863" x="3146425" y="5768975"/>
          <p14:tracePt t="168879" x="3200400" y="5775325"/>
          <p14:tracePt t="168896" x="3292475" y="5791200"/>
          <p14:tracePt t="168912" x="3390900" y="5799138"/>
          <p14:tracePt t="168929" x="3489325" y="5821363"/>
          <p14:tracePt t="168945" x="3527425" y="5821363"/>
          <p14:tracePt t="168962" x="3573463" y="5821363"/>
          <p14:tracePt t="168979" x="3603625" y="5821363"/>
          <p14:tracePt t="168979" x="3627438" y="5821363"/>
          <p14:tracePt t="168998" x="3657600" y="5821363"/>
          <p14:tracePt t="169010" x="3703638" y="5821363"/>
          <p14:tracePt t="169027" x="3725863" y="5821363"/>
          <p14:tracePt t="169044" x="3749675" y="5821363"/>
          <p14:tracePt t="169044" x="3756025" y="5807075"/>
          <p14:tracePt t="169062" x="3763963" y="5799138"/>
          <p14:tracePt t="169078" x="3763963" y="5791200"/>
          <p14:tracePt t="169095" x="3779838" y="5783263"/>
          <p14:tracePt t="169112" x="3787775" y="5775325"/>
          <p14:tracePt t="169845" x="3810000" y="5775325"/>
          <p14:tracePt t="169853" x="3848100" y="5775325"/>
          <p14:tracePt t="169862" x="3984625" y="5775325"/>
          <p14:tracePt t="169878" x="4160838" y="5775325"/>
          <p14:tracePt t="169895" x="4283075" y="5775325"/>
          <p14:tracePt t="169911" x="4419600" y="5761038"/>
          <p14:tracePt t="169927" x="4564063" y="5761038"/>
          <p14:tracePt t="169945" x="4670425" y="5745163"/>
          <p14:tracePt t="169961" x="4746625" y="5745163"/>
          <p14:tracePt t="169978" x="4792663" y="5745163"/>
          <p14:tracePt t="169995" x="4838700" y="5737225"/>
          <p14:tracePt t="170010" x="4922838" y="5737225"/>
          <p14:tracePt t="170027" x="5059363" y="5737225"/>
          <p14:tracePt t="170043" x="5265738" y="5737225"/>
          <p14:tracePt t="170043" x="5364163" y="5737225"/>
          <p14:tracePt t="170062" x="5516563" y="5737225"/>
          <p14:tracePt t="170078" x="5608638" y="5737225"/>
          <p14:tracePt t="170094" x="5646738" y="5737225"/>
          <p14:tracePt t="170111" x="5707063" y="5737225"/>
          <p14:tracePt t="170127" x="5783263" y="5737225"/>
          <p14:tracePt t="170144" x="5867400" y="5737225"/>
          <p14:tracePt t="170160" x="5965825" y="5722938"/>
          <p14:tracePt t="170176" x="5989638" y="5715000"/>
          <p14:tracePt t="170193" x="6011863" y="5707063"/>
          <p14:tracePt t="170211" x="6019800" y="5707063"/>
          <p14:tracePt t="170226" x="6035675" y="5707063"/>
          <p14:tracePt t="170261" x="6065838" y="5699125"/>
          <p14:tracePt t="170268" x="6126163" y="5699125"/>
          <p14:tracePt t="170277" x="6194425" y="5684838"/>
          <p14:tracePt t="170293" x="6408738" y="5684838"/>
          <p14:tracePt t="170310" x="6438900" y="5684838"/>
          <p14:tracePt t="170327" x="6430963" y="5684838"/>
          <p14:tracePt t="170525" x="6416675" y="5684838"/>
          <p14:tracePt t="170534" x="6400800" y="5684838"/>
          <p14:tracePt t="170543" x="6378575" y="5684838"/>
          <p14:tracePt t="170559" x="6346825" y="5684838"/>
          <p14:tracePt t="170576" x="6316663" y="5684838"/>
          <p14:tracePt t="170592" x="6286500" y="5684838"/>
          <p14:tracePt t="170609" x="6278563" y="5684838"/>
          <p14:tracePt t="170645" x="6278563" y="5676900"/>
          <p14:tracePt t="170660" x="6278563" y="5668963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/>
          <p:cNvSpPr txBox="1">
            <a:spLocks noChangeArrowheads="1"/>
          </p:cNvSpPr>
          <p:nvPr/>
        </p:nvSpPr>
        <p:spPr bwMode="auto">
          <a:xfrm>
            <a:off x="381000" y="457200"/>
            <a:ext cx="6934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 err="1"/>
              <a:t>Sli</a:t>
            </a:r>
            <a:r>
              <a:rPr lang="sr-Latn-CS" altLang="en-US" dirty="0"/>
              <a:t>čno kao kod obične MM kinetike, koncentracija preostalog enzima EH se izrazi preko </a:t>
            </a:r>
            <a:r>
              <a:rPr lang="sr-Latn-CS" altLang="en-US" dirty="0" smtClean="0"/>
              <a:t>E</a:t>
            </a:r>
            <a:r>
              <a:rPr lang="sr-Latn-CS" altLang="en-US" baseline="-25000" dirty="0" smtClean="0"/>
              <a:t>0</a:t>
            </a:r>
            <a:r>
              <a:rPr lang="sr-Latn-CS" altLang="en-US" dirty="0" smtClean="0"/>
              <a:t> </a:t>
            </a:r>
            <a:r>
              <a:rPr lang="sr-Latn-CS" altLang="en-US" dirty="0"/>
              <a:t>i EHS. Izračunata EHS (iz stacionarnog stanja) se uvrsti u izraz za brzinu procesa:</a:t>
            </a:r>
            <a:endParaRPr lang="en-US" altLang="en-US" dirty="0"/>
          </a:p>
        </p:txBody>
      </p:sp>
      <p:graphicFrame>
        <p:nvGraphicFramePr>
          <p:cNvPr id="33795" name="Object 5"/>
          <p:cNvGraphicFramePr>
            <a:graphicFrameLocks noGrp="1" noChangeAspect="1"/>
          </p:cNvGraphicFramePr>
          <p:nvPr>
            <p:ph/>
          </p:nvPr>
        </p:nvGraphicFramePr>
        <p:xfrm>
          <a:off x="152400" y="2057400"/>
          <a:ext cx="87947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name="Equation" r:id="rId5" imgW="4025900" imgH="431800" progId="Equation.DSMT4">
                  <p:embed/>
                </p:oleObj>
              </mc:Choice>
              <mc:Fallback>
                <p:oleObj name="Equation" r:id="rId5" imgW="40259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87947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Box 1"/>
          <p:cNvSpPr txBox="1">
            <a:spLocks noChangeArrowheads="1"/>
          </p:cNvSpPr>
          <p:nvPr/>
        </p:nvSpPr>
        <p:spPr bwMode="auto">
          <a:xfrm>
            <a:off x="609600" y="3352800"/>
            <a:ext cx="1371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Za veliko S</a:t>
            </a:r>
          </a:p>
        </p:txBody>
      </p:sp>
      <p:graphicFrame>
        <p:nvGraphicFramePr>
          <p:cNvPr id="33797" name="Object 2"/>
          <p:cNvGraphicFramePr>
            <a:graphicFrameLocks noChangeAspect="1"/>
          </p:cNvGraphicFramePr>
          <p:nvPr/>
        </p:nvGraphicFramePr>
        <p:xfrm>
          <a:off x="2443163" y="3162300"/>
          <a:ext cx="3810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name="Equation" r:id="rId7" imgW="2158920" imgH="431640" progId="Equation.DSMT4">
                  <p:embed/>
                </p:oleObj>
              </mc:Choice>
              <mc:Fallback>
                <p:oleObj name="Equation" r:id="rId7" imgW="21589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163" y="3162300"/>
                        <a:ext cx="3810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Box 5"/>
          <p:cNvSpPr txBox="1">
            <a:spLocks noChangeArrowheads="1"/>
          </p:cNvSpPr>
          <p:nvPr/>
        </p:nvSpPr>
        <p:spPr bwMode="auto">
          <a:xfrm>
            <a:off x="685800" y="4648200"/>
            <a:ext cx="1676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Za malo S</a:t>
            </a:r>
          </a:p>
        </p:txBody>
      </p:sp>
      <p:graphicFrame>
        <p:nvGraphicFramePr>
          <p:cNvPr id="33799" name="Object 6"/>
          <p:cNvGraphicFramePr>
            <a:graphicFrameLocks noChangeAspect="1"/>
          </p:cNvGraphicFramePr>
          <p:nvPr/>
        </p:nvGraphicFramePr>
        <p:xfrm>
          <a:off x="2514600" y="4478338"/>
          <a:ext cx="3962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4" name="Equation" r:id="rId9" imgW="2057400" imgH="431800" progId="Equation.DSMT4">
                  <p:embed/>
                </p:oleObj>
              </mc:Choice>
              <mc:Fallback>
                <p:oleObj name="Equation" r:id="rId9" imgW="20574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78338"/>
                        <a:ext cx="39624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6" x="6264275" y="5668963"/>
          <p14:tracePt t="969" x="6256338" y="5668963"/>
          <p14:tracePt t="993" x="6248400" y="5668963"/>
          <p14:tracePt t="1097" x="6232525" y="5661025"/>
          <p14:tracePt t="1105" x="6226175" y="5638800"/>
          <p14:tracePt t="1113" x="6218238" y="5616575"/>
          <p14:tracePt t="1125" x="6180138" y="5554663"/>
          <p14:tracePt t="1125" x="6156325" y="5524500"/>
          <p14:tracePt t="1146" x="6156325" y="5502275"/>
          <p14:tracePt t="1160" x="6149975" y="5478463"/>
          <p14:tracePt t="1176" x="6142038" y="5464175"/>
          <p14:tracePt t="2081" x="6134100" y="5464175"/>
          <p14:tracePt t="2241" x="6118225" y="5448300"/>
          <p14:tracePt t="2249" x="6103938" y="5448300"/>
          <p14:tracePt t="2265" x="6088063" y="5432425"/>
          <p14:tracePt t="2275" x="6065838" y="5426075"/>
          <p14:tracePt t="2291" x="6049963" y="5402263"/>
          <p14:tracePt t="2308" x="6042025" y="5402263"/>
          <p14:tracePt t="2324" x="6035675" y="5402263"/>
          <p14:tracePt t="2385" x="6027738" y="5402263"/>
          <p14:tracePt t="2401" x="6011863" y="5402263"/>
          <p14:tracePt t="2409" x="5981700" y="5394325"/>
          <p14:tracePt t="2424" x="5973763" y="5387975"/>
          <p14:tracePt t="2424" x="5951538" y="5387975"/>
          <p14:tracePt t="2443" x="5927725" y="5372100"/>
          <p14:tracePt t="2460" x="5875338" y="5341938"/>
          <p14:tracePt t="2477" x="5829300" y="5295900"/>
          <p14:tracePt t="2492" x="5761038" y="5257800"/>
          <p14:tracePt t="2508" x="5699125" y="5219700"/>
          <p14:tracePt t="2525" x="5661025" y="5197475"/>
          <p14:tracePt t="2541" x="5578475" y="5135563"/>
          <p14:tracePt t="2557" x="5470525" y="5059363"/>
          <p14:tracePt t="2574" x="5356225" y="4983163"/>
          <p14:tracePt t="2590" x="5257800" y="4922838"/>
          <p14:tracePt t="2606" x="5097463" y="4822825"/>
          <p14:tracePt t="2606" x="4999038" y="4770438"/>
          <p14:tracePt t="2626" x="4784725" y="4625975"/>
          <p14:tracePt t="2643" x="4549775" y="4465638"/>
          <p14:tracePt t="2659" x="4198938" y="4221163"/>
          <p14:tracePt t="2675" x="3902075" y="3954463"/>
          <p14:tracePt t="2692" x="3657600" y="3703638"/>
          <p14:tracePt t="2707" x="3527425" y="3559175"/>
          <p14:tracePt t="2724" x="3382963" y="3406775"/>
          <p14:tracePt t="2739" x="3216275" y="3178175"/>
          <p14:tracePt t="2757" x="3154363" y="2941638"/>
          <p14:tracePt t="2773" x="3078163" y="2720975"/>
          <p14:tracePt t="2789" x="2971800" y="2568575"/>
          <p14:tracePt t="2806" x="2903538" y="2408238"/>
          <p14:tracePt t="2806" x="2887663" y="2324100"/>
          <p14:tracePt t="2825" x="2873375" y="2263775"/>
          <p14:tracePt t="2840" x="2803525" y="2035175"/>
          <p14:tracePt t="2857" x="2759075" y="1905000"/>
          <p14:tracePt t="2874" x="2713038" y="1774825"/>
          <p14:tracePt t="2891" x="2659063" y="1654175"/>
          <p14:tracePt t="2907" x="2659063" y="1592263"/>
          <p14:tracePt t="2925" x="2644775" y="1546225"/>
          <p14:tracePt t="2941" x="2613025" y="1447800"/>
          <p14:tracePt t="2956" x="2590800" y="1387475"/>
          <p14:tracePt t="2973" x="2574925" y="1317625"/>
          <p14:tracePt t="2990" x="2560638" y="1273175"/>
          <p14:tracePt t="2990" x="2560638" y="1241425"/>
          <p14:tracePt t="3009" x="2560638" y="1227138"/>
          <p14:tracePt t="3023" x="2530475" y="1173163"/>
          <p14:tracePt t="3041" x="2522538" y="1150938"/>
          <p14:tracePt t="3058" x="2498725" y="1104900"/>
          <p14:tracePt t="3073" x="2484438" y="1074738"/>
          <p14:tracePt t="3089" x="2484438" y="1066800"/>
          <p14:tracePt t="3105" x="2476500" y="1058863"/>
          <p14:tracePt t="3122" x="2468563" y="1036638"/>
          <p14:tracePt t="3139" x="2454275" y="1006475"/>
          <p14:tracePt t="3156" x="2446338" y="990600"/>
          <p14:tracePt t="3174" x="2438400" y="974725"/>
          <p14:tracePt t="3188" x="2438400" y="968375"/>
          <p14:tracePt t="3208" x="2430463" y="960438"/>
          <p14:tracePt t="3221" x="2422525" y="960438"/>
          <p14:tracePt t="3238" x="2416175" y="944563"/>
          <p14:tracePt t="3258" x="2408238" y="930275"/>
          <p14:tracePt t="3272" x="2392363" y="930275"/>
          <p14:tracePt t="3289" x="2378075" y="914400"/>
          <p14:tracePt t="3328" x="2370138" y="914400"/>
          <p14:tracePt t="3359" x="2354263" y="914400"/>
          <p14:tracePt t="3384" x="2346325" y="914400"/>
          <p14:tracePt t="3408" x="2332038" y="914400"/>
          <p14:tracePt t="3416" x="2308225" y="914400"/>
          <p14:tracePt t="3425" x="2293938" y="914400"/>
          <p14:tracePt t="3438" x="2225675" y="898525"/>
          <p14:tracePt t="3458" x="2171700" y="884238"/>
          <p14:tracePt t="3474" x="2125663" y="884238"/>
          <p14:tracePt t="3490" x="2041525" y="876300"/>
          <p14:tracePt t="3507" x="1951038" y="854075"/>
          <p14:tracePt t="3522" x="1874838" y="854075"/>
          <p14:tracePt t="3539" x="1790700" y="854075"/>
          <p14:tracePt t="3555" x="1706563" y="854075"/>
          <p14:tracePt t="3572" x="1654175" y="854075"/>
          <p14:tracePt t="3589" x="1638300" y="868363"/>
          <p14:tracePt t="3606" x="1630363" y="868363"/>
          <p14:tracePt t="3632" x="1616075" y="868363"/>
          <p14:tracePt t="3648" x="1584325" y="884238"/>
          <p14:tracePt t="3658" x="1531938" y="892175"/>
          <p14:tracePt t="3673" x="1349375" y="922338"/>
          <p14:tracePt t="3690" x="1241425" y="936625"/>
          <p14:tracePt t="3707" x="1165225" y="952500"/>
          <p14:tracePt t="3724" x="1143000" y="952500"/>
          <p14:tracePt t="3740" x="1104900" y="960438"/>
          <p14:tracePt t="3757" x="1082675" y="960438"/>
          <p14:tracePt t="3772" x="1050925" y="960438"/>
          <p14:tracePt t="3789" x="1028700" y="960438"/>
          <p14:tracePt t="3805" x="998538" y="960438"/>
          <p14:tracePt t="3822" x="968375" y="960438"/>
          <p14:tracePt t="3839" x="960438" y="960438"/>
          <p14:tracePt t="3857" x="952500" y="960438"/>
          <p14:tracePt t="3889" x="944563" y="960438"/>
          <p14:tracePt t="3984" x="936625" y="960438"/>
          <p14:tracePt t="3992" x="936625" y="944563"/>
          <p14:tracePt t="4080" x="944563" y="930275"/>
          <p14:tracePt t="4096" x="960438" y="930275"/>
          <p14:tracePt t="4112" x="982663" y="914400"/>
          <p14:tracePt t="4121" x="1006475" y="906463"/>
          <p14:tracePt t="4128" x="1028700" y="898525"/>
          <p14:tracePt t="4138" x="1058863" y="876300"/>
          <p14:tracePt t="4138" x="1082675" y="876300"/>
          <p14:tracePt t="4162" x="1089025" y="876300"/>
          <p14:tracePt t="4174" x="1112838" y="876300"/>
          <p14:tracePt t="4189" x="1165225" y="860425"/>
          <p14:tracePt t="4206" x="1219200" y="854075"/>
          <p14:tracePt t="4222" x="1287463" y="830263"/>
          <p14:tracePt t="4239" x="1333500" y="815975"/>
          <p14:tracePt t="4239" x="1349375" y="808038"/>
          <p14:tracePt t="4257" x="1355725" y="808038"/>
          <p14:tracePt t="4271" x="1363663" y="808038"/>
          <p14:tracePt t="4312" x="1371600" y="808038"/>
          <p14:tracePt t="4321" x="1379538" y="808038"/>
          <p14:tracePt t="4337" x="1393825" y="808038"/>
          <p14:tracePt t="4344" x="1409700" y="808038"/>
          <p14:tracePt t="4464" x="1417638" y="808038"/>
          <p14:tracePt t="4712" x="1425575" y="808038"/>
          <p14:tracePt t="4721" x="1431925" y="808038"/>
          <p14:tracePt t="4728" x="1439863" y="800100"/>
          <p14:tracePt t="4738" x="1463675" y="800100"/>
          <p14:tracePt t="4755" x="1493838" y="792163"/>
          <p14:tracePt t="4772" x="1554163" y="784225"/>
          <p14:tracePt t="4788" x="1616075" y="784225"/>
          <p14:tracePt t="4804" x="1660525" y="769938"/>
          <p14:tracePt t="4821" x="1684338" y="769938"/>
          <p14:tracePt t="4838" x="1714500" y="762000"/>
          <p14:tracePt t="4854" x="1722438" y="754063"/>
          <p14:tracePt t="4854" x="1730375" y="754063"/>
          <p14:tracePt t="4874" x="1736725" y="754063"/>
          <p14:tracePt t="4887" x="1768475" y="754063"/>
          <p14:tracePt t="4906" x="1798638" y="754063"/>
          <p14:tracePt t="4922" x="1851025" y="754063"/>
          <p14:tracePt t="4940" x="1889125" y="739775"/>
          <p14:tracePt t="4955" x="1958975" y="708025"/>
          <p14:tracePt t="4972" x="2019300" y="693738"/>
          <p14:tracePt t="4988" x="2087563" y="669925"/>
          <p14:tracePt t="5005" x="2125663" y="663575"/>
          <p14:tracePt t="5022" x="2163763" y="663575"/>
          <p14:tracePt t="5037" x="2179638" y="663575"/>
          <p14:tracePt t="5054" x="2187575" y="663575"/>
          <p14:tracePt t="5070" x="2225675" y="663575"/>
          <p14:tracePt t="5086" x="2255838" y="663575"/>
          <p14:tracePt t="5086" x="2286000" y="663575"/>
          <p14:tracePt t="5105" x="2301875" y="663575"/>
          <p14:tracePt t="5105" x="2324100" y="663575"/>
          <p14:tracePt t="5121" x="2370138" y="663575"/>
          <p14:tracePt t="5137" x="2408238" y="663575"/>
          <p14:tracePt t="5155" x="2438400" y="663575"/>
          <p14:tracePt t="5169" x="2454275" y="663575"/>
          <p14:tracePt t="5186" x="2468563" y="663575"/>
          <p14:tracePt t="5209" x="2476500" y="663575"/>
          <p14:tracePt t="5220" x="2506663" y="663575"/>
          <p14:tracePt t="5238" x="2552700" y="669925"/>
          <p14:tracePt t="5255" x="2606675" y="677863"/>
          <p14:tracePt t="5255" x="2636838" y="677863"/>
          <p14:tracePt t="5274" x="2659063" y="685800"/>
          <p14:tracePt t="5287" x="2682875" y="693738"/>
          <p14:tracePt t="5287" x="2689225" y="693738"/>
          <p14:tracePt t="5306" x="2689225" y="701675"/>
          <p14:tracePt t="5338" x="2705100" y="708025"/>
          <p14:tracePt t="5354" x="2720975" y="715963"/>
          <p14:tracePt t="5362" x="2735263" y="715963"/>
          <p14:tracePt t="5371" x="2789238" y="715963"/>
          <p14:tracePt t="5388" x="2835275" y="739775"/>
          <p14:tracePt t="5405" x="2865438" y="739775"/>
          <p14:tracePt t="5421" x="2911475" y="739775"/>
          <p14:tracePt t="5438" x="2941638" y="739775"/>
          <p14:tracePt t="5438" x="2963863" y="754063"/>
          <p14:tracePt t="5457" x="2979738" y="754063"/>
          <p14:tracePt t="5471" x="2994025" y="754063"/>
          <p14:tracePt t="5487" x="3040063" y="754063"/>
          <p14:tracePt t="5487" x="3048000" y="754063"/>
          <p14:tracePt t="5507" x="3086100" y="754063"/>
          <p14:tracePt t="5523" x="3101975" y="754063"/>
          <p14:tracePt t="5539" x="3116263" y="754063"/>
          <p14:tracePt t="5555" x="3124200" y="754063"/>
          <p14:tracePt t="5570" x="3132138" y="754063"/>
          <p14:tracePt t="5587" x="3140075" y="754063"/>
          <p14:tracePt t="5605" x="3146425" y="754063"/>
          <p14:tracePt t="5620" x="3162300" y="754063"/>
          <p14:tracePt t="5638" x="3178175" y="754063"/>
          <p14:tracePt t="5654" x="3192463" y="754063"/>
          <p14:tracePt t="5671" x="3222625" y="754063"/>
          <p14:tracePt t="5687" x="3254375" y="754063"/>
          <p14:tracePt t="5687" x="3284538" y="754063"/>
          <p14:tracePt t="5707" x="3322638" y="754063"/>
          <p14:tracePt t="5723" x="3382963" y="746125"/>
          <p14:tracePt t="5739" x="3413125" y="746125"/>
          <p14:tracePt t="5756" x="3444875" y="746125"/>
          <p14:tracePt t="5772" x="3475038" y="746125"/>
          <p14:tracePt t="5787" x="3521075" y="746125"/>
          <p14:tracePt t="5805" x="3559175" y="746125"/>
          <p14:tracePt t="5821" x="3603625" y="746125"/>
          <p14:tracePt t="5837" x="3649663" y="746125"/>
          <p14:tracePt t="5855" x="3703638" y="746125"/>
          <p14:tracePt t="5855" x="3717925" y="746125"/>
          <p14:tracePt t="5876" x="3749675" y="746125"/>
          <p14:tracePt t="5886" x="3763963" y="746125"/>
          <p14:tracePt t="5903" x="3779838" y="746125"/>
          <p14:tracePt t="5919" x="3787775" y="746125"/>
          <p14:tracePt t="6568" x="3794125" y="746125"/>
          <p14:tracePt t="6576" x="3802063" y="746125"/>
          <p14:tracePt t="6593" x="3810000" y="746125"/>
          <p14:tracePt t="6609" x="3817938" y="746125"/>
          <p14:tracePt t="6625" x="3825875" y="746125"/>
          <p14:tracePt t="6641" x="3832225" y="746125"/>
          <p14:tracePt t="6653" x="3848100" y="746125"/>
          <p14:tracePt t="6669" x="3870325" y="746125"/>
          <p14:tracePt t="6686" x="3916363" y="746125"/>
          <p14:tracePt t="6702" x="3962400" y="746125"/>
          <p14:tracePt t="6718" x="3978275" y="746125"/>
          <p14:tracePt t="6738" x="3984625" y="746125"/>
          <p14:tracePt t="6754" x="4000500" y="746125"/>
          <p14:tracePt t="6771" x="4008438" y="746125"/>
          <p14:tracePt t="6793" x="4016375" y="746125"/>
          <p14:tracePt t="6804" x="4030663" y="746125"/>
          <p14:tracePt t="6819" x="4038600" y="746125"/>
          <p14:tracePt t="6836" x="4054475" y="746125"/>
          <p14:tracePt t="9492" x="4038600" y="731838"/>
          <p14:tracePt t="9497" x="4030663" y="731838"/>
          <p14:tracePt t="9521" x="4016375" y="731838"/>
          <p14:tracePt t="9537" x="4016375" y="723900"/>
          <p14:tracePt t="9544" x="3984625" y="723900"/>
          <p14:tracePt t="9552" x="3970338" y="723900"/>
          <p14:tracePt t="9565" x="3940175" y="715963"/>
          <p14:tracePt t="9565" x="3902075" y="715963"/>
          <p14:tracePt t="9585" x="3878263" y="715963"/>
          <p14:tracePt t="9598" x="3733800" y="715963"/>
          <p14:tracePt t="9618" x="3641725" y="715963"/>
          <p14:tracePt t="9634" x="3527425" y="715963"/>
          <p14:tracePt t="9650" x="3429000" y="715963"/>
          <p14:tracePt t="9667" x="3344863" y="715963"/>
          <p14:tracePt t="9682" x="3254375" y="715963"/>
          <p14:tracePt t="9699" x="3146425" y="739775"/>
          <p14:tracePt t="9716" x="3048000" y="754063"/>
          <p14:tracePt t="9732" x="2933700" y="762000"/>
          <p14:tracePt t="9750" x="2835275" y="777875"/>
          <p14:tracePt t="9750" x="2789238" y="784225"/>
          <p14:tracePt t="9769" x="2743200" y="800100"/>
          <p14:tracePt t="9782" x="2667000" y="800100"/>
          <p14:tracePt t="9782" x="2620963" y="808038"/>
          <p14:tracePt t="9802" x="2522538" y="815975"/>
          <p14:tracePt t="9818" x="2454275" y="822325"/>
          <p14:tracePt t="9833" x="2362200" y="846138"/>
          <p14:tracePt t="9851" x="2286000" y="876300"/>
          <p14:tracePt t="9868" x="2187575" y="906463"/>
          <p14:tracePt t="9883" x="2117725" y="930275"/>
          <p14:tracePt t="9900" x="2073275" y="936625"/>
          <p14:tracePt t="9915" x="2041525" y="936625"/>
          <p14:tracePt t="9932" x="2003425" y="952500"/>
          <p14:tracePt t="9950" x="1951038" y="968375"/>
          <p14:tracePt t="9966" x="1874838" y="990600"/>
          <p14:tracePt t="9983" x="1806575" y="1006475"/>
          <p14:tracePt t="9999" x="1774825" y="1012825"/>
          <p14:tracePt t="10016" x="1760538" y="1012825"/>
          <p14:tracePt t="10034" x="1752600" y="1012825"/>
          <p14:tracePt t="10065" x="1744663" y="1020763"/>
          <p14:tracePt t="10081" x="1722438" y="1028700"/>
          <p14:tracePt t="10088" x="1698625" y="1036638"/>
          <p14:tracePt t="10098" x="1676400" y="1044575"/>
          <p14:tracePt t="10115" x="1646238" y="1044575"/>
          <p14:tracePt t="10132" x="1638300" y="1044575"/>
          <p14:tracePt t="10148" x="1630363" y="1050925"/>
          <p14:tracePt t="10166" x="1630363" y="1044575"/>
          <p14:tracePt t="10816" x="1630363" y="1036638"/>
          <p14:tracePt t="10856" x="1630363" y="1020763"/>
          <p14:tracePt t="10880" x="1630363" y="1006475"/>
          <p14:tracePt t="10912" x="1630363" y="998538"/>
          <p14:tracePt t="10928" x="1630363" y="990600"/>
          <p14:tracePt t="10936" x="1630363" y="982663"/>
          <p14:tracePt t="10952" x="1630363" y="974725"/>
          <p14:tracePt t="10964" x="1630363" y="968375"/>
          <p14:tracePt t="10980" x="1630363" y="952500"/>
          <p14:tracePt t="10997" x="1630363" y="936625"/>
          <p14:tracePt t="11014" x="1630363" y="922338"/>
          <p14:tracePt t="11031" x="1630363" y="914400"/>
          <p14:tracePt t="11046" x="1630363" y="906463"/>
          <p14:tracePt t="11064" x="1630363" y="898525"/>
          <p14:tracePt t="11079" x="1630363" y="892175"/>
          <p14:tracePt t="11120" x="1630363" y="884238"/>
          <p14:tracePt t="11248" x="1622425" y="884238"/>
          <p14:tracePt t="11256" x="1616075" y="876300"/>
          <p14:tracePt t="11352" x="1608138" y="868363"/>
          <p14:tracePt t="11376" x="1600200" y="860425"/>
          <p14:tracePt t="11432" x="1592263" y="854075"/>
          <p14:tracePt t="11456" x="1584325" y="846138"/>
          <p14:tracePt t="12542" x="1577975" y="838200"/>
          <p14:tracePt t="12704" x="1570038" y="830263"/>
          <p14:tracePt t="12776" x="1562100" y="830263"/>
          <p14:tracePt t="12800" x="1546225" y="830263"/>
          <p14:tracePt t="12832" x="1539875" y="830263"/>
          <p14:tracePt t="12888" x="1531938" y="830263"/>
          <p14:tracePt t="12897" x="1524000" y="830263"/>
          <p14:tracePt t="12928" x="1516063" y="830263"/>
          <p14:tracePt t="12952" x="1508125" y="830263"/>
          <p14:tracePt t="12976" x="1501775" y="830263"/>
          <p14:tracePt t="12984" x="1501775" y="822325"/>
          <p14:tracePt t="13000" x="1493838" y="822325"/>
          <p14:tracePt t="13012" x="1477963" y="822325"/>
          <p14:tracePt t="13048" x="1470025" y="822325"/>
          <p14:tracePt t="13056" x="1447800" y="822325"/>
          <p14:tracePt t="13072" x="1439863" y="822325"/>
          <p14:tracePt t="13112" x="1431925" y="822325"/>
          <p14:tracePt t="13120" x="1425575" y="822325"/>
          <p14:tracePt t="13152" x="1417638" y="822325"/>
          <p14:tracePt t="13168" x="1409700" y="822325"/>
          <p14:tracePt t="13184" x="1393825" y="822325"/>
          <p14:tracePt t="13216" x="1387475" y="822325"/>
          <p14:tracePt t="13240" x="1379538" y="822325"/>
          <p14:tracePt t="13279" x="1379538" y="830263"/>
          <p14:tracePt t="13304" x="1363663" y="830263"/>
          <p14:tracePt t="13320" x="1363663" y="838200"/>
          <p14:tracePt t="13352" x="1349375" y="846138"/>
          <p14:tracePt t="13363" x="1341438" y="860425"/>
          <p14:tracePt t="13384" x="1333500" y="860425"/>
          <p14:tracePt t="13393" x="1317625" y="876300"/>
          <p14:tracePt t="13408" x="1317625" y="884238"/>
          <p14:tracePt t="13424" x="1311275" y="898525"/>
          <p14:tracePt t="13440" x="1311275" y="906463"/>
          <p14:tracePt t="13448" x="1303338" y="906463"/>
          <p14:tracePt t="13462" x="1303338" y="922338"/>
          <p14:tracePt t="13478" x="1303338" y="930275"/>
          <p14:tracePt t="13495" x="1295400" y="944563"/>
          <p14:tracePt t="13513" x="1295400" y="952500"/>
          <p14:tracePt t="13529" x="1295400" y="968375"/>
          <p14:tracePt t="13568" x="1295400" y="974725"/>
          <p14:tracePt t="13576" x="1295400" y="982663"/>
          <p14:tracePt t="13593" x="1303338" y="990600"/>
          <p14:tracePt t="13608" x="1303338" y="998538"/>
          <p14:tracePt t="13623" x="1303338" y="1006475"/>
          <p14:tracePt t="13631" x="1317625" y="1020763"/>
          <p14:tracePt t="13645" x="1317625" y="1036638"/>
          <p14:tracePt t="13662" x="1341438" y="1058863"/>
          <p14:tracePt t="13678" x="1341438" y="1066800"/>
          <p14:tracePt t="13678" x="1349375" y="1074738"/>
          <p14:tracePt t="13697" x="1363663" y="1082675"/>
          <p14:tracePt t="13711" x="1371600" y="1089025"/>
          <p14:tracePt t="13730" x="1379538" y="1089025"/>
          <p14:tracePt t="13745" x="1387475" y="1089025"/>
          <p14:tracePt t="13767" x="1393825" y="1089025"/>
          <p14:tracePt t="13783" x="1401763" y="1089025"/>
          <p14:tracePt t="13794" x="1417638" y="1089025"/>
          <p14:tracePt t="13811" x="1447800" y="1089025"/>
          <p14:tracePt t="13829" x="1463675" y="1089025"/>
          <p14:tracePt t="13844" x="1470025" y="1089025"/>
          <p14:tracePt t="13844" x="1477963" y="1089025"/>
          <p14:tracePt t="13865" x="1493838" y="1089025"/>
          <p14:tracePt t="13880" x="1501775" y="1082675"/>
          <p14:tracePt t="13896" x="1501775" y="1066800"/>
          <p14:tracePt t="13896" x="1508125" y="1066800"/>
          <p14:tracePt t="13914" x="1516063" y="1066800"/>
          <p14:tracePt t="13930" x="1524000" y="1058863"/>
          <p14:tracePt t="13952" x="1531938" y="1058863"/>
          <p14:tracePt t="13962" x="1539875" y="1050925"/>
          <p14:tracePt t="13977" x="1554163" y="1044575"/>
          <p14:tracePt t="13995" x="1554163" y="1036638"/>
          <p14:tracePt t="14011" x="1562100" y="1028700"/>
          <p14:tracePt t="14028" x="1577975" y="1028700"/>
          <p14:tracePt t="14043" x="1577975" y="1012825"/>
          <p14:tracePt t="14060" x="1584325" y="1012825"/>
          <p14:tracePt t="14080" x="1584325" y="1006475"/>
          <p14:tracePt t="14096" x="1592263" y="1006475"/>
          <p14:tracePt t="14111" x="1600200" y="982663"/>
          <p14:tracePt t="14130" x="1608138" y="968375"/>
          <p14:tracePt t="14148" x="1616075" y="952500"/>
          <p14:tracePt t="14162" x="1616075" y="944563"/>
          <p14:tracePt t="14179" x="1616075" y="922338"/>
          <p14:tracePt t="14195" x="1616075" y="914400"/>
          <p14:tracePt t="14211" x="1622425" y="906463"/>
          <p14:tracePt t="14228" x="1622425" y="892175"/>
          <p14:tracePt t="14248" x="1622425" y="876300"/>
          <p14:tracePt t="14312" x="1616075" y="868363"/>
          <p14:tracePt t="14352" x="1616075" y="860425"/>
          <p14:tracePt t="14362" x="1608138" y="860425"/>
          <p14:tracePt t="14384" x="1608138" y="854075"/>
          <p14:tracePt t="14393" x="1592263" y="846138"/>
          <p14:tracePt t="14400" x="1592263" y="838200"/>
          <p14:tracePt t="14410" x="1584325" y="838200"/>
          <p14:tracePt t="14427" x="1570038" y="830263"/>
          <p14:tracePt t="14444" x="1562100" y="822325"/>
          <p14:tracePt t="14460" x="1554163" y="822325"/>
          <p14:tracePt t="14478" x="1539875" y="815975"/>
          <p14:tracePt t="14494" x="1524000" y="808038"/>
          <p14:tracePt t="14494" x="1516063" y="808038"/>
          <p14:tracePt t="14513" x="1501775" y="808038"/>
          <p14:tracePt t="14545" x="1477963" y="808038"/>
          <p14:tracePt t="14568" x="1470025" y="808038"/>
          <p14:tracePt t="14577" x="1463675" y="808038"/>
          <p14:tracePt t="14584" x="1439863" y="808038"/>
          <p14:tracePt t="14595" x="1425575" y="808038"/>
          <p14:tracePt t="14625" x="1417638" y="808038"/>
          <p14:tracePt t="14656" x="1409700" y="808038"/>
          <p14:tracePt t="14672" x="1401763" y="808038"/>
          <p14:tracePt t="14680" x="1393825" y="808038"/>
          <p14:tracePt t="14694" x="1387475" y="808038"/>
          <p14:tracePt t="14710" x="1363663" y="808038"/>
          <p14:tracePt t="14729" x="1349375" y="815975"/>
          <p14:tracePt t="14752" x="1341438" y="830263"/>
          <p14:tracePt t="14768" x="1325563" y="830263"/>
          <p14:tracePt t="14778" x="1317625" y="838200"/>
          <p14:tracePt t="14793" x="1311275" y="846138"/>
          <p14:tracePt t="14810" x="1303338" y="854075"/>
          <p14:tracePt t="14827" x="1303338" y="868363"/>
          <p14:tracePt t="14844" x="1295400" y="876300"/>
          <p14:tracePt t="14862" x="1287463" y="884238"/>
          <p14:tracePt t="14877" x="1279525" y="906463"/>
          <p14:tracePt t="14896" x="1279525" y="914400"/>
          <p14:tracePt t="14913" x="1279525" y="922338"/>
          <p14:tracePt t="14926" x="1273175" y="936625"/>
          <p14:tracePt t="14944" x="1273175" y="952500"/>
          <p14:tracePt t="14968" x="1273175" y="960438"/>
          <p14:tracePt t="15000" x="1273175" y="968375"/>
          <p14:tracePt t="15015" x="1273175" y="974725"/>
          <p14:tracePt t="15056" x="1287463" y="990600"/>
          <p14:tracePt t="15072" x="1295400" y="998538"/>
          <p14:tracePt t="15089" x="1303338" y="1006475"/>
          <p14:tracePt t="15104" x="1311275" y="1012825"/>
          <p14:tracePt t="15113" x="1325563" y="1012825"/>
          <p14:tracePt t="15126" x="1341438" y="1028700"/>
          <p14:tracePt t="15147" x="1355725" y="1044575"/>
          <p14:tracePt t="15163" x="1387475" y="1044575"/>
          <p14:tracePt t="15177" x="1401763" y="1058863"/>
          <p14:tracePt t="15194" x="1417638" y="1074738"/>
          <p14:tracePt t="15210" x="1431925" y="1074738"/>
          <p14:tracePt t="15225" x="1455738" y="1074738"/>
          <p14:tracePt t="15264" x="1463675" y="1074738"/>
          <p14:tracePt t="15312" x="1470025" y="1074738"/>
          <p14:tracePt t="15328" x="1477963" y="1074738"/>
          <p14:tracePt t="15344" x="1501775" y="1074738"/>
          <p14:tracePt t="15352" x="1508125" y="1074738"/>
          <p14:tracePt t="15362" x="1524000" y="1074738"/>
          <p14:tracePt t="15378" x="1539875" y="1074738"/>
          <p14:tracePt t="15394" x="1546225" y="1066800"/>
          <p14:tracePt t="15410" x="1554163" y="1066800"/>
          <p14:tracePt t="15432" x="1562100" y="1066800"/>
          <p14:tracePt t="15443" x="1570038" y="1058863"/>
          <p14:tracePt t="15460" x="1584325" y="1050925"/>
          <p14:tracePt t="15476" x="1592263" y="1044575"/>
          <p14:tracePt t="15492" x="1600200" y="1036638"/>
          <p14:tracePt t="15509" x="1608138" y="1036638"/>
          <p14:tracePt t="15526" x="1622425" y="1020763"/>
          <p14:tracePt t="15542" x="1622425" y="1012825"/>
          <p14:tracePt t="15558" x="1630363" y="1006475"/>
          <p14:tracePt t="15576" x="1630363" y="998538"/>
          <p14:tracePt t="15593" x="1630363" y="974725"/>
          <p14:tracePt t="15611" x="1630363" y="968375"/>
          <p14:tracePt t="15626" x="1630363" y="952500"/>
          <p14:tracePt t="15644" x="1630363" y="930275"/>
          <p14:tracePt t="15661" x="1630363" y="922338"/>
          <p14:tracePt t="15676" x="1630363" y="906463"/>
          <p14:tracePt t="15693" x="1622425" y="906463"/>
          <p14:tracePt t="15709" x="1616075" y="892175"/>
          <p14:tracePt t="15726" x="1600200" y="876300"/>
          <p14:tracePt t="15745" x="1584325" y="860425"/>
          <p14:tracePt t="15759" x="1577975" y="860425"/>
          <p14:tracePt t="15776" x="1570038" y="846138"/>
          <p14:tracePt t="15794" x="1562100" y="846138"/>
          <p14:tracePt t="15809" x="1546225" y="846138"/>
          <p14:tracePt t="15827" x="1539875" y="838200"/>
          <p14:tracePt t="15842" x="1524000" y="822325"/>
          <p14:tracePt t="15880" x="1516063" y="815975"/>
          <p14:tracePt t="15888" x="1508125" y="815975"/>
          <p14:tracePt t="15904" x="1501775" y="815975"/>
          <p14:tracePt t="15944" x="1493838" y="815975"/>
          <p14:tracePt t="15961" x="1485900" y="815975"/>
          <p14:tracePt t="15968" x="1477963" y="815975"/>
          <p14:tracePt t="15977" x="1463675" y="815975"/>
          <p14:tracePt t="15994" x="1439863" y="815975"/>
          <p14:tracePt t="16009" x="1417638" y="815975"/>
          <p14:tracePt t="16027" x="1401763" y="815975"/>
          <p14:tracePt t="16042" x="1393825" y="815975"/>
          <p14:tracePt t="16058" x="1379538" y="815975"/>
          <p14:tracePt t="16076" x="1363663" y="830263"/>
          <p14:tracePt t="16093" x="1333500" y="846138"/>
          <p14:tracePt t="16113" x="1317625" y="854075"/>
          <p14:tracePt t="16128" x="1311275" y="854075"/>
          <p14:tracePt t="16142" x="1295400" y="860425"/>
          <p14:tracePt t="16142" x="1287463" y="868363"/>
          <p14:tracePt t="16162" x="1265238" y="892175"/>
          <p14:tracePt t="16178" x="1249363" y="906463"/>
          <p14:tracePt t="16193" x="1249363" y="914400"/>
          <p14:tracePt t="16210" x="1241425" y="930275"/>
          <p14:tracePt t="16226" x="1241425" y="936625"/>
          <p14:tracePt t="16248" x="1241425" y="944563"/>
          <p14:tracePt t="16264" x="1241425" y="952500"/>
          <p14:tracePt t="16280" x="1241425" y="960438"/>
          <p14:tracePt t="16292" x="1241425" y="968375"/>
          <p14:tracePt t="16308" x="1241425" y="982663"/>
          <p14:tracePt t="16326" x="1241425" y="990600"/>
          <p14:tracePt t="16342" x="1241425" y="1006475"/>
          <p14:tracePt t="16362" x="1257300" y="1020763"/>
          <p14:tracePt t="16378" x="1265238" y="1028700"/>
          <p14:tracePt t="16391" x="1287463" y="1044575"/>
          <p14:tracePt t="16409" x="1317625" y="1058863"/>
          <p14:tracePt t="16427" x="1341438" y="1066800"/>
          <p14:tracePt t="16443" x="1355725" y="1074738"/>
          <p14:tracePt t="16458" x="1363663" y="1074738"/>
          <p14:tracePt t="16480" x="1371600" y="1074738"/>
          <p14:tracePt t="16491" x="1387475" y="1082675"/>
          <p14:tracePt t="16512" x="1401763" y="1082675"/>
          <p14:tracePt t="16526" x="1417638" y="1082675"/>
          <p14:tracePt t="16541" x="1439863" y="1089025"/>
          <p14:tracePt t="16557" x="1470025" y="1089025"/>
          <p14:tracePt t="16574" x="1493838" y="1089025"/>
          <p14:tracePt t="16574" x="1501775" y="1089025"/>
          <p14:tracePt t="16593" x="1508125" y="1089025"/>
          <p14:tracePt t="16608" x="1516063" y="1089025"/>
          <p14:tracePt t="16625" x="1524000" y="1089025"/>
          <p14:tracePt t="16642" x="1539875" y="1089025"/>
          <p14:tracePt t="16659" x="1546225" y="1082675"/>
          <p14:tracePt t="16675" x="1562100" y="1074738"/>
          <p14:tracePt t="16692" x="1577975" y="1066800"/>
          <p14:tracePt t="18491" x="1584325" y="1066800"/>
          <p14:tracePt t="18984" x="1592263" y="1066800"/>
          <p14:tracePt t="18992" x="1600200" y="1066800"/>
          <p14:tracePt t="19006" x="1638300" y="1058863"/>
          <p14:tracePt t="19006" x="1660525" y="1058863"/>
          <p14:tracePt t="19025" x="1722438" y="1036638"/>
          <p14:tracePt t="19041" x="1774825" y="1036638"/>
          <p14:tracePt t="19057" x="1828800" y="1036638"/>
          <p14:tracePt t="19074" x="1920875" y="1036638"/>
          <p14:tracePt t="19090" x="1989138" y="1028700"/>
          <p14:tracePt t="19106" x="2065338" y="1028700"/>
          <p14:tracePt t="19123" x="2133600" y="1028700"/>
          <p14:tracePt t="19140" x="2187575" y="1028700"/>
          <p14:tracePt t="19156" x="2232025" y="1028700"/>
          <p14:tracePt t="19172" x="2263775" y="1028700"/>
          <p14:tracePt t="19188" x="2293938" y="1028700"/>
          <p14:tracePt t="19188" x="2308225" y="1028700"/>
          <p14:tracePt t="19209" x="2332038" y="1020763"/>
          <p14:tracePt t="19222" x="2384425" y="1020763"/>
          <p14:tracePt t="19222" x="2422525" y="1020763"/>
          <p14:tracePt t="19242" x="2498725" y="1020763"/>
          <p14:tracePt t="19257" x="2560638" y="1020763"/>
          <p14:tracePt t="19273" x="2574925" y="1020763"/>
          <p14:tracePt t="19273" x="2613025" y="1020763"/>
          <p14:tracePt t="19291" x="2659063" y="1020763"/>
          <p14:tracePt t="19306" x="2697163" y="1020763"/>
          <p14:tracePt t="19323" x="2743200" y="1020763"/>
          <p14:tracePt t="19339" x="2789238" y="1020763"/>
          <p14:tracePt t="19356" x="2857500" y="1020763"/>
          <p14:tracePt t="19356" x="2895600" y="1020763"/>
          <p14:tracePt t="19376" x="2917825" y="1020763"/>
          <p14:tracePt t="19389" x="2971800" y="1020763"/>
          <p14:tracePt t="19389" x="3001963" y="1020763"/>
          <p14:tracePt t="19409" x="3025775" y="1020763"/>
          <p14:tracePt t="19422" x="3070225" y="1012825"/>
          <p14:tracePt t="19422" x="3094038" y="1012825"/>
          <p14:tracePt t="19442" x="3146425" y="1012825"/>
          <p14:tracePt t="19458" x="3162300" y="1012825"/>
          <p14:tracePt t="19512" x="3178175" y="1012825"/>
          <p14:tracePt t="19536" x="3192463" y="1012825"/>
          <p14:tracePt t="19544" x="3208338" y="1012825"/>
          <p14:tracePt t="19560" x="3216275" y="1012825"/>
          <p14:tracePt t="19571" x="3238500" y="1012825"/>
          <p14:tracePt t="19589" x="3246438" y="1012825"/>
          <p14:tracePt t="19608" x="3254375" y="1012825"/>
          <p14:tracePt t="19622" x="3268663" y="1012825"/>
          <p14:tracePt t="19622" x="3276600" y="1012825"/>
          <p14:tracePt t="19642" x="3292475" y="1012825"/>
          <p14:tracePt t="19658" x="3306763" y="1012825"/>
          <p14:tracePt t="19676" x="3322638" y="1028700"/>
          <p14:tracePt t="19689" x="3330575" y="1028700"/>
          <p14:tracePt t="19705" x="3344863" y="1036638"/>
          <p14:tracePt t="20615" x="3352800" y="1036638"/>
          <p14:tracePt t="20648" x="3360738" y="1036638"/>
          <p14:tracePt t="20672" x="3368675" y="1036638"/>
          <p14:tracePt t="20688" x="3375025" y="1036638"/>
          <p14:tracePt t="20696" x="3382963" y="1036638"/>
          <p14:tracePt t="20712" x="3390900" y="1036638"/>
          <p14:tracePt t="20728" x="3398838" y="1036638"/>
          <p14:tracePt t="20744" x="3421063" y="1028700"/>
          <p14:tracePt t="20754" x="3451225" y="1028700"/>
          <p14:tracePt t="20772" x="3475038" y="1020763"/>
          <p14:tracePt t="20789" x="3482975" y="1020763"/>
          <p14:tracePt t="20816" x="3497263" y="1020763"/>
          <p14:tracePt t="20840" x="3505200" y="1020763"/>
          <p14:tracePt t="20856" x="3521075" y="1020763"/>
          <p14:tracePt t="20864" x="3543300" y="1020763"/>
          <p14:tracePt t="20873" x="3559175" y="1020763"/>
          <p14:tracePt t="20888" x="3589338" y="1020763"/>
          <p14:tracePt t="20904" x="3635375" y="1020763"/>
          <p14:tracePt t="20922" x="3641725" y="1012825"/>
          <p14:tracePt t="20938" x="3679825" y="1006475"/>
          <p14:tracePt t="20955" x="3695700" y="1006475"/>
          <p14:tracePt t="20970" x="3703638" y="1006475"/>
          <p14:tracePt t="21024" x="3717925" y="1006475"/>
          <p14:tracePt t="21280" x="3725863" y="1006475"/>
          <p14:tracePt t="21305" x="3733800" y="1006475"/>
          <p14:tracePt t="21368" x="3741738" y="1006475"/>
          <p14:tracePt t="21392" x="3749675" y="1006475"/>
          <p14:tracePt t="21416" x="3756025" y="1006475"/>
          <p14:tracePt t="21432" x="3771900" y="1006475"/>
          <p14:tracePt t="21448" x="3779838" y="1006475"/>
          <p14:tracePt t="21456" x="3787775" y="1006475"/>
          <p14:tracePt t="21470" x="3802063" y="1006475"/>
          <p14:tracePt t="21568" x="3810000" y="1006475"/>
          <p14:tracePt t="21624" x="3817938" y="1006475"/>
          <p14:tracePt t="21640" x="3825875" y="1006475"/>
          <p14:tracePt t="21672" x="3832225" y="1006475"/>
          <p14:tracePt t="21744" x="3840163" y="1006475"/>
          <p14:tracePt t="21776" x="3848100" y="1006475"/>
          <p14:tracePt t="21832" x="3856038" y="1006475"/>
          <p14:tracePt t="21856" x="3870325" y="1006475"/>
          <p14:tracePt t="21888" x="3878263" y="1006475"/>
          <p14:tracePt t="21920" x="3886200" y="1006475"/>
          <p14:tracePt t="21928" x="3902075" y="1006475"/>
          <p14:tracePt t="21937" x="3924300" y="1006475"/>
          <p14:tracePt t="21954" x="3932238" y="1006475"/>
          <p14:tracePt t="21970" x="3940175" y="1006475"/>
          <p14:tracePt t="22008" x="3946525" y="1006475"/>
          <p14:tracePt t="22023" x="3954463" y="1006475"/>
          <p14:tracePt t="22031" x="3970338" y="1006475"/>
          <p14:tracePt t="22047" x="3978275" y="1006475"/>
          <p14:tracePt t="22064" x="3984625" y="1006475"/>
          <p14:tracePt t="22072" x="3992563" y="1006475"/>
          <p14:tracePt t="22104" x="4000500" y="1006475"/>
          <p14:tracePt t="22175" x="4008438" y="1006475"/>
          <p14:tracePt t="22185" x="4008438" y="998538"/>
          <p14:tracePt t="22752" x="3984625" y="990600"/>
          <p14:tracePt t="22769" x="3970338" y="990600"/>
          <p14:tracePt t="22776" x="3962400" y="982663"/>
          <p14:tracePt t="22787" x="3940175" y="982663"/>
          <p14:tracePt t="22802" x="3916363" y="982663"/>
          <p14:tracePt t="22820" x="3894138" y="974725"/>
          <p14:tracePt t="22835" x="3863975" y="974725"/>
          <p14:tracePt t="22852" x="3848100" y="974725"/>
          <p14:tracePt t="22871" x="3832225" y="974725"/>
          <p14:tracePt t="22871" x="3825875" y="974725"/>
          <p14:tracePt t="22889" x="3810000" y="974725"/>
          <p14:tracePt t="22905" x="3802063" y="974725"/>
          <p14:tracePt t="22928" x="3794125" y="974725"/>
          <p14:tracePt t="22936" x="3779838" y="974725"/>
          <p14:tracePt t="22954" x="3771900" y="974725"/>
          <p14:tracePt t="23008" x="3756025" y="974725"/>
          <p14:tracePt t="23032" x="3741738" y="974725"/>
          <p14:tracePt t="23063" x="3733800" y="982663"/>
          <p14:tracePt t="23104" x="3733800" y="990600"/>
          <p14:tracePt t="23112" x="3725863" y="998538"/>
          <p14:tracePt t="23176" x="3725863" y="1006475"/>
          <p14:tracePt t="23344" x="3733800" y="1006475"/>
          <p14:tracePt t="23384" x="3741738" y="1006475"/>
          <p14:tracePt t="23401" x="3749675" y="1006475"/>
          <p14:tracePt t="23417" x="3756025" y="1006475"/>
          <p14:tracePt t="23440" x="3771900" y="1006475"/>
          <p14:tracePt t="23464" x="3779838" y="1006475"/>
          <p14:tracePt t="23488" x="3787775" y="1006475"/>
          <p14:tracePt t="23504" x="3794125" y="1006475"/>
          <p14:tracePt t="23512" x="3810000" y="1006475"/>
          <p14:tracePt t="23528" x="3825875" y="1006475"/>
          <p14:tracePt t="23537" x="3848100" y="1006475"/>
          <p14:tracePt t="23554" x="3870325" y="1006475"/>
          <p14:tracePt t="23570" x="3894138" y="1006475"/>
          <p14:tracePt t="23586" x="3902075" y="1006475"/>
          <p14:tracePt t="23648" x="3908425" y="1006475"/>
          <p14:tracePt t="23656" x="3916363" y="1006475"/>
          <p14:tracePt t="23667" x="3932238" y="1006475"/>
          <p14:tracePt t="23685" x="3946525" y="1006475"/>
          <p14:tracePt t="23704" x="3954463" y="1006475"/>
          <p14:tracePt t="23736" x="3962400" y="1006475"/>
          <p14:tracePt t="23760" x="3970338" y="1006475"/>
          <p14:tracePt t="23769" x="3978275" y="1006475"/>
          <p14:tracePt t="23785" x="3984625" y="1006475"/>
          <p14:tracePt t="24698" x="4000500" y="1006475"/>
          <p14:tracePt t="25168" x="4008438" y="1006475"/>
          <p14:tracePt t="25248" x="4016375" y="1006475"/>
          <p14:tracePt t="25272" x="4022725" y="1006475"/>
          <p14:tracePt t="25281" x="4030663" y="1006475"/>
          <p14:tracePt t="25288" x="4038600" y="1006475"/>
          <p14:tracePt t="25299" x="4046538" y="1006475"/>
          <p14:tracePt t="25316" x="4054475" y="1006475"/>
          <p14:tracePt t="25376" x="4068763" y="1006475"/>
          <p14:tracePt t="25400" x="4084638" y="1006475"/>
          <p14:tracePt t="25408" x="4092575" y="1006475"/>
          <p14:tracePt t="25424" x="4098925" y="1006475"/>
          <p14:tracePt t="25440" x="4106863" y="1006475"/>
          <p14:tracePt t="25480" x="4114800" y="1006475"/>
          <p14:tracePt t="25496" x="4122738" y="1006475"/>
          <p14:tracePt t="25504" x="4130675" y="1006475"/>
          <p14:tracePt t="25516" x="4137025" y="1006475"/>
          <p14:tracePt t="25533" x="4152900" y="1006475"/>
          <p14:tracePt t="25549" x="4168775" y="1006475"/>
          <p14:tracePt t="25568" x="4175125" y="1006475"/>
          <p14:tracePt t="25585" x="4198938" y="1006475"/>
          <p14:tracePt t="25599" x="4221163" y="1006475"/>
          <p14:tracePt t="25618" x="4237038" y="1006475"/>
          <p14:tracePt t="25635" x="4244975" y="1006475"/>
          <p14:tracePt t="25649" x="4251325" y="1006475"/>
          <p14:tracePt t="25666" x="4259263" y="1006475"/>
          <p14:tracePt t="25697" x="4275138" y="1006475"/>
          <p14:tracePt t="25704" x="4289425" y="1006475"/>
          <p14:tracePt t="25715" x="4313238" y="1006475"/>
          <p14:tracePt t="25733" x="4351338" y="1006475"/>
          <p14:tracePt t="25749" x="4373563" y="1006475"/>
          <p14:tracePt t="25749" x="4381500" y="998538"/>
          <p14:tracePt t="25769" x="4397375" y="990600"/>
          <p14:tracePt t="25784" x="4403725" y="990600"/>
          <p14:tracePt t="25832" x="4427538" y="990600"/>
          <p14:tracePt t="25840" x="4457700" y="990600"/>
          <p14:tracePt t="25856" x="4473575" y="990600"/>
          <p14:tracePt t="25866" x="4503738" y="990600"/>
          <p14:tracePt t="25883" x="4549775" y="990600"/>
          <p14:tracePt t="25899" x="4564063" y="990600"/>
          <p14:tracePt t="25915" x="4572000" y="990600"/>
          <p14:tracePt t="25932" x="4587875" y="990600"/>
          <p14:tracePt t="25948" x="4625975" y="990600"/>
          <p14:tracePt t="25966" x="4724400" y="990600"/>
          <p14:tracePt t="25966" x="4762500" y="990600"/>
          <p14:tracePt t="25984" x="4784725" y="990600"/>
          <p14:tracePt t="25998" x="4838700" y="990600"/>
          <p14:tracePt t="26018" x="4846638" y="990600"/>
          <p14:tracePt t="26049" x="4860925" y="990600"/>
          <p14:tracePt t="26065" x="4868863" y="990600"/>
          <p14:tracePt t="26072" x="4892675" y="990600"/>
          <p14:tracePt t="26083" x="4953000" y="990600"/>
          <p14:tracePt t="26100" x="5029200" y="990600"/>
          <p14:tracePt t="26116" x="5067300" y="990600"/>
          <p14:tracePt t="26133" x="5113338" y="990600"/>
          <p14:tracePt t="26154" x="5127625" y="990600"/>
          <p14:tracePt t="26164" x="5135563" y="990600"/>
          <p14:tracePt t="26181" x="5151438" y="990600"/>
          <p14:tracePt t="26198" x="5173663" y="990600"/>
          <p14:tracePt t="26198" x="5189538" y="990600"/>
          <p14:tracePt t="26217" x="5197475" y="990600"/>
          <p14:tracePt t="26231" x="5249863" y="990600"/>
          <p14:tracePt t="26249" x="5295900" y="990600"/>
          <p14:tracePt t="26266" x="5318125" y="990600"/>
          <p14:tracePt t="26283" x="5349875" y="990600"/>
          <p14:tracePt t="26298" x="5387975" y="990600"/>
          <p14:tracePt t="26316" x="5410200" y="990600"/>
          <p14:tracePt t="26333" x="5426075" y="990600"/>
          <p14:tracePt t="26349" x="5432425" y="990600"/>
          <p14:tracePt t="26391" x="5440363" y="990600"/>
          <p14:tracePt t="26408" x="5448300" y="990600"/>
          <p14:tracePt t="26416" x="5470525" y="990600"/>
          <p14:tracePt t="26424" x="5486400" y="990600"/>
          <p14:tracePt t="26433" x="5516563" y="990600"/>
          <p14:tracePt t="26450" x="5540375" y="1006475"/>
          <p14:tracePt t="26466" x="5546725" y="1006475"/>
          <p14:tracePt t="26488" x="5554663" y="1006475"/>
          <p14:tracePt t="26498" x="5562600" y="1012825"/>
          <p14:tracePt t="26515" x="5578475" y="1012825"/>
          <p14:tracePt t="26531" x="5592763" y="1012825"/>
          <p14:tracePt t="26548" x="5622925" y="1012825"/>
          <p14:tracePt t="26568" x="5630863" y="1012825"/>
          <p14:tracePt t="26584" x="5638800" y="1012825"/>
          <p14:tracePt t="26601" x="5646738" y="1012825"/>
          <p14:tracePt t="26614" x="5661025" y="1012825"/>
          <p14:tracePt t="26630" x="5676900" y="1012825"/>
          <p14:tracePt t="26647" x="5699125" y="1012825"/>
          <p14:tracePt t="26663" x="5707063" y="1012825"/>
          <p14:tracePt t="26688" x="5722938" y="1012825"/>
          <p14:tracePt t="26698" x="5753100" y="1012825"/>
          <p14:tracePt t="26715" x="5775325" y="1006475"/>
          <p14:tracePt t="26731" x="5799138" y="998538"/>
          <p14:tracePt t="26747" x="5799138" y="982663"/>
          <p14:tracePt t="26768" x="5799138" y="974725"/>
          <p14:tracePt t="26800" x="5799138" y="968375"/>
          <p14:tracePt t="26808" x="5799138" y="960438"/>
          <p14:tracePt t="26824" x="5799138" y="952500"/>
          <p14:tracePt t="26840" x="5799138" y="944563"/>
          <p14:tracePt t="26850" x="5799138" y="936625"/>
          <p14:tracePt t="26866" x="5799138" y="930275"/>
          <p14:tracePt t="26881" x="5791200" y="914400"/>
          <p14:tracePt t="26899" x="5783263" y="914400"/>
          <p14:tracePt t="26915" x="5775325" y="906463"/>
          <p14:tracePt t="26930" x="5768975" y="898525"/>
          <p14:tracePt t="26947" x="5768975" y="892175"/>
          <p14:tracePt t="26964" x="5753100" y="884238"/>
          <p14:tracePt t="26982" x="5737225" y="884238"/>
          <p14:tracePt t="26998" x="5722938" y="868363"/>
          <p14:tracePt t="27015" x="5692775" y="854075"/>
          <p14:tracePt t="27033" x="5684838" y="854075"/>
          <p14:tracePt t="27055" x="5676900" y="854075"/>
          <p14:tracePt t="27065" x="5661025" y="854075"/>
          <p14:tracePt t="27082" x="5646738" y="854075"/>
          <p14:tracePt t="27097" x="5630863" y="838200"/>
          <p14:tracePt t="27113" x="5616575" y="838200"/>
          <p14:tracePt t="27131" x="5608638" y="838200"/>
          <p14:tracePt t="27150" x="5584825" y="838200"/>
          <p14:tracePt t="27164" x="5578475" y="838200"/>
          <p14:tracePt t="27180" x="5562600" y="838200"/>
          <p14:tracePt t="27196" x="5554663" y="838200"/>
          <p14:tracePt t="27214" x="5532438" y="838200"/>
          <p14:tracePt t="27230" x="5516563" y="838200"/>
          <p14:tracePt t="27230" x="5508625" y="838200"/>
          <p14:tracePt t="27249" x="5502275" y="838200"/>
          <p14:tracePt t="27264" x="5494338" y="838200"/>
          <p14:tracePt t="27282" x="5478463" y="838200"/>
          <p14:tracePt t="27297" x="5470525" y="838200"/>
          <p14:tracePt t="27315" x="5464175" y="838200"/>
          <p14:tracePt t="27330" x="5456238" y="838200"/>
          <p14:tracePt t="27352" x="5448300" y="838200"/>
          <p14:tracePt t="27368" x="5440363" y="838200"/>
          <p14:tracePt t="27380" x="5432425" y="838200"/>
          <p14:tracePt t="27400" x="5426075" y="838200"/>
          <p14:tracePt t="27417" x="5418138" y="846138"/>
          <p14:tracePt t="27440" x="5410200" y="846138"/>
          <p14:tracePt t="27456" x="5402263" y="854075"/>
          <p14:tracePt t="27488" x="5402263" y="860425"/>
          <p14:tracePt t="27504" x="5394325" y="860425"/>
          <p14:tracePt t="27513" x="5380038" y="868363"/>
          <p14:tracePt t="27536" x="5380038" y="876300"/>
          <p14:tracePt t="27559" x="5380038" y="884238"/>
          <p14:tracePt t="27568" x="5372100" y="884238"/>
          <p14:tracePt t="27584" x="5364163" y="892175"/>
          <p14:tracePt t="27597" x="5364163" y="898525"/>
          <p14:tracePt t="27614" x="5364163" y="906463"/>
          <p14:tracePt t="27630" x="5364163" y="914400"/>
          <p14:tracePt t="27656" x="5364163" y="922338"/>
          <p14:tracePt t="27672" x="5364163" y="936625"/>
          <p14:tracePt t="27704" x="5364163" y="952500"/>
          <p14:tracePt t="27744" x="5364163" y="960438"/>
          <p14:tracePt t="27752" x="5372100" y="960438"/>
          <p14:tracePt t="27776" x="5380038" y="968375"/>
          <p14:tracePt t="27784" x="5387975" y="982663"/>
          <p14:tracePt t="27808" x="5387975" y="990600"/>
          <p14:tracePt t="27824" x="5402263" y="998538"/>
          <p14:tracePt t="27840" x="5402263" y="1006475"/>
          <p14:tracePt t="27856" x="5410200" y="1012825"/>
          <p14:tracePt t="27867" x="5432425" y="1020763"/>
          <p14:tracePt t="27882" x="5448300" y="1020763"/>
          <p14:tracePt t="27897" x="5478463" y="1020763"/>
          <p14:tracePt t="27915" x="5494338" y="1036638"/>
          <p14:tracePt t="27930" x="5508625" y="1036638"/>
          <p14:tracePt t="27946" x="5516563" y="1036638"/>
          <p14:tracePt t="27963" x="5524500" y="1044575"/>
          <p14:tracePt t="27980" x="5546725" y="1050925"/>
          <p14:tracePt t="27996" x="5554663" y="1050925"/>
          <p14:tracePt t="28012" x="5562600" y="1050925"/>
          <p14:tracePt t="28029" x="5578475" y="1050925"/>
          <p14:tracePt t="28048" x="5584825" y="1050925"/>
          <p14:tracePt t="28065" x="5608638" y="1050925"/>
          <p14:tracePt t="28082" x="5630863" y="1050925"/>
          <p14:tracePt t="28098" x="5646738" y="1050925"/>
          <p14:tracePt t="28115" x="5654675" y="1058863"/>
          <p14:tracePt t="28130" x="5668963" y="1058863"/>
          <p14:tracePt t="28148" x="5676900" y="1058863"/>
          <p14:tracePt t="28183" x="5684838" y="1058863"/>
          <p14:tracePt t="28191" x="5692775" y="1058863"/>
          <p14:tracePt t="28199" x="5699125" y="1058863"/>
          <p14:tracePt t="28216" x="5715000" y="1058863"/>
          <p14:tracePt t="28229" x="5737225" y="1058863"/>
          <p14:tracePt t="28247" x="5753100" y="1058863"/>
          <p14:tracePt t="28265" x="5768975" y="1058863"/>
          <p14:tracePt t="28288" x="5775325" y="1050925"/>
          <p14:tracePt t="28336" x="5783263" y="1044575"/>
          <p14:tracePt t="28432" x="5768975" y="1036638"/>
          <p14:tracePt t="28488" x="5753100" y="1036638"/>
          <p14:tracePt t="28497" x="5730875" y="1036638"/>
          <p14:tracePt t="28504" x="5715000" y="1028700"/>
          <p14:tracePt t="28520" x="5692775" y="1006475"/>
          <p14:tracePt t="28530" x="5684838" y="1006475"/>
          <p14:tracePt t="28545" x="5668963" y="1006475"/>
          <p14:tracePt t="28562" x="5654675" y="1006475"/>
          <p14:tracePt t="28578" x="5622925" y="1006475"/>
          <p14:tracePt t="28596" x="5608638" y="998538"/>
          <p14:tracePt t="28613" x="5578475" y="998538"/>
          <p14:tracePt t="28632" x="5570538" y="998538"/>
          <p14:tracePt t="28645" x="5546725" y="998538"/>
          <p14:tracePt t="28663" x="5540375" y="998538"/>
          <p14:tracePt t="28680" x="5516563" y="998538"/>
          <p14:tracePt t="28698" x="5494338" y="998538"/>
          <p14:tracePt t="28713" x="5478463" y="998538"/>
          <p14:tracePt t="28736" x="5464175" y="998538"/>
          <p14:tracePt t="28752" x="5448300" y="998538"/>
          <p14:tracePt t="28775" x="5440363" y="998538"/>
          <p14:tracePt t="28799" x="5432425" y="998538"/>
          <p14:tracePt t="28824" x="5432425" y="1006475"/>
          <p14:tracePt t="28848" x="5426075" y="1006475"/>
          <p14:tracePt t="28856" x="5418138" y="1006475"/>
          <p14:tracePt t="28904" x="5418138" y="1012825"/>
          <p14:tracePt t="28984" x="5418138" y="1020763"/>
          <p14:tracePt t="29008" x="5418138" y="1028700"/>
          <p14:tracePt t="29048" x="5426075" y="1028700"/>
          <p14:tracePt t="29056" x="5440363" y="1028700"/>
          <p14:tracePt t="29072" x="5448300" y="1044575"/>
          <p14:tracePt t="29088" x="5456238" y="1044575"/>
          <p14:tracePt t="29098" x="5470525" y="1044575"/>
          <p14:tracePt t="29114" x="5502275" y="1044575"/>
          <p14:tracePt t="29130" x="5524500" y="1044575"/>
          <p14:tracePt t="29148" x="5546725" y="1044575"/>
          <p14:tracePt t="29163" x="5554663" y="1044575"/>
          <p14:tracePt t="29179" x="5584825" y="1044575"/>
          <p14:tracePt t="29196" x="5592763" y="1044575"/>
          <p14:tracePt t="29211" x="5608638" y="1036638"/>
          <p14:tracePt t="29230" x="5616575" y="1036638"/>
          <p14:tracePt t="29245" x="5622925" y="1036638"/>
          <p14:tracePt t="29264" x="5630863" y="1036638"/>
          <p14:tracePt t="29278" x="5646738" y="1036638"/>
          <p14:tracePt t="29313" x="5646738" y="1028700"/>
          <p14:tracePt t="29329" x="5654675" y="1028700"/>
          <p14:tracePt t="29345" x="5676900" y="1028700"/>
          <p14:tracePt t="29352" x="5684838" y="1028700"/>
          <p14:tracePt t="29368" x="5692775" y="1028700"/>
          <p14:tracePt t="29378" x="5699125" y="1020763"/>
          <p14:tracePt t="29424" x="5707063" y="1020763"/>
          <p14:tracePt t="29448" x="5715000" y="1020763"/>
          <p14:tracePt t="32119" x="5699125" y="1020763"/>
          <p14:tracePt t="32592" x="5661025" y="1020763"/>
          <p14:tracePt t="32600" x="5616575" y="1020763"/>
          <p14:tracePt t="32609" x="5478463" y="1020763"/>
          <p14:tracePt t="32627" x="5341938" y="1044575"/>
          <p14:tracePt t="32643" x="5257800" y="1066800"/>
          <p14:tracePt t="32660" x="5189538" y="1066800"/>
          <p14:tracePt t="32677" x="5105400" y="1089025"/>
          <p14:tracePt t="32693" x="5006975" y="1112838"/>
          <p14:tracePt t="32709" x="4838700" y="1135063"/>
          <p14:tracePt t="32726" x="4640263" y="1165225"/>
          <p14:tracePt t="32742" x="4435475" y="1189038"/>
          <p14:tracePt t="32742" x="4335463" y="1203325"/>
          <p14:tracePt t="32762" x="4144963" y="1241425"/>
          <p14:tracePt t="32777" x="4000500" y="1265238"/>
          <p14:tracePt t="32793" x="3916363" y="1273175"/>
          <p14:tracePt t="32810" x="3856038" y="1295400"/>
          <p14:tracePt t="32826" x="3779838" y="1317625"/>
          <p14:tracePt t="32844" x="3717925" y="1317625"/>
          <p14:tracePt t="32859" x="3657600" y="1355725"/>
          <p14:tracePt t="32876" x="3581400" y="1379538"/>
          <p14:tracePt t="32893" x="3482975" y="1379538"/>
          <p14:tracePt t="32909" x="3382963" y="1393825"/>
          <p14:tracePt t="32909" x="3336925" y="1417638"/>
          <p14:tracePt t="32929" x="3306763" y="1417638"/>
          <p14:tracePt t="32941" x="3230563" y="1417638"/>
          <p14:tracePt t="32941" x="3216275" y="1417638"/>
          <p14:tracePt t="32962" x="3178175" y="1425575"/>
          <p14:tracePt t="32978" x="3162300" y="1425575"/>
          <p14:tracePt t="32993" x="3154363" y="1425575"/>
          <p14:tracePt t="33010" x="3132138" y="1431925"/>
          <p14:tracePt t="33026" x="3101975" y="1439863"/>
          <p14:tracePt t="33043" x="3078163" y="1439863"/>
          <p14:tracePt t="33059" x="3040063" y="1439863"/>
          <p14:tracePt t="33075" x="2987675" y="1455738"/>
          <p14:tracePt t="33091" x="2933700" y="1455738"/>
          <p14:tracePt t="33108" x="2925763" y="1455738"/>
          <p14:tracePt t="33125" x="2911475" y="1455738"/>
          <p14:tracePt t="33125" x="2903538" y="1455738"/>
          <p14:tracePt t="33145" x="2895600" y="1455738"/>
          <p14:tracePt t="33159" x="2879725" y="1455738"/>
          <p14:tracePt t="33175" x="2849563" y="1455738"/>
          <p14:tracePt t="33194" x="2811463" y="1455738"/>
          <p14:tracePt t="33210" x="2789238" y="1455738"/>
          <p14:tracePt t="33226" x="2773363" y="1455738"/>
          <p14:tracePt t="33243" x="2759075" y="1455738"/>
          <p14:tracePt t="33258" x="2735263" y="1455738"/>
          <p14:tracePt t="33275" x="2720975" y="1447800"/>
          <p14:tracePt t="33292" x="2697163" y="1447800"/>
          <p14:tracePt t="33308" x="2689225" y="1431925"/>
          <p14:tracePt t="33400" x="2689225" y="1425575"/>
          <p14:tracePt t="33512" x="2697163" y="1425575"/>
          <p14:tracePt t="33528" x="2713038" y="1425575"/>
          <p14:tracePt t="33543" x="2727325" y="1425575"/>
          <p14:tracePt t="33552" x="2743200" y="1425575"/>
          <p14:tracePt t="33567" x="2751138" y="1425575"/>
          <p14:tracePt t="33584" x="2773363" y="1417638"/>
          <p14:tracePt t="33593" x="2789238" y="1409700"/>
          <p14:tracePt t="33608" x="2819400" y="1409700"/>
          <p14:tracePt t="33626" x="2873375" y="1409700"/>
          <p14:tracePt t="33643" x="2925763" y="1409700"/>
          <p14:tracePt t="33659" x="2987675" y="1409700"/>
          <p14:tracePt t="33675" x="3017838" y="1409700"/>
          <p14:tracePt t="33691" x="3032125" y="1409700"/>
          <p14:tracePt t="33708" x="3048000" y="1401763"/>
          <p14:tracePt t="33726" x="3063875" y="1401763"/>
          <p14:tracePt t="33740" x="3078163" y="1401763"/>
          <p14:tracePt t="33758" x="3108325" y="1401763"/>
          <p14:tracePt t="33774" x="3140075" y="1401763"/>
          <p14:tracePt t="33774" x="3154363" y="1401763"/>
          <p14:tracePt t="33793" x="3170238" y="1401763"/>
          <p14:tracePt t="33807" x="3208338" y="1379538"/>
          <p14:tracePt t="33825" x="3222625" y="1379538"/>
          <p14:tracePt t="33841" x="3260725" y="1363663"/>
          <p14:tracePt t="33858" x="3284538" y="1363663"/>
          <p14:tracePt t="33875" x="3336925" y="1355725"/>
          <p14:tracePt t="33892" x="3413125" y="1355725"/>
          <p14:tracePt t="33909" x="3497263" y="1349375"/>
          <p14:tracePt t="33925" x="3535363" y="1349375"/>
          <p14:tracePt t="33942" x="3581400" y="1349375"/>
          <p14:tracePt t="33958" x="3619500" y="1349375"/>
          <p14:tracePt t="33958" x="3635375" y="1349375"/>
          <p14:tracePt t="33977" x="3673475" y="1349375"/>
          <p14:tracePt t="33990" x="3733800" y="1349375"/>
          <p14:tracePt t="33990" x="3749675" y="1349375"/>
          <p14:tracePt t="34009" x="3794125" y="1349375"/>
          <p14:tracePt t="34026" x="3825875" y="1349375"/>
          <p14:tracePt t="34042" x="3856038" y="1349375"/>
          <p14:tracePt t="34058" x="3870325" y="1349375"/>
          <p14:tracePt t="34075" x="3908425" y="1349375"/>
          <p14:tracePt t="34089" x="3962400" y="1349375"/>
          <p14:tracePt t="34106" x="4022725" y="1349375"/>
          <p14:tracePt t="34123" x="4076700" y="1349375"/>
          <p14:tracePt t="34139" x="4122738" y="1349375"/>
          <p14:tracePt t="34156" x="4175125" y="1349375"/>
          <p14:tracePt t="34175" x="4213225" y="1349375"/>
          <p14:tracePt t="34190" x="4244975" y="1349375"/>
          <p14:tracePt t="34207" x="4251325" y="1349375"/>
          <p14:tracePt t="34223" x="4267200" y="1349375"/>
          <p14:tracePt t="34240" x="4283075" y="1349375"/>
          <p14:tracePt t="34257" x="4321175" y="1349375"/>
          <p14:tracePt t="34275" x="4359275" y="1355725"/>
          <p14:tracePt t="34290" x="4389438" y="1355725"/>
          <p14:tracePt t="34307" x="4435475" y="1355725"/>
          <p14:tracePt t="34324" x="4457700" y="1355725"/>
          <p14:tracePt t="34340" x="4503738" y="1355725"/>
          <p14:tracePt t="34357" x="4511675" y="1355725"/>
          <p14:tracePt t="34373" x="4525963" y="1355725"/>
          <p14:tracePt t="34390" x="4533900" y="1355725"/>
          <p14:tracePt t="34406" x="4541838" y="1355725"/>
          <p14:tracePt t="34425" x="4556125" y="1355725"/>
          <p14:tracePt t="34442" x="4587875" y="1355725"/>
          <p14:tracePt t="34458" x="4618038" y="1355725"/>
          <p14:tracePt t="34475" x="4640263" y="1355725"/>
          <p14:tracePt t="34490" x="4670425" y="1355725"/>
          <p14:tracePt t="34507" x="4686300" y="1355725"/>
          <p14:tracePt t="34523" x="4702175" y="1355725"/>
          <p14:tracePt t="34539" x="4732338" y="1355725"/>
          <p14:tracePt t="34557" x="4762500" y="1355725"/>
          <p14:tracePt t="34573" x="4792663" y="1355725"/>
          <p14:tracePt t="34590" x="4822825" y="1355725"/>
          <p14:tracePt t="34590" x="4846638" y="1355725"/>
          <p14:tracePt t="34609" x="4860925" y="1355725"/>
          <p14:tracePt t="34623" x="4914900" y="1355725"/>
          <p14:tracePt t="34642" x="4945063" y="1355725"/>
          <p14:tracePt t="34658" x="4975225" y="1355725"/>
          <p14:tracePt t="34675" x="4983163" y="1355725"/>
          <p14:tracePt t="34690" x="4991100" y="1355725"/>
          <p14:tracePt t="34706" x="5006975" y="1355725"/>
          <p14:tracePt t="34723" x="5013325" y="1355725"/>
          <p14:tracePt t="34792" x="5021263" y="1371600"/>
          <p14:tracePt t="34848" x="5029200" y="1371600"/>
          <p14:tracePt t="34857" x="5037138" y="1371600"/>
          <p14:tracePt t="34864" x="5045075" y="1371600"/>
          <p14:tracePt t="34880" x="5059363" y="1371600"/>
          <p14:tracePt t="34896" x="5067300" y="1371600"/>
          <p14:tracePt t="34912" x="5075238" y="1371600"/>
          <p14:tracePt t="34923" x="5083175" y="1371600"/>
          <p14:tracePt t="34939" x="5097463" y="1387475"/>
          <p14:tracePt t="34957" x="5113338" y="1387475"/>
          <p14:tracePt t="34974" x="5143500" y="1387475"/>
          <p14:tracePt t="34990" x="5165725" y="1387475"/>
          <p14:tracePt t="35007" x="5189538" y="1387475"/>
          <p14:tracePt t="35007" x="5197475" y="1387475"/>
          <p14:tracePt t="35026" x="5219700" y="1387475"/>
          <p14:tracePt t="35041" x="5249863" y="1387475"/>
          <p14:tracePt t="35059" x="5280025" y="1387475"/>
          <p14:tracePt t="35074" x="5334000" y="1401763"/>
          <p14:tracePt t="35090" x="5341938" y="1401763"/>
          <p14:tracePt t="35106" x="5349875" y="1401763"/>
          <p14:tracePt t="35122" x="5356225" y="1401763"/>
          <p14:tracePt t="35145" x="5364163" y="1401763"/>
          <p14:tracePt t="35160" x="5372100" y="1401763"/>
          <p14:tracePt t="35173" x="5387975" y="1401763"/>
          <p14:tracePt t="35173" x="5402263" y="1393825"/>
          <p14:tracePt t="35193" x="5418138" y="1393825"/>
          <p14:tracePt t="35204" x="5440363" y="1393825"/>
          <p14:tracePt t="35223" x="5456238" y="1393825"/>
          <p14:tracePt t="35239" x="5464175" y="1393825"/>
          <p14:tracePt t="35272" x="5470525" y="1393825"/>
          <p14:tracePt t="35289" x="5486400" y="1393825"/>
          <p14:tracePt t="35295" x="5494338" y="1393825"/>
          <p14:tracePt t="35305" x="5524500" y="1393825"/>
          <p14:tracePt t="35323" x="5532438" y="1387475"/>
          <p14:tracePt t="35339" x="5540375" y="1387475"/>
          <p14:tracePt t="35363" x="5546725" y="1387475"/>
          <p14:tracePt t="35400" x="5562600" y="1387475"/>
          <p14:tracePt t="35416" x="5570538" y="1387475"/>
          <p14:tracePt t="35432" x="5578475" y="1387475"/>
          <p14:tracePt t="35441" x="5584825" y="1387475"/>
          <p14:tracePt t="35457" x="5592763" y="1387475"/>
          <p14:tracePt t="35474" x="5600700" y="1387475"/>
          <p14:tracePt t="35489" x="5630863" y="1387475"/>
          <p14:tracePt t="35506" x="5661025" y="1387475"/>
          <p14:tracePt t="35523" x="5684838" y="1387475"/>
          <p14:tracePt t="35539" x="5699125" y="1387475"/>
          <p14:tracePt t="35556" x="5707063" y="1387475"/>
          <p14:tracePt t="35576" x="5715000" y="1387475"/>
          <p14:tracePt t="35608" x="5722938" y="1387475"/>
          <p14:tracePt t="35616" x="5730875" y="1379538"/>
          <p14:tracePt t="35640" x="5737225" y="1379538"/>
          <p14:tracePt t="35663" x="5745163" y="1379538"/>
          <p14:tracePt t="35672" x="5753100" y="1379538"/>
          <p14:tracePt t="35689" x="5761038" y="1379538"/>
          <p14:tracePt t="35705" x="5768975" y="1379538"/>
          <p14:tracePt t="35721" x="5775325" y="1379538"/>
          <p14:tracePt t="35744" x="5791200" y="1379538"/>
          <p14:tracePt t="35752" x="5807075" y="1379538"/>
          <p14:tracePt t="35768" x="5813425" y="1379538"/>
          <p14:tracePt t="35776" x="5821363" y="1363663"/>
          <p14:tracePt t="35788" x="5845175" y="1363663"/>
          <p14:tracePt t="35806" x="5889625" y="1363663"/>
          <p14:tracePt t="35806" x="5921375" y="1363663"/>
          <p14:tracePt t="35825" x="5965825" y="1355725"/>
          <p14:tracePt t="35838" x="6035675" y="1355725"/>
          <p14:tracePt t="35857" x="6049963" y="1355725"/>
          <p14:tracePt t="35872" x="6073775" y="1363663"/>
          <p14:tracePt t="35896" x="6080125" y="1363663"/>
          <p14:tracePt t="35906" x="6134100" y="1363663"/>
          <p14:tracePt t="35923" x="6194425" y="1363663"/>
          <p14:tracePt t="35939" x="6210300" y="1363663"/>
          <p14:tracePt t="35955" x="6226175" y="1363663"/>
          <p14:tracePt t="35972" x="6240463" y="1363663"/>
          <p14:tracePt t="43052" x="6232525" y="1363663"/>
          <p14:tracePt t="43880" x="6218238" y="1363663"/>
          <p14:tracePt t="43888" x="6180138" y="1363663"/>
          <p14:tracePt t="43898" x="6080125" y="1363663"/>
          <p14:tracePt t="43914" x="5989638" y="1363663"/>
          <p14:tracePt t="43931" x="5951538" y="1363663"/>
          <p14:tracePt t="43947" x="5921375" y="1363663"/>
          <p14:tracePt t="43964" x="5905500" y="1363663"/>
          <p14:tracePt t="43980" x="5883275" y="1363663"/>
          <p14:tracePt t="43997" x="5821363" y="1363663"/>
          <p14:tracePt t="43997" x="5783263" y="1363663"/>
          <p14:tracePt t="44017" x="5753100" y="1363663"/>
          <p14:tracePt t="44031" x="5692775" y="1363663"/>
          <p14:tracePt t="44046" x="5661025" y="1363663"/>
          <p14:tracePt t="44046" x="5646738" y="1363663"/>
          <p14:tracePt t="44065" x="5638800" y="1363663"/>
          <p14:tracePt t="44079" x="5578475" y="1363663"/>
          <p14:tracePt t="44097" x="5540375" y="1363663"/>
          <p14:tracePt t="44115" x="5464175" y="1379538"/>
          <p14:tracePt t="44130" x="5372100" y="1379538"/>
          <p14:tracePt t="44148" x="5249863" y="1387475"/>
          <p14:tracePt t="44164" x="5143500" y="1401763"/>
          <p14:tracePt t="44180" x="5067300" y="1401763"/>
          <p14:tracePt t="44197" x="5029200" y="1401763"/>
          <p14:tracePt t="44214" x="4999038" y="1401763"/>
          <p14:tracePt t="44230" x="4975225" y="1401763"/>
          <p14:tracePt t="44230" x="4968875" y="1401763"/>
          <p14:tracePt t="44249" x="4953000" y="1401763"/>
          <p14:tracePt t="44263" x="4854575" y="1401763"/>
          <p14:tracePt t="44281" x="4746625" y="1401763"/>
          <p14:tracePt t="44298" x="4664075" y="1401763"/>
          <p14:tracePt t="44315" x="4602163" y="1401763"/>
          <p14:tracePt t="44331" x="4579938" y="1401763"/>
          <p14:tracePt t="44348" x="4556125" y="1401763"/>
          <p14:tracePt t="44366" x="4533900" y="1401763"/>
          <p14:tracePt t="44381" x="4511675" y="1401763"/>
          <p14:tracePt t="44396" x="4487863" y="1401763"/>
          <p14:tracePt t="44414" x="4479925" y="1401763"/>
          <p14:tracePt t="44429" x="4473575" y="1401763"/>
          <p14:tracePt t="44446" x="4457700" y="1401763"/>
          <p14:tracePt t="44472" x="4441825" y="1401763"/>
          <p14:tracePt t="44482" x="4389438" y="1401763"/>
          <p14:tracePt t="44498" x="4335463" y="1401763"/>
          <p14:tracePt t="44514" x="4297363" y="1401763"/>
          <p14:tracePt t="44529" x="4283075" y="1401763"/>
          <p14:tracePt t="44545" x="4251325" y="1401763"/>
          <p14:tracePt t="44562" x="4191000" y="1401763"/>
          <p14:tracePt t="44580" x="4137025" y="1401763"/>
          <p14:tracePt t="44596" x="4084638" y="1387475"/>
          <p14:tracePt t="44614" x="4008438" y="1379538"/>
          <p14:tracePt t="44630" x="3946525" y="1371600"/>
          <p14:tracePt t="44630" x="3932238" y="1371600"/>
          <p14:tracePt t="44649" x="3902075" y="1371600"/>
          <p14:tracePt t="44662" x="3870325" y="1371600"/>
          <p14:tracePt t="44681" x="3856038" y="1371600"/>
          <p14:tracePt t="44697" x="3825875" y="1371600"/>
          <p14:tracePt t="44714" x="3779838" y="1371600"/>
          <p14:tracePt t="44730" x="3703638" y="1387475"/>
          <p14:tracePt t="44746" x="3627438" y="1401763"/>
          <p14:tracePt t="44763" x="3565525" y="1409700"/>
          <p14:tracePt t="44779" x="3535363" y="1409700"/>
          <p14:tracePt t="44796" x="3505200" y="1409700"/>
          <p14:tracePt t="44814" x="3489325" y="1417638"/>
          <p14:tracePt t="44829" x="3451225" y="1417638"/>
          <p14:tracePt t="44829" x="3421063" y="1417638"/>
          <p14:tracePt t="44849" x="3398838" y="1417638"/>
          <p14:tracePt t="44849" x="3382963" y="1417638"/>
          <p14:tracePt t="44864" x="3368675" y="1425575"/>
          <p14:tracePt t="44878" x="3336925" y="1425575"/>
          <p14:tracePt t="44878" x="3322638" y="1425575"/>
          <p14:tracePt t="44897" x="3306763" y="1425575"/>
          <p14:tracePt t="44912" x="3178175" y="1425575"/>
          <p14:tracePt t="44930" x="3094038" y="1425575"/>
          <p14:tracePt t="44946" x="2979738" y="1425575"/>
          <p14:tracePt t="44963" x="2887663" y="1425575"/>
          <p14:tracePt t="44980" x="2841625" y="1431925"/>
          <p14:tracePt t="44996" x="2835275" y="1439863"/>
          <p14:tracePt t="45013" x="2827338" y="1447800"/>
          <p14:tracePt t="45029" x="2811463" y="1447800"/>
          <p14:tracePt t="45046" x="2781300" y="1447800"/>
          <p14:tracePt t="45046" x="2751138" y="1447800"/>
          <p14:tracePt t="45065" x="2727325" y="1447800"/>
          <p14:tracePt t="45079" x="2659063" y="1447800"/>
          <p14:tracePt t="45098" x="2613025" y="1447800"/>
          <p14:tracePt t="45114" x="2574925" y="1447800"/>
          <p14:tracePt t="45130" x="2536825" y="1447800"/>
          <p14:tracePt t="45148" x="2530475" y="1447800"/>
          <p14:tracePt t="45163" x="2544763" y="1447800"/>
          <p14:tracePt t="45320" x="2560638" y="1447800"/>
          <p14:tracePt t="45329" x="2574925" y="1447800"/>
          <p14:tracePt t="45336" x="2590800" y="1447800"/>
          <p14:tracePt t="45352" x="2598738" y="1447800"/>
          <p14:tracePt t="45364" x="2613025" y="1447800"/>
          <p14:tracePt t="45380" x="2628900" y="1447800"/>
          <p14:tracePt t="45395" x="2644775" y="1447800"/>
          <p14:tracePt t="45413" x="2674938" y="1447800"/>
          <p14:tracePt t="45429" x="2713038" y="1447800"/>
          <p14:tracePt t="45446" x="2765425" y="1447800"/>
          <p14:tracePt t="45462" x="2819400" y="1447800"/>
          <p14:tracePt t="45462" x="2835275" y="1447800"/>
          <p14:tracePt t="45481" x="2841625" y="1447800"/>
          <p14:tracePt t="45504" x="2849563" y="1447800"/>
          <p14:tracePt t="45513" x="2857500" y="1447800"/>
          <p14:tracePt t="45530" x="2887663" y="1439863"/>
          <p14:tracePt t="45545" x="2925763" y="1431925"/>
          <p14:tracePt t="45562" x="2987675" y="1431925"/>
          <p14:tracePt t="45577" x="3032125" y="1417638"/>
          <p14:tracePt t="45595" x="3070225" y="1417638"/>
          <p14:tracePt t="45613" x="3078163" y="1417638"/>
          <p14:tracePt t="45628" x="3086100" y="1417638"/>
          <p14:tracePt t="45646" x="3094038" y="1417638"/>
          <p14:tracePt t="45661" x="3124200" y="1417638"/>
          <p14:tracePt t="45661" x="3146425" y="1417638"/>
          <p14:tracePt t="45681" x="3208338" y="1417638"/>
          <p14:tracePt t="45698" x="3276600" y="1417638"/>
          <p14:tracePt t="45713" x="3336925" y="1417638"/>
          <p14:tracePt t="45730" x="3368675" y="1417638"/>
          <p14:tracePt t="45746" x="3398838" y="1417638"/>
          <p14:tracePt t="45763" x="3436938" y="1417638"/>
          <p14:tracePt t="45779" x="3489325" y="1417638"/>
          <p14:tracePt t="45795" x="3535363" y="1409700"/>
          <p14:tracePt t="45812" x="3573463" y="1409700"/>
          <p14:tracePt t="45829" x="3627438" y="1409700"/>
          <p14:tracePt t="45829" x="3641725" y="1401763"/>
          <p14:tracePt t="45848" x="3657600" y="1401763"/>
          <p14:tracePt t="45864" x="3673475" y="1401763"/>
          <p14:tracePt t="45878" x="3687763" y="1393825"/>
          <p14:tracePt t="45896" x="3733800" y="1393825"/>
          <p14:tracePt t="45913" x="3749675" y="1387475"/>
          <p14:tracePt t="45929" x="3763963" y="1387475"/>
          <p14:tracePt t="45945" x="3787775" y="1387475"/>
          <p14:tracePt t="45962" x="3832225" y="1387475"/>
          <p14:tracePt t="45978" x="3856038" y="1387475"/>
          <p14:tracePt t="45996" x="3870325" y="1387475"/>
          <p14:tracePt t="46012" x="3886200" y="1387475"/>
          <p14:tracePt t="46029" x="3916363" y="1387475"/>
          <p14:tracePt t="46046" x="3940175" y="1379538"/>
          <p14:tracePt t="46062" x="3962400" y="1379538"/>
          <p14:tracePt t="46062" x="3970338" y="1379538"/>
          <p14:tracePt t="46081" x="3984625" y="1379538"/>
          <p14:tracePt t="46094" x="4008438" y="1379538"/>
          <p14:tracePt t="46094" x="4016375" y="1379538"/>
          <p14:tracePt t="46114" x="4038600" y="1379538"/>
          <p14:tracePt t="46130" x="4054475" y="1379538"/>
          <p14:tracePt t="46148" x="4084638" y="1379538"/>
          <p14:tracePt t="46163" x="4122738" y="1379538"/>
          <p14:tracePt t="46178" x="4160838" y="1379538"/>
          <p14:tracePt t="46194" x="4206875" y="1379538"/>
          <p14:tracePt t="46210" x="4229100" y="1379538"/>
          <p14:tracePt t="46227" x="4259263" y="1379538"/>
          <p14:tracePt t="46246" x="4267200" y="1379538"/>
          <p14:tracePt t="46304" x="4283075" y="1379538"/>
          <p14:tracePt t="46320" x="4297363" y="1379538"/>
          <p14:tracePt t="46329" x="4351338" y="1379538"/>
          <p14:tracePt t="46346" x="4403725" y="1379538"/>
          <p14:tracePt t="46363" x="4435475" y="1387475"/>
          <p14:tracePt t="46378" x="4449763" y="1387475"/>
          <p14:tracePt t="46394" x="4457700" y="1387475"/>
          <p14:tracePt t="46416" x="4465638" y="1387475"/>
          <p14:tracePt t="46448" x="4473575" y="1387475"/>
          <p14:tracePt t="46456" x="4479925" y="1387475"/>
          <p14:tracePt t="46464" x="4487863" y="1387475"/>
          <p14:tracePt t="46480" x="4525963" y="1387475"/>
          <p14:tracePt t="46494" x="4579938" y="1387475"/>
          <p14:tracePt t="46494" x="4594225" y="1387475"/>
          <p14:tracePt t="46514" x="4632325" y="1387475"/>
          <p14:tracePt t="46529" x="4632325" y="1393825"/>
          <p14:tracePt t="46561" x="4656138" y="1393825"/>
          <p14:tracePt t="46608" x="4670425" y="1393825"/>
          <p14:tracePt t="46616" x="4694238" y="1393825"/>
          <p14:tracePt t="46627" x="4716463" y="1393825"/>
          <p14:tracePt t="46645" x="4724400" y="1393825"/>
          <p14:tracePt t="46661" x="4732338" y="1393825"/>
          <p14:tracePt t="46680" x="4740275" y="1393825"/>
          <p14:tracePt t="46694" x="4762500" y="1393825"/>
          <p14:tracePt t="46694" x="4778375" y="1393825"/>
          <p14:tracePt t="46713" x="4800600" y="1393825"/>
          <p14:tracePt t="46713" x="4830763" y="1393825"/>
          <p14:tracePt t="46729" x="4892675" y="1393825"/>
          <p14:tracePt t="46746" x="4937125" y="1393825"/>
          <p14:tracePt t="46761" x="4975225" y="1393825"/>
          <p14:tracePt t="46778" x="5006975" y="1393825"/>
          <p14:tracePt t="46794" x="5021263" y="1393825"/>
          <p14:tracePt t="46810" x="5051425" y="1393825"/>
          <p14:tracePt t="46827" x="5067300" y="1393825"/>
          <p14:tracePt t="46845" x="5097463" y="1393825"/>
          <p14:tracePt t="46845" x="5113338" y="1393825"/>
          <p14:tracePt t="46865" x="5127625" y="1387475"/>
          <p14:tracePt t="46877" x="5181600" y="1387475"/>
          <p14:tracePt t="46895" x="5235575" y="1379538"/>
          <p14:tracePt t="46895" x="5257800" y="1379538"/>
          <p14:tracePt t="46913" x="5273675" y="1379538"/>
          <p14:tracePt t="46928" x="5280025" y="1379538"/>
          <p14:tracePt t="46943" x="5295900" y="1379538"/>
          <p14:tracePt t="46962" x="5311775" y="1379538"/>
          <p14:tracePt t="46981" x="5349875" y="1379538"/>
          <p14:tracePt t="46995" x="5432425" y="1379538"/>
          <p14:tracePt t="47011" x="5532438" y="1363663"/>
          <p14:tracePt t="47027" x="5600700" y="1363663"/>
          <p14:tracePt t="47044" x="5654675" y="1355725"/>
          <p14:tracePt t="47061" x="5676900" y="1355725"/>
          <p14:tracePt t="47080" x="5684838" y="1349375"/>
          <p14:tracePt t="47104" x="5715000" y="1349375"/>
          <p14:tracePt t="47112" x="5737225" y="1349375"/>
          <p14:tracePt t="47127" x="5821363" y="1349375"/>
          <p14:tracePt t="47147" x="5859463" y="1349375"/>
          <p14:tracePt t="47163" x="5875338" y="1349375"/>
          <p14:tracePt t="47178" x="5889625" y="1341438"/>
          <p14:tracePt t="47194" x="5905500" y="1341438"/>
          <p14:tracePt t="47210" x="5921375" y="1341438"/>
          <p14:tracePt t="47229" x="5927725" y="1341438"/>
          <p14:tracePt t="47243" x="5935663" y="1341438"/>
          <p14:tracePt t="47260" x="5943600" y="1341438"/>
          <p14:tracePt t="47276" x="5973763" y="1341438"/>
          <p14:tracePt t="47293" x="6019800" y="1341438"/>
          <p14:tracePt t="47311" x="6057900" y="1341438"/>
          <p14:tracePt t="47327" x="6065838" y="1341438"/>
          <p14:tracePt t="47343" x="6073775" y="1341438"/>
          <p14:tracePt t="47377" x="6088063" y="1341438"/>
          <p14:tracePt t="47393" x="6111875" y="1341438"/>
          <p14:tracePt t="47400" x="6142038" y="1341438"/>
          <p14:tracePt t="47410" x="6172200" y="1341438"/>
          <p14:tracePt t="47428" x="6194425" y="1341438"/>
          <p14:tracePt t="47443" x="6202363" y="1333500"/>
          <p14:tracePt t="47460" x="6194425" y="1333500"/>
          <p14:tracePt t="47760" x="6188075" y="1333500"/>
          <p14:tracePt t="47768" x="6180138" y="1333500"/>
          <p14:tracePt t="47784" x="6172200" y="1333500"/>
          <p14:tracePt t="47794" x="6149975" y="1333500"/>
          <p14:tracePt t="47810" x="6126163" y="1341438"/>
          <p14:tracePt t="47827" x="6111875" y="1341438"/>
          <p14:tracePt t="47843" x="6103938" y="1341438"/>
          <p14:tracePt t="47861" x="6088063" y="1349375"/>
          <p14:tracePt t="47880" x="6073775" y="1349375"/>
          <p14:tracePt t="47893" x="5997575" y="1349375"/>
          <p14:tracePt t="47910" x="5935663" y="1349375"/>
          <p14:tracePt t="47910" x="5897563" y="1349375"/>
          <p14:tracePt t="47930" x="5883275" y="1349375"/>
          <p14:tracePt t="47945" x="5829300" y="1349375"/>
          <p14:tracePt t="47962" x="5821363" y="1349375"/>
          <p14:tracePt t="47975" x="5791200" y="1363663"/>
          <p14:tracePt t="47993" x="5753100" y="1363663"/>
          <p14:tracePt t="48010" x="5684838" y="1363663"/>
          <p14:tracePt t="48026" x="5622925" y="1363663"/>
          <p14:tracePt t="48043" x="5540375" y="1363663"/>
          <p14:tracePt t="48061" x="5456238" y="1363663"/>
          <p14:tracePt t="48075" x="5387975" y="1363663"/>
          <p14:tracePt t="48093" x="5303838" y="1379538"/>
          <p14:tracePt t="48108" x="5219700" y="1379538"/>
          <p14:tracePt t="48108" x="5173663" y="1379538"/>
          <p14:tracePt t="48129" x="5151438" y="1379538"/>
          <p14:tracePt t="48143" x="5127625" y="1379538"/>
          <p14:tracePt t="48143" x="5113338" y="1379538"/>
          <p14:tracePt t="48162" x="5089525" y="1379538"/>
          <p14:tracePt t="48178" x="5037138" y="1379538"/>
          <p14:tracePt t="48193" x="4937125" y="1379538"/>
          <p14:tracePt t="48211" x="4784725" y="1379538"/>
          <p14:tracePt t="48228" x="4656138" y="1379538"/>
          <p14:tracePt t="48243" x="4572000" y="1379538"/>
          <p14:tracePt t="48260" x="4533900" y="1379538"/>
          <p14:tracePt t="48276" x="4503738" y="1379538"/>
          <p14:tracePt t="48293" x="4487863" y="1379538"/>
          <p14:tracePt t="48309" x="4457700" y="1379538"/>
          <p14:tracePt t="48326" x="4403725" y="1379538"/>
          <p14:tracePt t="48343" x="4327525" y="1379538"/>
          <p14:tracePt t="48343" x="4289425" y="1379538"/>
          <p14:tracePt t="48362" x="4206875" y="1379538"/>
          <p14:tracePt t="48378" x="4114800" y="1379538"/>
          <p14:tracePt t="48394" x="4054475" y="1379538"/>
          <p14:tracePt t="48411" x="4008438" y="1379538"/>
          <p14:tracePt t="48427" x="4008438" y="1393825"/>
          <p14:tracePt t="48442" x="4054475" y="1439863"/>
          <p14:tracePt t="48460" x="3992563" y="1439863"/>
          <p14:tracePt t="48476" x="3946525" y="1439863"/>
          <p14:tracePt t="48492" x="3886200" y="1439863"/>
          <p14:tracePt t="48509" x="3832225" y="1439863"/>
          <p14:tracePt t="48509" x="3817938" y="1439863"/>
          <p14:tracePt t="48529" x="3794125" y="1439863"/>
          <p14:tracePt t="48542" x="3749675" y="1455738"/>
          <p14:tracePt t="48542" x="3741738" y="1455738"/>
          <p14:tracePt t="48561" x="3717925" y="1455738"/>
          <p14:tracePt t="48578" x="3695700" y="1455738"/>
          <p14:tracePt t="48593" x="3657600" y="1455738"/>
          <p14:tracePt t="48610" x="3619500" y="1455738"/>
          <p14:tracePt t="48627" x="3581400" y="1455738"/>
          <p14:tracePt t="48643" x="3505200" y="1455738"/>
          <p14:tracePt t="48660" x="3444875" y="1439863"/>
          <p14:tracePt t="48678" x="3375025" y="1439863"/>
          <p14:tracePt t="48693" x="3330575" y="1431925"/>
          <p14:tracePt t="48711" x="3284538" y="1431925"/>
          <p14:tracePt t="48727" x="3238500" y="1431925"/>
          <p14:tracePt t="48727" x="3216275" y="1431925"/>
          <p14:tracePt t="48745" x="3192463" y="1425575"/>
          <p14:tracePt t="48759" x="3132138" y="1417638"/>
          <p14:tracePt t="48779" x="3086100" y="1417638"/>
          <p14:tracePt t="48796" x="3040063" y="1401763"/>
          <p14:tracePt t="48811" x="2987675" y="1401763"/>
          <p14:tracePt t="48826" x="2941638" y="1393825"/>
          <p14:tracePt t="48843" x="2917825" y="1393825"/>
          <p14:tracePt t="48859" x="2887663" y="1393825"/>
          <p14:tracePt t="48877" x="2865438" y="1393825"/>
          <p14:tracePt t="48893" x="2819400" y="1387475"/>
          <p14:tracePt t="48909" x="2773363" y="1387475"/>
          <p14:tracePt t="48927" x="2713038" y="1387475"/>
          <p14:tracePt t="48943" x="2659063" y="1387475"/>
          <p14:tracePt t="48959" x="2628900" y="1387475"/>
          <p14:tracePt t="48975" x="2620963" y="1379538"/>
          <p14:tracePt t="48991" x="2613025" y="1379538"/>
          <p14:tracePt t="49008" x="2628900" y="1379538"/>
          <p14:tracePt t="49169" x="2644775" y="1379538"/>
          <p14:tracePt t="49184" x="2659063" y="1379538"/>
          <p14:tracePt t="49194" x="2689225" y="1379538"/>
          <p14:tracePt t="49211" x="2765425" y="1401763"/>
          <p14:tracePt t="49227" x="2849563" y="1409700"/>
          <p14:tracePt t="49244" x="2917825" y="1409700"/>
          <p14:tracePt t="49259" x="2955925" y="1417638"/>
          <p14:tracePt t="49276" x="3001963" y="1417638"/>
          <p14:tracePt t="49293" x="3025775" y="1425575"/>
          <p14:tracePt t="49309" x="3055938" y="1425575"/>
          <p14:tracePt t="49327" x="3070225" y="1425575"/>
          <p14:tracePt t="49345" x="3086100" y="1425575"/>
          <p14:tracePt t="49359" x="3170238" y="1425575"/>
          <p14:tracePt t="49379" x="3184525" y="1425575"/>
          <p14:tracePt t="49392" x="3216275" y="1439863"/>
          <p14:tracePt t="49411" x="3284538" y="1439863"/>
          <p14:tracePt t="49428" x="3314700" y="1439863"/>
          <p14:tracePt t="49444" x="3368675" y="1439863"/>
          <p14:tracePt t="49458" x="3436938" y="1439863"/>
          <p14:tracePt t="49476" x="3497263" y="1439863"/>
          <p14:tracePt t="49493" x="3535363" y="1439863"/>
          <p14:tracePt t="49510" x="3551238" y="1439863"/>
          <p14:tracePt t="49526" x="3559175" y="1439863"/>
          <p14:tracePt t="49542" x="3603625" y="1439863"/>
          <p14:tracePt t="49559" x="3641725" y="1439863"/>
          <p14:tracePt t="49559" x="3679825" y="1439863"/>
          <p14:tracePt t="49578" x="3717925" y="1439863"/>
          <p14:tracePt t="49592" x="3763963" y="1439863"/>
          <p14:tracePt t="49611" x="3779838" y="1439863"/>
          <p14:tracePt t="49628" x="3794125" y="1425575"/>
          <p14:tracePt t="49644" x="3810000" y="1425575"/>
          <p14:tracePt t="49660" x="3863975" y="1425575"/>
          <p14:tracePt t="49677" x="3916363" y="1425575"/>
          <p14:tracePt t="49694" x="3970338" y="1425575"/>
          <p14:tracePt t="49711" x="3984625" y="1409700"/>
          <p14:tracePt t="49727" x="4022725" y="1409700"/>
          <p14:tracePt t="49743" x="4046538" y="1409700"/>
          <p14:tracePt t="49757" x="4068763" y="1409700"/>
          <p14:tracePt t="49757" x="4084638" y="1393825"/>
          <p14:tracePt t="49778" x="4092575" y="1393825"/>
          <p14:tracePt t="49792" x="4183063" y="1393825"/>
          <p14:tracePt t="49810" x="4267200" y="1393825"/>
          <p14:tracePt t="49827" x="4351338" y="1387475"/>
          <p14:tracePt t="49843" x="4403725" y="1387475"/>
          <p14:tracePt t="49859" x="4419600" y="1379538"/>
          <p14:tracePt t="49875" x="4427538" y="1379538"/>
          <p14:tracePt t="49892" x="4441825" y="1379538"/>
          <p14:tracePt t="49910" x="4465638" y="1379538"/>
          <p14:tracePt t="49926" x="4473575" y="1379538"/>
          <p14:tracePt t="49942" x="4495800" y="1379538"/>
          <p14:tracePt t="49961" x="4533900" y="1363663"/>
          <p14:tracePt t="49961" x="4572000" y="1363663"/>
          <p14:tracePt t="49979" x="4594225" y="1371600"/>
          <p14:tracePt t="49991" x="4610100" y="1371600"/>
          <p14:tracePt t="50008" x="4670425" y="1371600"/>
          <p14:tracePt t="50027" x="4686300" y="1371600"/>
          <p14:tracePt t="50042" x="4694238" y="1371600"/>
          <p14:tracePt t="50060" x="4716463" y="1371600"/>
          <p14:tracePt t="50076" x="4754563" y="1371600"/>
          <p14:tracePt t="50092" x="4800600" y="1371600"/>
          <p14:tracePt t="50109" x="4830763" y="1371600"/>
          <p14:tracePt t="50125" x="4884738" y="1371600"/>
          <p14:tracePt t="50125" x="4922838" y="1371600"/>
          <p14:tracePt t="50145" x="4945063" y="1371600"/>
          <p14:tracePt t="50158" x="4975225" y="1371600"/>
          <p14:tracePt t="50158" x="4991100" y="1371600"/>
          <p14:tracePt t="50178" x="5006975" y="1371600"/>
          <p14:tracePt t="50191" x="5051425" y="1371600"/>
          <p14:tracePt t="50211" x="5089525" y="1371600"/>
          <p14:tracePt t="50225" x="5143500" y="1371600"/>
          <p14:tracePt t="50242" x="5181600" y="1371600"/>
          <p14:tracePt t="50258" x="5249863" y="1371600"/>
          <p14:tracePt t="50276" x="5326063" y="1371600"/>
          <p14:tracePt t="50291" x="5364163" y="1379538"/>
          <p14:tracePt t="50307" x="5402263" y="1379538"/>
          <p14:tracePt t="50325" x="5426075" y="1379538"/>
          <p14:tracePt t="50341" x="5448300" y="1379538"/>
          <p14:tracePt t="50358" x="5464175" y="1379538"/>
          <p14:tracePt t="50375" x="5494338" y="1387475"/>
          <p14:tracePt t="50391" x="5524500" y="1387475"/>
          <p14:tracePt t="50391" x="5554663" y="1387475"/>
          <p14:tracePt t="50411" x="5592763" y="1387475"/>
          <p14:tracePt t="50427" x="5608638" y="1387475"/>
          <p14:tracePt t="50444" x="5616575" y="1387475"/>
          <p14:tracePt t="50458" x="5622925" y="1387475"/>
          <p14:tracePt t="50513" x="5638800" y="1387475"/>
          <p14:tracePt t="50529" x="5654675" y="1387475"/>
          <p14:tracePt t="50537" x="5676900" y="1393825"/>
          <p14:tracePt t="50545" x="5707063" y="1393825"/>
          <p14:tracePt t="50557" x="5730875" y="1393825"/>
          <p14:tracePt t="50575" x="5737225" y="1393825"/>
          <p14:tracePt t="50590" x="5745163" y="1393825"/>
          <p14:tracePt t="50607" x="5761038" y="1393825"/>
          <p14:tracePt t="50633" x="5768975" y="1393825"/>
          <p14:tracePt t="50642" x="5799138" y="1393825"/>
          <p14:tracePt t="50659" x="5821363" y="1393825"/>
          <p14:tracePt t="50676" x="5845175" y="1393825"/>
          <p14:tracePt t="50692" x="5851525" y="1393825"/>
          <p14:tracePt t="50707" x="5859463" y="1401763"/>
          <p14:tracePt t="50969" x="5867400" y="1401763"/>
          <p14:tracePt t="51721" x="5883275" y="1401763"/>
          <p14:tracePt t="52618" x="5889625" y="1401763"/>
          <p14:tracePt t="53201" x="5897563" y="1401763"/>
          <p14:tracePt t="55866" x="5889625" y="1401763"/>
          <p14:tracePt t="56177" x="5883275" y="1401763"/>
          <p14:tracePt t="56193" x="5875338" y="1401763"/>
          <p14:tracePt t="56217" x="5867400" y="1401763"/>
          <p14:tracePt t="56225" x="5859463" y="1401763"/>
          <p14:tracePt t="56257" x="5851525" y="1401763"/>
          <p14:tracePt t="56265" x="5845175" y="1401763"/>
          <p14:tracePt t="56273" x="5837238" y="1401763"/>
          <p14:tracePt t="56285" x="5821363" y="1401763"/>
          <p14:tracePt t="56302" x="5813425" y="1401763"/>
          <p14:tracePt t="56318" x="5799138" y="1393825"/>
          <p14:tracePt t="56335" x="5783263" y="1393825"/>
          <p14:tracePt t="56351" x="5722938" y="1393825"/>
          <p14:tracePt t="56371" x="5707063" y="1393825"/>
          <p14:tracePt t="56385" x="5654675" y="1393825"/>
          <p14:tracePt t="56403" x="5584825" y="1393825"/>
          <p14:tracePt t="56420" x="5516563" y="1393825"/>
          <p14:tracePt t="56436" x="5432425" y="1409700"/>
          <p14:tracePt t="56452" x="5356225" y="1417638"/>
          <p14:tracePt t="56468" x="5265738" y="1417638"/>
          <p14:tracePt t="56487" x="5235575" y="1431925"/>
          <p14:tracePt t="56504" x="5165725" y="1431925"/>
          <p14:tracePt t="56519" x="5113338" y="1431925"/>
          <p14:tracePt t="56535" x="5037138" y="1431925"/>
          <p14:tracePt t="56551" x="4960938" y="1455738"/>
          <p14:tracePt t="56568" x="4868863" y="1470025"/>
          <p14:tracePt t="56568" x="4822825" y="1477963"/>
          <p14:tracePt t="56588" x="4740275" y="1493838"/>
          <p14:tracePt t="56603" x="4670425" y="1501775"/>
          <p14:tracePt t="56620" x="4656138" y="1516063"/>
          <p14:tracePt t="56636" x="4602163" y="1531938"/>
          <p14:tracePt t="56652" x="4556125" y="1546225"/>
          <p14:tracePt t="56668" x="4503738" y="1562100"/>
          <p14:tracePt t="56685" x="4457700" y="1570038"/>
          <p14:tracePt t="56702" x="4403725" y="1592263"/>
          <p14:tracePt t="56718" x="4381500" y="1592263"/>
          <p14:tracePt t="56735" x="4351338" y="1608138"/>
          <p14:tracePt t="56735" x="4343400" y="1608138"/>
          <p14:tracePt t="56754" x="4335463" y="1608138"/>
          <p14:tracePt t="56777" x="4327525" y="1616075"/>
          <p14:tracePt t="56793" x="4313238" y="1616075"/>
          <p14:tracePt t="56803" x="4305300" y="1622425"/>
          <p14:tracePt t="56857" x="4305300" y="1630363"/>
          <p14:tracePt t="56889" x="4297363" y="1630363"/>
          <p14:tracePt t="56929" x="4289425" y="1630363"/>
          <p14:tracePt t="56953" x="4283075" y="1630363"/>
          <p14:tracePt t="56961" x="4283075" y="1638300"/>
          <p14:tracePt t="57009" x="4275138" y="1646238"/>
          <p14:tracePt t="57201" x="4259263" y="1646238"/>
          <p14:tracePt t="57218" x="4251325" y="1646238"/>
          <p14:tracePt t="57234" x="4237038" y="1654175"/>
          <p14:tracePt t="57241" x="4221163" y="1654175"/>
          <p14:tracePt t="57265" x="4213225" y="1654175"/>
          <p14:tracePt t="57273" x="4191000" y="1654175"/>
          <p14:tracePt t="57284" x="4130675" y="1676400"/>
          <p14:tracePt t="57302" x="4038600" y="1698625"/>
          <p14:tracePt t="57319" x="3916363" y="1730375"/>
          <p14:tracePt t="57319" x="3856038" y="1752600"/>
          <p14:tracePt t="57338" x="3802063" y="1768475"/>
          <p14:tracePt t="57350" x="3703638" y="1798638"/>
          <p14:tracePt t="57350" x="3649663" y="1798638"/>
          <p14:tracePt t="57370" x="3641725" y="1820863"/>
          <p14:tracePt t="57384" x="3581400" y="1836738"/>
          <p14:tracePt t="57402" x="3551238" y="1844675"/>
          <p14:tracePt t="57418" x="3489325" y="1851025"/>
          <p14:tracePt t="57435" x="3421063" y="1866900"/>
          <p14:tracePt t="57451" x="3352800" y="1882775"/>
          <p14:tracePt t="57468" x="3314700" y="1889125"/>
          <p14:tracePt t="57484" x="3254375" y="1920875"/>
          <p14:tracePt t="57501" x="3200400" y="1935163"/>
          <p14:tracePt t="57518" x="3124200" y="1965325"/>
          <p14:tracePt t="57535" x="3070225" y="1965325"/>
          <p14:tracePt t="57551" x="3001963" y="1965325"/>
          <p14:tracePt t="57551" x="2979738" y="1981200"/>
          <p14:tracePt t="57570" x="2949575" y="1981200"/>
          <p14:tracePt t="57584" x="2849563" y="2003425"/>
          <p14:tracePt t="57602" x="2773363" y="2003425"/>
          <p14:tracePt t="57619" x="2705100" y="2027238"/>
          <p14:tracePt t="57635" x="2644775" y="2035175"/>
          <p14:tracePt t="57652" x="2590800" y="2049463"/>
          <p14:tracePt t="57667" x="2544763" y="2065338"/>
          <p14:tracePt t="57684" x="2492375" y="2079625"/>
          <p14:tracePt t="57701" x="2460625" y="2095500"/>
          <p14:tracePt t="57717" x="2416175" y="2095500"/>
          <p14:tracePt t="57734" x="2384425" y="2095500"/>
          <p14:tracePt t="57750" x="2339975" y="2095500"/>
          <p14:tracePt t="57750" x="2332038" y="2103438"/>
          <p14:tracePt t="57770" x="2308225" y="2111375"/>
          <p14:tracePt t="57784" x="2263775" y="2111375"/>
          <p14:tracePt t="57784" x="2247900" y="2111375"/>
          <p14:tracePt t="57803" x="2187575" y="2133600"/>
          <p14:tracePt t="57819" x="2133600" y="2133600"/>
          <p14:tracePt t="57835" x="2073275" y="2155825"/>
          <p14:tracePt t="57852" x="2003425" y="2155825"/>
          <p14:tracePt t="57869" x="1958975" y="2163763"/>
          <p14:tracePt t="57884" x="1912938" y="2171700"/>
          <p14:tracePt t="57901" x="1874838" y="2171700"/>
          <p14:tracePt t="57917" x="1828800" y="2187575"/>
          <p14:tracePt t="57936" x="1790700" y="2187575"/>
          <p14:tracePt t="57951" x="1752600" y="2193925"/>
          <p14:tracePt t="57966" x="1730375" y="2193925"/>
          <p14:tracePt t="57983" x="1692275" y="2201863"/>
          <p14:tracePt t="57999" x="1638300" y="2225675"/>
          <p14:tracePt t="57999" x="1616075" y="2225675"/>
          <p14:tracePt t="58017" x="1584325" y="2239963"/>
          <p14:tracePt t="58033" x="1493838" y="2270125"/>
          <p14:tracePt t="58050" x="1447800" y="2278063"/>
          <p14:tracePt t="58067" x="1409700" y="2286000"/>
          <p14:tracePt t="58083" x="1393825" y="2293938"/>
          <p14:tracePt t="58101" x="1387475" y="2293938"/>
          <p14:tracePt t="58116" x="1379538" y="2301875"/>
          <p14:tracePt t="58133" x="1355725" y="2308225"/>
          <p14:tracePt t="58133" x="1341438" y="2308225"/>
          <p14:tracePt t="58157" x="1325563" y="2316163"/>
          <p14:tracePt t="58167" x="1287463" y="2332038"/>
          <p14:tracePt t="58182" x="1235075" y="2346325"/>
          <p14:tracePt t="58199" x="1203325" y="2370138"/>
          <p14:tracePt t="58215" x="1181100" y="2370138"/>
          <p14:tracePt t="58234" x="1173163" y="2370138"/>
          <p14:tracePt t="58249" x="1158875" y="2370138"/>
          <p14:tracePt t="58268" x="1150938" y="2378075"/>
          <p14:tracePt t="58284" x="1135063" y="2392363"/>
          <p14:tracePt t="58299" x="1104900" y="2408238"/>
          <p14:tracePt t="58318" x="1074738" y="2430463"/>
          <p14:tracePt t="58334" x="1044575" y="2446338"/>
          <p14:tracePt t="58350" x="1012825" y="2460625"/>
          <p14:tracePt t="58368" x="1006475" y="2468563"/>
          <p14:tracePt t="58383" x="998538" y="2484438"/>
          <p14:tracePt t="58399" x="998538" y="2492375"/>
          <p14:tracePt t="58449" x="998538" y="2498725"/>
          <p14:tracePt t="58466" x="998538" y="2506663"/>
          <p14:tracePt t="58482" x="998538" y="2514600"/>
          <p14:tracePt t="58497" x="998538" y="2530475"/>
          <p14:tracePt t="58514" x="990600" y="2536825"/>
          <p14:tracePt t="58521" x="990600" y="2544763"/>
          <p14:tracePt t="58535" x="990600" y="2552700"/>
          <p14:tracePt t="58549" x="990600" y="2560638"/>
          <p14:tracePt t="58565" x="990600" y="2568575"/>
          <p14:tracePt t="58585" x="990600" y="2574925"/>
          <p14:tracePt t="58617" x="982663" y="2574925"/>
          <p14:tracePt t="58642" x="982663" y="2582863"/>
          <p14:tracePt t="58650" x="982663" y="2590800"/>
          <p14:tracePt t="58673" x="982663" y="2598738"/>
          <p14:tracePt t="58682" x="974725" y="2598738"/>
          <p14:tracePt t="58697" x="974725" y="2606675"/>
          <p14:tracePt t="58705" x="968375" y="2606675"/>
          <p14:tracePt t="58716" x="968375" y="2613025"/>
          <p14:tracePt t="58732" x="968375" y="2620963"/>
          <p14:tracePt t="58749" x="968375" y="2628900"/>
          <p14:tracePt t="58766" x="960438" y="2636838"/>
          <p14:tracePt t="58782" x="960438" y="2651125"/>
          <p14:tracePt t="58848" x="960438" y="2667000"/>
          <p14:tracePt t="58868" x="960438" y="2682875"/>
          <p14:tracePt t="58929" x="944563" y="2682875"/>
          <p14:tracePt t="58977" x="944563" y="2689225"/>
          <p14:tracePt t="59089" x="936625" y="2705100"/>
          <p14:tracePt t="59137" x="930275" y="2705100"/>
          <p14:tracePt t="59161" x="930275" y="2713038"/>
          <p14:tracePt t="59177" x="930275" y="2720975"/>
          <p14:tracePt t="59185" x="930275" y="2727325"/>
          <p14:tracePt t="59198" x="930275" y="2735263"/>
          <p14:tracePt t="59215" x="930275" y="2751138"/>
          <p14:tracePt t="59232" x="914400" y="2765425"/>
          <p14:tracePt t="59249" x="914400" y="2773363"/>
          <p14:tracePt t="59313" x="914400" y="2781300"/>
          <p14:tracePt t="59321" x="914400" y="2789238"/>
          <p14:tracePt t="59369" x="914400" y="2797175"/>
          <p14:tracePt t="59393" x="914400" y="2803525"/>
          <p14:tracePt t="59409" x="914400" y="2819400"/>
          <p14:tracePt t="59457" x="914400" y="2827338"/>
          <p14:tracePt t="59481" x="914400" y="2849563"/>
          <p14:tracePt t="59505" x="930275" y="2865438"/>
          <p14:tracePt t="59521" x="952500" y="2873375"/>
          <p14:tracePt t="59529" x="990600" y="2879725"/>
          <p14:tracePt t="59537" x="998538" y="2887663"/>
          <p14:tracePt t="59549" x="1050925" y="2917825"/>
          <p14:tracePt t="59565" x="1082675" y="2933700"/>
          <p14:tracePt t="59581" x="1096963" y="2941638"/>
          <p14:tracePt t="59598" x="1120775" y="2949575"/>
          <p14:tracePt t="59598" x="1127125" y="2955925"/>
          <p14:tracePt t="59618" x="1143000" y="2955925"/>
          <p14:tracePt t="59631" x="1189038" y="2955925"/>
          <p14:tracePt t="59651" x="1227138" y="2971800"/>
          <p14:tracePt t="59666" x="1241425" y="2971800"/>
          <p14:tracePt t="59682" x="1265238" y="2979738"/>
          <p14:tracePt t="59699" x="1273175" y="2979738"/>
          <p14:tracePt t="59715" x="1279525" y="2979738"/>
          <p14:tracePt t="59731" x="1295400" y="2979738"/>
          <p14:tracePt t="59748" x="1311275" y="2979738"/>
          <p14:tracePt t="59765" x="1333500" y="2979738"/>
          <p14:tracePt t="59781" x="1387475" y="2987675"/>
          <p14:tracePt t="59799" x="1447800" y="3001963"/>
          <p14:tracePt t="59799" x="1493838" y="3009900"/>
          <p14:tracePt t="59818" x="1501775" y="3009900"/>
          <p14:tracePt t="59831" x="1570038" y="3009900"/>
          <p14:tracePt t="59831" x="1592263" y="3009900"/>
          <p14:tracePt t="59850" x="1692275" y="3009900"/>
          <p14:tracePt t="59868" x="1798638" y="3009900"/>
          <p14:tracePt t="59882" x="1897063" y="3009900"/>
          <p14:tracePt t="59900" x="2011363" y="3009900"/>
          <p14:tracePt t="59915" x="2149475" y="3009900"/>
          <p14:tracePt t="59932" x="2286000" y="3009900"/>
          <p14:tracePt t="59949" x="2378075" y="3009900"/>
          <p14:tracePt t="59965" x="2446338" y="3009900"/>
          <p14:tracePt t="59982" x="2514600" y="3009900"/>
          <p14:tracePt t="59998" x="2536825" y="3009900"/>
          <p14:tracePt t="60015" x="2552700" y="3009900"/>
          <p14:tracePt t="60031" x="2568575" y="3009900"/>
          <p14:tracePt t="60048" x="2659063" y="3017838"/>
          <p14:tracePt t="60067" x="2743200" y="3025775"/>
          <p14:tracePt t="60083" x="2819400" y="3040063"/>
          <p14:tracePt t="60099" x="2903538" y="3040063"/>
          <p14:tracePt t="60116" x="2963863" y="3048000"/>
          <p14:tracePt t="60132" x="2987675" y="3048000"/>
          <p14:tracePt t="60150" x="2994025" y="3048000"/>
          <p14:tracePt t="60165" x="3001963" y="3048000"/>
          <p14:tracePt t="60181" x="3017838" y="3048000"/>
          <p14:tracePt t="60197" x="3025775" y="3055938"/>
          <p14:tracePt t="60213" x="3078163" y="3063875"/>
          <p14:tracePt t="60230" x="3178175" y="3078163"/>
          <p14:tracePt t="60247" x="3260725" y="3078163"/>
          <p14:tracePt t="60264" x="3336925" y="3101975"/>
          <p14:tracePt t="60282" x="3360738" y="3101975"/>
          <p14:tracePt t="60298" x="3390900" y="3116263"/>
          <p14:tracePt t="60315" x="3482975" y="3124200"/>
          <p14:tracePt t="60331" x="3611563" y="3140075"/>
          <p14:tracePt t="60347" x="3733800" y="3146425"/>
          <p14:tracePt t="60365" x="3810000" y="3162300"/>
          <p14:tracePt t="60383" x="3886200" y="3170238"/>
          <p14:tracePt t="60399" x="3940175" y="3184525"/>
          <p14:tracePt t="60414" x="4000500" y="3200400"/>
          <p14:tracePt t="60432" x="4114800" y="3200400"/>
          <p14:tracePt t="60432" x="4191000" y="3200400"/>
          <p14:tracePt t="60450" x="4251325" y="3200400"/>
          <p14:tracePt t="60464" x="4503738" y="3200400"/>
          <p14:tracePt t="60483" x="4670425" y="3200400"/>
          <p14:tracePt t="60498" x="4816475" y="3200400"/>
          <p14:tracePt t="60515" x="4937125" y="3200400"/>
          <p14:tracePt t="60533" x="5083175" y="3200400"/>
          <p14:tracePt t="60547" x="5219700" y="3200400"/>
          <p14:tracePt t="60563" x="5265738" y="3200400"/>
          <p14:tracePt t="60581" x="5372100" y="3192463"/>
          <p14:tracePt t="60598" x="5570538" y="3184525"/>
          <p14:tracePt t="60615" x="5730875" y="3154363"/>
          <p14:tracePt t="60615" x="5813425" y="3140075"/>
          <p14:tracePt t="60634" x="5905500" y="3132138"/>
          <p14:tracePt t="60648" x="6111875" y="3108325"/>
          <p14:tracePt t="60648" x="6194425" y="3108325"/>
          <p14:tracePt t="60666" x="6332538" y="3108325"/>
          <p14:tracePt t="60682" x="6446838" y="3108325"/>
          <p14:tracePt t="60700" x="6553200" y="3094038"/>
          <p14:tracePt t="60715" x="6667500" y="3094038"/>
          <p14:tracePt t="60732" x="6773863" y="3094038"/>
          <p14:tracePt t="60748" x="6896100" y="3094038"/>
          <p14:tracePt t="60764" x="7010400" y="3094038"/>
          <p14:tracePt t="60780" x="7124700" y="3094038"/>
          <p14:tracePt t="60797" x="7239000" y="3094038"/>
          <p14:tracePt t="60815" x="7369175" y="3086100"/>
          <p14:tracePt t="60831" x="7513638" y="3086100"/>
          <p14:tracePt t="60831" x="7559675" y="3086100"/>
          <p14:tracePt t="60850" x="7604125" y="3086100"/>
          <p14:tracePt t="60850" x="7627938" y="3070225"/>
          <p14:tracePt t="60868" x="7680325" y="3048000"/>
          <p14:tracePt t="60883" x="7712075" y="3048000"/>
          <p14:tracePt t="60898" x="7780338" y="3048000"/>
          <p14:tracePt t="60916" x="7856538" y="3048000"/>
          <p14:tracePt t="60932" x="7978775" y="3048000"/>
          <p14:tracePt t="60946" x="8031163" y="3048000"/>
          <p14:tracePt t="60963" x="8039100" y="3032125"/>
          <p14:tracePt t="60979" x="8069263" y="3032125"/>
          <p14:tracePt t="60997" x="8107363" y="3032125"/>
          <p14:tracePt t="61014" x="8153400" y="3032125"/>
          <p14:tracePt t="61031" x="8213725" y="3032125"/>
          <p14:tracePt t="61031" x="8245475" y="3025775"/>
          <p14:tracePt t="61050" x="8289925" y="3025775"/>
          <p14:tracePt t="61063" x="8328025" y="3009900"/>
          <p14:tracePt t="61063" x="8374063" y="2994025"/>
          <p14:tracePt t="61081" x="8389938" y="2994025"/>
          <p14:tracePt t="61081" x="8420100" y="2994025"/>
          <p14:tracePt t="61098" x="8442325" y="2987675"/>
          <p14:tracePt t="61115" x="8474075" y="2971800"/>
          <p14:tracePt t="61130" x="8542338" y="2955925"/>
          <p14:tracePt t="61150" x="8640763" y="2933700"/>
          <p14:tracePt t="61164" x="8724900" y="2903538"/>
          <p14:tracePt t="61180" x="8793163" y="2879725"/>
          <p14:tracePt t="61196" x="8831263" y="2781300"/>
          <p14:tracePt t="61214" x="8861425" y="2781300"/>
          <p14:tracePt t="61231" x="8877300" y="2781300"/>
          <p14:tracePt t="61246" x="8885238" y="2773363"/>
          <p14:tracePt t="61273" x="8885238" y="2759075"/>
          <p14:tracePt t="61282" x="8885238" y="2705100"/>
          <p14:tracePt t="61299" x="8885238" y="2682875"/>
          <p14:tracePt t="61316" x="8899525" y="2659063"/>
          <p14:tracePt t="61332" x="8907463" y="2644775"/>
          <p14:tracePt t="61347" x="8907463" y="2636838"/>
          <p14:tracePt t="61365" x="8893175" y="2606675"/>
          <p14:tracePt t="61381" x="8816975" y="2536825"/>
          <p14:tracePt t="61398" x="8755063" y="2484438"/>
          <p14:tracePt t="61413" x="8716963" y="2460625"/>
          <p14:tracePt t="61430" x="8670925" y="2430463"/>
          <p14:tracePt t="61447" x="8632825" y="2430463"/>
          <p14:tracePt t="61463" x="8602663" y="2416175"/>
          <p14:tracePt t="61463" x="8580438" y="2416175"/>
          <p14:tracePt t="61482" x="8496300" y="2392363"/>
          <p14:tracePt t="61498" x="8382000" y="2354263"/>
          <p14:tracePt t="61514" x="8275638" y="2301875"/>
          <p14:tracePt t="61532" x="8175625" y="2270125"/>
          <p14:tracePt t="61546" x="8093075" y="2255838"/>
          <p14:tracePt t="61562" x="8001000" y="2247900"/>
          <p14:tracePt t="61579" x="7902575" y="2201863"/>
          <p14:tracePt t="61596" x="7772400" y="2163763"/>
          <p14:tracePt t="61613" x="7658100" y="2141538"/>
          <p14:tracePt t="61631" x="7535863" y="2133600"/>
          <p14:tracePt t="61631" x="7459663" y="2117725"/>
          <p14:tracePt t="61650" x="7421563" y="2117725"/>
          <p14:tracePt t="61663" x="7307263" y="2095500"/>
          <p14:tracePt t="61682" x="7223125" y="2087563"/>
          <p14:tracePt t="61698" x="7132638" y="2073275"/>
          <p14:tracePt t="61714" x="6980238" y="2065338"/>
          <p14:tracePt t="61730" x="6827838" y="2041525"/>
          <p14:tracePt t="61747" x="6713538" y="2027238"/>
          <p14:tracePt t="61764" x="6659563" y="2027238"/>
          <p14:tracePt t="61780" x="6607175" y="2019300"/>
          <p14:tracePt t="61797" x="6523038" y="2019300"/>
          <p14:tracePt t="61813" x="6408738" y="2003425"/>
          <p14:tracePt t="61830" x="6286500" y="2003425"/>
          <p14:tracePt t="61830" x="6210300" y="2003425"/>
          <p14:tracePt t="61850" x="6149975" y="2003425"/>
          <p14:tracePt t="61850" x="6103938" y="2003425"/>
          <p14:tracePt t="61866" x="6042025" y="2003425"/>
          <p14:tracePt t="61879" x="5905500" y="2003425"/>
          <p14:tracePt t="61899" x="5821363" y="2003425"/>
          <p14:tracePt t="61915" x="5737225" y="2003425"/>
          <p14:tracePt t="61932" x="5638800" y="2003425"/>
          <p14:tracePt t="61947" x="5554663" y="2003425"/>
          <p14:tracePt t="61963" x="5494338" y="2003425"/>
          <p14:tracePt t="61981" x="5456238" y="2003425"/>
          <p14:tracePt t="61997" x="5432425" y="2003425"/>
          <p14:tracePt t="62013" x="5410200" y="2003425"/>
          <p14:tracePt t="62030" x="5380038" y="2003425"/>
          <p14:tracePt t="62046" x="5318125" y="1989138"/>
          <p14:tracePt t="62062" x="5257800" y="1981200"/>
          <p14:tracePt t="62079" x="5189538" y="1965325"/>
          <p14:tracePt t="62079" x="5151438" y="1965325"/>
          <p14:tracePt t="62097" x="5135563" y="1965325"/>
          <p14:tracePt t="62113" x="5105400" y="1965325"/>
          <p14:tracePt t="62132" x="5089525" y="1965325"/>
          <p14:tracePt t="62146" x="5083175" y="1965325"/>
          <p14:tracePt t="62163" x="5075238" y="1965325"/>
          <p14:tracePt t="62609" x="5075238" y="1973263"/>
          <p14:tracePt t="62649" x="5075238" y="1981200"/>
          <p14:tracePt t="62665" x="5075238" y="1989138"/>
          <p14:tracePt t="62681" x="5067300" y="1989138"/>
          <p14:tracePt t="62689" x="5059363" y="1997075"/>
          <p14:tracePt t="62697" x="5051425" y="2003425"/>
          <p14:tracePt t="62713" x="5051425" y="2011363"/>
          <p14:tracePt t="62727" x="5045075" y="2019300"/>
          <p14:tracePt t="62727" x="5029200" y="2027238"/>
          <p14:tracePt t="62745" x="5021263" y="2035175"/>
          <p14:tracePt t="62769" x="5006975" y="2041525"/>
          <p14:tracePt t="62779" x="4991100" y="2041525"/>
          <p14:tracePt t="62795" x="4922838" y="2073275"/>
          <p14:tracePt t="62812" x="4846638" y="2087563"/>
          <p14:tracePt t="62829" x="4784725" y="2111375"/>
          <p14:tracePt t="62846" x="4740275" y="2125663"/>
          <p14:tracePt t="62846" x="4716463" y="2141538"/>
          <p14:tracePt t="62866" x="4678363" y="2149475"/>
          <p14:tracePt t="62879" x="4587875" y="2171700"/>
          <p14:tracePt t="62879" x="4533900" y="2193925"/>
          <p14:tracePt t="62898" x="4465638" y="2209800"/>
          <p14:tracePt t="62911" x="4327525" y="2239963"/>
          <p14:tracePt t="62911" x="4275138" y="2255838"/>
          <p14:tracePt t="62931" x="4130675" y="2293938"/>
          <p14:tracePt t="62947" x="4000500" y="2346325"/>
          <p14:tracePt t="62963" x="3870325" y="2400300"/>
          <p14:tracePt t="62979" x="3794125" y="2430463"/>
          <p14:tracePt t="62995" x="3725863" y="2454275"/>
          <p14:tracePt t="63013" x="3687763" y="2484438"/>
          <p14:tracePt t="63029" x="3573463" y="2506663"/>
          <p14:tracePt t="63045" x="3436938" y="2552700"/>
          <p14:tracePt t="63061" x="3260725" y="2606675"/>
          <p14:tracePt t="63077" x="3094038" y="2651125"/>
          <p14:tracePt t="63095" x="3001963" y="2682875"/>
          <p14:tracePt t="63112" x="2949575" y="2705100"/>
          <p14:tracePt t="63112" x="2917825" y="2713038"/>
          <p14:tracePt t="63130" x="2903538" y="2713038"/>
          <p14:tracePt t="63144" x="2803525" y="2751138"/>
          <p14:tracePt t="63162" x="2705100" y="2773363"/>
          <p14:tracePt t="63179" x="2598738" y="2803525"/>
          <p14:tracePt t="63196" x="2506663" y="2827338"/>
          <p14:tracePt t="63211" x="2400300" y="2849563"/>
          <p14:tracePt t="63229" x="2301875" y="2865438"/>
          <p14:tracePt t="63244" x="2201863" y="2873375"/>
          <p14:tracePt t="63262" x="2073275" y="2895600"/>
          <p14:tracePt t="63278" x="1965325" y="2917825"/>
          <p14:tracePt t="63295" x="1882775" y="2941638"/>
          <p14:tracePt t="63311" x="1812925" y="2949575"/>
          <p14:tracePt t="63311" x="1782763" y="2955925"/>
          <p14:tracePt t="63330" x="1722438" y="2955925"/>
          <p14:tracePt t="63347" x="1616075" y="2971800"/>
          <p14:tracePt t="63364" x="1531938" y="2979738"/>
          <p14:tracePt t="63379" x="1447800" y="2994025"/>
          <p14:tracePt t="63397" x="1363663" y="3001963"/>
          <p14:tracePt t="63412" x="1295400" y="3017838"/>
          <p14:tracePt t="63429" x="1265238" y="3017838"/>
          <p14:tracePt t="63446" x="1227138" y="3017838"/>
          <p14:tracePt t="63461" x="1219200" y="3017838"/>
          <p14:tracePt t="63477" x="1227138" y="3017838"/>
          <p14:tracePt t="63697" x="1241425" y="3001963"/>
          <p14:tracePt t="63713" x="1249363" y="3001963"/>
          <p14:tracePt t="63721" x="1265238" y="3001963"/>
          <p14:tracePt t="63729" x="1273175" y="2994025"/>
          <p14:tracePt t="63744" x="1279525" y="2987675"/>
          <p14:tracePt t="63760" x="1295400" y="2979738"/>
          <p14:tracePt t="63778" x="1303338" y="2971800"/>
          <p14:tracePt t="63794" x="1311275" y="2971800"/>
          <p14:tracePt t="63969" x="1317625" y="2971800"/>
          <p14:tracePt t="64065" x="1325563" y="2971800"/>
          <p14:tracePt t="64089" x="1333500" y="2971800"/>
          <p14:tracePt t="64184" x="1341438" y="2971800"/>
          <p14:tracePt t="64194" x="1349375" y="2971800"/>
          <p14:tracePt t="64210" x="1363663" y="2971800"/>
          <p14:tracePt t="64232" x="1379538" y="2971800"/>
          <p14:tracePt t="64241" x="1393825" y="2971800"/>
          <p14:tracePt t="64258" x="1409700" y="2971800"/>
          <p14:tracePt t="64265" x="1417638" y="2971800"/>
          <p14:tracePt t="64281" x="1425575" y="2971800"/>
          <p14:tracePt t="64293" x="1431925" y="2971800"/>
          <p14:tracePt t="64345" x="1439863" y="2971800"/>
          <p14:tracePt t="64353" x="1455738" y="2971800"/>
          <p14:tracePt t="64363" x="1470025" y="2971800"/>
          <p14:tracePt t="64379" x="1485900" y="2971800"/>
          <p14:tracePt t="64393" x="1501775" y="2971800"/>
          <p14:tracePt t="64417" x="1516063" y="2971800"/>
          <p14:tracePt t="64441" x="1554163" y="2971800"/>
          <p14:tracePt t="64449" x="1570038" y="2971800"/>
          <p14:tracePt t="64460" x="1608138" y="2971800"/>
          <p14:tracePt t="64477" x="1616075" y="2971800"/>
          <p14:tracePt t="64494" x="1622425" y="2971800"/>
          <p14:tracePt t="64509" x="1630363" y="2971800"/>
          <p14:tracePt t="64527" x="1646238" y="2971800"/>
          <p14:tracePt t="64543" x="1698625" y="2971800"/>
          <p14:tracePt t="64543" x="1714500" y="2971800"/>
          <p14:tracePt t="64563" x="1760538" y="2971800"/>
          <p14:tracePt t="64579" x="1768475" y="2971800"/>
          <p14:tracePt t="64594" x="1774825" y="2971800"/>
          <p14:tracePt t="64610" x="1782763" y="2971800"/>
          <p14:tracePt t="64627" x="1812925" y="2979738"/>
          <p14:tracePt t="64644" x="1836738" y="2979738"/>
          <p14:tracePt t="64661" x="1866900" y="2987675"/>
          <p14:tracePt t="64679" x="1874838" y="2987675"/>
          <p14:tracePt t="64693" x="1882775" y="2987675"/>
          <p14:tracePt t="64709" x="1897063" y="2987675"/>
          <p14:tracePt t="64727" x="1927225" y="2987675"/>
          <p14:tracePt t="64743" x="1981200" y="2987675"/>
          <p14:tracePt t="64743" x="2003425" y="2987675"/>
          <p14:tracePt t="64762" x="2041525" y="2987675"/>
          <p14:tracePt t="64779" x="2057400" y="2987675"/>
          <p14:tracePt t="64793" x="2065338" y="2987675"/>
          <p14:tracePt t="64810" x="2079625" y="2987675"/>
          <p14:tracePt t="64842" x="2095500" y="2987675"/>
          <p14:tracePt t="64849" x="2111375" y="2987675"/>
          <p14:tracePt t="64862" x="2125663" y="2987675"/>
          <p14:tracePt t="64877" x="2141538" y="2994025"/>
          <p14:tracePt t="64894" x="2149475" y="2994025"/>
          <p14:tracePt t="64913" x="2155825" y="2994025"/>
          <p14:tracePt t="64929" x="2149475" y="2994025"/>
          <p14:tracePt t="65161" x="2141538" y="2994025"/>
          <p14:tracePt t="65177" x="2133600" y="2994025"/>
          <p14:tracePt t="65185" x="2125663" y="2994025"/>
          <p14:tracePt t="65194" x="2111375" y="2994025"/>
          <p14:tracePt t="65217" x="2103438" y="2994025"/>
          <p14:tracePt t="65242" x="2095500" y="2994025"/>
          <p14:tracePt t="65265" x="2087563" y="2994025"/>
          <p14:tracePt t="65281" x="2079625" y="2987675"/>
          <p14:tracePt t="65305" x="2095500" y="2987675"/>
          <p14:tracePt t="65441" x="2103438" y="2987675"/>
          <p14:tracePt t="65449" x="2125663" y="2987675"/>
          <p14:tracePt t="65459" x="2149475" y="2987675"/>
          <p14:tracePt t="65478" x="2187575" y="2987675"/>
          <p14:tracePt t="65492" x="2239963" y="2987675"/>
          <p14:tracePt t="65510" x="2316163" y="2987675"/>
          <p14:tracePt t="65527" x="2392363" y="2987675"/>
          <p14:tracePt t="65542" x="2454275" y="2987675"/>
          <p14:tracePt t="65560" x="2492375" y="2987675"/>
          <p14:tracePt t="65560" x="2506663" y="2987675"/>
          <p14:tracePt t="65578" x="2522538" y="2987675"/>
          <p14:tracePt t="65594" x="2536825" y="2994025"/>
          <p14:tracePt t="65633" x="2552700" y="2994025"/>
          <p14:tracePt t="65705" x="2568575" y="3009900"/>
          <p14:tracePt t="65729" x="2574925" y="3009900"/>
          <p14:tracePt t="66081" x="2590800" y="3009900"/>
          <p14:tracePt t="66089" x="2613025" y="3009900"/>
          <p14:tracePt t="66096" x="2644775" y="3009900"/>
          <p14:tracePt t="66107" x="2682875" y="3009900"/>
          <p14:tracePt t="66125" x="2720975" y="3009900"/>
          <p14:tracePt t="66125" x="2727325" y="3009900"/>
          <p14:tracePt t="66146" x="2743200" y="3009900"/>
          <p14:tracePt t="66169" x="2759075" y="3009900"/>
          <p14:tracePt t="66177" x="2773363" y="3009900"/>
          <p14:tracePt t="66191" x="2835275" y="3009900"/>
          <p14:tracePt t="66191" x="2873375" y="3009900"/>
          <p14:tracePt t="66211" x="2979738" y="3009900"/>
          <p14:tracePt t="66226" x="3101975" y="3009900"/>
          <p14:tracePt t="66244" x="3230563" y="3009900"/>
          <p14:tracePt t="66259" x="3344863" y="3009900"/>
          <p14:tracePt t="66276" x="3398838" y="3009900"/>
          <p14:tracePt t="66292" x="3421063" y="3009900"/>
          <p14:tracePt t="66308" x="3429000" y="3009900"/>
          <p14:tracePt t="66325" x="3444875" y="3009900"/>
          <p14:tracePt t="66345" x="3467100" y="3009900"/>
          <p14:tracePt t="66358" x="3497263" y="3009900"/>
          <p14:tracePt t="66358" x="3527425" y="3009900"/>
          <p14:tracePt t="66378" x="3551238" y="2994025"/>
          <p14:tracePt t="66391" x="3589338" y="2994025"/>
          <p14:tracePt t="66391" x="3619500" y="2994025"/>
          <p14:tracePt t="66410" x="3641725" y="2987675"/>
          <p14:tracePt t="66427" x="3665538" y="2979738"/>
          <p14:tracePt t="66444" x="3679825" y="2971800"/>
          <p14:tracePt t="66459" x="3687763" y="2955925"/>
          <p14:tracePt t="66481" x="3703638" y="2949575"/>
          <p14:tracePt t="66492" x="3717925" y="2911475"/>
          <p14:tracePt t="66508" x="3763963" y="2857500"/>
          <p14:tracePt t="66525" x="3802063" y="2835275"/>
          <p14:tracePt t="66541" x="3817938" y="2819400"/>
          <p14:tracePt t="66557" x="3825875" y="2803525"/>
          <p14:tracePt t="66574" x="3832225" y="2789238"/>
          <p14:tracePt t="66592" x="3832225" y="2781300"/>
          <p14:tracePt t="66607" x="3825875" y="2773363"/>
          <p14:tracePt t="66624" x="3832225" y="2781300"/>
          <p14:tracePt t="66857" x="3840163" y="2789238"/>
          <p14:tracePt t="66874" x="3894138" y="2841625"/>
          <p14:tracePt t="66881" x="3908425" y="2857500"/>
          <p14:tracePt t="66905" x="3932238" y="2873375"/>
          <p14:tracePt t="66913" x="3946525" y="2895600"/>
          <p14:tracePt t="66924" x="4008438" y="2933700"/>
          <p14:tracePt t="66942" x="4060825" y="2963863"/>
          <p14:tracePt t="66958" x="4084638" y="2987675"/>
          <p14:tracePt t="66958" x="4092575" y="2994025"/>
          <p14:tracePt t="66978" x="4098925" y="3001963"/>
          <p14:tracePt t="66991" x="4122738" y="3017838"/>
          <p14:tracePt t="67007" x="4160838" y="3048000"/>
          <p14:tracePt t="67007" x="4168775" y="3048000"/>
          <p14:tracePt t="67027" x="4221163" y="3048000"/>
          <p14:tracePt t="67042" x="4351338" y="3094038"/>
          <p14:tracePt t="67059" x="4411663" y="3108325"/>
          <p14:tracePt t="67075" x="4419600" y="3101975"/>
          <p14:tracePt t="67090" x="4435475" y="3101975"/>
          <p14:tracePt t="67201" x="4441825" y="3094038"/>
          <p14:tracePt t="67265" x="4441825" y="3086100"/>
          <p14:tracePt t="67329" x="4441825" y="3078163"/>
          <p14:tracePt t="68237" x="4441825" y="3070225"/>
          <p14:tracePt t="68929" x="4441825" y="3055938"/>
          <p14:tracePt t="68945" x="4435475" y="3040063"/>
          <p14:tracePt t="68969" x="4427538" y="3032125"/>
          <p14:tracePt t="68977" x="4427538" y="3025775"/>
          <p14:tracePt t="69001" x="4427538" y="3009900"/>
          <p14:tracePt t="69009" x="4403725" y="2979738"/>
          <p14:tracePt t="69022" x="4389438" y="2955925"/>
          <p14:tracePt t="69037" x="4373563" y="2941638"/>
          <p14:tracePt t="69054" x="4373563" y="2925763"/>
          <p14:tracePt t="69072" x="4373563" y="2911475"/>
          <p14:tracePt t="69090" x="4381500" y="2911475"/>
          <p14:tracePt t="69377" x="4389438" y="2911475"/>
          <p14:tracePt t="69385" x="4397375" y="2911475"/>
          <p14:tracePt t="69393" x="4403725" y="2911475"/>
          <p14:tracePt t="69406" x="4435475" y="2911475"/>
          <p14:tracePt t="69423" x="4495800" y="2911475"/>
          <p14:tracePt t="69439" x="4587875" y="2911475"/>
          <p14:tracePt t="69439" x="4625975" y="2911475"/>
          <p14:tracePt t="69458" x="4656138" y="2911475"/>
          <p14:tracePt t="69472" x="4694238" y="2911475"/>
          <p14:tracePt t="69489" x="4708525" y="2917825"/>
          <p14:tracePt t="69528" x="4716463" y="2917825"/>
          <p14:tracePt t="69538" x="4746625" y="2925763"/>
          <p14:tracePt t="69545" x="4792663" y="2933700"/>
          <p14:tracePt t="69555" x="4838700" y="2933700"/>
          <p14:tracePt t="69572" x="4854575" y="2933700"/>
          <p14:tracePt t="69588" x="4868863" y="2933700"/>
          <p14:tracePt t="69604" x="4876800" y="2933700"/>
          <p14:tracePt t="69625" x="4899025" y="2941638"/>
          <p14:tracePt t="69638" x="4975225" y="2955925"/>
          <p14:tracePt t="69655" x="5083175" y="2963863"/>
          <p14:tracePt t="69671" x="5143500" y="2963863"/>
          <p14:tracePt t="69671" x="5165725" y="2963863"/>
          <p14:tracePt t="69691" x="5173663" y="2963863"/>
          <p14:tracePt t="69736" x="5189538" y="2963863"/>
          <p14:tracePt t="69744" x="5197475" y="2963863"/>
          <p14:tracePt t="69755" x="5241925" y="2963863"/>
          <p14:tracePt t="69772" x="5265738" y="2963863"/>
          <p14:tracePt t="69789" x="5280025" y="2963863"/>
          <p14:tracePt t="69804" x="5287963" y="2963863"/>
          <p14:tracePt t="69821" x="5311775" y="2963863"/>
          <p14:tracePt t="69838" x="5356225" y="2963863"/>
          <p14:tracePt t="69855" x="5464175" y="2963863"/>
          <p14:tracePt t="69855" x="5508625" y="2963863"/>
          <p14:tracePt t="69875" x="5554663" y="2963863"/>
          <p14:tracePt t="69888" x="5622925" y="2963863"/>
          <p14:tracePt t="69888" x="5638800" y="2963863"/>
          <p14:tracePt t="69906" x="5646738" y="2963863"/>
          <p14:tracePt t="69921" x="5661025" y="2971800"/>
          <p14:tracePt t="69939" x="5668963" y="2971800"/>
          <p14:tracePt t="69977" x="5684838" y="2971800"/>
          <p14:tracePt t="69985" x="5692775" y="2971800"/>
          <p14:tracePt t="69993" x="5699125" y="2979738"/>
          <p14:tracePt t="70004" x="5715000" y="2979738"/>
          <p14:tracePt t="70022" x="5737225" y="2979738"/>
          <p14:tracePt t="70039" x="5753100" y="2979738"/>
          <p14:tracePt t="70057" x="5783263" y="2979738"/>
          <p14:tracePt t="70070" x="5821363" y="2979738"/>
          <p14:tracePt t="70070" x="5845175" y="2979738"/>
          <p14:tracePt t="70090" x="5851525" y="2979738"/>
          <p14:tracePt t="70104" x="5859463" y="2979738"/>
          <p14:tracePt t="70120" x="5867400" y="2979738"/>
          <p14:tracePt t="70233" x="5883275" y="2979738"/>
          <p14:tracePt t="70257" x="5889625" y="2979738"/>
          <p14:tracePt t="70265" x="5897563" y="2979738"/>
          <p14:tracePt t="70273" x="5913438" y="2979738"/>
          <p14:tracePt t="70288" x="5935663" y="2979738"/>
          <p14:tracePt t="70306" x="5951538" y="2979738"/>
          <p14:tracePt t="70353" x="5965825" y="2979738"/>
          <p14:tracePt t="70361" x="5997575" y="2979738"/>
          <p14:tracePt t="70371" x="6035675" y="2979738"/>
          <p14:tracePt t="70388" x="6080125" y="2979738"/>
          <p14:tracePt t="70404" x="6118225" y="2979738"/>
          <p14:tracePt t="70421" x="6134100" y="2979738"/>
          <p14:tracePt t="70437" x="6149975" y="2979738"/>
          <p14:tracePt t="70454" x="6156325" y="2979738"/>
          <p14:tracePt t="70489" x="6164263" y="2979738"/>
          <p14:tracePt t="70497" x="6172200" y="2979738"/>
          <p14:tracePt t="70506" x="6210300" y="2963863"/>
          <p14:tracePt t="70522" x="6226175" y="2963863"/>
          <p14:tracePt t="70539" x="6240463" y="2955925"/>
          <p14:tracePt t="70555" x="6240463" y="2949575"/>
          <p14:tracePt t="70681" x="6240463" y="2925763"/>
          <p14:tracePt t="70689" x="6240463" y="2903538"/>
          <p14:tracePt t="70704" x="6232525" y="2841625"/>
          <p14:tracePt t="70704" x="6226175" y="2811463"/>
          <p14:tracePt t="70723" x="6218238" y="2803525"/>
          <p14:tracePt t="70737" x="6218238" y="2797175"/>
          <p14:tracePt t="70754" x="6218238" y="2803525"/>
          <p14:tracePt t="70881" x="6232525" y="2803525"/>
          <p14:tracePt t="70889" x="6248400" y="2811463"/>
          <p14:tracePt t="70903" x="6316663" y="2841625"/>
          <p14:tracePt t="70903" x="6332538" y="2841625"/>
          <p14:tracePt t="70923" x="6370638" y="2857500"/>
          <p14:tracePt t="70939" x="6430963" y="2873375"/>
          <p14:tracePt t="70955" x="6477000" y="2879725"/>
          <p14:tracePt t="70972" x="6537325" y="2879725"/>
          <p14:tracePt t="70988" x="6575425" y="2879725"/>
          <p14:tracePt t="71005" x="6599238" y="2879725"/>
          <p14:tracePt t="71020" x="6629400" y="2879725"/>
          <p14:tracePt t="71049" x="6651625" y="2879725"/>
          <p14:tracePt t="71057" x="6705600" y="2895600"/>
          <p14:tracePt t="71070" x="6743700" y="2895600"/>
          <p14:tracePt t="71087" x="6842125" y="2895600"/>
          <p14:tracePt t="71104" x="6934200" y="2903538"/>
          <p14:tracePt t="71121" x="7064375" y="2911475"/>
          <p14:tracePt t="71138" x="7108825" y="2911475"/>
          <p14:tracePt t="71156" x="7132638" y="2911475"/>
          <p14:tracePt t="71171" x="7154863" y="2911475"/>
          <p14:tracePt t="71187" x="7162800" y="2911475"/>
          <p14:tracePt t="71203" x="7200900" y="2911475"/>
          <p14:tracePt t="71222" x="7261225" y="2895600"/>
          <p14:tracePt t="71238" x="7299325" y="2895600"/>
          <p14:tracePt t="71254" x="7353300" y="2879725"/>
          <p14:tracePt t="71271" x="7369175" y="2857500"/>
          <p14:tracePt t="71271" x="7331075" y="2803525"/>
          <p14:tracePt t="71290" x="7331075" y="2759075"/>
          <p14:tracePt t="71303" x="7331075" y="2743200"/>
          <p14:tracePt t="71318" x="7315200" y="2727325"/>
          <p14:tracePt t="71335" x="7323138" y="2713038"/>
          <p14:tracePt t="71354" x="7331075" y="2713038"/>
          <p14:tracePt t="71370" x="7331075" y="2705100"/>
          <p14:tracePt t="71457" x="7315200" y="2705100"/>
          <p14:tracePt t="71473" x="7299325" y="2697163"/>
          <p14:tracePt t="71481" x="7285038" y="2697163"/>
          <p14:tracePt t="71497" x="7261225" y="2697163"/>
          <p14:tracePt t="71513" x="7246938" y="2705100"/>
          <p14:tracePt t="71522" x="7231063" y="2713038"/>
          <p14:tracePt t="71535" x="7178675" y="2727325"/>
          <p14:tracePt t="71535" x="7162800" y="2751138"/>
          <p14:tracePt t="71554" x="7146925" y="2751138"/>
          <p14:tracePt t="71569" x="7132638" y="2759075"/>
          <p14:tracePt t="71586" x="7124700" y="2765425"/>
          <p14:tracePt t="71603" x="7116763" y="2773363"/>
          <p14:tracePt t="71620" x="7086600" y="2797175"/>
          <p14:tracePt t="71637" x="7070725" y="2811463"/>
          <p14:tracePt t="71652" x="7040563" y="2819400"/>
          <p14:tracePt t="71668" x="7040563" y="2827338"/>
          <p14:tracePt t="71685" x="7026275" y="2827338"/>
          <p14:tracePt t="71701" x="7018338" y="2835275"/>
          <p14:tracePt t="71719" x="7010400" y="2835275"/>
          <p14:tracePt t="71736" x="6994525" y="2841625"/>
          <p14:tracePt t="71755" x="6956425" y="2865438"/>
          <p14:tracePt t="71771" x="6926263" y="2873375"/>
          <p14:tracePt t="71788" x="6904038" y="2879725"/>
          <p14:tracePt t="71804" x="6896100" y="2887663"/>
          <p14:tracePt t="71819" x="6888163" y="2887663"/>
          <p14:tracePt t="71841" x="6880225" y="2887663"/>
          <p14:tracePt t="71852" x="6873875" y="2895600"/>
          <p14:tracePt t="71871" x="6819900" y="2917825"/>
          <p14:tracePt t="71887" x="6781800" y="2917825"/>
          <p14:tracePt t="71903" x="6735763" y="2955925"/>
          <p14:tracePt t="71919" x="6675438" y="3009900"/>
          <p14:tracePt t="71938" x="6667500" y="3009900"/>
          <p14:tracePt t="71952" x="6637338" y="3040063"/>
          <p14:tracePt t="71972" x="6621463" y="3040063"/>
          <p14:tracePt t="71988" x="6575425" y="3040063"/>
          <p14:tracePt t="72004" x="6537325" y="3040063"/>
          <p14:tracePt t="72019" x="6492875" y="3040063"/>
          <p14:tracePt t="72036" x="6461125" y="3040063"/>
          <p14:tracePt t="72054" x="6446838" y="3040063"/>
          <p14:tracePt t="72068" x="6430963" y="3040063"/>
          <p14:tracePt t="72088" x="6423025" y="3040063"/>
          <p14:tracePt t="72104" x="6400800" y="3040063"/>
          <p14:tracePt t="72117" x="6324600" y="3040063"/>
          <p14:tracePt t="72135" x="6226175" y="3040063"/>
          <p14:tracePt t="72155" x="6180138" y="3040063"/>
          <p14:tracePt t="72168" x="6134100" y="3040063"/>
          <p14:tracePt t="72185" x="6103938" y="3040063"/>
          <p14:tracePt t="72202" x="6088063" y="3040063"/>
          <p14:tracePt t="72218" x="6073775" y="3040063"/>
          <p14:tracePt t="72234" x="6057900" y="3040063"/>
          <p14:tracePt t="72252" x="6011863" y="3040063"/>
          <p14:tracePt t="72269" x="5951538" y="3040063"/>
          <p14:tracePt t="72286" x="5875338" y="3048000"/>
          <p14:tracePt t="72303" x="5845175" y="3048000"/>
          <p14:tracePt t="72303" x="5821363" y="3063875"/>
          <p14:tracePt t="72322" x="5807075" y="3063875"/>
          <p14:tracePt t="72335" x="5791200" y="3063875"/>
          <p14:tracePt t="72354" x="5783263" y="3063875"/>
          <p14:tracePt t="72372" x="5761038" y="3063875"/>
          <p14:tracePt t="72386" x="5745163" y="3063875"/>
          <p14:tracePt t="72404" x="5737225" y="3063875"/>
          <p14:tracePt t="72418" x="5730875" y="3063875"/>
          <p14:tracePt t="72441" x="5722938" y="3063875"/>
          <p14:tracePt t="72457" x="5707063" y="3063875"/>
          <p14:tracePt t="72481" x="5699125" y="3063875"/>
          <p14:tracePt t="72497" x="5699125" y="3055938"/>
          <p14:tracePt t="72513" x="5692775" y="3048000"/>
          <p14:tracePt t="72577" x="5676900" y="3048000"/>
          <p14:tracePt t="72617" x="5661025" y="3048000"/>
          <p14:tracePt t="72641" x="5654675" y="3048000"/>
          <p14:tracePt t="72649" x="5638800" y="3048000"/>
          <p14:tracePt t="72657" x="5630863" y="3040063"/>
          <p14:tracePt t="72668" x="5592763" y="3032125"/>
          <p14:tracePt t="72685" x="5578475" y="3032125"/>
          <p14:tracePt t="72702" x="5570538" y="3032125"/>
          <p14:tracePt t="72777" x="5554663" y="3032125"/>
          <p14:tracePt t="72785" x="5532438" y="3025775"/>
          <p14:tracePt t="72793" x="5516563" y="3025775"/>
          <p14:tracePt t="72802" x="5486400" y="3017838"/>
          <p14:tracePt t="72821" x="5478463" y="3001963"/>
          <p14:tracePt t="72977" x="5494338" y="3001963"/>
          <p14:tracePt t="73025" x="5502275" y="2987675"/>
          <p14:tracePt t="73036" x="5508625" y="2987675"/>
          <p14:tracePt t="73049" x="5524500" y="2987675"/>
          <p14:tracePt t="73056" x="5540375" y="2987675"/>
          <p14:tracePt t="73066" x="5570538" y="2987675"/>
          <p14:tracePt t="73083" x="5592763" y="2987675"/>
          <p14:tracePt t="73100" x="5600700" y="2987675"/>
          <p14:tracePt t="73117" x="5608638" y="2987675"/>
          <p14:tracePt t="73178" x="5616575" y="2987675"/>
          <p14:tracePt t="73202" x="5622925" y="2987675"/>
          <p14:tracePt t="73225" x="5630863" y="2987675"/>
          <p14:tracePt t="73234" x="5638800" y="2987675"/>
          <p14:tracePt t="73249" x="5654675" y="2971800"/>
          <p14:tracePt t="73289" x="5668963" y="2971800"/>
          <p14:tracePt t="73323" x="5676900" y="2971800"/>
          <p14:tracePt t="73377" x="5684838" y="2971800"/>
          <p14:tracePt t="73393" x="5692775" y="2971800"/>
          <p14:tracePt t="73402" x="5707063" y="2971800"/>
          <p14:tracePt t="73409" x="5715000" y="2971800"/>
          <p14:tracePt t="73418" x="5730875" y="2971800"/>
          <p14:tracePt t="73435" x="5753100" y="2971800"/>
          <p14:tracePt t="73452" x="5768975" y="2963863"/>
          <p14:tracePt t="73468" x="5761038" y="2963863"/>
          <p14:tracePt t="73633" x="5753100" y="2963863"/>
          <p14:tracePt t="73641" x="5737225" y="2963863"/>
          <p14:tracePt t="73651" x="5684838" y="2963863"/>
          <p14:tracePt t="73667" x="5608638" y="2979738"/>
          <p14:tracePt t="73684" x="5524500" y="2994025"/>
          <p14:tracePt t="73700" x="5478463" y="2994025"/>
          <p14:tracePt t="73717" x="5456238" y="2994025"/>
          <p14:tracePt t="73734" x="5426075" y="2994025"/>
          <p14:tracePt t="73751" x="5387975" y="2994025"/>
          <p14:tracePt t="73751" x="5349875" y="2994025"/>
          <p14:tracePt t="73771" x="5265738" y="3001963"/>
          <p14:tracePt t="73787" x="5159375" y="3001963"/>
          <p14:tracePt t="73803" x="5121275" y="3001963"/>
          <p14:tracePt t="73803" x="5089525" y="3001963"/>
          <p14:tracePt t="73818" x="5006975" y="3025775"/>
          <p14:tracePt t="73835" x="4975225" y="3032125"/>
          <p14:tracePt t="73850" x="4930775" y="3032125"/>
          <p14:tracePt t="73870" x="4868863" y="3040063"/>
          <p14:tracePt t="73884" x="4792663" y="3040063"/>
          <p14:tracePt t="73900" x="4740275" y="3040063"/>
          <p14:tracePt t="73917" x="4702175" y="3040063"/>
          <p14:tracePt t="73934" x="4670425" y="3040063"/>
          <p14:tracePt t="73950" x="4594225" y="3040063"/>
          <p14:tracePt t="73968" x="4518025" y="3040063"/>
          <p14:tracePt t="73968" x="4495800" y="3040063"/>
          <p14:tracePt t="73986" x="4441825" y="3040063"/>
          <p14:tracePt t="74003" x="4435475" y="3040063"/>
          <p14:tracePt t="74019" x="4419600" y="3040063"/>
          <p14:tracePt t="74036" x="4403725" y="3040063"/>
          <p14:tracePt t="74052" x="4351338" y="3040063"/>
          <p14:tracePt t="74068" x="4267200" y="3032125"/>
          <p14:tracePt t="74085" x="4183063" y="3025775"/>
          <p14:tracePt t="74100" x="4137025" y="3025775"/>
          <p14:tracePt t="74117" x="4106863" y="3025775"/>
          <p14:tracePt t="74135" x="4068763" y="3001963"/>
          <p14:tracePt t="74156" x="4046538" y="3001963"/>
          <p14:tracePt t="74168" x="3978275" y="3001963"/>
          <p14:tracePt t="74168" x="3954463" y="2987675"/>
          <p14:tracePt t="74186" x="3908425" y="2979738"/>
          <p14:tracePt t="74200" x="3756025" y="2963863"/>
          <p14:tracePt t="74218" x="3673475" y="2963863"/>
          <p14:tracePt t="74234" x="3603625" y="2955925"/>
          <p14:tracePt t="74252" x="3497263" y="2941638"/>
          <p14:tracePt t="74268" x="3398838" y="2917825"/>
          <p14:tracePt t="74285" x="3336925" y="2917825"/>
          <p14:tracePt t="74301" x="3322638" y="2917825"/>
          <p14:tracePt t="74318" x="3276600" y="2911475"/>
          <p14:tracePt t="74334" x="3254375" y="2911475"/>
          <p14:tracePt t="74350" x="3222625" y="2911475"/>
          <p14:tracePt t="74350" x="3208338" y="2911475"/>
          <p14:tracePt t="74370" x="3184525" y="2911475"/>
          <p14:tracePt t="74383" x="3162300" y="2911475"/>
          <p14:tracePt t="74400" x="3132138" y="2911475"/>
          <p14:tracePt t="74419" x="3116263" y="2911475"/>
          <p14:tracePt t="74434" x="3101975" y="2911475"/>
          <p14:tracePt t="74451" x="3086100" y="2911475"/>
          <p14:tracePt t="74466" x="3070225" y="2911475"/>
          <p14:tracePt t="74483" x="3063875" y="2917825"/>
          <p14:tracePt t="74522" x="3055938" y="2917825"/>
          <p14:tracePt t="74537" x="3048000" y="2917825"/>
          <p14:tracePt t="74576" x="3040063" y="2917825"/>
          <p14:tracePt t="74649" x="3032125" y="2917825"/>
          <p14:tracePt t="74657" x="3025775" y="2917825"/>
          <p14:tracePt t="74666" x="3017838" y="2917825"/>
          <p14:tracePt t="74683" x="2987675" y="2917825"/>
          <p14:tracePt t="74700" x="2979738" y="2917825"/>
          <p14:tracePt t="74716" x="2933700" y="2917825"/>
          <p14:tracePt t="74733" x="2887663" y="2917825"/>
          <p14:tracePt t="74750" x="2827338" y="2917825"/>
          <p14:tracePt t="74750" x="2797175" y="2917825"/>
          <p14:tracePt t="74770" x="2759075" y="2917825"/>
          <p14:tracePt t="74783" x="2689225" y="2917825"/>
          <p14:tracePt t="74783" x="2651125" y="2925763"/>
          <p14:tracePt t="74803" x="2606675" y="2933700"/>
          <p14:tracePt t="74819" x="2568575" y="2933700"/>
          <p14:tracePt t="74835" x="2506663" y="2949575"/>
          <p14:tracePt t="74850" x="2454275" y="2949575"/>
          <p14:tracePt t="74869" x="2438400" y="2949575"/>
          <p14:tracePt t="74883" x="2430463" y="2949575"/>
          <p14:tracePt t="74899" x="2408238" y="2949575"/>
          <p14:tracePt t="74917" x="2362200" y="2949575"/>
          <p14:tracePt t="74933" x="2301875" y="2949575"/>
          <p14:tracePt t="74949" x="2201863" y="2949575"/>
          <p14:tracePt t="74968" x="2133600" y="2949575"/>
          <p14:tracePt t="74983" x="2103438" y="2949575"/>
          <p14:tracePt t="74983" x="2087563" y="2955925"/>
          <p14:tracePt t="75002" x="2079625" y="2963863"/>
          <p14:tracePt t="75016" x="2073275" y="2963863"/>
          <p14:tracePt t="75034" x="2057400" y="2963863"/>
          <p14:tracePt t="75050" x="2019300" y="2963863"/>
          <p14:tracePt t="75067" x="2003425" y="2963863"/>
          <p14:tracePt t="75083" x="1989138" y="2963863"/>
          <p14:tracePt t="75099" x="1973263" y="2963863"/>
          <p14:tracePt t="75116" x="1958975" y="2963863"/>
          <p14:tracePt t="75132" x="1927225" y="2971800"/>
          <p14:tracePt t="75151" x="1912938" y="2971800"/>
          <p14:tracePt t="75151" x="1905000" y="2971800"/>
          <p14:tracePt t="75169" x="1897063" y="2971800"/>
          <p14:tracePt t="75182" x="1882775" y="2971800"/>
          <p14:tracePt t="75182" x="1866900" y="2971800"/>
          <p14:tracePt t="75201" x="1858963" y="2971800"/>
          <p14:tracePt t="75218" x="1851025" y="2971800"/>
          <p14:tracePt t="75241" x="1844675" y="2971800"/>
          <p14:tracePt t="99041" x="1858963" y="2971800"/>
          <p14:tracePt t="99377" x="1866900" y="2971800"/>
          <p14:tracePt t="99425" x="1874838" y="2971800"/>
          <p14:tracePt t="99441" x="1882775" y="2971800"/>
          <p14:tracePt t="99457" x="1889125" y="2971800"/>
          <p14:tracePt t="99464" x="1882775" y="2971800"/>
          <p14:tracePt t="99681" x="1874838" y="2971800"/>
          <p14:tracePt t="99697" x="1866900" y="2971800"/>
          <p14:tracePt t="99705" x="1858963" y="2971800"/>
          <p14:tracePt t="99713" x="1844675" y="2971800"/>
          <p14:tracePt t="99724" x="1782763" y="2979738"/>
          <p14:tracePt t="99741" x="1692275" y="2994025"/>
          <p14:tracePt t="99757" x="1608138" y="3017838"/>
          <p14:tracePt t="99774" x="1531938" y="3017838"/>
          <p14:tracePt t="99791" x="1493838" y="3025775"/>
          <p14:tracePt t="99808" x="1463675" y="3040063"/>
          <p14:tracePt t="99808" x="1447800" y="3040063"/>
          <p14:tracePt t="99826" x="1431925" y="3040063"/>
          <p14:tracePt t="99841" x="1417638" y="3040063"/>
          <p14:tracePt t="99859" x="1401763" y="3040063"/>
          <p14:tracePt t="99875" x="1379538" y="3040063"/>
          <p14:tracePt t="99891" x="1355725" y="3040063"/>
          <p14:tracePt t="99908" x="1325563" y="3040063"/>
          <p14:tracePt t="99925" x="1295400" y="3040063"/>
          <p14:tracePt t="99941" x="1287463" y="3040063"/>
          <p14:tracePt t="99957" x="1279525" y="3040063"/>
          <p14:tracePt t="99973" x="1265238" y="3040063"/>
          <p14:tracePt t="100009" x="1257300" y="3040063"/>
          <p14:tracePt t="100017" x="1235075" y="3040063"/>
          <p14:tracePt t="100026" x="1227138" y="3040063"/>
          <p14:tracePt t="100042" x="1219200" y="3040063"/>
          <p14:tracePt t="100058" x="1227138" y="3040063"/>
          <p14:tracePt t="100177" x="1241425" y="3040063"/>
          <p14:tracePt t="100185" x="1257300" y="3040063"/>
          <p14:tracePt t="100201" x="1265238" y="3040063"/>
          <p14:tracePt t="100209" x="1273175" y="3040063"/>
          <p14:tracePt t="100224" x="1311275" y="3040063"/>
          <p14:tracePt t="100224" x="1333500" y="3040063"/>
          <p14:tracePt t="100242" x="1363663" y="3040063"/>
          <p14:tracePt t="100259" x="1401763" y="3040063"/>
          <p14:tracePt t="100274" x="1425575" y="3040063"/>
          <p14:tracePt t="100291" x="1463675" y="3025775"/>
          <p14:tracePt t="100307" x="1477963" y="3025775"/>
          <p14:tracePt t="100323" x="1501775" y="3025775"/>
          <p14:tracePt t="100341" x="1531938" y="3025775"/>
          <p14:tracePt t="100356" x="1562100" y="3025775"/>
          <p14:tracePt t="100374" x="1592263" y="3025775"/>
          <p14:tracePt t="100390" x="1646238" y="3025775"/>
          <p14:tracePt t="100407" x="1730375" y="3025775"/>
          <p14:tracePt t="100407" x="1774825" y="3025775"/>
          <p14:tracePt t="100426" x="1812925" y="3025775"/>
          <p14:tracePt t="100439" x="1912938" y="3025775"/>
          <p14:tracePt t="100459" x="1958975" y="3025775"/>
          <p14:tracePt t="100475" x="1989138" y="3025775"/>
          <p14:tracePt t="100491" x="2035175" y="3025775"/>
          <p14:tracePt t="100507" x="2103438" y="3009900"/>
          <p14:tracePt t="100523" x="2193925" y="3009900"/>
          <p14:tracePt t="100541" x="2278063" y="3009900"/>
          <p14:tracePt t="100557" x="2332038" y="3001963"/>
          <p14:tracePt t="100574" x="2392363" y="3001963"/>
          <p14:tracePt t="100590" x="2476500" y="3001963"/>
          <p14:tracePt t="100607" x="2552700" y="3001963"/>
          <p14:tracePt t="100607" x="2598738" y="3001963"/>
          <p14:tracePt t="100625" x="2636838" y="2994025"/>
          <p14:tracePt t="100639" x="2765425" y="2979738"/>
          <p14:tracePt t="100659" x="2841625" y="2979738"/>
          <p14:tracePt t="100675" x="2949575" y="2979738"/>
          <p14:tracePt t="100692" x="3101975" y="2979738"/>
          <p14:tracePt t="100708" x="3268663" y="2979738"/>
          <p14:tracePt t="100724" x="3413125" y="2979738"/>
          <p14:tracePt t="100739" x="3527425" y="2979738"/>
          <p14:tracePt t="100756" x="3603625" y="2971800"/>
          <p14:tracePt t="100773" x="3641725" y="2971800"/>
          <p14:tracePt t="100789" x="3687763" y="2971800"/>
          <p14:tracePt t="100807" x="3756025" y="2971800"/>
          <p14:tracePt t="100824" x="3863975" y="2971800"/>
          <p14:tracePt t="100839" x="4000500" y="2971800"/>
          <p14:tracePt t="100839" x="4068763" y="2971800"/>
          <p14:tracePt t="100858" x="4130675" y="2971800"/>
          <p14:tracePt t="100874" x="4168775" y="2971800"/>
          <p14:tracePt t="100890" x="4183063" y="2971800"/>
          <p14:tracePt t="100908" x="4213225" y="2971800"/>
          <p14:tracePt t="100924" x="4259263" y="2971800"/>
          <p14:tracePt t="100941" x="4321175" y="2971800"/>
          <p14:tracePt t="100958" x="4351338" y="2971800"/>
          <p14:tracePt t="100973" x="4359275" y="2971800"/>
          <p14:tracePt t="100989" x="4365625" y="2971800"/>
          <p14:tracePt t="101007" x="4397375" y="2971800"/>
          <p14:tracePt t="101023" x="4441825" y="2971800"/>
          <p14:tracePt t="101023" x="4465638" y="2971800"/>
          <p14:tracePt t="101042" x="4511675" y="2979738"/>
          <p14:tracePt t="101055" x="4533900" y="2979738"/>
          <p14:tracePt t="101071" x="4541838" y="2979738"/>
          <p14:tracePt t="101088" x="4533900" y="2979738"/>
          <p14:tracePt t="101961" x="4511675" y="2979738"/>
          <p14:tracePt t="101969" x="4495800" y="2979738"/>
          <p14:tracePt t="101977" x="4479925" y="2979738"/>
          <p14:tracePt t="101988" x="4457700" y="2979738"/>
          <p14:tracePt t="102006" x="4435475" y="2979738"/>
          <p14:tracePt t="102023" x="4411663" y="2979738"/>
          <p14:tracePt t="102040" x="4343400" y="2979738"/>
          <p14:tracePt t="102055" x="4237038" y="2979738"/>
          <p14:tracePt t="102055" x="4206875" y="2979738"/>
          <p14:tracePt t="102074" x="4160838" y="2979738"/>
          <p14:tracePt t="102087" x="4076700" y="2979738"/>
          <p14:tracePt t="102106" x="4022725" y="2979738"/>
          <p14:tracePt t="102123" x="3978275" y="2979738"/>
          <p14:tracePt t="102139" x="3932238" y="2979738"/>
          <p14:tracePt t="102156" x="3878263" y="2979738"/>
          <p14:tracePt t="102171" x="3832225" y="2979738"/>
          <p14:tracePt t="102189" x="3779838" y="2979738"/>
          <p14:tracePt t="102206" x="3733800" y="2979738"/>
          <p14:tracePt t="102223" x="3717925" y="2979738"/>
          <p14:tracePt t="102238" x="3717925" y="2971800"/>
          <p14:tracePt t="102369" x="3749675" y="2971800"/>
          <p14:tracePt t="102393" x="3756025" y="2971800"/>
          <p14:tracePt t="102401" x="3763963" y="2971800"/>
          <p14:tracePt t="102409" x="3779838" y="2971800"/>
          <p14:tracePt t="102420" x="3794125" y="2971800"/>
          <p14:tracePt t="102437" x="3810000" y="2971800"/>
          <p14:tracePt t="102454" x="3825875" y="2971800"/>
          <p14:tracePt t="102471" x="3840163" y="2971800"/>
          <p14:tracePt t="102487" x="3894138" y="2971800"/>
          <p14:tracePt t="102507" x="3992563" y="2971800"/>
          <p14:tracePt t="102523" x="4152900" y="2971800"/>
          <p14:tracePt t="102538" x="4389438" y="2971800"/>
          <p14:tracePt t="102557" x="4618038" y="2971800"/>
          <p14:tracePt t="102572" x="4686300" y="2971800"/>
          <p14:tracePt t="102588" x="4694238" y="2971800"/>
          <p14:tracePt t="102604" x="4740275" y="2971800"/>
          <p14:tracePt t="102641" x="4822825" y="2971800"/>
          <p14:tracePt t="102649" x="4960938" y="2971800"/>
          <p14:tracePt t="102657" x="5165725" y="2971800"/>
          <p14:tracePt t="102670" x="5432425" y="2963863"/>
          <p14:tracePt t="102688" x="5692775" y="2994025"/>
          <p14:tracePt t="102704" x="5829300" y="2979738"/>
          <p14:tracePt t="102704" x="5845175" y="2979738"/>
          <p14:tracePt t="102722" x="5897563" y="2979738"/>
          <p14:tracePt t="102738" x="5913438" y="2971800"/>
          <p14:tracePt t="102755" x="5943600" y="2963863"/>
          <p14:tracePt t="102772" x="5959475" y="2963863"/>
          <p14:tracePt t="102787" x="5973763" y="2941638"/>
          <p14:tracePt t="102804" x="5997575" y="2933700"/>
          <p14:tracePt t="102821" x="6003925" y="2933700"/>
          <p14:tracePt t="102837" x="6003925" y="2925763"/>
          <p14:tracePt t="102853" x="6011863" y="2925763"/>
          <p14:tracePt t="102889" x="6003925" y="2925763"/>
          <p14:tracePt t="102977" x="5997575" y="2925763"/>
          <p14:tracePt t="103009" x="5981700" y="2925763"/>
          <p14:tracePt t="103025" x="5973763" y="2933700"/>
          <p14:tracePt t="103033" x="5935663" y="2933700"/>
          <p14:tracePt t="103041" x="5927725" y="2933700"/>
          <p14:tracePt t="103054" x="5851525" y="2949575"/>
          <p14:tracePt t="103071" x="5737225" y="2963863"/>
          <p14:tracePt t="103087" x="5622925" y="2994025"/>
          <p14:tracePt t="103087" x="5592763" y="2994025"/>
          <p14:tracePt t="103106" x="5562600" y="3001963"/>
          <p14:tracePt t="103121" x="5554663" y="3009900"/>
          <p14:tracePt t="103176" x="5546725" y="3009900"/>
          <p14:tracePt t="103185" x="5554663" y="3009900"/>
          <p14:tracePt t="103329" x="5570538" y="3009900"/>
          <p14:tracePt t="103337" x="5592763" y="3009900"/>
          <p14:tracePt t="103354" x="5630863" y="3009900"/>
          <p14:tracePt t="103361" x="5676900" y="3009900"/>
          <p14:tracePt t="103371" x="5737225" y="3009900"/>
          <p14:tracePt t="103386" x="5783263" y="3001963"/>
          <p14:tracePt t="103404" x="5829300" y="2994025"/>
          <p14:tracePt t="103421" x="5859463" y="2979738"/>
          <p14:tracePt t="103437" x="5905500" y="2979738"/>
          <p14:tracePt t="103454" x="5965825" y="2979738"/>
          <p14:tracePt t="103471" x="6049963" y="2979738"/>
          <p14:tracePt t="103488" x="6126163" y="2955925"/>
          <p14:tracePt t="103488" x="6156325" y="2955925"/>
          <p14:tracePt t="103506" x="6188075" y="2955925"/>
          <p14:tracePt t="103520" x="6264275" y="2955925"/>
          <p14:tracePt t="103539" x="6316663" y="2955925"/>
          <p14:tracePt t="103554" x="6370638" y="2955925"/>
          <p14:tracePt t="103572" x="6477000" y="2955925"/>
          <p14:tracePt t="103587" x="6545263" y="2955925"/>
          <p14:tracePt t="103604" x="6629400" y="2955925"/>
          <p14:tracePt t="103620" x="6675438" y="2949575"/>
          <p14:tracePt t="103636" x="6705600" y="2941638"/>
          <p14:tracePt t="103653" x="6727825" y="2941638"/>
          <p14:tracePt t="103670" x="6789738" y="2941638"/>
          <p14:tracePt t="103687" x="6873875" y="2941638"/>
          <p14:tracePt t="103703" x="7010400" y="2941638"/>
          <p14:tracePt t="103723" x="7056438" y="2941638"/>
          <p14:tracePt t="103739" x="7086600" y="2941638"/>
          <p14:tracePt t="103753" x="7132638" y="2917825"/>
          <p14:tracePt t="103770" x="7200900" y="2917825"/>
          <p14:tracePt t="103787" x="7254875" y="2917825"/>
          <p14:tracePt t="103803" x="7299325" y="2917825"/>
          <p14:tracePt t="103819" x="7353300" y="2917825"/>
          <p14:tracePt t="103837" x="7407275" y="2917825"/>
          <p14:tracePt t="103853" x="7445375" y="2925763"/>
          <p14:tracePt t="103871" x="7467600" y="2925763"/>
          <p14:tracePt t="103888" x="7497763" y="2925763"/>
          <p14:tracePt t="103888" x="7521575" y="2925763"/>
          <p14:tracePt t="103906" x="7559675" y="2925763"/>
          <p14:tracePt t="103919" x="7589838" y="2925763"/>
          <p14:tracePt t="103919" x="7612063" y="2925763"/>
          <p14:tracePt t="103939" x="7688263" y="2925763"/>
          <p14:tracePt t="103955" x="7780338" y="2925763"/>
          <p14:tracePt t="103972" x="7794625" y="2925763"/>
          <p14:tracePt t="103987" x="7848600" y="2925763"/>
          <p14:tracePt t="104004" x="7886700" y="2941638"/>
          <p14:tracePt t="104020" x="7908925" y="2941638"/>
          <p14:tracePt t="104038" x="7962900" y="2941638"/>
          <p14:tracePt t="104055" x="8039100" y="2941638"/>
          <p14:tracePt t="104070" x="8115300" y="2941638"/>
          <p14:tracePt t="104070" x="8131175" y="2949575"/>
          <p14:tracePt t="104089" x="8145463" y="2949575"/>
          <p14:tracePt t="104103" x="8183563" y="2955925"/>
          <p14:tracePt t="104119" x="8229600" y="2955925"/>
          <p14:tracePt t="104138" x="8267700" y="2955925"/>
          <p14:tracePt t="104154" x="8275638" y="2971800"/>
          <p14:tracePt t="104173" x="8297863" y="2971800"/>
          <p14:tracePt t="104187" x="8313738" y="2917825"/>
          <p14:tracePt t="104203" x="8328025" y="2911475"/>
          <p14:tracePt t="104219" x="8389938" y="2903538"/>
          <p14:tracePt t="104237" x="8480425" y="2903538"/>
          <p14:tracePt t="104253" x="8526463" y="2895600"/>
          <p14:tracePt t="104269" x="8534400" y="2895600"/>
          <p14:tracePt t="104289" x="8534400" y="2903538"/>
          <p14:tracePt t="104313" x="8542338" y="2903538"/>
          <p14:tracePt t="104369" x="8564563" y="2903538"/>
          <p14:tracePt t="104377" x="8580438" y="2903538"/>
          <p14:tracePt t="104386" x="8588375" y="2903538"/>
          <p14:tracePt t="104404" x="8610600" y="2903538"/>
          <p14:tracePt t="104425" x="8610600" y="2895600"/>
          <p14:tracePt t="104457" x="8618538" y="2895600"/>
          <p14:tracePt t="104505" x="8640763" y="2895600"/>
          <p14:tracePt t="104513" x="8670925" y="2895600"/>
          <p14:tracePt t="104521" x="8694738" y="2895600"/>
          <p14:tracePt t="104536" x="8724900" y="2895600"/>
          <p14:tracePt t="104536" x="8747125" y="2895600"/>
          <p14:tracePt t="104555" x="8755063" y="2895600"/>
          <p14:tracePt t="104577" x="8770938" y="2895600"/>
          <p14:tracePt t="104602" x="8778875" y="2903538"/>
          <p14:tracePt t="104609" x="8793163" y="2903538"/>
          <p14:tracePt t="104619" x="8847138" y="2917825"/>
          <p14:tracePt t="104636" x="8861425" y="2917825"/>
          <p14:tracePt t="104652" x="8869363" y="2925763"/>
          <p14:tracePt t="104681" x="8877300" y="2933700"/>
          <p14:tracePt t="104705" x="8885238" y="2933700"/>
          <p14:tracePt t="104729" x="8899525" y="2941638"/>
          <p14:tracePt t="104745" x="8907463" y="2949575"/>
          <p14:tracePt t="104770" x="8907463" y="2955925"/>
          <p14:tracePt t="104786" x="8907463" y="2963863"/>
          <p14:tracePt t="104802" x="8907463" y="2971800"/>
          <p14:tracePt t="104809" x="8899525" y="2971800"/>
          <p14:tracePt t="104857" x="8885238" y="2971800"/>
          <p14:tracePt t="104868" x="8869363" y="2971800"/>
          <p14:tracePt t="104881" x="8847138" y="2971800"/>
          <p14:tracePt t="104889" x="8839200" y="2971800"/>
          <p14:tracePt t="104901" x="8801100" y="2963863"/>
          <p14:tracePt t="104919" x="8770938" y="2963863"/>
          <p14:tracePt t="104935" x="8702675" y="2963863"/>
          <p14:tracePt t="104935" x="8694738" y="2963863"/>
          <p14:tracePt t="104954" x="8648700" y="2963863"/>
          <p14:tracePt t="104968" x="8588375" y="2955925"/>
          <p14:tracePt t="104987" x="8572500" y="2955925"/>
          <p14:tracePt t="105002" x="8518525" y="2941638"/>
          <p14:tracePt t="105021" x="8450263" y="2911475"/>
          <p14:tracePt t="105036" x="8450263" y="2917825"/>
          <p14:tracePt t="105051" x="8397875" y="2941638"/>
          <p14:tracePt t="105068" x="8321675" y="2941638"/>
          <p14:tracePt t="105085" x="8267700" y="2941638"/>
          <p14:tracePt t="105101" x="8229600" y="2941638"/>
          <p14:tracePt t="105117" x="8199438" y="2941638"/>
          <p14:tracePt t="105134" x="8137525" y="2925763"/>
          <p14:tracePt t="105150" x="8093075" y="2917825"/>
          <p14:tracePt t="105150" x="8061325" y="2911475"/>
          <p14:tracePt t="105169" x="8023225" y="2911475"/>
          <p14:tracePt t="105184" x="7970838" y="2887663"/>
          <p14:tracePt t="105202" x="7916863" y="2887663"/>
          <p14:tracePt t="105218" x="7886700" y="2887663"/>
          <p14:tracePt t="105236" x="7840663" y="2887663"/>
          <p14:tracePt t="105251" x="7802563" y="2887663"/>
          <p14:tracePt t="105268" x="7756525" y="2887663"/>
          <p14:tracePt t="105285" x="7726363" y="2887663"/>
          <p14:tracePt t="105301" x="7680325" y="2887663"/>
          <p14:tracePt t="105319" x="7666038" y="2887663"/>
          <p14:tracePt t="105335" x="7635875" y="2887663"/>
          <p14:tracePt t="105353" x="7543800" y="2887663"/>
          <p14:tracePt t="105371" x="7513638" y="2903538"/>
          <p14:tracePt t="105386" x="7489825" y="2903538"/>
          <p14:tracePt t="105401" x="7475538" y="2903538"/>
          <p14:tracePt t="105418" x="7451725" y="2903538"/>
          <p14:tracePt t="105434" x="7413625" y="2903538"/>
          <p14:tracePt t="105451" x="7345363" y="2903538"/>
          <p14:tracePt t="105468" x="7307263" y="2917825"/>
          <p14:tracePt t="105485" x="7285038" y="2925763"/>
          <p14:tracePt t="105502" x="7269163" y="2925763"/>
          <p14:tracePt t="105517" x="7246938" y="2933700"/>
          <p14:tracePt t="105517" x="7239000" y="2933700"/>
          <p14:tracePt t="105537" x="7223125" y="2933700"/>
          <p14:tracePt t="105551" x="7178675" y="2933700"/>
          <p14:tracePt t="105551" x="7154863" y="2941638"/>
          <p14:tracePt t="105571" x="7146925" y="2949575"/>
          <p14:tracePt t="105585" x="7124700" y="2949575"/>
          <p14:tracePt t="105601" x="7108825" y="2949575"/>
          <p14:tracePt t="105625" x="7094538" y="2955925"/>
          <p14:tracePt t="105635" x="7064375" y="2955925"/>
          <p14:tracePt t="105651" x="7032625" y="2963863"/>
          <p14:tracePt t="105668" x="7018338" y="2963863"/>
          <p14:tracePt t="105684" x="7010400" y="2971800"/>
          <p14:tracePt t="105700" x="7026275" y="2987675"/>
          <p14:tracePt t="105721" x="7040563" y="2987675"/>
          <p14:tracePt t="105734" x="7048500" y="3017838"/>
          <p14:tracePt t="105751" x="6988175" y="3001963"/>
          <p14:tracePt t="105751" x="6942138" y="2979738"/>
          <p14:tracePt t="105770" x="6926263" y="2979738"/>
          <p14:tracePt t="105770" x="6918325" y="2994025"/>
          <p14:tracePt t="105785" x="6911975" y="2994025"/>
          <p14:tracePt t="105799" x="6896100" y="2994025"/>
          <p14:tracePt t="105819" x="6865938" y="2994025"/>
          <p14:tracePt t="105835" x="6835775" y="2994025"/>
          <p14:tracePt t="105851" x="6819900" y="2994025"/>
          <p14:tracePt t="105869" x="6804025" y="2994025"/>
          <p14:tracePt t="105884" x="6781800" y="2994025"/>
          <p14:tracePt t="105901" x="6743700" y="2994025"/>
          <p14:tracePt t="105918" x="6689725" y="2994025"/>
          <p14:tracePt t="105934" x="6637338" y="2994025"/>
          <p14:tracePt t="105950" x="6607175" y="2994025"/>
          <p14:tracePt t="105950" x="6599238" y="2994025"/>
          <p14:tracePt t="105971" x="6591300" y="2994025"/>
          <p14:tracePt t="105984" x="6575425" y="2994025"/>
          <p14:tracePt t="106002" x="6561138" y="2994025"/>
          <p14:tracePt t="106019" x="6523038" y="2994025"/>
          <p14:tracePt t="106037" x="6477000" y="2994025"/>
          <p14:tracePt t="106052" x="6408738" y="2994025"/>
          <p14:tracePt t="106066" x="6392863" y="3017838"/>
          <p14:tracePt t="106084" x="6392863" y="3001963"/>
          <p14:tracePt t="106099" x="6384925" y="3001963"/>
          <p14:tracePt t="106116" x="6378575" y="3001963"/>
          <p14:tracePt t="106136" x="6370638" y="3001963"/>
          <p14:tracePt t="106151" x="6340475" y="3001963"/>
          <p14:tracePt t="106151" x="6316663" y="3001963"/>
          <p14:tracePt t="106170" x="6278563" y="3001963"/>
          <p14:tracePt t="106183" x="6172200" y="3001963"/>
          <p14:tracePt t="106199" x="6065838" y="3001963"/>
          <p14:tracePt t="106199" x="6035675" y="3001963"/>
          <p14:tracePt t="106218" x="6003925" y="3001963"/>
          <p14:tracePt t="106232" x="5997575" y="3009900"/>
          <p14:tracePt t="106249" x="5989638" y="3017838"/>
          <p14:tracePt t="106267" x="5981700" y="3025775"/>
          <p14:tracePt t="106284" x="5959475" y="3025775"/>
          <p14:tracePt t="106301" x="5935663" y="3032125"/>
          <p14:tracePt t="106318" x="5883275" y="3032125"/>
          <p14:tracePt t="106335" x="5845175" y="3032125"/>
          <p14:tracePt t="106351" x="5813425" y="3032125"/>
          <p14:tracePt t="106370" x="5799138" y="3032125"/>
          <p14:tracePt t="106383" x="5768975" y="3032125"/>
          <p14:tracePt t="106383" x="5753100" y="3032125"/>
          <p14:tracePt t="106402" x="5699125" y="3032125"/>
          <p14:tracePt t="106418" x="5668963" y="3025775"/>
          <p14:tracePt t="106435" x="5654675" y="3025775"/>
          <p14:tracePt t="106451" x="5616575" y="3025775"/>
          <p14:tracePt t="106467" x="5592763" y="3009900"/>
          <p14:tracePt t="106484" x="5524500" y="3001963"/>
          <p14:tracePt t="106500" x="5486400" y="3001963"/>
          <p14:tracePt t="106518" x="5478463" y="3001963"/>
          <p14:tracePt t="106534" x="5470525" y="2994025"/>
          <p14:tracePt t="106569" x="5456238" y="2994025"/>
          <p14:tracePt t="106577" x="5448300" y="2994025"/>
          <p14:tracePt t="106586" x="5440363" y="2987675"/>
          <p14:tracePt t="106600" x="5432425" y="2987675"/>
          <p14:tracePt t="108384" x="5426075" y="2979738"/>
          <p14:tracePt t="117395" x="5432425" y="2979738"/>
          <p14:tracePt t="117521" x="5448300" y="2979738"/>
          <p14:tracePt t="117537" x="5470525" y="2971800"/>
          <p14:tracePt t="117553" x="5486400" y="2963863"/>
          <p14:tracePt t="117569" x="5494338" y="2963863"/>
          <p14:tracePt t="117601" x="5502275" y="2949575"/>
          <p14:tracePt t="117609" x="5508625" y="2949575"/>
          <p14:tracePt t="117622" x="5532438" y="2925763"/>
          <p14:tracePt t="117638" x="5554663" y="2911475"/>
          <p14:tracePt t="117654" x="5570538" y="2895600"/>
          <p14:tracePt t="117671" x="5592763" y="2879725"/>
          <p14:tracePt t="117687" x="5608638" y="2865438"/>
          <p14:tracePt t="117705" x="5646738" y="2835275"/>
          <p14:tracePt t="117723" x="5692775" y="2811463"/>
          <p14:tracePt t="117740" x="5722938" y="2781300"/>
          <p14:tracePt t="117756" x="5768975" y="2751138"/>
          <p14:tracePt t="117773" x="5799138" y="2720975"/>
          <p14:tracePt t="117788" x="5813425" y="2705100"/>
          <p14:tracePt t="117806" x="5829300" y="2689225"/>
          <p14:tracePt t="117821" x="5845175" y="2659063"/>
          <p14:tracePt t="117839" x="5859463" y="2636838"/>
          <p14:tracePt t="117855" x="5859463" y="2628900"/>
          <p14:tracePt t="117855" x="5859463" y="2613025"/>
          <p14:tracePt t="117875" x="5859463" y="2598738"/>
          <p14:tracePt t="117890" x="5859463" y="2574925"/>
          <p14:tracePt t="117906" x="5859463" y="2560638"/>
          <p14:tracePt t="117923" x="5859463" y="2544763"/>
          <p14:tracePt t="117940" x="5859463" y="2522538"/>
          <p14:tracePt t="117961" x="5845175" y="2506663"/>
          <p14:tracePt t="117972" x="5807075" y="2460625"/>
          <p14:tracePt t="117989" x="5783263" y="2430463"/>
          <p14:tracePt t="118007" x="5753100" y="2400300"/>
          <p14:tracePt t="118023" x="5737225" y="2384425"/>
          <p14:tracePt t="118038" x="5707063" y="2354263"/>
          <p14:tracePt t="118055" x="5676900" y="2332038"/>
          <p14:tracePt t="118055" x="5654675" y="2308225"/>
          <p14:tracePt t="118075" x="5630863" y="2301875"/>
          <p14:tracePt t="118089" x="5570538" y="2263775"/>
          <p14:tracePt t="118107" x="5546725" y="2247900"/>
          <p14:tracePt t="118123" x="5516563" y="2232025"/>
          <p14:tracePt t="118139" x="5502275" y="2225675"/>
          <p14:tracePt t="118157" x="5470525" y="2201863"/>
          <p14:tracePt t="118172" x="5464175" y="2193925"/>
          <p14:tracePt t="118188" x="5456238" y="2193925"/>
          <p14:tracePt t="118205" x="5426075" y="2171700"/>
          <p14:tracePt t="118223" x="5410200" y="2155825"/>
          <p14:tracePt t="118239" x="5387975" y="2149475"/>
          <p14:tracePt t="118239" x="5364163" y="2125663"/>
          <p14:tracePt t="118258" x="5356225" y="2125663"/>
          <p14:tracePt t="118271" x="5334000" y="2117725"/>
          <p14:tracePt t="118288" x="5280025" y="2079625"/>
          <p14:tracePt t="118306" x="5249863" y="2065338"/>
          <p14:tracePt t="118322" x="5189538" y="2019300"/>
          <p14:tracePt t="118339" x="5097463" y="1973263"/>
          <p14:tracePt t="118356" x="5037138" y="1951038"/>
          <p14:tracePt t="118371" x="4999038" y="1927225"/>
          <p14:tracePt t="118388" x="4960938" y="1912938"/>
          <p14:tracePt t="118405" x="4906963" y="1905000"/>
          <p14:tracePt t="118422" x="4854575" y="1897063"/>
          <p14:tracePt t="118438" x="4770438" y="1882775"/>
          <p14:tracePt t="118438" x="4724400" y="1874838"/>
          <p14:tracePt t="118457" x="4686300" y="1874838"/>
          <p14:tracePt t="118471" x="4602163" y="1858963"/>
          <p14:tracePt t="118471" x="4587875" y="1858963"/>
          <p14:tracePt t="118491" x="4564063" y="1858963"/>
          <p14:tracePt t="118505" x="4465638" y="1858963"/>
          <p14:tracePt t="118523" x="4411663" y="1858963"/>
          <p14:tracePt t="118538" x="4335463" y="1858963"/>
          <p14:tracePt t="118555" x="4229100" y="1858963"/>
          <p14:tracePt t="118570" x="4168775" y="1858963"/>
          <p14:tracePt t="118587" x="4092575" y="1858963"/>
          <p14:tracePt t="118605" x="4000500" y="1858963"/>
          <p14:tracePt t="118620" x="3916363" y="1858963"/>
          <p14:tracePt t="118637" x="3810000" y="1858963"/>
          <p14:tracePt t="118654" x="3695700" y="1858963"/>
          <p14:tracePt t="118671" x="3581400" y="1858963"/>
          <p14:tracePt t="118671" x="3551238" y="1858963"/>
          <p14:tracePt t="118690" x="3521075" y="1858963"/>
          <p14:tracePt t="118705" x="3390900" y="1882775"/>
          <p14:tracePt t="118723" x="3306763" y="1889125"/>
          <p14:tracePt t="118740" x="3208338" y="1905000"/>
          <p14:tracePt t="118755" x="3094038" y="1920875"/>
          <p14:tracePt t="118771" x="2971800" y="1927225"/>
          <p14:tracePt t="118787" x="2841625" y="1943100"/>
          <p14:tracePt t="118805" x="2720975" y="1965325"/>
          <p14:tracePt t="118821" x="2606675" y="1973263"/>
          <p14:tracePt t="118837" x="2492375" y="1997075"/>
          <p14:tracePt t="118854" x="2392363" y="2011363"/>
          <p14:tracePt t="118854" x="2354263" y="2019300"/>
          <p14:tracePt t="118875" x="2301875" y="2035175"/>
          <p14:tracePt t="118887" x="2232025" y="2049463"/>
          <p14:tracePt t="118887" x="2217738" y="2057400"/>
          <p14:tracePt t="118906" x="2187575" y="2079625"/>
          <p14:tracePt t="118923" x="2155825" y="2087563"/>
          <p14:tracePt t="118938" x="2125663" y="2111375"/>
          <p14:tracePt t="118955" x="2079625" y="2141538"/>
          <p14:tracePt t="118970" x="2027238" y="2171700"/>
          <p14:tracePt t="118987" x="1989138" y="2217738"/>
          <p14:tracePt t="119004" x="1965325" y="2247900"/>
          <p14:tracePt t="119020" x="1951038" y="2286000"/>
          <p14:tracePt t="119037" x="1920875" y="2316163"/>
          <p14:tracePt t="119054" x="1897063" y="2346325"/>
          <p14:tracePt t="119069" x="1866900" y="2400300"/>
          <p14:tracePt t="119086" x="1844675" y="2430463"/>
          <p14:tracePt t="119086" x="1836738" y="2468563"/>
          <p14:tracePt t="119105" x="1828800" y="2476500"/>
          <p14:tracePt t="119105" x="1820863" y="2492375"/>
          <p14:tracePt t="119122" x="1820863" y="2514600"/>
          <p14:tracePt t="119139" x="1812925" y="2560638"/>
          <p14:tracePt t="119157" x="1798638" y="2590800"/>
          <p14:tracePt t="119172" x="1798638" y="2628900"/>
          <p14:tracePt t="119187" x="1806575" y="2651125"/>
          <p14:tracePt t="119209" x="1812925" y="2659063"/>
          <p14:tracePt t="119221" x="1866900" y="2751138"/>
          <p14:tracePt t="119238" x="1882775" y="2773363"/>
          <p14:tracePt t="119254" x="1905000" y="2811463"/>
          <p14:tracePt t="119271" x="1920875" y="2835275"/>
          <p14:tracePt t="119271" x="1935163" y="2849563"/>
          <p14:tracePt t="119290" x="1943100" y="2857500"/>
          <p14:tracePt t="119303" x="2003425" y="2917825"/>
          <p14:tracePt t="119322" x="2073275" y="2971800"/>
          <p14:tracePt t="119339" x="2163763" y="3032125"/>
          <p14:tracePt t="119354" x="2232025" y="3094038"/>
          <p14:tracePt t="119371" x="2301875" y="3132138"/>
          <p14:tracePt t="119387" x="2392363" y="3170238"/>
          <p14:tracePt t="119404" x="2506663" y="3222625"/>
          <p14:tracePt t="119420" x="2636838" y="3276600"/>
          <p14:tracePt t="119437" x="2781300" y="3314700"/>
          <p14:tracePt t="119454" x="2903538" y="3322638"/>
          <p14:tracePt t="119471" x="3009900" y="3322638"/>
          <p14:tracePt t="119471" x="3048000" y="3322638"/>
          <p14:tracePt t="119490" x="3101975" y="3322638"/>
          <p14:tracePt t="119503" x="3200400" y="3322638"/>
          <p14:tracePt t="119503" x="3254375" y="3322638"/>
          <p14:tracePt t="119523" x="3398838" y="3322638"/>
          <p14:tracePt t="119539" x="3543300" y="3322638"/>
          <p14:tracePt t="119554" x="3711575" y="3322638"/>
          <p14:tracePt t="119572" x="3916363" y="3322638"/>
          <p14:tracePt t="119587" x="4106863" y="3336925"/>
          <p14:tracePt t="119604" x="4191000" y="3336925"/>
          <p14:tracePt t="119620" x="4213225" y="3336925"/>
          <p14:tracePt t="119637" x="4221163" y="3336925"/>
          <p14:tracePt t="119653" x="4275138" y="3344863"/>
          <p14:tracePt t="119670" x="4351338" y="3360738"/>
          <p14:tracePt t="119687" x="4441825" y="3360738"/>
          <p14:tracePt t="119687" x="4487863" y="3382963"/>
          <p14:tracePt t="119706" x="4564063" y="3382963"/>
          <p14:tracePt t="119720" x="4708525" y="3382963"/>
          <p14:tracePt t="119739" x="4860925" y="3390900"/>
          <p14:tracePt t="119756" x="5013325" y="3406775"/>
          <p14:tracePt t="119772" x="5235575" y="3406775"/>
          <p14:tracePt t="119788" x="5502275" y="3406775"/>
          <p14:tracePt t="119803" x="5676900" y="3406775"/>
          <p14:tracePt t="119820" x="5821363" y="3406775"/>
          <p14:tracePt t="119838" x="5905500" y="3406775"/>
          <p14:tracePt t="119853" x="6003925" y="3406775"/>
          <p14:tracePt t="119853" x="6065838" y="3406775"/>
          <p14:tracePt t="119873" x="6149975" y="3406775"/>
          <p14:tracePt t="119886" x="6302375" y="3406775"/>
          <p14:tracePt t="119903" x="6446838" y="3406775"/>
          <p14:tracePt t="119920" x="6645275" y="3406775"/>
          <p14:tracePt t="119938" x="6727825" y="3406775"/>
          <p14:tracePt t="119954" x="6781800" y="3406775"/>
          <p14:tracePt t="119972" x="6811963" y="3406775"/>
          <p14:tracePt t="119988" x="6926263" y="3406775"/>
          <p14:tracePt t="120004" x="7078663" y="3406775"/>
          <p14:tracePt t="120021" x="7216775" y="3406775"/>
          <p14:tracePt t="120037" x="7337425" y="3368675"/>
          <p14:tracePt t="120054" x="7451725" y="3344863"/>
          <p14:tracePt t="120070" x="7551738" y="3314700"/>
          <p14:tracePt t="120087" x="7627938" y="3292475"/>
          <p14:tracePt t="120087" x="7673975" y="3284538"/>
          <p14:tracePt t="120105" x="7704138" y="3268663"/>
          <p14:tracePt t="120119" x="7742238" y="3254375"/>
          <p14:tracePt t="120119" x="7772400" y="3216275"/>
          <p14:tracePt t="120138" x="7840663" y="3184525"/>
          <p14:tracePt t="120156" x="8001000" y="3162300"/>
          <p14:tracePt t="120171" x="8131175" y="3140075"/>
          <p14:tracePt t="120187" x="8245475" y="3101975"/>
          <p14:tracePt t="120203" x="8289925" y="3078163"/>
          <p14:tracePt t="120222" x="8313738" y="3048000"/>
          <p14:tracePt t="120237" x="8335963" y="3001963"/>
          <p14:tracePt t="120253" x="8351838" y="2971800"/>
          <p14:tracePt t="120271" x="8382000" y="2941638"/>
          <p14:tracePt t="120271" x="8397875" y="2917825"/>
          <p14:tracePt t="120289" x="8412163" y="2903538"/>
          <p14:tracePt t="120302" x="8458200" y="2865438"/>
          <p14:tracePt t="120319" x="8474075" y="2849563"/>
          <p14:tracePt t="120319" x="8474075" y="2835275"/>
          <p14:tracePt t="120337" x="8474075" y="2811463"/>
          <p14:tracePt t="120354" x="8428038" y="2765425"/>
          <p14:tracePt t="120371" x="8335963" y="2720975"/>
          <p14:tracePt t="120387" x="8221663" y="2674938"/>
          <p14:tracePt t="120403" x="8145463" y="2628900"/>
          <p14:tracePt t="120419" x="8093075" y="2620963"/>
          <p14:tracePt t="120436" x="7947025" y="2574925"/>
          <p14:tracePt t="120452" x="7802563" y="2552700"/>
          <p14:tracePt t="120469" x="7620000" y="2522538"/>
          <p14:tracePt t="120487" x="7437438" y="2476500"/>
          <p14:tracePt t="120503" x="7315200" y="2454275"/>
          <p14:tracePt t="120503" x="7254875" y="2446338"/>
          <p14:tracePt t="120521" x="7154863" y="2422525"/>
          <p14:tracePt t="120539" x="7116763" y="2408238"/>
          <p14:tracePt t="120551" x="6896100" y="2378075"/>
          <p14:tracePt t="120569" x="6705600" y="2362200"/>
          <p14:tracePt t="120586" x="6553200" y="2354263"/>
          <p14:tracePt t="120602" x="6423025" y="2339975"/>
          <p14:tracePt t="120620" x="6316663" y="2339975"/>
          <p14:tracePt t="120636" x="6232525" y="2339975"/>
          <p14:tracePt t="120653" x="6118225" y="2339975"/>
          <p14:tracePt t="120669" x="5973763" y="2339975"/>
          <p14:tracePt t="120686" x="5807075" y="2339975"/>
          <p14:tracePt t="120702" x="5616575" y="2339975"/>
          <p14:tracePt t="120719" x="5432425" y="2339975"/>
          <p14:tracePt t="120719" x="5334000" y="2339975"/>
          <p14:tracePt t="120738" x="5227638" y="2339975"/>
          <p14:tracePt t="120738" x="5159375" y="2339975"/>
          <p14:tracePt t="120755" x="5021263" y="2339975"/>
          <p14:tracePt t="120771" x="4876800" y="2339975"/>
          <p14:tracePt t="120788" x="4732338" y="2339975"/>
          <p14:tracePt t="120804" x="4594225" y="2339975"/>
          <p14:tracePt t="120820" x="4419600" y="2332038"/>
          <p14:tracePt t="120837" x="4259263" y="2332038"/>
          <p14:tracePt t="120853" x="4144963" y="2332038"/>
          <p14:tracePt t="120871" x="4076700" y="2332038"/>
          <p14:tracePt t="120886" x="4022725" y="2332038"/>
          <p14:tracePt t="120903" x="3946525" y="2332038"/>
          <p14:tracePt t="120919" x="3802063" y="2354263"/>
          <p14:tracePt t="120919" x="3695700" y="2392363"/>
          <p14:tracePt t="120938" x="3398838" y="2438400"/>
          <p14:tracePt t="120954" x="3146425" y="2522538"/>
          <p14:tracePt t="120971" x="2987675" y="2560638"/>
          <p14:tracePt t="120988" x="2903538" y="2582863"/>
          <p14:tracePt t="121004" x="2887663" y="2590800"/>
          <p14:tracePt t="121018" x="2887663" y="2628900"/>
          <p14:tracePt t="121313" x="2887663" y="2659063"/>
          <p14:tracePt t="121321" x="2887663" y="2705100"/>
          <p14:tracePt t="121334" x="2827338" y="2811463"/>
          <p14:tracePt t="121334" x="2781300" y="2873375"/>
          <p14:tracePt t="121354" x="2720975" y="2933700"/>
          <p14:tracePt t="121354" x="2651125" y="2987675"/>
          <p14:tracePt t="121370" x="2560638" y="3070225"/>
          <p14:tracePt t="121386" x="2430463" y="3178175"/>
          <p14:tracePt t="121403" x="2332038" y="3260725"/>
          <p14:tracePt t="121420" x="2263775" y="3352800"/>
          <p14:tracePt t="121435" x="2171700" y="3406775"/>
          <p14:tracePt t="121452" x="2133600" y="3459163"/>
          <p14:tracePt t="121468" x="2095500" y="3505200"/>
          <p14:tracePt t="121485" x="2065338" y="3543300"/>
          <p14:tracePt t="121502" x="2041525" y="3573463"/>
          <p14:tracePt t="121519" x="2003425" y="3611563"/>
          <p14:tracePt t="121519" x="1989138" y="3619500"/>
          <p14:tracePt t="121538" x="1981200" y="3641725"/>
          <p14:tracePt t="121551" x="1951038" y="3679825"/>
          <p14:tracePt t="121551" x="1927225" y="3703638"/>
          <p14:tracePt t="121571" x="1897063" y="3749675"/>
          <p14:tracePt t="121587" x="1889125" y="3771900"/>
          <p14:tracePt t="121602" x="1874838" y="3779838"/>
          <p14:tracePt t="121620" x="1866900" y="3779838"/>
          <p14:tracePt t="121635" x="1858963" y="3794125"/>
          <p14:tracePt t="121657" x="1844675" y="3794125"/>
          <p14:tracePt t="121673" x="1844675" y="3802063"/>
          <p14:tracePt t="121713" x="1836738" y="3802063"/>
          <p14:tracePt t="121728" x="1828800" y="3802063"/>
          <p14:tracePt t="121913" x="1812925" y="3802063"/>
          <p14:tracePt t="121929" x="1806575" y="3802063"/>
          <p14:tracePt t="121976" x="1798638" y="3802063"/>
          <p14:tracePt t="121993" x="1798638" y="3794125"/>
          <p14:tracePt t="122001" x="1790700" y="3787775"/>
          <p14:tracePt t="122009" x="1782763" y="3779838"/>
          <p14:tracePt t="122019" x="1768475" y="3763963"/>
          <p14:tracePt t="122037" x="1744663" y="3741738"/>
          <p14:tracePt t="122051" x="1722438" y="3717925"/>
          <p14:tracePt t="122962" x="1730375" y="3717925"/>
          <p14:tracePt t="123851" x="1736725" y="3717925"/>
          <p14:tracePt t="124506" x="1744663" y="3717925"/>
          <p14:tracePt t="124529" x="1752600" y="3717925"/>
          <p14:tracePt t="124577" x="1760538" y="3711575"/>
          <p14:tracePt t="124585" x="1768475" y="3711575"/>
          <p14:tracePt t="124597" x="1798638" y="3703638"/>
          <p14:tracePt t="124597" x="1806575" y="3703638"/>
          <p14:tracePt t="124618" x="1812925" y="3703638"/>
          <p14:tracePt t="124631" x="1866900" y="3687763"/>
          <p14:tracePt t="124650" x="1927225" y="3687763"/>
          <p14:tracePt t="124667" x="1989138" y="3665538"/>
          <p14:tracePt t="124683" x="2133600" y="3641725"/>
          <p14:tracePt t="124699" x="2308225" y="3611563"/>
          <p14:tracePt t="124715" x="2530475" y="3573463"/>
          <p14:tracePt t="124731" x="2759075" y="3543300"/>
          <p14:tracePt t="124748" x="3017838" y="3521075"/>
          <p14:tracePt t="124765" x="3216275" y="3482975"/>
          <p14:tracePt t="124782" x="3344863" y="3459163"/>
          <p14:tracePt t="124799" x="3444875" y="3436938"/>
          <p14:tracePt t="124799" x="3489325" y="3421063"/>
          <p14:tracePt t="124817" x="3521075" y="3413125"/>
          <p14:tracePt t="124831" x="3611563" y="3398838"/>
          <p14:tracePt t="124831" x="3687763" y="3390900"/>
          <p14:tracePt t="124851" x="3863975" y="3344863"/>
          <p14:tracePt t="124869" x="4098925" y="3322638"/>
          <p14:tracePt t="124883" x="4275138" y="3292475"/>
          <p14:tracePt t="124900" x="4365625" y="3268663"/>
          <p14:tracePt t="124916" x="4373563" y="3254375"/>
          <p14:tracePt t="124931" x="4381500" y="3254375"/>
          <p14:tracePt t="124947" x="4389438" y="3254375"/>
          <p14:tracePt t="124964" x="4427538" y="3238500"/>
          <p14:tracePt t="124981" x="4518025" y="3208338"/>
          <p14:tracePt t="124998" x="4670425" y="3170238"/>
          <p14:tracePt t="125015" x="4830763" y="3116263"/>
          <p14:tracePt t="125015" x="4906963" y="3086100"/>
          <p14:tracePt t="125035" x="4960938" y="3070225"/>
          <p14:tracePt t="125046" x="5006975" y="3055938"/>
          <p14:tracePt t="125046" x="5006975" y="3040063"/>
          <p14:tracePt t="125065" x="5013325" y="3032125"/>
          <p14:tracePt t="125080" x="5013325" y="3009900"/>
          <p14:tracePt t="125097" x="5013325" y="3001963"/>
          <p14:tracePt t="125121" x="5013325" y="2994025"/>
          <p14:tracePt t="125161" x="5013325" y="2987675"/>
          <p14:tracePt t="125176" x="5013325" y="2979738"/>
          <p14:tracePt t="125192" x="5013325" y="2963863"/>
          <p14:tracePt t="125200" x="5013325" y="2955925"/>
          <p14:tracePt t="125216" x="5013325" y="2941638"/>
          <p14:tracePt t="125233" x="5013325" y="2933700"/>
          <p14:tracePt t="125250" x="5021263" y="2925763"/>
          <p14:tracePt t="125265" x="5029200" y="2917825"/>
          <p14:tracePt t="125283" x="5029200" y="2911475"/>
          <p14:tracePt t="125314" x="5029200" y="2903538"/>
          <p14:tracePt t="125545" x="5021263" y="2903538"/>
          <p14:tracePt t="125553" x="5021263" y="2895600"/>
          <p14:tracePt t="125563" x="5006975" y="2887663"/>
          <p14:tracePt t="125582" x="4999038" y="2879725"/>
          <p14:tracePt t="125657" x="4983163" y="2873375"/>
          <p14:tracePt t="125665" x="4983163" y="2857500"/>
          <p14:tracePt t="125682" x="4983163" y="2849563"/>
          <p14:tracePt t="126604" x="4953000" y="2841625"/>
          <p14:tracePt t="126793" x="4922838" y="2841625"/>
          <p14:tracePt t="126801" x="4899025" y="2841625"/>
          <p14:tracePt t="126811" x="4838700" y="2841625"/>
          <p14:tracePt t="126830" x="4784725" y="2849563"/>
          <p14:tracePt t="126847" x="4770438" y="2849563"/>
          <p14:tracePt t="126847" x="4762500" y="2849563"/>
          <p14:tracePt t="126866" x="4746625" y="2849563"/>
          <p14:tracePt t="126879" x="4740275" y="2849563"/>
          <p14:tracePt t="126896" x="4732338" y="2849563"/>
          <p14:tracePt t="126914" x="4716463" y="2849563"/>
          <p14:tracePt t="126930" x="4686300" y="2849563"/>
          <p14:tracePt t="126948" x="4640263" y="2849563"/>
          <p14:tracePt t="126964" x="4625975" y="2849563"/>
          <p14:tracePt t="126980" x="4618038" y="2857500"/>
          <p14:tracePt t="126996" x="4602163" y="2857500"/>
          <p14:tracePt t="127121" x="4610100" y="2857500"/>
          <p14:tracePt t="127352" x="4625975" y="2857500"/>
          <p14:tracePt t="127369" x="4632325" y="2857500"/>
          <p14:tracePt t="127401" x="4640263" y="2857500"/>
          <p14:tracePt t="127425" x="4648200" y="2849563"/>
          <p14:tracePt t="127433" x="4648200" y="2841625"/>
          <p14:tracePt t="127445" x="4656138" y="2835275"/>
          <p14:tracePt t="127461" x="4670425" y="2803525"/>
          <p14:tracePt t="127479" x="4670425" y="2789238"/>
          <p14:tracePt t="127495" x="4678363" y="2781300"/>
          <p14:tracePt t="127521" x="4678363" y="2773363"/>
          <p14:tracePt t="127553" x="4678363" y="2759075"/>
          <p14:tracePt t="127562" x="4670425" y="2743200"/>
          <p14:tracePt t="127585" x="4664075" y="2743200"/>
          <p14:tracePt t="127593" x="4648200" y="2727325"/>
          <p14:tracePt t="127601" x="4632325" y="2713038"/>
          <p14:tracePt t="127617" x="4618038" y="2713038"/>
          <p14:tracePt t="127628" x="4602163" y="2705100"/>
          <p14:tracePt t="127645" x="4587875" y="2697163"/>
          <p14:tracePt t="127663" x="4564063" y="2682875"/>
          <p14:tracePt t="127678" x="4541838" y="2682875"/>
          <p14:tracePt t="127695" x="4518025" y="2682875"/>
          <p14:tracePt t="127695" x="4503738" y="2667000"/>
          <p14:tracePt t="127714" x="4495800" y="2667000"/>
          <p14:tracePt t="127728" x="4449763" y="2667000"/>
          <p14:tracePt t="127747" x="4427538" y="2644775"/>
          <p14:tracePt t="127763" x="4411663" y="2644775"/>
          <p14:tracePt t="127780" x="4403725" y="2644775"/>
          <p14:tracePt t="127795" x="4373563" y="2644775"/>
          <p14:tracePt t="127812" x="4335463" y="2644775"/>
          <p14:tracePt t="127828" x="4289425" y="2636838"/>
          <p14:tracePt t="127846" x="4267200" y="2636838"/>
          <p14:tracePt t="127846" x="4259263" y="2636838"/>
          <p14:tracePt t="127865" x="4244975" y="2636838"/>
          <p14:tracePt t="127878" x="4206875" y="2628900"/>
          <p14:tracePt t="127878" x="4183063" y="2628900"/>
          <p14:tracePt t="127898" x="4160838" y="2628900"/>
          <p14:tracePt t="127911" x="4098925" y="2628900"/>
          <p14:tracePt t="127911" x="4084638" y="2628900"/>
          <p14:tracePt t="127931" x="4030663" y="2628900"/>
          <p14:tracePt t="127946" x="3970338" y="2628900"/>
          <p14:tracePt t="127962" x="3894138" y="2628900"/>
          <p14:tracePt t="127979" x="3840163" y="2628900"/>
          <p14:tracePt t="127995" x="3825875" y="2628900"/>
          <p14:tracePt t="128011" x="3810000" y="2628900"/>
          <p14:tracePt t="128028" x="3787775" y="2628900"/>
          <p14:tracePt t="128044" x="3763963" y="2628900"/>
          <p14:tracePt t="128060" x="3725863" y="2628900"/>
          <p14:tracePt t="128077" x="3695700" y="2628900"/>
          <p14:tracePt t="128095" x="3665538" y="2628900"/>
          <p14:tracePt t="128111" x="3635375" y="2628900"/>
          <p14:tracePt t="128111" x="3611563" y="2644775"/>
          <p14:tracePt t="128129" x="3597275" y="2644775"/>
          <p14:tracePt t="128144" x="3565525" y="2644775"/>
          <p14:tracePt t="128162" x="3559175" y="2644775"/>
          <p14:tracePt t="128233" x="3551238" y="2644775"/>
          <p14:tracePt t="128241" x="3559175" y="2644775"/>
          <p14:tracePt t="128370" x="3565525" y="2644775"/>
          <p14:tracePt t="128393" x="3573463" y="2644775"/>
          <p14:tracePt t="128401" x="3581400" y="2644775"/>
          <p14:tracePt t="128411" x="3611563" y="2636838"/>
          <p14:tracePt t="128429" x="3649663" y="2636838"/>
          <p14:tracePt t="128445" x="3665538" y="2636838"/>
          <p14:tracePt t="128460" x="3673475" y="2628900"/>
          <p14:tracePt t="128478" x="3679825" y="2628900"/>
          <p14:tracePt t="128497" x="3695700" y="2628900"/>
          <p14:tracePt t="128510" x="3741738" y="2628900"/>
          <p14:tracePt t="128510" x="3756025" y="2628900"/>
          <p14:tracePt t="128530" x="3787775" y="2628900"/>
          <p14:tracePt t="128545" x="3894138" y="2628900"/>
          <p14:tracePt t="128562" x="3908425" y="2628900"/>
          <p14:tracePt t="128578" x="3916363" y="2628900"/>
          <p14:tracePt t="128594" x="3924300" y="2628900"/>
          <p14:tracePt t="128633" x="3940175" y="2628900"/>
          <p14:tracePt t="128642" x="3954463" y="2628900"/>
          <p14:tracePt t="128649" x="3970338" y="2628900"/>
          <p14:tracePt t="128660" x="4030663" y="2636838"/>
          <p14:tracePt t="128678" x="4038600" y="2636838"/>
          <p14:tracePt t="128694" x="4054475" y="2636838"/>
          <p14:tracePt t="128710" x="4068763" y="2636838"/>
          <p14:tracePt t="128727" x="4098925" y="2636838"/>
          <p14:tracePt t="128727" x="4122738" y="2636838"/>
          <p14:tracePt t="128746" x="4183063" y="2636838"/>
          <p14:tracePt t="128762" x="4275138" y="2636838"/>
          <p14:tracePt t="128780" x="4313238" y="2636838"/>
          <p14:tracePt t="128795" x="4343400" y="2636838"/>
          <p14:tracePt t="128811" x="4343400" y="2644775"/>
          <p14:tracePt t="128867" x="4359275" y="2651125"/>
          <p14:tracePt t="128873" x="4389438" y="2667000"/>
          <p14:tracePt t="128880" x="4411663" y="2667000"/>
          <p14:tracePt t="128894" x="4435475" y="2682875"/>
          <p14:tracePt t="128913" x="4441825" y="2682875"/>
          <p14:tracePt t="128953" x="4457700" y="2682875"/>
          <p14:tracePt t="128977" x="4465638" y="2697163"/>
          <p14:tracePt t="128994" x="4473575" y="2697163"/>
          <p14:tracePt t="129010" x="4465638" y="2697163"/>
          <p14:tracePt t="129273" x="4441825" y="2689225"/>
          <p14:tracePt t="129281" x="4435475" y="2682875"/>
          <p14:tracePt t="129297" x="4419600" y="2682875"/>
          <p14:tracePt t="129309" x="4397375" y="2667000"/>
          <p14:tracePt t="129327" x="4351338" y="2659063"/>
          <p14:tracePt t="129327" x="4321175" y="2651125"/>
          <p14:tracePt t="129346" x="4289425" y="2636838"/>
          <p14:tracePt t="129359" x="4267200" y="2628900"/>
          <p14:tracePt t="129378" x="4259263" y="2628900"/>
          <p14:tracePt t="129378" x="4251325" y="2628900"/>
          <p14:tracePt t="129395" x="4237038" y="2628900"/>
          <p14:tracePt t="129411" x="4191000" y="2620963"/>
          <p14:tracePt t="129427" x="4160838" y="2620963"/>
          <p14:tracePt t="129444" x="4106863" y="2620963"/>
          <p14:tracePt t="129460" x="4046538" y="2620963"/>
          <p14:tracePt t="129477" x="3970338" y="2620963"/>
          <p14:tracePt t="129494" x="3902075" y="2620963"/>
          <p14:tracePt t="129510" x="3825875" y="2620963"/>
          <p14:tracePt t="129527" x="3794125" y="2620963"/>
          <p14:tracePt t="129543" x="3749675" y="2620963"/>
          <p14:tracePt t="129543" x="3733800" y="2620963"/>
          <p14:tracePt t="129562" x="3711575" y="2620963"/>
          <p14:tracePt t="129577" x="3627438" y="2620963"/>
          <p14:tracePt t="129595" x="3597275" y="2620963"/>
          <p14:tracePt t="129611" x="3535363" y="2620963"/>
          <p14:tracePt t="129628" x="3475038" y="2620963"/>
          <p14:tracePt t="129644" x="3398838" y="2628900"/>
          <p14:tracePt t="129661" x="3200400" y="2544763"/>
          <p14:tracePt t="129677" x="3132138" y="2530475"/>
          <p14:tracePt t="129694" x="3101975" y="2530475"/>
          <p14:tracePt t="129710" x="3063875" y="2530475"/>
          <p14:tracePt t="129727" x="3040063" y="2536825"/>
          <p14:tracePt t="129743" x="2994025" y="2536825"/>
          <p14:tracePt t="129743" x="2971800" y="2536825"/>
          <p14:tracePt t="129762" x="2895600" y="2536825"/>
          <p14:tracePt t="129778" x="2789238" y="2536825"/>
          <p14:tracePt t="129794" x="2727325" y="2536825"/>
          <p14:tracePt t="129811" x="2667000" y="2536825"/>
          <p14:tracePt t="129827" x="2598738" y="2536825"/>
          <p14:tracePt t="129843" x="2544763" y="2530475"/>
          <p14:tracePt t="129860" x="2460625" y="2522538"/>
          <p14:tracePt t="129877" x="2422525" y="2506663"/>
          <p14:tracePt t="129894" x="2354263" y="2498725"/>
          <p14:tracePt t="129910" x="2286000" y="2492375"/>
          <p14:tracePt t="129910" x="2270125" y="2492375"/>
          <p14:tracePt t="129929" x="2232025" y="2492375"/>
          <p14:tracePt t="129941" x="2193925" y="2506663"/>
          <p14:tracePt t="129959" x="2155825" y="2506663"/>
          <p14:tracePt t="129959" x="2141538" y="2514600"/>
          <p14:tracePt t="129977" x="2133600" y="2522538"/>
          <p14:tracePt t="129991" x="2049463" y="2530475"/>
          <p14:tracePt t="130010" x="1989138" y="2544763"/>
          <p14:tracePt t="130027" x="1897063" y="2560638"/>
          <p14:tracePt t="130044" x="1812925" y="2560638"/>
          <p14:tracePt t="130059" x="1730375" y="2582863"/>
          <p14:tracePt t="130077" x="1654175" y="2590800"/>
          <p14:tracePt t="130092" x="1608138" y="2598738"/>
          <p14:tracePt t="130109" x="1570038" y="2606675"/>
          <p14:tracePt t="130128" x="1539875" y="2620963"/>
          <p14:tracePt t="130128" x="1524000" y="2620963"/>
          <p14:tracePt t="130146" x="1516063" y="2628900"/>
          <p14:tracePt t="130159" x="1485900" y="2636838"/>
          <p14:tracePt t="130176" x="1455738" y="2636838"/>
          <p14:tracePt t="130192" x="1355725" y="2636838"/>
          <p14:tracePt t="130192" x="1303338" y="2636838"/>
          <p14:tracePt t="130211" x="1196975" y="2651125"/>
          <p14:tracePt t="130227" x="1127125" y="2659063"/>
          <p14:tracePt t="130242" x="1082675" y="2667000"/>
          <p14:tracePt t="130259" x="1066800" y="2682875"/>
          <p14:tracePt t="130275" x="1050925" y="2689225"/>
          <p14:tracePt t="130291" x="1028700" y="2689225"/>
          <p14:tracePt t="130310" x="990600" y="2705100"/>
          <p14:tracePt t="130327" x="968375" y="2705100"/>
          <p14:tracePt t="130342" x="944563" y="2713038"/>
          <p14:tracePt t="130359" x="922338" y="2720975"/>
          <p14:tracePt t="130359" x="914400" y="2720975"/>
          <p14:tracePt t="130379" x="898525" y="2727325"/>
          <p14:tracePt t="130379" x="898525" y="2743200"/>
          <p14:tracePt t="130395" x="884238" y="2765425"/>
          <p14:tracePt t="130411" x="846138" y="2773363"/>
          <p14:tracePt t="130428" x="815975" y="2773363"/>
          <p14:tracePt t="130444" x="792163" y="2781300"/>
          <p14:tracePt t="130459" x="784225" y="2781300"/>
          <p14:tracePt t="130476" x="784225" y="2789238"/>
          <p14:tracePt t="130497" x="777875" y="2789238"/>
          <p14:tracePt t="130513" x="777875" y="2803525"/>
          <p14:tracePt t="130529" x="777875" y="2811463"/>
          <p14:tracePt t="130541" x="762000" y="2819400"/>
          <p14:tracePt t="130557" x="762000" y="2835275"/>
          <p14:tracePt t="130575" x="762000" y="2849563"/>
          <p14:tracePt t="130592" x="762000" y="2879725"/>
          <p14:tracePt t="130610" x="762000" y="2911475"/>
          <p14:tracePt t="130627" x="762000" y="2925763"/>
          <p14:tracePt t="130649" x="769938" y="2941638"/>
          <p14:tracePt t="130665" x="777875" y="2955925"/>
          <p14:tracePt t="130675" x="830263" y="2987675"/>
          <p14:tracePt t="130693" x="884238" y="3001963"/>
          <p14:tracePt t="130709" x="944563" y="3025775"/>
          <p14:tracePt t="130725" x="974725" y="3040063"/>
          <p14:tracePt t="130743" x="998538" y="3055938"/>
          <p14:tracePt t="130759" x="1028700" y="3070225"/>
          <p14:tracePt t="130775" x="1074738" y="3086100"/>
          <p14:tracePt t="130775" x="1096963" y="3086100"/>
          <p14:tracePt t="130794" x="1181100" y="3094038"/>
          <p14:tracePt t="130810" x="1325563" y="3108325"/>
          <p14:tracePt t="130826" x="1447800" y="3140075"/>
          <p14:tracePt t="130843" x="1616075" y="3154363"/>
          <p14:tracePt t="130859" x="1736725" y="3154363"/>
          <p14:tracePt t="130876" x="1874838" y="3154363"/>
          <p14:tracePt t="130893" x="2011363" y="3154363"/>
          <p14:tracePt t="130909" x="2133600" y="3154363"/>
          <p14:tracePt t="130926" x="2263775" y="3154363"/>
          <p14:tracePt t="130943" x="2408238" y="3154363"/>
          <p14:tracePt t="130959" x="2530475" y="3154363"/>
          <p14:tracePt t="130959" x="2568575" y="3154363"/>
          <p14:tracePt t="130978" x="2613025" y="3154363"/>
          <p14:tracePt t="130991" x="2705100" y="3162300"/>
          <p14:tracePt t="131010" x="2781300" y="3184525"/>
          <p14:tracePt t="131026" x="2879725" y="3208338"/>
          <p14:tracePt t="131042" x="3009900" y="3208338"/>
          <p14:tracePt t="131059" x="3222625" y="3208338"/>
          <p14:tracePt t="131075" x="3398838" y="3208338"/>
          <p14:tracePt t="131092" x="3535363" y="3208338"/>
          <p14:tracePt t="131108" x="3619500" y="3208338"/>
          <p14:tracePt t="131125" x="3657600" y="3208338"/>
          <p14:tracePt t="131141" x="3665538" y="3208338"/>
          <p14:tracePt t="131158" x="3717925" y="3208338"/>
          <p14:tracePt t="131175" x="3832225" y="3208338"/>
          <p14:tracePt t="131191" x="4008438" y="3208338"/>
          <p14:tracePt t="131191" x="4106863" y="3208338"/>
          <p14:tracePt t="131210" x="4206875" y="3208338"/>
          <p14:tracePt t="131224" x="4389438" y="3192463"/>
          <p14:tracePt t="131242" x="4435475" y="3184525"/>
          <p14:tracePt t="131258" x="4449763" y="3184525"/>
          <p14:tracePt t="131274" x="4457700" y="3184525"/>
          <p14:tracePt t="131290" x="4473575" y="3178175"/>
          <p14:tracePt t="131306" x="4487863" y="3162300"/>
          <p14:tracePt t="131324" x="4503738" y="3146425"/>
          <p14:tracePt t="131340" x="4541838" y="3132138"/>
          <p14:tracePt t="131358" x="4579938" y="3108325"/>
          <p14:tracePt t="131358" x="4594225" y="3108325"/>
          <p14:tracePt t="131379" x="4602163" y="3094038"/>
          <p14:tracePt t="131391" x="4610100" y="3086100"/>
          <p14:tracePt t="131406" x="4610100" y="3070225"/>
          <p14:tracePt t="131423" x="4610100" y="3032125"/>
          <p14:tracePt t="131443" x="4594225" y="2971800"/>
          <p14:tracePt t="131459" x="4556125" y="2925763"/>
          <p14:tracePt t="131476" x="4533900" y="2903538"/>
          <p14:tracePt t="131491" x="4525963" y="2903538"/>
          <p14:tracePt t="131508" x="4525963" y="2895600"/>
          <p14:tracePt t="131525" x="4511675" y="2887663"/>
          <p14:tracePt t="131541" x="4495800" y="2873375"/>
          <p14:tracePt t="131558" x="4487863" y="2857500"/>
          <p14:tracePt t="131574" x="4449763" y="2835275"/>
          <p14:tracePt t="131574" x="4441825" y="2827338"/>
          <p14:tracePt t="131594" x="4435475" y="2819400"/>
          <p14:tracePt t="131608" x="4419600" y="2803525"/>
          <p14:tracePt t="131624" x="4411663" y="2797175"/>
          <p14:tracePt t="131641" x="4389438" y="2781300"/>
          <p14:tracePt t="131658" x="4381500" y="2765425"/>
          <p14:tracePt t="131674" x="4365625" y="2765425"/>
          <p14:tracePt t="131691" x="4321175" y="2743200"/>
          <p14:tracePt t="131709" x="4251325" y="2713038"/>
          <p14:tracePt t="131726" x="4191000" y="2705100"/>
          <p14:tracePt t="131742" x="4175125" y="2697163"/>
          <p14:tracePt t="131757" x="4144963" y="2697163"/>
          <p14:tracePt t="131774" x="4130675" y="2689225"/>
          <p14:tracePt t="131790" x="4084638" y="2682875"/>
          <p14:tracePt t="131790" x="4068763" y="2682875"/>
          <p14:tracePt t="131810" x="4054475" y="2682875"/>
          <p14:tracePt t="131825" x="4008438" y="2682875"/>
          <p14:tracePt t="131841" x="3954463" y="2682875"/>
          <p14:tracePt t="131857" x="3916363" y="2682875"/>
          <p14:tracePt t="131876" x="3878263" y="2682875"/>
          <p14:tracePt t="131891" x="3825875" y="2682875"/>
          <p14:tracePt t="131907" x="3756025" y="2682875"/>
          <p14:tracePt t="131924" x="3725863" y="2682875"/>
          <p14:tracePt t="131941" x="3703638" y="2682875"/>
          <p14:tracePt t="131957" x="3695700" y="2682875"/>
          <p14:tracePt t="131973" x="3687763" y="2682875"/>
          <p14:tracePt t="131990" x="3673475" y="2674938"/>
          <p14:tracePt t="132006" x="3673475" y="2667000"/>
          <p14:tracePt t="132055" x="3679825" y="2659063"/>
          <p14:tracePt t="132095" x="3679825" y="2651125"/>
          <p14:tracePt t="132104" x="3687763" y="2644775"/>
          <p14:tracePt t="132144" x="3703638" y="2644775"/>
          <p14:tracePt t="132160" x="3725863" y="2644775"/>
          <p14:tracePt t="132168" x="3749675" y="2636838"/>
          <p14:tracePt t="132183" x="3771900" y="2636838"/>
          <p14:tracePt t="132192" x="3794125" y="2628900"/>
          <p14:tracePt t="132205" x="3870325" y="2613025"/>
          <p14:tracePt t="132205" x="3894138" y="2613025"/>
          <p14:tracePt t="132224" x="3908425" y="2613025"/>
          <p14:tracePt t="132238" x="3940175" y="2613025"/>
          <p14:tracePt t="132257" x="4016375" y="2613025"/>
          <p14:tracePt t="132273" x="4092575" y="2613025"/>
          <p14:tracePt t="132290" x="4191000" y="2636838"/>
          <p14:tracePt t="132306" x="4283075" y="2682875"/>
          <p14:tracePt t="132323" x="4321175" y="2697163"/>
          <p14:tracePt t="132340" x="4359275" y="2720975"/>
          <p14:tracePt t="132356" x="4411663" y="2751138"/>
          <p14:tracePt t="132374" x="4449763" y="2765425"/>
          <p14:tracePt t="132390" x="4465638" y="2765425"/>
          <p14:tracePt t="132407" x="4473575" y="2773363"/>
          <p14:tracePt t="132422" x="4511675" y="2781300"/>
          <p14:tracePt t="132422" x="4533900" y="2803525"/>
          <p14:tracePt t="132442" x="4625975" y="2835275"/>
          <p14:tracePt t="132458" x="4702175" y="2857500"/>
          <p14:tracePt t="132474" x="4792663" y="2873375"/>
          <p14:tracePt t="132490" x="4830763" y="2903538"/>
          <p14:tracePt t="132506" x="4876800" y="2925763"/>
          <p14:tracePt t="132525" x="4945063" y="2949575"/>
          <p14:tracePt t="132539" x="5013325" y="2963863"/>
          <p14:tracePt t="132556" x="5089525" y="3009900"/>
          <p14:tracePt t="132572" x="5113338" y="3017838"/>
          <p14:tracePt t="132589" x="5135563" y="3025775"/>
          <p14:tracePt t="132606" x="5143500" y="3032125"/>
          <p14:tracePt t="132622" x="5159375" y="3032125"/>
          <p14:tracePt t="132639" x="5189538" y="3032125"/>
          <p14:tracePt t="132658" x="5197475" y="3032125"/>
          <p14:tracePt t="132674" x="5203825" y="3032125"/>
          <p14:tracePt t="132728" x="5203825" y="3025775"/>
          <p14:tracePt t="132784" x="5203825" y="3017838"/>
          <p14:tracePt t="132792" x="5189538" y="3009900"/>
          <p14:tracePt t="132805" x="5173663" y="2987675"/>
          <p14:tracePt t="132823" x="5159375" y="2963863"/>
          <p14:tracePt t="132823" x="5151438" y="2949575"/>
          <p14:tracePt t="132841" x="5143500" y="2941638"/>
          <p14:tracePt t="132854" x="5113338" y="2903538"/>
          <p14:tracePt t="132872" x="5113338" y="2887663"/>
          <p14:tracePt t="132895" x="5097463" y="2857500"/>
          <p14:tracePt t="132912" x="5089525" y="2841625"/>
          <p14:tracePt t="132928" x="5089525" y="2835275"/>
          <p14:tracePt t="132944" x="5089525" y="2827338"/>
          <p14:tracePt t="132955" x="5089525" y="2811463"/>
          <p14:tracePt t="132973" x="5089525" y="2803525"/>
          <p14:tracePt t="132988" x="5089525" y="2797175"/>
          <p14:tracePt t="133006" x="5089525" y="2789238"/>
          <p14:tracePt t="133064" x="5089525" y="2773363"/>
          <p14:tracePt t="133073" x="5089525" y="2759075"/>
          <p14:tracePt t="133089" x="5097463" y="2751138"/>
          <p14:tracePt t="133128" x="5105400" y="2751138"/>
          <p14:tracePt t="133154" x="5113338" y="2751138"/>
          <p14:tracePt t="134101" x="5113338" y="2743200"/>
          <p14:tracePt t="134624" x="5121275" y="2735263"/>
          <p14:tracePt t="134648" x="5135563" y="2735263"/>
          <p14:tracePt t="134672" x="5135563" y="2720975"/>
          <p14:tracePt t="134680" x="5143500" y="2713038"/>
          <p14:tracePt t="134688" x="5203825" y="2689225"/>
          <p14:tracePt t="134706" x="5257800" y="2674938"/>
          <p14:tracePt t="134722" x="5303838" y="2659063"/>
          <p14:tracePt t="134739" x="5311775" y="2651125"/>
          <p14:tracePt t="134753" x="5318125" y="2644775"/>
          <p14:tracePt t="134770" x="5318125" y="2620963"/>
          <p14:tracePt t="134788" x="5318125" y="2606675"/>
          <p14:tracePt t="134803" x="5318125" y="2598738"/>
          <p14:tracePt t="134819" x="5318125" y="2590800"/>
          <p14:tracePt t="134836" x="5318125" y="2582863"/>
          <p14:tracePt t="134853" x="5303838" y="2568575"/>
          <p14:tracePt t="134853" x="5295900" y="2568575"/>
          <p14:tracePt t="134873" x="5287963" y="2568575"/>
          <p14:tracePt t="134886" x="5273675" y="2568575"/>
          <p14:tracePt t="134905" x="5257800" y="2552700"/>
          <p14:tracePt t="134919" x="5197475" y="2552700"/>
          <p14:tracePt t="134938" x="5151438" y="2552700"/>
          <p14:tracePt t="134954" x="5105400" y="2552700"/>
          <p14:tracePt t="134970" x="5083175" y="2552700"/>
          <p14:tracePt t="134986" x="5059363" y="2552700"/>
          <p14:tracePt t="135003" x="5037138" y="2552700"/>
          <p14:tracePt t="135020" x="4999038" y="2552700"/>
          <p14:tracePt t="135036" x="4953000" y="2568575"/>
          <p14:tracePt t="135053" x="4937125" y="2582863"/>
          <p14:tracePt t="135068" x="4906963" y="2590800"/>
          <p14:tracePt t="135085" x="4899025" y="2598738"/>
          <p14:tracePt t="135102" x="4892675" y="2598738"/>
          <p14:tracePt t="135128" x="4884738" y="2606675"/>
          <p14:tracePt t="135137" x="4868863" y="2620963"/>
          <p14:tracePt t="135158" x="4868863" y="2636838"/>
          <p14:tracePt t="135173" x="4846638" y="2651125"/>
          <p14:tracePt t="135186" x="4838700" y="2667000"/>
          <p14:tracePt t="135203" x="4822825" y="2674938"/>
          <p14:tracePt t="135221" x="4822825" y="2682875"/>
          <p14:tracePt t="135236" x="4822825" y="2689225"/>
          <p14:tracePt t="135253" x="4822825" y="2705100"/>
          <p14:tracePt t="135271" x="4822825" y="2720975"/>
          <p14:tracePt t="135286" x="4822825" y="2751138"/>
          <p14:tracePt t="135303" x="4838700" y="2811463"/>
          <p14:tracePt t="135321" x="4860925" y="2841625"/>
          <p14:tracePt t="135338" x="4892675" y="2879725"/>
          <p14:tracePt t="135354" x="4906963" y="2879725"/>
          <p14:tracePt t="135371" x="4922838" y="2895600"/>
          <p14:tracePt t="135385" x="4968875" y="2895600"/>
          <p14:tracePt t="135403" x="5021263" y="2895600"/>
          <p14:tracePt t="135419" x="5113338" y="2941638"/>
          <p14:tracePt t="135436" x="5151438" y="2955925"/>
          <p14:tracePt t="135453" x="5181600" y="2955925"/>
          <p14:tracePt t="135470" x="5197475" y="2971800"/>
          <p14:tracePt t="135486" x="5227638" y="2994025"/>
          <p14:tracePt t="135505" x="5257800" y="3001963"/>
          <p14:tracePt t="135520" x="5356225" y="3009900"/>
          <p14:tracePt t="135539" x="5402263" y="3009900"/>
          <p14:tracePt t="135552" x="5532438" y="3009900"/>
          <p14:tracePt t="135570" x="5608638" y="3009900"/>
          <p14:tracePt t="135585" x="5622925" y="3009900"/>
          <p14:tracePt t="135602" x="5630863" y="3009900"/>
          <p14:tracePt t="135648" x="5638800" y="3009900"/>
          <p14:tracePt t="135656" x="5661025" y="3009900"/>
          <p14:tracePt t="135668" x="5737225" y="3009900"/>
          <p14:tracePt t="135686" x="5837238" y="3009900"/>
          <p14:tracePt t="135703" x="5921375" y="3009900"/>
          <p14:tracePt t="135703" x="5951538" y="3009900"/>
          <p14:tracePt t="135722" x="5973763" y="3009900"/>
          <p14:tracePt t="135738" x="5981700" y="3009900"/>
          <p14:tracePt t="135754" x="6019800" y="3009900"/>
          <p14:tracePt t="135771" x="6156325" y="3009900"/>
          <p14:tracePt t="135787" x="6316663" y="3009900"/>
          <p14:tracePt t="135803" x="6507163" y="3009900"/>
          <p14:tracePt t="135820" x="6621463" y="3009900"/>
          <p14:tracePt t="135836" x="6675438" y="3009900"/>
          <p14:tracePt t="135852" x="6683375" y="3009900"/>
          <p14:tracePt t="135872" x="6689725" y="3009900"/>
          <p14:tracePt t="135888" x="6751638" y="2994025"/>
          <p14:tracePt t="135905" x="6888163" y="2987675"/>
          <p14:tracePt t="135921" x="6980238" y="2971800"/>
          <p14:tracePt t="135934" x="7239000" y="2941638"/>
          <p14:tracePt t="135953" x="7323138" y="2911475"/>
          <p14:tracePt t="135970" x="7337425" y="2903538"/>
          <p14:tracePt t="135986" x="7353300" y="2903538"/>
          <p14:tracePt t="136002" x="7353300" y="2895600"/>
          <p14:tracePt t="136018" x="7375525" y="2887663"/>
          <p14:tracePt t="136035" x="7437438" y="2873375"/>
          <p14:tracePt t="136052" x="7527925" y="2873375"/>
          <p14:tracePt t="136069" x="7597775" y="2873375"/>
          <p14:tracePt t="136086" x="7627938" y="2873375"/>
          <p14:tracePt t="136103" x="7635875" y="2873375"/>
          <p14:tracePt t="136144" x="7650163" y="2865438"/>
          <p14:tracePt t="136154" x="7680325" y="2865438"/>
          <p14:tracePt t="136159" x="7704138" y="2865438"/>
          <p14:tracePt t="136169" x="7750175" y="2865438"/>
          <p14:tracePt t="136185" x="7802563" y="2857500"/>
          <p14:tracePt t="136201" x="7826375" y="2857500"/>
          <p14:tracePt t="136217" x="7840663" y="2857500"/>
          <p14:tracePt t="136236" x="7856538" y="2857500"/>
          <p14:tracePt t="136253" x="7878763" y="2849563"/>
          <p14:tracePt t="136269" x="7908925" y="2835275"/>
          <p14:tracePt t="136269" x="7924800" y="2835275"/>
          <p14:tracePt t="136289" x="7954963" y="2835275"/>
          <p14:tracePt t="136302" x="7978775" y="2819400"/>
          <p14:tracePt t="136320" x="7978775" y="2803525"/>
          <p14:tracePt t="136344" x="7970838" y="2797175"/>
          <p14:tracePt t="136360" x="7970838" y="2789238"/>
          <p14:tracePt t="136370" x="7954963" y="2789238"/>
          <p14:tracePt t="136385" x="7908925" y="2773363"/>
          <p14:tracePt t="136401" x="7856538" y="2773363"/>
          <p14:tracePt t="136417" x="7734300" y="2773363"/>
          <p14:tracePt t="136434" x="7581900" y="2773363"/>
          <p14:tracePt t="136450" x="7421563" y="2751138"/>
          <p14:tracePt t="136467" x="7261225" y="2751138"/>
          <p14:tracePt t="136467" x="7223125" y="2751138"/>
          <p14:tracePt t="136488" x="7192963" y="2751138"/>
          <p14:tracePt t="136502" x="7108825" y="2743200"/>
          <p14:tracePt t="136502" x="7078663" y="2713038"/>
          <p14:tracePt t="136521" x="7056438" y="2713038"/>
          <p14:tracePt t="136535" x="7002463" y="2705100"/>
          <p14:tracePt t="136535" x="6934200" y="2682875"/>
          <p14:tracePt t="136554" x="6789738" y="2659063"/>
          <p14:tracePt t="136569" x="6637338" y="2659063"/>
          <p14:tracePt t="136585" x="6561138" y="2659063"/>
          <p14:tracePt t="136602" x="6507163" y="2659063"/>
          <p14:tracePt t="136617" x="6461125" y="2659063"/>
          <p14:tracePt t="136634" x="6362700" y="2636838"/>
          <p14:tracePt t="136651" x="6264275" y="2636838"/>
          <p14:tracePt t="136667" x="6142038" y="2636838"/>
          <p14:tracePt t="136685" x="6035675" y="2636838"/>
          <p14:tracePt t="136702" x="5951538" y="2636838"/>
          <p14:tracePt t="136718" x="5921375" y="2636838"/>
          <p14:tracePt t="136736" x="5897563" y="2628900"/>
          <p14:tracePt t="136753" x="5867400" y="2628900"/>
          <p14:tracePt t="136771" x="5821363" y="2628900"/>
          <p14:tracePt t="136787" x="5768975" y="2628900"/>
          <p14:tracePt t="136803" x="5707063" y="2628900"/>
          <p14:tracePt t="136819" x="5638800" y="2628900"/>
          <p14:tracePt t="136836" x="5554663" y="2628900"/>
          <p14:tracePt t="136851" x="5494338" y="2628900"/>
          <p14:tracePt t="136869" x="5426075" y="2628900"/>
          <p14:tracePt t="136887" x="5364163" y="2628900"/>
          <p14:tracePt t="136902" x="5326063" y="2628900"/>
          <p14:tracePt t="136918" x="5303838" y="2628900"/>
          <p14:tracePt t="136918" x="5295900" y="2628900"/>
          <p14:tracePt t="136938" x="5280025" y="2628900"/>
          <p14:tracePt t="136952" x="5241925" y="2628900"/>
          <p14:tracePt t="136970" x="5189538" y="2628900"/>
          <p14:tracePt t="136987" x="5105400" y="2628900"/>
          <p14:tracePt t="137003" x="5051425" y="2628900"/>
          <p14:tracePt t="137020" x="5006975" y="2628900"/>
          <p14:tracePt t="137037" x="4983163" y="2628900"/>
          <p14:tracePt t="137051" x="4975225" y="2628900"/>
          <p14:tracePt t="137067" x="4968875" y="2628900"/>
          <p14:tracePt t="137084" x="4960938" y="2628900"/>
          <p14:tracePt t="137127" x="4953000" y="2628900"/>
          <p14:tracePt t="137144" x="4945063" y="2628900"/>
          <p14:tracePt t="137155" x="4937125" y="2628900"/>
          <p14:tracePt t="138051" x="4930775" y="2636838"/>
          <p14:tracePt t="138144" x="4914900" y="2644775"/>
          <p14:tracePt t="138154" x="4899025" y="2651125"/>
          <p14:tracePt t="138166" x="4838700" y="2659063"/>
          <p14:tracePt t="138166" x="4792663" y="2659063"/>
          <p14:tracePt t="138184" x="4740275" y="2667000"/>
          <p14:tracePt t="138201" x="4708525" y="2682875"/>
          <p14:tracePt t="138216" x="4702175" y="2682875"/>
          <p14:tracePt t="138233" x="4694238" y="2682875"/>
          <p14:tracePt t="138248" x="4678363" y="2682875"/>
          <p14:tracePt t="138265" x="4664075" y="2689225"/>
          <p14:tracePt t="138284" x="4618038" y="2697163"/>
          <p14:tracePt t="138301" x="4587875" y="2713038"/>
          <p14:tracePt t="138317" x="4572000" y="2713038"/>
          <p14:tracePt t="138334" x="4579938" y="2713038"/>
          <p14:tracePt t="138520" x="4587875" y="2713038"/>
          <p14:tracePt t="138527" x="4594225" y="2713038"/>
          <p14:tracePt t="138536" x="4602163" y="2713038"/>
          <p14:tracePt t="138552" x="4602163" y="2705100"/>
          <p14:tracePt t="138566" x="4618038" y="2697163"/>
          <p14:tracePt t="138584" x="4625975" y="2689225"/>
          <p14:tracePt t="138600" x="4632325" y="2682875"/>
          <p14:tracePt t="138616" x="4640263" y="2682875"/>
          <p14:tracePt t="138656" x="4632325" y="2689225"/>
          <p14:tracePt t="139000" x="4618038" y="2689225"/>
          <p14:tracePt t="139016" x="4610100" y="2689225"/>
          <p14:tracePt t="139023" x="4594225" y="2689225"/>
          <p14:tracePt t="139033" x="4572000" y="2689225"/>
          <p14:tracePt t="139049" x="4541838" y="2689225"/>
          <p14:tracePt t="139067" x="4525963" y="2689225"/>
          <p14:tracePt t="139081" x="4465638" y="2713038"/>
          <p14:tracePt t="139099" x="4419600" y="2720975"/>
          <p14:tracePt t="139116" x="4351338" y="2727325"/>
          <p14:tracePt t="139132" x="4313238" y="2735263"/>
          <p14:tracePt t="139149" x="4267200" y="2735263"/>
          <p14:tracePt t="139166" x="4237038" y="2743200"/>
          <p14:tracePt t="139181" x="4183063" y="2759075"/>
          <p14:tracePt t="139198" x="4130675" y="2759075"/>
          <p14:tracePt t="139198" x="4106863" y="2759075"/>
          <p14:tracePt t="139216" x="4054475" y="2759075"/>
          <p14:tracePt t="139233" x="4022725" y="2759075"/>
          <p14:tracePt t="139249" x="3992563" y="2759075"/>
          <p14:tracePt t="139267" x="3984625" y="2759075"/>
          <p14:tracePt t="139282" x="3978275" y="2759075"/>
          <p14:tracePt t="139299" x="3908425" y="2759075"/>
          <p14:tracePt t="139316" x="3856038" y="2759075"/>
          <p14:tracePt t="139333" x="3817938" y="2773363"/>
          <p14:tracePt t="139350" x="3763963" y="2781300"/>
          <p14:tracePt t="139350" x="3725863" y="2781300"/>
          <p14:tracePt t="139370" x="3679825" y="2781300"/>
          <p14:tracePt t="139381" x="3521075" y="2803525"/>
          <p14:tracePt t="139401" x="3436938" y="2803525"/>
          <p14:tracePt t="139417" x="3352800" y="2803525"/>
          <p14:tracePt t="139433" x="3284538" y="2803525"/>
          <p14:tracePt t="139449" x="3216275" y="2803525"/>
          <p14:tracePt t="139466" x="3146425" y="2803525"/>
          <p14:tracePt t="139482" x="3086100" y="2803525"/>
          <p14:tracePt t="139499" x="2971800" y="2797175"/>
          <p14:tracePt t="139516" x="2933700" y="2797175"/>
          <p14:tracePt t="139533" x="2887663" y="2797175"/>
          <p14:tracePt t="139548" x="2811463" y="2797175"/>
          <p14:tracePt t="139566" x="2743200" y="2797175"/>
          <p14:tracePt t="139582" x="2667000" y="2797175"/>
          <p14:tracePt t="139599" x="2560638" y="2797175"/>
          <p14:tracePt t="139599" x="2506663" y="2797175"/>
          <p14:tracePt t="139617" x="2460625" y="2797175"/>
          <p14:tracePt t="139631" x="2263775" y="2797175"/>
          <p14:tracePt t="139649" x="2201863" y="2797175"/>
          <p14:tracePt t="139665" x="2133600" y="2797175"/>
          <p14:tracePt t="139682" x="2079625" y="2797175"/>
          <p14:tracePt t="139698" x="2041525" y="2797175"/>
          <p14:tracePt t="139716" x="1981200" y="2797175"/>
          <p14:tracePt t="139732" x="1905000" y="2797175"/>
          <p14:tracePt t="139748" x="1820863" y="2803525"/>
          <p14:tracePt t="139766" x="1730375" y="2819400"/>
          <p14:tracePt t="139766" x="1692275" y="2819400"/>
          <p14:tracePt t="139785" x="1676400" y="2835275"/>
          <p14:tracePt t="139798" x="1638300" y="2835275"/>
          <p14:tracePt t="139798" x="1622425" y="2835275"/>
          <p14:tracePt t="139818" x="1577975" y="2835275"/>
          <p14:tracePt t="139834" x="1539875" y="2835275"/>
          <p14:tracePt t="139849" x="1493838" y="2835275"/>
          <p14:tracePt t="139868" x="1470025" y="2835275"/>
          <p14:tracePt t="139882" x="1463675" y="2835275"/>
          <p14:tracePt t="139898" x="1447800" y="2835275"/>
          <p14:tracePt t="139915" x="1417638" y="2835275"/>
          <p14:tracePt t="139931" x="1379538" y="2849563"/>
          <p14:tracePt t="139949" x="1341438" y="2857500"/>
          <p14:tracePt t="139949" x="1317625" y="2873375"/>
          <p14:tracePt t="139969" x="1295400" y="2873375"/>
          <p14:tracePt t="139981" x="1279525" y="2887663"/>
          <p14:tracePt t="139997" x="1273175" y="2887663"/>
          <p14:tracePt t="140016" x="1273175" y="2895600"/>
          <p14:tracePt t="140048" x="1273175" y="2903538"/>
          <p14:tracePt t="140055" x="1265238" y="2903538"/>
          <p14:tracePt t="140066" x="1279525" y="2903538"/>
          <p14:tracePt t="140183" x="1295400" y="2903538"/>
          <p14:tracePt t="140192" x="1317625" y="2903538"/>
          <p14:tracePt t="140200" x="1355725" y="2903538"/>
          <p14:tracePt t="140214" x="1463675" y="2879725"/>
          <p14:tracePt t="140214" x="1493838" y="2873375"/>
          <p14:tracePt t="140233" x="1600200" y="2865438"/>
          <p14:tracePt t="140249" x="1698625" y="2849563"/>
          <p14:tracePt t="140265" x="1820863" y="2835275"/>
          <p14:tracePt t="140283" x="1927225" y="2835275"/>
          <p14:tracePt t="140299" x="2065338" y="2811463"/>
          <p14:tracePt t="140316" x="2217738" y="2803525"/>
          <p14:tracePt t="140332" x="2392363" y="2781300"/>
          <p14:tracePt t="140348" x="2544763" y="2765425"/>
          <p14:tracePt t="140366" x="2659063" y="2765425"/>
          <p14:tracePt t="140382" x="2751138" y="2765425"/>
          <p14:tracePt t="140398" x="2797175" y="2765425"/>
          <p14:tracePt t="140398" x="2827338" y="2765425"/>
          <p14:tracePt t="140416" x="2841625" y="2765425"/>
          <p14:tracePt t="140431" x="2887663" y="2765425"/>
          <p14:tracePt t="140449" x="2963863" y="2759075"/>
          <p14:tracePt t="140465" x="3078163" y="2735263"/>
          <p14:tracePt t="140482" x="3216275" y="2720975"/>
          <p14:tracePt t="140498" x="3336925" y="2713038"/>
          <p14:tracePt t="140515" x="3451225" y="2697163"/>
          <p14:tracePt t="140531" x="3581400" y="2689225"/>
          <p14:tracePt t="140548" x="3679825" y="2689225"/>
          <p14:tracePt t="140565" x="3703638" y="2689225"/>
          <p14:tracePt t="140582" x="3717925" y="2689225"/>
          <p14:tracePt t="140599" x="3733800" y="2689225"/>
          <p14:tracePt t="140614" x="3763963" y="2689225"/>
          <p14:tracePt t="140614" x="3779838" y="2689225"/>
          <p14:tracePt t="140633" x="3840163" y="2674938"/>
          <p14:tracePt t="140649" x="3924300" y="2674938"/>
          <p14:tracePt t="140665" x="4038600" y="2674938"/>
          <p14:tracePt t="140681" x="4137025" y="2674938"/>
          <p14:tracePt t="140699" x="4221163" y="2667000"/>
          <p14:tracePt t="140715" x="4267200" y="2667000"/>
          <p14:tracePt t="140731" x="4297363" y="2667000"/>
          <p14:tracePt t="140747" x="4335463" y="2667000"/>
          <p14:tracePt t="140764" x="4373563" y="2667000"/>
          <p14:tracePt t="140781" x="4457700" y="2674938"/>
          <p14:tracePt t="140798" x="4579938" y="2689225"/>
          <p14:tracePt t="140798" x="4640263" y="2697163"/>
          <p14:tracePt t="140817" x="4686300" y="2697163"/>
          <p14:tracePt t="140831" x="4724400" y="2713038"/>
          <p14:tracePt t="140848" x="4716463" y="2713038"/>
          <p14:tracePt t="141039" x="4702175" y="2713038"/>
          <p14:tracePt t="141047" x="4664075" y="2713038"/>
          <p14:tracePt t="141055" x="4632325" y="2713038"/>
          <p14:tracePt t="141064" x="4556125" y="2697163"/>
          <p14:tracePt t="141081" x="4495800" y="2697163"/>
          <p14:tracePt t="141097" x="4441825" y="2697163"/>
          <p14:tracePt t="141114" x="4403725" y="2697163"/>
          <p14:tracePt t="141130" x="4351338" y="2697163"/>
          <p14:tracePt t="141148" x="4289425" y="2697163"/>
          <p14:tracePt t="141163" x="4213225" y="2697163"/>
          <p14:tracePt t="141179" x="4130675" y="2705100"/>
          <p14:tracePt t="141196" x="4084638" y="2713038"/>
          <p14:tracePt t="141213" x="4030663" y="2727325"/>
          <p14:tracePt t="141230" x="3962400" y="2751138"/>
          <p14:tracePt t="141247" x="3870325" y="2765425"/>
          <p14:tracePt t="141247" x="3817938" y="2773363"/>
          <p14:tracePt t="141264" x="3711575" y="2789238"/>
          <p14:tracePt t="141282" x="3597275" y="2797175"/>
          <p14:tracePt t="141298" x="3513138" y="2811463"/>
          <p14:tracePt t="141316" x="3444875" y="2819400"/>
          <p14:tracePt t="141332" x="3352800" y="2835275"/>
          <p14:tracePt t="141346" x="3260725" y="2857500"/>
          <p14:tracePt t="141364" x="3154363" y="2865438"/>
          <p14:tracePt t="141381" x="3009900" y="2879725"/>
          <p14:tracePt t="141397" x="2911475" y="2887663"/>
          <p14:tracePt t="141413" x="2781300" y="2903538"/>
          <p14:tracePt t="141413" x="2727325" y="2911475"/>
          <p14:tracePt t="141433" x="2689225" y="2911475"/>
          <p14:tracePt t="141446" x="2659063" y="2911475"/>
          <p14:tracePt t="141446" x="2651125" y="2911475"/>
          <p14:tracePt t="141465" x="2628900" y="2911475"/>
          <p14:tracePt t="141481" x="2598738" y="2911475"/>
          <p14:tracePt t="141497" x="2552700" y="2911475"/>
          <p14:tracePt t="141514" x="2506663" y="2911475"/>
          <p14:tracePt t="141532" x="2438400" y="2911475"/>
          <p14:tracePt t="141545" x="2378075" y="2911475"/>
          <p14:tracePt t="141563" x="2293938" y="2911475"/>
          <p14:tracePt t="141579" x="2239963" y="2911475"/>
          <p14:tracePt t="141596" x="2193925" y="2911475"/>
          <p14:tracePt t="141614" x="2163763" y="2911475"/>
          <p14:tracePt t="141630" x="2141538" y="2925763"/>
          <p14:tracePt t="141630" x="2125663" y="2925763"/>
          <p14:tracePt t="141648" x="2095500" y="2925763"/>
          <p14:tracePt t="141663" x="1997075" y="2925763"/>
          <p14:tracePt t="141681" x="1897063" y="2925763"/>
          <p14:tracePt t="141697" x="1774825" y="2925763"/>
          <p14:tracePt t="141714" x="1654175" y="2925763"/>
          <p14:tracePt t="141731" x="1539875" y="2933700"/>
          <p14:tracePt t="141746" x="1485900" y="2941638"/>
          <p14:tracePt t="141764" x="1463675" y="2941638"/>
          <p14:tracePt t="141779" x="1425575" y="2941638"/>
          <p14:tracePt t="141796" x="1409700" y="2941638"/>
          <p14:tracePt t="141813" x="1379538" y="2941638"/>
          <p14:tracePt t="141813" x="1355725" y="2941638"/>
          <p14:tracePt t="141833" x="1341438" y="2941638"/>
          <p14:tracePt t="141846" x="1287463" y="2949575"/>
          <p14:tracePt t="141846" x="1279525" y="2949575"/>
          <p14:tracePt t="141867" x="1127125" y="2949575"/>
          <p14:tracePt t="141882" x="960438" y="2963863"/>
          <p14:tracePt t="141897" x="876300" y="2963863"/>
          <p14:tracePt t="141914" x="868363" y="2963863"/>
          <p14:tracePt t="141929" x="860425" y="2971800"/>
          <p14:tracePt t="142048" x="868363" y="2971800"/>
          <p14:tracePt t="142056" x="876300" y="2979738"/>
          <p14:tracePt t="142064" x="884238" y="2987675"/>
          <p14:tracePt t="142064" x="892175" y="2987675"/>
          <p14:tracePt t="142081" x="930275" y="2987675"/>
          <p14:tracePt t="142098" x="990600" y="2987675"/>
          <p14:tracePt t="142114" x="1089025" y="2987675"/>
          <p14:tracePt t="142131" x="1211263" y="2987675"/>
          <p14:tracePt t="142148" x="1325563" y="2987675"/>
          <p14:tracePt t="142164" x="1409700" y="2987675"/>
          <p14:tracePt t="142179" x="1508125" y="2987675"/>
          <p14:tracePt t="142196" x="1622425" y="2987675"/>
          <p14:tracePt t="142212" x="1730375" y="2987675"/>
          <p14:tracePt t="142228" x="1836738" y="2987675"/>
          <p14:tracePt t="142245" x="1920875" y="2987675"/>
          <p14:tracePt t="142262" x="2011363" y="2987675"/>
          <p14:tracePt t="142262" x="2065338" y="2987675"/>
          <p14:tracePt t="142281" x="2179638" y="2987675"/>
          <p14:tracePt t="142298" x="2278063" y="2987675"/>
          <p14:tracePt t="142315" x="2370138" y="2987675"/>
          <p14:tracePt t="142329" x="2454275" y="2987675"/>
          <p14:tracePt t="142346" x="2560638" y="2987675"/>
          <p14:tracePt t="142363" x="2644775" y="2987675"/>
          <p14:tracePt t="142379" x="2743200" y="2987675"/>
          <p14:tracePt t="142395" x="2873375" y="2987675"/>
          <p14:tracePt t="142412" x="2955925" y="2987675"/>
          <p14:tracePt t="142431" x="3094038" y="2987675"/>
          <p14:tracePt t="142447" x="3184525" y="2979738"/>
          <p14:tracePt t="142447" x="3246438" y="2979738"/>
          <p14:tracePt t="142465" x="3284538" y="2979738"/>
          <p14:tracePt t="142478" x="3413125" y="2979738"/>
          <p14:tracePt t="142497" x="3497263" y="2963863"/>
          <p14:tracePt t="142514" x="3603625" y="2949575"/>
          <p14:tracePt t="142530" x="3679825" y="2917825"/>
          <p14:tracePt t="142545" x="3763963" y="2895600"/>
          <p14:tracePt t="142561" x="3856038" y="2879725"/>
          <p14:tracePt t="142578" x="3908425" y="2873375"/>
          <p14:tracePt t="142596" x="3978275" y="2849563"/>
          <p14:tracePt t="142613" x="4016375" y="2841625"/>
          <p14:tracePt t="142630" x="4068763" y="2819400"/>
          <p14:tracePt t="142647" x="4130675" y="2811463"/>
          <p14:tracePt t="142647" x="4152900" y="2803525"/>
          <p14:tracePt t="142665" x="4168775" y="2797175"/>
          <p14:tracePt t="142680" x="4191000" y="2797175"/>
          <p14:tracePt t="142697" x="4206875" y="2797175"/>
          <p14:tracePt t="142720" x="4213225" y="2797175"/>
          <p14:tracePt t="142776" x="4221163" y="2797175"/>
          <p14:tracePt t="142784" x="4229100" y="2797175"/>
          <p14:tracePt t="142800" x="4237038" y="2797175"/>
          <p14:tracePt t="142816" x="4251325" y="2797175"/>
          <p14:tracePt t="142864" x="4259263" y="2789238"/>
          <p14:tracePt t="142880" x="4267200" y="2789238"/>
          <p14:tracePt t="142897" x="4283075" y="2789238"/>
          <p14:tracePt t="142904" x="4289425" y="2789238"/>
          <p14:tracePt t="142914" x="4297363" y="2789238"/>
          <p14:tracePt t="142928" x="4305300" y="2773363"/>
          <p14:tracePt t="142952" x="4327525" y="2765425"/>
          <p14:tracePt t="142976" x="4335463" y="2765425"/>
          <p14:tracePt t="143032" x="4343400" y="2765425"/>
          <p14:tracePt t="143040" x="4335463" y="2765425"/>
          <p14:tracePt t="143472" x="4327525" y="2765425"/>
          <p14:tracePt t="148554" x="4321175" y="2773363"/>
          <p14:tracePt t="148648" x="4321175" y="2781300"/>
          <p14:tracePt t="148656" x="4305300" y="2797175"/>
          <p14:tracePt t="148664" x="4283075" y="2811463"/>
          <p14:tracePt t="148674" x="4221163" y="2879725"/>
          <p14:tracePt t="148691" x="4130675" y="2949575"/>
          <p14:tracePt t="148707" x="4060825" y="3070225"/>
          <p14:tracePt t="148725" x="3970338" y="3116263"/>
          <p14:tracePt t="148741" x="3916363" y="3154363"/>
          <p14:tracePt t="148755" x="3870325" y="3178175"/>
          <p14:tracePt t="148772" x="3832225" y="3192463"/>
          <p14:tracePt t="148788" x="3763963" y="3230563"/>
          <p14:tracePt t="148806" x="3665538" y="3284538"/>
          <p14:tracePt t="148823" x="3543300" y="3382963"/>
          <p14:tracePt t="148823" x="3459163" y="3421063"/>
          <p14:tracePt t="148841" x="3344863" y="3467100"/>
          <p14:tracePt t="148857" x="3230563" y="3505200"/>
          <p14:tracePt t="148875" x="3140075" y="3527425"/>
          <p14:tracePt t="148890" x="3048000" y="3551238"/>
          <p14:tracePt t="148907" x="3001963" y="3551238"/>
          <p14:tracePt t="148924" x="2949575" y="3559175"/>
          <p14:tracePt t="148939" x="2865438" y="3565525"/>
          <p14:tracePt t="148956" x="2789238" y="3589338"/>
          <p14:tracePt t="148973" x="2697163" y="3603625"/>
          <p14:tracePt t="148990" x="2628900" y="3649663"/>
          <p14:tracePt t="148990" x="2574925" y="3657600"/>
          <p14:tracePt t="149009" x="2544763" y="3657600"/>
          <p14:tracePt t="149022" x="2446338" y="3687763"/>
          <p14:tracePt t="149041" x="2416175" y="3695700"/>
          <p14:tracePt t="149054" x="2354263" y="3725863"/>
          <p14:tracePt t="149073" x="2232025" y="3763963"/>
          <p14:tracePt t="149089" x="2111375" y="3794125"/>
          <p14:tracePt t="149106" x="1935163" y="3817938"/>
          <p14:tracePt t="149122" x="1782763" y="3817938"/>
          <p14:tracePt t="149139" x="1660525" y="3817938"/>
          <p14:tracePt t="149156" x="1546225" y="3817938"/>
          <p14:tracePt t="149172" x="1501775" y="3817938"/>
          <p14:tracePt t="149188" x="1485900" y="3817938"/>
          <p14:tracePt t="149205" x="1470025" y="3817938"/>
          <p14:tracePt t="149232" x="1455738" y="3817938"/>
          <p14:tracePt t="149240" x="1401763" y="3817938"/>
          <p14:tracePt t="149258" x="1341438" y="3817938"/>
          <p14:tracePt t="149273" x="1325563" y="3817938"/>
          <p14:tracePt t="149289" x="1317625" y="3817938"/>
          <p14:tracePt t="149304" x="1303338" y="3817938"/>
          <p14:tracePt t="149335" x="1295400" y="3810000"/>
          <p14:tracePt t="149361" x="1287463" y="3810000"/>
          <p14:tracePt t="149384" x="1279525" y="3810000"/>
          <p14:tracePt t="149392" x="1273175" y="3810000"/>
          <p14:tracePt t="149405" x="1265238" y="3810000"/>
          <p14:tracePt t="149421" x="1241425" y="3802063"/>
          <p14:tracePt t="149439" x="1235075" y="3802063"/>
          <p14:tracePt t="149439" x="1219200" y="3802063"/>
          <p14:tracePt t="149457" x="1181100" y="3794125"/>
          <p14:tracePt t="149474" x="1150938" y="3794125"/>
          <p14:tracePt t="149490" x="1143000" y="3787775"/>
          <p14:tracePt t="149506" x="1127125" y="3779838"/>
          <p14:tracePt t="149523" x="1104900" y="3779838"/>
          <p14:tracePt t="149538" x="1082675" y="3771900"/>
          <p14:tracePt t="149556" x="1044575" y="3756025"/>
          <p14:tracePt t="149572" x="1020763" y="3733800"/>
          <p14:tracePt t="149588" x="1012825" y="3717925"/>
          <p14:tracePt t="149712" x="1006475" y="3717925"/>
          <p14:tracePt t="149743" x="1006475" y="3711575"/>
          <p14:tracePt t="149840" x="1006475" y="3695700"/>
          <p14:tracePt t="149856" x="1012825" y="3695700"/>
          <p14:tracePt t="149880" x="1020763" y="3695700"/>
          <p14:tracePt t="149888" x="1036638" y="3695700"/>
          <p14:tracePt t="149896" x="1044575" y="3695700"/>
          <p14:tracePt t="149906" x="1050925" y="3695700"/>
          <p14:tracePt t="149922" x="1066800" y="3695700"/>
          <p14:tracePt t="149938" x="1074738" y="3695700"/>
          <p14:tracePt t="149959" x="1082675" y="3703638"/>
          <p14:tracePt t="149975" x="1089025" y="3703638"/>
          <p14:tracePt t="149991" x="1096963" y="3703638"/>
          <p14:tracePt t="150003" x="1120775" y="3703638"/>
          <p14:tracePt t="150021" x="1127125" y="3703638"/>
          <p14:tracePt t="150047" x="1143000" y="3703638"/>
          <p14:tracePt t="150063" x="1158875" y="3703638"/>
          <p14:tracePt t="150079" x="1173163" y="3703638"/>
          <p14:tracePt t="150096" x="1189038" y="3711575"/>
          <p14:tracePt t="150105" x="1219200" y="3711575"/>
          <p14:tracePt t="150123" x="1249363" y="3711575"/>
          <p14:tracePt t="150137" x="1311275" y="3711575"/>
          <p14:tracePt t="150155" x="1417638" y="3711575"/>
          <p14:tracePt t="150170" x="1539875" y="3711575"/>
          <p14:tracePt t="150188" x="1646238" y="3711575"/>
          <p14:tracePt t="150205" x="1714500" y="3711575"/>
          <p14:tracePt t="150222" x="1730375" y="3711575"/>
          <p14:tracePt t="150239" x="1736725" y="3711575"/>
          <p14:tracePt t="150254" x="1736725" y="3717925"/>
          <p14:tracePt t="151240" x="1744663" y="3717925"/>
          <p14:tracePt t="151400" x="1752600" y="3717925"/>
          <p14:tracePt t="151448" x="1760538" y="3717925"/>
          <p14:tracePt t="151568" x="1774825" y="3717925"/>
          <p14:tracePt t="151608" x="1782763" y="3717925"/>
          <p14:tracePt t="151624" x="1790700" y="3717925"/>
          <p14:tracePt t="151656" x="1798638" y="3717925"/>
          <p14:tracePt t="151736" x="1798638" y="3711575"/>
          <p14:tracePt t="151776" x="1806575" y="3703638"/>
          <p14:tracePt t="151936" x="1806575" y="3695700"/>
          <p14:tracePt t="151984" x="1820863" y="3695700"/>
          <p14:tracePt t="152064" x="1828800" y="3695700"/>
          <p14:tracePt t="152120" x="1844675" y="3695700"/>
          <p14:tracePt t="152231" x="1851025" y="3695700"/>
          <p14:tracePt t="152256" x="1858963" y="3695700"/>
          <p14:tracePt t="152280" x="1866900" y="3695700"/>
          <p14:tracePt t="152288" x="1874838" y="3695700"/>
          <p14:tracePt t="152304" x="1882775" y="3695700"/>
          <p14:tracePt t="152318" x="1912938" y="3695700"/>
          <p14:tracePt t="152318" x="1927225" y="3695700"/>
          <p14:tracePt t="152337" x="1965325" y="3695700"/>
          <p14:tracePt t="152354" x="1973263" y="3695700"/>
          <p14:tracePt t="152369" x="1997075" y="3695700"/>
          <p14:tracePt t="152386" x="2041525" y="3695700"/>
          <p14:tracePt t="152402" x="2065338" y="3695700"/>
          <p14:tracePt t="152419" x="2095500" y="3695700"/>
          <p14:tracePt t="152436" x="2117725" y="3695700"/>
          <p14:tracePt t="152452" x="2155825" y="3695700"/>
          <p14:tracePt t="152469" x="2171700" y="3695700"/>
          <p14:tracePt t="152485" x="2217738" y="3695700"/>
          <p14:tracePt t="152485" x="2263775" y="3695700"/>
          <p14:tracePt t="152505" x="2286000" y="3695700"/>
          <p14:tracePt t="152518" x="2370138" y="3695700"/>
          <p14:tracePt t="152538" x="2400300" y="3695700"/>
          <p14:tracePt t="152553" x="2416175" y="3695700"/>
          <p14:tracePt t="152571" x="2430463" y="3695700"/>
          <p14:tracePt t="152586" x="2446338" y="3695700"/>
          <p14:tracePt t="152602" x="2454275" y="3695700"/>
          <p14:tracePt t="152618" x="2468563" y="3695700"/>
          <p14:tracePt t="152635" x="2498725" y="3695700"/>
          <p14:tracePt t="152652" x="2522538" y="3695700"/>
          <p14:tracePt t="152668" x="2552700" y="3695700"/>
          <p14:tracePt t="152685" x="2582863" y="3695700"/>
          <p14:tracePt t="152702" x="2620963" y="3695700"/>
          <p14:tracePt t="152719" x="2651125" y="3695700"/>
          <p14:tracePt t="157134" x="2659063" y="3695700"/>
          <p14:tracePt t="157992" x="2674938" y="3695700"/>
          <p14:tracePt t="158120" x="2682875" y="3695700"/>
          <p14:tracePt t="158152" x="2689225" y="3695700"/>
          <p14:tracePt t="158168" x="2697163" y="3695700"/>
          <p14:tracePt t="158176" x="2705100" y="3695700"/>
          <p14:tracePt t="158199" x="2713038" y="3695700"/>
          <p14:tracePt t="158232" x="2720975" y="3695700"/>
          <p14:tracePt t="158240" x="2727325" y="3695700"/>
          <p14:tracePt t="158248" x="2743200" y="3695700"/>
          <p14:tracePt t="158281" x="2751138" y="3695700"/>
          <p14:tracePt t="158320" x="2765425" y="3695700"/>
          <p14:tracePt t="158329" x="2789238" y="3695700"/>
          <p14:tracePt t="158336" x="2811463" y="3695700"/>
          <p14:tracePt t="158346" x="2865438" y="3695700"/>
          <p14:tracePt t="158366" x="2911475" y="3695700"/>
          <p14:tracePt t="158381" x="2925763" y="3695700"/>
          <p14:tracePt t="158432" x="2933700" y="3695700"/>
          <p14:tracePt t="158448" x="2941638" y="3695700"/>
          <p14:tracePt t="158456" x="2955925" y="3695700"/>
          <p14:tracePt t="158465" x="2987675" y="3695700"/>
          <p14:tracePt t="158479" x="3094038" y="3756025"/>
          <p14:tracePt t="158497" x="3108325" y="3756025"/>
          <p14:tracePt t="158568" x="3124200" y="3756025"/>
          <p14:tracePt t="158576" x="3140075" y="3756025"/>
          <p14:tracePt t="158583" x="3192463" y="3763963"/>
          <p14:tracePt t="158596" x="3298825" y="3810000"/>
          <p14:tracePt t="158613" x="3413125" y="3832225"/>
          <p14:tracePt t="158630" x="3497263" y="3848100"/>
          <p14:tracePt t="158646" x="3505200" y="3848100"/>
          <p14:tracePt t="158662" x="3513138" y="3856038"/>
          <p14:tracePt t="164285" x="3521075" y="3856038"/>
          <p14:tracePt t="164888" x="3527425" y="3856038"/>
          <p14:tracePt t="164895" x="3535363" y="3856038"/>
          <p14:tracePt t="164905" x="3551238" y="3856038"/>
          <p14:tracePt t="164927" x="3559175" y="3856038"/>
          <p14:tracePt t="164959" x="3565525" y="3856038"/>
          <p14:tracePt t="164975" x="3573463" y="3856038"/>
          <p14:tracePt t="164984" x="3581400" y="3856038"/>
          <p14:tracePt t="164992" x="3597275" y="3856038"/>
          <p14:tracePt t="165895" x="3603625" y="3856038"/>
          <p14:tracePt t="165943" x="3619500" y="3840163"/>
          <p14:tracePt t="166032" x="3627438" y="3825875"/>
          <p14:tracePt t="166048" x="3635375" y="3825875"/>
          <p14:tracePt t="166064" x="3641725" y="3817938"/>
          <p14:tracePt t="166072" x="3649663" y="3794125"/>
          <p14:tracePt t="166096" x="3657600" y="3787775"/>
          <p14:tracePt t="166121" x="3665538" y="3779838"/>
          <p14:tracePt t="166128" x="3673475" y="3771900"/>
          <p14:tracePt t="166144" x="3687763" y="3763963"/>
          <p14:tracePt t="166157" x="3717925" y="3749675"/>
          <p14:tracePt t="166171" x="3779838" y="3711575"/>
          <p14:tracePt t="166187" x="3832225" y="3687763"/>
          <p14:tracePt t="166205" x="3878263" y="3657600"/>
          <p14:tracePt t="166223" x="3902075" y="3641725"/>
          <p14:tracePt t="166237" x="3916363" y="3627438"/>
          <p14:tracePt t="166254" x="3940175" y="3611563"/>
          <p14:tracePt t="166254" x="3946525" y="3603625"/>
          <p14:tracePt t="166273" x="3962400" y="3597275"/>
          <p14:tracePt t="166289" x="3984625" y="3573463"/>
          <p14:tracePt t="166305" x="4008438" y="3559175"/>
          <p14:tracePt t="166322" x="4038600" y="3535363"/>
          <p14:tracePt t="166338" x="4054475" y="3513138"/>
          <p14:tracePt t="166354" x="4076700" y="3505200"/>
          <p14:tracePt t="166370" x="4092575" y="3489325"/>
          <p14:tracePt t="166388" x="4106863" y="3482975"/>
          <p14:tracePt t="166415" x="4122738" y="3475038"/>
          <p14:tracePt t="167335" x="4130675" y="3475038"/>
          <p14:tracePt t="167920" x="4130675" y="3467100"/>
          <p14:tracePt t="167936" x="4137025" y="3459163"/>
          <p14:tracePt t="167959" x="4144963" y="3459163"/>
          <p14:tracePt t="167984" x="4152900" y="3459163"/>
          <p14:tracePt t="167992" x="4160838" y="3459163"/>
          <p14:tracePt t="168003" x="4175125" y="3451225"/>
          <p14:tracePt t="168021" x="4191000" y="3444875"/>
          <p14:tracePt t="168036" x="4198938" y="3444875"/>
          <p14:tracePt t="168053" x="4213225" y="3436938"/>
          <p14:tracePt t="168068" x="4221163" y="3436938"/>
          <p14:tracePt t="168111" x="4229100" y="3436938"/>
          <p14:tracePt t="168128" x="4244975" y="3436938"/>
          <p14:tracePt t="168136" x="4259263" y="3436938"/>
          <p14:tracePt t="168144" x="4267200" y="3436938"/>
          <p14:tracePt t="168156" x="4289425" y="3436938"/>
          <p14:tracePt t="168170" x="4297363" y="3436938"/>
          <p14:tracePt t="168186" x="4313238" y="3436938"/>
          <p14:tracePt t="168203" x="4335463" y="3436938"/>
          <p14:tracePt t="168220" x="4351338" y="3436938"/>
          <p14:tracePt t="168248" x="4359275" y="3436938"/>
          <p14:tracePt t="168272" x="4381500" y="3436938"/>
          <p14:tracePt t="168280" x="4397375" y="3436938"/>
          <p14:tracePt t="168288" x="4419600" y="3436938"/>
          <p14:tracePt t="168302" x="4449763" y="3436938"/>
          <p14:tracePt t="168318" x="4465638" y="3436938"/>
          <p14:tracePt t="168335" x="4473575" y="3436938"/>
          <p14:tracePt t="168384" x="4479925" y="3436938"/>
          <p14:tracePt t="168392" x="4495800" y="3436938"/>
          <p14:tracePt t="168402" x="4511675" y="3436938"/>
          <p14:tracePt t="168419" x="4518025" y="3436938"/>
          <p14:tracePt t="168440" x="4518025" y="3429000"/>
          <p14:tracePt t="168760" x="4533900" y="3429000"/>
          <p14:tracePt t="169032" x="4549775" y="3429000"/>
          <p14:tracePt t="169040" x="4579938" y="3429000"/>
          <p14:tracePt t="169051" x="4648200" y="3429000"/>
          <p14:tracePt t="169069" x="4670425" y="3429000"/>
          <p14:tracePt t="169085" x="4686300" y="3421063"/>
          <p14:tracePt t="169101" x="4694238" y="3421063"/>
          <p14:tracePt t="169127" x="4702175" y="3421063"/>
          <p14:tracePt t="169136" x="4740275" y="3421063"/>
          <p14:tracePt t="169155" x="4808538" y="3421063"/>
          <p14:tracePt t="169170" x="4906963" y="3421063"/>
          <p14:tracePt t="169185" x="4975225" y="3421063"/>
          <p14:tracePt t="169201" x="4999038" y="3413125"/>
          <p14:tracePt t="169218" x="5006975" y="3413125"/>
          <p14:tracePt t="169235" x="5013325" y="3413125"/>
          <p14:tracePt t="169808" x="5013325" y="3421063"/>
          <p14:tracePt t="169872" x="5006975" y="3429000"/>
          <p14:tracePt t="169935" x="4999038" y="3436938"/>
          <p14:tracePt t="170055" x="4991100" y="3444875"/>
          <p14:tracePt t="170145" x="4991100" y="3451225"/>
          <p14:tracePt t="170154" x="4991100" y="3459163"/>
          <p14:tracePt t="170184" x="4991100" y="3467100"/>
          <p14:tracePt t="170191" x="4975225" y="3475038"/>
          <p14:tracePt t="170200" x="4975225" y="3505200"/>
          <p14:tracePt t="170217" x="4960938" y="3543300"/>
          <p14:tracePt t="170233" x="4937125" y="3603625"/>
          <p14:tracePt t="170249" x="4922838" y="3635375"/>
          <p14:tracePt t="170267" x="4914900" y="3673475"/>
          <p14:tracePt t="170284" x="4906963" y="3711575"/>
          <p14:tracePt t="170302" x="4899025" y="3733800"/>
          <p14:tracePt t="170318" x="4892675" y="3741738"/>
          <p14:tracePt t="170334" x="4892675" y="3749675"/>
          <p14:tracePt t="170349" x="4892675" y="3763963"/>
          <p14:tracePt t="170384" x="4884738" y="3771900"/>
          <p14:tracePt t="170415" x="4876800" y="3771900"/>
          <p14:tracePt t="170423" x="4876800" y="3779838"/>
          <p14:tracePt t="170434" x="4876800" y="3787775"/>
          <p14:tracePt t="170449" x="4868863" y="3794125"/>
          <p14:tracePt t="170466" x="4854575" y="3794125"/>
          <p14:tracePt t="170496" x="4846638" y="3802063"/>
          <p14:tracePt t="170520" x="4838700" y="3802063"/>
          <p14:tracePt t="170527" x="4822825" y="3802063"/>
          <p14:tracePt t="170536" x="4816475" y="3802063"/>
          <p14:tracePt t="170549" x="4800600" y="3802063"/>
          <p14:tracePt t="170569" x="4762500" y="3802063"/>
          <p14:tracePt t="170586" x="4746625" y="3802063"/>
          <p14:tracePt t="170600" x="4716463" y="3810000"/>
          <p14:tracePt t="170617" x="4686300" y="3825875"/>
          <p14:tracePt t="170633" x="4648200" y="3825875"/>
          <p14:tracePt t="170650" x="4572000" y="3825875"/>
          <p14:tracePt t="170665" x="4518025" y="3825875"/>
          <p14:tracePt t="170683" x="4441825" y="3825875"/>
          <p14:tracePt t="170700" x="4403725" y="3825875"/>
          <p14:tracePt t="170700" x="4365625" y="3825875"/>
          <p14:tracePt t="170721" x="4335463" y="3825875"/>
          <p14:tracePt t="170733" x="4297363" y="3825875"/>
          <p14:tracePt t="170750" x="4244975" y="3825875"/>
          <p14:tracePt t="170750" x="4221163" y="3825875"/>
          <p14:tracePt t="170769" x="4198938" y="3825875"/>
          <p14:tracePt t="170783" x="4160838" y="3825875"/>
          <p14:tracePt t="170802" x="4130675" y="3825875"/>
          <p14:tracePt t="170818" x="4114800" y="3825875"/>
          <p14:tracePt t="170834" x="4084638" y="3825875"/>
          <p14:tracePt t="170850" x="4038600" y="3856038"/>
          <p14:tracePt t="170868" x="4008438" y="3856038"/>
          <p14:tracePt t="170883" x="3962400" y="3863975"/>
          <p14:tracePt t="170899" x="3924300" y="3863975"/>
          <p14:tracePt t="170917" x="3908425" y="3902075"/>
          <p14:tracePt t="170933" x="3902075" y="3902075"/>
          <p14:tracePt t="170953" x="3886200" y="3902075"/>
          <p14:tracePt t="170966" x="3878263" y="3916363"/>
          <p14:tracePt t="170966" x="3870325" y="3916363"/>
          <p14:tracePt t="170986" x="3856038" y="3916363"/>
          <p14:tracePt t="171017" x="3848100" y="3924300"/>
          <p14:tracePt t="171023" x="3840163" y="3924300"/>
          <p14:tracePt t="171039" x="3817938" y="3932238"/>
          <p14:tracePt t="171056" x="3810000" y="3932238"/>
          <p14:tracePt t="171080" x="3794125" y="3932238"/>
          <p14:tracePt t="171096" x="3787775" y="3932238"/>
          <p14:tracePt t="171103" x="3779838" y="3932238"/>
          <p14:tracePt t="171115" x="3763963" y="3932238"/>
          <p14:tracePt t="171132" x="3749675" y="3932238"/>
          <p14:tracePt t="171152" x="3741738" y="3932238"/>
          <p14:tracePt t="171184" x="3749675" y="3932238"/>
          <p14:tracePt t="171431" x="3756025" y="3932238"/>
          <p14:tracePt t="171440" x="3763963" y="3932238"/>
          <p14:tracePt t="171471" x="3779838" y="3932238"/>
          <p14:tracePt t="171503" x="3794125" y="3924300"/>
          <p14:tracePt t="171527" x="3810000" y="3924300"/>
          <p14:tracePt t="171543" x="3817938" y="3924300"/>
          <p14:tracePt t="171551" x="3825875" y="3924300"/>
          <p14:tracePt t="171564" x="3832225" y="3924300"/>
          <p14:tracePt t="171581" x="3840163" y="3924300"/>
          <p14:tracePt t="171598" x="3848100" y="3924300"/>
          <p14:tracePt t="171614" x="3870325" y="3924300"/>
          <p14:tracePt t="171633" x="3886200" y="3924300"/>
          <p14:tracePt t="171650" x="3908425" y="3924300"/>
          <p14:tracePt t="171666" x="3924300" y="3916363"/>
          <p14:tracePt t="171682" x="3940175" y="3916363"/>
          <p14:tracePt t="171698" x="3940175" y="3908425"/>
          <p14:tracePt t="171735" x="3940175" y="3894138"/>
          <p14:tracePt t="171743" x="3940175" y="3878263"/>
          <p14:tracePt t="171752" x="3940175" y="3863975"/>
          <p14:tracePt t="171768" x="3932238" y="3848100"/>
          <p14:tracePt t="171782" x="3932238" y="3840163"/>
          <p14:tracePt t="171798" x="3908425" y="3825875"/>
          <p14:tracePt t="171818" x="3894138" y="3810000"/>
          <p14:tracePt t="171834" x="3878263" y="3794125"/>
          <p14:tracePt t="171850" x="3848100" y="3763963"/>
          <p14:tracePt t="171868" x="3840163" y="3756025"/>
          <p14:tracePt t="171882" x="3825875" y="3749675"/>
          <p14:tracePt t="171898" x="3810000" y="3733800"/>
          <p14:tracePt t="171915" x="3794125" y="3733800"/>
          <p14:tracePt t="171932" x="3787775" y="3733800"/>
          <p14:tracePt t="171948" x="3756025" y="3717925"/>
          <p14:tracePt t="171966" x="3741738" y="3717925"/>
          <p14:tracePt t="171981" x="3687763" y="3687763"/>
          <p14:tracePt t="171998" x="3627438" y="3649663"/>
          <p14:tracePt t="172017" x="3611563" y="3641725"/>
          <p14:tracePt t="172033" x="3603625" y="3641725"/>
          <p14:tracePt t="172050" x="3589338" y="3635375"/>
          <p14:tracePt t="172066" x="3573463" y="3627438"/>
          <p14:tracePt t="172082" x="3527425" y="3619500"/>
          <p14:tracePt t="172099" x="3513138" y="3619500"/>
          <p14:tracePt t="172116" x="3489325" y="3619500"/>
          <p14:tracePt t="172132" x="3459163" y="3619500"/>
          <p14:tracePt t="172132" x="3451225" y="3619500"/>
          <p14:tracePt t="172152" x="3444875" y="3619500"/>
          <p14:tracePt t="172165" x="3421063" y="3619500"/>
          <p14:tracePt t="172182" x="3398838" y="3619500"/>
          <p14:tracePt t="172198" x="3382963" y="3619500"/>
          <p14:tracePt t="172214" x="3375025" y="3619500"/>
          <p14:tracePt t="172239" x="3375025" y="3627438"/>
          <p14:tracePt t="172248" x="3368675" y="3649663"/>
          <p14:tracePt t="172265" x="3360738" y="3665538"/>
          <p14:tracePt t="172282" x="3352800" y="3679825"/>
          <p14:tracePt t="172297" x="3344863" y="3695700"/>
          <p14:tracePt t="172315" x="3336925" y="3703638"/>
          <p14:tracePt t="172330" x="3336925" y="3717925"/>
          <p14:tracePt t="172346" x="3330575" y="3741738"/>
          <p14:tracePt t="172346" x="3330575" y="3749675"/>
          <p14:tracePt t="172369" x="3330575" y="3771900"/>
          <p14:tracePt t="172381" x="3330575" y="3802063"/>
          <p14:tracePt t="172398" x="3330575" y="3825875"/>
          <p14:tracePt t="172414" x="3368675" y="3886200"/>
          <p14:tracePt t="172432" x="3390900" y="3908425"/>
          <p14:tracePt t="172449" x="3406775" y="3916363"/>
          <p14:tracePt t="172466" x="3406775" y="3924300"/>
          <p14:tracePt t="172487" x="3421063" y="3932238"/>
          <p14:tracePt t="172497" x="3421063" y="3940175"/>
          <p14:tracePt t="172515" x="3444875" y="3954463"/>
          <p14:tracePt t="172535" x="3482975" y="3970338"/>
          <p14:tracePt t="172548" x="3505200" y="3984625"/>
          <p14:tracePt t="172565" x="3527425" y="3992563"/>
          <p14:tracePt t="172580" x="3543300" y="4008438"/>
          <p14:tracePt t="172598" x="3565525" y="4008438"/>
          <p14:tracePt t="172615" x="3589338" y="4016375"/>
          <p14:tracePt t="172615" x="3603625" y="4022725"/>
          <p14:tracePt t="172632" x="3603625" y="4030663"/>
          <p14:tracePt t="172647" x="3695700" y="4106863"/>
          <p14:tracePt t="172665" x="3741738" y="4122738"/>
          <p14:tracePt t="172682" x="3756025" y="4137025"/>
          <p14:tracePt t="172697" x="3771900" y="4137025"/>
          <p14:tracePt t="172714" x="3802063" y="4144963"/>
          <p14:tracePt t="172732" x="3856038" y="4152900"/>
          <p14:tracePt t="172748" x="3916363" y="4152900"/>
          <p14:tracePt t="172764" x="3992563" y="4168775"/>
          <p14:tracePt t="172782" x="4098925" y="4191000"/>
          <p14:tracePt t="172782" x="4114800" y="4198938"/>
          <p14:tracePt t="172800" x="4168775" y="4206875"/>
          <p14:tracePt t="172814" x="4229100" y="4206875"/>
          <p14:tracePt t="172814" x="4267200" y="4206875"/>
          <p14:tracePt t="172834" x="4321175" y="4213225"/>
          <p14:tracePt t="172850" x="4351338" y="4229100"/>
          <p14:tracePt t="172866" x="4389438" y="4229100"/>
          <p14:tracePt t="172883" x="4465638" y="4237038"/>
          <p14:tracePt t="172898" x="4587875" y="4237038"/>
          <p14:tracePt t="172915" x="4724400" y="4237038"/>
          <p14:tracePt t="172931" x="4838700" y="4237038"/>
          <p14:tracePt t="172947" x="4922838" y="4237038"/>
          <p14:tracePt t="172964" x="4953000" y="4237038"/>
          <p14:tracePt t="172981" x="5006975" y="4237038"/>
          <p14:tracePt t="172997" x="5059363" y="4237038"/>
          <p14:tracePt t="172997" x="5105400" y="4237038"/>
          <p14:tracePt t="173017" x="5165725" y="4237038"/>
          <p14:tracePt t="173031" x="5318125" y="4237038"/>
          <p14:tracePt t="173031" x="5410200" y="4237038"/>
          <p14:tracePt t="173048" x="5486400" y="4237038"/>
          <p14:tracePt t="173064" x="5668963" y="4237038"/>
          <p14:tracePt t="173081" x="5730875" y="4229100"/>
          <p14:tracePt t="173098" x="5761038" y="4213225"/>
          <p14:tracePt t="173115" x="5775325" y="4213225"/>
          <p14:tracePt t="173130" x="5807075" y="4198938"/>
          <p14:tracePt t="173149" x="5821363" y="4191000"/>
          <p14:tracePt t="173165" x="5837238" y="4183063"/>
          <p14:tracePt t="173180" x="5859463" y="4160838"/>
          <p14:tracePt t="173197" x="5889625" y="4144963"/>
          <p14:tracePt t="173214" x="5935663" y="4122738"/>
          <p14:tracePt t="173214" x="5959475" y="4114800"/>
          <p14:tracePt t="173233" x="5997575" y="4092575"/>
          <p14:tracePt t="173247" x="6065838" y="4060825"/>
          <p14:tracePt t="173266" x="6103938" y="4038600"/>
          <p14:tracePt t="173281" x="6111875" y="4022725"/>
          <p14:tracePt t="173299" x="6134100" y="4000500"/>
          <p14:tracePt t="173315" x="6134100" y="3978275"/>
          <p14:tracePt t="173333" x="6134100" y="3954463"/>
          <p14:tracePt t="173346" x="6142038" y="3932238"/>
          <p14:tracePt t="173364" x="6142038" y="3894138"/>
          <p14:tracePt t="173379" x="6142038" y="3886200"/>
          <p14:tracePt t="173396" x="6142038" y="3870325"/>
          <p14:tracePt t="173414" x="6142038" y="3856038"/>
          <p14:tracePt t="173430" x="6142038" y="3848100"/>
          <p14:tracePt t="173464" x="6142038" y="3840163"/>
          <p14:tracePt t="173481" x="6126163" y="3825875"/>
          <p14:tracePt t="173497" x="6126163" y="3810000"/>
          <p14:tracePt t="173520" x="6118225" y="3802063"/>
          <p14:tracePt t="173528" x="6118225" y="3794125"/>
          <p14:tracePt t="173544" x="6111875" y="3794125"/>
          <p14:tracePt t="173552" x="6103938" y="3787775"/>
          <p14:tracePt t="173564" x="6096000" y="3779838"/>
          <p14:tracePt t="173580" x="6088063" y="3771900"/>
          <p14:tracePt t="173595" x="6080125" y="3771900"/>
          <p14:tracePt t="173616" x="6080125" y="3763963"/>
          <p14:tracePt t="173632" x="6073775" y="3763963"/>
          <p14:tracePt t="173646" x="6057900" y="3749675"/>
          <p14:tracePt t="173646" x="6042025" y="3749675"/>
          <p14:tracePt t="173665" x="6003925" y="3741738"/>
          <p14:tracePt t="173681" x="5981700" y="3725863"/>
          <p14:tracePt t="173698" x="5951538" y="3717925"/>
          <p14:tracePt t="173714" x="5913438" y="3695700"/>
          <p14:tracePt t="173731" x="5859463" y="3695700"/>
          <p14:tracePt t="173747" x="5791200" y="3673475"/>
          <p14:tracePt t="173763" x="5761038" y="3673475"/>
          <p14:tracePt t="173779" x="5722938" y="3657600"/>
          <p14:tracePt t="173796" x="5699125" y="3657600"/>
          <p14:tracePt t="173814" x="5646738" y="3649663"/>
          <p14:tracePt t="173831" x="5608638" y="3635375"/>
          <p14:tracePt t="173831" x="5584825" y="3635375"/>
          <p14:tracePt t="173849" x="5546725" y="3627438"/>
          <p14:tracePt t="173849" x="5524500" y="3619500"/>
          <p14:tracePt t="173867" x="5440363" y="3603625"/>
          <p14:tracePt t="173882" x="5394325" y="3603625"/>
          <p14:tracePt t="173899" x="5349875" y="3597275"/>
          <p14:tracePt t="173914" x="5326063" y="3597275"/>
          <p14:tracePt t="173931" x="5303838" y="3581400"/>
          <p14:tracePt t="173947" x="5273675" y="3581400"/>
          <p14:tracePt t="173963" x="5211763" y="3581400"/>
          <p14:tracePt t="173980" x="5127625" y="3565525"/>
          <p14:tracePt t="173996" x="5075238" y="3565525"/>
          <p14:tracePt t="174014" x="5021263" y="3559175"/>
          <p14:tracePt t="174030" x="5006975" y="3559175"/>
          <p14:tracePt t="174045" x="4991100" y="3559175"/>
          <p14:tracePt t="174062" x="4945063" y="3543300"/>
          <p14:tracePt t="174082" x="4906963" y="3543300"/>
          <p14:tracePt t="174098" x="4846638" y="3527425"/>
          <p14:tracePt t="174115" x="4778375" y="3527425"/>
          <p14:tracePt t="174131" x="4708525" y="3527425"/>
          <p14:tracePt t="174149" x="4640263" y="3527425"/>
          <p14:tracePt t="174164" x="4602163" y="3527425"/>
          <p14:tracePt t="174180" x="4556125" y="3527425"/>
          <p14:tracePt t="174196" x="4518025" y="3527425"/>
          <p14:tracePt t="174213" x="4441825" y="3527425"/>
          <p14:tracePt t="174230" x="4389438" y="3527425"/>
          <p14:tracePt t="174246" x="4327525" y="3527425"/>
          <p14:tracePt t="174246" x="4289425" y="3527425"/>
          <p14:tracePt t="174265" x="4237038" y="3527425"/>
          <p14:tracePt t="174281" x="4168775" y="3527425"/>
          <p14:tracePt t="174298" x="4130675" y="3527425"/>
          <p14:tracePt t="174314" x="4098925" y="3527425"/>
          <p14:tracePt t="174331" x="4076700" y="3521075"/>
          <p14:tracePt t="174347" x="4054475" y="3521075"/>
          <p14:tracePt t="174365" x="4030663" y="3521075"/>
          <p14:tracePt t="174380" x="4000500" y="3521075"/>
          <p14:tracePt t="174397" x="3962400" y="3521075"/>
          <p14:tracePt t="174413" x="3916363" y="3521075"/>
          <p14:tracePt t="174429" x="3886200" y="3521075"/>
          <p14:tracePt t="174429" x="3870325" y="3521075"/>
          <p14:tracePt t="174449" x="3856038" y="3521075"/>
          <p14:tracePt t="174461" x="3825875" y="3521075"/>
          <p14:tracePt t="174461" x="3810000" y="3521075"/>
          <p14:tracePt t="174480" x="3794125" y="3521075"/>
          <p14:tracePt t="174495" x="3756025" y="3521075"/>
          <p14:tracePt t="174513" x="3725863" y="3521075"/>
          <p14:tracePt t="174529" x="3695700" y="3521075"/>
          <p14:tracePt t="174546" x="3665538" y="3521075"/>
          <p14:tracePt t="174562" x="3619500" y="3521075"/>
          <p14:tracePt t="174579" x="3581400" y="3521075"/>
          <p14:tracePt t="174596" x="3551238" y="3521075"/>
          <p14:tracePt t="174612" x="3535363" y="3521075"/>
          <p14:tracePt t="174628" x="3527425" y="3521075"/>
          <p14:tracePt t="174644" x="3521075" y="3521075"/>
          <p14:tracePt t="174661" x="3497263" y="3535363"/>
          <p14:tracePt t="174661" x="3482975" y="3543300"/>
          <p14:tracePt t="174681" x="3467100" y="3551238"/>
          <p14:tracePt t="174697" x="3444875" y="3565525"/>
          <p14:tracePt t="174714" x="3429000" y="3581400"/>
          <p14:tracePt t="174730" x="3406775" y="3597275"/>
          <p14:tracePt t="174746" x="3390900" y="3611563"/>
          <p14:tracePt t="174763" x="3382963" y="3627438"/>
          <p14:tracePt t="174778" x="3368675" y="3635375"/>
          <p14:tracePt t="174797" x="3360738" y="3649663"/>
          <p14:tracePt t="174812" x="3352800" y="3665538"/>
          <p14:tracePt t="174828" x="3344863" y="3679825"/>
          <p14:tracePt t="174846" x="3330575" y="3695700"/>
          <p14:tracePt t="174846" x="3330575" y="3711575"/>
          <p14:tracePt t="174866" x="3330575" y="3725863"/>
          <p14:tracePt t="174881" x="3330575" y="3733800"/>
          <p14:tracePt t="174913" x="3330575" y="3741738"/>
          <p14:tracePt t="174920" x="3330575" y="3749675"/>
          <p14:tracePt t="174944" x="3330575" y="3763963"/>
          <p14:tracePt t="174952" x="3330575" y="3771900"/>
          <p14:tracePt t="174967" x="3330575" y="3779838"/>
          <p14:tracePt t="174978" x="3330575" y="3787775"/>
          <p14:tracePt t="174995" x="3352800" y="3810000"/>
          <p14:tracePt t="175012" x="3368675" y="3832225"/>
          <p14:tracePt t="175028" x="3382963" y="3848100"/>
          <p14:tracePt t="175045" x="3406775" y="3870325"/>
          <p14:tracePt t="175061" x="3421063" y="3870325"/>
          <p14:tracePt t="175077" x="3444875" y="3886200"/>
          <p14:tracePt t="175077" x="3451225" y="3886200"/>
          <p14:tracePt t="175096" x="3467100" y="3902075"/>
          <p14:tracePt t="175110" x="3489325" y="3932238"/>
          <p14:tracePt t="175130" x="3521075" y="3946525"/>
          <p14:tracePt t="175148" x="3551238" y="3954463"/>
          <p14:tracePt t="175163" x="3581400" y="3970338"/>
          <p14:tracePt t="175178" x="3619500" y="4000500"/>
          <p14:tracePt t="175194" x="3673475" y="4068763"/>
          <p14:tracePt t="175212" x="3695700" y="4092575"/>
          <p14:tracePt t="175228" x="3733800" y="4106863"/>
          <p14:tracePt t="175246" x="3763963" y="4106863"/>
          <p14:tracePt t="175262" x="3810000" y="4114800"/>
          <p14:tracePt t="175262" x="3848100" y="4122738"/>
          <p14:tracePt t="175281" x="3908425" y="4122738"/>
          <p14:tracePt t="175298" x="3932238" y="4122738"/>
          <p14:tracePt t="175298" x="3962400" y="4122738"/>
          <p14:tracePt t="175313" x="3992563" y="4130675"/>
          <p14:tracePt t="175330" x="4038600" y="4144963"/>
          <p14:tracePt t="175347" x="4092575" y="4160838"/>
          <p14:tracePt t="175364" x="4191000" y="4168775"/>
          <p14:tracePt t="175380" x="4335463" y="4183063"/>
          <p14:tracePt t="175396" x="4457700" y="4191000"/>
          <p14:tracePt t="175412" x="4533900" y="4191000"/>
          <p14:tracePt t="175428" x="4572000" y="4206875"/>
          <p14:tracePt t="175446" x="4587875" y="4206875"/>
          <p14:tracePt t="175461" x="4602163" y="4206875"/>
          <p14:tracePt t="175477" x="4640263" y="4221163"/>
          <p14:tracePt t="175497" x="4716463" y="4229100"/>
          <p14:tracePt t="175513" x="4854575" y="4229100"/>
          <p14:tracePt t="175530" x="5021263" y="4229100"/>
          <p14:tracePt t="175545" x="5143500" y="4229100"/>
          <p14:tracePt t="175561" x="5203825" y="4229100"/>
          <p14:tracePt t="175577" x="5219700" y="4229100"/>
          <p14:tracePt t="175596" x="5227638" y="4229100"/>
          <p14:tracePt t="175615" x="5235575" y="4229100"/>
          <p14:tracePt t="175628" x="5295900" y="4229100"/>
          <p14:tracePt t="175646" x="5478463" y="4229100"/>
          <p14:tracePt t="175662" x="5684838" y="4229100"/>
          <p14:tracePt t="175662" x="5783263" y="4229100"/>
          <p14:tracePt t="175681" x="5821363" y="4229100"/>
          <p14:tracePt t="175694" x="5927725" y="4229100"/>
          <p14:tracePt t="175712" x="5935663" y="4229100"/>
          <p14:tracePt t="175727" x="5935663" y="4221163"/>
          <p14:tracePt t="175745" x="5935663" y="4206875"/>
          <p14:tracePt t="175762" x="5935663" y="4168775"/>
          <p14:tracePt t="175778" x="5951538" y="4130675"/>
          <p14:tracePt t="175795" x="5973763" y="4098925"/>
          <p14:tracePt t="175812" x="6011863" y="4076700"/>
          <p14:tracePt t="175829" x="6035675" y="4076700"/>
          <p14:tracePt t="175845" x="6049963" y="4054475"/>
          <p14:tracePt t="175845" x="6049963" y="4046538"/>
          <p14:tracePt t="175865" x="6049963" y="4038600"/>
          <p14:tracePt t="175878" x="6073775" y="4016375"/>
          <p14:tracePt t="175878" x="6073775" y="4008438"/>
          <p14:tracePt t="175897" x="6073775" y="4000500"/>
          <p14:tracePt t="175912" x="6088063" y="3978275"/>
          <p14:tracePt t="175928" x="6088063" y="3962400"/>
          <p14:tracePt t="176016" x="6088063" y="3946525"/>
          <p14:tracePt t="176032" x="6088063" y="3932238"/>
          <p14:tracePt t="176047" x="6088063" y="3916363"/>
          <p14:tracePt t="176056" x="6088063" y="3908425"/>
          <p14:tracePt t="176064" x="6088063" y="3902075"/>
          <p14:tracePt t="176077" x="6088063" y="3886200"/>
          <p14:tracePt t="176077" x="6088063" y="3878263"/>
          <p14:tracePt t="176097" x="6088063" y="3870325"/>
          <p14:tracePt t="176111" x="6080125" y="3856038"/>
          <p14:tracePt t="176130" x="6049963" y="3840163"/>
          <p14:tracePt t="176147" x="6042025" y="3825875"/>
          <p14:tracePt t="176161" x="6003925" y="3810000"/>
          <p14:tracePt t="176178" x="5965825" y="3802063"/>
          <p14:tracePt t="176194" x="5927725" y="3787775"/>
          <p14:tracePt t="176211" x="5867400" y="3771900"/>
          <p14:tracePt t="176228" x="5799138" y="3741738"/>
          <p14:tracePt t="176244" x="5715000" y="3725863"/>
          <p14:tracePt t="176261" x="5608638" y="3703638"/>
          <p14:tracePt t="176277" x="5524500" y="3703638"/>
          <p14:tracePt t="176294" x="5410200" y="3687763"/>
          <p14:tracePt t="176294" x="5372100" y="3687763"/>
          <p14:tracePt t="176313" x="5280025" y="3687763"/>
          <p14:tracePt t="176329" x="5227638" y="3687763"/>
          <p14:tracePt t="176346" x="5151438" y="3703638"/>
          <p14:tracePt t="176363" x="5083175" y="3703638"/>
          <p14:tracePt t="176379" x="4983163" y="3703638"/>
          <p14:tracePt t="176395" x="4922838" y="3703638"/>
          <p14:tracePt t="176412" x="4868863" y="3703638"/>
          <p14:tracePt t="176428" x="4816475" y="3703638"/>
          <p14:tracePt t="176444" x="4762500" y="3687763"/>
          <p14:tracePt t="176461" x="4708525" y="3687763"/>
          <p14:tracePt t="176477" x="4648200" y="3687763"/>
          <p14:tracePt t="176494" x="4549775" y="3665538"/>
          <p14:tracePt t="176511" x="4449763" y="3641725"/>
          <p14:tracePt t="176511" x="4403725" y="3635375"/>
          <p14:tracePt t="176529" x="4321175" y="3619500"/>
          <p14:tracePt t="176545" x="4213225" y="3611563"/>
          <p14:tracePt t="176562" x="4130675" y="3603625"/>
          <p14:tracePt t="176578" x="4060825" y="3573463"/>
          <p14:tracePt t="176595" x="4022725" y="3573463"/>
          <p14:tracePt t="176610" x="3978275" y="3573463"/>
          <p14:tracePt t="176627" x="3902075" y="3573463"/>
          <p14:tracePt t="176644" x="3832225" y="3573463"/>
          <p14:tracePt t="176661" x="3763963" y="3573463"/>
          <p14:tracePt t="176678" x="3725863" y="3573463"/>
          <p14:tracePt t="176694" x="3695700" y="3573463"/>
          <p14:tracePt t="176694" x="3687763" y="3573463"/>
          <p14:tracePt t="176713" x="3673475" y="3573463"/>
          <p14:tracePt t="176726" x="3635375" y="3589338"/>
          <p14:tracePt t="176745" x="3627438" y="3589338"/>
          <p14:tracePt t="176761" x="3611563" y="3603625"/>
          <p14:tracePt t="176779" x="3581400" y="3619500"/>
          <p14:tracePt t="176794" x="3565525" y="3635375"/>
          <p14:tracePt t="176810" x="3543300" y="3657600"/>
          <p14:tracePt t="176827" x="3527425" y="3673475"/>
          <p14:tracePt t="176844" x="3505200" y="3711575"/>
          <p14:tracePt t="176863" x="3489325" y="3741738"/>
          <p14:tracePt t="176878" x="3489325" y="3779838"/>
          <p14:tracePt t="176878" x="3489325" y="3794125"/>
          <p14:tracePt t="176897" x="3489325" y="3802063"/>
          <p14:tracePt t="176910" x="3489325" y="3825875"/>
          <p14:tracePt t="176910" x="3475038" y="3832225"/>
          <p14:tracePt t="176929" x="3475038" y="3840163"/>
          <p14:tracePt t="176945" x="3475038" y="3848100"/>
          <p14:tracePt t="176961" x="3475038" y="3856038"/>
          <p14:tracePt t="176980" x="3475038" y="3863975"/>
          <p14:tracePt t="176994" x="3489325" y="3902075"/>
          <p14:tracePt t="177010" x="3521075" y="3916363"/>
          <p14:tracePt t="177027" x="3551238" y="3940175"/>
          <p14:tracePt t="177043" x="3573463" y="3954463"/>
          <p14:tracePt t="177060" x="3619500" y="3992563"/>
          <p14:tracePt t="177076" x="3657600" y="4008438"/>
          <p14:tracePt t="177093" x="3703638" y="4022725"/>
          <p14:tracePt t="177093" x="3717925" y="4030663"/>
          <p14:tracePt t="177113" x="3749675" y="4046538"/>
          <p14:tracePt t="177126" x="3771900" y="4046538"/>
          <p14:tracePt t="177126" x="3794125" y="4046538"/>
          <p14:tracePt t="177147" x="3840163" y="4046538"/>
          <p14:tracePt t="177162" x="3916363" y="4046538"/>
          <p14:tracePt t="177179" x="4022725" y="4046538"/>
          <p14:tracePt t="177194" x="4122738" y="4046538"/>
          <p14:tracePt t="177210" x="4229100" y="4054475"/>
          <p14:tracePt t="177226" x="4335463" y="4068763"/>
          <p14:tracePt t="177243" x="4503738" y="4092575"/>
          <p14:tracePt t="177260" x="4640263" y="4092575"/>
          <p14:tracePt t="177276" x="4778375" y="4092575"/>
          <p14:tracePt t="177293" x="4876800" y="4092575"/>
          <p14:tracePt t="177310" x="4960938" y="4092575"/>
          <p14:tracePt t="177326" x="5021263" y="4092575"/>
          <p14:tracePt t="177326" x="5067300" y="4092575"/>
          <p14:tracePt t="177345" x="5143500" y="4092575"/>
          <p14:tracePt t="177362" x="5219700" y="4092575"/>
          <p14:tracePt t="177378" x="5334000" y="4092575"/>
          <p14:tracePt t="177395" x="5456238" y="4092575"/>
          <p14:tracePt t="177411" x="5570538" y="4098925"/>
          <p14:tracePt t="177427" x="5630863" y="4114800"/>
          <p14:tracePt t="177444" x="5676900" y="4114800"/>
          <p14:tracePt t="177459" x="5715000" y="4114800"/>
          <p14:tracePt t="177476" x="5745163" y="4114800"/>
          <p14:tracePt t="177493" x="5807075" y="4122738"/>
          <p14:tracePt t="177509" x="5867400" y="4122738"/>
          <p14:tracePt t="177509" x="5889625" y="4122738"/>
          <p14:tracePt t="177529" x="5905500" y="4122738"/>
          <p14:tracePt t="180172" x="5897563" y="4122738"/>
          <p14:tracePt t="180775" x="5889625" y="4122738"/>
          <p14:tracePt t="180783" x="5883275" y="4130675"/>
          <p14:tracePt t="180792" x="5875338" y="4130675"/>
          <p14:tracePt t="180806" x="5851525" y="4137025"/>
          <p14:tracePt t="180822" x="5845175" y="4137025"/>
          <p14:tracePt t="180840" x="5837238" y="4137025"/>
          <p14:tracePt t="180855" x="5821363" y="4137025"/>
          <p14:tracePt t="180874" x="5813425" y="4137025"/>
          <p14:tracePt t="180890" x="5807075" y="4137025"/>
          <p14:tracePt t="180906" x="5791200" y="4137025"/>
          <p14:tracePt t="180924" x="5775325" y="4144963"/>
          <p14:tracePt t="180939" x="5761038" y="4144963"/>
          <p14:tracePt t="180957" x="5745163" y="4144963"/>
          <p14:tracePt t="180974" x="5722938" y="4152900"/>
          <p14:tracePt t="180990" x="5707063" y="4152900"/>
          <p14:tracePt t="181005" x="5684838" y="4152900"/>
          <p14:tracePt t="181022" x="5638800" y="4152900"/>
          <p14:tracePt t="181038" x="5562600" y="4152900"/>
          <p14:tracePt t="181057" x="5486400" y="4152900"/>
          <p14:tracePt t="181073" x="5432425" y="4152900"/>
          <p14:tracePt t="181090" x="5380038" y="4152900"/>
          <p14:tracePt t="181106" x="5334000" y="4152900"/>
          <p14:tracePt t="181123" x="5287963" y="4152900"/>
          <p14:tracePt t="181139" x="5241925" y="4152900"/>
          <p14:tracePt t="181157" x="5173663" y="4152900"/>
          <p14:tracePt t="181173" x="5083175" y="4152900"/>
          <p14:tracePt t="181189" x="4968875" y="4152900"/>
          <p14:tracePt t="181205" x="4830763" y="4152900"/>
          <p14:tracePt t="181222" x="4670425" y="4152900"/>
          <p14:tracePt t="181222" x="4587875" y="4152900"/>
          <p14:tracePt t="181242" x="4457700" y="4152900"/>
          <p14:tracePt t="181257" x="4351338" y="4175125"/>
          <p14:tracePt t="181274" x="4152900" y="4160838"/>
          <p14:tracePt t="181291" x="4106863" y="4152900"/>
          <p14:tracePt t="181306" x="4060825" y="4152900"/>
          <p14:tracePt t="181322" x="3984625" y="4175125"/>
          <p14:tracePt t="181339" x="3916363" y="4198938"/>
          <p14:tracePt t="181355" x="3840163" y="4206875"/>
          <p14:tracePt t="181373" x="3802063" y="4221163"/>
          <p14:tracePt t="181389" x="3725863" y="4237038"/>
          <p14:tracePt t="181406" x="3597275" y="4244975"/>
          <p14:tracePt t="181406" x="3535363" y="4259263"/>
          <p14:tracePt t="181425" x="3475038" y="4267200"/>
          <p14:tracePt t="181438" x="3322638" y="4283075"/>
          <p14:tracePt t="181459" x="3238500" y="4289425"/>
          <p14:tracePt t="181474" x="3178175" y="4305300"/>
          <p14:tracePt t="181489" x="3132138" y="4327525"/>
          <p14:tracePt t="181506" x="3101975" y="4327525"/>
          <p14:tracePt t="181523" x="3094038" y="4343400"/>
          <p14:tracePt t="181537" x="3070225" y="4351338"/>
          <p14:tracePt t="181555" x="3055938" y="4373563"/>
          <p14:tracePt t="181572" x="3040063" y="4389438"/>
          <p14:tracePt t="181589" x="3001963" y="4411663"/>
          <p14:tracePt t="181606" x="2963863" y="4427538"/>
          <p14:tracePt t="181624" x="2933700" y="4435475"/>
          <p14:tracePt t="181624" x="2903538" y="4441825"/>
          <p14:tracePt t="181641" x="2857500" y="4465638"/>
          <p14:tracePt t="181658" x="2811463" y="4495800"/>
          <p14:tracePt t="181674" x="2773363" y="4495800"/>
          <p14:tracePt t="181690" x="2751138" y="4518025"/>
          <p14:tracePt t="181707" x="2727325" y="4533900"/>
          <p14:tracePt t="181723" x="2689225" y="4549775"/>
          <p14:tracePt t="181740" x="2644775" y="4572000"/>
          <p14:tracePt t="181757" x="2598738" y="4587875"/>
          <p14:tracePt t="181772" x="2552700" y="4610100"/>
          <p14:tracePt t="181789" x="2506663" y="4632325"/>
          <p14:tracePt t="181806" x="2460625" y="4670425"/>
          <p14:tracePt t="181822" x="2438400" y="4678363"/>
          <p14:tracePt t="181822" x="2430463" y="4702175"/>
          <p14:tracePt t="181841" x="2416175" y="4724400"/>
          <p14:tracePt t="181857" x="2384425" y="4740275"/>
          <p14:tracePt t="181873" x="2354263" y="4778375"/>
          <p14:tracePt t="181889" x="2301875" y="4800600"/>
          <p14:tracePt t="181906" x="2286000" y="4808538"/>
          <p14:tracePt t="181922" x="2270125" y="4816475"/>
          <p14:tracePt t="181939" x="2255838" y="4822825"/>
          <p14:tracePt t="181956" x="2247900" y="4822825"/>
          <p14:tracePt t="181971" x="2232025" y="4838700"/>
          <p14:tracePt t="181989" x="2193925" y="4854575"/>
          <p14:tracePt t="182007" x="2171700" y="4876800"/>
          <p14:tracePt t="182022" x="2117725" y="4876800"/>
          <p14:tracePt t="182039" x="2079625" y="4892675"/>
          <p14:tracePt t="182039" x="2065338" y="4892675"/>
          <p14:tracePt t="182057" x="2049463" y="4899025"/>
          <p14:tracePt t="182073" x="2019300" y="4914900"/>
          <p14:tracePt t="182090" x="1989138" y="4922838"/>
          <p14:tracePt t="182106" x="1905000" y="4930775"/>
          <p14:tracePt t="182122" x="1790700" y="4930775"/>
          <p14:tracePt t="182138" x="1676400" y="4930775"/>
          <p14:tracePt t="182156" x="1562100" y="4945063"/>
          <p14:tracePt t="182172" x="1508125" y="4945063"/>
          <p14:tracePt t="182189" x="1463675" y="4945063"/>
          <p14:tracePt t="182206" x="1425575" y="4945063"/>
          <p14:tracePt t="182222" x="1387475" y="4945063"/>
          <p14:tracePt t="182222" x="1371600" y="4945063"/>
          <p14:tracePt t="182241" x="1363663" y="4945063"/>
          <p14:tracePt t="182256" x="1325563" y="4953000"/>
          <p14:tracePt t="182272" x="1265238" y="4968875"/>
          <p14:tracePt t="182289" x="1196975" y="4983163"/>
          <p14:tracePt t="182306" x="1135063" y="4983163"/>
          <p14:tracePt t="182322" x="1096963" y="4983163"/>
          <p14:tracePt t="182339" x="1066800" y="4999038"/>
          <p14:tracePt t="182355" x="1050925" y="4999038"/>
          <p14:tracePt t="182372" x="1020763" y="5006975"/>
          <p14:tracePt t="182388" x="1006475" y="5006975"/>
          <p14:tracePt t="182405" x="974725" y="5013325"/>
          <p14:tracePt t="182420" x="944563" y="5021263"/>
          <p14:tracePt t="182437" x="906463" y="5021263"/>
          <p14:tracePt t="182454" x="854075" y="5021263"/>
          <p14:tracePt t="182454" x="838200" y="5021263"/>
          <p14:tracePt t="182472" x="830263" y="5021263"/>
          <p14:tracePt t="182487" x="822325" y="5021263"/>
          <p14:tracePt t="182503" x="815975" y="5021263"/>
          <p14:tracePt t="182520" x="792163" y="5021263"/>
          <p14:tracePt t="182536" x="777875" y="5029200"/>
          <p14:tracePt t="182554" x="762000" y="5029200"/>
          <p14:tracePt t="182570" x="762000" y="5021263"/>
          <p14:tracePt t="182696" x="769938" y="5021263"/>
          <p14:tracePt t="182768" x="777875" y="5021263"/>
          <p14:tracePt t="182792" x="784225" y="5021263"/>
          <p14:tracePt t="182799" x="792163" y="5021263"/>
          <p14:tracePt t="182807" x="808038" y="5021263"/>
          <p14:tracePt t="182824" x="822325" y="5021263"/>
          <p14:tracePt t="182837" x="860425" y="5021263"/>
          <p14:tracePt t="182837" x="884238" y="5021263"/>
          <p14:tracePt t="182857" x="914400" y="5021263"/>
          <p14:tracePt t="182870" x="982663" y="5021263"/>
          <p14:tracePt t="182870" x="1028700" y="5037138"/>
          <p14:tracePt t="182889" x="1096963" y="5037138"/>
          <p14:tracePt t="182905" x="1143000" y="5037138"/>
          <p14:tracePt t="182922" x="1181100" y="5045075"/>
          <p14:tracePt t="182939" x="1211263" y="5045075"/>
          <p14:tracePt t="182955" x="1265238" y="5051425"/>
          <p14:tracePt t="182972" x="1317625" y="5051425"/>
          <p14:tracePt t="182988" x="1379538" y="5051425"/>
          <p14:tracePt t="183005" x="1455738" y="5051425"/>
          <p14:tracePt t="183023" x="1600200" y="5051425"/>
          <p14:tracePt t="183037" x="1752600" y="5051425"/>
          <p14:tracePt t="183054" x="1882775" y="5051425"/>
          <p14:tracePt t="183069" x="1935163" y="5051425"/>
          <p14:tracePt t="183069" x="1943100" y="5051425"/>
          <p14:tracePt t="183088" x="1943100" y="5045075"/>
          <p14:tracePt t="183103" x="1951038" y="5045075"/>
          <p14:tracePt t="183121" x="1958975" y="5045075"/>
          <p14:tracePt t="183255" x="1965325" y="5045075"/>
          <p14:tracePt t="183263" x="1965325" y="5051425"/>
          <p14:tracePt t="183320" x="1965325" y="5059363"/>
          <p14:tracePt t="183392" x="1958975" y="5059363"/>
          <p14:tracePt t="184333" x="1951038" y="5059363"/>
          <p14:tracePt t="184903" x="1920875" y="5045075"/>
          <p14:tracePt t="184912" x="1889125" y="5037138"/>
          <p14:tracePt t="184920" x="1820863" y="5013325"/>
          <p14:tracePt t="184938" x="1760538" y="5013325"/>
          <p14:tracePt t="184954" x="1684338" y="5013325"/>
          <p14:tracePt t="184970" x="1608138" y="5013325"/>
          <p14:tracePt t="184987" x="1524000" y="5013325"/>
          <p14:tracePt t="185003" x="1439863" y="5021263"/>
          <p14:tracePt t="185020" x="1387475" y="5021263"/>
          <p14:tracePt t="185036" x="1325563" y="5021263"/>
          <p14:tracePt t="185053" x="1257300" y="5013325"/>
          <p14:tracePt t="185069" x="1158875" y="4983163"/>
          <p14:tracePt t="185085" x="1066800" y="4930775"/>
          <p14:tracePt t="185101" x="1044575" y="4930775"/>
          <p14:tracePt t="185118" x="1036638" y="4930775"/>
          <p14:tracePt t="185135" x="1020763" y="4937125"/>
          <p14:tracePt t="185157" x="1006475" y="4937125"/>
          <p14:tracePt t="185169" x="990600" y="4945063"/>
          <p14:tracePt t="185186" x="982663" y="4945063"/>
          <p14:tracePt t="185200" x="998538" y="4945063"/>
          <p14:tracePt t="185343" x="1020763" y="4945063"/>
          <p14:tracePt t="185352" x="1036638" y="4945063"/>
          <p14:tracePt t="185359" x="1066800" y="4945063"/>
          <p14:tracePt t="185369" x="1150938" y="4937125"/>
          <p14:tracePt t="185386" x="1273175" y="4922838"/>
          <p14:tracePt t="185402" x="1393825" y="4922838"/>
          <p14:tracePt t="185418" x="1524000" y="4922838"/>
          <p14:tracePt t="185435" x="1608138" y="4922838"/>
          <p14:tracePt t="185451" x="1654175" y="4922838"/>
          <p14:tracePt t="185468" x="1668463" y="4922838"/>
          <p14:tracePt t="185486" x="1676400" y="4922838"/>
          <p14:tracePt t="185567" x="1692275" y="4922838"/>
          <p14:tracePt t="185585" x="1706563" y="4922838"/>
          <p14:tracePt t="185592" x="1730375" y="4922838"/>
          <p14:tracePt t="185602" x="1798638" y="4922838"/>
          <p14:tracePt t="185618" x="1836738" y="4922838"/>
          <p14:tracePt t="185635" x="1882775" y="4922838"/>
          <p14:tracePt t="185652" x="1905000" y="4922838"/>
          <p14:tracePt t="185668" x="1897063" y="4922838"/>
          <p14:tracePt t="185815" x="1889125" y="4922838"/>
          <p14:tracePt t="185848" x="1882775" y="4922838"/>
          <p14:tracePt t="185856" x="1874838" y="4922838"/>
          <p14:tracePt t="185868" x="1858963" y="4922838"/>
          <p14:tracePt t="185884" x="1866900" y="4899025"/>
          <p14:tracePt t="186655" x="1882775" y="4884738"/>
          <p14:tracePt t="186664" x="1897063" y="4854575"/>
          <p14:tracePt t="186672" x="1920875" y="4846638"/>
          <p14:tracePt t="186683" x="1989138" y="4778375"/>
          <p14:tracePt t="186700" x="2073275" y="4702175"/>
          <p14:tracePt t="186717" x="2163763" y="4625975"/>
          <p14:tracePt t="186734" x="2286000" y="4525963"/>
          <p14:tracePt t="186734" x="2346325" y="4479925"/>
          <p14:tracePt t="186753" x="2422525" y="4419600"/>
          <p14:tracePt t="186766" x="2628900" y="4289425"/>
          <p14:tracePt t="186766" x="2797175" y="4168775"/>
          <p14:tracePt t="186785" x="3222625" y="3992563"/>
          <p14:tracePt t="186802" x="3673475" y="3802063"/>
          <p14:tracePt t="186818" x="4046538" y="3665538"/>
          <p14:tracePt t="186835" x="4213225" y="3573463"/>
          <p14:tracePt t="186850" x="4351338" y="3489325"/>
          <p14:tracePt t="186868" x="4479925" y="3413125"/>
          <p14:tracePt t="186885" x="4587875" y="3344863"/>
          <p14:tracePt t="186900" x="4740275" y="3268663"/>
          <p14:tracePt t="186917" x="4930775" y="3170238"/>
          <p14:tracePt t="186933" x="5135563" y="3086100"/>
          <p14:tracePt t="186950" x="5334000" y="3017838"/>
          <p14:tracePt t="186950" x="5402263" y="2979738"/>
          <p14:tracePt t="186969" x="5508625" y="2917825"/>
          <p14:tracePt t="186986" x="5546725" y="2879725"/>
          <p14:tracePt t="186998" x="5646738" y="2781300"/>
          <p14:tracePt t="187017" x="5715000" y="2713038"/>
          <p14:tracePt t="187033" x="5745163" y="2682875"/>
          <p14:tracePt t="187049" x="5768975" y="2659063"/>
          <p14:tracePt t="187065" x="5775325" y="2659063"/>
          <p14:tracePt t="187082" x="5783263" y="2659063"/>
          <p14:tracePt t="187099" x="5783263" y="2651125"/>
          <p14:tracePt t="187152" x="5783263" y="2613025"/>
          <p14:tracePt t="187161" x="5753100" y="2568575"/>
          <p14:tracePt t="187168" x="5753100" y="2560638"/>
          <p14:tracePt t="187182" x="5715000" y="2560638"/>
          <p14:tracePt t="187182" x="5699125" y="2560638"/>
          <p14:tracePt t="187200" x="5661025" y="2568575"/>
          <p14:tracePt t="187217" x="5608638" y="2582863"/>
          <p14:tracePt t="187233" x="5592763" y="2598738"/>
          <p14:tracePt t="187249" x="5578475" y="2598738"/>
          <p14:tracePt t="187271" x="5562600" y="2606675"/>
          <p14:tracePt t="187287" x="5554663" y="2613025"/>
          <p14:tracePt t="187299" x="5546725" y="2613025"/>
          <p14:tracePt t="187316" x="5540375" y="2613025"/>
          <p14:tracePt t="187334" x="5524500" y="2613025"/>
          <p14:tracePt t="187349" x="5508625" y="2613025"/>
          <p14:tracePt t="187366" x="5486400" y="2613025"/>
          <p14:tracePt t="187382" x="5402263" y="2636838"/>
          <p14:tracePt t="187401" x="5364163" y="2651125"/>
          <p14:tracePt t="187417" x="5334000" y="2667000"/>
          <p14:tracePt t="187433" x="5318125" y="2667000"/>
          <p14:tracePt t="187450" x="5287963" y="2682875"/>
          <p14:tracePt t="187466" x="5257800" y="2689225"/>
          <p14:tracePt t="187483" x="5211763" y="2713038"/>
          <p14:tracePt t="187499" x="5173663" y="2727325"/>
          <p14:tracePt t="187517" x="5127625" y="2751138"/>
          <p14:tracePt t="187535" x="5089525" y="2765425"/>
          <p14:tracePt t="187550" x="5067300" y="2773363"/>
          <p14:tracePt t="187550" x="5059363" y="2781300"/>
          <p14:tracePt t="187569" x="5051425" y="2789238"/>
          <p14:tracePt t="187584" x="5037138" y="2797175"/>
          <p14:tracePt t="187607" x="5029200" y="2797175"/>
          <p14:tracePt t="187648" x="5029200" y="2803525"/>
          <p14:tracePt t="187655" x="5021263" y="2803525"/>
          <p14:tracePt t="187681" x="5013325" y="2803525"/>
          <p14:tracePt t="187688" x="5006975" y="2803525"/>
          <p14:tracePt t="187703" x="5006975" y="2811463"/>
          <p14:tracePt t="187715" x="4991100" y="2835275"/>
          <p14:tracePt t="187732" x="4968875" y="2849563"/>
          <p14:tracePt t="187749" x="4945063" y="2857500"/>
          <p14:tracePt t="187765" x="4937125" y="2857500"/>
          <p14:tracePt t="187784" x="4930775" y="2857500"/>
          <p14:tracePt t="187798" x="4930775" y="2865438"/>
          <p14:tracePt t="187855" x="4922838" y="2865438"/>
          <p14:tracePt t="187864" x="4914900" y="2865438"/>
          <p14:tracePt t="190597" x="4922838" y="2865438"/>
          <p14:tracePt t="190759" x="4930775" y="2865438"/>
          <p14:tracePt t="190776" x="4937125" y="2873375"/>
          <p14:tracePt t="190839" x="4945063" y="2879725"/>
          <p14:tracePt t="190887" x="4953000" y="2879725"/>
          <p14:tracePt t="191735" x="4960938" y="2879725"/>
          <p14:tracePt t="191752" x="4968875" y="2879725"/>
          <p14:tracePt t="191775" x="4968875" y="2865438"/>
          <p14:tracePt t="191808" x="4975225" y="2865438"/>
          <p14:tracePt t="191832" x="4983163" y="2857500"/>
          <p14:tracePt t="191864" x="4991100" y="2857500"/>
          <p14:tracePt t="191912" x="4999038" y="2857500"/>
          <p14:tracePt t="191929" x="4999038" y="2849563"/>
          <p14:tracePt t="191935" x="5006975" y="2849563"/>
          <p14:tracePt t="191952" x="5013325" y="2849563"/>
          <p14:tracePt t="191963" x="5021263" y="2849563"/>
          <p14:tracePt t="191979" x="5037138" y="2849563"/>
          <p14:tracePt t="191995" x="5045075" y="2849563"/>
          <p14:tracePt t="192039" x="5051425" y="2841625"/>
          <p14:tracePt t="192055" x="5067300" y="2835275"/>
          <p14:tracePt t="192079" x="5075238" y="2835275"/>
          <p14:tracePt t="192087" x="5083175" y="2835275"/>
          <p14:tracePt t="192095" x="5097463" y="2835275"/>
          <p14:tracePt t="192109" x="5143500" y="2803525"/>
          <p14:tracePt t="192130" x="5181600" y="2797175"/>
          <p14:tracePt t="192145" x="5203825" y="2797175"/>
          <p14:tracePt t="192163" x="5219700" y="2797175"/>
          <p14:tracePt t="192177" x="5235575" y="2797175"/>
          <p14:tracePt t="192195" x="5257800" y="2797175"/>
          <p14:tracePt t="192211" x="5303838" y="2797175"/>
          <p14:tracePt t="192227" x="5341938" y="2797175"/>
          <p14:tracePt t="192245" x="5372100" y="2797175"/>
          <p14:tracePt t="192260" x="5380038" y="2797175"/>
          <p14:tracePt t="192277" x="5387975" y="2789238"/>
          <p14:tracePt t="192294" x="5394325" y="2781300"/>
          <p14:tracePt t="192310" x="5402263" y="2781300"/>
          <p14:tracePt t="192327" x="5426075" y="2781300"/>
          <p14:tracePt t="192346" x="5448300" y="2773363"/>
          <p14:tracePt t="192362" x="5470525" y="2773363"/>
          <p14:tracePt t="192378" x="5508625" y="2773363"/>
          <p14:tracePt t="192395" x="5584825" y="2773363"/>
          <p14:tracePt t="192412" x="5646738" y="2765425"/>
          <p14:tracePt t="192427" x="5699125" y="2765425"/>
          <p14:tracePt t="192444" x="5722938" y="2759075"/>
          <p14:tracePt t="192462" x="5745163" y="2759075"/>
          <p14:tracePt t="192477" x="5761038" y="2759075"/>
          <p14:tracePt t="192493" x="5791200" y="2751138"/>
          <p14:tracePt t="192493" x="5821363" y="2751138"/>
          <p14:tracePt t="192513" x="5851525" y="2743200"/>
          <p14:tracePt t="192531" x="5921375" y="2743200"/>
          <p14:tracePt t="192545" x="5989638" y="2743200"/>
          <p14:tracePt t="192561" x="6003925" y="2743200"/>
          <p14:tracePt t="192576" x="6011863" y="2735263"/>
          <p14:tracePt t="192593" x="6019800" y="2735263"/>
          <p14:tracePt t="192609" x="6049963" y="2720975"/>
          <p14:tracePt t="192627" x="6088063" y="2720975"/>
          <p14:tracePt t="192645" x="6134100" y="2720975"/>
          <p14:tracePt t="192661" x="6226175" y="2697163"/>
          <p14:tracePt t="192678" x="6294438" y="2697163"/>
          <p14:tracePt t="192678" x="6324600" y="2682875"/>
          <p14:tracePt t="192696" x="6370638" y="2682875"/>
          <p14:tracePt t="192710" x="6416675" y="2682875"/>
          <p14:tracePt t="192710" x="6438900" y="2667000"/>
          <p14:tracePt t="192728" x="6461125" y="2667000"/>
          <p14:tracePt t="192745" x="6477000" y="2659063"/>
          <p14:tracePt t="192761" x="6499225" y="2659063"/>
          <p14:tracePt t="192778" x="6553200" y="2659063"/>
          <p14:tracePt t="192794" x="6621463" y="2659063"/>
          <p14:tracePt t="192810" x="6713538" y="2659063"/>
          <p14:tracePt t="192827" x="6773863" y="2651125"/>
          <p14:tracePt t="192845" x="6873875" y="2644775"/>
          <p14:tracePt t="192845" x="6896100" y="2644775"/>
          <p14:tracePt t="192864" x="6911975" y="2628900"/>
          <p14:tracePt t="192877" x="6942138" y="2628900"/>
          <p14:tracePt t="192895" x="6950075" y="2628900"/>
          <p14:tracePt t="193039" x="6956425" y="2628900"/>
          <p14:tracePt t="193071" x="6956425" y="2636838"/>
          <p14:tracePt t="193087" x="6950075" y="2644775"/>
          <p14:tracePt t="193112" x="6934200" y="2644775"/>
          <p14:tracePt t="193119" x="6904038" y="2644775"/>
          <p14:tracePt t="193128" x="6888163" y="2651125"/>
          <p14:tracePt t="193145" x="6789738" y="2682875"/>
          <p14:tracePt t="193162" x="6727825" y="2705100"/>
          <p14:tracePt t="193177" x="6651625" y="2727325"/>
          <p14:tracePt t="193194" x="6583363" y="2751138"/>
          <p14:tracePt t="193210" x="6530975" y="2759075"/>
          <p14:tracePt t="193225" x="6492875" y="2759075"/>
          <p14:tracePt t="193243" x="6438900" y="2765425"/>
          <p14:tracePt t="193260" x="6392863" y="2773363"/>
          <p14:tracePt t="193276" x="6302375" y="2781300"/>
          <p14:tracePt t="193292" x="6210300" y="2803525"/>
          <p14:tracePt t="193309" x="6103938" y="2803525"/>
          <p14:tracePt t="193326" x="5989638" y="2841625"/>
          <p14:tracePt t="193342" x="5927725" y="2849563"/>
          <p14:tracePt t="193342" x="5897563" y="2849563"/>
          <p14:tracePt t="193362" x="5867400" y="2865438"/>
          <p14:tracePt t="193377" x="5845175" y="2865438"/>
          <p14:tracePt t="193393" x="5813425" y="2865438"/>
          <p14:tracePt t="193410" x="5783263" y="2865438"/>
          <p14:tracePt t="193426" x="5737225" y="2865438"/>
          <p14:tracePt t="193443" x="5676900" y="2865438"/>
          <p14:tracePt t="193460" x="5616575" y="2865438"/>
          <p14:tracePt t="193477" x="5578475" y="2865438"/>
          <p14:tracePt t="193493" x="5540375" y="2865438"/>
          <p14:tracePt t="193510" x="5516563" y="2865438"/>
          <p14:tracePt t="193510" x="5494338" y="2865438"/>
          <p14:tracePt t="193529" x="5470525" y="2865438"/>
          <p14:tracePt t="193542" x="5372100" y="2865438"/>
          <p14:tracePt t="193561" x="5273675" y="2865438"/>
          <p14:tracePt t="193577" x="5159375" y="2865438"/>
          <p14:tracePt t="193594" x="5051425" y="2865438"/>
          <p14:tracePt t="193611" x="4983163" y="2865438"/>
          <p14:tracePt t="193627" x="4937125" y="2865438"/>
          <p14:tracePt t="193644" x="4906963" y="2865438"/>
          <p14:tracePt t="193660" x="4899025" y="2865438"/>
          <p14:tracePt t="193676" x="4892675" y="2865438"/>
          <p14:tracePt t="193752" x="4892675" y="2857500"/>
          <p14:tracePt t="193799" x="4899025" y="2857500"/>
          <p14:tracePt t="193824" x="4906963" y="2857500"/>
          <p14:tracePt t="193832" x="4914900" y="2857500"/>
          <p14:tracePt t="193843" x="4945063" y="2849563"/>
          <p14:tracePt t="193862" x="4991100" y="2849563"/>
          <p14:tracePt t="193877" x="5037138" y="2849563"/>
          <p14:tracePt t="193894" x="5067300" y="2835275"/>
          <p14:tracePt t="193910" x="5105400" y="2835275"/>
          <p14:tracePt t="193910" x="5127625" y="2835275"/>
          <p14:tracePt t="193929" x="5151438" y="2835275"/>
          <p14:tracePt t="193942" x="5227638" y="2811463"/>
          <p14:tracePt t="193962" x="5287963" y="2811463"/>
          <p14:tracePt t="193978" x="5364163" y="2797175"/>
          <p14:tracePt t="193994" x="5426075" y="2773363"/>
          <p14:tracePt t="194010" x="5464175" y="2765425"/>
          <p14:tracePt t="194026" x="5524500" y="2765425"/>
          <p14:tracePt t="194043" x="5570538" y="2759075"/>
          <p14:tracePt t="194059" x="5608638" y="2743200"/>
          <p14:tracePt t="194076" x="5630863" y="2743200"/>
          <p14:tracePt t="194092" x="5668963" y="2743200"/>
          <p14:tracePt t="194110" x="5707063" y="2743200"/>
          <p14:tracePt t="194110" x="5722938" y="2743200"/>
          <p14:tracePt t="194129" x="5753100" y="2743200"/>
          <p14:tracePt t="194143" x="5837238" y="2743200"/>
          <p14:tracePt t="194162" x="5867400" y="2743200"/>
          <p14:tracePt t="194174" x="5959475" y="2743200"/>
          <p14:tracePt t="194174" x="6011863" y="2743200"/>
          <p14:tracePt t="194193" x="6073775" y="2743200"/>
          <p14:tracePt t="194209" x="6118225" y="2743200"/>
          <p14:tracePt t="194226" x="6134100" y="2743200"/>
          <p14:tracePt t="194241" x="6149975" y="2743200"/>
          <p14:tracePt t="194258" x="6164263" y="2743200"/>
          <p14:tracePt t="194274" x="6226175" y="2743200"/>
          <p14:tracePt t="194291" x="6302375" y="2743200"/>
          <p14:tracePt t="194308" x="6378575" y="2743200"/>
          <p14:tracePt t="194326" x="6416675" y="2743200"/>
          <p14:tracePt t="194342" x="6408738" y="2743200"/>
          <p14:tracePt t="195095" x="6384925" y="2743200"/>
          <p14:tracePt t="195104" x="6354763" y="2743200"/>
          <p14:tracePt t="195112" x="6316663" y="2735263"/>
          <p14:tracePt t="195124" x="6248400" y="2735263"/>
          <p14:tracePt t="195124" x="6188075" y="2735263"/>
          <p14:tracePt t="195145" x="6134100" y="2735263"/>
          <p14:tracePt t="195158" x="5997575" y="2720975"/>
          <p14:tracePt t="195158" x="5951538" y="2720975"/>
          <p14:tracePt t="195178" x="5867400" y="2720975"/>
          <p14:tracePt t="195178" x="5775325" y="2720975"/>
          <p14:tracePt t="195194" x="5622925" y="2735263"/>
          <p14:tracePt t="195210" x="5478463" y="2743200"/>
          <p14:tracePt t="195226" x="5380038" y="2759075"/>
          <p14:tracePt t="195244" x="5295900" y="2781300"/>
          <p14:tracePt t="195258" x="5219700" y="2789238"/>
          <p14:tracePt t="195275" x="5135563" y="2803525"/>
          <p14:tracePt t="195291" x="5045075" y="2827338"/>
          <p14:tracePt t="195308" x="4930775" y="2841625"/>
          <p14:tracePt t="195325" x="4846638" y="2873375"/>
          <p14:tracePt t="195341" x="4792663" y="2887663"/>
          <p14:tracePt t="195358" x="4778375" y="2895600"/>
          <p14:tracePt t="195358" x="4754563" y="2895600"/>
          <p14:tracePt t="195378" x="4740275" y="2895600"/>
          <p14:tracePt t="195393" x="4732338" y="2903538"/>
          <p14:tracePt t="195409" x="4686300" y="2917825"/>
          <p14:tracePt t="195426" x="4632325" y="2941638"/>
          <p14:tracePt t="195442" x="4556125" y="2949575"/>
          <p14:tracePt t="195459" x="4518025" y="2963863"/>
          <p14:tracePt t="195475" x="4511675" y="2963863"/>
          <p14:tracePt t="195512" x="4495800" y="2963863"/>
          <p14:tracePt t="195535" x="4487863" y="2971800"/>
          <p14:tracePt t="195543" x="4479925" y="2971800"/>
          <p14:tracePt t="195557" x="4473575" y="2971800"/>
          <p14:tracePt t="195574" x="4465638" y="2971800"/>
          <p14:tracePt t="195624" x="4457700" y="2979738"/>
          <p14:tracePt t="195687" x="4465638" y="2987675"/>
          <p14:tracePt t="195704" x="4473575" y="2987675"/>
          <p14:tracePt t="195712" x="4479925" y="2987675"/>
          <p14:tracePt t="195735" x="4487863" y="2987675"/>
          <p14:tracePt t="195759" x="4495800" y="2987675"/>
          <p14:tracePt t="195799" x="4503738" y="2987675"/>
          <p14:tracePt t="195815" x="4511675" y="2987675"/>
          <p14:tracePt t="195831" x="4518025" y="2979738"/>
          <p14:tracePt t="195847" x="4525963" y="2979738"/>
          <p14:tracePt t="195858" x="4541838" y="2979738"/>
          <p14:tracePt t="195876" x="4556125" y="2963863"/>
          <p14:tracePt t="195890" x="4564063" y="2955925"/>
          <p14:tracePt t="195911" x="4564063" y="2941638"/>
          <p14:tracePt t="195935" x="4564063" y="2925763"/>
          <p14:tracePt t="195984" x="4564063" y="2911475"/>
          <p14:tracePt t="195999" x="4564063" y="2895600"/>
          <p14:tracePt t="196008" x="4556125" y="2879725"/>
          <p14:tracePt t="196025" x="4549775" y="2865438"/>
          <p14:tracePt t="196040" x="4541838" y="2849563"/>
          <p14:tracePt t="196058" x="4518025" y="2827338"/>
          <p14:tracePt t="196074" x="4503738" y="2811463"/>
          <p14:tracePt t="196090" x="4487863" y="2803525"/>
          <p14:tracePt t="196107" x="4465638" y="2789238"/>
          <p14:tracePt t="196124" x="4435475" y="2781300"/>
          <p14:tracePt t="196124" x="4419600" y="2773363"/>
          <p14:tracePt t="196144" x="4411663" y="2773363"/>
          <p14:tracePt t="196157" x="4389438" y="2765425"/>
          <p14:tracePt t="196174" x="4365625" y="2759075"/>
          <p14:tracePt t="196189" x="4343400" y="2751138"/>
          <p14:tracePt t="196189" x="4321175" y="2751138"/>
          <p14:tracePt t="196208" x="4305300" y="2743200"/>
          <p14:tracePt t="196223" x="4221163" y="2720975"/>
          <p14:tracePt t="196241" x="4183063" y="2720975"/>
          <p14:tracePt t="196257" x="4168775" y="2720975"/>
          <p14:tracePt t="196274" x="4130675" y="2713038"/>
          <p14:tracePt t="196289" x="4084638" y="2705100"/>
          <p14:tracePt t="196306" x="4030663" y="2705100"/>
          <p14:tracePt t="196323" x="3970338" y="2705100"/>
          <p14:tracePt t="196340" x="3916363" y="2705100"/>
          <p14:tracePt t="196356" x="3863975" y="2705100"/>
          <p14:tracePt t="196373" x="3810000" y="2705100"/>
          <p14:tracePt t="196389" x="3756025" y="2705100"/>
          <p14:tracePt t="196405" x="3711575" y="2705100"/>
          <p14:tracePt t="196405" x="3687763" y="2705100"/>
          <p14:tracePt t="196424" x="3657600" y="2705100"/>
          <p14:tracePt t="196438" x="3603625" y="2705100"/>
          <p14:tracePt t="196458" x="3565525" y="2705100"/>
          <p14:tracePt t="196474" x="3482975" y="2705100"/>
          <p14:tracePt t="196491" x="3352800" y="2705100"/>
          <p14:tracePt t="196507" x="3246438" y="2705100"/>
          <p14:tracePt t="196524" x="3170238" y="2705100"/>
          <p14:tracePt t="196539" x="3124200" y="2705100"/>
          <p14:tracePt t="196556" x="3086100" y="2705100"/>
          <p14:tracePt t="196574" x="3055938" y="2705100"/>
          <p14:tracePt t="196590" x="2979738" y="2705100"/>
          <p14:tracePt t="196606" x="2857500" y="2705100"/>
          <p14:tracePt t="196606" x="2773363" y="2705100"/>
          <p14:tracePt t="196625" x="2620963" y="2705100"/>
          <p14:tracePt t="196642" x="2536825" y="2713038"/>
          <p14:tracePt t="196658" x="2498725" y="2727325"/>
          <p14:tracePt t="196675" x="2454275" y="2727325"/>
          <p14:tracePt t="196691" x="2438400" y="2743200"/>
          <p14:tracePt t="196707" x="2422525" y="2743200"/>
          <p14:tracePt t="196724" x="2400300" y="2743200"/>
          <p14:tracePt t="196740" x="2392363" y="2743200"/>
          <p14:tracePt t="196756" x="2384425" y="2743200"/>
          <p14:tracePt t="196772" x="2378075" y="2743200"/>
          <p14:tracePt t="196789" x="2370138" y="2743200"/>
          <p14:tracePt t="196806" x="2354263" y="2751138"/>
          <p14:tracePt t="196822" x="2339975" y="2751138"/>
          <p14:tracePt t="196840" x="2324100" y="2759075"/>
          <p14:tracePt t="196855" x="2324100" y="2765425"/>
          <p14:tracePt t="196874" x="2316163" y="2773363"/>
          <p14:tracePt t="196889" x="2308225" y="2789238"/>
          <p14:tracePt t="196906" x="2301875" y="2803525"/>
          <p14:tracePt t="196923" x="2301875" y="2811463"/>
          <p14:tracePt t="196939" x="2293938" y="2811463"/>
          <p14:tracePt t="196956" x="2293938" y="2819400"/>
          <p14:tracePt t="196973" x="2293938" y="2827338"/>
          <p14:tracePt t="196990" x="2293938" y="2835275"/>
          <p14:tracePt t="197008" x="2293938" y="2849563"/>
          <p14:tracePt t="197022" x="2293938" y="2873375"/>
          <p14:tracePt t="197041" x="2316163" y="2917825"/>
          <p14:tracePt t="197057" x="2324100" y="2917825"/>
          <p14:tracePt t="197074" x="2362200" y="2949575"/>
          <p14:tracePt t="197092" x="2408238" y="2971800"/>
          <p14:tracePt t="197106" x="2446338" y="2994025"/>
          <p14:tracePt t="197122" x="2454275" y="2994025"/>
          <p14:tracePt t="197151" x="2468563" y="2994025"/>
          <p14:tracePt t="197167" x="2484438" y="2994025"/>
          <p14:tracePt t="197175" x="2498725" y="2994025"/>
          <p14:tracePt t="197188" x="2552700" y="2994025"/>
          <p14:tracePt t="197188" x="2574925" y="2994025"/>
          <p14:tracePt t="197209" x="2598738" y="2994025"/>
          <p14:tracePt t="197222" x="2620963" y="2994025"/>
          <p14:tracePt t="197222" x="2636838" y="2994025"/>
          <p14:tracePt t="197241" x="2697163" y="3001963"/>
          <p14:tracePt t="197257" x="2759075" y="3032125"/>
          <p14:tracePt t="197273" x="2797175" y="3055938"/>
          <p14:tracePt t="197291" x="2803525" y="3055938"/>
          <p14:tracePt t="197655" x="2811463" y="3070225"/>
          <p14:tracePt t="197663" x="2827338" y="3086100"/>
          <p14:tracePt t="197673" x="2865438" y="3146425"/>
          <p14:tracePt t="197690" x="2887663" y="3230563"/>
          <p14:tracePt t="197707" x="2963863" y="3352800"/>
          <p14:tracePt t="197723" x="3009900" y="3467100"/>
          <p14:tracePt t="197740" x="3055938" y="3559175"/>
          <p14:tracePt t="197756" x="3078163" y="3635375"/>
          <p14:tracePt t="197772" x="3078163" y="3649663"/>
          <p14:tracePt t="197789" x="3094038" y="3687763"/>
          <p14:tracePt t="197804" x="3094038" y="3711575"/>
          <p14:tracePt t="197821" x="3108325" y="3749675"/>
          <p14:tracePt t="197837" x="3124200" y="3802063"/>
          <p14:tracePt t="197857" x="3124200" y="3817938"/>
          <p14:tracePt t="197873" x="3146425" y="3916363"/>
          <p14:tracePt t="197890" x="3146425" y="3984625"/>
          <p14:tracePt t="197907" x="3146425" y="4030663"/>
          <p14:tracePt t="197923" x="3154363" y="4084638"/>
          <p14:tracePt t="197939" x="3154363" y="4122738"/>
          <p14:tracePt t="197956" x="3154363" y="4152900"/>
          <p14:tracePt t="197973" x="3154363" y="4175125"/>
          <p14:tracePt t="197989" x="3154363" y="4221163"/>
          <p14:tracePt t="197989" x="3154363" y="4244975"/>
          <p14:tracePt t="198008" x="3154363" y="4283075"/>
          <p14:tracePt t="198021" x="3154363" y="4343400"/>
          <p14:tracePt t="198038" x="3154363" y="4411663"/>
          <p14:tracePt t="198055" x="3154363" y="4457700"/>
          <p14:tracePt t="198055" x="3154363" y="4479925"/>
          <p14:tracePt t="198072" x="3154363" y="4503738"/>
          <p14:tracePt t="198089" x="3154363" y="4549775"/>
          <p14:tracePt t="198106" x="3154363" y="4579938"/>
          <p14:tracePt t="198123" x="3154363" y="4594225"/>
          <p14:tracePt t="198138" x="3154363" y="4632325"/>
          <p14:tracePt t="198158" x="3146425" y="4708525"/>
          <p14:tracePt t="198172" x="3124200" y="4762500"/>
          <p14:tracePt t="198188" x="3124200" y="4784725"/>
          <p14:tracePt t="198204" x="3116263" y="4816475"/>
          <p14:tracePt t="198222" x="3116263" y="4846638"/>
          <p14:tracePt t="198238" x="3116263" y="4876800"/>
          <p14:tracePt t="198255" x="3101975" y="4914900"/>
          <p14:tracePt t="198270" x="3101975" y="4930775"/>
          <p14:tracePt t="198270" x="3101975" y="4945063"/>
          <p14:tracePt t="198288" x="3101975" y="4960938"/>
          <p14:tracePt t="198305" x="3101975" y="4975225"/>
          <p14:tracePt t="198321" x="3101975" y="4991100"/>
          <p14:tracePt t="198337" x="3101975" y="5029200"/>
          <p14:tracePt t="198355" x="3101975" y="5067300"/>
          <p14:tracePt t="198372" x="3108325" y="5113338"/>
          <p14:tracePt t="198388" x="3124200" y="5159375"/>
          <p14:tracePt t="198405" x="3154363" y="5203825"/>
          <p14:tracePt t="198421" x="3162300" y="5219700"/>
          <p14:tracePt t="198440" x="3170238" y="5227638"/>
          <p14:tracePt t="198463" x="3184525" y="5235575"/>
          <p14:tracePt t="198503" x="3192463" y="5241925"/>
          <p14:tracePt t="198512" x="3222625" y="5265738"/>
          <p14:tracePt t="198522" x="3268663" y="5295900"/>
          <p14:tracePt t="198538" x="3306763" y="5334000"/>
          <p14:tracePt t="198555" x="3330575" y="5364163"/>
          <p14:tracePt t="198572" x="3344863" y="5387975"/>
          <p14:tracePt t="198588" x="3352800" y="5394325"/>
          <p14:tracePt t="198605" x="3368675" y="5410200"/>
          <p14:tracePt t="198621" x="3375025" y="5418138"/>
          <p14:tracePt t="198637" x="3375025" y="5426075"/>
          <p14:tracePt t="199549" x="3382963" y="5426075"/>
          <p14:tracePt t="201658" x="3375025" y="5426075"/>
        </p14:tracePtLst>
      </p14:laserTraceLst>
    </p:ext>
  </p:extLs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2"/>
          <p:cNvSpPr txBox="1">
            <a:spLocks noChangeArrowheads="1"/>
          </p:cNvSpPr>
          <p:nvPr/>
        </p:nvSpPr>
        <p:spPr bwMode="auto">
          <a:xfrm>
            <a:off x="381000" y="228600"/>
            <a:ext cx="59436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 altLang="en-US"/>
              <a:t>Primer : Merenje brzine</a:t>
            </a:r>
            <a:r>
              <a:rPr lang="en-US" altLang="en-US"/>
              <a:t> </a:t>
            </a:r>
            <a:r>
              <a:rPr lang="sr-Latn-RS" altLang="en-US"/>
              <a:t>pri</a:t>
            </a:r>
            <a:r>
              <a:rPr lang="en-US" altLang="en-US"/>
              <a:t> </a:t>
            </a:r>
            <a:r>
              <a:rPr lang="en-US" altLang="en-US" sz="2400"/>
              <a:t>mal</a:t>
            </a:r>
            <a:r>
              <a:rPr lang="sr-Latn-RS" altLang="en-US" sz="2400"/>
              <a:t>im</a:t>
            </a:r>
            <a:r>
              <a:rPr lang="en-US" altLang="en-US" sz="2400"/>
              <a:t> [</a:t>
            </a:r>
            <a:r>
              <a:rPr lang="en-US" altLang="en-US"/>
              <a:t>S</a:t>
            </a:r>
            <a:r>
              <a:rPr lang="en-US" altLang="en-US" sz="2400"/>
              <a:t>]</a:t>
            </a:r>
            <a:r>
              <a:rPr lang="sr-Latn-RS" altLang="en-US"/>
              <a:t> na raznim pH može da objasni yavisnost brzine od pH</a:t>
            </a:r>
            <a:r>
              <a:rPr lang="en-US" altLang="en-US"/>
              <a:t>:</a:t>
            </a:r>
          </a:p>
        </p:txBody>
      </p:sp>
      <p:sp>
        <p:nvSpPr>
          <p:cNvPr id="34819" name="TextBox 3"/>
          <p:cNvSpPr txBox="1">
            <a:spLocks noChangeArrowheads="1"/>
          </p:cNvSpPr>
          <p:nvPr/>
        </p:nvSpPr>
        <p:spPr bwMode="auto">
          <a:xfrm>
            <a:off x="457200" y="1295400"/>
            <a:ext cx="2895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 altLang="en-US"/>
              <a:t>Visoka </a:t>
            </a:r>
            <a:r>
              <a:rPr lang="en-US" altLang="en-US"/>
              <a:t>[</a:t>
            </a:r>
            <a:r>
              <a:rPr lang="sr-Latn-RS" altLang="en-US"/>
              <a:t>H</a:t>
            </a:r>
            <a:r>
              <a:rPr lang="sr-Latn-RS" altLang="en-US" baseline="30000"/>
              <a:t>+</a:t>
            </a:r>
            <a:r>
              <a:rPr lang="en-US" altLang="en-US"/>
              <a:t>] odnosno malo pH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581400" y="982663"/>
          <a:ext cx="49149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4" name="Equation" r:id="rId5" imgW="2552700" imgH="660400" progId="Equation.DSMT4">
                  <p:embed/>
                </p:oleObj>
              </mc:Choice>
              <mc:Fallback>
                <p:oleObj name="Equation" r:id="rId5" imgW="25527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982663"/>
                        <a:ext cx="491490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Box 5"/>
          <p:cNvSpPr txBox="1">
            <a:spLocks noChangeArrowheads="1"/>
          </p:cNvSpPr>
          <p:nvPr/>
        </p:nvSpPr>
        <p:spPr bwMode="auto">
          <a:xfrm>
            <a:off x="533400" y="2743200"/>
            <a:ext cx="2743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Srednje kiselosti</a:t>
            </a:r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3405188" y="2511425"/>
          <a:ext cx="43529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7" imgW="2260600" imgH="431800" progId="Equation.DSMT4">
                  <p:embed/>
                </p:oleObj>
              </mc:Choice>
              <mc:Fallback>
                <p:oleObj name="Equation" r:id="rId7" imgW="22606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2511425"/>
                        <a:ext cx="43529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Box 7"/>
          <p:cNvSpPr txBox="1">
            <a:spLocks noChangeArrowheads="1"/>
          </p:cNvSpPr>
          <p:nvPr/>
        </p:nvSpPr>
        <p:spPr bwMode="auto">
          <a:xfrm>
            <a:off x="533400" y="4038600"/>
            <a:ext cx="2819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Niska [H</a:t>
            </a:r>
            <a:r>
              <a:rPr lang="en-US" altLang="en-US" baseline="30000"/>
              <a:t>+</a:t>
            </a:r>
            <a:r>
              <a:rPr lang="en-US" altLang="en-US"/>
              <a:t>] odnosdno visko pH</a:t>
            </a: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581400" y="4038600"/>
          <a:ext cx="39624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9" imgW="2476500" imgH="431800" progId="Equation.DSMT4">
                  <p:embed/>
                </p:oleObj>
              </mc:Choice>
              <mc:Fallback>
                <p:oleObj name="Equation" r:id="rId9" imgW="24765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38600"/>
                        <a:ext cx="39624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46" x="3375025" y="5418138"/>
          <p14:tracePt t="2533" x="3314700" y="5364163"/>
          <p14:tracePt t="2540" x="3178175" y="5235575"/>
          <p14:tracePt t="2553" x="2697163" y="4922838"/>
          <p14:tracePt t="2571" x="2217738" y="4670425"/>
          <p14:tracePt t="2571" x="1965325" y="4487863"/>
          <p14:tracePt t="2590" x="1668463" y="4191000"/>
          <p14:tracePt t="2606" x="1455738" y="3984625"/>
          <p14:tracePt t="2623" x="1249363" y="3771900"/>
          <p14:tracePt t="2639" x="914400" y="3398838"/>
          <p14:tracePt t="2656" x="549275" y="3009900"/>
          <p14:tracePt t="2672" x="288925" y="2697163"/>
          <p14:tracePt t="2689" x="152400" y="2506663"/>
          <p14:tracePt t="2705" x="53975" y="2308225"/>
          <p14:tracePt t="2822" x="0" y="1158875"/>
          <p14:tracePt t="2839" x="7938" y="1112838"/>
          <p14:tracePt t="2856" x="46038" y="1074738"/>
          <p14:tracePt t="2872" x="76200" y="1020763"/>
          <p14:tracePt t="2889" x="160338" y="922338"/>
          <p14:tracePt t="2906" x="274638" y="846138"/>
          <p14:tracePt t="2920" x="434975" y="746125"/>
          <p14:tracePt t="2936" x="677863" y="639763"/>
          <p14:tracePt t="2954" x="974725" y="487363"/>
          <p14:tracePt t="2970" x="1363663" y="342900"/>
          <p14:tracePt t="2987" x="2003425" y="168275"/>
          <p14:tracePt t="3006" x="2270125" y="106363"/>
          <p14:tracePt t="3021" x="2378075" y="60325"/>
          <p14:tracePt t="3036" x="2384425" y="53975"/>
          <p14:tracePt t="3053" x="2346325" y="76200"/>
          <p14:tracePt t="3243" x="2308225" y="106363"/>
          <p14:tracePt t="3253" x="2270125" y="130175"/>
          <p14:tracePt t="3259" x="2232025" y="152400"/>
          <p14:tracePt t="3270" x="2179638" y="190500"/>
          <p14:tracePt t="3286" x="2141538" y="212725"/>
          <p14:tracePt t="3303" x="2117725" y="228600"/>
          <p14:tracePt t="3319" x="2095500" y="244475"/>
          <p14:tracePt t="3336" x="2065338" y="258763"/>
          <p14:tracePt t="3353" x="2035175" y="274638"/>
          <p14:tracePt t="3353" x="2011363" y="296863"/>
          <p14:tracePt t="3372" x="2003425" y="304800"/>
          <p14:tracePt t="3385" x="1965325" y="327025"/>
          <p14:tracePt t="3385" x="1951038" y="342900"/>
          <p14:tracePt t="3406" x="1927225" y="365125"/>
          <p14:tracePt t="3422" x="1897063" y="396875"/>
          <p14:tracePt t="3437" x="1882775" y="411163"/>
          <p14:tracePt t="3455" x="1858963" y="419100"/>
          <p14:tracePt t="3470" x="1844675" y="441325"/>
          <p14:tracePt t="3486" x="1836738" y="441325"/>
          <p14:tracePt t="3502" x="1812925" y="457200"/>
          <p14:tracePt t="3520" x="1782763" y="479425"/>
          <p14:tracePt t="3536" x="1730375" y="511175"/>
          <p14:tracePt t="3552" x="1692275" y="549275"/>
          <p14:tracePt t="3569" x="1646238" y="593725"/>
          <p14:tracePt t="3569" x="1630363" y="601663"/>
          <p14:tracePt t="3588" x="1622425" y="609600"/>
          <p14:tracePt t="3602" x="1608138" y="631825"/>
          <p14:tracePt t="3622" x="1592263" y="655638"/>
          <p14:tracePt t="3638" x="1592263" y="677863"/>
          <p14:tracePt t="3654" x="1592263" y="693738"/>
          <p14:tracePt t="3675" x="1592263" y="708025"/>
          <p14:tracePt t="3692" x="1592263" y="715963"/>
          <p14:tracePt t="3716" x="1608138" y="723900"/>
          <p14:tracePt t="3739" x="1616075" y="731838"/>
          <p14:tracePt t="3747" x="1622425" y="731838"/>
          <p14:tracePt t="3755" x="1630363" y="731838"/>
          <p14:tracePt t="3768" x="1654175" y="731838"/>
          <p14:tracePt t="3785" x="1660525" y="731838"/>
          <p14:tracePt t="3801" x="1676400" y="731838"/>
          <p14:tracePt t="3821" x="1684338" y="731838"/>
          <p14:tracePt t="3859" x="1692275" y="731838"/>
          <p14:tracePt t="3875" x="1698625" y="731838"/>
          <p14:tracePt t="4715" x="1706563" y="731838"/>
          <p14:tracePt t="4723" x="1714500" y="731838"/>
          <p14:tracePt t="4733" x="1722438" y="731838"/>
          <p14:tracePt t="4750" x="1760538" y="715963"/>
          <p14:tracePt t="4768" x="1806575" y="715963"/>
          <p14:tracePt t="4785" x="1882775" y="693738"/>
          <p14:tracePt t="4801" x="1958975" y="677863"/>
          <p14:tracePt t="4818" x="2011363" y="669925"/>
          <p14:tracePt t="4818" x="2027238" y="669925"/>
          <p14:tracePt t="4837" x="2041525" y="669925"/>
          <p14:tracePt t="4851" x="2111375" y="669925"/>
          <p14:tracePt t="4871" x="2179638" y="669925"/>
          <p14:tracePt t="4886" x="2263775" y="669925"/>
          <p14:tracePt t="4904" x="2332038" y="669925"/>
          <p14:tracePt t="4919" x="2346325" y="669925"/>
          <p14:tracePt t="4935" x="2354263" y="663575"/>
          <p14:tracePt t="4951" x="2370138" y="663575"/>
          <p14:tracePt t="5012" x="2378075" y="663575"/>
          <p14:tracePt t="5043" x="2384425" y="663575"/>
          <p14:tracePt t="5052" x="2392363" y="663575"/>
          <p14:tracePt t="5059" x="2400300" y="663575"/>
          <p14:tracePt t="5075" x="2416175" y="663575"/>
          <p14:tracePt t="5085" x="2454275" y="669925"/>
          <p14:tracePt t="5102" x="2498725" y="669925"/>
          <p14:tracePt t="5118" x="2522538" y="669925"/>
          <p14:tracePt t="5136" x="2530475" y="669925"/>
          <p14:tracePt t="5150" x="2522538" y="669925"/>
          <p14:tracePt t="5195" x="2522538" y="663575"/>
          <p14:tracePt t="5203" x="2514600" y="663575"/>
          <p14:tracePt t="5228" x="2506663" y="663575"/>
          <p14:tracePt t="5243" x="2498725" y="655638"/>
          <p14:tracePt t="5268" x="2492375" y="647700"/>
          <p14:tracePt t="5299" x="2492375" y="655638"/>
          <p14:tracePt t="5307" x="2560638" y="655638"/>
          <p14:tracePt t="5317" x="2536825" y="669925"/>
          <p14:tracePt t="5334" x="2498725" y="669925"/>
          <p14:tracePt t="5372" x="2498725" y="663575"/>
          <p14:tracePt t="5379" x="2492375" y="663575"/>
          <p14:tracePt t="5387" x="2492375" y="693738"/>
          <p14:tracePt t="5402" x="2492375" y="685800"/>
          <p14:tracePt t="5428" x="2468563" y="677863"/>
          <p14:tracePt t="5443" x="2460625" y="647700"/>
          <p14:tracePt t="5453" x="2460625" y="639763"/>
          <p14:tracePt t="5469" x="2476500" y="639763"/>
          <p14:tracePt t="5492" x="2536825" y="663575"/>
          <p14:tracePt t="5517" x="2552700" y="669925"/>
          <p14:tracePt t="5523" x="2552700" y="677863"/>
          <p14:tracePt t="5534" x="2560638" y="677863"/>
          <p14:tracePt t="5551" x="2574925" y="701675"/>
          <p14:tracePt t="5567" x="2590800" y="731838"/>
          <p14:tracePt t="5584" x="2598738" y="723900"/>
          <p14:tracePt t="5601" x="2582863" y="708025"/>
          <p14:tracePt t="5616" x="2582863" y="715963"/>
          <p14:tracePt t="5659" x="2590800" y="723900"/>
          <p14:tracePt t="5693" x="2590800" y="731838"/>
          <p14:tracePt t="5699" x="2598738" y="739775"/>
          <p14:tracePt t="5718" x="2606675" y="746125"/>
          <p14:tracePt t="5734" x="2606675" y="754063"/>
          <p14:tracePt t="5750" x="2606675" y="769938"/>
          <p14:tracePt t="5766" x="2606675" y="784225"/>
          <p14:tracePt t="5787" x="2613025" y="784225"/>
          <p14:tracePt t="5800" x="2613025" y="792163"/>
          <p14:tracePt t="5816" x="2598738" y="792163"/>
          <p14:tracePt t="5892" x="2574925" y="792163"/>
          <p14:tracePt t="5900" x="2536825" y="792163"/>
          <p14:tracePt t="5907" x="2522538" y="792163"/>
          <p14:tracePt t="5917" x="2446338" y="784225"/>
          <p14:tracePt t="5935" x="2384425" y="784225"/>
          <p14:tracePt t="5951" x="2316163" y="784225"/>
          <p14:tracePt t="5968" x="2232025" y="792163"/>
          <p14:tracePt t="5984" x="2149475" y="792163"/>
          <p14:tracePt t="6000" x="2065338" y="808038"/>
          <p14:tracePt t="6018" x="1981200" y="808038"/>
          <p14:tracePt t="6033" x="1912938" y="808038"/>
          <p14:tracePt t="6050" x="1858963" y="808038"/>
          <p14:tracePt t="6050" x="1836738" y="792163"/>
          <p14:tracePt t="6069" x="1828800" y="777875"/>
          <p14:tracePt t="6083" x="1820863" y="777875"/>
          <p14:tracePt t="6100" x="1812925" y="777875"/>
          <p14:tracePt t="6123" x="1798638" y="762000"/>
          <p14:tracePt t="6134" x="1798638" y="754063"/>
          <p14:tracePt t="6203" x="1790700" y="746125"/>
          <p14:tracePt t="6227" x="1790700" y="739775"/>
          <p14:tracePt t="6259" x="1798638" y="739775"/>
          <p14:tracePt t="6275" x="1806575" y="739775"/>
          <p14:tracePt t="6285" x="1844675" y="715963"/>
          <p14:tracePt t="6301" x="1905000" y="693738"/>
          <p14:tracePt t="6318" x="1951038" y="677863"/>
          <p14:tracePt t="6335" x="1989138" y="663575"/>
          <p14:tracePt t="6350" x="2003425" y="663575"/>
          <p14:tracePt t="6366" x="2019300" y="663575"/>
          <p14:tracePt t="6382" x="2035175" y="663575"/>
          <p14:tracePt t="6427" x="2065338" y="663575"/>
          <p14:tracePt t="6443" x="2087563" y="663575"/>
          <p14:tracePt t="6460" x="2103438" y="663575"/>
          <p14:tracePt t="6468" x="2117725" y="663575"/>
          <p14:tracePt t="6483" x="2187575" y="663575"/>
          <p14:tracePt t="6501" x="2225675" y="663575"/>
          <p14:tracePt t="6517" x="2270125" y="663575"/>
          <p14:tracePt t="6535" x="2324100" y="663575"/>
          <p14:tracePt t="6549" x="2354263" y="663575"/>
          <p14:tracePt t="6565" x="2370138" y="663575"/>
          <p14:tracePt t="6583" x="2392363" y="663575"/>
          <p14:tracePt t="6598" x="2408238" y="669925"/>
          <p14:tracePt t="6619" x="2430463" y="693738"/>
          <p14:tracePt t="6632" x="2430463" y="677863"/>
          <p14:tracePt t="6649" x="2460625" y="677863"/>
          <p14:tracePt t="6649" x="2498725" y="723900"/>
          <p14:tracePt t="6668" x="2552700" y="769938"/>
          <p14:tracePt t="6682" x="2582863" y="769938"/>
          <p14:tracePt t="6702" x="2613025" y="769938"/>
          <p14:tracePt t="6718" x="2644775" y="769938"/>
          <p14:tracePt t="6734" x="2689225" y="769938"/>
          <p14:tracePt t="6751" x="2727325" y="769938"/>
          <p14:tracePt t="6766" x="2789238" y="769938"/>
          <p14:tracePt t="6783" x="2835275" y="769938"/>
          <p14:tracePt t="6799" x="2903538" y="769938"/>
          <p14:tracePt t="6816" x="2955925" y="769938"/>
          <p14:tracePt t="6833" x="2994025" y="769938"/>
          <p14:tracePt t="6849" x="3048000" y="769938"/>
          <p14:tracePt t="6865" x="3070225" y="769938"/>
          <p14:tracePt t="6882" x="3124200" y="762000"/>
          <p14:tracePt t="6882" x="3132138" y="762000"/>
          <p14:tracePt t="6901" x="3170238" y="746125"/>
          <p14:tracePt t="6919" x="3178175" y="739775"/>
          <p14:tracePt t="6933" x="3184525" y="739775"/>
          <p14:tracePt t="6949" x="3192463" y="739775"/>
          <p14:tracePt t="6967" x="3200400" y="731838"/>
          <p14:tracePt t="6984" x="3216275" y="723900"/>
          <p14:tracePt t="6999" x="3238500" y="708025"/>
          <p14:tracePt t="7016" x="3260725" y="701675"/>
          <p14:tracePt t="7919" x="3268663" y="701675"/>
          <p14:tracePt t="8196" x="3284538" y="693738"/>
          <p14:tracePt t="8213" x="3298825" y="693738"/>
          <p14:tracePt t="8316" x="3306763" y="693738"/>
          <p14:tracePt t="8588" x="3314700" y="693738"/>
          <p14:tracePt t="8629" x="3314700" y="685800"/>
          <p14:tracePt t="8708" x="3336925" y="663575"/>
          <p14:tracePt t="8732" x="3344863" y="663575"/>
          <p14:tracePt t="8755" x="3352800" y="663575"/>
          <p14:tracePt t="8772" x="3360738" y="663575"/>
          <p14:tracePt t="8796" x="3368675" y="663575"/>
          <p14:tracePt t="8803" x="3382963" y="663575"/>
          <p14:tracePt t="8819" x="3390900" y="655638"/>
          <p14:tracePt t="8835" x="3421063" y="655638"/>
          <p14:tracePt t="8846" x="3436938" y="647700"/>
          <p14:tracePt t="8864" x="3467100" y="639763"/>
          <p14:tracePt t="8880" x="3482975" y="631825"/>
          <p14:tracePt t="8896" x="3489325" y="631825"/>
          <p14:tracePt t="8915" x="3505200" y="631825"/>
          <p14:tracePt t="8940" x="3521075" y="631825"/>
          <p14:tracePt t="8971" x="3535363" y="631825"/>
          <p14:tracePt t="8980" x="3565525" y="631825"/>
          <p14:tracePt t="8997" x="3581400" y="631825"/>
          <p14:tracePt t="9003" x="3597275" y="631825"/>
          <p14:tracePt t="9014" x="3611563" y="617538"/>
          <p14:tracePt t="9029" x="3611563" y="601663"/>
          <p14:tracePt t="9046" x="3619500" y="601663"/>
          <p14:tracePt t="9062" x="3635375" y="601663"/>
          <p14:tracePt t="9080" x="3657600" y="601663"/>
          <p14:tracePt t="9097" x="3711575" y="601663"/>
          <p14:tracePt t="9114" x="3749675" y="601663"/>
          <p14:tracePt t="9130" x="3779838" y="601663"/>
          <p14:tracePt t="9130" x="3794125" y="601663"/>
          <p14:tracePt t="9150" x="3825875" y="609600"/>
          <p14:tracePt t="9150" x="3825875" y="617538"/>
          <p14:tracePt t="9164" x="3848100" y="617538"/>
          <p14:tracePt t="9179" x="3856038" y="617538"/>
          <p14:tracePt t="9197" x="3878263" y="617538"/>
          <p14:tracePt t="9215" x="3902075" y="617538"/>
          <p14:tracePt t="9231" x="3984625" y="639763"/>
          <p14:tracePt t="9248" x="4054475" y="647700"/>
          <p14:tracePt t="9264" x="4122738" y="669925"/>
          <p14:tracePt t="9280" x="4175125" y="677863"/>
          <p14:tracePt t="9296" x="4221163" y="677863"/>
          <p14:tracePt t="9313" x="4251325" y="693738"/>
          <p14:tracePt t="9329" x="4283075" y="693738"/>
          <p14:tracePt t="9346" x="4297363" y="693738"/>
          <p14:tracePt t="9396" x="4327525" y="701675"/>
          <p14:tracePt t="9403" x="4351338" y="701675"/>
          <p14:tracePt t="9414" x="4397375" y="701675"/>
          <p14:tracePt t="9430" x="4435475" y="701675"/>
          <p14:tracePt t="9447" x="4441825" y="701675"/>
          <p14:tracePt t="9463" x="4449763" y="701675"/>
          <p14:tracePt t="9483" x="4457700" y="701675"/>
          <p14:tracePt t="9496" x="4465638" y="701675"/>
          <p14:tracePt t="9579" x="4473575" y="701675"/>
          <p14:tracePt t="10486" x="4487863" y="701675"/>
          <p14:tracePt t="11267" x="4495800" y="701675"/>
          <p14:tracePt t="11331" x="4503738" y="701675"/>
          <p14:tracePt t="11372" x="4518025" y="701675"/>
          <p14:tracePt t="11403" x="4525963" y="701675"/>
          <p14:tracePt t="11435" x="4533900" y="701675"/>
          <p14:tracePt t="11445" x="4541838" y="701675"/>
          <p14:tracePt t="11452" x="4556125" y="701675"/>
          <p14:tracePt t="11462" x="4579938" y="701675"/>
          <p14:tracePt t="11479" x="4594225" y="701675"/>
          <p14:tracePt t="11496" x="4618038" y="685800"/>
          <p14:tracePt t="11532" x="4632325" y="685800"/>
          <p14:tracePt t="11547" x="4640263" y="685800"/>
          <p14:tracePt t="11556" x="4648200" y="685800"/>
          <p14:tracePt t="11564" x="4656138" y="685800"/>
          <p14:tracePt t="11577" x="4670425" y="685800"/>
          <p14:tracePt t="11643" x="4686300" y="685800"/>
          <p14:tracePt t="11651" x="4694238" y="685800"/>
          <p14:tracePt t="11661" x="4702175" y="669925"/>
          <p14:tracePt t="11677" x="4708525" y="669925"/>
          <p14:tracePt t="11723" x="4724400" y="669925"/>
          <p14:tracePt t="11739" x="4740275" y="669925"/>
          <p14:tracePt t="11747" x="4754563" y="669925"/>
          <p14:tracePt t="11759" x="4770438" y="663575"/>
          <p14:tracePt t="11777" x="4800600" y="663575"/>
          <p14:tracePt t="11777" x="4808538" y="663575"/>
          <p14:tracePt t="11797" x="4830763" y="655638"/>
          <p14:tracePt t="11810" x="4838700" y="655638"/>
          <p14:tracePt t="11828" x="4854575" y="655638"/>
          <p14:tracePt t="11861" x="4868863" y="655638"/>
          <p14:tracePt t="11877" x="4884738" y="655638"/>
          <p14:tracePt t="11884" x="4899025" y="655638"/>
          <p14:tracePt t="11894" x="4945063" y="655638"/>
          <p14:tracePt t="11913" x="4968875" y="655638"/>
          <p14:tracePt t="11927" x="4983163" y="655638"/>
          <p14:tracePt t="11944" x="4991100" y="655638"/>
          <p14:tracePt t="11964" x="4999038" y="655638"/>
          <p14:tracePt t="11977" x="5021263" y="655638"/>
          <p14:tracePt t="11995" x="5029200" y="655638"/>
          <p14:tracePt t="12010" x="5059363" y="655638"/>
          <p14:tracePt t="12029" x="5089525" y="655638"/>
          <p14:tracePt t="12045" x="5127625" y="647700"/>
          <p14:tracePt t="12061" x="5189538" y="639763"/>
          <p14:tracePt t="12077" x="5203825" y="639763"/>
          <p14:tracePt t="12095" x="5211763" y="639763"/>
          <p14:tracePt t="12110" x="5211763" y="631825"/>
          <p14:tracePt t="12147" x="5227638" y="631825"/>
          <p14:tracePt t="12187" x="5241925" y="631825"/>
          <p14:tracePt t="12203" x="5249863" y="631825"/>
          <p14:tracePt t="12213" x="5257800" y="631825"/>
          <p14:tracePt t="12226" x="5287963" y="631825"/>
          <p14:tracePt t="12246" x="5295900" y="631825"/>
          <p14:tracePt t="12261" x="5326063" y="631825"/>
          <p14:tracePt t="12278" x="5334000" y="631825"/>
          <p14:tracePt t="12308" x="5341938" y="631825"/>
          <p14:tracePt t="12315" x="5349875" y="631825"/>
          <p14:tracePt t="12326" x="5372100" y="631825"/>
          <p14:tracePt t="12343" x="5402263" y="631825"/>
          <p14:tracePt t="12361" x="5410200" y="631825"/>
          <p14:tracePt t="12376" x="5418138" y="631825"/>
          <p14:tracePt t="12393" x="5432425" y="625475"/>
          <p14:tracePt t="12467" x="5448300" y="625475"/>
          <p14:tracePt t="12478" x="5456238" y="625475"/>
          <p14:tracePt t="12485" x="5464175" y="625475"/>
          <p14:tracePt t="12496" x="5470525" y="625475"/>
          <p14:tracePt t="12510" x="5486400" y="625475"/>
          <p14:tracePt t="12531" x="5494338" y="625475"/>
          <p14:tracePt t="12555" x="5502275" y="625475"/>
          <p14:tracePt t="12563" x="5508625" y="625475"/>
          <p14:tracePt t="12579" x="5524500" y="625475"/>
          <p14:tracePt t="12596" x="5532438" y="625475"/>
          <p14:tracePt t="12612" x="5540375" y="625475"/>
          <p14:tracePt t="12626" x="5546725" y="625475"/>
          <p14:tracePt t="12644" x="5554663" y="625475"/>
          <p14:tracePt t="12661" x="5570538" y="625475"/>
          <p14:tracePt t="12677" x="5584825" y="625475"/>
          <p14:tracePt t="12694" x="5592763" y="625475"/>
          <p14:tracePt t="12712" x="5608638" y="625475"/>
          <p14:tracePt t="12725" x="5622925" y="625475"/>
          <p14:tracePt t="12741" x="5646738" y="617538"/>
          <p14:tracePt t="12762" x="5668963" y="617538"/>
          <p14:tracePt t="12777" x="5676900" y="617538"/>
          <p14:tracePt t="12793" x="5692775" y="617538"/>
          <p14:tracePt t="12810" x="5699125" y="617538"/>
          <p14:tracePt t="12828" x="5707063" y="617538"/>
          <p14:tracePt t="12932" x="5722938" y="617538"/>
          <p14:tracePt t="12979" x="5730875" y="617538"/>
          <p14:tracePt t="13043" x="5737225" y="617538"/>
          <p14:tracePt t="13060" x="5745163" y="617538"/>
          <p14:tracePt t="13195" x="5753100" y="617538"/>
          <p14:tracePt t="13212" x="5768975" y="617538"/>
          <p14:tracePt t="13219" x="5775325" y="617538"/>
          <p14:tracePt t="13228" x="5791200" y="617538"/>
          <p14:tracePt t="13242" x="5799138" y="617538"/>
          <p14:tracePt t="13259" x="5807075" y="617538"/>
          <p14:tracePt t="13275" x="5821363" y="617538"/>
          <p14:tracePt t="13348" x="5829300" y="625475"/>
          <p14:tracePt t="13356" x="5837238" y="625475"/>
          <p14:tracePt t="13363" x="5851525" y="631825"/>
          <p14:tracePt t="13379" x="5859463" y="639763"/>
          <p14:tracePt t="13392" x="5875338" y="647700"/>
          <p14:tracePt t="13410" x="5883275" y="647700"/>
          <p14:tracePt t="13452" x="5889625" y="647700"/>
          <p14:tracePt t="13476" x="5897563" y="647700"/>
          <p14:tracePt t="13483" x="5905500" y="647700"/>
          <p14:tracePt t="13494" x="5913438" y="655638"/>
          <p14:tracePt t="13763" x="5913438" y="663575"/>
          <p14:tracePt t="13771" x="5905500" y="663575"/>
          <p14:tracePt t="13779" x="5897563" y="663575"/>
          <p14:tracePt t="13791" x="5867400" y="663575"/>
          <p14:tracePt t="13810" x="5837238" y="663575"/>
          <p14:tracePt t="13827" x="5813425" y="663575"/>
          <p14:tracePt t="13841" x="5791200" y="663575"/>
          <p14:tracePt t="13858" x="5768975" y="663575"/>
          <p14:tracePt t="13874" x="5737225" y="663575"/>
          <p14:tracePt t="13874" x="5722938" y="663575"/>
          <p14:tracePt t="13893" x="5668963" y="663575"/>
          <p14:tracePt t="13911" x="5630863" y="663575"/>
          <p14:tracePt t="13926" x="5578475" y="663575"/>
          <p14:tracePt t="13942" x="5562600" y="663575"/>
          <p14:tracePt t="13958" x="5532438" y="663575"/>
          <p14:tracePt t="13975" x="5456238" y="663575"/>
          <p14:tracePt t="13992" x="5364163" y="663575"/>
          <p14:tracePt t="14008" x="5280025" y="663575"/>
          <p14:tracePt t="14028" x="5211763" y="663575"/>
          <p14:tracePt t="14028" x="5189538" y="663575"/>
          <p14:tracePt t="14044" x="5173663" y="663575"/>
          <p14:tracePt t="14057" x="5135563" y="663575"/>
          <p14:tracePt t="14057" x="5127625" y="663575"/>
          <p14:tracePt t="14078" x="5105400" y="663575"/>
          <p14:tracePt t="14094" x="5083175" y="663575"/>
          <p14:tracePt t="14110" x="5067300" y="663575"/>
          <p14:tracePt t="14127" x="5051425" y="663575"/>
          <p14:tracePt t="14141" x="5021263" y="663575"/>
          <p14:tracePt t="14158" x="4983163" y="663575"/>
          <p14:tracePt t="14175" x="4937125" y="663575"/>
          <p14:tracePt t="14191" x="4884738" y="663575"/>
          <p14:tracePt t="14208" x="4846638" y="663575"/>
          <p14:tracePt t="14225" x="4800600" y="663575"/>
          <p14:tracePt t="14241" x="4770438" y="663575"/>
          <p14:tracePt t="14258" x="4746625" y="663575"/>
          <p14:tracePt t="14275" x="4702175" y="663575"/>
          <p14:tracePt t="14294" x="4694238" y="663575"/>
          <p14:tracePt t="14324" x="4686300" y="663575"/>
          <p14:tracePt t="14340" x="4670425" y="663575"/>
          <p14:tracePt t="14347" x="4656138" y="663575"/>
          <p14:tracePt t="14357" x="4610100" y="663575"/>
          <p14:tracePt t="14374" x="4572000" y="663575"/>
          <p14:tracePt t="14391" x="4541838" y="663575"/>
          <p14:tracePt t="14407" x="4533900" y="663575"/>
          <p14:tracePt t="14427" x="4525963" y="663575"/>
          <p14:tracePt t="14440" x="4503738" y="663575"/>
          <p14:tracePt t="14457" x="4465638" y="677863"/>
          <p14:tracePt t="14474" x="4449763" y="677863"/>
          <p14:tracePt t="14490" x="4435475" y="677863"/>
          <p14:tracePt t="14507" x="4441825" y="677863"/>
          <p14:tracePt t="14619" x="4449763" y="677863"/>
          <p14:tracePt t="14635" x="4457700" y="677863"/>
          <p14:tracePt t="14643" x="4465638" y="677863"/>
          <p14:tracePt t="14658" x="4479925" y="677863"/>
          <p14:tracePt t="14677" x="4495800" y="677863"/>
          <p14:tracePt t="14694" x="4511675" y="677863"/>
          <p14:tracePt t="14710" x="4541838" y="669925"/>
          <p14:tracePt t="14725" x="4572000" y="663575"/>
          <p14:tracePt t="14742" x="4579938" y="663575"/>
          <p14:tracePt t="14758" x="4602163" y="663575"/>
          <p14:tracePt t="14775" x="4625975" y="663575"/>
          <p14:tracePt t="14792" x="4664075" y="663575"/>
          <p14:tracePt t="14808" x="4670425" y="663575"/>
          <p14:tracePt t="14824" x="4686300" y="663575"/>
          <p14:tracePt t="14842" x="4702175" y="655638"/>
          <p14:tracePt t="14858" x="4732338" y="655638"/>
          <p14:tracePt t="14858" x="4746625" y="655638"/>
          <p14:tracePt t="14877" x="4770438" y="647700"/>
          <p14:tracePt t="14890" x="4808538" y="639763"/>
          <p14:tracePt t="14910" x="4838700" y="639763"/>
          <p14:tracePt t="14925" x="4846638" y="639763"/>
          <p14:tracePt t="14941" x="4860925" y="639763"/>
          <p14:tracePt t="14958" x="4876800" y="639763"/>
          <p14:tracePt t="14974" x="4906963" y="639763"/>
          <p14:tracePt t="14991" x="4937125" y="639763"/>
          <p14:tracePt t="15007" x="4953000" y="631825"/>
          <p14:tracePt t="15025" x="4983163" y="631825"/>
          <p14:tracePt t="15042" x="4999038" y="631825"/>
          <p14:tracePt t="15057" x="5029200" y="617538"/>
          <p14:tracePt t="15057" x="5051425" y="617538"/>
          <p14:tracePt t="15078" x="5067300" y="617538"/>
          <p14:tracePt t="15090" x="5097463" y="617538"/>
          <p14:tracePt t="15090" x="5121275" y="617538"/>
          <p14:tracePt t="15110" x="5127625" y="617538"/>
          <p14:tracePt t="15124" x="5159375" y="617538"/>
          <p14:tracePt t="15141" x="5165725" y="617538"/>
          <p14:tracePt t="15158" x="5189538" y="617538"/>
          <p14:tracePt t="15175" x="5211763" y="617538"/>
          <p14:tracePt t="15191" x="5235575" y="593725"/>
          <p14:tracePt t="15206" x="5265738" y="593725"/>
          <p14:tracePt t="15224" x="5318125" y="593725"/>
          <p14:tracePt t="15240" x="5394325" y="593725"/>
          <p14:tracePt t="15257" x="5448300" y="593725"/>
          <p14:tracePt t="15257" x="5470525" y="593725"/>
          <p14:tracePt t="15277" x="5478463" y="593725"/>
          <p14:tracePt t="15290" x="5502275" y="593725"/>
          <p14:tracePt t="15290" x="5508625" y="593725"/>
          <p14:tracePt t="15309" x="5516563" y="593725"/>
          <p14:tracePt t="15326" x="5532438" y="593725"/>
          <p14:tracePt t="15338" x="5554663" y="593725"/>
          <p14:tracePt t="15357" x="5562600" y="593725"/>
          <p14:tracePt t="15373" x="5600700" y="593725"/>
          <p14:tracePt t="15390" x="5638800" y="593725"/>
          <p14:tracePt t="15406" x="5684838" y="593725"/>
          <p14:tracePt t="15423" x="5699125" y="593725"/>
          <p14:tracePt t="15440" x="5707063" y="593725"/>
          <p14:tracePt t="15468" x="5715000" y="593725"/>
          <p14:tracePt t="15507" x="5753100" y="593725"/>
          <p14:tracePt t="15515" x="5799138" y="601663"/>
          <p14:tracePt t="15525" x="5897563" y="625475"/>
          <p14:tracePt t="15542" x="5951538" y="639763"/>
          <p14:tracePt t="15558" x="5965825" y="639763"/>
          <p14:tracePt t="15573" x="5935663" y="639763"/>
          <p14:tracePt t="15747" x="5889625" y="639763"/>
          <p14:tracePt t="15756" x="5859463" y="639763"/>
          <p14:tracePt t="15763" x="5807075" y="647700"/>
          <p14:tracePt t="15774" x="5737225" y="647700"/>
          <p14:tracePt t="15790" x="5676900" y="647700"/>
          <p14:tracePt t="15808" x="5592763" y="647700"/>
          <p14:tracePt t="15824" x="5456238" y="647700"/>
          <p14:tracePt t="15841" x="5311775" y="647700"/>
          <p14:tracePt t="15857" x="5165725" y="647700"/>
          <p14:tracePt t="15857" x="5089525" y="669925"/>
          <p14:tracePt t="15877" x="5037138" y="685800"/>
          <p14:tracePt t="15889" x="4968875" y="685800"/>
          <p14:tracePt t="15889" x="4922838" y="685800"/>
          <p14:tracePt t="15910" x="4892675" y="685800"/>
          <p14:tracePt t="15923" x="4770438" y="685800"/>
          <p14:tracePt t="15941" x="4678363" y="685800"/>
          <p14:tracePt t="15957" x="4564063" y="685800"/>
          <p14:tracePt t="15974" x="4457700" y="685800"/>
          <p14:tracePt t="15991" x="4365625" y="685800"/>
          <p14:tracePt t="16008" x="4275138" y="685800"/>
          <p14:tracePt t="16023" x="4183063" y="685800"/>
          <p14:tracePt t="16039" x="4098925" y="693738"/>
          <p14:tracePt t="16057" x="4060825" y="708025"/>
          <p14:tracePt t="16074" x="4076700" y="708025"/>
          <p14:tracePt t="16251" x="4084638" y="708025"/>
          <p14:tracePt t="16259" x="4092575" y="708025"/>
          <p14:tracePt t="16272" x="4106863" y="708025"/>
          <p14:tracePt t="16289" x="4122738" y="701675"/>
          <p14:tracePt t="16356" x="4130675" y="701675"/>
          <p14:tracePt t="16379" x="4137025" y="701675"/>
          <p14:tracePt t="16389" x="4144963" y="701675"/>
          <p14:tracePt t="16395" x="4152900" y="701675"/>
          <p14:tracePt t="16407" x="4191000" y="701675"/>
          <p14:tracePt t="16423" x="4251325" y="701675"/>
          <p14:tracePt t="16439" x="4297363" y="701675"/>
          <p14:tracePt t="16456" x="4365625" y="701675"/>
          <p14:tracePt t="16473" x="4465638" y="701675"/>
          <p14:tracePt t="16489" x="4579938" y="701675"/>
          <p14:tracePt t="16506" x="4702175" y="701675"/>
          <p14:tracePt t="16506" x="4740275" y="701675"/>
          <p14:tracePt t="16525" x="4816475" y="701675"/>
          <p14:tracePt t="16542" x="4830763" y="701675"/>
          <p14:tracePt t="16557" x="4838700" y="701675"/>
          <p14:tracePt t="16579" x="4846638" y="701675"/>
          <p14:tracePt t="16589" x="4868863" y="693738"/>
          <p14:tracePt t="16607" x="4906963" y="693738"/>
          <p14:tracePt t="16624" x="4937125" y="693738"/>
          <p14:tracePt t="16640" x="4945063" y="685800"/>
          <p14:tracePt t="16655" x="4945063" y="669925"/>
          <p14:tracePt t="18777" x="4945063" y="663575"/>
          <p14:tracePt t="18828" x="4922838" y="663575"/>
          <p14:tracePt t="19523" x="4884738" y="663575"/>
          <p14:tracePt t="19531" x="4830763" y="663575"/>
          <p14:tracePt t="19539" x="4784725" y="663575"/>
          <p14:tracePt t="19551" x="4686300" y="685800"/>
          <p14:tracePt t="19569" x="4618038" y="693738"/>
          <p14:tracePt t="19586" x="4549775" y="708025"/>
          <p14:tracePt t="19586" x="4541838" y="708025"/>
          <p14:tracePt t="19604" x="4495800" y="708025"/>
          <p14:tracePt t="19622" x="4441825" y="708025"/>
          <p14:tracePt t="19638" x="4343400" y="731838"/>
          <p14:tracePt t="19654" x="4198938" y="731838"/>
          <p14:tracePt t="19671" x="4046538" y="754063"/>
          <p14:tracePt t="19688" x="3856038" y="777875"/>
          <p14:tracePt t="19705" x="3687763" y="784225"/>
          <p14:tracePt t="19719" x="3581400" y="784225"/>
          <p14:tracePt t="19735" x="3513138" y="784225"/>
          <p14:tracePt t="19752" x="3467100" y="784225"/>
          <p14:tracePt t="19770" x="3406775" y="784225"/>
          <p14:tracePt t="19786" x="3306763" y="800100"/>
          <p14:tracePt t="19786" x="3254375" y="800100"/>
          <p14:tracePt t="19805" x="3184525" y="800100"/>
          <p14:tracePt t="19818" x="2933700" y="822325"/>
          <p14:tracePt t="19837" x="2751138" y="838200"/>
          <p14:tracePt t="19854" x="2620963" y="838200"/>
          <p14:tracePt t="19871" x="2484438" y="830263"/>
          <p14:tracePt t="19887" x="2346325" y="830263"/>
          <p14:tracePt t="19905" x="2201863" y="830263"/>
          <p14:tracePt t="19920" x="2103438" y="822325"/>
          <p14:tracePt t="19936" x="2003425" y="822325"/>
          <p14:tracePt t="19953" x="1943100" y="822325"/>
          <p14:tracePt t="19969" x="1866900" y="822325"/>
          <p14:tracePt t="19969" x="1844675" y="822325"/>
          <p14:tracePt t="19988" x="1812925" y="822325"/>
          <p14:tracePt t="20001" x="1752600" y="822325"/>
          <p14:tracePt t="20001" x="1736725" y="822325"/>
          <p14:tracePt t="20021" x="1638300" y="822325"/>
          <p14:tracePt t="20037" x="1516063" y="822325"/>
          <p14:tracePt t="20053" x="1425575" y="822325"/>
          <p14:tracePt t="20069" x="1303338" y="822325"/>
          <p14:tracePt t="20086" x="1241425" y="822325"/>
          <p14:tracePt t="20102" x="1211263" y="822325"/>
          <p14:tracePt t="20119" x="1196975" y="822325"/>
          <p14:tracePt t="20139" x="1189038" y="822325"/>
          <p14:tracePt t="20163" x="1181100" y="822325"/>
          <p14:tracePt t="20171" x="1158875" y="822325"/>
          <p14:tracePt t="20185" x="1135063" y="822325"/>
          <p14:tracePt t="20202" x="1127125" y="822325"/>
          <p14:tracePt t="20236" x="1120775" y="822325"/>
          <p14:tracePt t="20244" x="1112838" y="815975"/>
          <p14:tracePt t="20259" x="1104900" y="815975"/>
          <p14:tracePt t="20356" x="1104900" y="822325"/>
          <p14:tracePt t="20435" x="1104900" y="830263"/>
          <p14:tracePt t="20443" x="1112838" y="838200"/>
          <p14:tracePt t="20452" x="1158875" y="854075"/>
          <p14:tracePt t="20470" x="1203325" y="860425"/>
          <p14:tracePt t="20486" x="1257300" y="860425"/>
          <p14:tracePt t="20502" x="1295400" y="860425"/>
          <p14:tracePt t="20519" x="1349375" y="860425"/>
          <p14:tracePt t="20536" x="1401763" y="860425"/>
          <p14:tracePt t="20551" x="1470025" y="860425"/>
          <p14:tracePt t="20568" x="1524000" y="860425"/>
          <p14:tracePt t="20585" x="1608138" y="860425"/>
          <p14:tracePt t="20602" x="1660525" y="860425"/>
          <p14:tracePt t="20602" x="1698625" y="860425"/>
          <p14:tracePt t="20621" x="1744663" y="860425"/>
          <p14:tracePt t="20635" x="1897063" y="860425"/>
          <p14:tracePt t="20654" x="1981200" y="860425"/>
          <p14:tracePt t="20670" x="2041525" y="860425"/>
          <p14:tracePt t="20688" x="2073275" y="860425"/>
          <p14:tracePt t="20703" x="2095500" y="860425"/>
          <p14:tracePt t="20718" x="2149475" y="868363"/>
          <p14:tracePt t="20735" x="2255838" y="892175"/>
          <p14:tracePt t="20751" x="2339975" y="892175"/>
          <p14:tracePt t="20768" x="2446338" y="914400"/>
          <p14:tracePt t="20785" x="2536825" y="914400"/>
          <p14:tracePt t="20802" x="2613025" y="914400"/>
          <p14:tracePt t="20818" x="2674938" y="914400"/>
          <p14:tracePt t="20818" x="2705100" y="914400"/>
          <p14:tracePt t="20837" x="2773363" y="914400"/>
          <p14:tracePt t="20853" x="2803525" y="914400"/>
          <p14:tracePt t="20866" x="2873375" y="914400"/>
          <p14:tracePt t="20885" x="2911475" y="914400"/>
          <p14:tracePt t="20903" x="2963863" y="914400"/>
          <p14:tracePt t="20918" x="3032125" y="914400"/>
          <p14:tracePt t="20935" x="3116263" y="914400"/>
          <p14:tracePt t="20951" x="3170238" y="914400"/>
          <p14:tracePt t="20968" x="3208338" y="914400"/>
          <p14:tracePt t="20984" x="3260725" y="914400"/>
          <p14:tracePt t="21000" x="3330575" y="914400"/>
          <p14:tracePt t="21019" x="3382963" y="914400"/>
          <p14:tracePt t="21019" x="3406775" y="914400"/>
          <p14:tracePt t="21037" x="3429000" y="914400"/>
          <p14:tracePt t="21051" x="3513138" y="914400"/>
          <p14:tracePt t="21069" x="3551238" y="914400"/>
          <p14:tracePt t="21086" x="3581400" y="914400"/>
          <p14:tracePt t="21102" x="3603625" y="914400"/>
          <p14:tracePt t="21119" x="3619500" y="914400"/>
          <p14:tracePt t="21136" x="3649663" y="914400"/>
          <p14:tracePt t="21152" x="3717925" y="914400"/>
          <p14:tracePt t="21169" x="3794125" y="914400"/>
          <p14:tracePt t="21185" x="3886200" y="936625"/>
          <p14:tracePt t="21202" x="3916363" y="936625"/>
          <p14:tracePt t="21218" x="3932238" y="944563"/>
          <p14:tracePt t="21234" x="3946525" y="944563"/>
          <p14:tracePt t="21299" x="3954463" y="944563"/>
          <p14:tracePt t="21308" x="3970338" y="944563"/>
          <p14:tracePt t="22083" x="3970338" y="952500"/>
          <p14:tracePt t="22772" x="3970338" y="960438"/>
          <p14:tracePt t="22780" x="3970338" y="968375"/>
          <p14:tracePt t="22796" x="3962400" y="968375"/>
          <p14:tracePt t="22939" x="3954463" y="968375"/>
          <p14:tracePt t="22950" x="3940175" y="968375"/>
          <p14:tracePt t="24752" x="3932238" y="968375"/>
          <p14:tracePt t="25180" x="3924300" y="968375"/>
          <p14:tracePt t="25923" x="3916363" y="968375"/>
          <p14:tracePt t="40875" x="3940175" y="936625"/>
          <p14:tracePt t="41211" x="4008438" y="876300"/>
          <p14:tracePt t="41219" x="4106863" y="792163"/>
          <p14:tracePt t="41230" x="4351338" y="655638"/>
          <p14:tracePt t="41248" x="4503738" y="609600"/>
          <p14:tracePt t="41265" x="4541838" y="609600"/>
          <p14:tracePt t="41281" x="4556125" y="601663"/>
          <p14:tracePt t="41363" x="4564063" y="601663"/>
          <p14:tracePt t="41372" x="4564063" y="609600"/>
          <p14:tracePt t="41763" x="4564063" y="617538"/>
          <p14:tracePt t="41787" x="4564063" y="631825"/>
          <p14:tracePt t="41796" x="4564063" y="647700"/>
          <p14:tracePt t="41813" x="4564063" y="663575"/>
          <p14:tracePt t="41819" x="4564063" y="685800"/>
          <p14:tracePt t="41829" x="4541838" y="723900"/>
          <p14:tracePt t="41846" x="4541838" y="739775"/>
          <p14:tracePt t="41864" x="4525963" y="746125"/>
          <p14:tracePt t="41879" x="4511675" y="784225"/>
          <p14:tracePt t="41896" x="4503738" y="808038"/>
          <p14:tracePt t="41913" x="4495800" y="808038"/>
          <p14:tracePt t="41929" x="4487863" y="815975"/>
          <p14:tracePt t="41946" x="4465638" y="830263"/>
          <p14:tracePt t="41946" x="4449763" y="838200"/>
          <p14:tracePt t="41966" x="4411663" y="846138"/>
          <p14:tracePt t="41982" x="4343400" y="854075"/>
          <p14:tracePt t="41998" x="4267200" y="868363"/>
          <p14:tracePt t="42015" x="4229100" y="876300"/>
          <p14:tracePt t="42031" x="4198938" y="876300"/>
          <p14:tracePt t="42046" x="4160838" y="876300"/>
          <p14:tracePt t="42063" x="4106863" y="876300"/>
          <p14:tracePt t="42079" x="4060825" y="876300"/>
          <p14:tracePt t="42096" x="4030663" y="876300"/>
          <p14:tracePt t="42113" x="4008438" y="876300"/>
          <p14:tracePt t="42130" x="4000500" y="876300"/>
          <p14:tracePt t="42146" x="3984625" y="876300"/>
          <p14:tracePt t="42195" x="3978275" y="876300"/>
          <p14:tracePt t="42213" x="3954463" y="876300"/>
          <p14:tracePt t="42219" x="3946525" y="876300"/>
          <p14:tracePt t="42230" x="3902075" y="876300"/>
          <p14:tracePt t="42247" x="3832225" y="876300"/>
          <p14:tracePt t="42263" x="3787775" y="876300"/>
          <p14:tracePt t="42280" x="3756025" y="876300"/>
          <p14:tracePt t="42298" x="3725863" y="876300"/>
          <p14:tracePt t="42313" x="3711575" y="876300"/>
          <p14:tracePt t="42330" x="3687763" y="884238"/>
          <p14:tracePt t="42346" x="3641725" y="898525"/>
          <p14:tracePt t="42346" x="3603625" y="898525"/>
          <p14:tracePt t="42364" x="3589338" y="898525"/>
          <p14:tracePt t="42378" x="3543300" y="906463"/>
          <p14:tracePt t="42397" x="3505200" y="906463"/>
          <p14:tracePt t="42413" x="3459163" y="906463"/>
          <p14:tracePt t="42430" x="3375025" y="906463"/>
          <p14:tracePt t="42447" x="3032125" y="655638"/>
          <p14:tracePt t="42463" x="2917825" y="655638"/>
          <p14:tracePt t="42480" x="2803525" y="655638"/>
          <p14:tracePt t="42496" x="2689225" y="655638"/>
          <p14:tracePt t="42513" x="2582863" y="655638"/>
          <p14:tracePt t="42530" x="2468563" y="655638"/>
          <p14:tracePt t="42530" x="2408238" y="655638"/>
          <p14:tracePt t="42548" x="2362200" y="655638"/>
          <p14:tracePt t="42561" x="2270125" y="655638"/>
          <p14:tracePt t="42561" x="2247900" y="655638"/>
          <p14:tracePt t="42580" x="2187575" y="655638"/>
          <p14:tracePt t="42597" x="2111375" y="655638"/>
          <p14:tracePt t="42612" x="1958975" y="631825"/>
          <p14:tracePt t="42629" x="1812925" y="625475"/>
          <p14:tracePt t="42645" x="1676400" y="609600"/>
          <p14:tracePt t="42662" x="1622425" y="609600"/>
          <p14:tracePt t="42679" x="1600200" y="601663"/>
          <p14:tracePt t="42697" x="1584325" y="601663"/>
          <p14:tracePt t="42763" x="1546225" y="609600"/>
          <p14:tracePt t="42772" x="1524000" y="625475"/>
          <p14:tracePt t="42781" x="1417638" y="693738"/>
          <p14:tracePt t="42797" x="1303338" y="739775"/>
          <p14:tracePt t="42813" x="1219200" y="784225"/>
          <p14:tracePt t="42830" x="1196975" y="784225"/>
          <p14:tracePt t="42845" x="1189038" y="800100"/>
          <p14:tracePt t="42862" x="1181100" y="800100"/>
          <p14:tracePt t="42932" x="1181100" y="808038"/>
          <p14:tracePt t="42939" x="1165225" y="815975"/>
          <p14:tracePt t="42948" x="1150938" y="838200"/>
          <p14:tracePt t="42961" x="1120775" y="846138"/>
          <p14:tracePt t="42961" x="1112838" y="860425"/>
          <p14:tracePt t="42981" x="1104900" y="860425"/>
          <p14:tracePt t="42997" x="1089025" y="860425"/>
          <p14:tracePt t="43067" x="1058863" y="860425"/>
          <p14:tracePt t="43083" x="1006475" y="860425"/>
          <p14:tracePt t="43092" x="960438" y="860425"/>
          <p14:tracePt t="43099" x="898525" y="868363"/>
          <p14:tracePt t="43111" x="830263" y="892175"/>
          <p14:tracePt t="43129" x="792163" y="892175"/>
          <p14:tracePt t="43145" x="784225" y="892175"/>
          <p14:tracePt t="43220" x="769938" y="892175"/>
          <p14:tracePt t="43235" x="754063" y="892175"/>
          <p14:tracePt t="43245" x="739775" y="892175"/>
          <p14:tracePt t="43251" x="731838" y="898525"/>
          <p14:tracePt t="43419" x="739775" y="898525"/>
          <p14:tracePt t="43443" x="754063" y="898525"/>
          <p14:tracePt t="43451" x="762000" y="906463"/>
          <p14:tracePt t="43462" x="808038" y="906463"/>
          <p14:tracePt t="43479" x="876300" y="906463"/>
          <p14:tracePt t="43496" x="982663" y="906463"/>
          <p14:tracePt t="43513" x="1066800" y="906463"/>
          <p14:tracePt t="43529" x="1143000" y="906463"/>
          <p14:tracePt t="43546" x="1181100" y="906463"/>
          <p14:tracePt t="43561" x="1249363" y="906463"/>
          <p14:tracePt t="43578" x="1333500" y="906463"/>
          <p14:tracePt t="43578" x="1379538" y="906463"/>
          <p14:tracePt t="43597" x="1431925" y="906463"/>
          <p14:tracePt t="43597" x="1485900" y="906463"/>
          <p14:tracePt t="43613" x="1570038" y="906463"/>
          <p14:tracePt t="43630" x="1630363" y="906463"/>
          <p14:tracePt t="43645" x="1684338" y="906463"/>
          <p14:tracePt t="43662" x="1698625" y="906463"/>
          <p14:tracePt t="43677" x="1730375" y="892175"/>
          <p14:tracePt t="43696" x="1768475" y="876300"/>
          <p14:tracePt t="43712" x="1820863" y="876300"/>
          <p14:tracePt t="43728" x="1889125" y="876300"/>
          <p14:tracePt t="43746" x="1927225" y="876300"/>
          <p14:tracePt t="43762" x="1943100" y="876300"/>
          <p14:tracePt t="43762" x="1951038" y="876300"/>
          <p14:tracePt t="43780" x="1958975" y="876300"/>
          <p14:tracePt t="43804" x="1973263" y="876300"/>
          <p14:tracePt t="43819" x="1997075" y="876300"/>
          <p14:tracePt t="43828" x="2095500" y="876300"/>
          <p14:tracePt t="43845" x="2201863" y="876300"/>
          <p14:tracePt t="43862" x="2339975" y="876300"/>
          <p14:tracePt t="43877" x="2400300" y="876300"/>
          <p14:tracePt t="43894" x="2408238" y="876300"/>
          <p14:tracePt t="43911" x="2416175" y="876300"/>
          <p14:tracePt t="43947" x="2422525" y="876300"/>
          <p14:tracePt t="43956" x="2430463" y="876300"/>
          <p14:tracePt t="43964" x="2460625" y="876300"/>
          <p14:tracePt t="43977" x="2544763" y="876300"/>
          <p14:tracePt t="43977" x="2574925" y="876300"/>
          <p14:tracePt t="43998" x="2598738" y="876300"/>
          <p14:tracePt t="44011" x="2644775" y="876300"/>
          <p14:tracePt t="44029" x="2651125" y="876300"/>
          <p14:tracePt t="44045" x="2659063" y="876300"/>
          <p14:tracePt t="44061" x="2674938" y="876300"/>
          <p14:tracePt t="44076" x="2735263" y="876300"/>
          <p14:tracePt t="44094" x="2811463" y="876300"/>
          <p14:tracePt t="44110" x="2925763" y="854075"/>
          <p14:tracePt t="44126" x="3001963" y="854075"/>
          <p14:tracePt t="44144" x="3055938" y="854075"/>
          <p14:tracePt t="44160" x="3108325" y="846138"/>
          <p14:tracePt t="44177" x="3146425" y="838200"/>
          <p14:tracePt t="44195" x="3200400" y="838200"/>
          <p14:tracePt t="44195" x="3246438" y="838200"/>
          <p14:tracePt t="44213" x="3368675" y="838200"/>
          <p14:tracePt t="44229" x="3513138" y="838200"/>
          <p14:tracePt t="44246" x="3657600" y="838200"/>
          <p14:tracePt t="44263" x="3763963" y="838200"/>
          <p14:tracePt t="44279" x="3848100" y="838200"/>
          <p14:tracePt t="44294" x="3878263" y="838200"/>
          <p14:tracePt t="44311" x="3894138" y="838200"/>
          <p14:tracePt t="44372" x="3916363" y="838200"/>
          <p14:tracePt t="44380" x="3954463" y="838200"/>
          <p14:tracePt t="44395" x="4060825" y="838200"/>
          <p14:tracePt t="44395" x="4106863" y="838200"/>
          <p14:tracePt t="44414" x="4183063" y="838200"/>
          <p14:tracePt t="44414" x="4221163" y="838200"/>
          <p14:tracePt t="44429" x="4283075" y="838200"/>
          <p14:tracePt t="44446" x="4297363" y="838200"/>
          <p14:tracePt t="44461" x="4297363" y="830263"/>
          <p14:tracePt t="44484" x="4305300" y="830263"/>
          <p14:tracePt t="44573" x="4321175" y="830263"/>
          <p14:tracePt t="44588" x="4335463" y="830263"/>
          <p14:tracePt t="44597" x="4359275" y="830263"/>
          <p14:tracePt t="44611" x="4411663" y="830263"/>
          <p14:tracePt t="44611" x="4449763" y="838200"/>
          <p14:tracePt t="44630" x="4495800" y="838200"/>
          <p14:tracePt t="44646" x="4518025" y="838200"/>
          <p14:tracePt t="44660" x="4518025" y="854075"/>
          <p14:tracePt t="44796" x="4511675" y="860425"/>
          <p14:tracePt t="44820" x="4503738" y="860425"/>
          <p14:tracePt t="44956" x="4495800" y="854075"/>
          <p14:tracePt t="45013" x="4487863" y="854075"/>
          <p14:tracePt t="45717" x="4479925" y="846138"/>
          <p14:tracePt t="45725" x="4473575" y="830263"/>
          <p14:tracePt t="45749" x="4457700" y="822325"/>
          <p14:tracePt t="45757" x="4427538" y="808038"/>
          <p14:tracePt t="45773" x="4419600" y="800100"/>
          <p14:tracePt t="45780" x="4411663" y="800100"/>
          <p14:tracePt t="45793" x="4365625" y="792163"/>
          <p14:tracePt t="45811" x="4343400" y="784225"/>
          <p14:tracePt t="45827" x="4305300" y="777875"/>
          <p14:tracePt t="45827" x="4283075" y="769938"/>
          <p14:tracePt t="45846" x="4275138" y="769938"/>
          <p14:tracePt t="45859" x="4237038" y="746125"/>
          <p14:tracePt t="45878" x="4206875" y="739775"/>
          <p14:tracePt t="45894" x="4183063" y="723900"/>
          <p14:tracePt t="45912" x="4160838" y="723900"/>
          <p14:tracePt t="45928" x="4130675" y="701675"/>
          <p14:tracePt t="45943" x="4098925" y="701675"/>
          <p14:tracePt t="45960" x="4068763" y="693738"/>
          <p14:tracePt t="45977" x="4038600" y="685800"/>
          <p14:tracePt t="45993" x="4016375" y="685800"/>
          <p14:tracePt t="46011" x="3992563" y="685800"/>
          <p14:tracePt t="46026" x="3978275" y="685800"/>
          <p14:tracePt t="46042" x="3940175" y="669925"/>
          <p14:tracePt t="46058" x="3908425" y="669925"/>
          <p14:tracePt t="46058" x="3894138" y="669925"/>
          <p14:tracePt t="46077" x="3863975" y="669925"/>
          <p14:tracePt t="46093" x="3848100" y="655638"/>
          <p14:tracePt t="46110" x="3832225" y="655638"/>
          <p14:tracePt t="46127" x="3802063" y="655638"/>
          <p14:tracePt t="46142" x="3763963" y="655638"/>
          <p14:tracePt t="46159" x="3679825" y="655638"/>
          <p14:tracePt t="46176" x="3611563" y="655638"/>
          <p14:tracePt t="46195" x="3573463" y="655638"/>
          <p14:tracePt t="46209" x="3543300" y="655638"/>
          <p14:tracePt t="46226" x="3527425" y="655638"/>
          <p14:tracePt t="46245" x="3505200" y="647700"/>
          <p14:tracePt t="46284" x="3489325" y="639763"/>
          <p14:tracePt t="46293" x="3467100" y="639763"/>
          <p14:tracePt t="46300" x="3444875" y="639763"/>
          <p14:tracePt t="46310" x="3368675" y="617538"/>
          <p14:tracePt t="46329" x="3314700" y="617538"/>
          <p14:tracePt t="46343" x="3298825" y="617538"/>
          <p14:tracePt t="46359" x="3276600" y="617538"/>
          <p14:tracePt t="46377" x="3268663" y="617538"/>
          <p14:tracePt t="46392" x="3254375" y="617538"/>
          <p14:tracePt t="46428" x="3238500" y="617538"/>
          <p14:tracePt t="46436" x="3208338" y="617538"/>
          <p14:tracePt t="46445" x="3184525" y="617538"/>
          <p14:tracePt t="46459" x="3132138" y="609600"/>
          <p14:tracePt t="46459" x="3116263" y="609600"/>
          <p14:tracePt t="46477" x="3108325" y="601663"/>
          <p14:tracePt t="46548" x="3124200" y="609600"/>
          <p14:tracePt t="46694" x="3162300" y="647700"/>
          <p14:tracePt t="46700" x="3192463" y="677863"/>
          <p14:tracePt t="46710" x="3276600" y="762000"/>
          <p14:tracePt t="46725" x="3284538" y="769938"/>
          <p14:tracePt t="46742" x="3306763" y="777875"/>
          <p14:tracePt t="46758" x="3330575" y="777875"/>
          <p14:tracePt t="46776" x="3375025" y="777875"/>
          <p14:tracePt t="46793" x="3421063" y="800100"/>
          <p14:tracePt t="46810" x="3451225" y="800100"/>
          <p14:tracePt t="46827" x="3459163" y="800100"/>
          <p14:tracePt t="46868" x="3467100" y="800100"/>
          <p14:tracePt t="46876" x="3482975" y="808038"/>
          <p14:tracePt t="46902" x="3489325" y="815975"/>
          <p14:tracePt t="46909" x="3513138" y="815975"/>
          <p14:tracePt t="46926" x="3559175" y="815975"/>
          <p14:tracePt t="46943" x="3573463" y="815975"/>
          <p14:tracePt t="46959" x="3589338" y="815975"/>
          <p14:tracePt t="47004" x="3597275" y="815975"/>
          <p14:tracePt t="47028" x="3603625" y="815975"/>
          <p14:tracePt t="47036" x="3611563" y="808038"/>
          <p14:tracePt t="47045" x="3619500" y="808038"/>
          <p14:tracePt t="47057" x="3649663" y="800100"/>
          <p14:tracePt t="47075" x="3665538" y="792163"/>
          <p14:tracePt t="47090" x="3673475" y="784225"/>
          <p14:tracePt t="47090" x="3679825" y="784225"/>
          <p14:tracePt t="47109" x="3695700" y="784225"/>
          <p14:tracePt t="47124" x="3733800" y="762000"/>
          <p14:tracePt t="47142" x="3771900" y="739775"/>
          <p14:tracePt t="47159" x="3794125" y="739775"/>
          <p14:tracePt t="47174" x="3802063" y="739775"/>
          <p14:tracePt t="47197" x="3817938" y="723900"/>
          <p14:tracePt t="47213" x="3832225" y="723900"/>
          <p14:tracePt t="47225" x="3863975" y="708025"/>
          <p14:tracePt t="47242" x="3908425" y="693738"/>
          <p14:tracePt t="47258" x="3946525" y="677863"/>
          <p14:tracePt t="47276" x="3962400" y="669925"/>
          <p14:tracePt t="47291" x="3970338" y="669925"/>
          <p14:tracePt t="47326" x="3984625" y="669925"/>
          <p14:tracePt t="47469" x="4000500" y="669925"/>
          <p14:tracePt t="47476" x="4016375" y="669925"/>
          <p14:tracePt t="47490" x="4054475" y="663575"/>
          <p14:tracePt t="47490" x="4060825" y="655638"/>
          <p14:tracePt t="47509" x="4084638" y="655638"/>
          <p14:tracePt t="47527" x="4092575" y="655638"/>
          <p14:tracePt t="47613" x="4084638" y="655638"/>
          <p14:tracePt t="47740" x="4060825" y="655638"/>
          <p14:tracePt t="47748" x="4046538" y="655638"/>
          <p14:tracePt t="47758" x="3962400" y="655638"/>
          <p14:tracePt t="47776" x="3870325" y="655638"/>
          <p14:tracePt t="47792" x="3763963" y="655638"/>
          <p14:tracePt t="47809" x="3673475" y="655638"/>
          <p14:tracePt t="47826" x="3611563" y="655638"/>
          <p14:tracePt t="47842" x="3543300" y="655638"/>
          <p14:tracePt t="47859" x="3505200" y="655638"/>
          <p14:tracePt t="47859" x="3489325" y="655638"/>
          <p14:tracePt t="47877" x="3467100" y="655638"/>
          <p14:tracePt t="47891" x="3429000" y="655638"/>
          <p14:tracePt t="47891" x="3406775" y="655638"/>
          <p14:tracePt t="47911" x="3368675" y="655638"/>
          <p14:tracePt t="47925" x="3344863" y="655638"/>
          <p14:tracePt t="47942" x="3336925" y="655638"/>
          <p14:tracePt t="47957" x="3330575" y="655638"/>
          <p14:tracePt t="47989" x="3322638" y="655638"/>
          <p14:tracePt t="48028" x="3330575" y="655638"/>
          <p14:tracePt t="48220" x="3344863" y="655638"/>
          <p14:tracePt t="48229" x="3375025" y="655638"/>
          <p14:tracePt t="48240" x="3429000" y="655638"/>
          <p14:tracePt t="48257" x="3482975" y="655638"/>
          <p14:tracePt t="48274" x="3521075" y="655638"/>
          <p14:tracePt t="48291" x="3551238" y="655638"/>
          <p14:tracePt t="48291" x="3581400" y="655638"/>
          <p14:tracePt t="48310" x="3597275" y="655638"/>
          <p14:tracePt t="48324" x="3649663" y="655638"/>
          <p14:tracePt t="48343" x="3687763" y="639763"/>
          <p14:tracePt t="48359" x="3711575" y="639763"/>
          <p14:tracePt t="48375" x="3733800" y="639763"/>
          <p14:tracePt t="48392" x="3756025" y="639763"/>
          <p14:tracePt t="48408" x="3794125" y="639763"/>
          <p14:tracePt t="48424" x="3825875" y="639763"/>
          <p14:tracePt t="48440" x="3863975" y="639763"/>
          <p14:tracePt t="48458" x="3916363" y="639763"/>
          <p14:tracePt t="48474" x="3970338" y="639763"/>
          <p14:tracePt t="48490" x="4000500" y="639763"/>
          <p14:tracePt t="48507" x="4016375" y="631825"/>
          <p14:tracePt t="48525" x="4054475" y="631825"/>
          <p14:tracePt t="48546" x="4060825" y="625475"/>
          <p14:tracePt t="48557" x="4076700" y="625475"/>
          <p14:tracePt t="48575" x="4106863" y="625475"/>
          <p14:tracePt t="48590" x="4175125" y="625475"/>
          <p14:tracePt t="48607" x="4221163" y="625475"/>
          <p14:tracePt t="48624" x="4251325" y="625475"/>
          <p14:tracePt t="48639" x="4267200" y="625475"/>
          <p14:tracePt t="48656" x="4275138" y="625475"/>
          <p14:tracePt t="48673" x="4283075" y="625475"/>
          <p14:tracePt t="48690" x="4283075" y="631825"/>
          <p14:tracePt t="48710" x="4297363" y="631825"/>
          <p14:tracePt t="48796" x="4305300" y="631825"/>
          <p14:tracePt t="48805" x="4321175" y="631825"/>
          <p14:tracePt t="49707" x="4335463" y="631825"/>
          <p14:tracePt t="50516" x="4351338" y="631825"/>
          <p14:tracePt t="50540" x="4365625" y="631825"/>
          <p14:tracePt t="50588" x="4373563" y="631825"/>
          <p14:tracePt t="50605" x="4381500" y="631825"/>
          <p14:tracePt t="50612" x="4389438" y="631825"/>
          <p14:tracePt t="50628" x="4397375" y="631825"/>
          <p14:tracePt t="50644" x="4403725" y="631825"/>
          <p14:tracePt t="50660" x="4411663" y="631825"/>
          <p14:tracePt t="50671" x="4411663" y="625475"/>
          <p14:tracePt t="50692" x="4419600" y="625475"/>
          <p14:tracePt t="50704" x="4435475" y="625475"/>
          <p14:tracePt t="50720" x="4441825" y="625475"/>
          <p14:tracePt t="50737" x="4457700" y="625475"/>
          <p14:tracePt t="50753" x="4473575" y="625475"/>
          <p14:tracePt t="50771" x="4495800" y="609600"/>
          <p14:tracePt t="50787" x="4503738" y="609600"/>
          <p14:tracePt t="50868" x="4511675" y="609600"/>
          <p14:tracePt t="50933" x="4525963" y="609600"/>
          <p14:tracePt t="50940" x="4541838" y="609600"/>
          <p14:tracePt t="50955" x="4587875" y="609600"/>
          <p14:tracePt t="50955" x="4594225" y="609600"/>
          <p14:tracePt t="50974" x="4602163" y="609600"/>
          <p14:tracePt t="50988" x="4610100" y="609600"/>
          <p14:tracePt t="51045" x="4618038" y="609600"/>
          <p14:tracePt t="51054" x="4632325" y="609600"/>
          <p14:tracePt t="51076" x="4640263" y="609600"/>
          <p14:tracePt t="51085" x="4648200" y="609600"/>
          <p14:tracePt t="51092" x="4664075" y="609600"/>
          <p14:tracePt t="51104" x="4670425" y="609600"/>
          <p14:tracePt t="51121" x="4686300" y="609600"/>
          <p14:tracePt t="51137" x="4702175" y="609600"/>
          <p14:tracePt t="51180" x="4708525" y="609600"/>
          <p14:tracePt t="51188" x="4716463" y="609600"/>
          <p14:tracePt t="51204" x="4754563" y="609600"/>
          <p14:tracePt t="51223" x="4770438" y="609600"/>
          <p14:tracePt t="51238" x="4792663" y="609600"/>
          <p14:tracePt t="51255" x="4808538" y="609600"/>
          <p14:tracePt t="51270" x="4822825" y="609600"/>
          <p14:tracePt t="51288" x="4838700" y="609600"/>
          <p14:tracePt t="51308" x="4846638" y="617538"/>
          <p14:tracePt t="51320" x="4854575" y="617538"/>
          <p14:tracePt t="51340" x="4868863" y="617538"/>
          <p14:tracePt t="51354" x="4945063" y="625475"/>
          <p14:tracePt t="51354" x="4991100" y="625475"/>
          <p14:tracePt t="51373" x="5051425" y="625475"/>
          <p14:tracePt t="51387" x="5189538" y="625475"/>
          <p14:tracePt t="51407" x="5211763" y="625475"/>
          <p14:tracePt t="51423" x="5219700" y="625475"/>
          <p14:tracePt t="51437" x="5227638" y="625475"/>
          <p14:tracePt t="51508" x="5241925" y="625475"/>
          <p14:tracePt t="51516" x="5265738" y="625475"/>
          <p14:tracePt t="51524" x="5280025" y="625475"/>
          <p14:tracePt t="51538" x="5334000" y="625475"/>
          <p14:tracePt t="51553" x="5372100" y="625475"/>
          <p14:tracePt t="51570" x="5394325" y="625475"/>
          <p14:tracePt t="51586" x="5402263" y="625475"/>
          <p14:tracePt t="51644" x="5410200" y="625475"/>
          <p14:tracePt t="51654" x="5418138" y="625475"/>
          <p14:tracePt t="51660" x="5432425" y="625475"/>
          <p14:tracePt t="51671" x="5470525" y="625475"/>
          <p14:tracePt t="51688" x="5508625" y="625475"/>
          <p14:tracePt t="51705" x="5516563" y="625475"/>
          <p14:tracePt t="51720" x="5524500" y="625475"/>
          <p14:tracePt t="51736" x="5540375" y="625475"/>
          <p14:tracePt t="51796" x="5570538" y="625475"/>
          <p14:tracePt t="51804" x="5638800" y="639763"/>
          <p14:tracePt t="51819" x="5775325" y="647700"/>
          <p14:tracePt t="51839" x="5837238" y="663575"/>
          <p14:tracePt t="51856" x="5851525" y="663575"/>
          <p14:tracePt t="51870" x="5845175" y="663575"/>
          <p14:tracePt t="52124" x="5807075" y="663575"/>
          <p14:tracePt t="52140" x="5783263" y="663575"/>
          <p14:tracePt t="52148" x="5722938" y="663575"/>
          <p14:tracePt t="52157" x="5707063" y="655638"/>
          <p14:tracePt t="52169" x="5654675" y="655638"/>
          <p14:tracePt t="52186" x="5600700" y="655638"/>
          <p14:tracePt t="52203" x="5570538" y="655638"/>
          <p14:tracePt t="52203" x="5554663" y="655638"/>
          <p14:tracePt t="52223" x="5516563" y="655638"/>
          <p14:tracePt t="52238" x="5464175" y="655638"/>
          <p14:tracePt t="52255" x="5364163" y="655638"/>
          <p14:tracePt t="52271" x="5257800" y="655638"/>
          <p14:tracePt t="52287" x="5159375" y="655638"/>
          <p14:tracePt t="52304" x="5105400" y="655638"/>
          <p14:tracePt t="52320" x="5051425" y="655638"/>
          <p14:tracePt t="52337" x="5006975" y="655638"/>
          <p14:tracePt t="52354" x="4937125" y="655638"/>
          <p14:tracePt t="52371" x="4892675" y="655638"/>
          <p14:tracePt t="52387" x="4860925" y="655638"/>
          <p14:tracePt t="52405" x="4838700" y="655638"/>
          <p14:tracePt t="52419" x="4770438" y="655638"/>
          <p14:tracePt t="52439" x="4716463" y="655638"/>
          <p14:tracePt t="52455" x="4694238" y="655638"/>
          <p14:tracePt t="52472" x="4678363" y="655638"/>
          <p14:tracePt t="52485" x="4670425" y="655638"/>
          <p14:tracePt t="52502" x="4678363" y="655638"/>
          <p14:tracePt t="52764" x="4694238" y="655638"/>
          <p14:tracePt t="52772" x="4724400" y="655638"/>
          <p14:tracePt t="52785" x="4784725" y="655638"/>
          <p14:tracePt t="52803" x="4838700" y="655638"/>
          <p14:tracePt t="52819" x="4868863" y="655638"/>
          <p14:tracePt t="52819" x="4906963" y="655638"/>
          <p14:tracePt t="52838" x="4991100" y="655638"/>
          <p14:tracePt t="52854" x="5113338" y="655638"/>
          <p14:tracePt t="52871" x="5203825" y="655638"/>
          <p14:tracePt t="52888" x="5311775" y="655638"/>
          <p14:tracePt t="52905" x="5380038" y="655638"/>
          <p14:tracePt t="52920" x="5418138" y="655638"/>
          <p14:tracePt t="52936" x="5426075" y="655638"/>
          <p14:tracePt t="53840" x="5418138" y="655638"/>
          <p14:tracePt t="53876" x="5410200" y="655638"/>
          <p14:tracePt t="53893" x="5402263" y="655638"/>
          <p14:tracePt t="53933" x="5394325" y="655638"/>
          <p14:tracePt t="53949" x="5380038" y="655638"/>
          <p14:tracePt t="53964" x="5372100" y="669925"/>
          <p14:tracePt t="53972" x="5349875" y="669925"/>
          <p14:tracePt t="53985" x="5311775" y="685800"/>
          <p14:tracePt t="54001" x="5257800" y="701675"/>
          <p14:tracePt t="54019" x="5227638" y="723900"/>
          <p14:tracePt t="54019" x="5197475" y="731838"/>
          <p14:tracePt t="54037" x="5189538" y="739775"/>
          <p14:tracePt t="54051" x="5159375" y="754063"/>
          <p14:tracePt t="54051" x="5151438" y="769938"/>
          <p14:tracePt t="54070" x="5143500" y="777875"/>
          <p14:tracePt t="54101" x="5135563" y="777875"/>
          <p14:tracePt t="54108" x="5121275" y="784225"/>
          <p14:tracePt t="54204" x="5097463" y="800100"/>
          <p14:tracePt t="54213" x="5059363" y="800100"/>
          <p14:tracePt t="54220" x="5029200" y="808038"/>
          <p14:tracePt t="54235" x="4953000" y="822325"/>
          <p14:tracePt t="54251" x="4884738" y="838200"/>
          <p14:tracePt t="54270" x="4846638" y="838200"/>
          <p14:tracePt t="54286" x="4808538" y="860425"/>
          <p14:tracePt t="54302" x="4770438" y="868363"/>
          <p14:tracePt t="54318" x="4716463" y="876300"/>
          <p14:tracePt t="54334" x="4670425" y="892175"/>
          <p14:tracePt t="54351" x="4656138" y="906463"/>
          <p14:tracePt t="54368" x="4610100" y="914400"/>
          <p14:tracePt t="54385" x="4572000" y="922338"/>
          <p14:tracePt t="54403" x="4525963" y="930275"/>
          <p14:tracePt t="54419" x="4503738" y="944563"/>
          <p14:tracePt t="54434" x="4473575" y="944563"/>
          <p14:tracePt t="54434" x="4449763" y="944563"/>
          <p14:tracePt t="54454" x="4441825" y="944563"/>
          <p14:tracePt t="54467" x="4365625" y="968375"/>
          <p14:tracePt t="54486" x="4289425" y="982663"/>
          <p14:tracePt t="54503" x="4237038" y="1006475"/>
          <p14:tracePt t="54519" x="4213225" y="1012825"/>
          <p14:tracePt t="54535" x="4183063" y="1036638"/>
          <p14:tracePt t="54550" x="4144963" y="1050925"/>
          <p14:tracePt t="54566" x="4084638" y="1058863"/>
          <p14:tracePt t="54584" x="4022725" y="1074738"/>
          <p14:tracePt t="54600" x="3978275" y="1074738"/>
          <p14:tracePt t="54617" x="3940175" y="1089025"/>
          <p14:tracePt t="54634" x="3863975" y="1112838"/>
          <p14:tracePt t="54651" x="3825875" y="1127125"/>
          <p14:tracePt t="54651" x="3810000" y="1127125"/>
          <p14:tracePt t="54669" x="3787775" y="1135063"/>
          <p14:tracePt t="54684" x="3725863" y="1143000"/>
          <p14:tracePt t="54703" x="3687763" y="1143000"/>
          <p14:tracePt t="54718" x="3635375" y="1158875"/>
          <p14:tracePt t="54734" x="3589338" y="1165225"/>
          <p14:tracePt t="54750" x="3543300" y="1173163"/>
          <p14:tracePt t="54767" x="3513138" y="1173163"/>
          <p14:tracePt t="54783" x="3497263" y="1181100"/>
          <p14:tracePt t="54800" x="3482975" y="1181100"/>
          <p14:tracePt t="54817" x="3475038" y="1181100"/>
          <p14:tracePt t="54833" x="3451225" y="1196975"/>
          <p14:tracePt t="54850" x="3429000" y="1196975"/>
          <p14:tracePt t="54869" x="3390900" y="1196975"/>
          <p14:tracePt t="54869" x="3375025" y="1196975"/>
          <p14:tracePt t="54886" x="3360738" y="1211263"/>
          <p14:tracePt t="55793" x="3352800" y="1211263"/>
          <p14:tracePt t="56148" x="3344863" y="1211263"/>
          <p14:tracePt t="56180" x="3344863" y="1219200"/>
          <p14:tracePt t="56197" x="3336925" y="1219200"/>
          <p14:tracePt t="56204" x="3336925" y="1227138"/>
          <p14:tracePt t="56216" x="3314700" y="1241425"/>
          <p14:tracePt t="56233" x="3292475" y="1249363"/>
          <p14:tracePt t="56250" x="3260725" y="1273175"/>
          <p14:tracePt t="56266" x="3230563" y="1295400"/>
          <p14:tracePt t="56283" x="3192463" y="1355725"/>
          <p14:tracePt t="56299" x="3154363" y="1363663"/>
          <p14:tracePt t="56299" x="3146425" y="1379538"/>
          <p14:tracePt t="56318" x="3070225" y="1393825"/>
          <p14:tracePt t="56334" x="2994025" y="1425575"/>
          <p14:tracePt t="56350" x="2873375" y="1431925"/>
          <p14:tracePt t="56367" x="2811463" y="1455738"/>
          <p14:tracePt t="56383" x="2720975" y="1485900"/>
          <p14:tracePt t="56399" x="2636838" y="1508125"/>
          <p14:tracePt t="56418" x="2568575" y="1531938"/>
          <p14:tracePt t="56434" x="2522538" y="1546225"/>
          <p14:tracePt t="56450" x="2468563" y="1570038"/>
          <p14:tracePt t="56467" x="2430463" y="1608138"/>
          <p14:tracePt t="56483" x="2384425" y="1622425"/>
          <p14:tracePt t="56483" x="2378075" y="1622425"/>
          <p14:tracePt t="56501" x="2346325" y="1646238"/>
          <p14:tracePt t="56515" x="2308225" y="1660525"/>
          <p14:tracePt t="56515" x="2293938" y="1660525"/>
          <p14:tracePt t="56534" x="2278063" y="1660525"/>
          <p14:tracePt t="56551" x="2263775" y="1660525"/>
          <p14:tracePt t="56566" x="2247900" y="1676400"/>
          <p14:tracePt t="56583" x="2255838" y="1676400"/>
          <p14:tracePt t="57284" x="2263775" y="1676400"/>
          <p14:tracePt t="57292" x="2278063" y="1676400"/>
          <p14:tracePt t="57332" x="2308225" y="1676400"/>
          <p14:tracePt t="57349" x="2324100" y="1676400"/>
          <p14:tracePt t="57356" x="2362200" y="1676400"/>
          <p14:tracePt t="57366" x="2460625" y="1692275"/>
          <p14:tracePt t="57382" x="2598738" y="1692275"/>
          <p14:tracePt t="57399" x="2735263" y="1692275"/>
          <p14:tracePt t="57416" x="2865438" y="1668463"/>
          <p14:tracePt t="57433" x="3063875" y="1616075"/>
          <p14:tracePt t="57449" x="3230563" y="1570038"/>
          <p14:tracePt t="57466" x="3413125" y="1516063"/>
          <p14:tracePt t="57482" x="3521075" y="1501775"/>
          <p14:tracePt t="57499" x="3543300" y="1493838"/>
          <p14:tracePt t="57516" x="3551238" y="1493838"/>
          <p14:tracePt t="57572" x="3559175" y="1493838"/>
          <p14:tracePt t="57581" x="3573463" y="1493838"/>
          <p14:tracePt t="57588" x="3589338" y="1493838"/>
          <p14:tracePt t="57598" x="3619500" y="1493838"/>
          <p14:tracePt t="57615" x="3649663" y="1493838"/>
          <p14:tracePt t="57631" x="3665538" y="1493838"/>
          <p14:tracePt t="57647" x="3687763" y="1485900"/>
          <p14:tracePt t="57665" x="3717925" y="1470025"/>
          <p14:tracePt t="57684" x="3749675" y="1463675"/>
          <p14:tracePt t="57684" x="3763963" y="1455738"/>
          <p14:tracePt t="57701" x="3771900" y="1455738"/>
          <p14:tracePt t="57714" x="3771900" y="1439863"/>
          <p14:tracePt t="57749" x="3779838" y="1431925"/>
          <p14:tracePt t="57756" x="3794125" y="1425575"/>
          <p14:tracePt t="57766" x="3794125" y="1409700"/>
          <p14:tracePt t="57783" x="3794125" y="1401763"/>
          <p14:tracePt t="57783" x="3810000" y="1401763"/>
          <p14:tracePt t="57798" x="3810000" y="1393825"/>
          <p14:tracePt t="57820" x="3817938" y="1393825"/>
          <p14:tracePt t="57836" x="3825875" y="1379538"/>
          <p14:tracePt t="57847" x="3848100" y="1379538"/>
          <p14:tracePt t="57864" x="3863975" y="1363663"/>
          <p14:tracePt t="57881" x="3870325" y="1349375"/>
          <p14:tracePt t="57897" x="3878263" y="1349375"/>
          <p14:tracePt t="57915" x="3886200" y="1341438"/>
          <p14:tracePt t="57930" x="3908425" y="1325563"/>
          <p14:tracePt t="57949" x="3916363" y="1325563"/>
          <p14:tracePt t="57966" x="3916363" y="1317625"/>
          <p14:tracePt t="57982" x="3916363" y="1311275"/>
          <p14:tracePt t="57997" x="3924300" y="1303338"/>
          <p14:tracePt t="58029" x="3924300" y="1295400"/>
          <p14:tracePt t="58084" x="3924300" y="1287463"/>
          <p14:tracePt t="58100" x="3924300" y="1273175"/>
          <p14:tracePt t="58116" x="3924300" y="1265238"/>
          <p14:tracePt t="58132" x="3924300" y="1257300"/>
          <p14:tracePt t="58140" x="3932238" y="1249363"/>
          <p14:tracePt t="58149" x="3932238" y="1241425"/>
          <p14:tracePt t="58182" x="3940175" y="1241425"/>
          <p14:tracePt t="58253" x="3940175" y="1235075"/>
          <p14:tracePt t="58268" x="3940175" y="1219200"/>
          <p14:tracePt t="58780" x="3940175" y="1211263"/>
          <p14:tracePt t="58884" x="3940175" y="1203325"/>
          <p14:tracePt t="58924" x="3940175" y="1196975"/>
          <p14:tracePt t="59341" x="3940175" y="1189038"/>
          <p14:tracePt t="60691" x="3946525" y="1181100"/>
          <p14:tracePt t="60701" x="3954463" y="1181100"/>
          <p14:tracePt t="60748" x="3954463" y="1173163"/>
          <p14:tracePt t="60772" x="3962400" y="1165225"/>
          <p14:tracePt t="60780" x="3962400" y="1158875"/>
          <p14:tracePt t="60804" x="3962400" y="1150938"/>
          <p14:tracePt t="60813" x="3962400" y="1143000"/>
          <p14:tracePt t="60829" x="3962400" y="1135063"/>
          <p14:tracePt t="60868" x="3962400" y="1127125"/>
          <p14:tracePt t="60916" x="3962400" y="1104900"/>
          <p14:tracePt t="60964" x="3946525" y="1096963"/>
          <p14:tracePt t="61004" x="3932238" y="1089025"/>
          <p14:tracePt t="61020" x="3924300" y="1089025"/>
          <p14:tracePt t="61029" x="3908425" y="1089025"/>
          <p14:tracePt t="61044" x="3886200" y="1074738"/>
          <p14:tracePt t="61063" x="3878263" y="1074738"/>
          <p14:tracePt t="61116" x="3870325" y="1074738"/>
          <p14:tracePt t="61172" x="3863975" y="1074738"/>
          <p14:tracePt t="61188" x="3848100" y="1074738"/>
          <p14:tracePt t="61261" x="3840163" y="1074738"/>
          <p14:tracePt t="61308" x="3825875" y="1074738"/>
          <p14:tracePt t="61325" x="3817938" y="1074738"/>
          <p14:tracePt t="61357" x="3810000" y="1074738"/>
          <p14:tracePt t="61380" x="3802063" y="1074738"/>
          <p14:tracePt t="61388" x="3802063" y="1082675"/>
          <p14:tracePt t="61405" x="3787775" y="1082675"/>
          <p14:tracePt t="61413" x="3779838" y="1082675"/>
          <p14:tracePt t="61427" x="3763963" y="1082675"/>
          <p14:tracePt t="61445" x="3763963" y="1089025"/>
          <p14:tracePt t="61468" x="3756025" y="1089025"/>
          <p14:tracePt t="61478" x="3756025" y="1104900"/>
          <p14:tracePt t="61540" x="3749675" y="1112838"/>
          <p14:tracePt t="61564" x="3741738" y="1120775"/>
          <p14:tracePt t="61588" x="3733800" y="1120775"/>
          <p14:tracePt t="61596" x="3733800" y="1127125"/>
          <p14:tracePt t="61610" x="3717925" y="1135063"/>
          <p14:tracePt t="61626" x="3711575" y="1135063"/>
          <p14:tracePt t="61645" x="3703638" y="1143000"/>
          <p14:tracePt t="61660" x="3695700" y="1143000"/>
          <p14:tracePt t="61717" x="3687763" y="1150938"/>
          <p14:tracePt t="61748" x="3687763" y="1158875"/>
          <p14:tracePt t="62013" x="3687763" y="1165225"/>
          <p14:tracePt t="62028" x="3687763" y="1173163"/>
          <p14:tracePt t="62036" x="3679825" y="1181100"/>
          <p14:tracePt t="62052" x="3673475" y="1189038"/>
          <p14:tracePt t="62068" x="3673475" y="1196975"/>
          <p14:tracePt t="62094" x="3665538" y="1196975"/>
          <p14:tracePt t="62100" x="3657600" y="1203325"/>
          <p14:tracePt t="62110" x="3657600" y="1211263"/>
          <p14:tracePt t="62141" x="3657600" y="1219200"/>
          <p14:tracePt t="62148" x="3657600" y="1227138"/>
          <p14:tracePt t="62159" x="3649663" y="1235075"/>
          <p14:tracePt t="62189" x="3649663" y="1241425"/>
          <p14:tracePt t="62196" x="3649663" y="1249363"/>
          <p14:tracePt t="62220" x="3649663" y="1265238"/>
          <p14:tracePt t="62236" x="3649663" y="1273175"/>
          <p14:tracePt t="62348" x="3649663" y="1279525"/>
          <p14:tracePt t="62364" x="3649663" y="1287463"/>
          <p14:tracePt t="62380" x="3649663" y="1295400"/>
          <p14:tracePt t="62404" x="3649663" y="1311275"/>
          <p14:tracePt t="62476" x="3641725" y="1311275"/>
          <p14:tracePt t="62500" x="3635375" y="1317625"/>
          <p14:tracePt t="62516" x="3635375" y="1325563"/>
          <p14:tracePt t="64456" x="3641725" y="1325563"/>
          <p14:tracePt t="65141" x="3649663" y="1325563"/>
          <p14:tracePt t="65158" x="3657600" y="1325563"/>
          <p14:tracePt t="65164" x="3657600" y="1317625"/>
          <p14:tracePt t="65175" x="3673475" y="1295400"/>
          <p14:tracePt t="65191" x="3679825" y="1273175"/>
          <p14:tracePt t="65208" x="3695700" y="1257300"/>
          <p14:tracePt t="65223" x="3695700" y="1227138"/>
          <p14:tracePt t="65239" x="3695700" y="1189038"/>
          <p14:tracePt t="65257" x="3695700" y="1158875"/>
          <p14:tracePt t="65275" x="3695700" y="1127125"/>
          <p14:tracePt t="65289" x="3695700" y="1096963"/>
          <p14:tracePt t="65307" x="3695700" y="1082675"/>
          <p14:tracePt t="65323" x="3687763" y="1050925"/>
          <p14:tracePt t="65323" x="3679825" y="1028700"/>
          <p14:tracePt t="65342" x="3641725" y="998538"/>
          <p14:tracePt t="65359" x="3611563" y="968375"/>
          <p14:tracePt t="65375" x="3597275" y="944563"/>
          <p14:tracePt t="65391" x="3565525" y="922338"/>
          <p14:tracePt t="65408" x="3551238" y="906463"/>
          <p14:tracePt t="65423" x="3527425" y="884238"/>
          <p14:tracePt t="65440" x="3513138" y="860425"/>
          <p14:tracePt t="65457" x="3489325" y="846138"/>
          <p14:tracePt t="65473" x="3451225" y="822325"/>
          <p14:tracePt t="65490" x="3421063" y="792163"/>
          <p14:tracePt t="65506" x="3382963" y="762000"/>
          <p14:tracePt t="65506" x="3368675" y="739775"/>
          <p14:tracePt t="65526" x="3344863" y="708025"/>
          <p14:tracePt t="65542" x="3330575" y="693738"/>
          <p14:tracePt t="65557" x="3314700" y="685800"/>
          <p14:tracePt t="65574" x="3314700" y="669925"/>
          <p14:tracePt t="65724" x="3322638" y="669925"/>
          <p14:tracePt t="65780" x="3330575" y="663575"/>
          <p14:tracePt t="65796" x="3336925" y="663575"/>
          <p14:tracePt t="65806" x="3368675" y="663575"/>
          <p14:tracePt t="65813" x="3375025" y="663575"/>
          <p14:tracePt t="65823" x="3406775" y="655638"/>
          <p14:tracePt t="65840" x="3436938" y="655638"/>
          <p14:tracePt t="65857" x="3459163" y="647700"/>
          <p14:tracePt t="65873" x="3497263" y="647700"/>
          <p14:tracePt t="65890" x="3513138" y="647700"/>
          <p14:tracePt t="65890" x="3527425" y="647700"/>
          <p14:tracePt t="65910" x="3535363" y="647700"/>
          <p14:tracePt t="65941" x="3559175" y="647700"/>
          <p14:tracePt t="65948" x="3573463" y="647700"/>
          <p14:tracePt t="65956" x="3603625" y="647700"/>
          <p14:tracePt t="65971" x="3657600" y="655638"/>
          <p14:tracePt t="65971" x="3711575" y="669925"/>
          <p14:tracePt t="65989" x="3794125" y="693738"/>
          <p14:tracePt t="66007" x="3832225" y="701675"/>
          <p14:tracePt t="66024" x="3840163" y="701675"/>
          <p14:tracePt t="66109" x="3848100" y="701675"/>
          <p14:tracePt t="66116" x="3856038" y="701675"/>
          <p14:tracePt t="66125" x="3863975" y="701675"/>
          <p14:tracePt t="66138" x="3878263" y="701675"/>
          <p14:tracePt t="66138" x="3894138" y="701675"/>
          <p14:tracePt t="66158" x="3916363" y="701675"/>
          <p14:tracePt t="66174" x="3932238" y="701675"/>
          <p14:tracePt t="66191" x="3954463" y="701675"/>
          <p14:tracePt t="66206" x="3962400" y="701675"/>
          <p14:tracePt t="66229" x="3978275" y="701675"/>
          <p14:tracePt t="66238" x="3992563" y="701675"/>
          <p14:tracePt t="66256" x="4008438" y="701675"/>
          <p14:tracePt t="66271" x="4038600" y="701675"/>
          <p14:tracePt t="66289" x="4054475" y="701675"/>
          <p14:tracePt t="66308" x="4060825" y="701675"/>
          <p14:tracePt t="66322" x="4076700" y="701675"/>
          <p14:tracePt t="66339" x="4092575" y="701675"/>
          <p14:tracePt t="66339" x="4098925" y="701675"/>
          <p14:tracePt t="66358" x="4130675" y="685800"/>
          <p14:tracePt t="66374" x="4168775" y="685800"/>
          <p14:tracePt t="66390" x="4229100" y="677863"/>
          <p14:tracePt t="66406" x="4251325" y="677863"/>
          <p14:tracePt t="66422" x="4267200" y="677863"/>
          <p14:tracePt t="66437" x="4275138" y="677863"/>
          <p14:tracePt t="66460" x="4283075" y="677863"/>
          <p14:tracePt t="66470" x="4321175" y="669925"/>
          <p14:tracePt t="66488" x="4343400" y="663575"/>
          <p14:tracePt t="66505" x="4373563" y="663575"/>
          <p14:tracePt t="66522" x="4403725" y="655638"/>
          <p14:tracePt t="66538" x="4411663" y="655638"/>
          <p14:tracePt t="66555" x="4419600" y="655638"/>
          <p14:tracePt t="67468" x="4419600" y="647700"/>
          <p14:tracePt t="67796" x="4411663" y="647700"/>
          <p14:tracePt t="67853" x="4403725" y="647700"/>
          <p14:tracePt t="67860" x="4397375" y="647700"/>
          <p14:tracePt t="67870" x="4373563" y="647700"/>
          <p14:tracePt t="67888" x="4359275" y="663575"/>
          <p14:tracePt t="67907" x="4327525" y="677863"/>
          <p14:tracePt t="67921" x="4289425" y="715963"/>
          <p14:tracePt t="67938" x="4251325" y="739775"/>
          <p14:tracePt t="67954" x="4206875" y="769938"/>
          <p14:tracePt t="67970" x="4160838" y="808038"/>
          <p14:tracePt t="67970" x="4137025" y="815975"/>
          <p14:tracePt t="67990" x="4130675" y="830263"/>
          <p14:tracePt t="68003" x="4008438" y="868363"/>
          <p14:tracePt t="68022" x="3970338" y="884238"/>
          <p14:tracePt t="68038" x="3916363" y="898525"/>
          <p14:tracePt t="68055" x="3878263" y="914400"/>
          <p14:tracePt t="68071" x="3832225" y="936625"/>
          <p14:tracePt t="68087" x="3787775" y="944563"/>
          <p14:tracePt t="68105" x="3749675" y="968375"/>
          <p14:tracePt t="68121" x="3679825" y="990600"/>
          <p14:tracePt t="68138" x="3603625" y="1028700"/>
          <p14:tracePt t="68155" x="3505200" y="1058863"/>
          <p14:tracePt t="68155" x="3475038" y="1066800"/>
          <p14:tracePt t="68174" x="3436938" y="1082675"/>
          <p14:tracePt t="68186" x="3382963" y="1104900"/>
          <p14:tracePt t="68186" x="3352800" y="1120775"/>
          <p14:tracePt t="68206" x="3330575" y="1120775"/>
          <p14:tracePt t="68220" x="3208338" y="1165225"/>
          <p14:tracePt t="68238" x="3154363" y="1189038"/>
          <p14:tracePt t="68255" x="3101975" y="1211263"/>
          <p14:tracePt t="68271" x="3055938" y="1235075"/>
          <p14:tracePt t="68287" x="3017838" y="1257300"/>
          <p14:tracePt t="68304" x="2979738" y="1273175"/>
          <p14:tracePt t="68320" x="2941638" y="1295400"/>
          <p14:tracePt t="68337" x="2879725" y="1325563"/>
          <p14:tracePt t="68354" x="2841625" y="1349375"/>
          <p14:tracePt t="68370" x="2819400" y="1349375"/>
          <p14:tracePt t="68389" x="2803525" y="1349375"/>
          <p14:tracePt t="68412" x="2789238" y="1363663"/>
          <p14:tracePt t="68420" x="2773363" y="1363663"/>
          <p14:tracePt t="68435" x="2682875" y="1393825"/>
          <p14:tracePt t="68454" x="2628900" y="1409700"/>
          <p14:tracePt t="68470" x="2582863" y="1417638"/>
          <p14:tracePt t="68487" x="2560638" y="1425575"/>
          <p14:tracePt t="68503" x="2552700" y="1425575"/>
          <p14:tracePt t="68520" x="2536825" y="1431925"/>
          <p14:tracePt t="68548" x="2530475" y="1431925"/>
          <p14:tracePt t="68572" x="2506663" y="1439863"/>
          <p14:tracePt t="68580" x="2476500" y="1455738"/>
          <p14:tracePt t="68589" x="2454275" y="1455738"/>
          <p14:tracePt t="68603" x="2400300" y="1455738"/>
          <p14:tracePt t="68603" x="2384425" y="1470025"/>
          <p14:tracePt t="68622" x="2362200" y="1470025"/>
          <p14:tracePt t="68639" x="2346325" y="1470025"/>
          <p14:tracePt t="68655" x="2339975" y="1470025"/>
          <p14:tracePt t="68702" x="2332038" y="1470025"/>
          <p14:tracePt t="68718" x="2324100" y="1470025"/>
          <p14:tracePt t="68725" x="2286000" y="1485900"/>
          <p14:tracePt t="68736" x="2255838" y="1485900"/>
          <p14:tracePt t="68752" x="2217738" y="1493838"/>
          <p14:tracePt t="68769" x="2171700" y="1501775"/>
          <p14:tracePt t="68785" x="2155825" y="1508125"/>
          <p14:tracePt t="68802" x="2141538" y="1508125"/>
          <p14:tracePt t="68818" x="2117725" y="1516063"/>
          <p14:tracePt t="68839" x="2103438" y="1516063"/>
          <p14:tracePt t="68855" x="2049463" y="1539875"/>
          <p14:tracePt t="68872" x="2003425" y="1539875"/>
          <p14:tracePt t="68888" x="1951038" y="1546225"/>
          <p14:tracePt t="68906" x="1889125" y="1554163"/>
          <p14:tracePt t="68921" x="1858963" y="1577975"/>
          <p14:tracePt t="68937" x="1836738" y="1577975"/>
          <p14:tracePt t="68954" x="1806575" y="1600200"/>
          <p14:tracePt t="68969" x="1782763" y="1616075"/>
          <p14:tracePt t="68986" x="1736725" y="1638300"/>
          <p14:tracePt t="68986" x="1698625" y="1660525"/>
          <p14:tracePt t="69006" x="1676400" y="1668463"/>
          <p14:tracePt t="69019" x="1554163" y="1730375"/>
          <p14:tracePt t="69038" x="1508125" y="1752600"/>
          <p14:tracePt t="69054" x="1477963" y="1768475"/>
          <p14:tracePt t="69070" x="1477963" y="1774825"/>
          <p14:tracePt t="69124" x="1485900" y="1774825"/>
          <p14:tracePt t="69220" x="1493838" y="1774825"/>
          <p14:tracePt t="69244" x="1508125" y="1774825"/>
          <p14:tracePt t="69789" x="1531938" y="1774825"/>
          <p14:tracePt t="70100" x="1531938" y="1768475"/>
          <p14:tracePt t="70204" x="1516063" y="1760538"/>
          <p14:tracePt t="70245" x="1508125" y="1752600"/>
          <p14:tracePt t="70269" x="1485900" y="1736725"/>
          <p14:tracePt t="70276" x="1477963" y="1730375"/>
          <p14:tracePt t="70286" x="1439863" y="1706563"/>
          <p14:tracePt t="70302" x="1409700" y="1692275"/>
          <p14:tracePt t="70319" x="1379538" y="1676400"/>
          <p14:tracePt t="70335" x="1371600" y="1676400"/>
          <p14:tracePt t="70500" x="1371600" y="1668463"/>
          <p14:tracePt t="70524" x="1387475" y="1660525"/>
          <p14:tracePt t="71092" x="1393825" y="1654175"/>
          <p14:tracePt t="71140" x="1401763" y="1654175"/>
          <p14:tracePt t="71149" x="1409700" y="1654175"/>
          <p14:tracePt t="71180" x="1417638" y="1654175"/>
          <p14:tracePt t="71228" x="1431925" y="1654175"/>
          <p14:tracePt t="71268" x="1439863" y="1654175"/>
          <p14:tracePt t="71364" x="1447800" y="1654175"/>
          <p14:tracePt t="71405" x="1455738" y="1654175"/>
          <p14:tracePt t="71420" x="1463675" y="1654175"/>
          <p14:tracePt t="71428" x="1470025" y="1654175"/>
          <p14:tracePt t="71444" x="1485900" y="1654175"/>
          <p14:tracePt t="71468" x="1493838" y="1654175"/>
          <p14:tracePt t="71485" x="1501775" y="1654175"/>
          <p14:tracePt t="71492" x="1508125" y="1654175"/>
          <p14:tracePt t="71502" x="1524000" y="1654175"/>
          <p14:tracePt t="71518" x="1531938" y="1654175"/>
          <p14:tracePt t="71536" x="1539875" y="1654175"/>
          <p14:tracePt t="71551" x="1554163" y="1654175"/>
          <p14:tracePt t="71581" x="1570038" y="1654175"/>
          <p14:tracePt t="71636" x="1577975" y="1654175"/>
          <p14:tracePt t="71676" x="1584325" y="1654175"/>
          <p14:tracePt t="71685" x="1592263" y="1654175"/>
          <p14:tracePt t="71702" x="1600200" y="1654175"/>
          <p14:tracePt t="71724" x="1608138" y="1654175"/>
          <p14:tracePt t="71734" x="1622425" y="1654175"/>
          <p14:tracePt t="71780" x="1630363" y="1646238"/>
          <p14:tracePt t="71836" x="1638300" y="1638300"/>
          <p14:tracePt t="71868" x="1646238" y="1638300"/>
          <p14:tracePt t="71892" x="1654175" y="1638300"/>
          <p14:tracePt t="71908" x="1654175" y="1630363"/>
          <p14:tracePt t="71918" x="1654175" y="1622425"/>
          <p14:tracePt t="71934" x="1654175" y="1608138"/>
          <p14:tracePt t="71940" x="1668463" y="1592263"/>
          <p14:tracePt t="71951" x="1668463" y="1584325"/>
          <p14:tracePt t="71967" x="1668463" y="1577975"/>
          <p14:tracePt t="71997" x="1676400" y="1562100"/>
          <p14:tracePt t="72004" x="1684338" y="1562100"/>
          <p14:tracePt t="72036" x="1684338" y="1554163"/>
          <p14:tracePt t="72044" x="1684338" y="1546225"/>
          <p14:tracePt t="72060" x="1684338" y="1539875"/>
          <p14:tracePt t="72084" x="1684338" y="1531938"/>
          <p14:tracePt t="72092" x="1684338" y="1516063"/>
          <p14:tracePt t="72140" x="1676400" y="1508125"/>
          <p14:tracePt t="72156" x="1668463" y="1501775"/>
          <p14:tracePt t="72166" x="1660525" y="1493838"/>
          <p14:tracePt t="72172" x="1646238" y="1485900"/>
          <p14:tracePt t="72188" x="1638300" y="1485900"/>
          <p14:tracePt t="72199" x="1630363" y="1477963"/>
          <p14:tracePt t="72216" x="1600200" y="1470025"/>
          <p14:tracePt t="72233" x="1577975" y="1463675"/>
          <p14:tracePt t="72250" x="1554163" y="1455738"/>
          <p14:tracePt t="72267" x="1539875" y="1455738"/>
          <p14:tracePt t="72282" x="1524000" y="1447800"/>
          <p14:tracePt t="72299" x="1516063" y="1447800"/>
          <p14:tracePt t="72315" x="1501775" y="1439863"/>
          <p14:tracePt t="72334" x="1493838" y="1439863"/>
          <p14:tracePt t="72380" x="1485900" y="1439863"/>
          <p14:tracePt t="72388" x="1477963" y="1439863"/>
          <p14:tracePt t="72398" x="1470025" y="1439863"/>
          <p14:tracePt t="72415" x="1463675" y="1439863"/>
          <p14:tracePt t="72493" x="1455738" y="1439863"/>
          <p14:tracePt t="72517" x="1447800" y="1447800"/>
          <p14:tracePt t="72524" x="1447800" y="1463675"/>
          <p14:tracePt t="72534" x="1439863" y="1477963"/>
          <p14:tracePt t="72550" x="1439863" y="1485900"/>
          <p14:tracePt t="72567" x="1431925" y="1501775"/>
          <p14:tracePt t="72583" x="1431925" y="1508125"/>
          <p14:tracePt t="72620" x="1439863" y="1508125"/>
          <p14:tracePt t="72628" x="1439863" y="1524000"/>
          <p14:tracePt t="72644" x="1455738" y="1531938"/>
          <p14:tracePt t="72653" x="1463675" y="1539875"/>
          <p14:tracePt t="72665" x="1485900" y="1539875"/>
          <p14:tracePt t="72665" x="1501775" y="1546225"/>
          <p14:tracePt t="72686" x="1516063" y="1554163"/>
          <p14:tracePt t="72699" x="1539875" y="1562100"/>
          <p14:tracePt t="72699" x="1554163" y="1570038"/>
          <p14:tracePt t="72718" x="1562100" y="1577975"/>
          <p14:tracePt t="72732" x="1584325" y="1577975"/>
          <p14:tracePt t="72751" x="1600200" y="1577975"/>
          <p14:tracePt t="72767" x="1608138" y="1577975"/>
          <p14:tracePt t="72782" x="1622425" y="1577975"/>
          <p14:tracePt t="72799" x="1638300" y="1577975"/>
          <p14:tracePt t="72815" x="1654175" y="1577975"/>
          <p14:tracePt t="72832" x="1668463" y="1577975"/>
          <p14:tracePt t="72848" x="1676400" y="1577975"/>
          <p14:tracePt t="72868" x="1684338" y="1577975"/>
          <p14:tracePt t="72881" x="1692275" y="1577975"/>
          <p14:tracePt t="72898" x="1698625" y="1577975"/>
          <p14:tracePt t="73340" x="1706563" y="1577975"/>
          <p14:tracePt t="73356" x="1714500" y="1577975"/>
          <p14:tracePt t="73366" x="1736725" y="1577975"/>
          <p14:tracePt t="73382" x="1760538" y="1577975"/>
          <p14:tracePt t="73398" x="1790700" y="1584325"/>
          <p14:tracePt t="73416" x="1798638" y="1584325"/>
          <p14:tracePt t="73431" x="1806575" y="1584325"/>
          <p14:tracePt t="73448" x="1812925" y="1584325"/>
          <p14:tracePt t="73508" x="1828800" y="1584325"/>
          <p14:tracePt t="73532" x="1844675" y="1584325"/>
          <p14:tracePt t="73541" x="1889125" y="1584325"/>
          <p14:tracePt t="73556" x="1905000" y="1584325"/>
          <p14:tracePt t="73565" x="1958975" y="1584325"/>
          <p14:tracePt t="73582" x="1973263" y="1600200"/>
          <p14:tracePt t="73599" x="1997075" y="1608138"/>
          <p14:tracePt t="73615" x="2011363" y="1608138"/>
          <p14:tracePt t="73631" x="2019300" y="1616075"/>
          <p14:tracePt t="73647" x="2027238" y="1622425"/>
          <p14:tracePt t="73664" x="2035175" y="1622425"/>
          <p14:tracePt t="73680" x="2049463" y="1622425"/>
          <p14:tracePt t="73700" x="2057400" y="1622425"/>
          <p14:tracePt t="73714" x="2065338" y="1622425"/>
          <p14:tracePt t="73733" x="2073275" y="1622425"/>
          <p14:tracePt t="73765" x="2079625" y="1622425"/>
          <p14:tracePt t="73781" x="2087563" y="1622425"/>
          <p14:tracePt t="73798" x="2095500" y="1616075"/>
          <p14:tracePt t="73814" x="2103438" y="1616075"/>
          <p14:tracePt t="73828" x="2111375" y="1616075"/>
          <p14:tracePt t="73836" x="2125663" y="1616075"/>
          <p14:tracePt t="73852" x="2149475" y="1616075"/>
          <p14:tracePt t="73864" x="2193925" y="1616075"/>
          <p14:tracePt t="73880" x="2286000" y="1616075"/>
          <p14:tracePt t="73898" x="2370138" y="1616075"/>
          <p14:tracePt t="73914" x="2430463" y="1616075"/>
          <p14:tracePt t="73931" x="2484438" y="1616075"/>
          <p14:tracePt t="73931" x="2492375" y="1608138"/>
          <p14:tracePt t="73950" x="2498725" y="1608138"/>
          <p14:tracePt t="73965" x="2514600" y="1608138"/>
          <p14:tracePt t="73983" x="2522538" y="1608138"/>
          <p14:tracePt t="74015" x="2536825" y="1608138"/>
          <p14:tracePt t="74036" x="2552700" y="1608138"/>
          <p14:tracePt t="74045" x="2582863" y="1608138"/>
          <p14:tracePt t="74052" x="2606675" y="1608138"/>
          <p14:tracePt t="74064" x="2636838" y="1600200"/>
          <p14:tracePt t="74081" x="2674938" y="1600200"/>
          <p14:tracePt t="74097" x="2689225" y="1600200"/>
          <p14:tracePt t="74114" x="2697163" y="1600200"/>
          <p14:tracePt t="74130" x="2713038" y="1600200"/>
          <p14:tracePt t="74147" x="2727325" y="1600200"/>
          <p14:tracePt t="74147" x="2735263" y="1600200"/>
          <p14:tracePt t="74165" x="2743200" y="1600200"/>
          <p14:tracePt t="74180" x="2759075" y="1600200"/>
          <p14:tracePt t="74197" x="2773363" y="1600200"/>
          <p14:tracePt t="74245" x="2781300" y="1600200"/>
          <p14:tracePt t="74261" x="2789238" y="1600200"/>
          <p14:tracePt t="74268" x="2797175" y="1600200"/>
          <p14:tracePt t="74280" x="2819400" y="1600200"/>
          <p14:tracePt t="74298" x="2827338" y="1600200"/>
          <p14:tracePt t="74315" x="2857500" y="1600200"/>
          <p14:tracePt t="74331" x="2887663" y="1600200"/>
          <p14:tracePt t="74347" x="2917825" y="1608138"/>
          <p14:tracePt t="74347" x="2949575" y="1608138"/>
          <p14:tracePt t="74365" x="2971800" y="1630363"/>
          <p14:tracePt t="74382" x="2994025" y="1630363"/>
          <p14:tracePt t="74399" x="3009900" y="1630363"/>
          <p14:tracePt t="74414" x="3025775" y="1630363"/>
          <p14:tracePt t="74431" x="3040063" y="1638300"/>
          <p14:tracePt t="74447" x="3048000" y="1638300"/>
          <p14:tracePt t="74464" x="3070225" y="1638300"/>
          <p14:tracePt t="74481" x="3086100" y="1638300"/>
          <p14:tracePt t="74498" x="3094038" y="1638300"/>
          <p14:tracePt t="74514" x="3108325" y="1638300"/>
          <p14:tracePt t="74580" x="3108325" y="1646238"/>
          <p14:tracePt t="74604" x="3116263" y="1646238"/>
          <p14:tracePt t="74614" x="3132138" y="1646238"/>
          <p14:tracePt t="74620" x="3140075" y="1646238"/>
          <p14:tracePt t="74636" x="3162300" y="1646238"/>
          <p14:tracePt t="74646" x="3216275" y="1646238"/>
          <p14:tracePt t="74664" x="3268663" y="1646238"/>
          <p14:tracePt t="74680" x="3292475" y="1654175"/>
          <p14:tracePt t="74699" x="3298825" y="1654175"/>
          <p14:tracePt t="74712" x="3306763" y="1654175"/>
          <p14:tracePt t="74748" x="3322638" y="1660525"/>
          <p14:tracePt t="74756" x="3336925" y="1660525"/>
          <p14:tracePt t="74765" x="3352800" y="1660525"/>
          <p14:tracePt t="74779" x="3413125" y="1668463"/>
          <p14:tracePt t="74798" x="3444875" y="1676400"/>
          <p14:tracePt t="74815" x="3451225" y="1676400"/>
          <p14:tracePt t="74830" x="3459163" y="1676400"/>
          <p14:tracePt t="74868" x="3467100" y="1676400"/>
          <p14:tracePt t="74877" x="3489325" y="1676400"/>
          <p14:tracePt t="74884" x="3505200" y="1676400"/>
          <p14:tracePt t="74896" x="3535363" y="1676400"/>
          <p14:tracePt t="74896" x="3559175" y="1676400"/>
          <p14:tracePt t="74917" x="3565525" y="1676400"/>
          <p14:tracePt t="74933" x="3573463" y="1676400"/>
          <p14:tracePt t="74946" x="3603625" y="1676400"/>
          <p14:tracePt t="74946" x="3611563" y="1676400"/>
          <p14:tracePt t="74966" x="3627438" y="1676400"/>
          <p14:tracePt t="74979" x="3641725" y="1676400"/>
          <p14:tracePt t="74997" x="3657600" y="1676400"/>
          <p14:tracePt t="75015" x="3665538" y="1676400"/>
          <p14:tracePt t="75030" x="3673475" y="1676400"/>
          <p14:tracePt t="75046" x="3679825" y="1676400"/>
          <p14:tracePt t="75062" x="3687763" y="1676400"/>
          <p14:tracePt t="75078" x="3717925" y="1676400"/>
          <p14:tracePt t="75095" x="3756025" y="1676400"/>
          <p14:tracePt t="75111" x="3779838" y="1676400"/>
          <p14:tracePt t="75129" x="3794125" y="1676400"/>
          <p14:tracePt t="75146" x="3802063" y="1676400"/>
          <p14:tracePt t="75204" x="3810000" y="1676400"/>
          <p14:tracePt t="75214" x="3817938" y="1676400"/>
          <p14:tracePt t="75220" x="3840163" y="1676400"/>
          <p14:tracePt t="75230" x="3878263" y="1684338"/>
          <p14:tracePt t="75248" x="3894138" y="1684338"/>
          <p14:tracePt t="75268" x="3902075" y="1684338"/>
          <p14:tracePt t="75356" x="3908425" y="1684338"/>
          <p14:tracePt t="75364" x="3916363" y="1698625"/>
          <p14:tracePt t="75379" x="3932238" y="1698625"/>
          <p14:tracePt t="75396" x="3954463" y="1714500"/>
          <p14:tracePt t="75415" x="3984625" y="1722438"/>
          <p14:tracePt t="75430" x="4030663" y="1722438"/>
          <p14:tracePt t="75448" x="4084638" y="1752600"/>
          <p14:tracePt t="75464" x="4106863" y="1752600"/>
          <p14:tracePt t="75480" x="4130675" y="1752600"/>
          <p14:tracePt t="75497" x="4144963" y="1752600"/>
          <p14:tracePt t="75525" x="4160838" y="1752600"/>
          <p14:tracePt t="75532" x="4191000" y="1752600"/>
          <p14:tracePt t="75545" x="4275138" y="1752600"/>
          <p14:tracePt t="75563" x="4351338" y="1752600"/>
          <p14:tracePt t="75579" x="4411663" y="1760538"/>
          <p14:tracePt t="75579" x="4427538" y="1760538"/>
          <p14:tracePt t="75598" x="4449763" y="1768475"/>
          <p14:tracePt t="75612" x="4465638" y="1768475"/>
          <p14:tracePt t="75636" x="4473575" y="1768475"/>
          <p14:tracePt t="75647" x="4511675" y="1774825"/>
          <p14:tracePt t="75663" x="4549775" y="1774825"/>
          <p14:tracePt t="75679" x="4602163" y="1774825"/>
          <p14:tracePt t="75700" x="4632325" y="1774825"/>
          <p14:tracePt t="75714" x="4664075" y="1774825"/>
          <p14:tracePt t="75730" x="4716463" y="1774825"/>
          <p14:tracePt t="75747" x="4746625" y="1774825"/>
          <p14:tracePt t="75763" x="4784725" y="1774825"/>
          <p14:tracePt t="75763" x="4816475" y="1774825"/>
          <p14:tracePt t="75782" x="4838700" y="1774825"/>
          <p14:tracePt t="75795" x="4884738" y="1774825"/>
          <p14:tracePt t="75814" x="4937125" y="1798638"/>
          <p14:tracePt t="75831" x="4975225" y="1798638"/>
          <p14:tracePt t="75848" x="5013325" y="1806575"/>
          <p14:tracePt t="75863" x="5045075" y="1806575"/>
          <p14:tracePt t="75880" x="5051425" y="1806575"/>
          <p14:tracePt t="75895" x="5083175" y="1806575"/>
          <p14:tracePt t="75912" x="5097463" y="1806575"/>
          <p14:tracePt t="75928" x="5135563" y="1806575"/>
          <p14:tracePt t="75946" x="5173663" y="1806575"/>
          <p14:tracePt t="75963" x="5211763" y="1806575"/>
          <p14:tracePt t="75981" x="5219700" y="1806575"/>
          <p14:tracePt t="75995" x="5235575" y="1806575"/>
          <p14:tracePt t="76011" x="5249863" y="1806575"/>
          <p14:tracePt t="76027" x="5265738" y="1806575"/>
          <p14:tracePt t="76046" x="5303838" y="1806575"/>
          <p14:tracePt t="76062" x="5334000" y="1806575"/>
          <p14:tracePt t="76079" x="5372100" y="1806575"/>
          <p14:tracePt t="76096" x="5387975" y="1806575"/>
          <p14:tracePt t="76111" x="5394325" y="1812925"/>
          <p14:tracePt t="76128" x="5402263" y="1812925"/>
          <p14:tracePt t="76252" x="5402263" y="1820863"/>
          <p14:tracePt t="76276" x="5394325" y="1820863"/>
          <p14:tracePt t="76300" x="5394325" y="1828800"/>
          <p14:tracePt t="76404" x="5394325" y="1836738"/>
          <p14:tracePt t="76453" x="5402263" y="1874838"/>
          <p14:tracePt t="76462" x="5402263" y="1882775"/>
          <p14:tracePt t="76477" x="5394325" y="1882775"/>
          <p14:tracePt t="76484" x="5372100" y="1882775"/>
          <p14:tracePt t="76495" x="5334000" y="1882775"/>
          <p14:tracePt t="76513" x="5280025" y="1882775"/>
          <p14:tracePt t="76531" x="5249863" y="1882775"/>
          <p14:tracePt t="76545" x="5211763" y="1882775"/>
          <p14:tracePt t="76561" x="5165725" y="1882775"/>
          <p14:tracePt t="76578" x="5135563" y="1851025"/>
          <p14:tracePt t="76595" x="5089525" y="1828800"/>
          <p14:tracePt t="76595" x="5067300" y="1828800"/>
          <p14:tracePt t="76614" x="5051425" y="1828800"/>
          <p14:tracePt t="76614" x="5037138" y="1828800"/>
          <p14:tracePt t="76630" x="4983163" y="1828800"/>
          <p14:tracePt t="76646" x="4937125" y="1828800"/>
          <p14:tracePt t="76663" x="4884738" y="1828800"/>
          <p14:tracePt t="76679" x="4846638" y="1828800"/>
          <p14:tracePt t="76698" x="4800600" y="1828800"/>
          <p14:tracePt t="76714" x="4754563" y="1828800"/>
          <p14:tracePt t="76729" x="4732338" y="1828800"/>
          <p14:tracePt t="76746" x="4724400" y="1828800"/>
          <p14:tracePt t="76761" x="4716463" y="1828800"/>
          <p14:tracePt t="76777" x="4702175" y="1828800"/>
          <p14:tracePt t="76813" x="4686300" y="1828800"/>
          <p14:tracePt t="76829" x="4670425" y="1828800"/>
          <p14:tracePt t="76836" x="4656138" y="1828800"/>
          <p14:tracePt t="76846" x="4602163" y="1828800"/>
          <p14:tracePt t="76862" x="4564063" y="1828800"/>
          <p14:tracePt t="76879" x="4556125" y="1828800"/>
          <p14:tracePt t="76894" x="4549775" y="1828800"/>
          <p14:tracePt t="76949" x="4541838" y="1828800"/>
          <p14:tracePt t="76965" x="4533900" y="1828800"/>
          <p14:tracePt t="76980" x="4518025" y="1820863"/>
          <p14:tracePt t="77020" x="4495800" y="1820863"/>
          <p14:tracePt t="77460" x="4419600" y="1806575"/>
          <p14:tracePt t="77468" x="4297363" y="1806575"/>
          <p14:tracePt t="77477" x="3916363" y="1790700"/>
          <p14:tracePt t="77496" x="3603625" y="1790700"/>
          <p14:tracePt t="77512" x="3382963" y="1790700"/>
          <p14:tracePt t="77529" x="3230563" y="1798638"/>
          <p14:tracePt t="77545" x="3086100" y="1760538"/>
          <p14:tracePt t="77560" x="2971800" y="1760538"/>
          <p14:tracePt t="77577" x="2849563" y="1760538"/>
          <p14:tracePt t="77595" x="2713038" y="1752600"/>
          <p14:tracePt t="77610" x="2560638" y="1752600"/>
          <p14:tracePt t="77627" x="2416175" y="1752600"/>
          <p14:tracePt t="77627" x="2332038" y="1752600"/>
          <p14:tracePt t="77645" x="2247900" y="1752600"/>
          <p14:tracePt t="77662" x="2217738" y="1752600"/>
          <p14:tracePt t="77678" x="2187575" y="1752600"/>
          <p14:tracePt t="77698" x="2179638" y="1752600"/>
          <p14:tracePt t="77711" x="2117725" y="1752600"/>
          <p14:tracePt t="77727" x="2057400" y="1752600"/>
          <p14:tracePt t="77744" x="2011363" y="1752600"/>
          <p14:tracePt t="77761" x="1927225" y="1752600"/>
          <p14:tracePt t="77778" x="1812925" y="1744663"/>
          <p14:tracePt t="77795" x="1714500" y="1730375"/>
          <p14:tracePt t="77811" x="1608138" y="1698625"/>
          <p14:tracePt t="77811" x="1570038" y="1684338"/>
          <p14:tracePt t="77830" x="1546225" y="1684338"/>
          <p14:tracePt t="77843" x="1477963" y="1676400"/>
          <p14:tracePt t="77862" x="1470025" y="1676400"/>
          <p14:tracePt t="77948" x="1463675" y="1660525"/>
          <p14:tracePt t="77957" x="1447800" y="1660525"/>
          <p14:tracePt t="77964" x="1439863" y="1660525"/>
          <p14:tracePt t="77976" x="1439863" y="1654175"/>
          <p14:tracePt t="78148" x="1447800" y="1654175"/>
          <p14:tracePt t="78180" x="1455738" y="1654175"/>
          <p14:tracePt t="78220" x="1470025" y="1654175"/>
          <p14:tracePt t="78228" x="1485900" y="1654175"/>
          <p14:tracePt t="78242" x="1508125" y="1654175"/>
          <p14:tracePt t="78242" x="1524000" y="1654175"/>
          <p14:tracePt t="78263" x="1539875" y="1654175"/>
          <p14:tracePt t="78279" x="1546225" y="1654175"/>
          <p14:tracePt t="78324" x="1554163" y="1646238"/>
          <p14:tracePt t="78428" x="1562100" y="1646238"/>
          <p14:tracePt t="78436" x="1570038" y="1646238"/>
          <p14:tracePt t="78445" x="1577975" y="1638300"/>
          <p14:tracePt t="78564" x="1584325" y="1638300"/>
          <p14:tracePt t="79221" x="1592263" y="1638300"/>
          <p14:tracePt t="79236" x="1616075" y="1638300"/>
          <p14:tracePt t="79245" x="1654175" y="1638300"/>
          <p14:tracePt t="79258" x="1744663" y="1638300"/>
          <p14:tracePt t="79258" x="1844675" y="1638300"/>
          <p14:tracePt t="79278" x="1951038" y="1668463"/>
          <p14:tracePt t="79292" x="2278063" y="1698625"/>
          <p14:tracePt t="79310" x="2430463" y="1714500"/>
          <p14:tracePt t="79328" x="2468563" y="1714500"/>
          <p14:tracePt t="79344" x="2484438" y="1714500"/>
          <p14:tracePt t="79358" x="2492375" y="1714500"/>
          <p14:tracePt t="79376" x="2560638" y="1714500"/>
          <p14:tracePt t="79392" x="2689225" y="1714500"/>
          <p14:tracePt t="79411" x="2887663" y="1714500"/>
          <p14:tracePt t="79426" x="3001963" y="1722438"/>
          <p14:tracePt t="79442" x="3078163" y="1744663"/>
          <p14:tracePt t="79459" x="3108325" y="1752600"/>
          <p14:tracePt t="79459" x="3124200" y="1752600"/>
          <p14:tracePt t="79478" x="3162300" y="1752600"/>
          <p14:tracePt t="79492" x="3336925" y="1774825"/>
          <p14:tracePt t="79511" x="3482975" y="1782763"/>
          <p14:tracePt t="79527" x="3635375" y="1806575"/>
          <p14:tracePt t="79544" x="3771900" y="1806575"/>
          <p14:tracePt t="79560" x="3894138" y="1820863"/>
          <p14:tracePt t="79576" x="4022725" y="1820863"/>
          <p14:tracePt t="79593" x="4122738" y="1820863"/>
          <p14:tracePt t="79609" x="4229100" y="1820863"/>
          <p14:tracePt t="79625" x="4313238" y="1820863"/>
          <p14:tracePt t="79642" x="4327525" y="1820863"/>
          <p14:tracePt t="79658" x="4335463" y="1820863"/>
          <p14:tracePt t="79675" x="4419600" y="1820863"/>
          <p14:tracePt t="79695" x="4511675" y="1820863"/>
          <p14:tracePt t="79710" x="4618038" y="1820863"/>
          <p14:tracePt t="79726" x="4702175" y="1828800"/>
          <p14:tracePt t="79742" x="4732338" y="1844675"/>
          <p14:tracePt t="79757" x="4746625" y="1844675"/>
          <p14:tracePt t="79774" x="4762500" y="1844675"/>
          <p14:tracePt t="79796" x="4778375" y="1844675"/>
          <p14:tracePt t="79808" x="4792663" y="1844675"/>
          <p14:tracePt t="79825" x="4822825" y="1844675"/>
          <p14:tracePt t="79842" x="4846638" y="1844675"/>
          <p14:tracePt t="79859" x="4846638" y="1836738"/>
          <p14:tracePt t="79893" x="4854575" y="1828800"/>
          <p14:tracePt t="79900" x="4860925" y="1820863"/>
          <p14:tracePt t="79909" x="4868863" y="1820863"/>
          <p14:tracePt t="79925" x="4876800" y="1806575"/>
          <p14:tracePt t="79942" x="4884738" y="1798638"/>
          <p14:tracePt t="79988" x="4899025" y="1790700"/>
          <p14:tracePt t="79996" x="4906963" y="1790700"/>
          <p14:tracePt t="80007" x="4960938" y="1768475"/>
          <p14:tracePt t="80027" x="4999038" y="1752600"/>
          <p14:tracePt t="80042" x="5013325" y="1736725"/>
          <p14:tracePt t="80058" x="5013325" y="1730375"/>
          <p14:tracePt t="80084" x="5021263" y="1722438"/>
          <p14:tracePt t="80212" x="5021263" y="1714500"/>
          <p14:tracePt t="80245" x="5021263" y="1706563"/>
          <p14:tracePt t="80268" x="5021263" y="1698625"/>
          <p14:tracePt t="80277" x="5021263" y="1692275"/>
          <p14:tracePt t="80293" x="5021263" y="1684338"/>
          <p14:tracePt t="80307" x="5021263" y="1660525"/>
          <p14:tracePt t="80326" x="5021263" y="1646238"/>
          <p14:tracePt t="80348" x="5021263" y="1638300"/>
          <p14:tracePt t="80375" x="5021263" y="1630363"/>
          <p14:tracePt t="80380" x="5021263" y="1622425"/>
          <p14:tracePt t="80390" x="5021263" y="1616075"/>
          <p14:tracePt t="80409" x="5021263" y="1600200"/>
          <p14:tracePt t="80424" x="5021263" y="1592263"/>
          <p14:tracePt t="80440" x="5013325" y="1577975"/>
          <p14:tracePt t="80457" x="5006975" y="1577975"/>
          <p14:tracePt t="80474" x="5006975" y="1562100"/>
          <p14:tracePt t="80490" x="4991100" y="1546225"/>
          <p14:tracePt t="80548" x="4968875" y="1539875"/>
          <p14:tracePt t="80557" x="4922838" y="1516063"/>
          <p14:tracePt t="80564" x="4899025" y="1508125"/>
          <p14:tracePt t="80575" x="4854575" y="1501775"/>
          <p14:tracePt t="80592" x="4846638" y="1493838"/>
          <p14:tracePt t="80607" x="4830763" y="1485900"/>
          <p14:tracePt t="80624" x="4822825" y="1477963"/>
          <p14:tracePt t="80641" x="4808538" y="1477963"/>
          <p14:tracePt t="80676" x="4800600" y="1477963"/>
          <p14:tracePt t="80700" x="4792663" y="1477963"/>
          <p14:tracePt t="80708" x="4778375" y="1477963"/>
          <p14:tracePt t="80726" x="4770438" y="1477963"/>
          <p14:tracePt t="80740" x="4754563" y="1477963"/>
          <p14:tracePt t="80759" x="4740275" y="1470025"/>
          <p14:tracePt t="80781" x="4732338" y="1470025"/>
          <p14:tracePt t="80791" x="4708525" y="1463675"/>
          <p14:tracePt t="80808" x="4694238" y="1463675"/>
          <p14:tracePt t="80824" x="4686300" y="1463675"/>
          <p14:tracePt t="80844" x="4678363" y="1463675"/>
          <p14:tracePt t="80868" x="4670425" y="1463675"/>
          <p14:tracePt t="80877" x="4664075" y="1463675"/>
          <p14:tracePt t="80891" x="4640263" y="1463675"/>
          <p14:tracePt t="80891" x="4632325" y="1463675"/>
          <p14:tracePt t="80911" x="4610100" y="1463675"/>
          <p14:tracePt t="80925" x="4594225" y="1463675"/>
          <p14:tracePt t="80973" x="4587875" y="1463675"/>
          <p14:tracePt t="80989" x="4572000" y="1477963"/>
          <p14:tracePt t="80996" x="4564063" y="1485900"/>
          <p14:tracePt t="81007" x="4541838" y="1501775"/>
          <p14:tracePt t="81024" x="4525963" y="1516063"/>
          <p14:tracePt t="81039" x="4518025" y="1539875"/>
          <p14:tracePt t="81058" x="4511675" y="1539875"/>
          <p14:tracePt t="81073" x="4495800" y="1562100"/>
          <p14:tracePt t="81073" x="4495800" y="1570038"/>
          <p14:tracePt t="81093" x="4495800" y="1577975"/>
          <p14:tracePt t="81109" x="4495800" y="1600200"/>
          <p14:tracePt t="81123" x="4495800" y="1608138"/>
          <p14:tracePt t="81228" x="4495800" y="1622425"/>
          <p14:tracePt t="81252" x="4503738" y="1638300"/>
          <p14:tracePt t="81276" x="4511675" y="1646238"/>
          <p14:tracePt t="81284" x="4518025" y="1654175"/>
          <p14:tracePt t="81300" x="4525963" y="1668463"/>
          <p14:tracePt t="81309" x="4541838" y="1684338"/>
          <p14:tracePt t="81323" x="4556125" y="1698625"/>
          <p14:tracePt t="81341" x="4579938" y="1706563"/>
          <p14:tracePt t="81356" x="4587875" y="1714500"/>
          <p14:tracePt t="81412" x="4594225" y="1714500"/>
          <p14:tracePt t="81421" x="4602163" y="1730375"/>
          <p14:tracePt t="81428" x="4625975" y="1736725"/>
          <p14:tracePt t="81439" x="4670425" y="1760538"/>
          <p14:tracePt t="81456" x="4702175" y="1782763"/>
          <p14:tracePt t="81473" x="4708525" y="1782763"/>
          <p14:tracePt t="81532" x="4716463" y="1782763"/>
          <p14:tracePt t="81540" x="4732338" y="1782763"/>
          <p14:tracePt t="81554" x="4770438" y="1782763"/>
          <p14:tracePt t="81574" x="4778375" y="1782763"/>
          <p14:tracePt t="81591" x="4784725" y="1782763"/>
          <p14:tracePt t="81612" x="4792663" y="1782763"/>
          <p14:tracePt t="81628" x="4808538" y="1782763"/>
          <p14:tracePt t="81639" x="4822825" y="1782763"/>
          <p14:tracePt t="81658" x="4854575" y="1782763"/>
          <p14:tracePt t="81673" x="4899025" y="1768475"/>
          <p14:tracePt t="81691" x="4960938" y="1714500"/>
          <p14:tracePt t="81707" x="5006975" y="1692275"/>
          <p14:tracePt t="81723" x="5013325" y="1684338"/>
          <p14:tracePt t="81739" x="5021263" y="1676400"/>
          <p14:tracePt t="81755" x="5021263" y="1668463"/>
          <p14:tracePt t="81780" x="5021263" y="1660525"/>
          <p14:tracePt t="81812" x="5021263" y="1646238"/>
          <p14:tracePt t="81836" x="5021263" y="1630363"/>
          <p14:tracePt t="81854" x="5021263" y="1616075"/>
          <p14:tracePt t="81860" x="5021263" y="1600200"/>
          <p14:tracePt t="81876" x="5013325" y="1584325"/>
          <p14:tracePt t="81908" x="5006975" y="1584325"/>
          <p14:tracePt t="81940" x="4999038" y="1584325"/>
          <p14:tracePt t="81948" x="4983163" y="1577975"/>
          <p14:tracePt t="81957" x="4968875" y="1577975"/>
          <p14:tracePt t="81974" x="4937125" y="1562100"/>
          <p14:tracePt t="81990" x="4922838" y="1546225"/>
          <p14:tracePt t="82005" x="4914900" y="1546225"/>
          <p14:tracePt t="82023" x="4899025" y="1546225"/>
          <p14:tracePt t="82039" x="4854575" y="1531938"/>
          <p14:tracePt t="82056" x="4822825" y="1531938"/>
          <p14:tracePt t="82073" x="4808538" y="1531938"/>
          <p14:tracePt t="82092" x="4792663" y="1531938"/>
          <p14:tracePt t="82140" x="4784725" y="1531938"/>
          <p14:tracePt t="82148" x="4762500" y="1531938"/>
          <p14:tracePt t="82158" x="4746625" y="1531938"/>
          <p14:tracePt t="82158" x="4732338" y="1531938"/>
          <p14:tracePt t="82173" x="4716463" y="1531938"/>
          <p14:tracePt t="82191" x="4708525" y="1531938"/>
          <p14:tracePt t="82221" x="4686300" y="1531938"/>
          <p14:tracePt t="82229" x="4678363" y="1531938"/>
          <p14:tracePt t="82244" x="4670425" y="1531938"/>
          <p14:tracePt t="82255" x="4664075" y="1531938"/>
          <p14:tracePt t="82272" x="4648200" y="1531938"/>
          <p14:tracePt t="82300" x="4640263" y="1531938"/>
          <p14:tracePt t="82309" x="4632325" y="1531938"/>
          <p14:tracePt t="82325" x="4625975" y="1531938"/>
          <p14:tracePt t="82338" x="4610100" y="1539875"/>
          <p14:tracePt t="82338" x="4594225" y="1546225"/>
          <p14:tracePt t="82358" x="4594225" y="1554163"/>
          <p14:tracePt t="82373" x="4594225" y="1570038"/>
          <p14:tracePt t="82390" x="4594225" y="1577975"/>
          <p14:tracePt t="82408" x="4594225" y="1592263"/>
          <p14:tracePt t="82423" x="4594225" y="1600200"/>
          <p14:tracePt t="82439" x="4594225" y="1616075"/>
          <p14:tracePt t="82456" x="4594225" y="1622425"/>
          <p14:tracePt t="82471" x="4594225" y="1638300"/>
          <p14:tracePt t="82487" x="4594225" y="1646238"/>
          <p14:tracePt t="82516" x="4594225" y="1654175"/>
          <p14:tracePt t="82525" x="4594225" y="1660525"/>
          <p14:tracePt t="82541" x="4594225" y="1668463"/>
          <p14:tracePt t="82555" x="4594225" y="1676400"/>
          <p14:tracePt t="82572" x="4602163" y="1684338"/>
          <p14:tracePt t="82589" x="4618038" y="1692275"/>
          <p14:tracePt t="82607" x="4625975" y="1698625"/>
          <p14:tracePt t="82622" x="4640263" y="1706563"/>
          <p14:tracePt t="82639" x="4648200" y="1706563"/>
          <p14:tracePt t="82684" x="4656138" y="1706563"/>
          <p14:tracePt t="82694" x="4670425" y="1714500"/>
          <p14:tracePt t="82708" x="4686300" y="1714500"/>
          <p14:tracePt t="82720" x="4694238" y="1714500"/>
          <p14:tracePt t="82738" x="4716463" y="1714500"/>
          <p14:tracePt t="82754" x="4724400" y="1714500"/>
          <p14:tracePt t="82780" x="4732338" y="1714500"/>
          <p14:tracePt t="82806" x="4740275" y="1714500"/>
          <p14:tracePt t="82836" x="4746625" y="1714500"/>
          <p14:tracePt t="82853" x="4754563" y="1714500"/>
          <p14:tracePt t="82869" x="4770438" y="1714500"/>
          <p14:tracePt t="82885" x="4778375" y="1714500"/>
          <p14:tracePt t="82918" x="4784725" y="1714500"/>
          <p14:tracePt t="82940" x="4792663" y="1714500"/>
          <p14:tracePt t="82956" x="4800600" y="1714500"/>
          <p14:tracePt t="82980" x="4816475" y="1698625"/>
          <p14:tracePt t="82989" x="4822825" y="1698625"/>
          <p14:tracePt t="83596" x="4838700" y="1692275"/>
          <p14:tracePt t="83613" x="4860925" y="1684338"/>
          <p14:tracePt t="83621" x="4876800" y="1684338"/>
          <p14:tracePt t="83628" x="4892675" y="1684338"/>
          <p14:tracePt t="83638" x="4899025" y="1684338"/>
          <p14:tracePt t="83654" x="4906963" y="1684338"/>
          <p14:tracePt t="83670" x="4906963" y="1676400"/>
          <p14:tracePt t="83716" x="4914900" y="1668463"/>
          <p14:tracePt t="83732" x="4914900" y="1660525"/>
          <p14:tracePt t="83740" x="4922838" y="1654175"/>
          <p14:tracePt t="83754" x="4922838" y="1646238"/>
          <p14:tracePt t="83773" x="4922838" y="1638300"/>
          <p14:tracePt t="83789" x="4922838" y="1630363"/>
          <p14:tracePt t="83813" x="4922838" y="1622425"/>
          <p14:tracePt t="83828" x="4922838" y="1616075"/>
          <p14:tracePt t="83876" x="4914900" y="1616075"/>
          <p14:tracePt t="83981" x="4930775" y="1616075"/>
          <p14:tracePt t="84180" x="4937125" y="1616075"/>
          <p14:tracePt t="84220" x="4960938" y="1616075"/>
          <p14:tracePt t="84228" x="4975225" y="1616075"/>
          <p14:tracePt t="84244" x="4991100" y="1616075"/>
          <p14:tracePt t="84254" x="5006975" y="1616075"/>
          <p14:tracePt t="84276" x="5021263" y="1616075"/>
          <p14:tracePt t="84301" x="5037138" y="1616075"/>
          <p14:tracePt t="84308" x="5051425" y="1616075"/>
          <p14:tracePt t="84324" x="5067300" y="1616075"/>
          <p14:tracePt t="84336" x="5083175" y="1616075"/>
          <p14:tracePt t="84353" x="5089525" y="1616075"/>
          <p14:tracePt t="84388" x="5097463" y="1616075"/>
          <p14:tracePt t="84405" x="5121275" y="1616075"/>
          <p14:tracePt t="84421" x="5127625" y="1616075"/>
          <p14:tracePt t="84428" x="5143500" y="1616075"/>
          <p14:tracePt t="84438" x="5151438" y="1616075"/>
          <p14:tracePt t="84453" x="5159375" y="1616075"/>
          <p14:tracePt t="84532" x="5165725" y="1616075"/>
          <p14:tracePt t="84564" x="5181600" y="1616075"/>
          <p14:tracePt t="84572" x="5189538" y="1616075"/>
          <p14:tracePt t="84589" x="5197475" y="1616075"/>
          <p14:tracePt t="84605" x="5197475" y="1608138"/>
          <p14:tracePt t="84619" x="5227638" y="1600200"/>
          <p14:tracePt t="84639" x="5241925" y="1600200"/>
          <p14:tracePt t="84653" x="5249863" y="1592263"/>
          <p14:tracePt t="84701" x="5249863" y="1577975"/>
          <p14:tracePt t="84860" x="5235575" y="1570038"/>
          <p14:tracePt t="84892" x="5219700" y="1570038"/>
          <p14:tracePt t="84908" x="5211763" y="1570038"/>
          <p14:tracePt t="84917" x="5189538" y="1570038"/>
          <p14:tracePt t="84924" x="5173663" y="1554163"/>
          <p14:tracePt t="84936" x="5121275" y="1554163"/>
          <p14:tracePt t="84954" x="5105400" y="1539875"/>
          <p14:tracePt t="84969" x="5089525" y="1531938"/>
          <p14:tracePt t="84987" x="5083175" y="1531938"/>
          <p14:tracePt t="85002" x="5051425" y="1524000"/>
          <p14:tracePt t="85002" x="5045075" y="1524000"/>
          <p14:tracePt t="85022" x="5029200" y="1524000"/>
          <p14:tracePt t="85038" x="5006975" y="1508125"/>
          <p14:tracePt t="85054" x="4975225" y="1508125"/>
          <p14:tracePt t="85070" x="4937125" y="1508125"/>
          <p14:tracePt t="85088" x="4930775" y="1508125"/>
          <p14:tracePt t="85102" x="4922838" y="1508125"/>
          <p14:tracePt t="85119" x="4914900" y="1508125"/>
          <p14:tracePt t="85136" x="4899025" y="1508125"/>
          <p14:tracePt t="85153" x="4868863" y="1501775"/>
          <p14:tracePt t="85170" x="4854575" y="1501775"/>
          <p14:tracePt t="85187" x="4838700" y="1501775"/>
          <p14:tracePt t="85187" x="4830763" y="1501775"/>
          <p14:tracePt t="85206" x="4822825" y="1501775"/>
          <p14:tracePt t="85221" x="4816475" y="1508125"/>
          <p14:tracePt t="85221" x="4808538" y="1508125"/>
          <p14:tracePt t="85237" x="4792663" y="1508125"/>
          <p14:tracePt t="85253" x="4778375" y="1524000"/>
          <p14:tracePt t="85270" x="4770438" y="1531938"/>
          <p14:tracePt t="85286" x="4762500" y="1539875"/>
          <p14:tracePt t="85302" x="4754563" y="1539875"/>
          <p14:tracePt t="85320" x="4746625" y="1546225"/>
          <p14:tracePt t="85336" x="4746625" y="1554163"/>
          <p14:tracePt t="85356" x="4740275" y="1562100"/>
          <p14:tracePt t="85436" x="4740275" y="1577975"/>
          <p14:tracePt t="85468" x="4740275" y="1584325"/>
          <p14:tracePt t="85492" x="4746625" y="1584325"/>
          <p14:tracePt t="85501" x="4754563" y="1584325"/>
          <p14:tracePt t="87338" x="4770438" y="1584325"/>
          <p14:tracePt t="87540" x="4778375" y="1584325"/>
          <p14:tracePt t="87908" x="4778375" y="1577975"/>
          <p14:tracePt t="88052" x="4792663" y="1577975"/>
          <p14:tracePt t="88348" x="4800600" y="1577975"/>
          <p14:tracePt t="88356" x="4808538" y="1577975"/>
          <p14:tracePt t="88367" x="4816475" y="1577975"/>
          <p14:tracePt t="88382" x="4822825" y="1577975"/>
          <p14:tracePt t="88428" x="4838700" y="1577975"/>
          <p14:tracePt t="88444" x="4846638" y="1577975"/>
          <p14:tracePt t="88460" x="4868863" y="1577975"/>
          <p14:tracePt t="88469" x="4876800" y="1577975"/>
          <p14:tracePt t="88485" x="4884738" y="1577975"/>
          <p14:tracePt t="88517" x="4892675" y="1577975"/>
          <p14:tracePt t="88524" x="4899025" y="1577975"/>
          <p14:tracePt t="88535" x="4953000" y="1584325"/>
          <p14:tracePt t="88550" x="4999038" y="1592263"/>
          <p14:tracePt t="88567" x="5037138" y="1608138"/>
          <p14:tracePt t="88583" x="5083175" y="1616075"/>
          <p14:tracePt t="88599" x="5121275" y="1616075"/>
          <p14:tracePt t="88616" x="5143500" y="1616075"/>
          <p14:tracePt t="88632" x="5151438" y="1622425"/>
          <p14:tracePt t="88648" x="5165725" y="1622425"/>
          <p14:tracePt t="88694" x="5181600" y="1622425"/>
          <p14:tracePt t="88708" x="5211763" y="1630363"/>
          <p14:tracePt t="88718" x="5241925" y="1630363"/>
          <p14:tracePt t="88735" x="5257800" y="1630363"/>
          <p14:tracePt t="88748" x="5257800" y="1638300"/>
          <p14:tracePt t="88766" x="5265738" y="1638300"/>
          <p14:tracePt t="88783" x="5295900" y="1638300"/>
          <p14:tracePt t="88799" x="5372100" y="1646238"/>
          <p14:tracePt t="88817" x="5478463" y="1668463"/>
          <p14:tracePt t="88832" x="5516563" y="1668463"/>
          <p14:tracePt t="88849" x="5524500" y="1676400"/>
          <p14:tracePt t="88933" x="5546725" y="1698625"/>
          <p14:tracePt t="89013" x="5554663" y="1706563"/>
          <p14:tracePt t="89029" x="5570538" y="1714500"/>
          <p14:tracePt t="89044" x="5578475" y="1714500"/>
          <p14:tracePt t="89052" x="5584825" y="1714500"/>
          <p14:tracePt t="89068" x="5592763" y="1714500"/>
          <p14:tracePt t="89236" x="5600700" y="1714500"/>
          <p14:tracePt t="89316" x="5608638" y="1706563"/>
          <p14:tracePt t="89324" x="5608638" y="1692275"/>
          <p14:tracePt t="89334" x="5608638" y="1684338"/>
          <p14:tracePt t="89349" x="5608638" y="1676400"/>
          <p14:tracePt t="89366" x="5608638" y="1668463"/>
          <p14:tracePt t="89382" x="5608638" y="1660525"/>
          <p14:tracePt t="89398" x="5608638" y="1654175"/>
          <p14:tracePt t="89415" x="5616575" y="1646238"/>
          <p14:tracePt t="89431" x="5616575" y="1638300"/>
          <p14:tracePt t="89452" x="5616575" y="1622425"/>
          <p14:tracePt t="89476" x="5616575" y="1616075"/>
          <p14:tracePt t="89508" x="5622925" y="1616075"/>
          <p14:tracePt t="89652" x="5622925" y="1622425"/>
          <p14:tracePt t="89668" x="5622925" y="1630363"/>
          <p14:tracePt t="89676" x="5622925" y="1638300"/>
          <p14:tracePt t="89685" x="5622925" y="1654175"/>
          <p14:tracePt t="89698" x="5622925" y="1668463"/>
          <p14:tracePt t="89715" x="5622925" y="1684338"/>
          <p14:tracePt t="89740" x="5622925" y="1692275"/>
          <p14:tracePt t="89804" x="5622925" y="1698625"/>
          <p14:tracePt t="91437" x="5592763" y="1698625"/>
          <p14:tracePt t="92292" x="5546725" y="1698625"/>
          <p14:tracePt t="92300" x="5464175" y="1698625"/>
          <p14:tracePt t="92311" x="5303838" y="1698625"/>
          <p14:tracePt t="92329" x="5121275" y="1698625"/>
          <p14:tracePt t="92346" x="4930775" y="1698625"/>
          <p14:tracePt t="92362" x="4716463" y="1698625"/>
          <p14:tracePt t="92378" x="4518025" y="1698625"/>
          <p14:tracePt t="92378" x="4427538" y="1698625"/>
          <p14:tracePt t="92397" x="4229100" y="1692275"/>
          <p14:tracePt t="92413" x="4038600" y="1676400"/>
          <p14:tracePt t="92430" x="3878263" y="1668463"/>
          <p14:tracePt t="92446" x="3703638" y="1592263"/>
          <p14:tracePt t="92463" x="3619500" y="1592263"/>
          <p14:tracePt t="92479" x="3527425" y="1592263"/>
          <p14:tracePt t="92496" x="3382963" y="1592263"/>
          <p14:tracePt t="92514" x="3208338" y="1592263"/>
          <p14:tracePt t="92530" x="3032125" y="1592263"/>
          <p14:tracePt t="92530" x="2963863" y="1592263"/>
          <p14:tracePt t="92549" x="2887663" y="1592263"/>
          <p14:tracePt t="92560" x="2789238" y="1592263"/>
          <p14:tracePt t="92578" x="2697163" y="1592263"/>
          <p14:tracePt t="92578" x="2644775" y="1592263"/>
          <p14:tracePt t="92598" x="2582863" y="1592263"/>
          <p14:tracePt t="92611" x="2384425" y="1608138"/>
          <p14:tracePt t="92630" x="2247900" y="1608138"/>
          <p14:tracePt t="92646" x="2171700" y="1608138"/>
          <p14:tracePt t="92663" x="2125663" y="1608138"/>
          <p14:tracePt t="92679" x="2087563" y="1608138"/>
          <p14:tracePt t="92695" x="2003425" y="1608138"/>
          <p14:tracePt t="92695" x="1958975" y="1608138"/>
          <p14:tracePt t="92716" x="1889125" y="1608138"/>
          <p14:tracePt t="92728" x="1790700" y="1608138"/>
          <p14:tracePt t="92746" x="1706563" y="1608138"/>
          <p14:tracePt t="92763" x="1676400" y="1608138"/>
          <p14:tracePt t="92779" x="1668463" y="1616075"/>
          <p14:tracePt t="92813" x="1654175" y="1622425"/>
          <p14:tracePt t="92836" x="1646238" y="1622425"/>
          <p14:tracePt t="92845" x="1638300" y="1622425"/>
          <p14:tracePt t="92852" x="1622425" y="1630363"/>
          <p14:tracePt t="92862" x="1616075" y="1630363"/>
          <p14:tracePt t="92877" x="1608138" y="1630363"/>
          <p14:tracePt t="92916" x="1600200" y="1630363"/>
          <p14:tracePt t="92940" x="1592263" y="1630363"/>
          <p14:tracePt t="92964" x="1584325" y="1630363"/>
          <p14:tracePt t="92988" x="1577975" y="1630363"/>
          <p14:tracePt t="92997" x="1554163" y="1608138"/>
          <p14:tracePt t="93011" x="1425575" y="1608138"/>
          <p14:tracePt t="93031" x="1355725" y="1608138"/>
          <p14:tracePt t="93046" x="1341438" y="1608138"/>
          <p14:tracePt t="93060" x="1333500" y="1608138"/>
          <p14:tracePt t="93292" x="1333500" y="1600200"/>
          <p14:tracePt t="93300" x="1341438" y="1600200"/>
          <p14:tracePt t="93341" x="1349375" y="1584325"/>
          <p14:tracePt t="93348" x="1355725" y="1584325"/>
          <p14:tracePt t="93360" x="1387475" y="1546225"/>
          <p14:tracePt t="93377" x="1409700" y="1516063"/>
          <p14:tracePt t="93394" x="1439863" y="1477963"/>
          <p14:tracePt t="93413" x="1447800" y="1470025"/>
          <p14:tracePt t="93427" x="1455738" y="1463675"/>
          <p14:tracePt t="93445" x="1463675" y="1447800"/>
          <p14:tracePt t="93462" x="1477963" y="1447800"/>
          <p14:tracePt t="93479" x="1501775" y="1431925"/>
          <p14:tracePt t="93496" x="1531938" y="1401763"/>
          <p14:tracePt t="93513" x="1554163" y="1387475"/>
          <p14:tracePt t="93527" x="1577975" y="1371600"/>
          <p14:tracePt t="93543" x="1600200" y="1363663"/>
          <p14:tracePt t="93560" x="1622425" y="1349375"/>
          <p14:tracePt t="93578" x="1630363" y="1349375"/>
          <p14:tracePt t="93594" x="1638300" y="1341438"/>
          <p14:tracePt t="93708" x="1638300" y="1349375"/>
          <p14:tracePt t="93788" x="1622425" y="1355725"/>
          <p14:tracePt t="93804" x="1608138" y="1363663"/>
          <p14:tracePt t="93813" x="1608138" y="1371600"/>
          <p14:tracePt t="93827" x="1608138" y="1387475"/>
          <p14:tracePt t="93843" x="1584325" y="1417638"/>
          <p14:tracePt t="93861" x="1570038" y="1455738"/>
          <p14:tracePt t="93879" x="1554163" y="1470025"/>
          <p14:tracePt t="93894" x="1539875" y="1501775"/>
          <p14:tracePt t="93912" x="1524000" y="1516063"/>
          <p14:tracePt t="93927" x="1524000" y="1524000"/>
          <p14:tracePt t="93943" x="1524000" y="1531938"/>
          <p14:tracePt t="93960" x="1508125" y="1554163"/>
          <p14:tracePt t="93976" x="1508125" y="1570038"/>
          <p14:tracePt t="93993" x="1501775" y="1584325"/>
          <p14:tracePt t="94011" x="1485900" y="1608138"/>
          <p14:tracePt t="94011" x="1477963" y="1616075"/>
          <p14:tracePt t="94030" x="1470025" y="1622425"/>
          <p14:tracePt t="94044" x="1439863" y="1638300"/>
          <p14:tracePt t="94060" x="1431925" y="1646238"/>
          <p14:tracePt t="94077" x="1431925" y="1654175"/>
          <p14:tracePt t="94268" x="1439863" y="1654175"/>
          <p14:tracePt t="94284" x="1455738" y="1654175"/>
          <p14:tracePt t="94300" x="1470025" y="1654175"/>
          <p14:tracePt t="94311" x="1485900" y="1654175"/>
          <p14:tracePt t="94325" x="1493838" y="1654175"/>
          <p14:tracePt t="94332" x="1508125" y="1638300"/>
          <p14:tracePt t="94343" x="1516063" y="1638300"/>
          <p14:tracePt t="94359" x="1524000" y="1622425"/>
          <p14:tracePt t="94376" x="1539875" y="1608138"/>
          <p14:tracePt t="94393" x="1562100" y="1584325"/>
          <p14:tracePt t="94411" x="1584325" y="1554163"/>
          <p14:tracePt t="94427" x="1584325" y="1539875"/>
          <p14:tracePt t="94443" x="1592263" y="1531938"/>
          <p14:tracePt t="94459" x="1600200" y="1531938"/>
          <p14:tracePt t="95389" x="1622425" y="1508125"/>
          <p14:tracePt t="95708" x="1638300" y="1508125"/>
          <p14:tracePt t="95716" x="1660525" y="1508125"/>
          <p14:tracePt t="95726" x="1730375" y="1508125"/>
          <p14:tracePt t="95742" x="1828800" y="1508125"/>
          <p14:tracePt t="95759" x="1897063" y="1508125"/>
          <p14:tracePt t="95776" x="1965325" y="1524000"/>
          <p14:tracePt t="95794" x="2011363" y="1524000"/>
          <p14:tracePt t="95809" x="2095500" y="1554163"/>
          <p14:tracePt t="95826" x="2247900" y="1570038"/>
          <p14:tracePt t="95842" x="2454275" y="1622425"/>
          <p14:tracePt t="95842" x="2568575" y="1654175"/>
          <p14:tracePt t="95861" x="2751138" y="1684338"/>
          <p14:tracePt t="95875" x="3017838" y="1714500"/>
          <p14:tracePt t="95875" x="3101975" y="1714500"/>
          <p14:tracePt t="95893" x="3200400" y="1714500"/>
          <p14:tracePt t="95911" x="3238500" y="1714500"/>
          <p14:tracePt t="95926" x="3284538" y="1714500"/>
          <p14:tracePt t="95943" x="3352800" y="1714500"/>
          <p14:tracePt t="95959" x="3421063" y="1714500"/>
          <p14:tracePt t="95976" x="3551238" y="1714500"/>
          <p14:tracePt t="95992" x="3687763" y="1722438"/>
          <p14:tracePt t="96008" x="3756025" y="1722438"/>
          <p14:tracePt t="96026" x="3810000" y="1722438"/>
          <p14:tracePt t="96040" x="3870325" y="1722438"/>
          <p14:tracePt t="96058" x="4008438" y="1744663"/>
          <p14:tracePt t="96074" x="4152900" y="1760538"/>
          <p14:tracePt t="96091" x="4275138" y="1782763"/>
          <p14:tracePt t="96091" x="4327525" y="1790700"/>
          <p14:tracePt t="96109" x="4343400" y="1790700"/>
          <p14:tracePt t="96124" x="4365625" y="1790700"/>
          <p14:tracePt t="96141" x="4381500" y="1790700"/>
          <p14:tracePt t="96164" x="4419600" y="1798638"/>
          <p14:tracePt t="96175" x="4487863" y="1812925"/>
          <p14:tracePt t="96192" x="4610100" y="1836738"/>
          <p14:tracePt t="96208" x="4716463" y="1836738"/>
          <p14:tracePt t="96225" x="4778375" y="1836738"/>
          <p14:tracePt t="96241" x="4808538" y="1836738"/>
          <p14:tracePt t="96258" x="4846638" y="1836738"/>
          <p14:tracePt t="96275" x="4860925" y="1836738"/>
          <p14:tracePt t="96291" x="4884738" y="1820863"/>
          <p14:tracePt t="96291" x="4906963" y="1820863"/>
          <p14:tracePt t="96310" x="4953000" y="1806575"/>
          <p14:tracePt t="96326" x="4983163" y="1798638"/>
          <p14:tracePt t="96343" x="5013325" y="1798638"/>
          <p14:tracePt t="96359" x="5051425" y="1790700"/>
          <p14:tracePt t="96375" x="5083175" y="1790700"/>
          <p14:tracePt t="96392" x="5097463" y="1774825"/>
          <p14:tracePt t="96409" x="5105400" y="1774825"/>
          <p14:tracePt t="96424" x="5121275" y="1768475"/>
          <p14:tracePt t="96442" x="5143500" y="1760538"/>
          <p14:tracePt t="96458" x="5203825" y="1744663"/>
          <p14:tracePt t="96475" x="5280025" y="1736725"/>
          <p14:tracePt t="96491" x="5334000" y="1730375"/>
          <p14:tracePt t="96491" x="5341938" y="1722438"/>
          <p14:tracePt t="96510" x="5341938" y="1714500"/>
          <p14:tracePt t="98622" x="5334000" y="1714500"/>
          <p14:tracePt t="99444" x="5295900" y="1714500"/>
          <p14:tracePt t="99453" x="5249863" y="1714500"/>
          <p14:tracePt t="99460" x="5189538" y="1714500"/>
          <p14:tracePt t="99471" x="5006975" y="1676400"/>
          <p14:tracePt t="99488" x="4854575" y="1654175"/>
          <p14:tracePt t="99505" x="4708525" y="1638300"/>
          <p14:tracePt t="99522" x="4648200" y="1638300"/>
          <p14:tracePt t="99538" x="4556125" y="1638300"/>
          <p14:tracePt t="99555" x="4495800" y="1638300"/>
          <p14:tracePt t="99571" x="4381500" y="1638300"/>
          <p14:tracePt t="99590" x="4327525" y="1638300"/>
          <p14:tracePt t="99607" x="4305300" y="1638300"/>
          <p14:tracePt t="99620" x="4283075" y="1638300"/>
          <p14:tracePt t="99638" x="4275138" y="1638300"/>
          <p14:tracePt t="99654" x="4267200" y="1638300"/>
          <p14:tracePt t="99671" x="4229100" y="1638300"/>
          <p14:tracePt t="99690" x="4130675" y="1638300"/>
          <p14:tracePt t="99705" x="4008438" y="1638300"/>
          <p14:tracePt t="99722" x="3924300" y="1630363"/>
          <p14:tracePt t="99738" x="3870325" y="1630363"/>
          <p14:tracePt t="99755" x="3832225" y="1608138"/>
          <p14:tracePt t="99771" x="3802063" y="1608138"/>
          <p14:tracePt t="99787" x="3825875" y="1608138"/>
          <p14:tracePt t="99996" x="3832225" y="1608138"/>
          <p14:tracePt t="100004" x="3848100" y="1608138"/>
          <p14:tracePt t="100020" x="3878263" y="1608138"/>
          <p14:tracePt t="100037" x="3894138" y="1608138"/>
          <p14:tracePt t="100053" x="3908425" y="1608138"/>
          <p14:tracePt t="100070" x="3954463" y="1608138"/>
          <p14:tracePt t="100088" x="3978275" y="1608138"/>
          <p14:tracePt t="100104" x="4016375" y="1608138"/>
          <p14:tracePt t="100122" x="4060825" y="1608138"/>
          <p14:tracePt t="100138" x="4114800" y="1608138"/>
          <p14:tracePt t="100155" x="4168775" y="1608138"/>
          <p14:tracePt t="100171" x="4221163" y="1608138"/>
          <p14:tracePt t="100171" x="4244975" y="1608138"/>
          <p14:tracePt t="100190" x="4251325" y="1600200"/>
          <p14:tracePt t="100205" x="4259263" y="1600200"/>
          <p14:tracePt t="100228" x="4275138" y="1600200"/>
          <p14:tracePt t="100261" x="4313238" y="1600200"/>
          <p14:tracePt t="100269" x="4327525" y="1600200"/>
          <p14:tracePt t="100276" x="4359275" y="1600200"/>
          <p14:tracePt t="100287" x="4389438" y="1600200"/>
          <p14:tracePt t="100304" x="4403725" y="1600200"/>
          <p14:tracePt t="100320" x="4419600" y="1600200"/>
          <p14:tracePt t="100337" x="4441825" y="1600200"/>
          <p14:tracePt t="100355" x="4487863" y="1600200"/>
          <p14:tracePt t="100371" x="4525963" y="1600200"/>
          <p14:tracePt t="100371" x="4541838" y="1600200"/>
          <p14:tracePt t="100390" x="4556125" y="1600200"/>
          <p14:tracePt t="100390" x="4579938" y="1600200"/>
          <p14:tracePt t="100406" x="4618038" y="1592263"/>
          <p14:tracePt t="100423" x="4656138" y="1584325"/>
          <p14:tracePt t="100438" x="4686300" y="1584325"/>
          <p14:tracePt t="100455" x="4716463" y="1584325"/>
          <p14:tracePt t="100470" x="4754563" y="1577975"/>
          <p14:tracePt t="100487" x="4784725" y="1577975"/>
          <p14:tracePt t="100504" x="4822825" y="1562100"/>
          <p14:tracePt t="100521" x="4860925" y="1546225"/>
          <p14:tracePt t="100537" x="4892675" y="1539875"/>
          <p14:tracePt t="100554" x="4899025" y="1531938"/>
          <p14:tracePt t="100569" x="4922838" y="1531938"/>
          <p14:tracePt t="100587" x="4953000" y="1516063"/>
          <p14:tracePt t="100604" x="4968875" y="1516063"/>
          <p14:tracePt t="100620" x="4999038" y="1501775"/>
          <p14:tracePt t="100639" x="5006975" y="1493838"/>
          <p14:tracePt t="100655" x="5021263" y="1485900"/>
          <p14:tracePt t="100671" x="5051425" y="1470025"/>
          <p14:tracePt t="100690" x="5059363" y="1470025"/>
          <p14:tracePt t="100704" x="5067300" y="1463675"/>
          <p14:tracePt t="100719" x="5067300" y="1455738"/>
          <p14:tracePt t="100735" x="5075238" y="1447800"/>
          <p14:tracePt t="100752" x="5089525" y="1431925"/>
          <p14:tracePt t="100770" x="5097463" y="1409700"/>
          <p14:tracePt t="100786" x="5105400" y="1409700"/>
          <p14:tracePt t="100803" x="5121275" y="1401763"/>
          <p14:tracePt t="100803" x="5121275" y="1393825"/>
          <p14:tracePt t="100822" x="5135563" y="1387475"/>
          <p14:tracePt t="100837" x="5135563" y="1363663"/>
          <p14:tracePt t="100855" x="5143500" y="1349375"/>
          <p14:tracePt t="100872" x="5151438" y="1341438"/>
          <p14:tracePt t="100886" x="5151438" y="1333500"/>
          <p14:tracePt t="100905" x="5151438" y="1317625"/>
          <p14:tracePt t="100921" x="5151438" y="1303338"/>
          <p14:tracePt t="100948" x="5159375" y="1295400"/>
          <p14:tracePt t="100964" x="5159375" y="1287463"/>
          <p14:tracePt t="100988" x="5159375" y="1279525"/>
          <p14:tracePt t="101005" x="5159375" y="1265238"/>
          <p14:tracePt t="101028" x="5151438" y="1265238"/>
          <p14:tracePt t="101037" x="5151438" y="1257300"/>
          <p14:tracePt t="101044" x="5127625" y="1241425"/>
          <p14:tracePt t="101053" x="5121275" y="1235075"/>
          <p14:tracePt t="101069" x="5105400" y="1211263"/>
          <p14:tracePt t="101085" x="5089525" y="1203325"/>
          <p14:tracePt t="101102" x="5075238" y="1196975"/>
          <p14:tracePt t="101119" x="5045075" y="1189038"/>
          <p14:tracePt t="101137" x="5013325" y="1173163"/>
          <p14:tracePt t="101154" x="4968875" y="1158875"/>
          <p14:tracePt t="101170" x="4945063" y="1158875"/>
          <p14:tracePt t="101187" x="4937125" y="1158875"/>
          <p14:tracePt t="101202" x="4914900" y="1143000"/>
          <p14:tracePt t="101219" x="4860925" y="1120775"/>
          <p14:tracePt t="101238" x="4830763" y="1120775"/>
          <p14:tracePt t="101254" x="4800600" y="1104900"/>
          <p14:tracePt t="101270" x="4778375" y="1104900"/>
          <p14:tracePt t="101287" x="4746625" y="1104900"/>
          <p14:tracePt t="101303" x="4740275" y="1104900"/>
          <p14:tracePt t="101319" x="4732338" y="1104900"/>
          <p14:tracePt t="101335" x="4716463" y="1104900"/>
          <p14:tracePt t="101357" x="4716463" y="1112838"/>
          <p14:tracePt t="101369" x="4694238" y="1120775"/>
          <p14:tracePt t="101387" x="4670425" y="1135063"/>
          <p14:tracePt t="101387" x="4640263" y="1150938"/>
          <p14:tracePt t="101406" x="4625975" y="1150938"/>
          <p14:tracePt t="101421" x="4610100" y="1165225"/>
          <p14:tracePt t="101438" x="4610100" y="1181100"/>
          <p14:tracePt t="101454" x="4610100" y="1189038"/>
          <p14:tracePt t="101471" x="4610100" y="1203325"/>
          <p14:tracePt t="101486" x="4610100" y="1235075"/>
          <p14:tracePt t="101503" x="4587875" y="1257300"/>
          <p14:tracePt t="101518" x="4572000" y="1273175"/>
          <p14:tracePt t="101535" x="4541838" y="1287463"/>
          <p14:tracePt t="101552" x="4525963" y="1303338"/>
          <p14:tracePt t="101568" x="4511675" y="1317625"/>
          <p14:tracePt t="101586" x="4511675" y="1325563"/>
          <p14:tracePt t="101602" x="4503738" y="1333500"/>
          <p14:tracePt t="101620" x="4503738" y="1341438"/>
          <p14:tracePt t="101637" x="4495800" y="1363663"/>
          <p14:tracePt t="101655" x="4495800" y="1379538"/>
          <p14:tracePt t="101671" x="4495800" y="1393825"/>
          <p14:tracePt t="101689" x="4495800" y="1409700"/>
          <p14:tracePt t="101703" x="4495800" y="1417638"/>
          <p14:tracePt t="101719" x="4495800" y="1439863"/>
          <p14:tracePt t="101737" x="4495800" y="1455738"/>
          <p14:tracePt t="101756" x="4503738" y="1463675"/>
          <p14:tracePt t="101768" x="4511675" y="1477963"/>
          <p14:tracePt t="101786" x="4511675" y="1493838"/>
          <p14:tracePt t="101802" x="4518025" y="1501775"/>
          <p14:tracePt t="101852" x="4525963" y="1501775"/>
          <p14:tracePt t="101860" x="4533900" y="1501775"/>
          <p14:tracePt t="101876" x="4541838" y="1516063"/>
          <p14:tracePt t="101887" x="4556125" y="1516063"/>
          <p14:tracePt t="101903" x="4572000" y="1524000"/>
          <p14:tracePt t="101920" x="4587875" y="1539875"/>
          <p14:tracePt t="101935" x="4602163" y="1554163"/>
          <p14:tracePt t="101988" x="4572000" y="1554163"/>
          <p14:tracePt t="102532" x="4556125" y="1546225"/>
          <p14:tracePt t="102556" x="4541838" y="1531938"/>
          <p14:tracePt t="102564" x="4525963" y="1531938"/>
          <p14:tracePt t="102580" x="4518025" y="1524000"/>
          <p14:tracePt t="102596" x="4495800" y="1524000"/>
          <p14:tracePt t="102605" x="4487863" y="1516063"/>
          <p14:tracePt t="102618" x="4479925" y="1516063"/>
          <p14:tracePt t="102635" x="4435475" y="1501775"/>
          <p14:tracePt t="102635" x="4419600" y="1501775"/>
          <p14:tracePt t="102654" x="4403725" y="1501775"/>
          <p14:tracePt t="102654" x="4381500" y="1501775"/>
          <p14:tracePt t="102670" x="4365625" y="1501775"/>
          <p14:tracePt t="102686" x="4351338" y="1501775"/>
          <p14:tracePt t="102703" x="4343400" y="1501775"/>
          <p14:tracePt t="102724" x="4321175" y="1501775"/>
          <p14:tracePt t="102735" x="4267200" y="1501775"/>
          <p14:tracePt t="102751" x="4206875" y="1501775"/>
          <p14:tracePt t="102769" x="4137025" y="1501775"/>
          <p14:tracePt t="102785" x="4084638" y="1501775"/>
          <p14:tracePt t="102801" x="4054475" y="1501775"/>
          <p14:tracePt t="102818" x="4022725" y="1501775"/>
          <p14:tracePt t="102835" x="3984625" y="1508125"/>
          <p14:tracePt t="102851" x="3962400" y="1516063"/>
          <p14:tracePt t="102851" x="3940175" y="1531938"/>
          <p14:tracePt t="102871" x="3924300" y="1531938"/>
          <p14:tracePt t="102886" x="3902075" y="1531938"/>
          <p14:tracePt t="102905" x="3878263" y="1546225"/>
          <p14:tracePt t="102919" x="3856038" y="1546225"/>
          <p14:tracePt t="102936" x="3848100" y="1546225"/>
          <p14:tracePt t="102951" x="3856038" y="1546225"/>
          <p14:tracePt t="103180" x="3870325" y="1546225"/>
          <p14:tracePt t="103188" x="3908425" y="1562100"/>
          <p14:tracePt t="103200" x="3992563" y="1562100"/>
          <p14:tracePt t="103218" x="4076700" y="1562100"/>
          <p14:tracePt t="103235" x="4160838" y="1562100"/>
          <p14:tracePt t="103251" x="4244975" y="1562100"/>
          <p14:tracePt t="103267" x="4313238" y="1562100"/>
          <p14:tracePt t="103283" x="4365625" y="1562100"/>
          <p14:tracePt t="103283" x="4389438" y="1562100"/>
          <p14:tracePt t="103301" x="4465638" y="1562100"/>
          <p14:tracePt t="103317" x="4525963" y="1562100"/>
          <p14:tracePt t="103335" x="4618038" y="1562100"/>
          <p14:tracePt t="103351" x="4740275" y="1562100"/>
          <p14:tracePt t="103367" x="4816475" y="1562100"/>
          <p14:tracePt t="103384" x="4899025" y="1562100"/>
          <p14:tracePt t="103402" x="4930775" y="1562100"/>
          <p14:tracePt t="103418" x="4960938" y="1562100"/>
          <p14:tracePt t="103435" x="4975225" y="1562100"/>
          <p14:tracePt t="103451" x="5051425" y="1562100"/>
          <p14:tracePt t="103451" x="5105400" y="1562100"/>
          <p14:tracePt t="103470" x="5165725" y="1562100"/>
          <p14:tracePt t="103483" x="5311775" y="1562100"/>
          <p14:tracePt t="103502" x="5341938" y="1570038"/>
          <p14:tracePt t="103518" x="5394325" y="1584325"/>
          <p14:tracePt t="103536" x="5426075" y="1584325"/>
          <p14:tracePt t="103551" x="5470525" y="1584325"/>
          <p14:tracePt t="103567" x="5532438" y="1600200"/>
          <p14:tracePt t="103584" x="5578475" y="1622425"/>
          <p14:tracePt t="103600" x="5646738" y="1638300"/>
          <p14:tracePt t="103617" x="5730875" y="1638300"/>
          <p14:tracePt t="103634" x="5791200" y="1646238"/>
          <p14:tracePt t="103651" x="5829300" y="1654175"/>
          <p14:tracePt t="103651" x="5837238" y="1660525"/>
          <p14:tracePt t="103670" x="5851525" y="1660525"/>
          <p14:tracePt t="103686" x="5889625" y="1660525"/>
          <p14:tracePt t="103703" x="5951538" y="1638300"/>
          <p14:tracePt t="103718" x="5973763" y="1638300"/>
          <p14:tracePt t="103734" x="5997575" y="1638300"/>
          <p14:tracePt t="103752" x="5997575" y="1630363"/>
          <p14:tracePt t="103767" x="6003925" y="1630363"/>
          <p14:tracePt t="103783" x="6042025" y="1630363"/>
          <p14:tracePt t="103800" x="6103938" y="1622425"/>
          <p14:tracePt t="103817" x="6142038" y="1616075"/>
          <p14:tracePt t="103834" x="6149975" y="1600200"/>
          <p14:tracePt t="103850" x="6156325" y="1600200"/>
          <p14:tracePt t="105320" x="6156325" y="1592263"/>
          <p14:tracePt t="105341" x="6156325" y="1584325"/>
          <p14:tracePt t="105548" x="6156325" y="1577975"/>
          <p14:tracePt t="105972" x="6142038" y="1577975"/>
          <p14:tracePt t="105981" x="6126163" y="1562100"/>
          <p14:tracePt t="105997" x="6142038" y="1562100"/>
          <p14:tracePt t="106068" x="6142038" y="1570038"/>
          <p14:tracePt t="106092" x="6156325" y="1577975"/>
          <p14:tracePt t="106100" x="6156325" y="1584325"/>
          <p14:tracePt t="106124" x="6172200" y="1592263"/>
          <p14:tracePt t="106228" x="6180138" y="1592263"/>
          <p14:tracePt t="106292" x="6188075" y="1592263"/>
          <p14:tracePt t="106300" x="6202363" y="1592263"/>
          <p14:tracePt t="106356" x="6218238" y="1592263"/>
          <p14:tracePt t="106372" x="6232525" y="1592263"/>
          <p14:tracePt t="106381" x="6270625" y="1592263"/>
          <p14:tracePt t="106388" x="6308725" y="1592263"/>
          <p14:tracePt t="106398" x="6362700" y="1592263"/>
          <p14:tracePt t="106416" x="6378575" y="1592263"/>
          <p14:tracePt t="106431" x="6392863" y="1592263"/>
          <p14:tracePt t="106484" x="6400800" y="1592263"/>
          <p14:tracePt t="106500" x="6408738" y="1592263"/>
          <p14:tracePt t="106508" x="6416675" y="1592263"/>
          <p14:tracePt t="106517" x="6423025" y="1592263"/>
          <p14:tracePt t="106531" x="6430963" y="1592263"/>
          <p14:tracePt t="106547" x="6416675" y="1592263"/>
          <p14:tracePt t="106732" x="6378575" y="1592263"/>
          <p14:tracePt t="106740" x="6340475" y="1592263"/>
          <p14:tracePt t="106749" x="6286500" y="1577975"/>
          <p14:tracePt t="106764" x="6111875" y="1577975"/>
          <p14:tracePt t="106782" x="6049963" y="1577975"/>
          <p14:tracePt t="106798" x="5973763" y="1577975"/>
          <p14:tracePt t="106816" x="5851525" y="1577975"/>
          <p14:tracePt t="106831" x="5722938" y="1577975"/>
          <p14:tracePt t="106848" x="5578475" y="1577975"/>
          <p14:tracePt t="106865" x="5494338" y="1577975"/>
          <p14:tracePt t="106880" x="5440363" y="1577975"/>
          <p14:tracePt t="106897" x="5387975" y="1577975"/>
          <p14:tracePt t="106915" x="5349875" y="1577975"/>
          <p14:tracePt t="106930" x="5295900" y="1577975"/>
          <p14:tracePt t="106930" x="5280025" y="1577975"/>
          <p14:tracePt t="106950" x="5249863" y="1577975"/>
          <p14:tracePt t="106963" x="5189538" y="1577975"/>
          <p14:tracePt t="106963" x="5173663" y="1577975"/>
          <p14:tracePt t="106982" x="5135563" y="1577975"/>
          <p14:tracePt t="106999" x="5083175" y="1577975"/>
          <p14:tracePt t="107015" x="5029200" y="1577975"/>
          <p14:tracePt t="107032" x="4991100" y="1577975"/>
          <p14:tracePt t="107046" x="4983163" y="1577975"/>
          <p14:tracePt t="107062" x="4968875" y="1577975"/>
          <p14:tracePt t="107124" x="4945063" y="1592263"/>
          <p14:tracePt t="107140" x="4953000" y="1592263"/>
          <p14:tracePt t="107428" x="4953000" y="1584325"/>
          <p14:tracePt t="107436" x="4953000" y="1577975"/>
          <p14:tracePt t="107452" x="4953000" y="1570038"/>
          <p14:tracePt t="107540" x="4953000" y="1554163"/>
          <p14:tracePt t="107573" x="4953000" y="1546225"/>
          <p14:tracePt t="107588" x="4953000" y="1539875"/>
          <p14:tracePt t="107597" x="4953000" y="1531938"/>
          <p14:tracePt t="107612" x="4945063" y="1524000"/>
          <p14:tracePt t="107629" x="4914900" y="1508125"/>
          <p14:tracePt t="107647" x="4899025" y="1493838"/>
          <p14:tracePt t="107668" x="4892675" y="1477963"/>
          <p14:tracePt t="107684" x="4876800" y="1477963"/>
          <p14:tracePt t="107698" x="4860925" y="1463675"/>
          <p14:tracePt t="107711" x="4854575" y="1463675"/>
          <p14:tracePt t="107728" x="4846638" y="1463675"/>
          <p14:tracePt t="107749" x="4838700" y="1463675"/>
          <p14:tracePt t="107762" x="4816475" y="1463675"/>
          <p14:tracePt t="107782" x="4800600" y="1463675"/>
          <p14:tracePt t="107797" x="4792663" y="1463675"/>
          <p14:tracePt t="107812" x="4784725" y="1463675"/>
          <p14:tracePt t="107829" x="4770438" y="1463675"/>
          <p14:tracePt t="107861" x="4754563" y="1463675"/>
          <p14:tracePt t="107877" x="4746625" y="1463675"/>
          <p14:tracePt t="107884" x="4732338" y="1463675"/>
          <p14:tracePt t="107896" x="4724400" y="1463675"/>
          <p14:tracePt t="107924" x="4716463" y="1463675"/>
          <p14:tracePt t="107932" x="4702175" y="1463675"/>
          <p14:tracePt t="107956" x="4694238" y="1463675"/>
          <p14:tracePt t="107965" x="4678363" y="1470025"/>
          <p14:tracePt t="107979" x="4618038" y="1493838"/>
          <p14:tracePt t="107998" x="4594225" y="1516063"/>
          <p14:tracePt t="108015" x="4572000" y="1531938"/>
          <p14:tracePt t="108030" x="4572000" y="1539875"/>
          <p14:tracePt t="108046" x="4564063" y="1539875"/>
          <p14:tracePt t="108061" x="4564063" y="1546225"/>
          <p14:tracePt t="108093" x="4564063" y="1562100"/>
          <p14:tracePt t="108108" x="4556125" y="1570038"/>
          <p14:tracePt t="108116" x="4549775" y="1577975"/>
          <p14:tracePt t="108132" x="4541838" y="1577975"/>
          <p14:tracePt t="108149" x="4541838" y="1584325"/>
          <p14:tracePt t="108165" x="4541838" y="1600200"/>
          <p14:tracePt t="108188" x="4549775" y="1616075"/>
          <p14:tracePt t="108198" x="4564063" y="1638300"/>
          <p14:tracePt t="108214" x="4572000" y="1654175"/>
          <p14:tracePt t="108231" x="4579938" y="1660525"/>
          <p14:tracePt t="108245" x="4594225" y="1692275"/>
          <p14:tracePt t="108262" x="4602163" y="1692275"/>
          <p14:tracePt t="108278" x="4610100" y="1706563"/>
          <p14:tracePt t="108295" x="4625975" y="1706563"/>
          <p14:tracePt t="108324" x="4632325" y="1706563"/>
          <p14:tracePt t="108332" x="4640263" y="1706563"/>
          <p14:tracePt t="108345" x="4656138" y="1706563"/>
          <p14:tracePt t="108362" x="4664075" y="1706563"/>
          <p14:tracePt t="108379" x="4678363" y="1706563"/>
          <p14:tracePt t="108396" x="4694238" y="1706563"/>
          <p14:tracePt t="108415" x="4708525" y="1706563"/>
          <p14:tracePt t="108430" x="4716463" y="1706563"/>
          <p14:tracePt t="108476" x="4724400" y="1706563"/>
          <p14:tracePt t="108484" x="4732338" y="1706563"/>
          <p14:tracePt t="108572" x="4740275" y="1706563"/>
          <p14:tracePt t="108668" x="4754563" y="1706563"/>
          <p14:tracePt t="109476" x="4762500" y="1706563"/>
          <p14:tracePt t="109484" x="4778375" y="1706563"/>
          <p14:tracePt t="109494" x="4784725" y="1706563"/>
          <p14:tracePt t="109510" x="4792663" y="1706563"/>
          <p14:tracePt t="109528" x="4822825" y="1706563"/>
          <p14:tracePt t="109546" x="4922838" y="1706563"/>
          <p14:tracePt t="109562" x="5021263" y="1706563"/>
          <p14:tracePt t="109578" x="5105400" y="1706563"/>
          <p14:tracePt t="109596" x="5143500" y="1706563"/>
          <p14:tracePt t="109611" x="5151438" y="1706563"/>
          <p14:tracePt t="109627" x="5197475" y="1706563"/>
          <p14:tracePt t="109646" x="5280025" y="1706563"/>
          <p14:tracePt t="109662" x="5387975" y="1706563"/>
          <p14:tracePt t="109679" x="5502275" y="1706563"/>
          <p14:tracePt t="109698" x="5592763" y="1706563"/>
          <p14:tracePt t="109712" x="5654675" y="1706563"/>
          <p14:tracePt t="109726" x="5668963" y="1692275"/>
          <p14:tracePt t="109743" x="5676900" y="1692275"/>
          <p14:tracePt t="109759" x="5715000" y="1692275"/>
          <p14:tracePt t="109777" x="5775325" y="1692275"/>
          <p14:tracePt t="109794" x="5867400" y="1692275"/>
          <p14:tracePt t="109794" x="5921375" y="1676400"/>
          <p14:tracePt t="109814" x="5989638" y="1676400"/>
          <p14:tracePt t="109827" x="6118225" y="1676400"/>
          <p14:tracePt t="109843" x="6248400" y="1676400"/>
          <p14:tracePt t="109843" x="6308725" y="1676400"/>
          <p14:tracePt t="109860" x="6400800" y="1676400"/>
          <p14:tracePt t="109878" x="6499225" y="1676400"/>
          <p14:tracePt t="109895" x="6607175" y="1676400"/>
          <p14:tracePt t="109911" x="6697663" y="1676400"/>
          <p14:tracePt t="109927" x="6781800" y="1668463"/>
          <p14:tracePt t="109944" x="6865938" y="1654175"/>
          <p14:tracePt t="109960" x="6942138" y="1646238"/>
          <p14:tracePt t="109977" x="6972300" y="1630363"/>
          <p14:tracePt t="109993" x="7002463" y="1616075"/>
          <p14:tracePt t="110011" x="7102475" y="1592263"/>
          <p14:tracePt t="110011" x="7170738" y="1584325"/>
          <p14:tracePt t="110030" x="7231063" y="1570038"/>
          <p14:tracePt t="110043" x="7399338" y="1546225"/>
          <p14:tracePt t="110063" x="7437438" y="1539875"/>
          <p14:tracePt t="110078" x="7459663" y="1531938"/>
          <p14:tracePt t="110094" x="7467600" y="1516063"/>
          <p14:tracePt t="110111" x="7475538" y="1516063"/>
          <p14:tracePt t="110132" x="7497763" y="1508125"/>
          <p14:tracePt t="110164" x="7505700" y="1508125"/>
          <p14:tracePt t="110180" x="7513638" y="1508125"/>
          <p14:tracePt t="110188" x="7513638" y="1501775"/>
          <p14:tracePt t="110228" x="7513638" y="1493838"/>
          <p14:tracePt t="110245" x="7513638" y="1485900"/>
          <p14:tracePt t="110261" x="7513638" y="1477963"/>
          <p14:tracePt t="110300" x="7505700" y="1470025"/>
          <p14:tracePt t="110428" x="7497763" y="1470025"/>
          <p14:tracePt t="110452" x="7489825" y="1470025"/>
          <p14:tracePt t="110468" x="7483475" y="1470025"/>
          <p14:tracePt t="110477" x="7475538" y="1470025"/>
          <p14:tracePt t="110484" x="7467600" y="1470025"/>
          <p14:tracePt t="110494" x="7459663" y="1470025"/>
          <p14:tracePt t="110564" x="7451725" y="1470025"/>
          <p14:tracePt t="110581" x="7459663" y="1470025"/>
          <p14:tracePt t="110812" x="7467600" y="1470025"/>
          <p14:tracePt t="110820" x="7483475" y="1470025"/>
          <p14:tracePt t="110836" x="7497763" y="1470025"/>
          <p14:tracePt t="110845" x="7527925" y="1470025"/>
          <p14:tracePt t="110859" x="7589838" y="1470025"/>
          <p14:tracePt t="110877" x="7620000" y="1470025"/>
          <p14:tracePt t="110895" x="7635875" y="1470025"/>
          <p14:tracePt t="110911" x="7650163" y="1477963"/>
          <p14:tracePt t="110926" x="7666038" y="1477963"/>
          <p14:tracePt t="110964" x="7688263" y="1477963"/>
          <p14:tracePt t="110973" x="7718425" y="1477963"/>
          <p14:tracePt t="110980" x="7742238" y="1477963"/>
          <p14:tracePt t="110992" x="7772400" y="1477963"/>
          <p14:tracePt t="111009" x="7794625" y="1477963"/>
          <p14:tracePt t="111028" x="7802563" y="1477963"/>
          <p14:tracePt t="111060" x="7810500" y="1477963"/>
          <p14:tracePt t="111068" x="7826375" y="1477963"/>
          <p14:tracePt t="111077" x="7864475" y="1477963"/>
          <p14:tracePt t="111091" x="7993063" y="1477963"/>
          <p14:tracePt t="111111" x="8077200" y="1477963"/>
          <p14:tracePt t="111127" x="8115300" y="1485900"/>
          <p14:tracePt t="111143" x="8123238" y="1485900"/>
          <p14:tracePt t="111204" x="8131175" y="1485900"/>
          <p14:tracePt t="111212" x="8137525" y="1485900"/>
          <p14:tracePt t="111228" x="8153400" y="1485900"/>
          <p14:tracePt t="111245" x="8169275" y="1485900"/>
          <p14:tracePt t="111258" x="8183563" y="1485900"/>
          <p14:tracePt t="111276" x="8199438" y="1485900"/>
          <p14:tracePt t="111295" x="8213725" y="1485900"/>
          <p14:tracePt t="111311" x="8237538" y="1485900"/>
          <p14:tracePt t="111327" x="8297863" y="1485900"/>
          <p14:tracePt t="111343" x="8351838" y="1485900"/>
          <p14:tracePt t="111360" x="8366125" y="1485900"/>
          <p14:tracePt t="113140" x="8374063" y="1493838"/>
          <p14:tracePt t="113204" x="8374063" y="1508125"/>
          <p14:tracePt t="113221" x="8366125" y="1516063"/>
          <p14:tracePt t="113228" x="8359775" y="1516063"/>
          <p14:tracePt t="113240" x="8335963" y="1524000"/>
          <p14:tracePt t="113257" x="8321675" y="1531938"/>
          <p14:tracePt t="113274" x="8313738" y="1531938"/>
          <p14:tracePt t="113290" x="8313738" y="1539875"/>
          <p14:tracePt t="113307" x="8313738" y="1531938"/>
          <p14:tracePt t="113356" x="8313738" y="1516063"/>
          <p14:tracePt t="113380" x="8305800" y="1493838"/>
          <p14:tracePt t="113389" x="8289925" y="1463675"/>
          <p14:tracePt t="113396" x="8289925" y="1447800"/>
          <p14:tracePt t="113408" x="8305800" y="1401763"/>
          <p14:tracePt t="113424" x="8305800" y="1363663"/>
          <p14:tracePt t="113440" x="8335963" y="1349375"/>
          <p14:tracePt t="113457" x="8343900" y="1341438"/>
          <p14:tracePt t="113473" x="8343900" y="1333500"/>
          <p14:tracePt t="113490" x="8343900" y="1317625"/>
          <p14:tracePt t="113506" x="8343900" y="1303338"/>
          <p14:tracePt t="113524" x="8313738" y="1287463"/>
          <p14:tracePt t="113542" x="8283575" y="1279525"/>
          <p14:tracePt t="113556" x="8237538" y="1273175"/>
          <p14:tracePt t="113574" x="8169275" y="1241425"/>
          <p14:tracePt t="113590" x="8123238" y="1227138"/>
          <p14:tracePt t="113607" x="8093075" y="1211263"/>
          <p14:tracePt t="113623" x="8031163" y="1189038"/>
          <p14:tracePt t="113641" x="7985125" y="1189038"/>
          <p14:tracePt t="113656" x="7932738" y="1181100"/>
          <p14:tracePt t="113672" x="7848600" y="1173163"/>
          <p14:tracePt t="113690" x="7764463" y="1173163"/>
          <p14:tracePt t="113705" x="7696200" y="1173163"/>
          <p14:tracePt t="113722" x="7658100" y="1173163"/>
          <p14:tracePt t="113739" x="7620000" y="1173163"/>
          <p14:tracePt t="113739" x="7604125" y="1173163"/>
          <p14:tracePt t="113757" x="7581900" y="1173163"/>
          <p14:tracePt t="113774" x="7551738" y="1173163"/>
          <p14:tracePt t="113791" x="7521575" y="1173163"/>
          <p14:tracePt t="113808" x="7483475" y="1181100"/>
          <p14:tracePt t="113824" x="7437438" y="1196975"/>
          <p14:tracePt t="113841" x="7391400" y="1219200"/>
          <p14:tracePt t="113857" x="7345363" y="1249363"/>
          <p14:tracePt t="113874" x="7315200" y="1265238"/>
          <p14:tracePt t="113891" x="7299325" y="1273175"/>
          <p14:tracePt t="113909" x="7292975" y="1279525"/>
          <p14:tracePt t="113922" x="7292975" y="1287463"/>
          <p14:tracePt t="113939" x="7277100" y="1311275"/>
          <p14:tracePt t="113939" x="7269163" y="1311275"/>
          <p14:tracePt t="113957" x="7261225" y="1325563"/>
          <p14:tracePt t="113973" x="7246938" y="1325563"/>
          <p14:tracePt t="113991" x="7239000" y="1325563"/>
          <p14:tracePt t="114006" x="7231063" y="1333500"/>
          <p14:tracePt t="114028" x="7223125" y="1333500"/>
          <p14:tracePt t="114038" x="7223125" y="1349375"/>
          <p14:tracePt t="114055" x="7223125" y="1363663"/>
          <p14:tracePt t="114072" x="7223125" y="1379538"/>
          <p14:tracePt t="114089" x="7231063" y="1401763"/>
          <p14:tracePt t="114106" x="7261225" y="1455738"/>
          <p14:tracePt t="114123" x="7292975" y="1485900"/>
          <p14:tracePt t="114123" x="7292975" y="1501775"/>
          <p14:tracePt t="114142" x="7323138" y="1524000"/>
          <p14:tracePt t="114158" x="7331075" y="1531938"/>
          <p14:tracePt t="114172" x="7345363" y="1546225"/>
          <p14:tracePt t="114191" x="7361238" y="1554163"/>
          <p14:tracePt t="114207" x="7383463" y="1570038"/>
          <p14:tracePt t="114223" x="7407275" y="1577975"/>
          <p14:tracePt t="114239" x="7413625" y="1584325"/>
          <p14:tracePt t="114255" x="7445375" y="1600200"/>
          <p14:tracePt t="114273" x="7459663" y="1600200"/>
          <p14:tracePt t="114289" x="7475538" y="1600200"/>
          <p14:tracePt t="114309" x="7483475" y="1616075"/>
          <p14:tracePt t="114332" x="7489825" y="1616075"/>
          <p14:tracePt t="114348" x="7497763" y="1616075"/>
          <p14:tracePt t="114364" x="7513638" y="1616075"/>
          <p14:tracePt t="114374" x="7551738" y="1638300"/>
          <p14:tracePt t="114391" x="7589838" y="1646238"/>
          <p14:tracePt t="114408" x="7642225" y="1646238"/>
          <p14:tracePt t="114423" x="7718425" y="1654175"/>
          <p14:tracePt t="114440" x="7742238" y="1654175"/>
          <p14:tracePt t="114456" x="7764463" y="1660525"/>
          <p14:tracePt t="114473" x="7788275" y="1660525"/>
          <p14:tracePt t="114490" x="7840663" y="1660525"/>
          <p14:tracePt t="114507" x="7908925" y="1660525"/>
          <p14:tracePt t="114522" x="7954963" y="1660525"/>
          <p14:tracePt t="114539" x="8008938" y="1660525"/>
          <p14:tracePt t="114539" x="8031163" y="1660525"/>
          <p14:tracePt t="114558" x="8077200" y="1660525"/>
          <p14:tracePt t="114574" x="8153400" y="1668463"/>
          <p14:tracePt t="114591" x="8229600" y="1668463"/>
          <p14:tracePt t="114606" x="8275638" y="1668463"/>
          <p14:tracePt t="114622" x="8289925" y="1668463"/>
          <p14:tracePt t="114638" x="8321675" y="1684338"/>
          <p14:tracePt t="114656" x="8335963" y="1684338"/>
          <p14:tracePt t="114672" x="8389938" y="1698625"/>
          <p14:tracePt t="114690" x="8404225" y="1698625"/>
          <p14:tracePt t="114706" x="8420100" y="1684338"/>
          <p14:tracePt t="114722" x="8450263" y="1676400"/>
          <p14:tracePt t="114739" x="8480425" y="1630363"/>
          <p14:tracePt t="114755" x="8542338" y="1608138"/>
          <p14:tracePt t="114755" x="8556625" y="1584325"/>
          <p14:tracePt t="114773" x="8572500" y="1546225"/>
          <p14:tracePt t="114790" x="8580438" y="1524000"/>
          <p14:tracePt t="114806" x="8580438" y="1501775"/>
          <p14:tracePt t="114823" x="8580438" y="1470025"/>
          <p14:tracePt t="114840" x="8580438" y="1431925"/>
          <p14:tracePt t="114857" x="8580438" y="1417638"/>
          <p14:tracePt t="114871" x="8580438" y="1387475"/>
          <p14:tracePt t="114888" x="8580438" y="1371600"/>
          <p14:tracePt t="114908" x="8580438" y="1355725"/>
          <p14:tracePt t="114921" x="8580438" y="1341438"/>
          <p14:tracePt t="114941" x="8556625" y="1311275"/>
          <p14:tracePt t="114964" x="8556625" y="1303338"/>
          <p14:tracePt t="114973" x="8518525" y="1279525"/>
          <p14:tracePt t="114990" x="8474075" y="1257300"/>
          <p14:tracePt t="115006" x="8420100" y="1241425"/>
          <p14:tracePt t="115023" x="8359775" y="1219200"/>
          <p14:tracePt t="115039" x="8297863" y="1196975"/>
          <p14:tracePt t="115055" x="8245475" y="1181100"/>
          <p14:tracePt t="115071" x="8191500" y="1165225"/>
          <p14:tracePt t="115089" x="8153400" y="1165225"/>
          <p14:tracePt t="115106" x="8123238" y="1165225"/>
          <p14:tracePt t="115123" x="8107363" y="1165225"/>
          <p14:tracePt t="115138" x="8093075" y="1165225"/>
          <p14:tracePt t="115155" x="8031163" y="1158875"/>
          <p14:tracePt t="115155" x="8016875" y="1150938"/>
          <p14:tracePt t="115174" x="7954963" y="1143000"/>
          <p14:tracePt t="115190" x="7886700" y="1143000"/>
          <p14:tracePt t="115207" x="7832725" y="1143000"/>
          <p14:tracePt t="115222" x="7788275" y="1143000"/>
          <p14:tracePt t="115239" x="7764463" y="1143000"/>
          <p14:tracePt t="115256" x="7718425" y="1143000"/>
          <p14:tracePt t="115272" x="7658100" y="1158875"/>
          <p14:tracePt t="115288" x="7597775" y="1165225"/>
          <p14:tracePt t="115305" x="7551738" y="1181100"/>
          <p14:tracePt t="115322" x="7505700" y="1181100"/>
          <p14:tracePt t="115322" x="7489825" y="1196975"/>
          <p14:tracePt t="115342" x="7483475" y="1196975"/>
          <p14:tracePt t="115355" x="7467600" y="1196975"/>
          <p14:tracePt t="115371" x="7451725" y="1211263"/>
          <p14:tracePt t="115387" x="7429500" y="1211263"/>
          <p14:tracePt t="115387" x="7421563" y="1219200"/>
          <p14:tracePt t="115407" x="7407275" y="1227138"/>
          <p14:tracePt t="115422" x="7375525" y="1241425"/>
          <p14:tracePt t="115438" x="7369175" y="1249363"/>
          <p14:tracePt t="115454" x="7353300" y="1257300"/>
          <p14:tracePt t="115470" x="7345363" y="1265238"/>
          <p14:tracePt t="115486" x="7345363" y="1273175"/>
          <p14:tracePt t="115508" x="7345363" y="1279525"/>
          <p14:tracePt t="115548" x="7345363" y="1287463"/>
          <p14:tracePt t="115556" x="7337425" y="1295400"/>
          <p14:tracePt t="115564" x="7337425" y="1303338"/>
          <p14:tracePt t="115580" x="7337425" y="1317625"/>
          <p14:tracePt t="115596" x="7337425" y="1333500"/>
          <p14:tracePt t="115606" x="7337425" y="1349375"/>
          <p14:tracePt t="115622" x="7337425" y="1371600"/>
          <p14:tracePt t="115639" x="7345363" y="1387475"/>
          <p14:tracePt t="115656" x="7353300" y="1401763"/>
          <p14:tracePt t="115672" x="7361238" y="1409700"/>
          <p14:tracePt t="115687" x="7369175" y="1431925"/>
          <p14:tracePt t="115705" x="7383463" y="1447800"/>
          <p14:tracePt t="115721" x="7399338" y="1463675"/>
          <p14:tracePt t="115736" x="7429500" y="1477963"/>
          <p14:tracePt t="115754" x="7445375" y="1485900"/>
          <p14:tracePt t="115770" x="7467600" y="1501775"/>
          <p14:tracePt t="115787" x="7489825" y="1508125"/>
          <p14:tracePt t="115787" x="7513638" y="1516063"/>
          <p14:tracePt t="115806" x="7527925" y="1524000"/>
          <p14:tracePt t="115822" x="7551738" y="1531938"/>
          <p14:tracePt t="115839" x="7566025" y="1539875"/>
          <p14:tracePt t="115856" x="7581900" y="1539875"/>
          <p14:tracePt t="115872" x="7589838" y="1539875"/>
          <p14:tracePt t="115887" x="7589838" y="1546225"/>
          <p14:tracePt t="115906" x="7612063" y="1546225"/>
          <p14:tracePt t="115922" x="7620000" y="1546225"/>
          <p14:tracePt t="115937" x="7642225" y="1554163"/>
          <p14:tracePt t="115955" x="7688263" y="1554163"/>
          <p14:tracePt t="115971" x="7726363" y="1570038"/>
          <p14:tracePt t="115971" x="7742238" y="1570038"/>
          <p14:tracePt t="115989" x="7756525" y="1570038"/>
          <p14:tracePt t="116004" x="7764463" y="1570038"/>
          <p14:tracePt t="116020" x="7772400" y="1570038"/>
          <p14:tracePt t="116037" x="7810500" y="1570038"/>
          <p14:tracePt t="116056" x="7856538" y="1584325"/>
          <p14:tracePt t="116071" x="7886700" y="1577975"/>
          <p14:tracePt t="116088" x="7908925" y="1577975"/>
          <p14:tracePt t="116105" x="7932738" y="1577975"/>
          <p14:tracePt t="116148" x="7947025" y="1577975"/>
          <p14:tracePt t="116164" x="7978775" y="1577975"/>
          <p14:tracePt t="116173" x="8001000" y="1577975"/>
          <p14:tracePt t="116187" x="8077200" y="1577975"/>
          <p14:tracePt t="116187" x="8107363" y="1577975"/>
          <p14:tracePt t="116206" x="8145463" y="1570038"/>
          <p14:tracePt t="116224" x="8169275" y="1546225"/>
          <p14:tracePt t="116237" x="8183563" y="1539875"/>
          <p14:tracePt t="116252" x="8207375" y="1516063"/>
          <p14:tracePt t="116269" x="8207375" y="1493838"/>
          <p14:tracePt t="116287" x="8213725" y="1477963"/>
          <p14:tracePt t="116304" x="8213725" y="1501775"/>
          <p14:tracePt t="116644" x="8207375" y="1508125"/>
          <p14:tracePt t="116660" x="8191500" y="1524000"/>
          <p14:tracePt t="116676" x="8183563" y="1524000"/>
          <p14:tracePt t="116685" x="8175625" y="1539875"/>
          <p14:tracePt t="116692" x="8153400" y="1562100"/>
          <p14:tracePt t="116704" x="8123238" y="1600200"/>
          <p14:tracePt t="116721" x="8099425" y="1622425"/>
          <p14:tracePt t="116737" x="8061325" y="1654175"/>
          <p14:tracePt t="116753" x="8031163" y="1676400"/>
          <p14:tracePt t="116769" x="7993063" y="1714500"/>
          <p14:tracePt t="116786" x="7970838" y="1736725"/>
          <p14:tracePt t="116786" x="7962900" y="1744663"/>
          <p14:tracePt t="116805" x="7947025" y="1752600"/>
          <p14:tracePt t="116819" x="7932738" y="1760538"/>
          <p14:tracePt t="116839" x="7924800" y="1768475"/>
          <p14:tracePt t="116871" x="7916863" y="1768475"/>
          <p14:tracePt t="116892" x="7908925" y="1782763"/>
          <p14:tracePt t="116904" x="7908925" y="1790700"/>
          <p14:tracePt t="116908" x="7902575" y="1806575"/>
          <p14:tracePt t="116920" x="7894638" y="1828800"/>
          <p14:tracePt t="116938" x="7894638" y="1851025"/>
          <p14:tracePt t="116954" x="7894638" y="1866900"/>
          <p14:tracePt t="116969" x="7894638" y="1882775"/>
          <p14:tracePt t="116986" x="7894638" y="1889125"/>
          <p14:tracePt t="117003" x="7894638" y="1920875"/>
          <p14:tracePt t="117022" x="7894638" y="1935163"/>
          <p14:tracePt t="117037" x="7894638" y="1951038"/>
          <p14:tracePt t="117060" x="7878763" y="1965325"/>
          <p14:tracePt t="117076" x="7878763" y="1973263"/>
          <p14:tracePt t="117092" x="7870825" y="1981200"/>
          <p14:tracePt t="117103" x="7856538" y="1989138"/>
          <p14:tracePt t="117121" x="7848600" y="2011363"/>
          <p14:tracePt t="117137" x="7832725" y="2027238"/>
          <p14:tracePt t="117154" x="7826375" y="2049463"/>
          <p14:tracePt t="117169" x="7818438" y="2057400"/>
          <p14:tracePt t="117186" x="7802563" y="2073275"/>
          <p14:tracePt t="117236" x="7788275" y="2079625"/>
          <p14:tracePt t="117254" x="7764463" y="2087563"/>
          <p14:tracePt t="117260" x="7726363" y="2095500"/>
          <p14:tracePt t="117270" x="7635875" y="2117725"/>
          <p14:tracePt t="117287" x="7551738" y="2133600"/>
          <p14:tracePt t="117303" x="7543800" y="2133600"/>
          <p14:tracePt t="117319" x="7535863" y="2133600"/>
          <p14:tracePt t="117388" x="7521575" y="2141538"/>
          <p14:tracePt t="117396" x="7521575" y="2149475"/>
          <p14:tracePt t="117405" x="7505700" y="2155825"/>
          <p14:tracePt t="117419" x="7483475" y="2163763"/>
          <p14:tracePt t="117419" x="7475538" y="2179638"/>
          <p14:tracePt t="117438" x="7467600" y="2193925"/>
          <p14:tracePt t="117453" x="7451725" y="2209800"/>
          <p14:tracePt t="117471" x="7437438" y="2217738"/>
          <p14:tracePt t="117488" x="7413625" y="2232025"/>
          <p14:tracePt t="117503" x="7413625" y="2239963"/>
          <p14:tracePt t="117519" x="7407275" y="2255838"/>
          <p14:tracePt t="117535" x="7391400" y="2263775"/>
          <p14:tracePt t="118434" x="7383463" y="2263775"/>
          <p14:tracePt t="120410" x="7369175" y="2263775"/>
          <p14:tracePt t="121180" x="7345363" y="2263775"/>
          <p14:tracePt t="121188" x="7315200" y="2263775"/>
          <p14:tracePt t="121198" x="7285038" y="2263775"/>
          <p14:tracePt t="121217" x="7246938" y="2255838"/>
          <p14:tracePt t="121233" x="7223125" y="2255838"/>
          <p14:tracePt t="121250" x="7216775" y="2255838"/>
          <p14:tracePt t="121265" x="7185025" y="2255838"/>
          <p14:tracePt t="121282" x="7146925" y="2255838"/>
          <p14:tracePt t="121299" x="7064375" y="2232025"/>
          <p14:tracePt t="121299" x="7032625" y="2225675"/>
          <p14:tracePt t="121317" x="7026275" y="2225675"/>
          <p14:tracePt t="121332" x="6972300" y="2209800"/>
          <p14:tracePt t="121350" x="6964363" y="2209800"/>
          <p14:tracePt t="121388" x="6956425" y="2209800"/>
          <p14:tracePt t="121412" x="6942138" y="2209800"/>
          <p14:tracePt t="121420" x="6918325" y="2209800"/>
          <p14:tracePt t="121437" x="6904038" y="2209800"/>
          <p14:tracePt t="121448" x="6804025" y="2209800"/>
          <p14:tracePt t="121466" x="6765925" y="2209800"/>
          <p14:tracePt t="121483" x="6705600" y="2209800"/>
          <p14:tracePt t="121500" x="6697663" y="2209800"/>
          <p14:tracePt t="121515" x="6683375" y="2209800"/>
          <p14:tracePt t="121540" x="6675438" y="2209800"/>
          <p14:tracePt t="121573" x="6667500" y="2209800"/>
          <p14:tracePt t="121582" x="6659563" y="2209800"/>
          <p14:tracePt t="121597" x="6621463" y="2209800"/>
          <p14:tracePt t="122125" x="6553200" y="2193925"/>
          <p14:tracePt t="122132" x="6477000" y="2187575"/>
          <p14:tracePt t="122147" x="6218238" y="2149475"/>
          <p14:tracePt t="122167" x="6049963" y="2117725"/>
          <p14:tracePt t="122183" x="5889625" y="2095500"/>
          <p14:tracePt t="122199" x="5707063" y="2019300"/>
          <p14:tracePt t="122216" x="5540375" y="1958975"/>
          <p14:tracePt t="122232" x="5402263" y="1920875"/>
          <p14:tracePt t="122249" x="5257800" y="1874838"/>
          <p14:tracePt t="122266" x="5189538" y="1844675"/>
          <p14:tracePt t="122281" x="5113338" y="1820863"/>
          <p14:tracePt t="122298" x="4991100" y="1782763"/>
          <p14:tracePt t="122315" x="4899025" y="1774825"/>
          <p14:tracePt t="122331" x="4784725" y="1752600"/>
          <p14:tracePt t="122331" x="4732338" y="1730375"/>
          <p14:tracePt t="122349" x="4632325" y="1714500"/>
          <p14:tracePt t="122366" x="4541838" y="1706563"/>
          <p14:tracePt t="122382" x="4487863" y="1692275"/>
          <p14:tracePt t="122398" x="4441825" y="1676400"/>
          <p14:tracePt t="122415" x="4411663" y="1668463"/>
          <p14:tracePt t="122431" x="4365625" y="1654175"/>
          <p14:tracePt t="122448" x="4327525" y="1638300"/>
          <p14:tracePt t="122465" x="4275138" y="1622425"/>
          <p14:tracePt t="122482" x="4206875" y="1616075"/>
          <p14:tracePt t="122498" x="4160838" y="1616075"/>
          <p14:tracePt t="122516" x="4092575" y="1616075"/>
          <p14:tracePt t="122516" x="4060825" y="1616075"/>
          <p14:tracePt t="122534" x="4000500" y="1616075"/>
          <p14:tracePt t="122550" x="3978275" y="1616075"/>
          <p14:tracePt t="122565" x="3924300" y="1616075"/>
          <p14:tracePt t="122581" x="3894138" y="1616075"/>
          <p14:tracePt t="122598" x="3863975" y="1608138"/>
          <p14:tracePt t="122616" x="3856038" y="1600200"/>
          <p14:tracePt t="122630" x="3848100" y="1600200"/>
          <p14:tracePt t="122653" x="3848100" y="1608138"/>
          <p14:tracePt t="122804" x="3848100" y="1616075"/>
          <p14:tracePt t="122852" x="3863975" y="1622425"/>
          <p14:tracePt t="122868" x="3878263" y="1630363"/>
          <p14:tracePt t="122876" x="3894138" y="1646238"/>
          <p14:tracePt t="122884" x="3908425" y="1660525"/>
          <p14:tracePt t="122897" x="3970338" y="1676400"/>
          <p14:tracePt t="122916" x="4016375" y="1698625"/>
          <p14:tracePt t="122931" x="4068763" y="1714500"/>
          <p14:tracePt t="122931" x="4098925" y="1722438"/>
          <p14:tracePt t="122950" x="4122738" y="1736725"/>
          <p14:tracePt t="122964" x="4168775" y="1744663"/>
          <p14:tracePt t="122982" x="4198938" y="1760538"/>
          <p14:tracePt t="122999" x="4244975" y="1760538"/>
          <p14:tracePt t="123015" x="4289425" y="1768475"/>
          <p14:tracePt t="123032" x="4335463" y="1774825"/>
          <p14:tracePt t="123046" x="4373563" y="1774825"/>
          <p14:tracePt t="123064" x="4403725" y="1790700"/>
          <p14:tracePt t="123081" x="4419600" y="1790700"/>
          <p14:tracePt t="123097" x="4441825" y="1790700"/>
          <p14:tracePt t="123114" x="4495800" y="1812925"/>
          <p14:tracePt t="123130" x="4549775" y="1820863"/>
          <p14:tracePt t="123130" x="4579938" y="1828800"/>
          <p14:tracePt t="123150" x="4594225" y="1836738"/>
          <p14:tracePt t="123163" x="4632325" y="1836738"/>
          <p14:tracePt t="123163" x="4656138" y="1836738"/>
          <p14:tracePt t="123181" x="4670425" y="1844675"/>
          <p14:tracePt t="123196" x="4740275" y="1858963"/>
          <p14:tracePt t="123214" x="4800600" y="1866900"/>
          <p14:tracePt t="123230" x="4854575" y="1874838"/>
          <p14:tracePt t="123247" x="4906963" y="1882775"/>
          <p14:tracePt t="123264" x="4937125" y="1897063"/>
          <p14:tracePt t="123281" x="4945063" y="1897063"/>
          <p14:tracePt t="123296" x="5006975" y="1912938"/>
          <p14:tracePt t="123313" x="5067300" y="1920875"/>
          <p14:tracePt t="123330" x="5127625" y="1927225"/>
          <p14:tracePt t="123330" x="5159375" y="1927225"/>
          <p14:tracePt t="123349" x="5181600" y="1935163"/>
          <p14:tracePt t="123363" x="5235575" y="1951038"/>
          <p14:tracePt t="123382" x="5265738" y="1951038"/>
          <p14:tracePt t="123397" x="5287963" y="1951038"/>
          <p14:tracePt t="123415" x="5356225" y="1973263"/>
          <p14:tracePt t="123431" x="5387975" y="1973263"/>
          <p14:tracePt t="123448" x="5464175" y="2011363"/>
          <p14:tracePt t="123464" x="5486400" y="2011363"/>
          <p14:tracePt t="123480" x="5524500" y="2011363"/>
          <p14:tracePt t="123497" x="5562600" y="2011363"/>
          <p14:tracePt t="123515" x="5592763" y="2011363"/>
          <p14:tracePt t="123515" x="5616575" y="2027238"/>
          <p14:tracePt t="123534" x="5646738" y="2027238"/>
          <p14:tracePt t="123545" x="5684838" y="2035175"/>
          <p14:tracePt t="123562" x="5715000" y="2035175"/>
          <p14:tracePt t="123579" x="5730875" y="2041525"/>
          <p14:tracePt t="123579" x="5745163" y="2049463"/>
          <p14:tracePt t="123597" x="5761038" y="2049463"/>
          <p14:tracePt t="123612" x="5813425" y="2065338"/>
          <p14:tracePt t="123630" x="5845175" y="2065338"/>
          <p14:tracePt t="123647" x="5859463" y="2073275"/>
          <p14:tracePt t="123662" x="5883275" y="2073275"/>
          <p14:tracePt t="123680" x="5913438" y="2073275"/>
          <p14:tracePt t="123699" x="5965825" y="2079625"/>
          <p14:tracePt t="123714" x="6027738" y="2117725"/>
          <p14:tracePt t="123730" x="6057900" y="2117725"/>
          <p14:tracePt t="123747" x="6111875" y="2125663"/>
          <p14:tracePt t="123747" x="6118225" y="2125663"/>
          <p14:tracePt t="123766" x="6118225" y="2133600"/>
          <p14:tracePt t="123779" x="6194425" y="2193925"/>
          <p14:tracePt t="123799" x="6286500" y="2201863"/>
          <p14:tracePt t="123814" x="6354763" y="2225675"/>
          <p14:tracePt t="123832" x="6408738" y="2225675"/>
          <p14:tracePt t="123847" x="6416675" y="2232025"/>
          <p14:tracePt t="123862" x="6423025" y="2232025"/>
          <p14:tracePt t="123879" x="6454775" y="2232025"/>
          <p14:tracePt t="123940" x="6477000" y="2232025"/>
          <p14:tracePt t="123948" x="6515100" y="2239963"/>
          <p14:tracePt t="123962" x="6583363" y="2239963"/>
          <p14:tracePt t="123962" x="6607175" y="2239963"/>
          <p14:tracePt t="123982" x="6621463" y="2239963"/>
          <p14:tracePt t="123997" x="6629400" y="2239963"/>
          <p14:tracePt t="124012" x="6637338" y="2239963"/>
          <p14:tracePt t="124036" x="6637338" y="2247900"/>
          <p14:tracePt t="124052" x="6637338" y="2239963"/>
          <p14:tracePt t="124244" x="6629400" y="2239963"/>
          <p14:tracePt t="124252" x="6621463" y="2239963"/>
          <p14:tracePt t="124268" x="6607175" y="2225675"/>
          <p14:tracePt t="124279" x="6569075" y="2209800"/>
          <p14:tracePt t="124297" x="6484938" y="2193925"/>
          <p14:tracePt t="124312" x="6454775" y="2163763"/>
          <p14:tracePt t="124329" x="6446838" y="2163763"/>
          <p14:tracePt t="124460" x="6446838" y="2171700"/>
          <p14:tracePt t="124476" x="6446838" y="2179638"/>
          <p14:tracePt t="124508" x="6438900" y="2179638"/>
          <p14:tracePt t="124596" x="6430963" y="2187575"/>
          <p14:tracePt t="124620" x="6430963" y="2201863"/>
          <p14:tracePt t="124686" x="6438900" y="2201863"/>
          <p14:tracePt t="124692" x="6484938" y="2201863"/>
          <p14:tracePt t="124712" x="6492875" y="2193925"/>
          <p14:tracePt t="124727" x="6492875" y="2179638"/>
          <p14:tracePt t="124745" x="6499225" y="2179638"/>
          <p14:tracePt t="125020" x="6507163" y="2187575"/>
          <p14:tracePt t="125052" x="6515100" y="2187575"/>
          <p14:tracePt t="125124" x="6530975" y="2187575"/>
          <p14:tracePt t="125132" x="6545263" y="2187575"/>
          <p14:tracePt t="125148" x="6561138" y="2187575"/>
          <p14:tracePt t="125161" x="6591300" y="2187575"/>
          <p14:tracePt t="125179" x="6599238" y="2187575"/>
          <p14:tracePt t="125195" x="6613525" y="2187575"/>
          <p14:tracePt t="125210" x="6645275" y="2187575"/>
          <p14:tracePt t="125227" x="6667500" y="2187575"/>
          <p14:tracePt t="125227" x="6683375" y="2187575"/>
          <p14:tracePt t="125245" x="6713538" y="2187575"/>
          <p14:tracePt t="125262" x="6735763" y="2187575"/>
          <p14:tracePt t="125276" x="6759575" y="2187575"/>
          <p14:tracePt t="125295" x="6797675" y="2187575"/>
          <p14:tracePt t="125311" x="6827838" y="2187575"/>
          <p14:tracePt t="125327" x="6865938" y="2187575"/>
          <p14:tracePt t="125345" x="6888163" y="2201863"/>
          <p14:tracePt t="125361" x="6896100" y="2201863"/>
          <p14:tracePt t="125377" x="6904038" y="2201863"/>
          <p14:tracePt t="125420" x="6911975" y="2201863"/>
          <p14:tracePt t="125429" x="6918325" y="2201863"/>
          <p14:tracePt t="125436" x="6934200" y="2201863"/>
          <p14:tracePt t="125446" x="6950075" y="2201863"/>
          <p14:tracePt t="125462" x="7002463" y="2201863"/>
          <p14:tracePt t="125479" x="7010400" y="2201863"/>
          <p14:tracePt t="125495" x="7018338" y="2201863"/>
          <p14:tracePt t="125540" x="7026275" y="2201863"/>
          <p14:tracePt t="125556" x="7032625" y="2201863"/>
          <p14:tracePt t="125564" x="7040563" y="2201863"/>
          <p14:tracePt t="125577" x="7056438" y="2201863"/>
          <p14:tracePt t="125594" x="7078663" y="2201863"/>
          <p14:tracePt t="125610" x="7108825" y="2201863"/>
          <p14:tracePt t="125630" x="7132638" y="2201863"/>
          <p14:tracePt t="125645" x="7140575" y="2201863"/>
          <p14:tracePt t="125661" x="7162800" y="2201863"/>
          <p14:tracePt t="125678" x="7185025" y="2201863"/>
          <p14:tracePt t="125678" x="7208838" y="2201863"/>
          <p14:tracePt t="125701" x="7231063" y="2201863"/>
          <p14:tracePt t="125713" x="7246938" y="2201863"/>
          <p14:tracePt t="125727" x="7254875" y="2201863"/>
          <p14:tracePt t="125772" x="7269163" y="2201863"/>
          <p14:tracePt t="125780" x="7277100" y="2201863"/>
          <p14:tracePt t="125804" x="7285038" y="2201863"/>
          <p14:tracePt t="125820" x="7292975" y="2201863"/>
          <p14:tracePt t="125829" x="7299325" y="2201863"/>
          <p14:tracePt t="125844" x="7331075" y="2201863"/>
          <p14:tracePt t="125863" x="7345363" y="2201863"/>
          <p14:tracePt t="125878" x="7361238" y="2201863"/>
          <p14:tracePt t="125912" x="7375525" y="2201863"/>
          <p14:tracePt t="125916" x="7391400" y="2201863"/>
          <p14:tracePt t="125927" x="7407275" y="2201863"/>
          <p14:tracePt t="125944" x="7445375" y="2201863"/>
          <p14:tracePt t="125961" x="7451725" y="2201863"/>
          <p14:tracePt t="125977" x="7483475" y="2209800"/>
          <p14:tracePt t="125995" x="7497763" y="2209800"/>
          <p14:tracePt t="126010" x="7535863" y="2217738"/>
          <p14:tracePt t="126010" x="7543800" y="2217738"/>
          <p14:tracePt t="126030" x="7566025" y="2225675"/>
          <p14:tracePt t="126044" x="7573963" y="2225675"/>
          <p14:tracePt t="126078" x="7589838" y="2225675"/>
          <p14:tracePt t="126124" x="7597775" y="2225675"/>
          <p14:tracePt t="126132" x="7612063" y="2225675"/>
          <p14:tracePt t="126143" x="7635875" y="2225675"/>
          <p14:tracePt t="126160" x="7658100" y="2225675"/>
          <p14:tracePt t="126177" x="7673975" y="2225675"/>
          <p14:tracePt t="127075" x="7673975" y="2217738"/>
          <p14:tracePt t="127094" x="7666038" y="2209800"/>
          <p14:tracePt t="127676" x="7658100" y="2209800"/>
          <p14:tracePt t="127764" x="7650163" y="2209800"/>
          <p14:tracePt t="127773" x="7642225" y="2209800"/>
          <p14:tracePt t="127780" x="7635875" y="2217738"/>
          <p14:tracePt t="127791" x="7597775" y="2225675"/>
          <p14:tracePt t="127810" x="7497763" y="2239963"/>
          <p14:tracePt t="127827" x="7345363" y="2239963"/>
          <p14:tracePt t="127843" x="7185025" y="2247900"/>
          <p14:tracePt t="127843" x="7094538" y="2270125"/>
          <p14:tracePt t="127862" x="7010400" y="2270125"/>
          <p14:tracePt t="127875" x="6896100" y="2301875"/>
          <p14:tracePt t="127875" x="6819900" y="2316163"/>
          <p14:tracePt t="127893" x="6659563" y="2339975"/>
          <p14:tracePt t="127912" x="6507163" y="2362200"/>
          <p14:tracePt t="127927" x="6384925" y="2392363"/>
          <p14:tracePt t="127944" x="6270625" y="2422525"/>
          <p14:tracePt t="127959" x="6126163" y="2446338"/>
          <p14:tracePt t="127976" x="5883275" y="2476500"/>
          <p14:tracePt t="127992" x="5600700" y="2530475"/>
          <p14:tracePt t="128009" x="5295900" y="2560638"/>
          <p14:tracePt t="128027" x="5013325" y="2613025"/>
          <p14:tracePt t="128044" x="4808538" y="2636838"/>
          <p14:tracePt t="128058" x="4648200" y="2659063"/>
          <p14:tracePt t="128058" x="4594225" y="2667000"/>
          <p14:tracePt t="128077" x="4541838" y="2667000"/>
          <p14:tracePt t="128091" x="4473575" y="2689225"/>
          <p14:tracePt t="128091" x="4435475" y="2689225"/>
          <p14:tracePt t="128110" x="4343400" y="2720975"/>
          <p14:tracePt t="128126" x="4229100" y="2759075"/>
          <p14:tracePt t="128142" x="4084638" y="2797175"/>
          <p14:tracePt t="128158" x="3962400" y="2819400"/>
          <p14:tracePt t="128174" x="3863975" y="2827338"/>
          <p14:tracePt t="128191" x="3802063" y="2841625"/>
          <p14:tracePt t="128209" x="3717925" y="2849563"/>
          <p14:tracePt t="128226" x="3619500" y="2887663"/>
          <p14:tracePt t="128242" x="3543300" y="2887663"/>
          <p14:tracePt t="128258" x="3406775" y="2911475"/>
          <p14:tracePt t="128258" x="3352800" y="2911475"/>
          <p14:tracePt t="128278" x="3208338" y="2911475"/>
          <p14:tracePt t="128294" x="3101975" y="2911475"/>
          <p14:tracePt t="128311" x="2987675" y="2917825"/>
          <p14:tracePt t="128327" x="2879725" y="2917825"/>
          <p14:tracePt t="128343" x="2803525" y="2917825"/>
          <p14:tracePt t="128360" x="2590800" y="2849563"/>
          <p14:tracePt t="128375" x="2536825" y="2835275"/>
          <p14:tracePt t="128391" x="2454275" y="2835275"/>
          <p14:tracePt t="128409" x="2378075" y="2841625"/>
          <p14:tracePt t="128425" x="2316163" y="2841625"/>
          <p14:tracePt t="128442" x="2239963" y="2849563"/>
          <p14:tracePt t="128458" x="2187575" y="2865438"/>
          <p14:tracePt t="128475" x="2149475" y="2873375"/>
          <p14:tracePt t="128491" x="2073275" y="2903538"/>
          <p14:tracePt t="128510" x="2057400" y="2917825"/>
          <p14:tracePt t="128525" x="2041525" y="2917825"/>
          <p14:tracePt t="128543" x="2041525" y="2925763"/>
          <p14:tracePt t="128580" x="2041525" y="2933700"/>
          <p14:tracePt t="128589" x="2041525" y="2941638"/>
          <p14:tracePt t="128605" x="2041525" y="2955925"/>
          <p14:tracePt t="128628" x="2041525" y="2963863"/>
          <p14:tracePt t="128637" x="2057400" y="2971800"/>
          <p14:tracePt t="128644" x="2065338" y="2979738"/>
          <p14:tracePt t="128658" x="2073275" y="2987675"/>
          <p14:tracePt t="128674" x="2087563" y="2994025"/>
          <p14:tracePt t="128696" x="2117725" y="3001963"/>
          <p14:tracePt t="128711" x="2133600" y="3001963"/>
          <p14:tracePt t="128725" x="2149475" y="3001963"/>
          <p14:tracePt t="128742" x="2163763" y="3009900"/>
          <p14:tracePt t="128758" x="2179638" y="3009900"/>
          <p14:tracePt t="128774" x="2187575" y="3009900"/>
          <p14:tracePt t="129683" x="2187575" y="3017838"/>
          <p14:tracePt t="129788" x="2193925" y="3017838"/>
          <p14:tracePt t="129908" x="2201863" y="3017838"/>
          <p14:tracePt t="129916" x="2209800" y="3017838"/>
          <p14:tracePt t="129925" x="2232025" y="3017838"/>
          <p14:tracePt t="129942" x="2293938" y="3017838"/>
          <p14:tracePt t="129959" x="2408238" y="3017838"/>
          <p14:tracePt t="129974" x="2590800" y="3017838"/>
          <p14:tracePt t="129991" x="2811463" y="3017838"/>
          <p14:tracePt t="130007" x="3048000" y="3025775"/>
          <p14:tracePt t="130023" x="3230563" y="3070225"/>
          <p14:tracePt t="130040" x="3413125" y="3070225"/>
          <p14:tracePt t="130056" x="3597275" y="3070225"/>
          <p14:tracePt t="130074" x="3733800" y="3070225"/>
          <p14:tracePt t="130091" x="3848100" y="3070225"/>
          <p14:tracePt t="130091" x="3894138" y="3070225"/>
          <p14:tracePt t="130109" x="3932238" y="3070225"/>
          <p14:tracePt t="130123" x="4046538" y="3070225"/>
          <p14:tracePt t="130123" x="4076700" y="3070225"/>
          <p14:tracePt t="130143" x="4229100" y="3094038"/>
          <p14:tracePt t="130158" x="4397375" y="3101975"/>
          <p14:tracePt t="130176" x="4533900" y="3101975"/>
          <p14:tracePt t="130191" x="4625975" y="3101975"/>
          <p14:tracePt t="130207" x="4762500" y="3101975"/>
          <p14:tracePt t="130222" x="4884738" y="3101975"/>
          <p14:tracePt t="130239" x="4953000" y="3101975"/>
          <p14:tracePt t="130255" x="4991100" y="3086100"/>
          <p14:tracePt t="130273" x="4999038" y="3086100"/>
          <p14:tracePt t="130289" x="4999038" y="3078163"/>
          <p14:tracePt t="130306" x="4999038" y="3070225"/>
          <p14:tracePt t="130332" x="5006975" y="3070225"/>
          <p14:tracePt t="130341" x="5013325" y="3070225"/>
          <p14:tracePt t="130358" x="5051425" y="3055938"/>
          <p14:tracePt t="130375" x="5097463" y="3048000"/>
          <p14:tracePt t="130390" x="5105400" y="3040063"/>
          <p14:tracePt t="130408" x="5113338" y="3040063"/>
          <p14:tracePt t="130423" x="5121275" y="3025775"/>
          <p14:tracePt t="130439" x="5203825" y="2994025"/>
          <p14:tracePt t="130457" x="5380038" y="2994025"/>
          <p14:tracePt t="130473" x="5562600" y="2994025"/>
          <p14:tracePt t="130489" x="5661025" y="2994025"/>
          <p14:tracePt t="130506" x="5668963" y="2994025"/>
          <p14:tracePt t="130523" x="5676900" y="2994025"/>
          <p14:tracePt t="130538" x="5676900" y="2987675"/>
          <p14:tracePt t="130554" x="5668963" y="2987675"/>
          <p14:tracePt t="130596" x="5676900" y="2987675"/>
          <p14:tracePt t="131213" x="5684838" y="2987675"/>
          <p14:tracePt t="131221" x="5699125" y="2987675"/>
          <p14:tracePt t="131228" x="5707063" y="2987675"/>
          <p14:tracePt t="131244" x="5715000" y="2987675"/>
          <p14:tracePt t="131276" x="5730875" y="2987675"/>
          <p14:tracePt t="131300" x="5753100" y="2987675"/>
          <p14:tracePt t="131308" x="5761038" y="2987675"/>
          <p14:tracePt t="131321" x="5799138" y="2987675"/>
          <p14:tracePt t="131340" x="5829300" y="2987675"/>
          <p14:tracePt t="131340" x="5859463" y="2987675"/>
          <p14:tracePt t="131358" x="5875338" y="2987675"/>
          <p14:tracePt t="131371" x="5883275" y="2987675"/>
          <p14:tracePt t="131388" x="5889625" y="2987675"/>
          <p14:tracePt t="131421" x="5905500" y="2987675"/>
          <p14:tracePt t="131428" x="5913438" y="2987675"/>
          <p14:tracePt t="131439" x="5943600" y="2987675"/>
          <p14:tracePt t="131455" x="5989638" y="2987675"/>
          <p14:tracePt t="131472" x="6019800" y="3001963"/>
          <p14:tracePt t="131488" x="6042025" y="3017838"/>
          <p14:tracePt t="131505" x="6057900" y="3017838"/>
          <p14:tracePt t="131556" x="6088063" y="3017838"/>
          <p14:tracePt t="131564" x="6103938" y="3017838"/>
          <p14:tracePt t="131574" x="6126163" y="3017838"/>
          <p14:tracePt t="131589" x="6180138" y="3017838"/>
          <p14:tracePt t="131607" x="6202363" y="3017838"/>
          <p14:tracePt t="131622" x="6218238" y="3009900"/>
          <p14:tracePt t="131676" x="6232525" y="3009900"/>
          <p14:tracePt t="131692" x="6248400" y="3009900"/>
          <p14:tracePt t="131703" x="6264275" y="3009900"/>
          <p14:tracePt t="131709" x="6270625" y="3009900"/>
          <p14:tracePt t="131721" x="6286500" y="3009900"/>
          <p14:tracePt t="131737" x="6294438" y="3009900"/>
          <p14:tracePt t="131754" x="6316663" y="3001963"/>
          <p14:tracePt t="131770" x="6332538" y="3001963"/>
          <p14:tracePt t="131786" x="6384925" y="3001963"/>
          <p14:tracePt t="131786" x="6416675" y="3001963"/>
          <p14:tracePt t="131805" x="6461125" y="3001963"/>
          <p14:tracePt t="131820" x="6537325" y="2987675"/>
          <p14:tracePt t="131837" x="6553200" y="2987675"/>
          <p14:tracePt t="131854" x="6569075" y="2979738"/>
          <p14:tracePt t="131871" x="6613525" y="2979738"/>
          <p14:tracePt t="131916" x="6651625" y="2979738"/>
          <p14:tracePt t="131924" x="6713538" y="2979738"/>
          <p14:tracePt t="131937" x="6797675" y="2979738"/>
          <p14:tracePt t="131954" x="6880225" y="2979738"/>
          <p14:tracePt t="131971" x="6918325" y="2979738"/>
          <p14:tracePt t="131988" x="6972300" y="2979738"/>
          <p14:tracePt t="131988" x="7002463" y="2979738"/>
          <p14:tracePt t="132005" x="7018338" y="2979738"/>
          <p14:tracePt t="132022" x="7032625" y="2979738"/>
          <p14:tracePt t="132044" x="7040563" y="2979738"/>
          <p14:tracePt t="132060" x="7064375" y="2979738"/>
          <p14:tracePt t="132070" x="7162800" y="3001963"/>
          <p14:tracePt t="132088" x="7200900" y="3001963"/>
          <p14:tracePt t="132104" x="7246938" y="3001963"/>
          <p14:tracePt t="132121" x="7269163" y="3001963"/>
          <p14:tracePt t="132136" x="7299325" y="3001963"/>
          <p14:tracePt t="132155" x="7307263" y="3001963"/>
          <p14:tracePt t="132170" x="7375525" y="3001963"/>
          <p14:tracePt t="132170" x="7399338" y="3009900"/>
          <p14:tracePt t="132189" x="7451725" y="3025775"/>
          <p14:tracePt t="132203" x="7505700" y="3040063"/>
          <p14:tracePt t="132221" x="7497763" y="3055938"/>
          <p14:tracePt t="132236" x="7505700" y="3055938"/>
          <p14:tracePt t="132292" x="7521575" y="3055938"/>
          <p14:tracePt t="132300" x="7527925" y="3055938"/>
          <p14:tracePt t="133192" x="7527925" y="3063875"/>
          <p14:tracePt t="134012" x="7521575" y="3063875"/>
          <p14:tracePt t="134020" x="7505700" y="3063875"/>
          <p14:tracePt t="134038" x="7489825" y="3063875"/>
          <p14:tracePt t="134051" x="7445375" y="3063875"/>
          <p14:tracePt t="134069" x="7413625" y="3070225"/>
          <p14:tracePt t="134085" x="7375525" y="3078163"/>
          <p14:tracePt t="134102" x="7307263" y="3078163"/>
          <p14:tracePt t="134118" x="7246938" y="3078163"/>
          <p14:tracePt t="134135" x="7124700" y="3094038"/>
          <p14:tracePt t="134152" x="7002463" y="3124200"/>
          <p14:tracePt t="134169" x="6835775" y="3162300"/>
          <p14:tracePt t="134187" x="6659563" y="3222625"/>
          <p14:tracePt t="134203" x="6340475" y="3306763"/>
          <p14:tracePt t="134219" x="6073775" y="3382963"/>
          <p14:tracePt t="134219" x="5989638" y="3406775"/>
          <p14:tracePt t="134237" x="5897563" y="3429000"/>
          <p14:tracePt t="134251" x="5699125" y="3467100"/>
          <p14:tracePt t="134269" x="5592763" y="3489325"/>
          <p14:tracePt t="134286" x="5448300" y="3521075"/>
          <p14:tracePt t="134301" x="5287963" y="3559175"/>
          <p14:tracePt t="134318" x="5127625" y="3589338"/>
          <p14:tracePt t="134335" x="4937125" y="3627438"/>
          <p14:tracePt t="134351" x="4770438" y="3665538"/>
          <p14:tracePt t="134368" x="4602163" y="3703638"/>
          <p14:tracePt t="134385" x="4465638" y="3725863"/>
          <p14:tracePt t="134385" x="4403725" y="3741738"/>
          <p14:tracePt t="134404" x="4335463" y="3749675"/>
          <p14:tracePt t="134417" x="4198938" y="3763963"/>
          <p14:tracePt t="134417" x="4144963" y="3771900"/>
          <p14:tracePt t="134437" x="4046538" y="3771900"/>
          <p14:tracePt t="134451" x="3856038" y="3733800"/>
          <p14:tracePt t="134451" x="3825875" y="3741738"/>
          <p14:tracePt t="134469" x="3725863" y="3779838"/>
          <p14:tracePt t="134485" x="3641725" y="3779838"/>
          <p14:tracePt t="134502" x="3543300" y="3817938"/>
          <p14:tracePt t="134518" x="3459163" y="3825875"/>
          <p14:tracePt t="134535" x="3360738" y="3848100"/>
          <p14:tracePt t="134551" x="3238500" y="3863975"/>
          <p14:tracePt t="134567" x="3124200" y="3902075"/>
          <p14:tracePt t="134584" x="3001963" y="3940175"/>
          <p14:tracePt t="134600" x="2887663" y="3962400"/>
          <p14:tracePt t="134617" x="2773363" y="3984625"/>
          <p14:tracePt t="134634" x="2659063" y="4016375"/>
          <p14:tracePt t="134651" x="2530475" y="4030663"/>
          <p14:tracePt t="134651" x="2476500" y="4054475"/>
          <p14:tracePt t="134669" x="2378075" y="4084638"/>
          <p14:tracePt t="134688" x="2301875" y="4106863"/>
          <p14:tracePt t="134704" x="2232025" y="4144963"/>
          <p14:tracePt t="134718" x="2141538" y="4191000"/>
          <p14:tracePt t="134735" x="2041525" y="4221163"/>
          <p14:tracePt t="134751" x="1935163" y="4259263"/>
          <p14:tracePt t="134767" x="1851025" y="4283075"/>
          <p14:tracePt t="134784" x="1812925" y="4297363"/>
          <p14:tracePt t="134802" x="1760538" y="4297363"/>
          <p14:tracePt t="134818" x="1730375" y="4297363"/>
          <p14:tracePt t="134835" x="1654175" y="4321175"/>
          <p14:tracePt t="134835" x="1616075" y="4321175"/>
          <p14:tracePt t="134854" x="1485900" y="4343400"/>
          <p14:tracePt t="134871" x="1401763" y="4359275"/>
          <p14:tracePt t="134887" x="1379538" y="4365625"/>
          <p14:tracePt t="134904" x="1355725" y="4373563"/>
          <p14:tracePt t="134919" x="1333500" y="4389438"/>
          <p14:tracePt t="134949" x="1303338" y="4397375"/>
          <p14:tracePt t="134956" x="1257300" y="4411663"/>
          <p14:tracePt t="134968" x="1227138" y="4427538"/>
          <p14:tracePt t="134985" x="1219200" y="4427538"/>
          <p14:tracePt t="135001" x="1227138" y="4435475"/>
          <p14:tracePt t="135108" x="1249363" y="4441825"/>
          <p14:tracePt t="135117" x="1265238" y="4441825"/>
          <p14:tracePt t="135124" x="1303338" y="4449763"/>
          <p14:tracePt t="135135" x="1355725" y="4473575"/>
          <p14:tracePt t="135152" x="1409700" y="4473575"/>
          <p14:tracePt t="135169" x="1493838" y="4487863"/>
          <p14:tracePt t="135186" x="1592263" y="4495800"/>
          <p14:tracePt t="135202" x="1646238" y="4495800"/>
          <p14:tracePt t="135219" x="1676400" y="4495800"/>
          <p14:tracePt t="135234" x="1692275" y="4495800"/>
          <p14:tracePt t="135251" x="1698625" y="4495800"/>
          <p14:tracePt t="135267" x="1730375" y="4495800"/>
          <p14:tracePt t="135285" x="1782763" y="4495800"/>
          <p14:tracePt t="135302" x="1820863" y="4495800"/>
          <p14:tracePt t="135318" x="1828800" y="4495800"/>
          <p14:tracePt t="135335" x="1836738" y="4495800"/>
          <p14:tracePt t="135351" x="1844675" y="4495800"/>
          <p14:tracePt t="135367" x="1882775" y="4495800"/>
          <p14:tracePt t="135385" x="1935163" y="4495800"/>
          <p14:tracePt t="135385" x="1951038" y="4495800"/>
          <p14:tracePt t="135405" x="1973263" y="4495800"/>
          <p14:tracePt t="135417" x="2003425" y="4495800"/>
          <p14:tracePt t="135417" x="2019300" y="4495800"/>
          <p14:tracePt t="135437" x="2027238" y="4495800"/>
          <p14:tracePt t="135450" x="2079625" y="4495800"/>
          <p14:tracePt t="135450" x="2103438" y="4495800"/>
          <p14:tracePt t="135470" x="2125663" y="4495800"/>
          <p14:tracePt t="135470" x="2141538" y="4487863"/>
          <p14:tracePt t="135485" x="2163763" y="4487863"/>
          <p14:tracePt t="135503" x="2171700" y="4487863"/>
          <p14:tracePt t="135518" x="2187575" y="4479925"/>
          <p14:tracePt t="135540" x="2193925" y="4479925"/>
          <p14:tracePt t="135556" x="2225675" y="4479925"/>
          <p14:tracePt t="135565" x="2270125" y="4473575"/>
          <p14:tracePt t="135584" x="2346325" y="4457700"/>
          <p14:tracePt t="135601" x="2392363" y="4449763"/>
          <p14:tracePt t="135617" x="2408238" y="4449763"/>
          <p14:tracePt t="135635" x="2408238" y="4441825"/>
          <p14:tracePt t="135860" x="2408238" y="4435475"/>
          <p14:tracePt t="137755" x="2416175" y="4435475"/>
          <p14:tracePt t="138604" x="2430463" y="4435475"/>
          <p14:tracePt t="138620" x="2430463" y="4427538"/>
          <p14:tracePt t="138628" x="2438400" y="4427538"/>
          <p14:tracePt t="138636" x="2460625" y="4427538"/>
          <p14:tracePt t="138652" x="2468563" y="4427538"/>
          <p14:tracePt t="138664" x="2476500" y="4427538"/>
          <p14:tracePt t="138680" x="2484438" y="4427538"/>
          <p14:tracePt t="138698" x="2536825" y="4435475"/>
          <p14:tracePt t="138698" x="2574925" y="4435475"/>
          <p14:tracePt t="138717" x="2628900" y="4449763"/>
          <p14:tracePt t="138730" x="2773363" y="4449763"/>
          <p14:tracePt t="138730" x="2873375" y="4449763"/>
          <p14:tracePt t="138750" x="3048000" y="4449763"/>
          <p14:tracePt t="138767" x="3222625" y="4465638"/>
          <p14:tracePt t="138782" x="3276600" y="4465638"/>
          <p14:tracePt t="138799" x="3344863" y="4465638"/>
          <p14:tracePt t="138815" x="3413125" y="4465638"/>
          <p14:tracePt t="138831" x="3521075" y="4465638"/>
          <p14:tracePt t="138846" x="3635375" y="4479925"/>
          <p14:tracePt t="138863" x="3741738" y="4495800"/>
          <p14:tracePt t="138880" x="3810000" y="4503738"/>
          <p14:tracePt t="138896" x="3825875" y="4518025"/>
          <p14:tracePt t="138914" x="3856038" y="4518025"/>
          <p14:tracePt t="138929" x="3902075" y="4533900"/>
          <p14:tracePt t="138946" x="3992563" y="4541838"/>
          <p14:tracePt t="138946" x="4060825" y="4564063"/>
          <p14:tracePt t="138966" x="4106863" y="4564063"/>
          <p14:tracePt t="138983" x="4122738" y="4572000"/>
          <p14:tracePt t="138998" x="4122738" y="4564063"/>
          <p14:tracePt t="139164" x="4122738" y="4572000"/>
          <p14:tracePt t="139300" x="4122738" y="4587875"/>
          <p14:tracePt t="139412" x="4137025" y="4594225"/>
          <p14:tracePt t="139420" x="4137025" y="4602163"/>
          <p14:tracePt t="139452" x="4152900" y="4618038"/>
          <p14:tracePt t="139476" x="4152900" y="4625975"/>
          <p14:tracePt t="139540" x="4130675" y="4618038"/>
          <p14:tracePt t="139548" x="4114800" y="4610100"/>
          <p14:tracePt t="139563" x="4122738" y="4618038"/>
          <p14:tracePt t="139579" x="4000500" y="4525963"/>
          <p14:tracePt t="139598" x="4000500" y="4518025"/>
          <p14:tracePt t="139613" x="4008438" y="4511675"/>
          <p14:tracePt t="139630" x="4016375" y="4525963"/>
          <p14:tracePt t="139647" x="4022725" y="4533900"/>
          <p14:tracePt t="139668" x="4016375" y="4525963"/>
          <p14:tracePt t="139696" x="4008438" y="4511675"/>
          <p14:tracePt t="139716" x="4076700" y="4572000"/>
          <p14:tracePt t="139724" x="4060825" y="4572000"/>
          <p14:tracePt t="139733" x="4092575" y="4602163"/>
          <p14:tracePt t="139746" x="4098925" y="4602163"/>
          <p14:tracePt t="139788" x="4106863" y="4618038"/>
          <p14:tracePt t="139797" x="4114800" y="4618038"/>
          <p14:tracePt t="139852" x="4130675" y="4640263"/>
          <p14:tracePt t="139884" x="4144963" y="4640263"/>
          <p14:tracePt t="139892" x="4114800" y="4610100"/>
          <p14:tracePt t="139900" x="4068763" y="4564063"/>
          <p14:tracePt t="139924" x="4068763" y="4556125"/>
          <p14:tracePt t="139948" x="4060825" y="4556125"/>
          <p14:tracePt t="139972" x="4038600" y="4556125"/>
          <p14:tracePt t="139981" x="4030663" y="4556125"/>
          <p14:tracePt t="139988" x="4022725" y="4549775"/>
          <p14:tracePt t="140004" x="4016375" y="4541838"/>
          <p14:tracePt t="140044" x="4016375" y="4533900"/>
          <p14:tracePt t="140068" x="4022725" y="4541838"/>
          <p14:tracePt t="140188" x="4060825" y="4579938"/>
          <p14:tracePt t="140637" x="4114800" y="4618038"/>
          <p14:tracePt t="140645" x="4168775" y="4648200"/>
          <p14:tracePt t="140652" x="4198938" y="4664075"/>
          <p14:tracePt t="140662" x="4206875" y="4670425"/>
          <p14:tracePt t="140678" x="4206875" y="4678363"/>
          <p14:tracePt t="140708" x="4213225" y="4678363"/>
          <p14:tracePt t="140716" x="4229100" y="4686300"/>
          <p14:tracePt t="140728" x="4259263" y="4694238"/>
          <p14:tracePt t="140747" x="4321175" y="4702175"/>
          <p14:tracePt t="140747" x="4359275" y="4716463"/>
          <p14:tracePt t="140765" x="4381500" y="4716463"/>
          <p14:tracePt t="140778" x="4389438" y="4716463"/>
          <p14:tracePt t="140796" x="4403725" y="4724400"/>
          <p14:tracePt t="140813" x="4419600" y="4724400"/>
          <p14:tracePt t="140827" x="4503738" y="4724400"/>
          <p14:tracePt t="140845" x="4632325" y="4724400"/>
          <p14:tracePt t="140862" x="4784725" y="4732338"/>
          <p14:tracePt t="140880" x="4860925" y="4740275"/>
          <p14:tracePt t="140896" x="4876800" y="4740275"/>
          <p14:tracePt t="140914" x="4884738" y="4740275"/>
          <p14:tracePt t="140964" x="4892675" y="4740275"/>
          <p14:tracePt t="140972" x="4906963" y="4740275"/>
          <p14:tracePt t="140981" x="4922838" y="4740275"/>
          <p14:tracePt t="140981" x="4937125" y="4740275"/>
          <p14:tracePt t="140998" x="4960938" y="4740275"/>
          <p14:tracePt t="141012" x="5083175" y="4740275"/>
          <p14:tracePt t="141031" x="5151438" y="4740275"/>
          <p14:tracePt t="141047" x="5159375" y="4740275"/>
          <p14:tracePt t="141061" x="5165725" y="4740275"/>
          <p14:tracePt t="141156" x="5173663" y="4740275"/>
          <p14:tracePt t="141164" x="5181600" y="4732338"/>
          <p14:tracePt t="141177" x="5203825" y="4708525"/>
          <p14:tracePt t="141195" x="5241925" y="4670425"/>
          <p14:tracePt t="141195" x="5249863" y="4664075"/>
          <p14:tracePt t="141214" x="5287963" y="4640263"/>
          <p14:tracePt t="141229" x="5295900" y="4632325"/>
          <p14:tracePt t="141247" x="5303838" y="4610100"/>
          <p14:tracePt t="141264" x="5303838" y="4594225"/>
          <p14:tracePt t="141284" x="5303838" y="4587875"/>
          <p14:tracePt t="141295" x="5303838" y="4579938"/>
          <p14:tracePt t="141341" x="5303838" y="4572000"/>
          <p14:tracePt t="141348" x="5303838" y="4564063"/>
          <p14:tracePt t="141361" x="5303838" y="4556125"/>
          <p14:tracePt t="141396" x="5303838" y="4549775"/>
          <p14:tracePt t="141420" x="5303838" y="4541838"/>
          <p14:tracePt t="141436" x="5303838" y="4533900"/>
          <p14:tracePt t="141445" x="5303838" y="4525963"/>
          <p14:tracePt t="141476" x="5295900" y="4518025"/>
          <p14:tracePt t="141484" x="5287963" y="4511675"/>
          <p14:tracePt t="141495" x="5280025" y="4503738"/>
          <p14:tracePt t="141512" x="5265738" y="4487863"/>
          <p14:tracePt t="141529" x="5257800" y="4479925"/>
          <p14:tracePt t="141545" x="5249863" y="4473575"/>
          <p14:tracePt t="141561" x="5249863" y="4465638"/>
          <p14:tracePt t="141577" x="5249863" y="4449763"/>
          <p14:tracePt t="141604" x="5249863" y="4441825"/>
          <p14:tracePt t="141620" x="5249863" y="4435475"/>
          <p14:tracePt t="141629" x="5249863" y="4397375"/>
          <p14:tracePt t="141646" x="5249863" y="4381500"/>
          <p14:tracePt t="141662" x="5249863" y="4359275"/>
          <p14:tracePt t="141679" x="5241925" y="4321175"/>
          <p14:tracePt t="141697" x="5219700" y="4283075"/>
          <p14:tracePt t="141714" x="5197475" y="4259263"/>
          <p14:tracePt t="141727" x="5189538" y="4244975"/>
          <p14:tracePt t="141743" x="5181600" y="4244975"/>
          <p14:tracePt t="141761" x="5165725" y="4229100"/>
          <p14:tracePt t="141778" x="5143500" y="4221163"/>
          <p14:tracePt t="141778" x="5127625" y="4213225"/>
          <p14:tracePt t="141797" x="5113338" y="4206875"/>
          <p14:tracePt t="141810" x="5075238" y="4191000"/>
          <p14:tracePt t="141810" x="5051425" y="4175125"/>
          <p14:tracePt t="141831" x="5037138" y="4175125"/>
          <p14:tracePt t="141831" x="5021263" y="4168775"/>
          <p14:tracePt t="141845" x="4999038" y="4160838"/>
          <p14:tracePt t="141861" x="4960938" y="4160838"/>
          <p14:tracePt t="141879" x="4937125" y="4152900"/>
          <p14:tracePt t="141895" x="4914900" y="4130675"/>
          <p14:tracePt t="141914" x="4899025" y="4130675"/>
          <p14:tracePt t="141932" x="4884738" y="4130675"/>
          <p14:tracePt t="141996" x="4846638" y="4130675"/>
          <p14:tracePt t="142004" x="4816475" y="4130675"/>
          <p14:tracePt t="142013" x="4792663" y="4130675"/>
          <p14:tracePt t="142028" x="4740275" y="4130675"/>
          <p14:tracePt t="142045" x="4732338" y="4130675"/>
          <p14:tracePt t="142124" x="4724400" y="4130675"/>
          <p14:tracePt t="142132" x="4708525" y="4130675"/>
          <p14:tracePt t="142144" x="4678363" y="4130675"/>
          <p14:tracePt t="142160" x="4648200" y="4130675"/>
          <p14:tracePt t="142177" x="4640263" y="4130675"/>
          <p14:tracePt t="142193" x="4632325" y="4130675"/>
          <p14:tracePt t="142213" x="4625975" y="4130675"/>
          <p14:tracePt t="142226" x="4594225" y="4152900"/>
          <p14:tracePt t="142226" x="4572000" y="4160838"/>
          <p14:tracePt t="142245" x="4525963" y="4175125"/>
          <p14:tracePt t="142263" x="4473575" y="4191000"/>
          <p14:tracePt t="142279" x="4441825" y="4206875"/>
          <p14:tracePt t="142295" x="4427538" y="4206875"/>
          <p14:tracePt t="142310" x="4419600" y="4221163"/>
          <p14:tracePt t="142327" x="4389438" y="4229100"/>
          <p14:tracePt t="142344" x="4373563" y="4237038"/>
          <p14:tracePt t="142361" x="4351338" y="4251325"/>
          <p14:tracePt t="142376" x="4297363" y="4289425"/>
          <p14:tracePt t="142394" x="4267200" y="4313238"/>
          <p14:tracePt t="142394" x="4251325" y="4313238"/>
          <p14:tracePt t="142413" x="4237038" y="4327525"/>
          <p14:tracePt t="142426" x="4191000" y="4351338"/>
          <p14:tracePt t="142446" x="4183063" y="4351338"/>
          <p14:tracePt t="142462" x="4175125" y="4359275"/>
          <p14:tracePt t="142478" x="4168775" y="4373563"/>
          <p14:tracePt t="142492" x="4160838" y="4389438"/>
          <p14:tracePt t="142509" x="4160838" y="4397375"/>
          <p14:tracePt t="142526" x="4152900" y="4419600"/>
          <p14:tracePt t="142543" x="4144963" y="4441825"/>
          <p14:tracePt t="142560" x="4130675" y="4465638"/>
          <p14:tracePt t="142577" x="4130675" y="4479925"/>
          <p14:tracePt t="142594" x="4130675" y="4487863"/>
          <p14:tracePt t="142609" x="4130675" y="4503738"/>
          <p14:tracePt t="142626" x="4130675" y="4518025"/>
          <p14:tracePt t="142643" x="4137025" y="4549775"/>
          <p14:tracePt t="142660" x="4152900" y="4572000"/>
          <p14:tracePt t="142678" x="4168775" y="4587875"/>
          <p14:tracePt t="142697" x="4237038" y="4625975"/>
          <p14:tracePt t="142711" x="4289425" y="4656138"/>
          <p14:tracePt t="142727" x="4335463" y="4686300"/>
          <p14:tracePt t="142744" x="4373563" y="4702175"/>
          <p14:tracePt t="142762" x="4397375" y="4716463"/>
          <p14:tracePt t="142778" x="4403725" y="4732338"/>
          <p14:tracePt t="142794" x="4457700" y="4746625"/>
          <p14:tracePt t="142811" x="4511675" y="4770438"/>
          <p14:tracePt t="142811" x="4533900" y="4784725"/>
          <p14:tracePt t="142829" x="4556125" y="4784725"/>
          <p14:tracePt t="142843" x="4594225" y="4792663"/>
          <p14:tracePt t="142843" x="4625975" y="4822825"/>
          <p14:tracePt t="142862" x="4664075" y="4830763"/>
          <p14:tracePt t="142879" x="4716463" y="4846638"/>
          <p14:tracePt t="142894" x="4732338" y="4846638"/>
          <p14:tracePt t="142912" x="4746625" y="4846638"/>
          <p14:tracePt t="142927" x="4784725" y="4846638"/>
          <p14:tracePt t="142943" x="4846638" y="4846638"/>
          <p14:tracePt t="142960" x="4906963" y="4846638"/>
          <p14:tracePt t="142976" x="4991100" y="4846638"/>
          <p14:tracePt t="142993" x="5059363" y="4846638"/>
          <p14:tracePt t="143011" x="5083175" y="4846638"/>
          <p14:tracePt t="143011" x="5097463" y="4846638"/>
          <p14:tracePt t="143029" x="5105400" y="4846638"/>
          <p14:tracePt t="143043" x="5121275" y="4830763"/>
          <p14:tracePt t="143043" x="5135563" y="4808538"/>
          <p14:tracePt t="143062" x="5159375" y="4778375"/>
          <p14:tracePt t="143079" x="5181600" y="4740275"/>
          <p14:tracePt t="143094" x="5197475" y="4708525"/>
          <p14:tracePt t="143111" x="5211763" y="4708525"/>
          <p14:tracePt t="143127" x="5227638" y="4702175"/>
          <p14:tracePt t="143143" x="5235575" y="4702175"/>
          <p14:tracePt t="143159" x="5235575" y="4686300"/>
          <p14:tracePt t="143175" x="5249863" y="4664075"/>
          <p14:tracePt t="143194" x="5265738" y="4602163"/>
          <p14:tracePt t="143209" x="5280025" y="4549775"/>
          <p14:tracePt t="143226" x="5295900" y="4503738"/>
          <p14:tracePt t="143243" x="5303838" y="4479925"/>
          <p14:tracePt t="143243" x="5311775" y="4473575"/>
          <p14:tracePt t="143262" x="5326063" y="4449763"/>
          <p14:tracePt t="143278" x="5334000" y="4441825"/>
          <p14:tracePt t="143292" x="5341938" y="4427538"/>
          <p14:tracePt t="143311" x="5349875" y="4411663"/>
          <p14:tracePt t="143328" x="5349875" y="4381500"/>
          <p14:tracePt t="143344" x="5349875" y="4359275"/>
          <p14:tracePt t="143359" x="5349875" y="4351338"/>
          <p14:tracePt t="143376" x="5349875" y="4335463"/>
          <p14:tracePt t="143392" x="5349875" y="4321175"/>
          <p14:tracePt t="143409" x="5349875" y="4313238"/>
          <p14:tracePt t="143426" x="5326063" y="4275138"/>
          <p14:tracePt t="143442" x="5295900" y="4259263"/>
          <p14:tracePt t="143442" x="5280025" y="4251325"/>
          <p14:tracePt t="143461" x="5219700" y="4213225"/>
          <p14:tracePt t="143478" x="5165725" y="4168775"/>
          <p14:tracePt t="143494" x="5113338" y="4130675"/>
          <p14:tracePt t="143511" x="5089525" y="4114800"/>
          <p14:tracePt t="143529" x="5059363" y="4098925"/>
          <p14:tracePt t="143544" x="5045075" y="4092575"/>
          <p14:tracePt t="143560" x="5013325" y="4092575"/>
          <p14:tracePt t="143577" x="4999038" y="4092575"/>
          <p14:tracePt t="143592" x="4960938" y="4092575"/>
          <p14:tracePt t="143610" x="4906963" y="4092575"/>
          <p14:tracePt t="143626" x="4838700" y="4092575"/>
          <p14:tracePt t="143626" x="4816475" y="4092575"/>
          <p14:tracePt t="143645" x="4792663" y="4092575"/>
          <p14:tracePt t="143658" x="4762500" y="4092575"/>
          <p14:tracePt t="143676" x="4746625" y="4092575"/>
          <p14:tracePt t="143695" x="4740275" y="4092575"/>
          <p14:tracePt t="143709" x="4702175" y="4092575"/>
          <p14:tracePt t="143725" x="4670425" y="4092575"/>
          <p14:tracePt t="143742" x="4640263" y="4098925"/>
          <p14:tracePt t="143758" x="4602163" y="4106863"/>
          <p14:tracePt t="143776" x="4594225" y="4106863"/>
          <p14:tracePt t="143791" x="4579938" y="4106863"/>
          <p14:tracePt t="143809" x="4572000" y="4122738"/>
          <p14:tracePt t="143826" x="4556125" y="4122738"/>
          <p14:tracePt t="143842" x="4533900" y="4130675"/>
          <p14:tracePt t="143842" x="4511675" y="4137025"/>
          <p14:tracePt t="143862" x="4479925" y="4144963"/>
          <p14:tracePt t="143875" x="4441825" y="4175125"/>
          <p14:tracePt t="143875" x="4427538" y="4191000"/>
          <p14:tracePt t="143893" x="4389438" y="4221163"/>
          <p14:tracePt t="143910" x="4359275" y="4229100"/>
          <p14:tracePt t="143927" x="4335463" y="4259263"/>
          <p14:tracePt t="143944" x="4327525" y="4289425"/>
          <p14:tracePt t="143959" x="4313238" y="4313238"/>
          <p14:tracePt t="143975" x="4313238" y="4327525"/>
          <p14:tracePt t="143992" x="4313238" y="4335463"/>
          <p14:tracePt t="144008" x="4313238" y="4351338"/>
          <p14:tracePt t="144027" x="4321175" y="4373563"/>
          <p14:tracePt t="144042" x="4321175" y="4397375"/>
          <p14:tracePt t="144058" x="4321175" y="4419600"/>
          <p14:tracePt t="144075" x="4321175" y="4427538"/>
          <p14:tracePt t="144090" x="4321175" y="4435475"/>
          <p14:tracePt t="144107" x="4327525" y="4457700"/>
          <p14:tracePt t="144237" x="4327525" y="4465638"/>
          <p14:tracePt t="144252" x="4335463" y="4473575"/>
          <p14:tracePt t="144261" x="4335463" y="4479925"/>
          <p14:tracePt t="144275" x="4335463" y="4487863"/>
          <p14:tracePt t="144291" x="4359275" y="4503738"/>
          <p14:tracePt t="144311" x="4373563" y="4525963"/>
          <p14:tracePt t="144327" x="4381500" y="4549775"/>
          <p14:tracePt t="144343" x="4403725" y="4564063"/>
          <p14:tracePt t="144359" x="4427538" y="4587875"/>
          <p14:tracePt t="144375" x="4441825" y="4610100"/>
          <p14:tracePt t="144392" x="4449763" y="4610100"/>
          <p14:tracePt t="144410" x="4465638" y="4632325"/>
          <p14:tracePt t="144425" x="4503738" y="4664075"/>
          <p14:tracePt t="144441" x="4549775" y="4686300"/>
          <p14:tracePt t="144458" x="4632325" y="4740275"/>
          <p14:tracePt t="144478" x="4640263" y="4746625"/>
          <p14:tracePt t="144491" x="4656138" y="4754563"/>
          <p14:tracePt t="144507" x="4670425" y="4762500"/>
          <p14:tracePt t="144527" x="4694238" y="4762500"/>
          <p14:tracePt t="144542" x="4716463" y="4778375"/>
          <p14:tracePt t="144559" x="4778375" y="4808538"/>
          <p14:tracePt t="144576" x="4800600" y="4808538"/>
          <p14:tracePt t="144593" x="4816475" y="4816475"/>
          <p14:tracePt t="144608" x="4822825" y="4816475"/>
          <p14:tracePt t="144636" x="4830763" y="4816475"/>
          <p14:tracePt t="144644" x="4838700" y="4816475"/>
          <p14:tracePt t="144658" x="4876800" y="4816475"/>
          <p14:tracePt t="144675" x="4922838" y="4822825"/>
          <p14:tracePt t="144692" x="4953000" y="4822825"/>
          <p14:tracePt t="144908" x="4968875" y="4822825"/>
          <p14:tracePt t="144932" x="4975225" y="4816475"/>
          <p14:tracePt t="144941" x="4983163" y="4816475"/>
          <p14:tracePt t="144957" x="4991100" y="4800600"/>
          <p14:tracePt t="144965" x="4999038" y="4800600"/>
          <p14:tracePt t="144975" x="5006975" y="4800600"/>
          <p14:tracePt t="144990" x="5021263" y="4784725"/>
          <p14:tracePt t="145008" x="5029200" y="4784725"/>
          <p14:tracePt t="145025" x="5045075" y="4770438"/>
          <p14:tracePt t="145043" x="5051425" y="4770438"/>
          <p14:tracePt t="145056" x="5067300" y="4770438"/>
          <p14:tracePt t="145074" x="5067300" y="4762500"/>
          <p14:tracePt t="145109" x="5067300" y="4754563"/>
          <p14:tracePt t="145116" x="5075238" y="4746625"/>
          <p14:tracePt t="145125" x="5083175" y="4740275"/>
          <p14:tracePt t="145142" x="5097463" y="4732338"/>
          <p14:tracePt t="146047" x="5089525" y="4694238"/>
          <p14:tracePt t="146771" x="5067300" y="4640263"/>
          <p14:tracePt t="146779" x="5029200" y="4556125"/>
          <p14:tracePt t="146788" x="4906963" y="4411663"/>
          <p14:tracePt t="146807" x="4716463" y="4213225"/>
          <p14:tracePt t="146822" x="4473575" y="3924300"/>
          <p14:tracePt t="146839" x="4283075" y="3597275"/>
          <p14:tracePt t="146856" x="4016375" y="3208338"/>
          <p14:tracePt t="146873" x="3817938" y="2979738"/>
          <p14:tracePt t="146889" x="3717925" y="2835275"/>
          <p14:tracePt t="146889" x="3717925" y="2773363"/>
          <p14:tracePt t="146909" x="3711575" y="2713038"/>
          <p14:tracePt t="146921" x="3695700" y="2438400"/>
          <p14:tracePt t="146921" x="3695700" y="2209800"/>
          <p14:tracePt t="146940" x="3695700" y="2019300"/>
          <p14:tracePt t="146954" x="3687763" y="1806575"/>
          <p14:tracePt t="146954" x="3687763" y="1744663"/>
          <p14:tracePt t="146972" x="3687763" y="1622425"/>
          <p14:tracePt t="146989" x="3673475" y="1546225"/>
          <p14:tracePt t="147006" x="3649663" y="1516063"/>
          <p14:tracePt t="147022" x="3627438" y="1409700"/>
          <p14:tracePt t="147039" x="3619500" y="1295400"/>
          <p14:tracePt t="147055" x="3611563" y="1211263"/>
          <p14:tracePt t="147072" x="3603625" y="1189038"/>
          <p14:tracePt t="147087" x="3589338" y="1158875"/>
          <p14:tracePt t="147105" x="3565525" y="1135063"/>
          <p14:tracePt t="147121" x="3565525" y="1112838"/>
          <p14:tracePt t="147121" x="3551238" y="1082675"/>
          <p14:tracePt t="147141" x="3535363" y="1050925"/>
          <p14:tracePt t="147155" x="3521075" y="1012825"/>
          <p14:tracePt t="147172" x="3513138" y="1006475"/>
          <p14:tracePt t="147243" x="3489325" y="974725"/>
          <p14:tracePt t="147252" x="3467100" y="944563"/>
          <p14:tracePt t="147260" x="3459163" y="898525"/>
          <p14:tracePt t="147270" x="3382963" y="815975"/>
          <p14:tracePt t="147292" x="3382963" y="808038"/>
          <p14:tracePt t="147304" x="3360738" y="784225"/>
          <p14:tracePt t="147322" x="3344863" y="762000"/>
          <p14:tracePt t="147337" x="3336925" y="762000"/>
          <p14:tracePt t="147356" x="3330575" y="746125"/>
          <p14:tracePt t="147395" x="3314700" y="731838"/>
          <p14:tracePt t="147411" x="3306763" y="723900"/>
          <p14:tracePt t="147427" x="3298825" y="715963"/>
          <p14:tracePt t="147436" x="3292475" y="715963"/>
          <p14:tracePt t="147443" x="3284538" y="701675"/>
          <p14:tracePt t="147454" x="3292475" y="701675"/>
          <p14:tracePt t="147763" x="3298825" y="708025"/>
          <p14:tracePt t="147771" x="3306763" y="708025"/>
          <p14:tracePt t="147795" x="3314700" y="715963"/>
          <p14:tracePt t="147805" x="3322638" y="723900"/>
          <p14:tracePt t="147827" x="3330575" y="731838"/>
          <p14:tracePt t="147837" x="3336925" y="731838"/>
          <p14:tracePt t="147859" x="3344863" y="731838"/>
          <p14:tracePt t="147870" x="3368675" y="746125"/>
          <p14:tracePt t="147888" x="3413125" y="746125"/>
          <p14:tracePt t="147906" x="3459163" y="746125"/>
          <p14:tracePt t="147922" x="3489325" y="746125"/>
          <p14:tracePt t="147937" x="3513138" y="746125"/>
          <p14:tracePt t="147955" x="3521075" y="746125"/>
          <p14:tracePt t="147970" x="3535363" y="746125"/>
          <p14:tracePt t="147986" x="3573463" y="746125"/>
          <p14:tracePt t="148005" x="3627438" y="746125"/>
          <p14:tracePt t="148022" x="3695700" y="746125"/>
          <p14:tracePt t="148037" x="3725863" y="746125"/>
          <p14:tracePt t="148054" x="3763963" y="746125"/>
          <p14:tracePt t="148071" x="3802063" y="746125"/>
          <p14:tracePt t="148086" x="3840163" y="746125"/>
          <p14:tracePt t="148103" x="3878263" y="746125"/>
          <p14:tracePt t="148119" x="3916363" y="746125"/>
          <p14:tracePt t="148136" x="3954463" y="746125"/>
          <p14:tracePt t="148136" x="3978275" y="746125"/>
          <p14:tracePt t="148156" x="4000500" y="746125"/>
          <p14:tracePt t="148170" x="4046538" y="746125"/>
          <p14:tracePt t="148170" x="4054475" y="746125"/>
          <p14:tracePt t="148189" x="4092575" y="746125"/>
          <p14:tracePt t="148204" x="4152900" y="746125"/>
          <p14:tracePt t="148222" x="4237038" y="746125"/>
          <p14:tracePt t="148237" x="4321175" y="746125"/>
          <p14:tracePt t="148254" x="4365625" y="746125"/>
          <p14:tracePt t="148270" x="4389438" y="746125"/>
          <p14:tracePt t="148286" x="4373563" y="746125"/>
          <p14:tracePt t="148595" x="4351338" y="746125"/>
          <p14:tracePt t="148603" x="4275138" y="731838"/>
          <p14:tracePt t="148621" x="4191000" y="723900"/>
          <p14:tracePt t="148638" x="4092575" y="701675"/>
          <p14:tracePt t="148655" x="3992563" y="685800"/>
          <p14:tracePt t="148671" x="3924300" y="685800"/>
          <p14:tracePt t="148688" x="3848100" y="669925"/>
          <p14:tracePt t="148704" x="3810000" y="663575"/>
          <p14:tracePt t="148721" x="3779838" y="663575"/>
          <p14:tracePt t="148736" x="3756025" y="655638"/>
          <p14:tracePt t="148753" x="3725863" y="655638"/>
          <p14:tracePt t="148769" x="3695700" y="655638"/>
          <p14:tracePt t="148787" x="3665538" y="655638"/>
          <p14:tracePt t="148803" x="3673475" y="655638"/>
          <p14:tracePt t="149036" x="3687763" y="655638"/>
          <p14:tracePt t="149043" x="3717925" y="655638"/>
          <p14:tracePt t="149053" x="3771900" y="655638"/>
          <p14:tracePt t="149070" x="3856038" y="655638"/>
          <p14:tracePt t="149088" x="3908425" y="655638"/>
          <p14:tracePt t="149104" x="3970338" y="655638"/>
          <p14:tracePt t="149120" x="4016375" y="655638"/>
          <p14:tracePt t="149137" x="4076700" y="655638"/>
          <p14:tracePt t="149153" x="4130675" y="655638"/>
          <p14:tracePt t="149170" x="4144963" y="655638"/>
          <p14:tracePt t="149185" x="4160838" y="655638"/>
          <p14:tracePt t="149204" x="4160838" y="647700"/>
          <p14:tracePt t="149243" x="4168775" y="647700"/>
          <p14:tracePt t="149571" x="4168775" y="655638"/>
          <p14:tracePt t="149652" x="4168775" y="715963"/>
          <p14:tracePt t="149668" x="4168775" y="731838"/>
          <p14:tracePt t="149675" x="4168775" y="762000"/>
          <p14:tracePt t="149687" x="4168775" y="800100"/>
          <p14:tracePt t="149705" x="4183063" y="906463"/>
          <p14:tracePt t="149720" x="4191000" y="998538"/>
          <p14:tracePt t="149735" x="4191000" y="1089025"/>
          <p14:tracePt t="149753" x="4191000" y="1173163"/>
          <p14:tracePt t="149768" x="4191000" y="1227138"/>
          <p14:tracePt t="149785" x="4191000" y="1333500"/>
          <p14:tracePt t="149785" x="4191000" y="1379538"/>
          <p14:tracePt t="149804" x="4191000" y="1439863"/>
          <p14:tracePt t="149818" x="4191000" y="1646238"/>
          <p14:tracePt t="149837" x="4191000" y="1806575"/>
          <p14:tracePt t="149853" x="4191000" y="1943100"/>
          <p14:tracePt t="149869" x="4191000" y="2035175"/>
          <p14:tracePt t="149887" x="4191000" y="2103438"/>
          <p14:tracePt t="149904" x="4191000" y="2187575"/>
          <p14:tracePt t="149920" x="4191000" y="2247900"/>
          <p14:tracePt t="149936" x="4221163" y="2339975"/>
          <p14:tracePt t="149953" x="4251325" y="2460625"/>
          <p14:tracePt t="149968" x="4275138" y="2644775"/>
          <p14:tracePt t="149985" x="4275138" y="2841625"/>
          <p14:tracePt t="149985" x="4275138" y="2925763"/>
          <p14:tracePt t="150004" x="4275138" y="3001963"/>
          <p14:tracePt t="150018" x="4275138" y="3246438"/>
          <p14:tracePt t="150037" x="4283075" y="3382963"/>
          <p14:tracePt t="150053" x="4297363" y="3459163"/>
          <p14:tracePt t="150067" x="4343400" y="3665538"/>
          <p14:tracePt t="150084" x="4381500" y="3802063"/>
          <p14:tracePt t="150101" x="4403725" y="3932238"/>
          <p14:tracePt t="150117" x="4441825" y="4038600"/>
          <p14:tracePt t="150136" x="4449763" y="4114800"/>
          <p14:tracePt t="150152" x="4449763" y="4160838"/>
          <p14:tracePt t="150169" x="4449763" y="4191000"/>
          <p14:tracePt t="150186" x="4449763" y="4213225"/>
          <p14:tracePt t="150202" x="4441825" y="4259263"/>
          <p14:tracePt t="150202" x="4441825" y="4283075"/>
          <p14:tracePt t="150220" x="4441825" y="4313238"/>
          <p14:tracePt t="150235" x="4427538" y="4365625"/>
          <p14:tracePt t="150253" x="4427538" y="4397375"/>
          <p14:tracePt t="150269" x="4419600" y="4403725"/>
          <p14:tracePt t="150300" x="4419600" y="4411663"/>
          <p14:tracePt t="150307" x="4419600" y="4419600"/>
          <p14:tracePt t="150323" x="4419600" y="4427538"/>
          <p14:tracePt t="150334" x="4419600" y="4441825"/>
          <p14:tracePt t="150351" x="4419600" y="4449763"/>
          <p14:tracePt t="150367" x="4419600" y="4457700"/>
          <p14:tracePt t="150395" x="4411663" y="4473575"/>
          <p14:tracePt t="150427" x="4403725" y="4473575"/>
          <p14:tracePt t="150443" x="4403725" y="4479925"/>
          <p14:tracePt t="150453" x="4397375" y="4487863"/>
          <p14:tracePt t="150468" x="4397375" y="4495800"/>
          <p14:tracePt t="150491" x="4397375" y="4503738"/>
          <p14:tracePt t="150501" x="4397375" y="4511675"/>
          <p14:tracePt t="150579" x="4403725" y="4525963"/>
          <p14:tracePt t="150947" x="4419600" y="4533900"/>
          <p14:tracePt t="150955" x="4427538" y="4549775"/>
          <p14:tracePt t="150966" x="4441825" y="4594225"/>
          <p14:tracePt t="150985" x="4473575" y="4625975"/>
          <p14:tracePt t="151000" x="4479925" y="4664075"/>
          <p14:tracePt t="151000" x="4487863" y="4678363"/>
          <p14:tracePt t="151020" x="4487863" y="4686300"/>
          <p14:tracePt t="151034" x="4495800" y="4724400"/>
          <p14:tracePt t="151050" x="4495800" y="4732338"/>
          <p14:tracePt t="151068" x="4495800" y="4740275"/>
          <p14:tracePt t="151083" x="4503738" y="4754563"/>
          <p14:tracePt t="151102" x="4518025" y="4762500"/>
          <p14:tracePt t="151331" x="4525963" y="4762500"/>
          <p14:tracePt t="151867" x="4533900" y="4762500"/>
          <p14:tracePt t="151884" x="4541838" y="4762500"/>
          <p14:tracePt t="151939" x="4549775" y="4762500"/>
          <p14:tracePt t="151955" x="4564063" y="4762500"/>
          <p14:tracePt t="151971" x="4572000" y="4762500"/>
          <p14:tracePt t="151987" x="4579938" y="4762500"/>
          <p14:tracePt t="152027" x="4587875" y="4762500"/>
          <p14:tracePt t="152043" x="4602163" y="4762500"/>
          <p14:tracePt t="152052" x="4610100" y="4762500"/>
          <p14:tracePt t="152066" x="4686300" y="4762500"/>
          <p14:tracePt t="152085" x="4708525" y="4762500"/>
          <p14:tracePt t="152100" x="4724400" y="4762500"/>
          <p14:tracePt t="152116" x="4732338" y="4762500"/>
          <p14:tracePt t="152179" x="4740275" y="4762500"/>
          <p14:tracePt t="152187" x="4746625" y="4762500"/>
          <p14:tracePt t="152198" x="4770438" y="4762500"/>
          <p14:tracePt t="152217" x="4778375" y="4762500"/>
          <p14:tracePt t="152232" x="4784725" y="4762500"/>
          <p14:tracePt t="152275" x="4792663" y="4762500"/>
          <p14:tracePt t="152283" x="4822825" y="4762500"/>
          <p14:tracePt t="152301" x="4854575" y="4762500"/>
          <p14:tracePt t="152317" x="4868863" y="4762500"/>
          <p14:tracePt t="152333" x="4884738" y="4762500"/>
          <p14:tracePt t="152388" x="4899025" y="4762500"/>
          <p14:tracePt t="152397" x="4937125" y="4762500"/>
          <p14:tracePt t="152403" x="4991100" y="4762500"/>
          <p14:tracePt t="152415" x="5067300" y="4762500"/>
          <p14:tracePt t="152433" x="5113338" y="4762500"/>
          <p14:tracePt t="152450" x="5121275" y="4762500"/>
          <p14:tracePt t="152507" x="5135563" y="4762500"/>
          <p14:tracePt t="152539" x="5151438" y="4754563"/>
          <p14:tracePt t="152548" x="5165725" y="4754563"/>
          <p14:tracePt t="152555" x="5173663" y="4754563"/>
          <p14:tracePt t="152566" x="5203825" y="4740275"/>
          <p14:tracePt t="152583" x="5235575" y="4716463"/>
          <p14:tracePt t="152599" x="5273675" y="4694238"/>
          <p14:tracePt t="152616" x="5311775" y="4670425"/>
          <p14:tracePt t="152632" x="5380038" y="4648200"/>
          <p14:tracePt t="152650" x="5432425" y="4625975"/>
          <p14:tracePt t="152650" x="5456238" y="4618038"/>
          <p14:tracePt t="152669" x="5486400" y="4610100"/>
          <p14:tracePt t="152682" x="5516563" y="4587875"/>
          <p14:tracePt t="152701" x="5524500" y="4579938"/>
          <p14:tracePt t="152715" x="5532438" y="4579938"/>
          <p14:tracePt t="152732" x="5540375" y="4579938"/>
          <p14:tracePt t="152749" x="5562600" y="4579938"/>
          <p14:tracePt t="152766" x="5622925" y="4579938"/>
          <p14:tracePt t="152783" x="5676900" y="4579938"/>
          <p14:tracePt t="152798" x="5730875" y="4579938"/>
          <p14:tracePt t="152816" x="5737225" y="4579938"/>
          <p14:tracePt t="152831" x="5753100" y="4579938"/>
          <p14:tracePt t="152875" x="5775325" y="4579938"/>
          <p14:tracePt t="152884" x="5807075" y="4579938"/>
          <p14:tracePt t="152898" x="5851525" y="4579938"/>
          <p14:tracePt t="152898" x="5875338" y="4579938"/>
          <p14:tracePt t="152919" x="5883275" y="4579938"/>
          <p14:tracePt t="152971" x="5889625" y="4579938"/>
          <p14:tracePt t="152980" x="5921375" y="4579938"/>
          <p14:tracePt t="152996" x="5943600" y="4579938"/>
          <p14:tracePt t="153003" x="5951538" y="4579938"/>
          <p14:tracePt t="153019" x="5959475" y="4572000"/>
          <p14:tracePt t="153187" x="5959475" y="4564063"/>
          <p14:tracePt t="153196" x="5959475" y="4556125"/>
          <p14:tracePt t="153555" x="5959475" y="4549775"/>
          <p14:tracePt t="153587" x="5959475" y="4541838"/>
          <p14:tracePt t="153596" x="5965825" y="4549775"/>
          <p14:tracePt t="153603" x="5965825" y="4556125"/>
          <p14:tracePt t="153619" x="5959475" y="4556125"/>
          <p14:tracePt t="153635" x="5959475" y="4549775"/>
          <p14:tracePt t="153811" x="5965825" y="4549775"/>
          <p14:tracePt t="153875" x="5981700" y="4541838"/>
          <p14:tracePt t="153883" x="5989638" y="4541838"/>
          <p14:tracePt t="153907" x="5989638" y="4533900"/>
          <p14:tracePt t="153939" x="5997575" y="4533900"/>
          <p14:tracePt t="154419" x="6003925" y="4533900"/>
          <p14:tracePt t="154787" x="6011863" y="4533900"/>
          <p14:tracePt t="154932" x="6035675" y="4533900"/>
          <p14:tracePt t="154939" x="6042025" y="4533900"/>
          <p14:tracePt t="154987" x="6049963" y="4533900"/>
          <p14:tracePt t="154997" x="6065838" y="4533900"/>
          <p14:tracePt t="155003" x="6073775" y="4541838"/>
          <p14:tracePt t="155014" x="6103938" y="4541838"/>
          <p14:tracePt t="155030" x="6149975" y="4549775"/>
          <p14:tracePt t="155046" x="6218238" y="4549775"/>
          <p14:tracePt t="155062" x="6256338" y="4556125"/>
          <p14:tracePt t="155079" x="6278563" y="4556125"/>
          <p14:tracePt t="155097" x="6302375" y="4572000"/>
          <p14:tracePt t="155112" x="6324600" y="4572000"/>
          <p14:tracePt t="155130" x="6454775" y="4572000"/>
          <p14:tracePt t="155149" x="6507163" y="4572000"/>
          <p14:tracePt t="155163" x="6629400" y="4579938"/>
          <p14:tracePt t="155182" x="6713538" y="4587875"/>
          <p14:tracePt t="155198" x="6819900" y="4610100"/>
          <p14:tracePt t="155214" x="6888163" y="4618038"/>
          <p14:tracePt t="155230" x="6972300" y="4632325"/>
          <p14:tracePt t="155247" x="7064375" y="4632325"/>
          <p14:tracePt t="155264" x="7185025" y="4632325"/>
          <p14:tracePt t="155279" x="7299325" y="4632325"/>
          <p14:tracePt t="155297" x="7353300" y="4632325"/>
          <p14:tracePt t="155313" x="7383463" y="4632325"/>
          <p14:tracePt t="155328" x="7391400" y="4632325"/>
          <p14:tracePt t="155345" x="7399338" y="4625975"/>
          <p14:tracePt t="155371" x="7407275" y="4625975"/>
          <p14:tracePt t="155380" x="7437438" y="4610100"/>
          <p14:tracePt t="155397" x="7475538" y="4587875"/>
          <p14:tracePt t="155414" x="7505700" y="4564063"/>
          <p14:tracePt t="155430" x="7521575" y="4525963"/>
          <p14:tracePt t="155447" x="7543800" y="4487863"/>
          <p14:tracePt t="155463" x="7581900" y="4449763"/>
          <p14:tracePt t="155480" x="7635875" y="4381500"/>
          <p14:tracePt t="155497" x="7666038" y="4343400"/>
          <p14:tracePt t="155515" x="7673975" y="4305300"/>
          <p14:tracePt t="155515" x="7673975" y="4283075"/>
          <p14:tracePt t="155532" x="7658100" y="4251325"/>
          <p14:tracePt t="155545" x="7559675" y="4160838"/>
          <p14:tracePt t="155545" x="7489825" y="4122738"/>
          <p14:tracePt t="155565" x="7421563" y="4076700"/>
          <p14:tracePt t="155582" x="7399338" y="4060825"/>
          <p14:tracePt t="155596" x="7391400" y="4054475"/>
          <p14:tracePt t="155612" x="7375525" y="4054475"/>
          <p14:tracePt t="155652" x="7361238" y="4046538"/>
          <p14:tracePt t="155660" x="7299325" y="4016375"/>
          <p14:tracePt t="155667" x="7269163" y="4016375"/>
          <p14:tracePt t="155678" x="7223125" y="4008438"/>
          <p14:tracePt t="155678" x="7208838" y="4008438"/>
          <p14:tracePt t="155701" x="7178675" y="4008438"/>
          <p14:tracePt t="155712" x="7146925" y="4008438"/>
          <p14:tracePt t="155729" x="7116763" y="4022725"/>
          <p14:tracePt t="155745" x="7070725" y="4046538"/>
          <p14:tracePt t="155745" x="7056438" y="4068763"/>
          <p14:tracePt t="155764" x="7048500" y="4084638"/>
          <p14:tracePt t="155777" x="7032625" y="4160838"/>
          <p14:tracePt t="155797" x="7032625" y="4191000"/>
          <p14:tracePt t="155813" x="7032625" y="4229100"/>
          <p14:tracePt t="155830" x="7032625" y="4275138"/>
          <p14:tracePt t="155846" x="7032625" y="4289425"/>
          <p14:tracePt t="155862" x="7032625" y="4305300"/>
          <p14:tracePt t="155879" x="7032625" y="4327525"/>
          <p14:tracePt t="155895" x="7040563" y="4335463"/>
          <p14:tracePt t="155912" x="7048500" y="4351338"/>
          <p14:tracePt t="155929" x="7070725" y="4365625"/>
          <p14:tracePt t="155945" x="7102475" y="4389438"/>
          <p14:tracePt t="155945" x="7132638" y="4403725"/>
          <p14:tracePt t="155965" x="7162800" y="4419600"/>
          <p14:tracePt t="155979" x="7239000" y="4449763"/>
          <p14:tracePt t="155998" x="7285038" y="4479925"/>
          <p14:tracePt t="156014" x="7315200" y="4495800"/>
          <p14:tracePt t="156030" x="7361238" y="4511675"/>
          <p14:tracePt t="156047" x="7429500" y="4533900"/>
          <p14:tracePt t="156062" x="7475538" y="4541838"/>
          <p14:tracePt t="156079" x="7497763" y="4549775"/>
          <p14:tracePt t="156095" x="7505700" y="4549775"/>
          <p14:tracePt t="156112" x="7521575" y="4549775"/>
          <p14:tracePt t="156155" x="7527925" y="4541838"/>
          <p14:tracePt t="158791" x="7521575" y="4541838"/>
          <p14:tracePt t="159107" x="7505700" y="4541838"/>
          <p14:tracePt t="159124" x="7497763" y="4541838"/>
          <p14:tracePt t="159140" x="7489825" y="4533900"/>
          <p14:tracePt t="159147" x="7483475" y="4533900"/>
          <p14:tracePt t="159158" x="7467600" y="4533900"/>
          <p14:tracePt t="159175" x="7437438" y="4525963"/>
          <p14:tracePt t="159192" x="7421563" y="4518025"/>
          <p14:tracePt t="159208" x="7407275" y="4518025"/>
          <p14:tracePt t="159225" x="7399338" y="4518025"/>
          <p14:tracePt t="159242" x="7375525" y="4518025"/>
          <p14:tracePt t="159259" x="7369175" y="4511675"/>
          <p14:tracePt t="159277" x="7361238" y="4511675"/>
          <p14:tracePt t="159309" x="7345363" y="4511675"/>
          <p14:tracePt t="159315" x="7331075" y="4511675"/>
          <p14:tracePt t="159326" x="7299325" y="4511675"/>
          <p14:tracePt t="159343" x="7261225" y="4511675"/>
          <p14:tracePt t="159359" x="7254875" y="4511675"/>
          <p14:tracePt t="159375" x="7239000" y="4511675"/>
          <p14:tracePt t="159391" x="7200900" y="4511675"/>
          <p14:tracePt t="159409" x="7108825" y="4511675"/>
          <p14:tracePt t="159426" x="6980238" y="4511675"/>
          <p14:tracePt t="159443" x="6819900" y="4511675"/>
          <p14:tracePt t="159443" x="6727825" y="4511675"/>
          <p14:tracePt t="159460" x="6575425" y="4511675"/>
          <p14:tracePt t="159478" x="6507163" y="4511675"/>
          <p14:tracePt t="159491" x="6294438" y="4511675"/>
          <p14:tracePt t="159509" x="6142038" y="4511675"/>
          <p14:tracePt t="159526" x="5973763" y="4511675"/>
          <p14:tracePt t="159542" x="5768975" y="4511675"/>
          <p14:tracePt t="159558" x="5516563" y="4511675"/>
          <p14:tracePt t="159575" x="5173663" y="4487863"/>
          <p14:tracePt t="159594" x="4953000" y="4487863"/>
          <p14:tracePt t="159607" x="4792663" y="4487863"/>
          <p14:tracePt t="159624" x="4587875" y="4487863"/>
          <p14:tracePt t="159642" x="4411663" y="4487863"/>
          <p14:tracePt t="159642" x="4321175" y="4479925"/>
          <p14:tracePt t="159660" x="4198938" y="4479925"/>
          <p14:tracePt t="159677" x="4076700" y="4479925"/>
          <p14:tracePt t="159697" x="3984625" y="4479925"/>
          <p14:tracePt t="159709" x="3894138" y="4479925"/>
          <p14:tracePt t="159726" x="3779838" y="4479925"/>
          <p14:tracePt t="159742" x="3679825" y="4479925"/>
          <p14:tracePt t="159758" x="3573463" y="4479925"/>
          <p14:tracePt t="159776" x="3475038" y="4479925"/>
          <p14:tracePt t="159793" x="3390900" y="4479925"/>
          <p14:tracePt t="159809" x="3298825" y="4479925"/>
          <p14:tracePt t="159826" x="3200400" y="4465638"/>
          <p14:tracePt t="159826" x="3146425" y="4457700"/>
          <p14:tracePt t="159845" x="3086100" y="4435475"/>
          <p14:tracePt t="159858" x="3001963" y="4435475"/>
          <p14:tracePt t="159858" x="2963863" y="4435475"/>
          <p14:tracePt t="159877" x="2911475" y="4435475"/>
          <p14:tracePt t="159892" x="2849563" y="4435475"/>
          <p14:tracePt t="159912" x="2811463" y="4435475"/>
          <p14:tracePt t="159926" x="2735263" y="4457700"/>
          <p14:tracePt t="159940" x="2682875" y="4473575"/>
          <p14:tracePt t="159957" x="2606675" y="4473575"/>
          <p14:tracePt t="159974" x="2530475" y="4487863"/>
          <p14:tracePt t="159990" x="2438400" y="4487863"/>
          <p14:tracePt t="160008" x="2346325" y="4487863"/>
          <p14:tracePt t="160026" x="2263775" y="4487863"/>
          <p14:tracePt t="160043" x="2193925" y="4487863"/>
          <p14:tracePt t="160043" x="2155825" y="4487863"/>
          <p14:tracePt t="160060" x="2125663" y="4487863"/>
          <p14:tracePt t="160074" x="2117725" y="4487863"/>
          <p14:tracePt t="160091" x="2103438" y="4487863"/>
          <p14:tracePt t="160115" x="2103438" y="4495800"/>
          <p14:tracePt t="160155" x="2095500" y="4495800"/>
          <p14:tracePt t="160179" x="2073275" y="4495800"/>
          <p14:tracePt t="160195" x="2065338" y="4503738"/>
          <p14:tracePt t="160203" x="2041525" y="4503738"/>
          <p14:tracePt t="160211" x="2019300" y="4503738"/>
          <p14:tracePt t="160224" x="1951038" y="4503738"/>
          <p14:tracePt t="160241" x="1858963" y="4503738"/>
          <p14:tracePt t="160258" x="1812925" y="4503738"/>
          <p14:tracePt t="160258" x="1806575" y="4503738"/>
          <p14:tracePt t="160277" x="1790700" y="4511675"/>
          <p14:tracePt t="160291" x="1744663" y="4511675"/>
          <p14:tracePt t="160310" x="1692275" y="4525963"/>
          <p14:tracePt t="160326" x="1630363" y="4533900"/>
          <p14:tracePt t="160342" x="1584325" y="4549775"/>
          <p14:tracePt t="160358" x="1570038" y="4549775"/>
          <p14:tracePt t="160375" x="1546225" y="4549775"/>
          <p14:tracePt t="160392" x="1524000" y="4556125"/>
          <p14:tracePt t="160408" x="1477963" y="4579938"/>
          <p14:tracePt t="160424" x="1431925" y="4579938"/>
          <p14:tracePt t="160424" x="1409700" y="4579938"/>
          <p14:tracePt t="160444" x="1393825" y="4579938"/>
          <p14:tracePt t="160457" x="1371600" y="4594225"/>
          <p14:tracePt t="160457" x="1363663" y="4594225"/>
          <p14:tracePt t="160477" x="1355725" y="4594225"/>
          <p14:tracePt t="160492" x="1341438" y="4610100"/>
          <p14:tracePt t="160508" x="1303338" y="4625975"/>
          <p14:tracePt t="160526" x="1249363" y="4632325"/>
          <p14:tracePt t="160542" x="1219200" y="4640263"/>
          <p14:tracePt t="160558" x="1211263" y="4640263"/>
          <p14:tracePt t="160595" x="1203325" y="4640263"/>
          <p14:tracePt t="160611" x="1189038" y="4640263"/>
          <p14:tracePt t="160619" x="1181100" y="4648200"/>
          <p14:tracePt t="160643" x="1196975" y="4648200"/>
          <p14:tracePt t="160812" x="1203325" y="4648200"/>
          <p14:tracePt t="160819" x="1211263" y="4648200"/>
          <p14:tracePt t="160827" x="1219200" y="4648200"/>
          <p14:tracePt t="160840" x="1241425" y="4648200"/>
          <p14:tracePt t="160858" x="1265238" y="4648200"/>
          <p14:tracePt t="160858" x="1279525" y="4648200"/>
          <p14:tracePt t="160876" x="1303338" y="4648200"/>
          <p14:tracePt t="160890" x="1387475" y="4664075"/>
          <p14:tracePt t="160910" x="1431925" y="4670425"/>
          <p14:tracePt t="160926" x="1447800" y="4670425"/>
          <p14:tracePt t="160941" x="1463675" y="4670425"/>
          <p14:tracePt t="160957" x="1477963" y="4670425"/>
          <p14:tracePt t="160979" x="1493838" y="4670425"/>
          <p14:tracePt t="160990" x="1531938" y="4670425"/>
          <p14:tracePt t="161007" x="1570038" y="4678363"/>
          <p14:tracePt t="161023" x="1577975" y="4678363"/>
          <p14:tracePt t="161040" x="1584325" y="4686300"/>
          <p14:tracePt t="162043" x="1592263" y="4686300"/>
          <p14:tracePt t="162283" x="1600200" y="4694238"/>
          <p14:tracePt t="162459" x="1608138" y="4694238"/>
          <p14:tracePt t="162683" x="1616075" y="4694238"/>
          <p14:tracePt t="162787" x="1622425" y="4694238"/>
          <p14:tracePt t="162907" x="1630363" y="4694238"/>
          <p14:tracePt t="162923" x="1646238" y="4694238"/>
          <p14:tracePt t="162987" x="1668463" y="4694238"/>
          <p14:tracePt t="163011" x="1676400" y="4694238"/>
          <p14:tracePt t="163020" x="1684338" y="4694238"/>
          <p14:tracePt t="163027" x="1692275" y="4694238"/>
          <p14:tracePt t="163059" x="1714500" y="4702175"/>
          <p14:tracePt t="163075" x="1722438" y="4702175"/>
          <p14:tracePt t="163083" x="1736725" y="4702175"/>
          <p14:tracePt t="163091" x="1774825" y="4702175"/>
          <p14:tracePt t="163105" x="1820863" y="4708525"/>
          <p14:tracePt t="163122" x="1866900" y="4716463"/>
          <p14:tracePt t="163122" x="1889125" y="4716463"/>
          <p14:tracePt t="163140" x="1905000" y="4724400"/>
          <p14:tracePt t="163156" x="1951038" y="4724400"/>
          <p14:tracePt t="163172" x="2035175" y="4746625"/>
          <p14:tracePt t="163190" x="2117725" y="4746625"/>
          <p14:tracePt t="163205" x="2187575" y="4754563"/>
          <p14:tracePt t="163222" x="2263775" y="4754563"/>
          <p14:tracePt t="163238" x="2332038" y="4754563"/>
          <p14:tracePt t="163255" x="2430463" y="4754563"/>
          <p14:tracePt t="163271" x="2536825" y="4754563"/>
          <p14:tracePt t="163288" x="2682875" y="4754563"/>
          <p14:tracePt t="163305" x="2827338" y="4754563"/>
          <p14:tracePt t="163305" x="2895600" y="4754563"/>
          <p14:tracePt t="163324" x="2963863" y="4754563"/>
          <p14:tracePt t="163337" x="3132138" y="4754563"/>
          <p14:tracePt t="163337" x="3230563" y="4754563"/>
          <p14:tracePt t="163357" x="3330575" y="4754563"/>
          <p14:tracePt t="163372" x="3711575" y="4754563"/>
          <p14:tracePt t="163390" x="4022725" y="4754563"/>
          <p14:tracePt t="163407" x="4351338" y="4778375"/>
          <p14:tracePt t="163423" x="4648200" y="4778375"/>
          <p14:tracePt t="163438" x="4975225" y="4754563"/>
          <p14:tracePt t="163455" x="5241925" y="4754563"/>
          <p14:tracePt t="163471" x="5540375" y="4754563"/>
          <p14:tracePt t="163488" x="5791200" y="4754563"/>
          <p14:tracePt t="163505" x="5959475" y="4754563"/>
          <p14:tracePt t="163505" x="6027738" y="4754563"/>
          <p14:tracePt t="163526" x="6096000" y="4754563"/>
          <p14:tracePt t="163537" x="6240463" y="4784725"/>
          <p14:tracePt t="163537" x="6316663" y="4784725"/>
          <p14:tracePt t="163556" x="6378575" y="4784725"/>
          <p14:tracePt t="163572" x="6607175" y="4822825"/>
          <p14:tracePt t="163589" x="6743700" y="4822825"/>
          <p14:tracePt t="163606" x="6865938" y="4822825"/>
          <p14:tracePt t="163623" x="6950075" y="4822825"/>
          <p14:tracePt t="163638" x="6980238" y="4822825"/>
          <p14:tracePt t="163656" x="6988175" y="4822825"/>
          <p14:tracePt t="163691" x="6994525" y="4822825"/>
          <p14:tracePt t="163707" x="7018338" y="4822825"/>
          <p14:tracePt t="163715" x="7040563" y="4822825"/>
          <p14:tracePt t="163723" x="7064375" y="4816475"/>
          <p14:tracePt t="163736" x="7116763" y="4808538"/>
          <p14:tracePt t="163757" x="7124700" y="4800600"/>
          <p14:tracePt t="163770" x="7140575" y="4800600"/>
          <p14:tracePt t="163788" x="7170738" y="4784725"/>
          <p14:tracePt t="163805" x="7223125" y="4778375"/>
          <p14:tracePt t="163822" x="7299325" y="4762500"/>
          <p14:tracePt t="163838" x="7361238" y="4754563"/>
          <p14:tracePt t="163856" x="7383463" y="4740275"/>
          <p14:tracePt t="163871" x="7391400" y="4740275"/>
          <p14:tracePt t="163886" x="7399338" y="4732338"/>
          <p14:tracePt t="163904" x="7421563" y="4716463"/>
          <p14:tracePt t="163920" x="7475538" y="4686300"/>
          <p14:tracePt t="163937" x="7566025" y="4664075"/>
          <p14:tracePt t="163954" x="7612063" y="4648200"/>
          <p14:tracePt t="163954" x="7635875" y="4632325"/>
          <p14:tracePt t="163972" x="7650163" y="4618038"/>
          <p14:tracePt t="163989" x="7658100" y="4602163"/>
          <p14:tracePt t="164005" x="7666038" y="4587875"/>
          <p14:tracePt t="164023" x="7673975" y="4556125"/>
          <p14:tracePt t="164038" x="7688263" y="4533900"/>
          <p14:tracePt t="164053" x="7704138" y="4518025"/>
          <p14:tracePt t="164069" x="7704138" y="4503738"/>
          <p14:tracePt t="164086" x="7704138" y="4479925"/>
          <p14:tracePt t="164104" x="7704138" y="4457700"/>
          <p14:tracePt t="164122" x="7704138" y="4441825"/>
          <p14:tracePt t="164122" x="7704138" y="4427538"/>
          <p14:tracePt t="164140" x="7704138" y="4411663"/>
          <p14:tracePt t="164154" x="7704138" y="4365625"/>
          <p14:tracePt t="164154" x="7688263" y="4343400"/>
          <p14:tracePt t="164173" x="7666038" y="4321175"/>
          <p14:tracePt t="164189" x="7650163" y="4297363"/>
          <p14:tracePt t="164205" x="7604125" y="4283075"/>
          <p14:tracePt t="164222" x="7589838" y="4275138"/>
          <p14:tracePt t="164238" x="7581900" y="4267200"/>
          <p14:tracePt t="164253" x="7535863" y="4251325"/>
          <p14:tracePt t="164270" x="7475538" y="4244975"/>
          <p14:tracePt t="164287" x="7413625" y="4213225"/>
          <p14:tracePt t="164304" x="7361238" y="4213225"/>
          <p14:tracePt t="164320" x="7345363" y="4198938"/>
          <p14:tracePt t="164336" x="7331075" y="4198938"/>
          <p14:tracePt t="164353" x="7315200" y="4198938"/>
          <p14:tracePt t="164353" x="7299325" y="4198938"/>
          <p14:tracePt t="164373" x="7285038" y="4198938"/>
          <p14:tracePt t="164387" x="7200900" y="4198938"/>
          <p14:tracePt t="164406" x="7146925" y="4198938"/>
          <p14:tracePt t="164421" x="7086600" y="4213225"/>
          <p14:tracePt t="164439" x="7040563" y="4237038"/>
          <p14:tracePt t="164455" x="7026275" y="4251325"/>
          <p14:tracePt t="164470" x="7010400" y="4259263"/>
          <p14:tracePt t="164487" x="6994525" y="4275138"/>
          <p14:tracePt t="164504" x="6994525" y="4313238"/>
          <p14:tracePt t="164521" x="6994525" y="4343400"/>
          <p14:tracePt t="164536" x="6994525" y="4389438"/>
          <p14:tracePt t="164554" x="6994525" y="4411663"/>
          <p14:tracePt t="164570" x="6994525" y="4435475"/>
          <p14:tracePt t="164570" x="6994525" y="4449763"/>
          <p14:tracePt t="164589" x="7010400" y="4465638"/>
          <p14:tracePt t="164589" x="7010400" y="4487863"/>
          <p14:tracePt t="164605" x="7032625" y="4511675"/>
          <p14:tracePt t="164621" x="7078663" y="4556125"/>
          <p14:tracePt t="164638" x="7116763" y="4572000"/>
          <p14:tracePt t="164655" x="7162800" y="4587875"/>
          <p14:tracePt t="164671" x="7200900" y="4594225"/>
          <p14:tracePt t="164689" x="7216775" y="4610100"/>
          <p14:tracePt t="164703" x="7231063" y="4610100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7867650" cy="331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7" x="7231063" y="4594225"/>
          <p14:tracePt t="1611" x="7208838" y="4518025"/>
          <p14:tracePt t="1619" x="7185025" y="4473575"/>
          <p14:tracePt t="1627" x="7185025" y="4457700"/>
          <p14:tracePt t="1638" x="7140575" y="4343400"/>
          <p14:tracePt t="1654" x="7070725" y="4144963"/>
          <p14:tracePt t="1671" x="7048500" y="3954463"/>
          <p14:tracePt t="1688" x="6988175" y="3687763"/>
          <p14:tracePt t="1705" x="6918325" y="3344863"/>
          <p14:tracePt t="1705" x="6911975" y="3230563"/>
          <p14:tracePt t="1723" x="6911975" y="3132138"/>
          <p14:tracePt t="1738" x="6918325" y="2979738"/>
          <p14:tracePt t="1758" x="6934200" y="2925763"/>
          <p14:tracePt t="1773" x="6942138" y="2879725"/>
          <p14:tracePt t="1789" x="6956425" y="2835275"/>
          <p14:tracePt t="1806" x="6956425" y="2819400"/>
          <p14:tracePt t="1821" x="6964363" y="2789238"/>
          <p14:tracePt t="1838" x="6972300" y="2781300"/>
          <p14:tracePt t="1854" x="6972300" y="2735263"/>
          <p14:tracePt t="1872" x="6980238" y="2713038"/>
          <p14:tracePt t="1887" x="6980238" y="2674938"/>
          <p14:tracePt t="1906" x="6980238" y="2606675"/>
          <p14:tracePt t="1906" x="6980238" y="2560638"/>
          <p14:tracePt t="1924" x="6956425" y="2506663"/>
          <p14:tracePt t="1937" x="6896100" y="2339975"/>
          <p14:tracePt t="1956" x="6873875" y="2286000"/>
          <p14:tracePt t="1972" x="6835775" y="2255838"/>
          <p14:tracePt t="1989" x="6811963" y="2209800"/>
          <p14:tracePt t="2006" x="6804025" y="2187575"/>
          <p14:tracePt t="2022" x="6781800" y="2171700"/>
          <p14:tracePt t="2039" x="6759575" y="2125663"/>
          <p14:tracePt t="2054" x="6735763" y="2103438"/>
          <p14:tracePt t="2070" x="6721475" y="2079625"/>
          <p14:tracePt t="2087" x="6705600" y="2065338"/>
          <p14:tracePt t="2104" x="6697663" y="2049463"/>
          <p14:tracePt t="2121" x="6683375" y="2041525"/>
          <p14:tracePt t="2138" x="6683375" y="2035175"/>
          <p14:tracePt t="2154" x="6683375" y="2027238"/>
          <p14:tracePt t="2403" x="6683375" y="2019300"/>
          <p14:tracePt t="2522" x="6675438" y="2011363"/>
          <p14:tracePt t="2532" x="6667500" y="2011363"/>
          <p14:tracePt t="2602" x="6659563" y="2003425"/>
          <p14:tracePt t="2691" x="6659563" y="1997075"/>
          <p14:tracePt t="2698" x="6629400" y="1997075"/>
          <p14:tracePt t="2707" x="6607175" y="1981200"/>
          <p14:tracePt t="2719" x="6569075" y="1973263"/>
          <p14:tracePt t="2737" x="6515100" y="1965325"/>
          <p14:tracePt t="2737" x="6492875" y="1958975"/>
          <p14:tracePt t="2756" x="6446838" y="1943100"/>
          <p14:tracePt t="2772" x="6423025" y="1943100"/>
          <p14:tracePt t="2789" x="6400800" y="1935163"/>
          <p14:tracePt t="2804" x="6392863" y="1935163"/>
          <p14:tracePt t="2858" x="6378575" y="1935163"/>
          <p14:tracePt t="2866" x="6362700" y="1935163"/>
          <p14:tracePt t="2874" x="6346825" y="1935163"/>
          <p14:tracePt t="2887" x="6332538" y="1927225"/>
          <p14:tracePt t="2903" x="6324600" y="1927225"/>
          <p14:tracePt t="2930" x="6308725" y="1920875"/>
          <p14:tracePt t="2939" x="6286500" y="1912938"/>
          <p14:tracePt t="2953" x="6256338" y="1905000"/>
          <p14:tracePt t="2972" x="6226175" y="1897063"/>
          <p14:tracePt t="2987" x="6210300" y="1889125"/>
          <p14:tracePt t="3003" x="6180138" y="1882775"/>
          <p14:tracePt t="3022" x="6164263" y="1874838"/>
          <p14:tracePt t="3036" x="6149975" y="1874838"/>
          <p14:tracePt t="3053" x="6126163" y="1866900"/>
          <p14:tracePt t="3069" x="6065838" y="1844675"/>
          <p14:tracePt t="3086" x="5997575" y="1844675"/>
          <p14:tracePt t="3104" x="5921375" y="1844675"/>
          <p14:tracePt t="3120" x="5837238" y="1844675"/>
          <p14:tracePt t="3137" x="5775325" y="1844675"/>
          <p14:tracePt t="3153" x="5722938" y="1836738"/>
          <p14:tracePt t="3153" x="5684838" y="1836738"/>
          <p14:tracePt t="3172" x="5654675" y="1836738"/>
          <p14:tracePt t="3188" x="5630863" y="1836738"/>
          <p14:tracePt t="3204" x="5584825" y="1836738"/>
          <p14:tracePt t="3220" x="5524500" y="1836738"/>
          <p14:tracePt t="3236" x="5440363" y="1836738"/>
          <p14:tracePt t="3254" x="5341938" y="1836738"/>
          <p14:tracePt t="3270" x="5273675" y="1836738"/>
          <p14:tracePt t="3287" x="5203825" y="1836738"/>
          <p14:tracePt t="3304" x="5127625" y="1851025"/>
          <p14:tracePt t="3320" x="5021263" y="1889125"/>
          <p14:tracePt t="3337" x="4930775" y="1912938"/>
          <p14:tracePt t="3337" x="4892675" y="1912938"/>
          <p14:tracePt t="3355" x="4860925" y="1927225"/>
          <p14:tracePt t="3369" x="4724400" y="1927225"/>
          <p14:tracePt t="3388" x="4656138" y="1943100"/>
          <p14:tracePt t="3404" x="4610100" y="1951038"/>
          <p14:tracePt t="3421" x="4564063" y="1965325"/>
          <p14:tracePt t="3437" x="4525963" y="1965325"/>
          <p14:tracePt t="3453" x="4487863" y="1965325"/>
          <p14:tracePt t="3469" x="4403725" y="1965325"/>
          <p14:tracePt t="3486" x="4289425" y="1989138"/>
          <p14:tracePt t="3503" x="4144963" y="2019300"/>
          <p14:tracePt t="3522" x="4030663" y="2035175"/>
          <p14:tracePt t="3522" x="3992563" y="2035175"/>
          <p14:tracePt t="3539" x="3962400" y="2049463"/>
          <p14:tracePt t="3551" x="3940175" y="2057400"/>
          <p14:tracePt t="3568" x="3908425" y="2073275"/>
          <p14:tracePt t="3568" x="3878263" y="2095500"/>
          <p14:tracePt t="3587" x="3856038" y="2103438"/>
          <p14:tracePt t="3603" x="3741738" y="2149475"/>
          <p14:tracePt t="3621" x="3657600" y="2179638"/>
          <p14:tracePt t="3638" x="3535363" y="2217738"/>
          <p14:tracePt t="3653" x="3451225" y="2239963"/>
          <p14:tracePt t="3669" x="3429000" y="2239963"/>
          <p14:tracePt t="3686" x="3413125" y="2255838"/>
          <p14:tracePt t="3703" x="3375025" y="2263775"/>
          <p14:tracePt t="3719" x="3306763" y="2270125"/>
          <p14:tracePt t="3736" x="3208338" y="2293938"/>
          <p14:tracePt t="3736" x="3140075" y="2293938"/>
          <p14:tracePt t="3756" x="3078163" y="2301875"/>
          <p14:tracePt t="3769" x="2911475" y="2324100"/>
          <p14:tracePt t="3788" x="2827338" y="2354263"/>
          <p14:tracePt t="3804" x="2759075" y="2378075"/>
          <p14:tracePt t="3820" x="2697163" y="2408238"/>
          <p14:tracePt t="3837" x="2667000" y="2416175"/>
          <p14:tracePt t="3853" x="2659063" y="2422525"/>
          <p14:tracePt t="3869" x="2651125" y="2422525"/>
          <p14:tracePt t="3886" x="2613025" y="2438400"/>
          <p14:tracePt t="3903" x="2560638" y="2454275"/>
          <p14:tracePt t="3918" x="2476500" y="2476500"/>
          <p14:tracePt t="3936" x="2416175" y="2498725"/>
          <p14:tracePt t="3953" x="2362200" y="2514600"/>
          <p14:tracePt t="3969" x="2293938" y="2536825"/>
          <p14:tracePt t="3969" x="2270125" y="2544763"/>
          <p14:tracePt t="3988" x="2255838" y="2552700"/>
          <p14:tracePt t="4002" x="2247900" y="2568575"/>
          <p14:tracePt t="4022" x="2232025" y="2582863"/>
          <p14:tracePt t="4036" x="2217738" y="2606675"/>
          <p14:tracePt t="4052" x="2179638" y="2659063"/>
          <p14:tracePt t="4068" x="2149475" y="2674938"/>
          <p14:tracePt t="4086" x="2117725" y="2705100"/>
          <p14:tracePt t="4103" x="2095500" y="2720975"/>
          <p14:tracePt t="4119" x="2079625" y="2735263"/>
          <p14:tracePt t="4136" x="2073275" y="2743200"/>
          <p14:tracePt t="4151" x="2065338" y="2751138"/>
          <p14:tracePt t="4178" x="2057400" y="2751138"/>
          <p14:tracePt t="4194" x="2057400" y="2759075"/>
          <p14:tracePt t="4203" x="2049463" y="2765425"/>
          <p14:tracePt t="4220" x="2041525" y="2765425"/>
          <p14:tracePt t="4236" x="2049463" y="2765425"/>
          <p14:tracePt t="4371" x="2057400" y="2765425"/>
          <p14:tracePt t="4378" x="2065338" y="2765425"/>
          <p14:tracePt t="4387" x="2073275" y="2759075"/>
          <p14:tracePt t="4401" x="2087563" y="2743200"/>
          <p14:tracePt t="4420" x="2103438" y="2720975"/>
          <p14:tracePt t="4436" x="2125663" y="2705100"/>
          <p14:tracePt t="4452" x="2155825" y="2674938"/>
          <p14:tracePt t="4469" x="2171700" y="2667000"/>
          <p14:tracePt t="4485" x="2187575" y="2636838"/>
          <p14:tracePt t="4502" x="2209800" y="2613025"/>
          <p14:tracePt t="4518" x="2247900" y="2574925"/>
          <p14:tracePt t="4535" x="2278063" y="2552700"/>
          <p14:tracePt t="4552" x="2286000" y="2536825"/>
          <p14:tracePt t="4567" x="2301875" y="2530475"/>
          <p14:tracePt t="4584" x="2308225" y="2522538"/>
          <p14:tracePt t="4584" x="2316163" y="2506663"/>
          <p14:tracePt t="4604" x="2332038" y="2476500"/>
          <p14:tracePt t="4620" x="2354263" y="2454275"/>
          <p14:tracePt t="4638" x="2392363" y="2422525"/>
          <p14:tracePt t="4654" x="2422525" y="2392363"/>
          <p14:tracePt t="4668" x="2468563" y="2362200"/>
          <p14:tracePt t="4685" x="2484438" y="2354263"/>
          <p14:tracePt t="4701" x="2498725" y="2339975"/>
          <p14:tracePt t="4718" x="2506663" y="2339975"/>
          <p14:tracePt t="4734" x="2506663" y="2332038"/>
          <p14:tracePt t="4755" x="2514600" y="2332038"/>
          <p14:tracePt t="4767" x="2536825" y="2324100"/>
          <p14:tracePt t="4767" x="2544763" y="2316163"/>
          <p14:tracePt t="4788" x="2582863" y="2301875"/>
          <p14:tracePt t="4801" x="2613025" y="2263775"/>
          <p14:tracePt t="4801" x="2620963" y="2255838"/>
          <p14:tracePt t="4820" x="2644775" y="2247900"/>
          <p14:tracePt t="4836" x="2651125" y="2232025"/>
          <p14:tracePt t="4853" x="2667000" y="2232025"/>
          <p14:tracePt t="4869" x="2682875" y="2217738"/>
          <p14:tracePt t="4885" x="2713038" y="2201863"/>
          <p14:tracePt t="4903" x="2751138" y="2171700"/>
          <p14:tracePt t="4920" x="2803525" y="2141538"/>
          <p14:tracePt t="4936" x="2841625" y="2133600"/>
          <p14:tracePt t="4953" x="2849563" y="2133600"/>
          <p14:tracePt t="4969" x="2857500" y="2125663"/>
          <p14:tracePt t="4985" x="2865438" y="2125663"/>
          <p14:tracePt t="5001" x="2887663" y="2111375"/>
          <p14:tracePt t="5021" x="2911475" y="2103438"/>
          <p14:tracePt t="5038" x="2949575" y="2079625"/>
          <p14:tracePt t="5053" x="2979738" y="2065338"/>
          <p14:tracePt t="5070" x="3032125" y="2035175"/>
          <p14:tracePt t="5087" x="3048000" y="2011363"/>
          <p14:tracePt t="5104" x="3086100" y="2003425"/>
          <p14:tracePt t="5120" x="3094038" y="1981200"/>
          <p14:tracePt t="5135" x="3101975" y="1981200"/>
          <p14:tracePt t="5152" x="3132138" y="1981200"/>
          <p14:tracePt t="5169" x="3162300" y="1965325"/>
          <p14:tracePt t="5185" x="3208338" y="1951038"/>
          <p14:tracePt t="5202" x="3246438" y="1927225"/>
          <p14:tracePt t="5202" x="3260725" y="1927225"/>
          <p14:tracePt t="5221" x="3284538" y="1912938"/>
          <p14:tracePt t="5236" x="3306763" y="1912938"/>
          <p14:tracePt t="5253" x="3322638" y="1912938"/>
          <p14:tracePt t="5269" x="3344863" y="1912938"/>
          <p14:tracePt t="5287" x="3375025" y="1905000"/>
          <p14:tracePt t="5303" x="3398838" y="1897063"/>
          <p14:tracePt t="5318" x="3444875" y="1897063"/>
          <p14:tracePt t="5335" x="3482975" y="1882775"/>
          <p14:tracePt t="5352" x="3505200" y="1882775"/>
          <p14:tracePt t="5369" x="3505200" y="1874838"/>
          <p14:tracePt t="5385" x="3521075" y="1874838"/>
          <p14:tracePt t="5404" x="3551238" y="1866900"/>
          <p14:tracePt t="5421" x="3573463" y="1866900"/>
          <p14:tracePt t="5435" x="3635375" y="1844675"/>
          <p14:tracePt t="5435" x="3665538" y="1844675"/>
          <p14:tracePt t="5451" x="3749675" y="1836738"/>
          <p14:tracePt t="5469" x="3787775" y="1820863"/>
          <p14:tracePt t="5486" x="3817938" y="1820863"/>
          <p14:tracePt t="5502" x="3825875" y="1806575"/>
          <p14:tracePt t="5533" x="3825875" y="1798638"/>
          <p14:tracePt t="5563" x="3832225" y="1790700"/>
          <p14:tracePt t="5587" x="3848100" y="1790700"/>
          <p14:tracePt t="5595" x="3908425" y="1768475"/>
          <p14:tracePt t="5604" x="3940175" y="1760538"/>
          <p14:tracePt t="5618" x="4000500" y="1752600"/>
          <p14:tracePt t="5618" x="4016375" y="1736725"/>
          <p14:tracePt t="5637" x="4022725" y="1736725"/>
          <p14:tracePt t="5652" x="4038600" y="1730375"/>
          <p14:tracePt t="5715" x="4054475" y="1722438"/>
          <p14:tracePt t="5723" x="4076700" y="1714500"/>
          <p14:tracePt t="5734" x="4160838" y="1698625"/>
          <p14:tracePt t="5752" x="4305300" y="1698625"/>
          <p14:tracePt t="5768" x="4403725" y="1692275"/>
          <p14:tracePt t="5785" x="4441825" y="1692275"/>
          <p14:tracePt t="5801" x="4457700" y="1684338"/>
          <p14:tracePt t="5820" x="4465638" y="1684338"/>
          <p14:tracePt t="5843" x="4473575" y="1684338"/>
          <p14:tracePt t="5853" x="4564063" y="1684338"/>
          <p14:tracePt t="5870" x="4716463" y="1684338"/>
          <p14:tracePt t="5886" x="4860925" y="1684338"/>
          <p14:tracePt t="5902" x="4945063" y="1684338"/>
          <p14:tracePt t="5918" x="4968875" y="1676400"/>
          <p14:tracePt t="5935" x="4975225" y="1676400"/>
          <p14:tracePt t="5995" x="5013325" y="1676400"/>
          <p14:tracePt t="6003" x="5051425" y="1676400"/>
          <p14:tracePt t="6017" x="5151438" y="1676400"/>
          <p14:tracePt t="6017" x="5181600" y="1676400"/>
          <p14:tracePt t="6037" x="5219700" y="1676400"/>
          <p14:tracePt t="6037" x="5249863" y="1676400"/>
          <p14:tracePt t="6053" x="5311775" y="1684338"/>
          <p14:tracePt t="6070" x="5349875" y="1692275"/>
          <p14:tracePt t="6086" x="5402263" y="1706563"/>
          <p14:tracePt t="6103" x="5516563" y="1714500"/>
          <p14:tracePt t="6119" x="5646738" y="1736725"/>
          <p14:tracePt t="6135" x="5807075" y="1760538"/>
          <p14:tracePt t="6151" x="5981700" y="1774825"/>
          <p14:tracePt t="6169" x="6073775" y="1782763"/>
          <p14:tracePt t="6184" x="6103938" y="1782763"/>
          <p14:tracePt t="6201" x="6111875" y="1782763"/>
          <p14:tracePt t="6251" x="6126163" y="1790700"/>
          <p14:tracePt t="6268" x="6149975" y="1790700"/>
          <p14:tracePt t="6275" x="6164263" y="1798638"/>
          <p14:tracePt t="6285" x="6218238" y="1812925"/>
          <p14:tracePt t="6302" x="6286500" y="1820863"/>
          <p14:tracePt t="6318" x="6346825" y="1828800"/>
          <p14:tracePt t="6335" x="6392863" y="1836738"/>
          <p14:tracePt t="6352" x="6430963" y="1851025"/>
          <p14:tracePt t="6369" x="6461125" y="1858963"/>
          <p14:tracePt t="6385" x="6507163" y="1866900"/>
          <p14:tracePt t="6402" x="6575425" y="1905000"/>
          <p14:tracePt t="6418" x="6667500" y="1935163"/>
          <p14:tracePt t="6418" x="6727825" y="1965325"/>
          <p14:tracePt t="6436" x="6781800" y="1989138"/>
          <p14:tracePt t="6451" x="6972300" y="2027238"/>
          <p14:tracePt t="6468" x="7056438" y="2073275"/>
          <p14:tracePt t="6485" x="7086600" y="2079625"/>
          <p14:tracePt t="6509" x="7094538" y="2087563"/>
          <p14:tracePt t="6528" x="7108825" y="2095500"/>
          <p14:tracePt t="6539" x="7116763" y="2103438"/>
          <p14:tracePt t="6549" x="7162800" y="2141538"/>
          <p14:tracePt t="6566" x="7192963" y="2155825"/>
          <p14:tracePt t="6583" x="7269163" y="2201863"/>
          <p14:tracePt t="6600" x="7323138" y="2239963"/>
          <p14:tracePt t="6618" x="7375525" y="2278063"/>
          <p14:tracePt t="6618" x="7391400" y="2286000"/>
          <p14:tracePt t="6637" x="7399338" y="2293938"/>
          <p14:tracePt t="6650" x="7445375" y="2324100"/>
          <p14:tracePt t="6669" x="7483475" y="2332038"/>
          <p14:tracePt t="6685" x="7513638" y="2362200"/>
          <p14:tracePt t="6702" x="7573963" y="2400300"/>
          <p14:tracePt t="6718" x="7650163" y="2438400"/>
          <p14:tracePt t="6734" x="7726363" y="2484438"/>
          <p14:tracePt t="6751" x="7772400" y="2506663"/>
          <p14:tracePt t="6767" x="7788275" y="2514600"/>
          <p14:tracePt t="6783" x="7802563" y="2536825"/>
          <p14:tracePt t="6799" x="7802563" y="2552700"/>
          <p14:tracePt t="6835" x="7818438" y="2560638"/>
          <p14:tracePt t="6843" x="7818438" y="2568575"/>
          <p14:tracePt t="6852" x="7840663" y="2590800"/>
          <p14:tracePt t="6869" x="7848600" y="2598738"/>
          <p14:tracePt t="6882" x="7878763" y="2628900"/>
          <p14:tracePt t="6900" x="7908925" y="2659063"/>
          <p14:tracePt t="6917" x="7932738" y="2674938"/>
          <p14:tracePt t="6933" x="7985125" y="2713038"/>
          <p14:tracePt t="6950" x="8016875" y="2743200"/>
          <p14:tracePt t="6967" x="8069263" y="2781300"/>
          <p14:tracePt t="6983" x="8107363" y="2797175"/>
          <p14:tracePt t="7001" x="8115300" y="2797175"/>
          <p14:tracePt t="7075" x="8115300" y="2789238"/>
          <p14:tracePt t="7084" x="8115300" y="2773363"/>
          <p14:tracePt t="7091" x="8115300" y="2759075"/>
          <p14:tracePt t="7102" x="8115300" y="2735263"/>
          <p14:tracePt t="7118" x="8115300" y="2713038"/>
          <p14:tracePt t="7139" x="8115300" y="2705100"/>
          <p14:tracePt t="7155" x="8115300" y="2697163"/>
          <p14:tracePt t="7166" x="8093075" y="2674938"/>
          <p14:tracePt t="7184" x="8069263" y="2659063"/>
          <p14:tracePt t="7200" x="8023225" y="2644775"/>
          <p14:tracePt t="7217" x="7985125" y="2628900"/>
          <p14:tracePt t="7233" x="7947025" y="2606675"/>
          <p14:tracePt t="7233" x="7924800" y="2590800"/>
          <p14:tracePt t="7253" x="7908925" y="2590800"/>
          <p14:tracePt t="7266" x="7878763" y="2568575"/>
          <p14:tracePt t="7266" x="7870825" y="2560638"/>
          <p14:tracePt t="7284" x="7840663" y="2536825"/>
          <p14:tracePt t="7301" x="7818438" y="2530475"/>
          <p14:tracePt t="7319" x="7794625" y="2522538"/>
          <p14:tracePt t="7335" x="7764463" y="2514600"/>
          <p14:tracePt t="7351" x="7734300" y="2506663"/>
          <p14:tracePt t="7367" x="7704138" y="2476500"/>
          <p14:tracePt t="7384" x="7666038" y="2460625"/>
          <p14:tracePt t="7400" x="7650163" y="2438400"/>
          <p14:tracePt t="7417" x="7635875" y="2422525"/>
          <p14:tracePt t="7434" x="7604125" y="2408238"/>
          <p14:tracePt t="7434" x="7597775" y="2408238"/>
          <p14:tracePt t="7452" x="7581900" y="2400300"/>
          <p14:tracePt t="7465" x="7559675" y="2384425"/>
          <p14:tracePt t="7482" x="7521575" y="2370138"/>
          <p14:tracePt t="7482" x="7497763" y="2354263"/>
          <p14:tracePt t="7500" x="7467600" y="2339975"/>
          <p14:tracePt t="7517" x="7437438" y="2316163"/>
          <p14:tracePt t="7533" x="7375525" y="2278063"/>
          <p14:tracePt t="7549" x="7331075" y="2263775"/>
          <p14:tracePt t="7565" x="7292975" y="2232025"/>
          <p14:tracePt t="7581" x="7261225" y="2209800"/>
          <p14:tracePt t="7601" x="7246938" y="2193925"/>
          <p14:tracePt t="7616" x="7231063" y="2193925"/>
          <p14:tracePt t="7651" x="7216775" y="2193925"/>
          <p14:tracePt t="7659" x="7208838" y="2179638"/>
          <p14:tracePt t="7668" x="7162800" y="2163763"/>
          <p14:tracePt t="7685" x="7132638" y="2141538"/>
          <p14:tracePt t="7701" x="7078663" y="2125663"/>
          <p14:tracePt t="7718" x="7040563" y="2103438"/>
          <p14:tracePt t="7733" x="7026275" y="2095500"/>
          <p14:tracePt t="7750" x="7002463" y="2095500"/>
          <p14:tracePt t="7766" x="6988175" y="2087563"/>
          <p14:tracePt t="7782" x="6980238" y="2087563"/>
          <p14:tracePt t="7827" x="6956425" y="2073275"/>
          <p14:tracePt t="7851" x="6934200" y="2065338"/>
          <p14:tracePt t="7859" x="6926263" y="2065338"/>
          <p14:tracePt t="7868" x="6904038" y="2057400"/>
          <p14:tracePt t="7882" x="6850063" y="2019300"/>
          <p14:tracePt t="7882" x="6842125" y="2019300"/>
          <p14:tracePt t="7901" x="6835775" y="2019300"/>
          <p14:tracePt t="7915" x="6827838" y="2019300"/>
          <p14:tracePt t="7933" x="6789738" y="2011363"/>
          <p14:tracePt t="7951" x="6675438" y="2011363"/>
          <p14:tracePt t="7967" x="6545263" y="2011363"/>
          <p14:tracePt t="7982" x="6430963" y="2003425"/>
          <p14:tracePt t="7999" x="6346825" y="1989138"/>
          <p14:tracePt t="8016" x="6316663" y="1989138"/>
          <p14:tracePt t="8034" x="6308725" y="1981200"/>
          <p14:tracePt t="8047" x="6286500" y="1981200"/>
          <p14:tracePt t="8075" x="6248400" y="1981200"/>
          <p14:tracePt t="8084" x="6164263" y="1965325"/>
          <p14:tracePt t="8098" x="5935663" y="1943100"/>
          <p14:tracePt t="8117" x="5813425" y="1943100"/>
          <p14:tracePt t="8134" x="5753100" y="1935163"/>
          <p14:tracePt t="8150" x="5737225" y="1920875"/>
          <p14:tracePt t="8167" x="5730875" y="1920875"/>
          <p14:tracePt t="8181" x="5722938" y="1920875"/>
          <p14:tracePt t="8198" x="5668963" y="1920875"/>
          <p14:tracePt t="8215" x="5578475" y="1920875"/>
          <p14:tracePt t="8231" x="5470525" y="1920875"/>
          <p14:tracePt t="8249" x="5410200" y="1912938"/>
          <p14:tracePt t="8265" x="5380038" y="1912938"/>
          <p14:tracePt t="8281" x="5372100" y="1905000"/>
          <p14:tracePt t="8298" x="5356225" y="1905000"/>
          <p14:tracePt t="8316" x="5287963" y="1897063"/>
          <p14:tracePt t="8334" x="5121275" y="1897063"/>
          <p14:tracePt t="8350" x="4953000" y="1897063"/>
          <p14:tracePt t="8367" x="4770438" y="1897063"/>
          <p14:tracePt t="8383" x="4648200" y="1897063"/>
          <p14:tracePt t="8399" x="4579938" y="1897063"/>
          <p14:tracePt t="8416" x="4525963" y="1897063"/>
          <p14:tracePt t="8433" x="4511675" y="1897063"/>
          <p14:tracePt t="8448" x="4435475" y="1897063"/>
          <p14:tracePt t="8465" x="4351338" y="1897063"/>
          <p14:tracePt t="8482" x="4244975" y="1905000"/>
          <p14:tracePt t="8482" x="4213225" y="1920875"/>
          <p14:tracePt t="8500" x="4168775" y="1920875"/>
          <p14:tracePt t="8517" x="4152900" y="1920875"/>
          <p14:tracePt t="8533" x="4144963" y="1920875"/>
          <p14:tracePt t="8554" x="4130675" y="1920875"/>
          <p14:tracePt t="8564" x="4084638" y="1920875"/>
          <p14:tracePt t="8581" x="4038600" y="1935163"/>
          <p14:tracePt t="8597" x="4000500" y="1958975"/>
          <p14:tracePt t="8614" x="3978275" y="1958975"/>
          <p14:tracePt t="8633" x="3970338" y="1958975"/>
          <p14:tracePt t="8648" x="3954463" y="1958975"/>
          <p14:tracePt t="9606" x="3946525" y="1965325"/>
          <p14:tracePt t="10083" x="3946525" y="1973263"/>
          <p14:tracePt t="10091" x="3932238" y="1981200"/>
          <p14:tracePt t="10099" x="3924300" y="1981200"/>
          <p14:tracePt t="10113" x="3848100" y="2003425"/>
          <p14:tracePt t="10113" x="3787775" y="2011363"/>
          <p14:tracePt t="10133" x="3733800" y="2011363"/>
          <p14:tracePt t="10147" x="3505200" y="2065338"/>
          <p14:tracePt t="10165" x="3360738" y="2087563"/>
          <p14:tracePt t="10182" x="3216275" y="2103438"/>
          <p14:tracePt t="10198" x="3116263" y="2111375"/>
          <p14:tracePt t="10215" x="3017838" y="2133600"/>
          <p14:tracePt t="10231" x="2841625" y="2149475"/>
          <p14:tracePt t="10250" x="2644775" y="2171700"/>
          <p14:tracePt t="10264" x="2446338" y="2179638"/>
          <p14:tracePt t="10280" x="2324100" y="2179638"/>
          <p14:tracePt t="10297" x="2209800" y="2201863"/>
          <p14:tracePt t="10314" x="2111375" y="2201863"/>
          <p14:tracePt t="10330" x="1989138" y="2201863"/>
          <p14:tracePt t="10330" x="1912938" y="2201863"/>
          <p14:tracePt t="10348" x="1768475" y="2201863"/>
          <p14:tracePt t="10366" x="1616075" y="2201863"/>
          <p14:tracePt t="10382" x="1477963" y="2201863"/>
          <p14:tracePt t="10398" x="1355725" y="2209800"/>
          <p14:tracePt t="10415" x="1227138" y="2239963"/>
          <p14:tracePt t="10431" x="1127125" y="2255838"/>
          <p14:tracePt t="10448" x="998538" y="2270125"/>
          <p14:tracePt t="10464" x="884238" y="2278063"/>
          <p14:tracePt t="10480" x="808038" y="2286000"/>
          <p14:tracePt t="10496" x="777875" y="2286000"/>
          <p14:tracePt t="10513" x="762000" y="2286000"/>
          <p14:tracePt t="10532" x="746125" y="2286000"/>
          <p14:tracePt t="10859" x="739775" y="2286000"/>
          <p14:tracePt t="10867" x="731838" y="2286000"/>
          <p14:tracePt t="10878" x="715963" y="2286000"/>
          <p14:tracePt t="10897" x="685800" y="2286000"/>
          <p14:tracePt t="10913" x="663575" y="2286000"/>
          <p14:tracePt t="10913" x="639763" y="2286000"/>
          <p14:tracePt t="10932" x="601663" y="2286000"/>
          <p14:tracePt t="10946" x="525463" y="2286000"/>
          <p14:tracePt t="10946" x="487363" y="2286000"/>
          <p14:tracePt t="10965" x="449263" y="2286000"/>
          <p14:tracePt t="10982" x="434975" y="2286000"/>
          <p14:tracePt t="10995" x="427038" y="2286000"/>
          <p14:tracePt t="11059" x="434975" y="2286000"/>
          <p14:tracePt t="11244" x="449263" y="2286000"/>
          <p14:tracePt t="11251" x="457200" y="2286000"/>
          <p14:tracePt t="11262" x="487363" y="2293938"/>
          <p14:tracePt t="11279" x="503238" y="2293938"/>
          <p14:tracePt t="11296" x="517525" y="2293938"/>
          <p14:tracePt t="11312" x="549275" y="2293938"/>
          <p14:tracePt t="11328" x="563563" y="2293938"/>
          <p14:tracePt t="11328" x="579438" y="2293938"/>
          <p14:tracePt t="11348" x="601663" y="2293938"/>
          <p14:tracePt t="11365" x="609600" y="2293938"/>
          <p14:tracePt t="11376" x="631825" y="2293938"/>
          <p14:tracePt t="11395" x="647700" y="2293938"/>
          <p14:tracePt t="11411" x="663575" y="2293938"/>
          <p14:tracePt t="11450" x="677863" y="2293938"/>
          <p14:tracePt t="11459" x="693738" y="2293938"/>
          <p14:tracePt t="11466" x="715963" y="2293938"/>
          <p14:tracePt t="11477" x="746125" y="2293938"/>
          <p14:tracePt t="11495" x="777875" y="2293938"/>
          <p14:tracePt t="11511" x="800100" y="2293938"/>
          <p14:tracePt t="11532" x="808038" y="2293938"/>
          <p14:tracePt t="11562" x="808038" y="2286000"/>
          <p14:tracePt t="11578" x="808038" y="2270125"/>
          <p14:tracePt t="11618" x="808038" y="2263775"/>
          <p14:tracePt t="11810" x="808038" y="2270125"/>
          <p14:tracePt t="11834" x="808038" y="2278063"/>
          <p14:tracePt t="11844" x="808038" y="2308225"/>
          <p14:tracePt t="11850" x="808038" y="2339975"/>
          <p14:tracePt t="11860" x="854075" y="2454275"/>
          <p14:tracePt t="11877" x="936625" y="2582863"/>
          <p14:tracePt t="11895" x="1006475" y="2705100"/>
          <p14:tracePt t="11912" x="1104900" y="2803525"/>
          <p14:tracePt t="11928" x="1203325" y="2911475"/>
          <p14:tracePt t="11945" x="1333500" y="3032125"/>
          <p14:tracePt t="11945" x="1401763" y="3078163"/>
          <p14:tracePt t="11963" x="1470025" y="3124200"/>
          <p14:tracePt t="11977" x="1570038" y="3230563"/>
          <p14:tracePt t="11977" x="1622425" y="3276600"/>
          <p14:tracePt t="11996" x="1736725" y="3421063"/>
          <p14:tracePt t="12011" x="1858963" y="3543300"/>
          <p14:tracePt t="12028" x="2049463" y="3665538"/>
          <p14:tracePt t="12044" x="2217738" y="3763963"/>
          <p14:tracePt t="12060" x="2332038" y="3832225"/>
          <p14:tracePt t="12077" x="2438400" y="3902075"/>
          <p14:tracePt t="12094" x="2590800" y="3984625"/>
          <p14:tracePt t="12110" x="2797175" y="4144963"/>
          <p14:tracePt t="12127" x="3009900" y="4237038"/>
          <p14:tracePt t="12144" x="3154363" y="4305300"/>
          <p14:tracePt t="12161" x="3268663" y="4327525"/>
          <p14:tracePt t="12161" x="3284538" y="4335463"/>
          <p14:tracePt t="12180" x="3314700" y="4335463"/>
          <p14:tracePt t="12194" x="3421063" y="4335463"/>
          <p14:tracePt t="12212" x="3603625" y="4335463"/>
          <p14:tracePt t="12229" x="3856038" y="4335463"/>
          <p14:tracePt t="12247" x="4060825" y="4335463"/>
          <p14:tracePt t="12261" x="4206875" y="4335463"/>
          <p14:tracePt t="12277" x="4283075" y="4335463"/>
          <p14:tracePt t="12294" x="4297363" y="4327525"/>
          <p14:tracePt t="12310" x="4305300" y="4327525"/>
          <p14:tracePt t="12326" x="4343400" y="4305300"/>
          <p14:tracePt t="12343" x="4503738" y="4275138"/>
          <p14:tracePt t="12360" x="4754563" y="4275138"/>
          <p14:tracePt t="12377" x="4968875" y="4275138"/>
          <p14:tracePt t="12377" x="5013325" y="4275138"/>
          <p14:tracePt t="12396" x="5029200" y="4275138"/>
          <p14:tracePt t="12410" x="5021263" y="4275138"/>
          <p14:tracePt t="12530" x="5006975" y="4275138"/>
          <p14:tracePt t="12538" x="4999038" y="4275138"/>
          <p14:tracePt t="12554" x="4975225" y="4283075"/>
          <p14:tracePt t="12602" x="4960938" y="4283075"/>
          <p14:tracePt t="12610" x="4860925" y="4283075"/>
          <p14:tracePt t="12627" x="4762500" y="4289425"/>
          <p14:tracePt t="12645" x="4694238" y="4289425"/>
          <p14:tracePt t="12661" x="4678363" y="4289425"/>
          <p14:tracePt t="12676" x="4670425" y="4289425"/>
          <p14:tracePt t="12698" x="4678363" y="4297363"/>
          <p14:tracePt t="12922" x="4686300" y="4305300"/>
          <p14:tracePt t="12930" x="4694238" y="4305300"/>
          <p14:tracePt t="12978" x="4702175" y="4305300"/>
          <p14:tracePt t="12986" x="4716463" y="4305300"/>
          <p14:tracePt t="12995" x="4724400" y="4305300"/>
          <p14:tracePt t="13009" x="4746625" y="4305300"/>
          <p14:tracePt t="13028" x="4762500" y="4305300"/>
          <p14:tracePt t="13044" x="4784725" y="4313238"/>
          <p14:tracePt t="13060" x="4822825" y="4313238"/>
          <p14:tracePt t="13077" x="4876800" y="4313238"/>
          <p14:tracePt t="13093" x="4930775" y="4313238"/>
          <p14:tracePt t="13109" x="4991100" y="4335463"/>
          <p14:tracePt t="13127" x="5013325" y="4343400"/>
          <p14:tracePt t="13143" x="5021263" y="4351338"/>
          <p14:tracePt t="13159" x="5037138" y="4351338"/>
          <p14:tracePt t="13218" x="5051425" y="4351338"/>
          <p14:tracePt t="13227" x="5083175" y="4351338"/>
          <p14:tracePt t="13243" x="5097463" y="4351338"/>
          <p14:tracePt t="13250" x="5113338" y="4351338"/>
          <p14:tracePt t="13261" x="5127625" y="4359275"/>
          <p14:tracePt t="14165" x="5121275" y="4359275"/>
          <p14:tracePt t="14274" x="5113338" y="4359275"/>
          <p14:tracePt t="14282" x="5105400" y="4359275"/>
          <p14:tracePt t="14292" x="5075238" y="4359275"/>
          <p14:tracePt t="14308" x="4983163" y="4359275"/>
          <p14:tracePt t="14325" x="4838700" y="4351338"/>
          <p14:tracePt t="14342" x="4724400" y="4321175"/>
          <p14:tracePt t="14358" x="4632325" y="4283075"/>
          <p14:tracePt t="14375" x="4511675" y="4251325"/>
          <p14:tracePt t="14391" x="4373563" y="4213225"/>
          <p14:tracePt t="14408" x="4175125" y="4160838"/>
          <p14:tracePt t="14425" x="3970338" y="4106863"/>
          <p14:tracePt t="14425" x="3832225" y="4046538"/>
          <p14:tracePt t="14444" x="3589338" y="4008438"/>
          <p14:tracePt t="14460" x="3360738" y="3924300"/>
          <p14:tracePt t="14476" x="3154363" y="3886200"/>
          <p14:tracePt t="14493" x="2941638" y="3825875"/>
          <p14:tracePt t="14509" x="2682875" y="3733800"/>
          <p14:tracePt t="14528" x="2506663" y="3665538"/>
          <p14:tracePt t="14543" x="2301875" y="3603625"/>
          <p14:tracePt t="14557" x="2087563" y="3551238"/>
          <p14:tracePt t="14573" x="1882775" y="3482975"/>
          <p14:tracePt t="14591" x="1752600" y="3451225"/>
          <p14:tracePt t="14608" x="1638300" y="3429000"/>
          <p14:tracePt t="14625" x="1524000" y="3406775"/>
          <p14:tracePt t="14641" x="1439863" y="3406775"/>
          <p14:tracePt t="14641" x="1387475" y="3390900"/>
          <p14:tracePt t="14659" x="1379538" y="3390900"/>
          <p14:tracePt t="14675" x="1371600" y="3390900"/>
          <p14:tracePt t="14698" x="1363663" y="3382963"/>
          <p14:tracePt t="14710" x="1355725" y="3382963"/>
          <p14:tracePt t="14724" x="1311275" y="3368675"/>
          <p14:tracePt t="14744" x="1279525" y="3344863"/>
          <p14:tracePt t="14759" x="1265238" y="3336925"/>
          <p14:tracePt t="14773" x="1279525" y="3336925"/>
          <p14:tracePt t="14994" x="1279525" y="3322638"/>
          <p14:tracePt t="15162" x="1287463" y="3322638"/>
          <p14:tracePt t="15931" x="1295400" y="3314700"/>
          <p14:tracePt t="16194" x="1303338" y="3314700"/>
          <p14:tracePt t="16851" x="1311275" y="3314700"/>
          <p14:tracePt t="16874" x="1311275" y="3306763"/>
          <p14:tracePt t="17146" x="1317625" y="3306763"/>
          <p14:tracePt t="17962" x="1325563" y="3298825"/>
          <p14:tracePt t="18010" x="1333500" y="3292475"/>
          <p14:tracePt t="18114" x="1333500" y="3284538"/>
          <p14:tracePt t="18138" x="1341438" y="3276600"/>
          <p14:tracePt t="18226" x="1341438" y="3268663"/>
          <p14:tracePt t="18234" x="1341438" y="3254375"/>
          <p14:tracePt t="18242" x="1341438" y="3246438"/>
          <p14:tracePt t="18254" x="1349375" y="3246438"/>
          <p14:tracePt t="18274" x="1349375" y="3238500"/>
          <p14:tracePt t="18314" x="1349375" y="3230563"/>
          <p14:tracePt t="18330" x="1355725" y="3222625"/>
          <p14:tracePt t="18378" x="1363663" y="3222625"/>
          <p14:tracePt t="18387" x="1363663" y="3216275"/>
          <p14:tracePt t="18403" x="1371600" y="3208338"/>
          <p14:tracePt t="18459" x="1371600" y="3200400"/>
          <p14:tracePt t="18514" x="1379538" y="3200400"/>
          <p14:tracePt t="18540" x="1387475" y="3192463"/>
          <p14:tracePt t="19436" x="1393825" y="3178175"/>
          <p14:tracePt t="19442" x="1401763" y="3178175"/>
          <p14:tracePt t="19482" x="1409700" y="3178175"/>
          <p14:tracePt t="19490" x="1417638" y="3170238"/>
          <p14:tracePt t="19506" x="1425575" y="3170238"/>
          <p14:tracePt t="19538" x="1431925" y="3154363"/>
          <p14:tracePt t="19594" x="1439863" y="3154363"/>
          <p14:tracePt t="19610" x="1439863" y="3146425"/>
          <p14:tracePt t="19626" x="1447800" y="3146425"/>
          <p14:tracePt t="19635" x="1455738" y="3132138"/>
          <p14:tracePt t="19651" x="1455738" y="3124200"/>
          <p14:tracePt t="19658" x="1463675" y="3124200"/>
          <p14:tracePt t="19674" x="1463675" y="3116263"/>
          <p14:tracePt t="19954" x="1463675" y="3108325"/>
          <p14:tracePt t="19978" x="1463675" y="3101975"/>
          <p14:tracePt t="19987" x="1455738" y="3101975"/>
          <p14:tracePt t="20514" x="1447800" y="3101975"/>
          <p14:tracePt t="20538" x="1439863" y="3108325"/>
          <p14:tracePt t="20562" x="1431925" y="3116263"/>
          <p14:tracePt t="20594" x="1425575" y="3124200"/>
          <p14:tracePt t="20610" x="1417638" y="3132138"/>
          <p14:tracePt t="20642" x="1417638" y="3140075"/>
          <p14:tracePt t="20658" x="1401763" y="3146425"/>
          <p14:tracePt t="20667" x="1401763" y="3154363"/>
          <p14:tracePt t="20698" x="1393825" y="3154363"/>
          <p14:tracePt t="20706" x="1393825" y="3170238"/>
          <p14:tracePt t="20722" x="1393825" y="3178175"/>
          <p14:tracePt t="20734" x="1393825" y="3184525"/>
          <p14:tracePt t="20794" x="1387475" y="3192463"/>
          <p14:tracePt t="20802" x="1379538" y="3200400"/>
          <p14:tracePt t="20819" x="1379538" y="3216275"/>
          <p14:tracePt t="20842" x="1379538" y="3222625"/>
          <p14:tracePt t="20867" x="1379538" y="3230563"/>
          <p14:tracePt t="20874" x="1371600" y="3230563"/>
          <p14:tracePt t="20890" x="1363663" y="3238500"/>
          <p14:tracePt t="20906" x="1363663" y="3246438"/>
          <p14:tracePt t="20922" x="1363663" y="3254375"/>
          <p14:tracePt t="20947" x="1355725" y="3260725"/>
          <p14:tracePt t="20970" x="1355725" y="3268663"/>
          <p14:tracePt t="20994" x="1349375" y="3268663"/>
          <p14:tracePt t="21026" x="1341438" y="3276600"/>
          <p14:tracePt t="21035" x="1341438" y="3284538"/>
          <p14:tracePt t="21058" x="1341438" y="3292475"/>
          <p14:tracePt t="21082" x="1341438" y="3298825"/>
          <p14:tracePt t="21090" x="1333500" y="3298825"/>
          <p14:tracePt t="21101" x="1333500" y="3306763"/>
          <p14:tracePt t="21170" x="1333500" y="3322638"/>
          <p14:tracePt t="21202" x="1325563" y="3322638"/>
          <p14:tracePt t="21210" x="1325563" y="3330575"/>
          <p14:tracePt t="21226" x="1325563" y="3336925"/>
          <p14:tracePt t="21251" x="1325563" y="3344863"/>
          <p14:tracePt t="21258" x="1325563" y="3352800"/>
          <p14:tracePt t="21284" x="1325563" y="3360738"/>
          <p14:tracePt t="21298" x="1325563" y="3368675"/>
          <p14:tracePt t="21306" x="1317625" y="3375025"/>
          <p14:tracePt t="21322" x="1311275" y="3382963"/>
          <p14:tracePt t="21338" x="1311275" y="3390900"/>
          <p14:tracePt t="21362" x="1303338" y="3398838"/>
          <p14:tracePt t="21378" x="1303338" y="3406775"/>
          <p14:tracePt t="21387" x="1287463" y="3413125"/>
          <p14:tracePt t="21442" x="1287463" y="3429000"/>
          <p14:tracePt t="21490" x="1287463" y="3436938"/>
          <p14:tracePt t="21540" x="1287463" y="3444875"/>
          <p14:tracePt t="21570" x="1287463" y="3451225"/>
          <p14:tracePt t="21634" x="1287463" y="3459163"/>
          <p14:tracePt t="21658" x="1295400" y="3459163"/>
          <p14:tracePt t="22218" x="1303338" y="3451225"/>
          <p14:tracePt t="22258" x="1311275" y="3451225"/>
          <p14:tracePt t="22274" x="1317625" y="3444875"/>
          <p14:tracePt t="22283" x="1317625" y="3436938"/>
          <p14:tracePt t="22306" x="1325563" y="3429000"/>
          <p14:tracePt t="22330" x="1333500" y="3429000"/>
          <p14:tracePt t="22347" x="1341438" y="3421063"/>
          <p14:tracePt t="22354" x="1341438" y="3413125"/>
          <p14:tracePt t="22366" x="1349375" y="3413125"/>
          <p14:tracePt t="22386" x="1349375" y="3406775"/>
          <p14:tracePt t="22402" x="1355725" y="3398838"/>
          <p14:tracePt t="22416" x="1355725" y="3382963"/>
          <p14:tracePt t="22433" x="1371600" y="3375025"/>
          <p14:tracePt t="22433" x="1371600" y="3360738"/>
          <p14:tracePt t="22451" x="1379538" y="3352800"/>
          <p14:tracePt t="22467" x="1379538" y="3344863"/>
          <p14:tracePt t="22484" x="1379538" y="3336925"/>
          <p14:tracePt t="22515" x="1387475" y="3330575"/>
          <p14:tracePt t="22522" x="1393825" y="3322638"/>
          <p14:tracePt t="22547" x="1401763" y="3314700"/>
          <p14:tracePt t="22563" x="1401763" y="3306763"/>
          <p14:tracePt t="22578" x="1409700" y="3298825"/>
          <p14:tracePt t="22586" x="1409700" y="3292475"/>
          <p14:tracePt t="22599" x="1417638" y="3276600"/>
          <p14:tracePt t="22599" x="1425575" y="3268663"/>
          <p14:tracePt t="22619" x="1425575" y="3260725"/>
          <p14:tracePt t="22633" x="1431925" y="3254375"/>
          <p14:tracePt t="22649" x="1431925" y="3246438"/>
          <p14:tracePt t="22668" x="1431925" y="3238500"/>
          <p14:tracePt t="22683" x="1447800" y="3222625"/>
          <p14:tracePt t="22701" x="1447800" y="3208338"/>
          <p14:tracePt t="22716" x="1463675" y="3200400"/>
          <p14:tracePt t="22732" x="1463675" y="3192463"/>
          <p14:tracePt t="22749" x="1463675" y="3184525"/>
          <p14:tracePt t="22765" x="1463675" y="3178175"/>
          <p14:tracePt t="22782" x="1470025" y="3162300"/>
          <p14:tracePt t="22799" x="1470025" y="3154363"/>
          <p14:tracePt t="22815" x="1477963" y="3146425"/>
          <p14:tracePt t="22833" x="1477963" y="3140075"/>
          <p14:tracePt t="22882" x="1477963" y="3124200"/>
          <p14:tracePt t="22890" x="1485900" y="3108325"/>
          <p14:tracePt t="22906" x="1485900" y="3101975"/>
          <p14:tracePt t="22916" x="1493838" y="3094038"/>
          <p14:tracePt t="29943" x="1485900" y="3094038"/>
          <p14:tracePt t="31317" x="1477963" y="3094038"/>
          <p14:tracePt t="32459" x="1470025" y="3094038"/>
          <p14:tracePt t="32730" x="1455738" y="3094038"/>
          <p14:tracePt t="32866" x="1447800" y="3094038"/>
          <p14:tracePt t="32930" x="1439863" y="3094038"/>
          <p14:tracePt t="32946" x="1439863" y="3101975"/>
          <p14:tracePt t="32962" x="1425575" y="3108325"/>
          <p14:tracePt t="33010" x="1417638" y="3108325"/>
          <p14:tracePt t="33323" x="1409700" y="3108325"/>
          <p14:tracePt t="33330" x="1409700" y="3116263"/>
          <p14:tracePt t="33355" x="1409700" y="3124200"/>
          <p14:tracePt t="33378" x="1401763" y="3132138"/>
          <p14:tracePt t="33387" x="1401763" y="3140075"/>
          <p14:tracePt t="33403" x="1393825" y="3140075"/>
          <p14:tracePt t="33410" x="1387475" y="3154363"/>
          <p14:tracePt t="33434" x="1387475" y="3162300"/>
          <p14:tracePt t="33450" x="1379538" y="3170238"/>
          <p14:tracePt t="33458" x="1379538" y="3178175"/>
          <p14:tracePt t="33507" x="1379538" y="3184525"/>
          <p14:tracePt t="33530" x="1371600" y="3192463"/>
          <p14:tracePt t="33541" x="1371600" y="3200400"/>
          <p14:tracePt t="33570" x="1371600" y="3208338"/>
          <p14:tracePt t="33587" x="1363663" y="3216275"/>
          <p14:tracePt t="33626" x="1363663" y="3222625"/>
          <p14:tracePt t="33634" x="1363663" y="3230563"/>
          <p14:tracePt t="33691" x="1363663" y="3238500"/>
          <p14:tracePt t="33706" x="1355725" y="3238500"/>
          <p14:tracePt t="33723" x="1355725" y="3254375"/>
          <p14:tracePt t="33755" x="1355725" y="3260725"/>
          <p14:tracePt t="33874" x="1349375" y="3268663"/>
          <p14:tracePt t="33898" x="1341438" y="3268663"/>
          <p14:tracePt t="33946" x="1341438" y="3276600"/>
          <p14:tracePt t="33986" x="1333500" y="3292475"/>
          <p14:tracePt t="34018" x="1333500" y="3298825"/>
          <p14:tracePt t="34042" x="1325563" y="3298825"/>
          <p14:tracePt t="34058" x="1317625" y="3314700"/>
          <p14:tracePt t="34074" x="1317625" y="3322638"/>
          <p14:tracePt t="34226" x="1317625" y="3330575"/>
          <p14:tracePt t="34266" x="1311275" y="3330575"/>
          <p14:tracePt t="34282" x="1295400" y="3352800"/>
          <p14:tracePt t="35050" x="1295400" y="3336925"/>
          <p14:tracePt t="35418" x="1311275" y="3330575"/>
          <p14:tracePt t="35451" x="1317625" y="3322638"/>
          <p14:tracePt t="35498" x="1325563" y="3314700"/>
          <p14:tracePt t="35554" x="1333500" y="3314700"/>
          <p14:tracePt t="35570" x="1341438" y="3314700"/>
          <p14:tracePt t="35578" x="1341438" y="3306763"/>
          <p14:tracePt t="35588" x="1355725" y="3298825"/>
          <p14:tracePt t="35642" x="1363663" y="3292475"/>
          <p14:tracePt t="35658" x="1371600" y="3284538"/>
          <p14:tracePt t="35667" x="1379538" y="3276600"/>
          <p14:tracePt t="35674" x="1387475" y="3268663"/>
          <p14:tracePt t="35686" x="1401763" y="3246438"/>
          <p14:tracePt t="35703" x="1409700" y="3246438"/>
          <p14:tracePt t="35719" x="1417638" y="3230563"/>
          <p14:tracePt t="35736" x="1425575" y="3222625"/>
          <p14:tracePt t="35736" x="1425575" y="3216275"/>
          <p14:tracePt t="35756" x="1431925" y="3216275"/>
          <p14:tracePt t="35769" x="1431925" y="3200400"/>
          <p14:tracePt t="35787" x="1447800" y="3184525"/>
          <p14:tracePt t="35804" x="1447800" y="3170238"/>
          <p14:tracePt t="35820" x="1447800" y="3162300"/>
          <p14:tracePt t="35836" x="1455738" y="3162300"/>
          <p14:tracePt t="35852" x="1455738" y="3154363"/>
          <p14:tracePt t="35868" x="1455738" y="3140075"/>
          <p14:tracePt t="35898" x="1455738" y="3124200"/>
          <p14:tracePt t="35914" x="1455738" y="3108325"/>
          <p14:tracePt t="35922" x="1470025" y="3101975"/>
          <p14:tracePt t="35936" x="1470025" y="3078163"/>
          <p14:tracePt t="35954" x="1470025" y="3070225"/>
          <p14:tracePt t="39145" x="1477963" y="3070225"/>
          <p14:tracePt t="39274" x="1485900" y="3070225"/>
          <p14:tracePt t="39411" x="1493838" y="3070225"/>
          <p14:tracePt t="39426" x="1501775" y="3063875"/>
          <p14:tracePt t="39442" x="1508125" y="3063875"/>
          <p14:tracePt t="39451" x="1516063" y="3055938"/>
          <p14:tracePt t="39490" x="1524000" y="3055938"/>
          <p14:tracePt t="39514" x="1539875" y="3048000"/>
          <p14:tracePt t="39522" x="1539875" y="3040063"/>
          <p14:tracePt t="39534" x="1546225" y="3017838"/>
          <p14:tracePt t="39547" x="1554163" y="3017838"/>
          <p14:tracePt t="39602" x="1570038" y="3009900"/>
          <p14:tracePt t="39618" x="1577975" y="3001963"/>
          <p14:tracePt t="39682" x="1577975" y="2994025"/>
          <p14:tracePt t="39690" x="1584325" y="2987675"/>
          <p14:tracePt t="39715" x="1592263" y="2979738"/>
          <p14:tracePt t="39722" x="1608138" y="2971800"/>
          <p14:tracePt t="39754" x="1616075" y="2963863"/>
          <p14:tracePt t="39834" x="1616075" y="2949575"/>
          <p14:tracePt t="39866" x="1622425" y="2949575"/>
          <p14:tracePt t="39874" x="1630363" y="2933700"/>
          <p14:tracePt t="39884" x="1638300" y="2933700"/>
          <p14:tracePt t="39898" x="1646238" y="2933700"/>
          <p14:tracePt t="39916" x="1654175" y="2917825"/>
          <p14:tracePt t="39931" x="1660525" y="2917825"/>
          <p14:tracePt t="39949" x="1668463" y="2917825"/>
          <p14:tracePt t="39970" x="1668463" y="2911475"/>
          <p14:tracePt t="40026" x="1676400" y="2903538"/>
          <p14:tracePt t="40059" x="1684338" y="2903538"/>
          <p14:tracePt t="40083" x="1698625" y="2887663"/>
          <p14:tracePt t="40106" x="1714500" y="2879725"/>
          <p14:tracePt t="40116" x="1730375" y="2873375"/>
          <p14:tracePt t="40122" x="1752600" y="2857500"/>
          <p14:tracePt t="40133" x="1760538" y="2857500"/>
          <p14:tracePt t="40149" x="1768475" y="2841625"/>
          <p14:tracePt t="40164" x="1774825" y="2841625"/>
          <p14:tracePt t="40181" x="1782763" y="2841625"/>
          <p14:tracePt t="40197" x="1790700" y="2835275"/>
          <p14:tracePt t="40214" x="1806575" y="2827338"/>
          <p14:tracePt t="40232" x="1812925" y="2827338"/>
          <p14:tracePt t="40248" x="1820863" y="2827338"/>
          <p14:tracePt t="40264" x="1828800" y="2819400"/>
          <p14:tracePt t="40322" x="1820863" y="2827338"/>
          <p14:tracePt t="40562" x="1812925" y="2827338"/>
          <p14:tracePt t="40578" x="1806575" y="2827338"/>
          <p14:tracePt t="40586" x="1798638" y="2827338"/>
          <p14:tracePt t="40602" x="1790700" y="2827338"/>
          <p14:tracePt t="40626" x="1790700" y="2835275"/>
          <p14:tracePt t="40642" x="1782763" y="2835275"/>
          <p14:tracePt t="40650" x="1774825" y="2835275"/>
          <p14:tracePt t="40674" x="1768475" y="2841625"/>
          <p14:tracePt t="40690" x="1760538" y="2841625"/>
          <p14:tracePt t="40715" x="1752600" y="2841625"/>
          <p14:tracePt t="40906" x="1760538" y="2835275"/>
          <p14:tracePt t="40938" x="1768475" y="2819400"/>
          <p14:tracePt t="40954" x="1768475" y="2811463"/>
          <p14:tracePt t="40963" x="1798638" y="2789238"/>
          <p14:tracePt t="40970" x="1798638" y="2781300"/>
          <p14:tracePt t="40981" x="1812925" y="2773363"/>
          <p14:tracePt t="40997" x="1820863" y="2765425"/>
          <p14:tracePt t="41013" x="1836738" y="2759075"/>
          <p14:tracePt t="41032" x="1858963" y="2743200"/>
          <p14:tracePt t="41046" x="1866900" y="2735263"/>
          <p14:tracePt t="41063" x="1882775" y="2727325"/>
          <p14:tracePt t="41083" x="1889125" y="2720975"/>
          <p14:tracePt t="41099" x="1905000" y="2713038"/>
          <p14:tracePt t="41154" x="1905000" y="2705100"/>
          <p14:tracePt t="41178" x="1912938" y="2697163"/>
          <p14:tracePt t="41186" x="1912938" y="2689225"/>
          <p14:tracePt t="41218" x="1920875" y="2682875"/>
          <p14:tracePt t="41227" x="1927225" y="2682875"/>
          <p14:tracePt t="41290" x="1927225" y="2674938"/>
          <p14:tracePt t="41298" x="1927225" y="2667000"/>
          <p14:tracePt t="41314" x="1927225" y="2659063"/>
          <p14:tracePt t="41331" x="1935163" y="2651125"/>
          <p14:tracePt t="41346" x="1943100" y="2636838"/>
          <p14:tracePt t="41365" x="1951038" y="2636838"/>
          <p14:tracePt t="41381" x="1958975" y="2628900"/>
          <p14:tracePt t="41433" x="1958975" y="2620963"/>
          <p14:tracePt t="41474" x="1958975" y="2613025"/>
          <p14:tracePt t="41490" x="1965325" y="2606675"/>
          <p14:tracePt t="41506" x="1973263" y="2598738"/>
          <p14:tracePt t="41531" x="1981200" y="2590800"/>
          <p14:tracePt t="41548" x="1989138" y="2582863"/>
          <p14:tracePt t="41554" x="1997075" y="2582863"/>
          <p14:tracePt t="41635" x="1997075" y="2574925"/>
          <p14:tracePt t="41642" x="2003425" y="2568575"/>
          <p14:tracePt t="41650" x="2011363" y="2568575"/>
          <p14:tracePt t="41674" x="2011363" y="2560638"/>
          <p14:tracePt t="41722" x="2019300" y="2560638"/>
          <p14:tracePt t="41842" x="2027238" y="2560638"/>
          <p14:tracePt t="41898" x="2035175" y="2560638"/>
          <p14:tracePt t="41906" x="2035175" y="2552700"/>
          <p14:tracePt t="41915" x="2041525" y="2544763"/>
          <p14:tracePt t="41954" x="2049463" y="2536825"/>
          <p14:tracePt t="45499" x="2049463" y="2522538"/>
          <p14:tracePt t="46194" x="2049463" y="2514600"/>
          <p14:tracePt t="46250" x="2049463" y="2506663"/>
          <p14:tracePt t="46298" x="2057400" y="2506663"/>
          <p14:tracePt t="46308" x="2057400" y="2498725"/>
          <p14:tracePt t="46314" x="2065338" y="2492375"/>
          <p14:tracePt t="46340" x="2065338" y="2484438"/>
          <p14:tracePt t="46346" x="2073275" y="2476500"/>
          <p14:tracePt t="46357" x="2079625" y="2468563"/>
          <p14:tracePt t="46375" x="2079625" y="2454275"/>
          <p14:tracePt t="46390" x="2087563" y="2446338"/>
          <p14:tracePt t="46498" x="2095500" y="2446338"/>
          <p14:tracePt t="46666" x="2111375" y="2438400"/>
          <p14:tracePt t="46707" x="2111375" y="2430463"/>
          <p14:tracePt t="46715" x="2125663" y="2430463"/>
          <p14:tracePt t="46725" x="2133600" y="2422525"/>
          <p14:tracePt t="46786" x="2141538" y="2416175"/>
          <p14:tracePt t="46818" x="2155825" y="2416175"/>
          <p14:tracePt t="46890" x="2155825" y="2408238"/>
          <p14:tracePt t="46899" x="2163763" y="2408238"/>
          <p14:tracePt t="46923" x="2171700" y="2408238"/>
          <p14:tracePt t="46938" x="2201863" y="2400300"/>
          <p14:tracePt t="46954" x="2217738" y="2392363"/>
          <p14:tracePt t="46962" x="2225675" y="2392363"/>
          <p14:tracePt t="46978" x="2232025" y="2392363"/>
          <p14:tracePt t="46991" x="2232025" y="2384425"/>
          <p14:tracePt t="47007" x="2239963" y="2384425"/>
          <p14:tracePt t="47058" x="2255838" y="2378075"/>
          <p14:tracePt t="47090" x="2278063" y="2362200"/>
          <p14:tracePt t="47098" x="2308225" y="2362200"/>
          <p14:tracePt t="47108" x="2354263" y="2339975"/>
          <p14:tracePt t="47125" x="2370138" y="2324100"/>
          <p14:tracePt t="47141" x="2384425" y="2308225"/>
          <p14:tracePt t="47157" x="2392363" y="2308225"/>
          <p14:tracePt t="47174" x="2400300" y="2308225"/>
          <p14:tracePt t="47202" x="2422525" y="2308225"/>
          <p14:tracePt t="47210" x="2438400" y="2293938"/>
          <p14:tracePt t="47224" x="2454275" y="2293938"/>
          <p14:tracePt t="47224" x="2468563" y="2270125"/>
          <p14:tracePt t="47245" x="2484438" y="2263775"/>
          <p14:tracePt t="47260" x="2484438" y="2255838"/>
          <p14:tracePt t="47274" x="2514600" y="2255838"/>
          <p14:tracePt t="47293" x="2530475" y="2247900"/>
          <p14:tracePt t="47309" x="2530475" y="2239963"/>
          <p14:tracePt t="47324" x="2536825" y="2239963"/>
          <p14:tracePt t="47341" x="2552700" y="2239963"/>
          <p14:tracePt t="47357" x="2568575" y="2232025"/>
          <p14:tracePt t="47373" x="2582863" y="2232025"/>
          <p14:tracePt t="47391" x="2598738" y="2225675"/>
          <p14:tracePt t="47407" x="2651125" y="2217738"/>
          <p14:tracePt t="47424" x="2697163" y="2209800"/>
          <p14:tracePt t="47441" x="2743200" y="2193925"/>
          <p14:tracePt t="47460" x="2751138" y="2187575"/>
          <p14:tracePt t="47474" x="2759075" y="2179638"/>
          <p14:tracePt t="47514" x="2765425" y="2179638"/>
          <p14:tracePt t="47525" x="2773363" y="2171700"/>
          <p14:tracePt t="47531" x="2781300" y="2163763"/>
          <p14:tracePt t="47541" x="2819400" y="2163763"/>
          <p14:tracePt t="47556" x="2835275" y="2149475"/>
          <p14:tracePt t="47573" x="2857500" y="2141538"/>
          <p14:tracePt t="47626" x="2865438" y="2141538"/>
          <p14:tracePt t="47650" x="2873375" y="2133600"/>
          <p14:tracePt t="47658" x="2879725" y="2125663"/>
          <p14:tracePt t="47675" x="2887663" y="2125663"/>
          <p14:tracePt t="47690" x="2895600" y="2125663"/>
          <p14:tracePt t="47714" x="2911475" y="2117725"/>
          <p14:tracePt t="47730" x="2917825" y="2111375"/>
          <p14:tracePt t="47762" x="2933700" y="2103438"/>
          <p14:tracePt t="47771" x="2941638" y="2103438"/>
          <p14:tracePt t="47786" x="2949575" y="2095500"/>
          <p14:tracePt t="47794" x="2955925" y="2095500"/>
          <p14:tracePt t="47806" x="2963863" y="2095500"/>
          <p14:tracePt t="47823" x="2979738" y="2087563"/>
          <p14:tracePt t="47840" x="2994025" y="2079625"/>
          <p14:tracePt t="47856" x="3048000" y="2073275"/>
          <p14:tracePt t="47856" x="3063875" y="2065338"/>
          <p14:tracePt t="47875" x="3116263" y="2065338"/>
          <p14:tracePt t="47892" x="3124200" y="2057400"/>
          <p14:tracePt t="47906" x="3132138" y="2057400"/>
          <p14:tracePt t="47954" x="3140075" y="2049463"/>
          <p14:tracePt t="47962" x="3146425" y="2049463"/>
          <p14:tracePt t="47974" x="3192463" y="2041525"/>
          <p14:tracePt t="47992" x="3230563" y="2027238"/>
          <p14:tracePt t="48007" x="3254375" y="2027238"/>
          <p14:tracePt t="48023" x="3268663" y="2011363"/>
          <p14:tracePt t="48039" x="3276600" y="2011363"/>
          <p14:tracePt t="48058" x="3284538" y="2011363"/>
          <p14:tracePt t="48098" x="3292475" y="2011363"/>
          <p14:tracePt t="48114" x="3306763" y="2003425"/>
          <p14:tracePt t="48130" x="3306763" y="1997075"/>
          <p14:tracePt t="48139" x="3314700" y="1997075"/>
          <p14:tracePt t="48186" x="3330575" y="1989138"/>
          <p14:tracePt t="48218" x="3344863" y="1989138"/>
          <p14:tracePt t="48244" x="3360738" y="1965325"/>
          <p14:tracePt t="48250" x="3382963" y="1965325"/>
          <p14:tracePt t="48259" x="3406775" y="1951038"/>
          <p14:tracePt t="48273" x="3467100" y="1951038"/>
          <p14:tracePt t="48273" x="3482975" y="1943100"/>
          <p14:tracePt t="48293" x="3497263" y="1935163"/>
          <p14:tracePt t="48306" x="3505200" y="1935163"/>
          <p14:tracePt t="48362" x="3505200" y="1927225"/>
          <p14:tracePt t="48370" x="3521075" y="1927225"/>
          <p14:tracePt t="48402" x="3543300" y="1927225"/>
          <p14:tracePt t="48410" x="3565525" y="1912938"/>
          <p14:tracePt t="48423" x="3581400" y="1897063"/>
          <p14:tracePt t="48439" x="3597275" y="1897063"/>
          <p14:tracePt t="48586" x="3603625" y="1897063"/>
          <p14:tracePt t="48618" x="3611563" y="1897063"/>
          <p14:tracePt t="48634" x="3619500" y="1889125"/>
          <p14:tracePt t="48650" x="3627438" y="1889125"/>
          <p14:tracePt t="48667" x="3635375" y="1882775"/>
          <p14:tracePt t="48675" x="3641725" y="1882775"/>
          <p14:tracePt t="48787" x="3649663" y="1882775"/>
          <p14:tracePt t="48794" x="3679825" y="1866900"/>
          <p14:tracePt t="48805" x="3749675" y="1858963"/>
          <p14:tracePt t="48823" x="3787775" y="1844675"/>
          <p14:tracePt t="48840" x="3810000" y="1844675"/>
          <p14:tracePt t="48856" x="3810000" y="1836738"/>
          <p14:tracePt t="48882" x="3817938" y="1836738"/>
          <p14:tracePt t="48914" x="3817938" y="1828800"/>
          <p14:tracePt t="48923" x="3825875" y="1828800"/>
          <p14:tracePt t="48930" x="3848100" y="1828800"/>
          <p14:tracePt t="48940" x="3894138" y="1812925"/>
          <p14:tracePt t="48957" x="3978275" y="1798638"/>
          <p14:tracePt t="48974" x="4030663" y="1790700"/>
          <p14:tracePt t="48990" x="4060825" y="1774825"/>
          <p14:tracePt t="49007" x="4076700" y="1774825"/>
          <p14:tracePt t="49082" x="4092575" y="1774825"/>
          <p14:tracePt t="49090" x="4130675" y="1774825"/>
          <p14:tracePt t="49105" x="4229100" y="1774825"/>
          <p14:tracePt t="49124" x="4244975" y="1774825"/>
          <p14:tracePt t="49170" x="4259263" y="1774825"/>
          <p14:tracePt t="49186" x="4289425" y="1774825"/>
          <p14:tracePt t="49203" x="4305300" y="1774825"/>
          <p14:tracePt t="49210" x="4321175" y="1774825"/>
          <p14:tracePt t="49221" x="4359275" y="1774825"/>
          <p14:tracePt t="49221" x="4373563" y="1774825"/>
          <p14:tracePt t="49242" x="4381500" y="1774825"/>
          <p14:tracePt t="49258" x="4397375" y="1768475"/>
          <p14:tracePt t="49306" x="4403725" y="1760538"/>
          <p14:tracePt t="49330" x="4419600" y="1760538"/>
          <p14:tracePt t="49346" x="4427538" y="1752600"/>
          <p14:tracePt t="49355" x="4441825" y="1752600"/>
          <p14:tracePt t="49362" x="4479925" y="1744663"/>
          <p14:tracePt t="49372" x="4533900" y="1730375"/>
          <p14:tracePt t="49389" x="4572000" y="1730375"/>
          <p14:tracePt t="49406" x="4602163" y="1730375"/>
          <p14:tracePt t="49422" x="4618038" y="1714500"/>
          <p14:tracePt t="49482" x="4625975" y="1714500"/>
          <p14:tracePt t="49490" x="4656138" y="1714500"/>
          <p14:tracePt t="49505" x="4732338" y="1714500"/>
          <p14:tracePt t="49505" x="4762500" y="1714500"/>
          <p14:tracePt t="49525" x="4792663" y="1714500"/>
          <p14:tracePt t="49541" x="4808538" y="1706563"/>
          <p14:tracePt t="49556" x="4816475" y="1698625"/>
          <p14:tracePt t="49626" x="4822825" y="1698625"/>
          <p14:tracePt t="49634" x="4838700" y="1698625"/>
          <p14:tracePt t="49642" x="4868863" y="1698625"/>
          <p14:tracePt t="49655" x="4906963" y="1684338"/>
          <p14:tracePt t="49672" x="4968875" y="1676400"/>
          <p14:tracePt t="49688" x="5029200" y="1668463"/>
          <p14:tracePt t="49705" x="5097463" y="1660525"/>
          <p14:tracePt t="49724" x="5105400" y="1660525"/>
          <p14:tracePt t="49739" x="5113338" y="1660525"/>
          <p14:tracePt t="49827" x="5121275" y="1660525"/>
          <p14:tracePt t="49834" x="5135563" y="1646238"/>
          <p14:tracePt t="49843" x="5143500" y="1646238"/>
          <p14:tracePt t="49855" x="5265738" y="1646238"/>
          <p14:tracePt t="49872" x="5464175" y="1646238"/>
          <p14:tracePt t="49889" x="5692775" y="1646238"/>
          <p14:tracePt t="49906" x="5845175" y="1646238"/>
          <p14:tracePt t="49906" x="5889625" y="1646238"/>
          <p14:tracePt t="49925" x="5905500" y="1646238"/>
          <p14:tracePt t="49938" x="5913438" y="1646238"/>
          <p14:tracePt t="50035" x="5913438" y="1654175"/>
          <p14:tracePt t="50067" x="5927725" y="1676400"/>
          <p14:tracePt t="50075" x="5943600" y="1684338"/>
          <p14:tracePt t="50089" x="5981700" y="1730375"/>
          <p14:tracePt t="50106" x="6019800" y="1752600"/>
          <p14:tracePt t="50106" x="6027738" y="1768475"/>
          <p14:tracePt t="50125" x="6035675" y="1790700"/>
          <p14:tracePt t="50140" x="6035675" y="1806575"/>
          <p14:tracePt t="50156" x="6035675" y="1828800"/>
          <p14:tracePt t="50174" x="6035675" y="1851025"/>
          <p14:tracePt t="50189" x="6035675" y="1897063"/>
          <p14:tracePt t="50206" x="6019800" y="1920875"/>
          <p14:tracePt t="50222" x="6019800" y="1965325"/>
          <p14:tracePt t="50239" x="6019800" y="1981200"/>
          <p14:tracePt t="50256" x="6003925" y="2019300"/>
          <p14:tracePt t="50273" x="5997575" y="2041525"/>
          <p14:tracePt t="50290" x="5997575" y="2065338"/>
          <p14:tracePt t="50306" x="5973763" y="2087563"/>
          <p14:tracePt t="50322" x="5965825" y="2095500"/>
          <p14:tracePt t="50337" x="5943600" y="2133600"/>
          <p14:tracePt t="50356" x="5913438" y="2163763"/>
          <p14:tracePt t="50373" x="5889625" y="2187575"/>
          <p14:tracePt t="50389" x="5859463" y="2209800"/>
          <p14:tracePt t="50406" x="5829300" y="2239963"/>
          <p14:tracePt t="50422" x="5791200" y="2263775"/>
          <p14:tracePt t="50438" x="5768975" y="2278063"/>
          <p14:tracePt t="50455" x="5737225" y="2301875"/>
          <p14:tracePt t="50472" x="5699125" y="2324100"/>
          <p14:tracePt t="50488" x="5661025" y="2339975"/>
          <p14:tracePt t="50506" x="5608638" y="2354263"/>
          <p14:tracePt t="50506" x="5578475" y="2378075"/>
          <p14:tracePt t="50526" x="5540375" y="2392363"/>
          <p14:tracePt t="50542" x="5508625" y="2392363"/>
          <p14:tracePt t="50542" x="5478463" y="2408238"/>
          <p14:tracePt t="50556" x="5440363" y="2416175"/>
          <p14:tracePt t="50570" x="5280025" y="2460625"/>
          <p14:tracePt t="50590" x="5143500" y="2498725"/>
          <p14:tracePt t="50605" x="5013325" y="2530475"/>
          <p14:tracePt t="50621" x="4930775" y="2552700"/>
          <p14:tracePt t="50639" x="4860925" y="2590800"/>
          <p14:tracePt t="50654" x="4784725" y="2590800"/>
          <p14:tracePt t="50671" x="4732338" y="2598738"/>
          <p14:tracePt t="50688" x="4670425" y="2613025"/>
          <p14:tracePt t="50705" x="4618038" y="2613025"/>
          <p14:tracePt t="50721" x="4518025" y="2613025"/>
          <p14:tracePt t="50721" x="4457700" y="2613025"/>
          <p14:tracePt t="50740" x="4327525" y="2613025"/>
          <p14:tracePt t="50757" x="4244975" y="2598738"/>
          <p14:tracePt t="50773" x="4175125" y="2574925"/>
          <p14:tracePt t="50789" x="4137025" y="2552700"/>
          <p14:tracePt t="50807" x="4122738" y="2536825"/>
          <p14:tracePt t="50821" x="4092575" y="2506663"/>
          <p14:tracePt t="50839" x="4038600" y="2446338"/>
          <p14:tracePt t="50855" x="3954463" y="2370138"/>
          <p14:tracePt t="50872" x="3863975" y="2286000"/>
          <p14:tracePt t="50888" x="3817938" y="2239963"/>
          <p14:tracePt t="50905" x="3794125" y="2225675"/>
          <p14:tracePt t="50905" x="3794125" y="2209800"/>
          <p14:tracePt t="50925" x="3779838" y="2193925"/>
          <p14:tracePt t="50937" x="3771900" y="2155825"/>
          <p14:tracePt t="50957" x="3763963" y="2117725"/>
          <p14:tracePt t="50973" x="3763963" y="2065338"/>
          <p14:tracePt t="50988" x="3756025" y="2027238"/>
          <p14:tracePt t="51007" x="3733800" y="1958975"/>
          <p14:tracePt t="51022" x="3717925" y="1927225"/>
          <p14:tracePt t="51039" x="3711575" y="1905000"/>
          <p14:tracePt t="51055" x="3711575" y="1882775"/>
          <p14:tracePt t="51070" x="3711575" y="1866900"/>
          <p14:tracePt t="51087" x="3711575" y="1828800"/>
          <p14:tracePt t="51106" x="3711575" y="1806575"/>
          <p14:tracePt t="51121" x="3733800" y="1744663"/>
          <p14:tracePt t="51138" x="3771900" y="1706563"/>
          <p14:tracePt t="51138" x="3779838" y="1692275"/>
          <p14:tracePt t="51156" x="3810000" y="1660525"/>
          <p14:tracePt t="51172" x="3817938" y="1646238"/>
          <p14:tracePt t="51189" x="3825875" y="1646238"/>
          <p14:tracePt t="51206" x="3848100" y="1630363"/>
          <p14:tracePt t="51221" x="3863975" y="1622425"/>
          <p14:tracePt t="51238" x="3902075" y="1608138"/>
          <p14:tracePt t="51256" x="4008438" y="1584325"/>
          <p14:tracePt t="51271" x="4122738" y="1570038"/>
          <p14:tracePt t="51288" x="4213225" y="1531938"/>
          <p14:tracePt t="51305" x="4289425" y="1501775"/>
          <p14:tracePt t="51305" x="4335463" y="1485900"/>
          <p14:tracePt t="51324" x="4351338" y="1470025"/>
          <p14:tracePt t="51337" x="4389438" y="1463675"/>
          <p14:tracePt t="51337" x="4403725" y="1463675"/>
          <p14:tracePt t="51357" x="4449763" y="1455738"/>
          <p14:tracePt t="51373" x="4549775" y="1439863"/>
          <p14:tracePt t="51388" x="4702175" y="1439863"/>
          <p14:tracePt t="51406" x="4860925" y="1439863"/>
          <p14:tracePt t="51421" x="4999038" y="1439863"/>
          <p14:tracePt t="51438" x="5067300" y="1439863"/>
          <p14:tracePt t="51454" x="5083175" y="1439863"/>
          <p14:tracePt t="51471" x="5089525" y="1439863"/>
          <p14:tracePt t="51487" x="5105400" y="1439863"/>
          <p14:tracePt t="51504" x="5159375" y="1439863"/>
          <p14:tracePt t="51523" x="5235575" y="1439863"/>
          <p14:tracePt t="51523" x="5280025" y="1439863"/>
          <p14:tracePt t="51541" x="5356225" y="1439863"/>
          <p14:tracePt t="51553" x="5508625" y="1439863"/>
          <p14:tracePt t="51553" x="5600700" y="1439863"/>
          <p14:tracePt t="51571" x="5692775" y="1439863"/>
          <p14:tracePt t="51586" x="5875338" y="1439863"/>
          <p14:tracePt t="51606" x="5889625" y="1439863"/>
          <p14:tracePt t="51621" x="5905500" y="1439863"/>
          <p14:tracePt t="51659" x="5927725" y="1439863"/>
          <p14:tracePt t="51675" x="5943600" y="1447800"/>
          <p14:tracePt t="51683" x="5959475" y="1470025"/>
          <p14:tracePt t="51691" x="5981700" y="1485900"/>
          <p14:tracePt t="51703" x="6019800" y="1524000"/>
          <p14:tracePt t="51720" x="6065838" y="1546225"/>
          <p14:tracePt t="51737" x="6065838" y="1554163"/>
          <p14:tracePt t="51737" x="6073775" y="1554163"/>
          <p14:tracePt t="51757" x="6073775" y="1562100"/>
          <p14:tracePt t="51771" x="6073775" y="1570038"/>
          <p14:tracePt t="51795" x="6073775" y="1584325"/>
          <p14:tracePt t="51805" x="6065838" y="1608138"/>
          <p14:tracePt t="51822" x="6065838" y="1646238"/>
          <p14:tracePt t="51838" x="6049963" y="1730375"/>
          <p14:tracePt t="51855" x="6049963" y="1798638"/>
          <p14:tracePt t="51871" x="6035675" y="1851025"/>
          <p14:tracePt t="51887" x="6027738" y="1897063"/>
          <p14:tracePt t="51905" x="6019800" y="1935163"/>
          <p14:tracePt t="51921" x="6003925" y="1958975"/>
          <p14:tracePt t="51937" x="5989638" y="1973263"/>
          <p14:tracePt t="51954" x="5973763" y="1989138"/>
          <p14:tracePt t="51954" x="5965825" y="2019300"/>
          <p14:tracePt t="51973" x="5935663" y="2041525"/>
          <p14:tracePt t="51988" x="5913438" y="2095500"/>
          <p14:tracePt t="52006" x="5875338" y="2155825"/>
          <p14:tracePt t="52023" x="5845175" y="2187575"/>
          <p14:tracePt t="52038" x="5807075" y="2217738"/>
          <p14:tracePt t="52055" x="5783263" y="2232025"/>
          <p14:tracePt t="52071" x="5745163" y="2255838"/>
          <p14:tracePt t="52088" x="5676900" y="2278063"/>
          <p14:tracePt t="52105" x="5600700" y="2293938"/>
          <p14:tracePt t="52121" x="5524500" y="2324100"/>
          <p14:tracePt t="52121" x="5486400" y="2332038"/>
          <p14:tracePt t="52140" x="5456238" y="2339975"/>
          <p14:tracePt t="52153" x="5364163" y="2362200"/>
          <p14:tracePt t="52170" x="5219700" y="2370138"/>
          <p14:tracePt t="52188" x="5127625" y="2384425"/>
          <p14:tracePt t="52205" x="5051425" y="2400300"/>
          <p14:tracePt t="52221" x="4999038" y="2408238"/>
          <p14:tracePt t="52238" x="4975225" y="2408238"/>
          <p14:tracePt t="52254" x="4930775" y="2408238"/>
          <p14:tracePt t="52270" x="4868863" y="2408238"/>
          <p14:tracePt t="52288" x="4784725" y="2408238"/>
          <p14:tracePt t="52305" x="4670425" y="2408238"/>
          <p14:tracePt t="52321" x="4564063" y="2408238"/>
          <p14:tracePt t="52337" x="4495800" y="2408238"/>
          <p14:tracePt t="52337" x="4449763" y="2408238"/>
          <p14:tracePt t="52356" x="4411663" y="2408238"/>
          <p14:tracePt t="52369" x="4359275" y="2392363"/>
          <p14:tracePt t="52369" x="4343400" y="2384425"/>
          <p14:tracePt t="52388" x="4321175" y="2354263"/>
          <p14:tracePt t="52405" x="4259263" y="2316163"/>
          <p14:tracePt t="52421" x="4183063" y="2263775"/>
          <p14:tracePt t="52438" x="4137025" y="2232025"/>
          <p14:tracePt t="52454" x="4060825" y="2187575"/>
          <p14:tracePt t="52470" x="4030663" y="2155825"/>
          <p14:tracePt t="52487" x="3992563" y="2117725"/>
          <p14:tracePt t="52503" x="3954463" y="2103438"/>
          <p14:tracePt t="52519" x="3940175" y="2095500"/>
          <p14:tracePt t="52536" x="3908425" y="2079625"/>
          <p14:tracePt t="52553" x="3856038" y="2065338"/>
          <p14:tracePt t="52569" x="3810000" y="2049463"/>
          <p14:tracePt t="52569" x="3802063" y="2041525"/>
          <p14:tracePt t="52588" x="3741738" y="2027238"/>
          <p14:tracePt t="52606" x="3665538" y="1958975"/>
          <p14:tracePt t="52622" x="3627438" y="1920875"/>
          <p14:tracePt t="52638" x="3597275" y="1889125"/>
          <p14:tracePt t="52655" x="3581400" y="1874838"/>
          <p14:tracePt t="52670" x="3565525" y="1844675"/>
          <p14:tracePt t="52686" x="3551238" y="1820863"/>
          <p14:tracePt t="52703" x="3535363" y="1798638"/>
          <p14:tracePt t="52721" x="3535363" y="1774825"/>
          <p14:tracePt t="52736" x="3521075" y="1744663"/>
          <p14:tracePt t="52754" x="3521075" y="1736725"/>
          <p14:tracePt t="52769" x="3521075" y="1730375"/>
          <p14:tracePt t="52786" x="3521075" y="1714500"/>
          <p14:tracePt t="52804" x="3521075" y="1706563"/>
          <p14:tracePt t="52827" x="3521075" y="1698625"/>
          <p14:tracePt t="52843" x="3505200" y="1698625"/>
          <p14:tracePt t="52853" x="3489325" y="1654175"/>
          <p14:tracePt t="52870" x="3505200" y="1638300"/>
          <p14:tracePt t="52887" x="3521075" y="1616075"/>
          <p14:tracePt t="52904" x="3551238" y="1608138"/>
          <p14:tracePt t="52919" x="3573463" y="1592263"/>
          <p14:tracePt t="52937" x="3589338" y="1577975"/>
          <p14:tracePt t="52953" x="3611563" y="1562100"/>
          <p14:tracePt t="52969" x="3641725" y="1554163"/>
          <p14:tracePt t="52986" x="3687763" y="1531938"/>
          <p14:tracePt t="52986" x="3711575" y="1531938"/>
          <p14:tracePt t="53005" x="3756025" y="1516063"/>
          <p14:tracePt t="53021" x="3810000" y="1501775"/>
          <p14:tracePt t="53038" x="3832225" y="1501775"/>
          <p14:tracePt t="53054" x="3886200" y="1477963"/>
          <p14:tracePt t="53070" x="3940175" y="1477963"/>
          <p14:tracePt t="53087" x="4000500" y="1463675"/>
          <p14:tracePt t="53104" x="4060825" y="1463675"/>
          <p14:tracePt t="53120" x="4114800" y="1439863"/>
          <p14:tracePt t="53137" x="4168775" y="1439863"/>
          <p14:tracePt t="53153" x="4237038" y="1439863"/>
          <p14:tracePt t="53170" x="4297363" y="1439863"/>
          <p14:tracePt t="53186" x="4359275" y="1439863"/>
          <p14:tracePt t="53186" x="4389438" y="1439863"/>
          <p14:tracePt t="53205" x="4473575" y="1439863"/>
          <p14:tracePt t="53221" x="4564063" y="1439863"/>
          <p14:tracePt t="53237" x="4664075" y="1439863"/>
          <p14:tracePt t="53254" x="4778375" y="1439863"/>
          <p14:tracePt t="53269" x="4838700" y="1439863"/>
          <p14:tracePt t="53287" x="4914900" y="1439863"/>
          <p14:tracePt t="53303" x="4945063" y="1431925"/>
          <p14:tracePt t="53320" x="4960938" y="1431925"/>
          <p14:tracePt t="53337" x="5013325" y="1425575"/>
          <p14:tracePt t="53353" x="5067300" y="1417638"/>
          <p14:tracePt t="53370" x="5127625" y="1417638"/>
          <p14:tracePt t="53370" x="5173663" y="1401763"/>
          <p14:tracePt t="53389" x="5211763" y="1401763"/>
          <p14:tracePt t="53401" x="5295900" y="1401763"/>
          <p14:tracePt t="53401" x="5341938" y="1393825"/>
          <p14:tracePt t="53420" x="5394325" y="1393825"/>
          <p14:tracePt t="53437" x="5418138" y="1387475"/>
          <p14:tracePt t="53453" x="5456238" y="1387475"/>
          <p14:tracePt t="53469" x="5470525" y="1387475"/>
          <p14:tracePt t="53485" x="5508625" y="1387475"/>
          <p14:tracePt t="53502" x="5562600" y="1387475"/>
          <p14:tracePt t="53519" x="5630863" y="1387475"/>
          <p14:tracePt t="53538" x="5722938" y="1387475"/>
          <p14:tracePt t="53553" x="5775325" y="1393825"/>
          <p14:tracePt t="53568" x="5791200" y="1401763"/>
          <p14:tracePt t="53584" x="5799138" y="1401763"/>
          <p14:tracePt t="53601" x="5807075" y="1409700"/>
          <p14:tracePt t="53636" x="5813425" y="1409700"/>
          <p14:tracePt t="53652" x="5829300" y="1409700"/>
          <p14:tracePt t="53659" x="5845175" y="1417638"/>
          <p14:tracePt t="53669" x="5889625" y="1463675"/>
          <p14:tracePt t="53685" x="5943600" y="1493838"/>
          <p14:tracePt t="53701" x="5973763" y="1531938"/>
          <p14:tracePt t="53718" x="5997575" y="1554163"/>
          <p14:tracePt t="53735" x="6011863" y="1570038"/>
          <p14:tracePt t="53753" x="6019800" y="1577975"/>
          <p14:tracePt t="53768" x="6027738" y="1584325"/>
          <p14:tracePt t="53788" x="6035675" y="1592263"/>
          <p14:tracePt t="53801" x="6057900" y="1630363"/>
          <p14:tracePt t="53801" x="6057900" y="1638300"/>
          <p14:tracePt t="53821" x="6073775" y="1654175"/>
          <p14:tracePt t="53837" x="6080125" y="1668463"/>
          <p14:tracePt t="53851" x="6103938" y="1692275"/>
          <p14:tracePt t="53870" x="6103938" y="1706563"/>
          <p14:tracePt t="53886" x="6103938" y="1736725"/>
          <p14:tracePt t="53902" x="6103938" y="1768475"/>
          <p14:tracePt t="53919" x="6103938" y="1782763"/>
          <p14:tracePt t="53935" x="6103938" y="1812925"/>
          <p14:tracePt t="53952" x="6103938" y="1828800"/>
          <p14:tracePt t="53952" x="6103938" y="1844675"/>
          <p14:tracePt t="53972" x="6080125" y="1866900"/>
          <p14:tracePt t="53984" x="6042025" y="1897063"/>
          <p14:tracePt t="54002" x="5997575" y="1935163"/>
          <p14:tracePt t="54002" x="5981700" y="1943100"/>
          <p14:tracePt t="54020" x="5959475" y="1965325"/>
          <p14:tracePt t="54035" x="5905500" y="2003425"/>
          <p14:tracePt t="54054" x="5845175" y="2027238"/>
          <p14:tracePt t="54069" x="5753100" y="2079625"/>
          <p14:tracePt t="54085" x="5684838" y="2111375"/>
          <p14:tracePt t="54102" x="5630863" y="2133600"/>
          <p14:tracePt t="54117" x="5584825" y="2155825"/>
          <p14:tracePt t="54136" x="5546725" y="2163763"/>
          <p14:tracePt t="54151" x="5494338" y="2171700"/>
          <p14:tracePt t="54169" x="5418138" y="2179638"/>
          <p14:tracePt t="54185" x="5326063" y="2201863"/>
          <p14:tracePt t="54201" x="5227638" y="2217738"/>
          <p14:tracePt t="54201" x="5159375" y="2239963"/>
          <p14:tracePt t="54220" x="5059363" y="2239963"/>
          <p14:tracePt t="54237" x="4991100" y="2239963"/>
          <p14:tracePt t="54254" x="4914900" y="2239963"/>
          <p14:tracePt t="54269" x="4830763" y="2239963"/>
          <p14:tracePt t="54286" x="4716463" y="2239963"/>
          <p14:tracePt t="54302" x="4618038" y="2232025"/>
          <p14:tracePt t="54319" x="4518025" y="2217738"/>
          <p14:tracePt t="54336" x="4419600" y="2193925"/>
          <p14:tracePt t="54352" x="4343400" y="2179638"/>
          <p14:tracePt t="54369" x="4267200" y="2155825"/>
          <p14:tracePt t="54385" x="4198938" y="2133600"/>
          <p14:tracePt t="54402" x="4152900" y="2117725"/>
          <p14:tracePt t="54418" x="4098925" y="2111375"/>
          <p14:tracePt t="54418" x="4098925" y="2103438"/>
          <p14:tracePt t="54436" x="4030663" y="2073275"/>
          <p14:tracePt t="54453" x="3946525" y="2041525"/>
          <p14:tracePt t="54469" x="3863975" y="2003425"/>
          <p14:tracePt t="54486" x="3794125" y="1973263"/>
          <p14:tracePt t="54501" x="3763963" y="1951038"/>
          <p14:tracePt t="54518" x="3741738" y="1927225"/>
          <p14:tracePt t="54536" x="3725863" y="1912938"/>
          <p14:tracePt t="54550" x="3711575" y="1897063"/>
          <p14:tracePt t="54567" x="3695700" y="1874838"/>
          <p14:tracePt t="54584" x="3679825" y="1858963"/>
          <p14:tracePt t="54600" x="3665538" y="1844675"/>
          <p14:tracePt t="54616" x="3665538" y="1820863"/>
          <p14:tracePt t="54616" x="3649663" y="1812925"/>
          <p14:tracePt t="54637" x="3649663" y="1806575"/>
          <p14:tracePt t="54651" x="3649663" y="1782763"/>
          <p14:tracePt t="54669" x="3649663" y="1774825"/>
          <p14:tracePt t="54685" x="3657600" y="1760538"/>
          <p14:tracePt t="54701" x="3673475" y="1744663"/>
          <p14:tracePt t="54718" x="3687763" y="1744663"/>
          <p14:tracePt t="54779" x="3703638" y="1736725"/>
          <p14:tracePt t="54787" x="3725863" y="1730375"/>
          <p14:tracePt t="54800" x="3802063" y="1706563"/>
          <p14:tracePt t="54818" x="3924300" y="1692275"/>
          <p14:tracePt t="54818" x="4008438" y="1684338"/>
          <p14:tracePt t="54837" x="4068763" y="1668463"/>
          <p14:tracePt t="54850" x="4191000" y="1654175"/>
          <p14:tracePt t="54870" x="4221163" y="1646238"/>
          <p14:tracePt t="54886" x="4229100" y="1646238"/>
          <p14:tracePt t="54901" x="4251325" y="1638300"/>
          <p14:tracePt t="54918" x="4289425" y="1638300"/>
          <p14:tracePt t="54937" x="4397375" y="1630363"/>
          <p14:tracePt t="54950" x="4518025" y="1608138"/>
          <p14:tracePt t="54968" x="4694238" y="1584325"/>
          <p14:tracePt t="54984" x="4838700" y="1584325"/>
          <p14:tracePt t="55000" x="4906963" y="1584325"/>
          <p14:tracePt t="55017" x="4922838" y="1584325"/>
          <p14:tracePt t="55035" x="4937125" y="1577975"/>
          <p14:tracePt t="55083" x="4937125" y="1570038"/>
          <p14:tracePt t="55091" x="4953000" y="1570038"/>
          <p14:tracePt t="55101" x="5037138" y="1570038"/>
          <p14:tracePt t="55118" x="5151438" y="1592263"/>
          <p14:tracePt t="55135" x="5287963" y="1608138"/>
          <p14:tracePt t="55151" x="5418138" y="1616075"/>
          <p14:tracePt t="55169" x="5532438" y="1660525"/>
          <p14:tracePt t="55184" x="5608638" y="1660525"/>
          <p14:tracePt t="55201" x="5654675" y="1676400"/>
          <p14:tracePt t="55201" x="5661025" y="1676400"/>
          <p14:tracePt t="55221" x="5668963" y="1676400"/>
          <p14:tracePt t="55233" x="5676900" y="1676400"/>
          <p14:tracePt t="55250" x="5676900" y="1684338"/>
          <p14:tracePt t="55266" x="5692775" y="1692275"/>
          <p14:tracePt t="55284" x="5715000" y="1706563"/>
          <p14:tracePt t="55301" x="5761038" y="1730375"/>
          <p14:tracePt t="55318" x="5807075" y="1760538"/>
          <p14:tracePt t="55334" x="5875338" y="1820863"/>
          <p14:tracePt t="55351" x="5897563" y="1844675"/>
          <p14:tracePt t="55368" x="5897563" y="1851025"/>
          <p14:tracePt t="55395" x="5897563" y="1858963"/>
          <p14:tracePt t="55428" x="5897563" y="1866900"/>
          <p14:tracePt t="55435" x="5897563" y="1882775"/>
          <p14:tracePt t="55449" x="5905500" y="1958975"/>
          <p14:tracePt t="55469" x="5921375" y="2035175"/>
          <p14:tracePt t="55484" x="5921375" y="2095500"/>
          <p14:tracePt t="55501" x="5921375" y="2125663"/>
          <p14:tracePt t="55518" x="5921375" y="2155825"/>
          <p14:tracePt t="55537" x="5905500" y="2171700"/>
          <p14:tracePt t="55550" x="5897563" y="2187575"/>
          <p14:tracePt t="55566" x="5875338" y="2201863"/>
          <p14:tracePt t="55585" x="5807075" y="2232025"/>
          <p14:tracePt t="55601" x="5715000" y="2255838"/>
          <p14:tracePt t="55617" x="5592763" y="2278063"/>
          <p14:tracePt t="55617" x="5532438" y="2293938"/>
          <p14:tracePt t="55636" x="5478463" y="2301875"/>
          <p14:tracePt t="55649" x="5372100" y="2316163"/>
          <p14:tracePt t="55649" x="5318125" y="2316163"/>
          <p14:tracePt t="55669" x="5219700" y="2324100"/>
          <p14:tracePt t="55684" x="5121275" y="2324100"/>
          <p14:tracePt t="55701" x="5021263" y="2324100"/>
          <p14:tracePt t="55716" x="4899025" y="2332038"/>
          <p14:tracePt t="55733" x="4754563" y="2354263"/>
          <p14:tracePt t="55749" x="4610100" y="2362200"/>
          <p14:tracePt t="55765" x="4495800" y="2362200"/>
          <p14:tracePt t="55783" x="4411663" y="2370138"/>
          <p14:tracePt t="55800" x="4327525" y="2370138"/>
          <p14:tracePt t="55816" x="4259263" y="2370138"/>
          <p14:tracePt t="55834" x="4168775" y="2370138"/>
          <p14:tracePt t="55834" x="4122738" y="2370138"/>
          <p14:tracePt t="55852" x="4060825" y="2370138"/>
          <p14:tracePt t="55866" x="3924300" y="2370138"/>
          <p14:tracePt t="55866" x="3878263" y="2370138"/>
          <p14:tracePt t="55885" x="3810000" y="2346325"/>
          <p14:tracePt t="55901" x="3763963" y="2308225"/>
          <p14:tracePt t="55918" x="3733800" y="2270125"/>
          <p14:tracePt t="55934" x="3679825" y="2232025"/>
          <p14:tracePt t="55950" x="3597275" y="2171700"/>
          <p14:tracePt t="55966" x="3527425" y="2103438"/>
          <p14:tracePt t="55984" x="3482975" y="2049463"/>
          <p14:tracePt t="55999" x="3459163" y="2019300"/>
          <p14:tracePt t="56016" x="3459163" y="1997075"/>
          <p14:tracePt t="56032" x="3444875" y="1958975"/>
          <p14:tracePt t="56049" x="3436938" y="1951038"/>
          <p14:tracePt t="56065" x="3436938" y="1943100"/>
          <p14:tracePt t="56082" x="3436938" y="1912938"/>
          <p14:tracePt t="56102" x="3436938" y="1905000"/>
          <p14:tracePt t="56117" x="3436938" y="1889125"/>
          <p14:tracePt t="56133" x="3436938" y="1874838"/>
          <p14:tracePt t="56150" x="3436938" y="1866900"/>
          <p14:tracePt t="56166" x="3436938" y="1858963"/>
          <p14:tracePt t="56195" x="3444875" y="1858963"/>
          <p14:tracePt t="56235" x="3459163" y="1858963"/>
          <p14:tracePt t="56251" x="3467100" y="1858963"/>
          <p14:tracePt t="56259" x="3475038" y="1858963"/>
          <p14:tracePt t="56331" x="3459163" y="1858963"/>
          <p14:tracePt t="56803" x="3451225" y="1858963"/>
          <p14:tracePt t="56827" x="3444875" y="1858963"/>
          <p14:tracePt t="56859" x="3436938" y="1858963"/>
          <p14:tracePt t="56875" x="3429000" y="1858963"/>
          <p14:tracePt t="56884" x="3421063" y="1858963"/>
          <p14:tracePt t="56907" x="3406775" y="1858963"/>
          <p14:tracePt t="56933" x="3390900" y="1858963"/>
          <p14:tracePt t="56948" x="3375025" y="1844675"/>
          <p14:tracePt t="56955" x="3360738" y="1844675"/>
          <p14:tracePt t="56966" x="3330575" y="1828800"/>
          <p14:tracePt t="56982" x="3276600" y="1820863"/>
          <p14:tracePt t="56998" x="3238500" y="1812925"/>
          <p14:tracePt t="57017" x="3200400" y="1806575"/>
          <p14:tracePt t="57033" x="3184525" y="1806575"/>
          <p14:tracePt t="57047" x="3146425" y="1790700"/>
          <p14:tracePt t="57065" x="3124200" y="1790700"/>
          <p14:tracePt t="57082" x="3078163" y="1790700"/>
          <p14:tracePt t="57082" x="3055938" y="1790700"/>
          <p14:tracePt t="57100" x="2979738" y="1790700"/>
          <p14:tracePt t="57117" x="2949575" y="1806575"/>
          <p14:tracePt t="57134" x="2925763" y="1806575"/>
          <p14:tracePt t="57150" x="2911475" y="1806575"/>
          <p14:tracePt t="57180" x="2903538" y="1806575"/>
          <p14:tracePt t="57196" x="2879725" y="1806575"/>
          <p14:tracePt t="57203" x="2873375" y="1806575"/>
          <p14:tracePt t="57219" x="2857500" y="1806575"/>
          <p14:tracePt t="57231" x="2849563" y="1806575"/>
          <p14:tracePt t="57231" x="2841625" y="1806575"/>
          <p14:tracePt t="57252" x="2835275" y="1806575"/>
          <p14:tracePt t="57265" x="2797175" y="1820863"/>
          <p14:tracePt t="57281" x="2773363" y="1820863"/>
          <p14:tracePt t="57298" x="2735263" y="1820863"/>
          <p14:tracePt t="57298" x="2720975" y="1820863"/>
          <p14:tracePt t="57316" x="2697163" y="1820863"/>
          <p14:tracePt t="57334" x="2667000" y="1828800"/>
          <p14:tracePt t="57349" x="2620963" y="1836738"/>
          <p14:tracePt t="57366" x="2582863" y="1844675"/>
          <p14:tracePt t="57383" x="2544763" y="1844675"/>
          <p14:tracePt t="57397" x="2522538" y="1851025"/>
          <p14:tracePt t="57414" x="2492375" y="1858963"/>
          <p14:tracePt t="57431" x="2468563" y="1858963"/>
          <p14:tracePt t="57447" x="2422525" y="1858963"/>
          <p14:tracePt t="57466" x="2384425" y="1858963"/>
          <p14:tracePt t="57481" x="2308225" y="1858963"/>
          <p14:tracePt t="57481" x="2286000" y="1866900"/>
          <p14:tracePt t="57500" x="2255838" y="1874838"/>
          <p14:tracePt t="57514" x="2209800" y="1889125"/>
          <p14:tracePt t="57534" x="2171700" y="1889125"/>
          <p14:tracePt t="57551" x="2155825" y="1889125"/>
          <p14:tracePt t="57566" x="2125663" y="1889125"/>
          <p14:tracePt t="57581" x="2111375" y="1889125"/>
          <p14:tracePt t="57598" x="2079625" y="1889125"/>
          <p14:tracePt t="57615" x="2041525" y="1889125"/>
          <p14:tracePt t="57632" x="1997075" y="1889125"/>
          <p14:tracePt t="57649" x="1973263" y="1889125"/>
          <p14:tracePt t="57665" x="1965325" y="1889125"/>
          <p14:tracePt t="57681" x="1951038" y="1889125"/>
          <p14:tracePt t="57697" x="1912938" y="1889125"/>
          <p14:tracePt t="57697" x="1897063" y="1889125"/>
          <p14:tracePt t="57716" x="1806575" y="1889125"/>
          <p14:tracePt t="57732" x="1730375" y="1889125"/>
          <p14:tracePt t="57750" x="1654175" y="1889125"/>
          <p14:tracePt t="57766" x="1584325" y="1889125"/>
          <p14:tracePt t="57782" x="1531938" y="1874838"/>
          <p14:tracePt t="57798" x="1485900" y="1874838"/>
          <p14:tracePt t="57815" x="1431925" y="1874838"/>
          <p14:tracePt t="57831" x="1371600" y="1874838"/>
          <p14:tracePt t="57847" x="1325563" y="1874838"/>
          <p14:tracePt t="57865" x="1303338" y="1866900"/>
          <p14:tracePt t="57882" x="1295400" y="1866900"/>
          <p14:tracePt t="57931" x="1279525" y="1866900"/>
          <p14:tracePt t="57939" x="1273175" y="1866900"/>
          <p14:tracePt t="57949" x="1249363" y="1866900"/>
          <p14:tracePt t="57965" x="1235075" y="1866900"/>
          <p14:tracePt t="57982" x="1219200" y="1866900"/>
          <p14:tracePt t="57997" x="1203325" y="1866900"/>
          <p14:tracePt t="58014" x="1189038" y="1866900"/>
          <p14:tracePt t="58031" x="1173163" y="1874838"/>
          <p14:tracePt t="58047" x="1189038" y="1874838"/>
          <p14:tracePt t="58187" x="1203325" y="1874838"/>
          <p14:tracePt t="58196" x="1227138" y="1874838"/>
          <p14:tracePt t="58203" x="1273175" y="1874838"/>
          <p14:tracePt t="58214" x="1409700" y="1874838"/>
          <p14:tracePt t="58231" x="1562100" y="1874838"/>
          <p14:tracePt t="58249" x="1646238" y="1874838"/>
          <p14:tracePt t="58249" x="1660525" y="1874838"/>
          <p14:tracePt t="58268" x="1676400" y="1874838"/>
          <p14:tracePt t="58281" x="1698625" y="1874838"/>
          <p14:tracePt t="58298" x="1760538" y="1874838"/>
          <p14:tracePt t="58313" x="1874838" y="1874838"/>
          <p14:tracePt t="58331" x="2041525" y="1874838"/>
          <p14:tracePt t="58331" x="2155825" y="1874838"/>
          <p14:tracePt t="58347" x="2346325" y="1874838"/>
          <p14:tracePt t="58364" x="2476500" y="1874838"/>
          <p14:tracePt t="58380" x="2536825" y="1874838"/>
          <p14:tracePt t="58397" x="2582863" y="1874838"/>
          <p14:tracePt t="58413" x="2620963" y="1874838"/>
          <p14:tracePt t="58431" x="2720975" y="1874838"/>
          <p14:tracePt t="58447" x="2903538" y="1874838"/>
          <p14:tracePt t="58464" x="3230563" y="1874838"/>
          <p14:tracePt t="58480" x="3641725" y="1874838"/>
          <p14:tracePt t="58496" x="4016375" y="1874838"/>
          <p14:tracePt t="58512" x="4183063" y="1874838"/>
          <p14:tracePt t="58527" x="4206875" y="1874838"/>
          <p14:tracePt t="58545" x="4213225" y="1874838"/>
          <p14:tracePt t="58587" x="4221163" y="1874838"/>
          <p14:tracePt t="58596" x="4251325" y="1866900"/>
          <p14:tracePt t="58603" x="4259263" y="1866900"/>
          <p14:tracePt t="58613" x="4297363" y="1866900"/>
          <p14:tracePt t="58631" x="4327525" y="1866900"/>
          <p14:tracePt t="58648" x="4359275" y="1866900"/>
          <p14:tracePt t="58664" x="4403725" y="1858963"/>
          <p14:tracePt t="58664" x="4441825" y="1858963"/>
          <p14:tracePt t="58684" x="4479925" y="1858963"/>
          <p14:tracePt t="58696" x="4556125" y="1858963"/>
          <p14:tracePt t="58696" x="4594225" y="1858963"/>
          <p14:tracePt t="58716" x="4648200" y="1851025"/>
          <p14:tracePt t="58729" x="4830763" y="1851025"/>
          <p14:tracePt t="58750" x="4937125" y="1836738"/>
          <p14:tracePt t="58764" x="4999038" y="1836738"/>
          <p14:tracePt t="58780" x="5013325" y="1836738"/>
          <p14:tracePt t="58796" x="5021263" y="1828800"/>
          <p14:tracePt t="58828" x="5029200" y="1828800"/>
          <p14:tracePt t="58835" x="5045075" y="1828800"/>
          <p14:tracePt t="58847" x="5121275" y="1828800"/>
          <p14:tracePt t="58864" x="5219700" y="1828800"/>
          <p14:tracePt t="58879" x="5311775" y="1828800"/>
          <p14:tracePt t="58896" x="5326063" y="1828800"/>
          <p14:tracePt t="58911" x="5334000" y="1828800"/>
          <p14:tracePt t="58929" x="5349875" y="1820863"/>
          <p14:tracePt t="58949" x="5372100" y="1820863"/>
          <p14:tracePt t="58949" x="5394325" y="1820863"/>
          <p14:tracePt t="58964" x="5502275" y="1820863"/>
          <p14:tracePt t="58982" x="5646738" y="1820863"/>
          <p14:tracePt t="58997" x="5783263" y="1820863"/>
          <p14:tracePt t="59014" x="5837238" y="1820863"/>
          <p14:tracePt t="59031" x="5845175" y="1820863"/>
          <p14:tracePt t="59099" x="5851525" y="1820863"/>
          <p14:tracePt t="59115" x="5875338" y="1820863"/>
          <p14:tracePt t="59131" x="5905500" y="1812925"/>
          <p14:tracePt t="59139" x="5927725" y="1806575"/>
          <p14:tracePt t="59149" x="5965825" y="1806575"/>
          <p14:tracePt t="59163" x="6164263" y="1806575"/>
          <p14:tracePt t="59182" x="6270625" y="1806575"/>
          <p14:tracePt t="59199" x="6294438" y="1806575"/>
          <p14:tracePt t="59213" x="6302375" y="1806575"/>
          <p14:tracePt t="60120" x="6308725" y="1806575"/>
          <p14:tracePt t="60171" x="6316663" y="1806575"/>
          <p14:tracePt t="60187" x="6324600" y="1806575"/>
          <p14:tracePt t="60196" x="6332538" y="1806575"/>
          <p14:tracePt t="60214" x="6346825" y="1806575"/>
          <p14:tracePt t="60235" x="6362700" y="1806575"/>
          <p14:tracePt t="60248" x="6392863" y="1806575"/>
          <p14:tracePt t="60262" x="6416675" y="1806575"/>
          <p14:tracePt t="60278" x="6423025" y="1806575"/>
          <p14:tracePt t="60295" x="6430963" y="1812925"/>
          <p14:tracePt t="60363" x="6430963" y="1828800"/>
          <p14:tracePt t="60747" x="6430963" y="1836738"/>
          <p14:tracePt t="60755" x="6430963" y="1851025"/>
          <p14:tracePt t="60763" x="6430963" y="1866900"/>
          <p14:tracePt t="60778" x="6430963" y="1912938"/>
          <p14:tracePt t="60778" x="6430963" y="1920875"/>
          <p14:tracePt t="60796" x="6430963" y="1927225"/>
          <p14:tracePt t="60813" x="6430963" y="1935163"/>
          <p14:tracePt t="60923" x="6423025" y="1935163"/>
          <p14:tracePt t="60931" x="6408738" y="1935163"/>
          <p14:tracePt t="60944" x="6400800" y="1927225"/>
          <p14:tracePt t="60960" x="6400800" y="1920875"/>
          <p14:tracePt t="60996" x="6392863" y="1920875"/>
          <p14:tracePt t="61091" x="6384925" y="1920875"/>
          <p14:tracePt t="61123" x="6362700" y="1920875"/>
          <p14:tracePt t="61131" x="6346825" y="1912938"/>
          <p14:tracePt t="61147" x="6340475" y="1905000"/>
          <p14:tracePt t="61160" x="6362700" y="1889125"/>
          <p14:tracePt t="61180" x="6362700" y="1882775"/>
          <p14:tracePt t="61196" x="6346825" y="1866900"/>
          <p14:tracePt t="61213" x="6340475" y="1858963"/>
          <p14:tracePt t="61246" x="6332538" y="1858963"/>
          <p14:tracePt t="61260" x="6324600" y="1858963"/>
          <p14:tracePt t="61276" x="6308725" y="1851025"/>
          <p14:tracePt t="61299" x="6302375" y="1851025"/>
          <p14:tracePt t="61324" x="6294438" y="1851025"/>
          <p14:tracePt t="61331" x="6286500" y="1851025"/>
          <p14:tracePt t="61344" x="6256338" y="1851025"/>
          <p14:tracePt t="61363" x="6240463" y="1851025"/>
          <p14:tracePt t="61426" x="6232525" y="1851025"/>
          <p14:tracePt t="61459" x="6240463" y="1851025"/>
          <p14:tracePt t="61643" x="6256338" y="1851025"/>
          <p14:tracePt t="61667" x="6270625" y="1858963"/>
          <p14:tracePt t="61678" x="6278563" y="1858963"/>
          <p14:tracePt t="61692" x="6286500" y="1858963"/>
          <p14:tracePt t="61715" x="6294438" y="1858963"/>
          <p14:tracePt t="61771" x="6308725" y="1866900"/>
          <p14:tracePt t="61787" x="6316663" y="1874838"/>
          <p14:tracePt t="61796" x="6332538" y="1882775"/>
          <p14:tracePt t="61810" x="6384925" y="1912938"/>
          <p14:tracePt t="61829" x="6423025" y="1912938"/>
          <p14:tracePt t="61844" x="6438900" y="1935163"/>
          <p14:tracePt t="61867" x="6446838" y="1935163"/>
          <p14:tracePt t="61877" x="6446838" y="1920875"/>
          <p14:tracePt t="61931" x="6454775" y="1920875"/>
          <p14:tracePt t="61947" x="6461125" y="1920875"/>
          <p14:tracePt t="61963" x="6477000" y="1920875"/>
          <p14:tracePt t="61979" x="6492875" y="1920875"/>
          <p14:tracePt t="61987" x="6515100" y="1920875"/>
          <p14:tracePt t="61996" x="6523038" y="1920875"/>
          <p14:tracePt t="62010" x="6537325" y="1920875"/>
          <p14:tracePt t="62075" x="6545263" y="1920875"/>
          <p14:tracePt t="62107" x="6553200" y="1920875"/>
          <p14:tracePt t="62131" x="6569075" y="1920875"/>
          <p14:tracePt t="62147" x="6583363" y="1920875"/>
          <p14:tracePt t="62155" x="6599238" y="1920875"/>
          <p14:tracePt t="62163" x="6607175" y="1920875"/>
          <p14:tracePt t="62179" x="6613525" y="1920875"/>
          <p14:tracePt t="62193" x="6621463" y="1920875"/>
          <p14:tracePt t="62355" x="6629400" y="1920875"/>
          <p14:tracePt t="62363" x="6637338" y="1920875"/>
          <p14:tracePt t="62387" x="6645275" y="1920875"/>
          <p14:tracePt t="62396" x="6651625" y="1920875"/>
          <p14:tracePt t="62409" x="6683375" y="1943100"/>
          <p14:tracePt t="62409" x="6697663" y="1943100"/>
          <p14:tracePt t="62429" x="6727825" y="1958975"/>
          <p14:tracePt t="62445" x="6765925" y="1981200"/>
          <p14:tracePt t="62461" x="6773863" y="1981200"/>
          <p14:tracePt t="62493" x="6781800" y="1981200"/>
          <p14:tracePt t="62539" x="6789738" y="1981200"/>
          <p14:tracePt t="62547" x="6797675" y="1981200"/>
          <p14:tracePt t="62558" x="6819900" y="1997075"/>
          <p14:tracePt t="62575" x="6827838" y="1997075"/>
          <p14:tracePt t="62592" x="6842125" y="1997075"/>
          <p14:tracePt t="62609" x="6850063" y="2003425"/>
          <p14:tracePt t="62651" x="6858000" y="2003425"/>
          <p14:tracePt t="62667" x="6880225" y="2019300"/>
          <p14:tracePt t="62677" x="6896100" y="2027238"/>
          <p14:tracePt t="62693" x="6918325" y="2035175"/>
          <p14:tracePt t="62699" x="6934200" y="2035175"/>
          <p14:tracePt t="62710" x="6950075" y="2041525"/>
          <p14:tracePt t="62729" x="6972300" y="2057400"/>
          <p14:tracePt t="62745" x="6994525" y="2057400"/>
          <p14:tracePt t="62760" x="7010400" y="2073275"/>
          <p14:tracePt t="62775" x="7026275" y="2073275"/>
          <p14:tracePt t="62791" x="7032625" y="2073275"/>
          <p14:tracePt t="62843" x="7040563" y="2087563"/>
          <p14:tracePt t="62851" x="7048500" y="2095500"/>
          <p14:tracePt t="62860" x="7064375" y="2103438"/>
          <p14:tracePt t="62877" x="7078663" y="2117725"/>
          <p14:tracePt t="62899" x="7094538" y="2117725"/>
          <p14:tracePt t="62971" x="7102475" y="2133600"/>
          <p14:tracePt t="62979" x="7116763" y="2133600"/>
          <p14:tracePt t="62995" x="7124700" y="2141538"/>
          <p14:tracePt t="63019" x="7124700" y="2149475"/>
          <p14:tracePt t="63028" x="7140575" y="2149475"/>
          <p14:tracePt t="63041" x="7146925" y="2155825"/>
          <p14:tracePt t="63058" x="7162800" y="2163763"/>
          <p14:tracePt t="63074" x="7178675" y="2171700"/>
          <p14:tracePt t="63115" x="7178675" y="2179638"/>
          <p14:tracePt t="63124" x="7185025" y="2179638"/>
          <p14:tracePt t="63131" x="7192963" y="2187575"/>
          <p14:tracePt t="63142" x="7216775" y="2193925"/>
          <p14:tracePt t="63159" x="7223125" y="2193925"/>
          <p14:tracePt t="63175" x="7246938" y="2209800"/>
          <p14:tracePt t="63192" x="7254875" y="2209800"/>
          <p14:tracePt t="63211" x="7269163" y="2225675"/>
          <p14:tracePt t="63235" x="7277100" y="2225675"/>
          <p14:tracePt t="63246" x="7307263" y="2225675"/>
          <p14:tracePt t="63261" x="7315200" y="2225675"/>
          <p14:tracePt t="63275" x="7331075" y="2232025"/>
          <p14:tracePt t="63291" x="7337425" y="2239963"/>
          <p14:tracePt t="63347" x="7353300" y="2247900"/>
          <p14:tracePt t="63356" x="7361238" y="2255838"/>
          <p14:tracePt t="63363" x="7369175" y="2255838"/>
          <p14:tracePt t="63375" x="7375525" y="2263775"/>
          <p14:tracePt t="63391" x="7391400" y="2270125"/>
          <p14:tracePt t="63408" x="7399338" y="2270125"/>
          <p14:tracePt t="63491" x="7407275" y="2270125"/>
          <p14:tracePt t="63508" x="7413625" y="2270125"/>
          <p14:tracePt t="63515" x="7413625" y="2278063"/>
          <p14:tracePt t="63819" x="7413625" y="2286000"/>
          <p14:tracePt t="63827" x="7421563" y="2286000"/>
          <p14:tracePt t="63841" x="7429500" y="2286000"/>
          <p14:tracePt t="63867" x="7437438" y="2293938"/>
          <p14:tracePt t="63876" x="7445375" y="2293938"/>
          <p14:tracePt t="63892" x="7475538" y="2308225"/>
          <p14:tracePt t="63909" x="7497763" y="2316163"/>
          <p14:tracePt t="63926" x="7505700" y="2324100"/>
          <p14:tracePt t="63941" x="7513638" y="2332038"/>
          <p14:tracePt t="64011" x="7521575" y="2339975"/>
          <p14:tracePt t="64027" x="7527925" y="2354263"/>
          <p14:tracePt t="64035" x="7535863" y="2362200"/>
          <p14:tracePt t="64044" x="7543800" y="2378075"/>
          <p14:tracePt t="64057" x="7551738" y="2384425"/>
          <p14:tracePt t="64074" x="7559675" y="2408238"/>
          <p14:tracePt t="64092" x="7566025" y="2408238"/>
          <p14:tracePt t="64147" x="7566025" y="2416175"/>
          <p14:tracePt t="64155" x="7573963" y="2416175"/>
          <p14:tracePt t="64179" x="7573963" y="2422525"/>
          <p14:tracePt t="64195" x="7581900" y="2422525"/>
          <p14:tracePt t="64203" x="7589838" y="2430463"/>
          <p14:tracePt t="64227" x="7589838" y="2438400"/>
          <p14:tracePt t="64235" x="7597775" y="2446338"/>
          <p14:tracePt t="64251" x="7612063" y="2454275"/>
          <p14:tracePt t="64363" x="7612063" y="2460625"/>
          <p14:tracePt t="64371" x="7627938" y="2468563"/>
          <p14:tracePt t="64379" x="7627938" y="2476500"/>
          <p14:tracePt t="64390" x="7658100" y="2492375"/>
          <p14:tracePt t="64408" x="7666038" y="2498725"/>
          <p14:tracePt t="64515" x="7696200" y="2514600"/>
          <p14:tracePt t="64539" x="7704138" y="2522538"/>
          <p14:tracePt t="64547" x="7718425" y="2530475"/>
          <p14:tracePt t="64558" x="7750175" y="2568575"/>
          <p14:tracePt t="64573" x="7772400" y="2582863"/>
          <p14:tracePt t="64590" x="7788275" y="2598738"/>
          <p14:tracePt t="64607" x="7802563" y="2606675"/>
          <p14:tracePt t="64624" x="7810500" y="2613025"/>
          <p14:tracePt t="64691" x="7818438" y="2628900"/>
          <p14:tracePt t="64708" x="7826375" y="2636838"/>
          <p14:tracePt t="64715" x="7832725" y="2651125"/>
          <p14:tracePt t="64731" x="7840663" y="2659063"/>
          <p14:tracePt t="64747" x="7848600" y="2682875"/>
          <p14:tracePt t="64763" x="7856538" y="2689225"/>
          <p14:tracePt t="64779" x="7864475" y="2697163"/>
          <p14:tracePt t="64790" x="7870825" y="2713038"/>
          <p14:tracePt t="64808" x="7878763" y="2727325"/>
          <p14:tracePt t="64823" x="7886700" y="2735263"/>
          <p14:tracePt t="64840" x="7902575" y="2751138"/>
          <p14:tracePt t="64857" x="7916863" y="2759075"/>
          <p14:tracePt t="64883" x="7916863" y="2765425"/>
          <p14:tracePt t="64923" x="7924800" y="2773363"/>
          <p14:tracePt t="64955" x="7932738" y="2781300"/>
          <p14:tracePt t="64963" x="7940675" y="2781300"/>
          <p14:tracePt t="64973" x="7954963" y="2797175"/>
          <p14:tracePt t="64990" x="7962900" y="2797175"/>
          <p14:tracePt t="65007" x="7978775" y="2803525"/>
          <p14:tracePt t="65067" x="7985125" y="2803525"/>
          <p14:tracePt t="65075" x="7993063" y="2811463"/>
          <p14:tracePt t="65089" x="8001000" y="2811463"/>
          <p14:tracePt t="65106" x="8001000" y="2819400"/>
          <p14:tracePt t="65123" x="8008938" y="2827338"/>
          <p14:tracePt t="65147" x="8016875" y="2835275"/>
          <p14:tracePt t="65157" x="8031163" y="2835275"/>
          <p14:tracePt t="65174" x="8039100" y="2841625"/>
          <p14:tracePt t="65195" x="8054975" y="2849563"/>
          <p14:tracePt t="65207" x="8061325" y="2865438"/>
          <p14:tracePt t="65223" x="8077200" y="2873375"/>
          <p14:tracePt t="65242" x="8077200" y="2879725"/>
          <p14:tracePt t="65257" x="8085138" y="2887663"/>
          <p14:tracePt t="65275" x="8085138" y="2895600"/>
          <p14:tracePt t="65293" x="8099425" y="2903538"/>
          <p14:tracePt t="65323" x="8099425" y="2911475"/>
          <p14:tracePt t="65355" x="8107363" y="2925763"/>
          <p14:tracePt t="65372" x="8115300" y="2933700"/>
          <p14:tracePt t="65387" x="8123238" y="2941638"/>
          <p14:tracePt t="65404" x="8131175" y="2949575"/>
          <p14:tracePt t="65411" x="8131175" y="2955925"/>
          <p14:tracePt t="65423" x="8137525" y="2963863"/>
          <p14:tracePt t="65439" x="8145463" y="2971800"/>
          <p14:tracePt t="65460" x="8153400" y="2979738"/>
          <p14:tracePt t="65499" x="8161338" y="2987675"/>
          <p14:tracePt t="65508" x="8161338" y="2979738"/>
          <p14:tracePt t="65603" x="8161338" y="2963863"/>
          <p14:tracePt t="65611" x="8161338" y="2941638"/>
          <p14:tracePt t="65622" x="8153400" y="2903538"/>
          <p14:tracePt t="65639" x="8153400" y="2887663"/>
          <p14:tracePt t="65656" x="8145463" y="2865438"/>
          <p14:tracePt t="65673" x="8145463" y="2857500"/>
          <p14:tracePt t="65689" x="8131175" y="2841625"/>
          <p14:tracePt t="65706" x="8123238" y="2827338"/>
          <p14:tracePt t="65722" x="8069263" y="2789238"/>
          <p14:tracePt t="65743" x="8047038" y="2773363"/>
          <p14:tracePt t="65759" x="8023225" y="2743200"/>
          <p14:tracePt t="65774" x="7985125" y="2713038"/>
          <p14:tracePt t="65791" x="7954963" y="2697163"/>
          <p14:tracePt t="65807" x="7940675" y="2682875"/>
          <p14:tracePt t="65824" x="7924800" y="2667000"/>
          <p14:tracePt t="65839" x="7908925" y="2651125"/>
          <p14:tracePt t="65856" x="7894638" y="2628900"/>
          <p14:tracePt t="65872" x="7856538" y="2598738"/>
          <p14:tracePt t="65889" x="7840663" y="2574925"/>
          <p14:tracePt t="65908" x="7832725" y="2568575"/>
          <p14:tracePt t="65923" x="7810500" y="2552700"/>
          <p14:tracePt t="65941" x="7788275" y="2506663"/>
          <p14:tracePt t="65957" x="7780338" y="2484438"/>
          <p14:tracePt t="65974" x="7750175" y="2446338"/>
          <p14:tracePt t="65990" x="7726363" y="2416175"/>
          <p14:tracePt t="66007" x="7696200" y="2384425"/>
          <p14:tracePt t="66024" x="7666038" y="2370138"/>
          <p14:tracePt t="66041" x="7650163" y="2354263"/>
          <p14:tracePt t="66057" x="7604125" y="2332038"/>
          <p14:tracePt t="66074" x="7581900" y="2308225"/>
          <p14:tracePt t="66074" x="7573963" y="2308225"/>
          <p14:tracePt t="66092" x="7566025" y="2301875"/>
          <p14:tracePt t="66106" x="7535863" y="2286000"/>
          <p14:tracePt t="66106" x="7513638" y="2270125"/>
          <p14:tracePt t="66124" x="7497763" y="2263775"/>
          <p14:tracePt t="66137" x="7451725" y="2232025"/>
          <p14:tracePt t="66137" x="7445375" y="2232025"/>
          <p14:tracePt t="66155" x="7407275" y="2225675"/>
          <p14:tracePt t="66172" x="7391400" y="2209800"/>
          <p14:tracePt t="66188" x="7383463" y="2209800"/>
          <p14:tracePt t="66204" x="7369175" y="2187575"/>
          <p14:tracePt t="66221" x="7353300" y="2179638"/>
          <p14:tracePt t="66242" x="7345363" y="2171700"/>
          <p14:tracePt t="66256" x="7337425" y="2163763"/>
          <p14:tracePt t="66272" x="7331075" y="2163763"/>
          <p14:tracePt t="66288" x="7299325" y="2141538"/>
          <p14:tracePt t="66288" x="7292975" y="2133600"/>
          <p14:tracePt t="66308" x="7269163" y="2133600"/>
          <p14:tracePt t="66322" x="7208838" y="2117725"/>
          <p14:tracePt t="66341" x="7178675" y="2103438"/>
          <p14:tracePt t="66359" x="7162800" y="2095500"/>
          <p14:tracePt t="66374" x="7146925" y="2095500"/>
          <p14:tracePt t="66389" x="7146925" y="2087563"/>
          <p14:tracePt t="66427" x="7140575" y="2087563"/>
          <p14:tracePt t="66436" x="7056438" y="2027238"/>
          <p14:tracePt t="66468" x="7040563" y="2027238"/>
          <p14:tracePt t="66475" x="7032625" y="2019300"/>
          <p14:tracePt t="66488" x="7032625" y="2011363"/>
          <p14:tracePt t="66504" x="7018338" y="2011363"/>
          <p14:tracePt t="66539" x="6988175" y="2003425"/>
          <p14:tracePt t="66546" x="6972300" y="1997075"/>
          <p14:tracePt t="66556" x="6942138" y="1989138"/>
          <p14:tracePt t="66572" x="6926263" y="1981200"/>
          <p14:tracePt t="66589" x="6904038" y="1973263"/>
          <p14:tracePt t="66607" x="6896100" y="1965325"/>
          <p14:tracePt t="66636" x="6888163" y="1965325"/>
          <p14:tracePt t="66643" x="6873875" y="1965325"/>
          <p14:tracePt t="66659" x="6858000" y="1958975"/>
          <p14:tracePt t="66671" x="6842125" y="1958975"/>
          <p14:tracePt t="66688" x="6835775" y="1951038"/>
          <p14:tracePt t="66705" x="6827838" y="1951038"/>
          <p14:tracePt t="66724" x="6819900" y="1951038"/>
          <p14:tracePt t="66757" x="6811963" y="1943100"/>
          <p14:tracePt t="66779" x="6819900" y="1943100"/>
          <p14:tracePt t="67019" x="6827838" y="1951038"/>
          <p14:tracePt t="67036" x="6842125" y="1958975"/>
          <p14:tracePt t="67067" x="6850063" y="1965325"/>
          <p14:tracePt t="67091" x="6865938" y="1981200"/>
          <p14:tracePt t="67107" x="6888163" y="1989138"/>
          <p14:tracePt t="67115" x="6896100" y="2011363"/>
          <p14:tracePt t="67124" x="6904038" y="2019300"/>
          <p14:tracePt t="67138" x="6911975" y="2019300"/>
          <p14:tracePt t="67195" x="6918325" y="2019300"/>
          <p14:tracePt t="67227" x="6926263" y="2035175"/>
          <p14:tracePt t="67235" x="6950075" y="2035175"/>
          <p14:tracePt t="67259" x="6964363" y="2049463"/>
          <p14:tracePt t="67267" x="6980238" y="2049463"/>
          <p14:tracePt t="67283" x="6988175" y="2057400"/>
          <p14:tracePt t="67291" x="6994525" y="2057400"/>
          <p14:tracePt t="67304" x="7026275" y="2065338"/>
          <p14:tracePt t="67304" x="7048500" y="2079625"/>
          <p14:tracePt t="67325" x="7064375" y="2079625"/>
          <p14:tracePt t="67337" x="7094538" y="2103438"/>
          <p14:tracePt t="67337" x="7124700" y="2111375"/>
          <p14:tracePt t="67357" x="7140575" y="2111375"/>
          <p14:tracePt t="67373" x="7146925" y="2111375"/>
          <p14:tracePt t="67387" x="7154863" y="2111375"/>
          <p14:tracePt t="67443" x="7162800" y="2117725"/>
          <p14:tracePt t="67452" x="7178675" y="2117725"/>
          <p14:tracePt t="67459" x="7185025" y="2117725"/>
          <p14:tracePt t="67470" x="7216775" y="2125663"/>
          <p14:tracePt t="67486" x="7239000" y="2133600"/>
          <p14:tracePt t="67504" x="7254875" y="2141538"/>
          <p14:tracePt t="67523" x="7269163" y="2155825"/>
          <p14:tracePt t="67523" x="7277100" y="2155825"/>
          <p14:tracePt t="67539" x="7292975" y="2155825"/>
          <p14:tracePt t="67553" x="7345363" y="2193925"/>
          <p14:tracePt t="67553" x="7353300" y="2201863"/>
          <p14:tracePt t="67573" x="7369175" y="2201863"/>
          <p14:tracePt t="67587" x="7407275" y="2225675"/>
          <p14:tracePt t="67605" x="7413625" y="2232025"/>
          <p14:tracePt t="67715" x="7421563" y="2239963"/>
          <p14:tracePt t="67723" x="7429500" y="2239963"/>
          <p14:tracePt t="67736" x="7459663" y="2263775"/>
          <p14:tracePt t="67736" x="7489825" y="2286000"/>
          <p14:tracePt t="67758" x="7513638" y="2301875"/>
          <p14:tracePt t="67771" x="7566025" y="2324100"/>
          <p14:tracePt t="67789" x="7573963" y="2332038"/>
          <p14:tracePt t="67806" x="7589838" y="2346325"/>
          <p14:tracePt t="67820" x="7604125" y="2354263"/>
          <p14:tracePt t="67842" x="7604125" y="2362200"/>
          <p14:tracePt t="67853" x="7627938" y="2378075"/>
          <p14:tracePt t="67870" x="7642225" y="2392363"/>
          <p14:tracePt t="67886" x="7666038" y="2408238"/>
          <p14:tracePt t="67904" x="7673975" y="2422525"/>
          <p14:tracePt t="67920" x="7688263" y="2422525"/>
          <p14:tracePt t="67936" x="7704138" y="2422525"/>
          <p14:tracePt t="67954" x="7712075" y="2430463"/>
          <p14:tracePt t="67970" x="7712075" y="2438400"/>
          <p14:tracePt t="68011" x="7726363" y="2454275"/>
          <p14:tracePt t="68021" x="7742238" y="2454275"/>
          <p14:tracePt t="68027" x="7756525" y="2454275"/>
          <p14:tracePt t="68037" x="7788275" y="2468563"/>
          <p14:tracePt t="68053" x="7810500" y="2484438"/>
          <p14:tracePt t="68069" x="7818438" y="2492375"/>
          <p14:tracePt t="68108" x="7832725" y="2498725"/>
          <p14:tracePt t="68115" x="7832725" y="2506663"/>
          <p14:tracePt t="68123" x="7864475" y="2536825"/>
          <p14:tracePt t="68137" x="7902575" y="2568575"/>
          <p14:tracePt t="68154" x="7924800" y="2590800"/>
          <p14:tracePt t="68173" x="7940675" y="2590800"/>
          <p14:tracePt t="68187" x="7993063" y="2644775"/>
          <p14:tracePt t="68204" x="8016875" y="2682875"/>
          <p14:tracePt t="68220" x="8031163" y="2689225"/>
          <p14:tracePt t="68236" x="8039100" y="2697163"/>
          <p14:tracePt t="68253" x="8039100" y="2705100"/>
          <p14:tracePt t="68270" x="8054975" y="2727325"/>
          <p14:tracePt t="68286" x="8115300" y="2797175"/>
          <p14:tracePt t="68304" x="8153400" y="2827338"/>
          <p14:tracePt t="68321" x="8183563" y="2857500"/>
          <p14:tracePt t="68321" x="8191500" y="2873375"/>
          <p14:tracePt t="68340" x="8191500" y="2879725"/>
          <p14:tracePt t="68353" x="8199438" y="2887663"/>
          <p14:tracePt t="68403" x="8199438" y="2911475"/>
          <p14:tracePt t="68452" x="8199438" y="2917825"/>
          <p14:tracePt t="68459" x="8213725" y="2925763"/>
          <p14:tracePt t="68469" x="8213725" y="2933700"/>
          <p14:tracePt t="69373" x="8213725" y="2941638"/>
          <p14:tracePt t="69627" x="8207375" y="2941638"/>
          <p14:tracePt t="69691" x="8199438" y="2941638"/>
          <p14:tracePt t="69699" x="8191500" y="2941638"/>
          <p14:tracePt t="69716" x="8183563" y="2941638"/>
          <p14:tracePt t="69723" x="8175625" y="2941638"/>
          <p14:tracePt t="69735" x="8145463" y="2941638"/>
          <p14:tracePt t="69754" x="8093075" y="2941638"/>
          <p14:tracePt t="69770" x="8054975" y="2941638"/>
          <p14:tracePt t="69785" x="8023225" y="2941638"/>
          <p14:tracePt t="69785" x="7985125" y="2941638"/>
          <p14:tracePt t="69805" x="7970838" y="2941638"/>
          <p14:tracePt t="69817" x="7924800" y="2941638"/>
          <p14:tracePt t="69817" x="7886700" y="2941638"/>
          <p14:tracePt t="69836" x="7840663" y="2933700"/>
          <p14:tracePt t="69854" x="7764463" y="2903538"/>
          <p14:tracePt t="69870" x="7581900" y="2841625"/>
          <p14:tracePt t="69886" x="7361238" y="2811463"/>
          <p14:tracePt t="69902" x="7154863" y="2759075"/>
          <p14:tracePt t="69919" x="6980238" y="2705100"/>
          <p14:tracePt t="69935" x="6858000" y="2651125"/>
          <p14:tracePt t="69952" x="6781800" y="2598738"/>
          <p14:tracePt t="69969" x="6751638" y="2590800"/>
          <p14:tracePt t="69985" x="6705600" y="2552700"/>
          <p14:tracePt t="70002" x="6583363" y="2492375"/>
          <p14:tracePt t="70002" x="6499225" y="2446338"/>
          <p14:tracePt t="70021" x="6302375" y="2378075"/>
          <p14:tracePt t="70037" x="6172200" y="2316163"/>
          <p14:tracePt t="70053" x="6142038" y="2308225"/>
          <p14:tracePt t="70070" x="6156325" y="2308225"/>
          <p14:tracePt t="70115" x="6164263" y="2308225"/>
          <p14:tracePt t="70179" x="6172200" y="2308225"/>
          <p14:tracePt t="70219" x="6180138" y="2308225"/>
          <p14:tracePt t="70227" x="6188075" y="2308225"/>
          <p14:tracePt t="70236" x="6218238" y="2308225"/>
          <p14:tracePt t="70256" x="6256338" y="2308225"/>
          <p14:tracePt t="70270" x="6294438" y="2293938"/>
          <p14:tracePt t="70286" x="6332538" y="2255838"/>
          <p14:tracePt t="70302" x="6362700" y="2239963"/>
          <p14:tracePt t="70320" x="6378575" y="2225675"/>
          <p14:tracePt t="70335" x="6408738" y="2225675"/>
          <p14:tracePt t="70352" x="6430963" y="2209800"/>
          <p14:tracePt t="70368" x="6438900" y="2209800"/>
          <p14:tracePt t="70384" x="6454775" y="2193925"/>
          <p14:tracePt t="70401" x="6461125" y="2193925"/>
          <p14:tracePt t="70418" x="6461125" y="2187575"/>
          <p14:tracePt t="70434" x="6461125" y="2179638"/>
          <p14:tracePt t="70475" x="6461125" y="2171700"/>
          <p14:tracePt t="70523" x="6461125" y="2163763"/>
          <p14:tracePt t="70740" x="6461125" y="2155825"/>
          <p14:tracePt t="70747" x="6477000" y="2155825"/>
          <p14:tracePt t="70755" x="6484938" y="2155825"/>
          <p14:tracePt t="70767" x="6499225" y="2155825"/>
          <p14:tracePt t="70784" x="6545263" y="2133600"/>
          <p14:tracePt t="70801" x="6569075" y="2133600"/>
          <p14:tracePt t="70801" x="6591300" y="2117725"/>
          <p14:tracePt t="70821" x="6607175" y="2117725"/>
          <p14:tracePt t="70834" x="6667500" y="2079625"/>
          <p14:tracePt t="70854" x="6713538" y="2073275"/>
          <p14:tracePt t="70869" x="6713538" y="2065338"/>
          <p14:tracePt t="70923" x="6713538" y="2057400"/>
          <p14:tracePt t="70947" x="6713538" y="2035175"/>
          <p14:tracePt t="70955" x="6713538" y="2019300"/>
          <p14:tracePt t="70967" x="6713538" y="1989138"/>
          <p14:tracePt t="70984" x="6697663" y="1973263"/>
          <p14:tracePt t="71001" x="6683375" y="1965325"/>
          <p14:tracePt t="71018" x="6667500" y="1951038"/>
          <p14:tracePt t="71037" x="6667500" y="1943100"/>
          <p14:tracePt t="71049" x="6645275" y="1927225"/>
          <p14:tracePt t="71049" x="6613525" y="1905000"/>
          <p14:tracePt t="71068" x="6583363" y="1882775"/>
          <p14:tracePt t="71084" x="6569075" y="1866900"/>
          <p14:tracePt t="71101" x="6553200" y="1851025"/>
          <p14:tracePt t="71118" x="6530975" y="1844675"/>
          <p14:tracePt t="71135" x="6515100" y="1828800"/>
          <p14:tracePt t="71151" x="6499225" y="1812925"/>
          <p14:tracePt t="71167" x="6477000" y="1798638"/>
          <p14:tracePt t="71184" x="6454775" y="1782763"/>
          <p14:tracePt t="71200" x="6438900" y="1768475"/>
          <p14:tracePt t="71217" x="6423025" y="1752600"/>
          <p14:tracePt t="71217" x="6423025" y="1744663"/>
          <p14:tracePt t="71236" x="6408738" y="1714500"/>
          <p14:tracePt t="71259" x="6400800" y="1714500"/>
          <p14:tracePt t="71269" x="6392863" y="1698625"/>
          <p14:tracePt t="71285" x="6378575" y="1684338"/>
          <p14:tracePt t="71301" x="6362700" y="1660525"/>
          <p14:tracePt t="71318" x="6346825" y="1630363"/>
          <p14:tracePt t="71337" x="6308725" y="1584325"/>
          <p14:tracePt t="71351" x="6308725" y="1546225"/>
          <p14:tracePt t="71368" x="6278563" y="1539875"/>
          <p14:tracePt t="71384" x="6256338" y="1508125"/>
          <p14:tracePt t="71401" x="6210300" y="1470025"/>
          <p14:tracePt t="71401" x="6194425" y="1455738"/>
          <p14:tracePt t="71420" x="6180138" y="1439863"/>
          <p14:tracePt t="71433" x="6134100" y="1417638"/>
          <p14:tracePt t="71450" x="6103938" y="1379538"/>
          <p14:tracePt t="71467" x="6080125" y="1355725"/>
          <p14:tracePt t="71485" x="6065838" y="1341438"/>
          <p14:tracePt t="71502" x="6049963" y="1333500"/>
          <p14:tracePt t="71518" x="6049963" y="1325563"/>
          <p14:tracePt t="71534" x="6027738" y="1317625"/>
          <p14:tracePt t="71552" x="6011863" y="1303338"/>
          <p14:tracePt t="71566" x="5959475" y="1273175"/>
          <p14:tracePt t="71582" x="5913438" y="1241425"/>
          <p14:tracePt t="71599" x="5859463" y="1211263"/>
          <p14:tracePt t="71616" x="5829300" y="1189038"/>
          <p14:tracePt t="71633" x="5799138" y="1173163"/>
          <p14:tracePt t="71633" x="5791200" y="1173163"/>
          <p14:tracePt t="71653" x="5775325" y="1158875"/>
          <p14:tracePt t="71669" x="5745163" y="1158875"/>
          <p14:tracePt t="71684" x="5707063" y="1158875"/>
          <p14:tracePt t="71702" x="5668963" y="1143000"/>
          <p14:tracePt t="71718" x="5646738" y="1143000"/>
          <p14:tracePt t="71736" x="5608638" y="1143000"/>
          <p14:tracePt t="71751" x="5532438" y="1127125"/>
          <p14:tracePt t="71767" x="5478463" y="1120775"/>
          <p14:tracePt t="71783" x="5432425" y="1096963"/>
          <p14:tracePt t="71800" x="5380038" y="1089025"/>
          <p14:tracePt t="71817" x="5341938" y="1082675"/>
          <p14:tracePt t="71834" x="5318125" y="1082675"/>
          <p14:tracePt t="71849" x="5273675" y="1082675"/>
          <p14:tracePt t="71849" x="5257800" y="1066800"/>
          <p14:tracePt t="71869" x="5227638" y="1066800"/>
          <p14:tracePt t="71885" x="5181600" y="1066800"/>
          <p14:tracePt t="71902" x="5151438" y="1050925"/>
          <p14:tracePt t="71918" x="5121275" y="1050925"/>
          <p14:tracePt t="71934" x="5089525" y="1050925"/>
          <p14:tracePt t="71950" x="5037138" y="1050925"/>
          <p14:tracePt t="71968" x="5021263" y="1050925"/>
          <p14:tracePt t="71982" x="4991100" y="1050925"/>
          <p14:tracePt t="72000" x="4960938" y="1050925"/>
          <p14:tracePt t="72016" x="4945063" y="1050925"/>
          <p14:tracePt t="72032" x="4899025" y="1050925"/>
          <p14:tracePt t="72049" x="4846638" y="1050925"/>
          <p14:tracePt t="72067" x="4808538" y="1050925"/>
          <p14:tracePt t="72067" x="4784725" y="1050925"/>
          <p14:tracePt t="72084" x="4740275" y="1050925"/>
          <p14:tracePt t="72102" x="4702175" y="1050925"/>
          <p14:tracePt t="72118" x="4670425" y="1050925"/>
          <p14:tracePt t="72134" x="4648200" y="1050925"/>
          <p14:tracePt t="72151" x="4602163" y="1050925"/>
          <p14:tracePt t="72167" x="4549775" y="1050925"/>
          <p14:tracePt t="72184" x="4511675" y="1050925"/>
          <p14:tracePt t="72199" x="4465638" y="1050925"/>
          <p14:tracePt t="72216" x="4449763" y="1050925"/>
          <p14:tracePt t="72232" x="4427538" y="1050925"/>
          <p14:tracePt t="72232" x="4403725" y="1050925"/>
          <p14:tracePt t="72253" x="4381500" y="1050925"/>
          <p14:tracePt t="72266" x="4327525" y="1050925"/>
          <p14:tracePt t="72266" x="4297363" y="1050925"/>
          <p14:tracePt t="72285" x="4237038" y="1050925"/>
          <p14:tracePt t="72300" x="4191000" y="1050925"/>
          <p14:tracePt t="72318" x="4152900" y="1050925"/>
          <p14:tracePt t="72334" x="4137025" y="1050925"/>
          <p14:tracePt t="72349" x="4106863" y="1050925"/>
          <p14:tracePt t="72367" x="4076700" y="1050925"/>
          <p14:tracePt t="72383" x="4038600" y="1066800"/>
          <p14:tracePt t="72400" x="3962400" y="1066800"/>
          <p14:tracePt t="72417" x="3878263" y="1089025"/>
          <p14:tracePt t="72433" x="3779838" y="1104900"/>
          <p14:tracePt t="72449" x="3711575" y="1112838"/>
          <p14:tracePt t="72466" x="3657600" y="1127125"/>
          <p14:tracePt t="72466" x="3627438" y="1135063"/>
          <p14:tracePt t="72485" x="3589338" y="1143000"/>
          <p14:tracePt t="72500" x="3521075" y="1143000"/>
          <p14:tracePt t="72518" x="3451225" y="1189038"/>
          <p14:tracePt t="72537" x="3336925" y="1219200"/>
          <p14:tracePt t="72549" x="3184525" y="1257300"/>
          <p14:tracePt t="72565" x="3070225" y="1287463"/>
          <p14:tracePt t="72581" x="2949575" y="1333500"/>
          <p14:tracePt t="72598" x="2887663" y="1371600"/>
          <p14:tracePt t="72616" x="2803525" y="1417638"/>
          <p14:tracePt t="72632" x="2743200" y="1455738"/>
          <p14:tracePt t="72632" x="2713038" y="1470025"/>
          <p14:tracePt t="72652" x="2705100" y="1477963"/>
          <p14:tracePt t="72665" x="2659063" y="1493838"/>
          <p14:tracePt t="72665" x="2636838" y="1508125"/>
          <p14:tracePt t="72685" x="2620963" y="1516063"/>
          <p14:tracePt t="72699" x="2568575" y="1539875"/>
          <p14:tracePt t="72717" x="2530475" y="1554163"/>
          <p14:tracePt t="72734" x="2484438" y="1577975"/>
          <p14:tracePt t="72750" x="2438400" y="1592263"/>
          <p14:tracePt t="72766" x="2408238" y="1600200"/>
          <p14:tracePt t="72782" x="2378075" y="1616075"/>
          <p14:tracePt t="72799" x="2362200" y="1630363"/>
          <p14:tracePt t="72816" x="2316163" y="1646238"/>
          <p14:tracePt t="72834" x="2286000" y="1684338"/>
          <p14:tracePt t="72834" x="2247900" y="1692275"/>
          <p14:tracePt t="72852" x="2239963" y="1706563"/>
          <p14:tracePt t="72865" x="2201863" y="1714500"/>
          <p14:tracePt t="72865" x="2187575" y="1736725"/>
          <p14:tracePt t="72885" x="2179638" y="1744663"/>
          <p14:tracePt t="72899" x="2125663" y="1790700"/>
          <p14:tracePt t="72917" x="2111375" y="1806575"/>
          <p14:tracePt t="72933" x="2111375" y="1828800"/>
          <p14:tracePt t="72951" x="2087563" y="1866900"/>
          <p14:tracePt t="72966" x="2057400" y="1935163"/>
          <p14:tracePt t="72982" x="2035175" y="1997075"/>
          <p14:tracePt t="72999" x="2027238" y="2057400"/>
          <p14:tracePt t="73016" x="1997075" y="2117725"/>
          <p14:tracePt t="73034" x="1965325" y="2187575"/>
          <p14:tracePt t="73050" x="1951038" y="2247900"/>
          <p14:tracePt t="73064" x="1935163" y="2270125"/>
          <p14:tracePt t="73081" x="1935163" y="2316163"/>
          <p14:tracePt t="73098" x="1935163" y="2362200"/>
          <p14:tracePt t="73098" x="1935163" y="2378075"/>
          <p14:tracePt t="73117" x="1935163" y="2416175"/>
          <p14:tracePt t="73134" x="1951038" y="2476500"/>
          <p14:tracePt t="73150" x="1973263" y="2552700"/>
          <p14:tracePt t="73167" x="1981200" y="2613025"/>
          <p14:tracePt t="73183" x="1997075" y="2682875"/>
          <p14:tracePt t="73199" x="2003425" y="2751138"/>
          <p14:tracePt t="73215" x="2027238" y="2857500"/>
          <p14:tracePt t="73232" x="2035175" y="2941638"/>
          <p14:tracePt t="73232" x="2049463" y="2994025"/>
          <p14:tracePt t="73252" x="2065338" y="3025775"/>
          <p14:tracePt t="73265" x="2111375" y="3094038"/>
          <p14:tracePt t="73282" x="2141538" y="3140075"/>
          <p14:tracePt t="73282" x="2187575" y="3192463"/>
          <p14:tracePt t="73300" x="2209800" y="3216275"/>
          <p14:tracePt t="73316" x="2247900" y="3268663"/>
          <p14:tracePt t="73334" x="2286000" y="3322638"/>
          <p14:tracePt t="73349" x="2346325" y="3375025"/>
          <p14:tracePt t="73367" x="2454275" y="3459163"/>
          <p14:tracePt t="73383" x="2514600" y="3497263"/>
          <p14:tracePt t="73399" x="2568575" y="3535363"/>
          <p14:tracePt t="73416" x="2613025" y="3573463"/>
          <p14:tracePt t="73433" x="2628900" y="3589338"/>
          <p14:tracePt t="73449" x="2689225" y="3611563"/>
          <p14:tracePt t="73465" x="2773363" y="3635375"/>
          <p14:tracePt t="73481" x="2865438" y="3673475"/>
          <p14:tracePt t="73481" x="2895600" y="3687763"/>
          <p14:tracePt t="73500" x="2941638" y="3695700"/>
          <p14:tracePt t="73514" x="3078163" y="3717925"/>
          <p14:tracePt t="73533" x="3184525" y="3733800"/>
          <p14:tracePt t="73549" x="3298825" y="3756025"/>
          <p14:tracePt t="73566" x="3413125" y="3779838"/>
          <p14:tracePt t="73582" x="3565525" y="3787775"/>
          <p14:tracePt t="73598" x="3771900" y="3817938"/>
          <p14:tracePt t="73616" x="3870325" y="3863975"/>
          <p14:tracePt t="73632" x="3946525" y="3902075"/>
          <p14:tracePt t="73649" x="3962400" y="3908425"/>
          <p14:tracePt t="73666" x="3970338" y="3908425"/>
          <p14:tracePt t="73681" x="3978275" y="3916363"/>
          <p14:tracePt t="73700" x="4008438" y="3916363"/>
          <p14:tracePt t="73714" x="4198938" y="3962400"/>
          <p14:tracePt t="73734" x="4321175" y="3978275"/>
          <p14:tracePt t="73751" x="4397375" y="4000500"/>
          <p14:tracePt t="73766" x="4435475" y="4000500"/>
          <p14:tracePt t="73781" x="4473575" y="4000500"/>
          <p14:tracePt t="73797" x="4541838" y="4000500"/>
          <p14:tracePt t="73815" x="4656138" y="4000500"/>
          <p14:tracePt t="73831" x="4822825" y="4000500"/>
          <p14:tracePt t="73848" x="4999038" y="4008438"/>
          <p14:tracePt t="73848" x="5067300" y="4008438"/>
          <p14:tracePt t="73869" x="5113338" y="4008438"/>
          <p14:tracePt t="73881" x="5151438" y="4008438"/>
          <p14:tracePt t="73898" x="5165725" y="4008438"/>
          <p14:tracePt t="73913" x="5173663" y="4008438"/>
          <p14:tracePt t="73930" x="5219700" y="4008438"/>
          <p14:tracePt t="73930" x="5257800" y="4008438"/>
          <p14:tracePt t="73949" x="5372100" y="4008438"/>
          <p14:tracePt t="73966" x="5508625" y="4008438"/>
          <p14:tracePt t="73982" x="5600700" y="4016375"/>
          <p14:tracePt t="73998" x="5654675" y="4030663"/>
          <p14:tracePt t="74015" x="5715000" y="4030663"/>
          <p14:tracePt t="74032" x="5761038" y="4030663"/>
          <p14:tracePt t="74046" x="5813425" y="4030663"/>
          <p14:tracePt t="74063" x="5905500" y="4030663"/>
          <p14:tracePt t="74081" x="6035675" y="4030663"/>
          <p14:tracePt t="74097" x="6202363" y="4030663"/>
          <p14:tracePt t="74097" x="6294438" y="4054475"/>
          <p14:tracePt t="74116" x="6446838" y="4054475"/>
          <p14:tracePt t="74133" x="6569075" y="4060825"/>
          <p14:tracePt t="74150" x="6735763" y="4144963"/>
          <p14:tracePt t="74165" x="6765925" y="4130675"/>
          <p14:tracePt t="74183" x="6819900" y="4122738"/>
          <p14:tracePt t="74198" x="6942138" y="4098925"/>
          <p14:tracePt t="74215" x="7108825" y="4068763"/>
          <p14:tracePt t="74231" x="7323138" y="4046538"/>
          <p14:tracePt t="74249" x="7467600" y="4022725"/>
          <p14:tracePt t="74264" x="7535863" y="4022725"/>
          <p14:tracePt t="74281" x="7566025" y="3970338"/>
          <p14:tracePt t="74297" x="7589838" y="3932238"/>
          <p14:tracePt t="74297" x="7620000" y="3894138"/>
          <p14:tracePt t="74316" x="7650163" y="3870325"/>
          <p14:tracePt t="74330" x="7764463" y="3779838"/>
          <p14:tracePt t="74349" x="7840663" y="3741738"/>
          <p14:tracePt t="74366" x="7870825" y="3717925"/>
          <p14:tracePt t="74382" x="7902575" y="3687763"/>
          <p14:tracePt t="74398" x="7924800" y="3665538"/>
          <p14:tracePt t="74415" x="7993063" y="3619500"/>
          <p14:tracePt t="74432" x="8054975" y="3513138"/>
          <p14:tracePt t="74449" x="8093075" y="3467100"/>
          <p14:tracePt t="74463" x="8115300" y="3398838"/>
          <p14:tracePt t="74480" x="8115300" y="3322638"/>
          <p14:tracePt t="74497" x="8115300" y="3260725"/>
          <p14:tracePt t="74497" x="8115300" y="3222625"/>
          <p14:tracePt t="74516" x="8115300" y="3146425"/>
          <p14:tracePt t="74533" x="8115300" y="3086100"/>
          <p14:tracePt t="74548" x="8115300" y="3001963"/>
          <p14:tracePt t="74564" x="8115300" y="2949575"/>
          <p14:tracePt t="74580" x="8123238" y="2879725"/>
          <p14:tracePt t="74596" x="8039100" y="2797175"/>
          <p14:tracePt t="74614" x="7985125" y="2727325"/>
          <p14:tracePt t="74631" x="7932738" y="2667000"/>
          <p14:tracePt t="74648" x="7908925" y="2628900"/>
          <p14:tracePt t="74664" x="7856538" y="2568575"/>
          <p14:tracePt t="74681" x="7840663" y="2522538"/>
          <p14:tracePt t="74681" x="7826375" y="2498725"/>
          <p14:tracePt t="74700" x="7826375" y="2476500"/>
          <p14:tracePt t="74713" x="7818438" y="2422525"/>
          <p14:tracePt t="74713" x="7802563" y="2408238"/>
          <p14:tracePt t="74732" x="7764463" y="2346325"/>
          <p14:tracePt t="74749" x="7696200" y="2278063"/>
          <p14:tracePt t="74766" x="7635875" y="2209800"/>
          <p14:tracePt t="74781" x="7559675" y="2149475"/>
          <p14:tracePt t="74798" x="7497763" y="2103438"/>
          <p14:tracePt t="74814" x="7429500" y="2057400"/>
          <p14:tracePt t="74830" x="7369175" y="1958975"/>
          <p14:tracePt t="74847" x="7299325" y="1844675"/>
          <p14:tracePt t="74865" x="7223125" y="1714500"/>
          <p14:tracePt t="74880" x="7185025" y="1660525"/>
          <p14:tracePt t="74898" x="7132638" y="1622425"/>
          <p14:tracePt t="74898" x="7094538" y="1584325"/>
          <p14:tracePt t="74916" x="7064375" y="1562100"/>
          <p14:tracePt t="74929" x="6942138" y="1501775"/>
          <p14:tracePt t="74949" x="6873875" y="1455738"/>
          <p14:tracePt t="74964" x="6789738" y="1401763"/>
          <p14:tracePt t="74982" x="6683375" y="1363663"/>
          <p14:tracePt t="74997" x="6561138" y="1333500"/>
          <p14:tracePt t="75014" x="6461125" y="1311275"/>
          <p14:tracePt t="75031" x="6354763" y="1265238"/>
          <p14:tracePt t="75047" x="6264275" y="1265238"/>
          <p14:tracePt t="75063" x="6172200" y="1241425"/>
          <p14:tracePt t="75080" x="6065838" y="1227138"/>
          <p14:tracePt t="75096" x="5989638" y="1227138"/>
          <p14:tracePt t="75113" x="5897563" y="1227138"/>
          <p14:tracePt t="75113" x="5837238" y="1227138"/>
          <p14:tracePt t="75132" x="5783263" y="1227138"/>
          <p14:tracePt t="75146" x="5684838" y="1227138"/>
          <p14:tracePt t="75146" x="5630863" y="1227138"/>
          <p14:tracePt t="75165" x="5532438" y="1227138"/>
          <p14:tracePt t="75181" x="5464175" y="1241425"/>
          <p14:tracePt t="75198" x="5349875" y="1241425"/>
          <p14:tracePt t="75214" x="5265738" y="1257300"/>
          <p14:tracePt t="75231" x="5159375" y="1265238"/>
          <p14:tracePt t="75248" x="5075238" y="1287463"/>
          <p14:tracePt t="75263" x="4953000" y="1287463"/>
          <p14:tracePt t="75279" x="4822825" y="1303338"/>
          <p14:tracePt t="75296" x="4664075" y="1333500"/>
          <p14:tracePt t="75313" x="4556125" y="1349375"/>
          <p14:tracePt t="75330" x="4427538" y="1379538"/>
          <p14:tracePt t="75330" x="4359275" y="1387475"/>
          <p14:tracePt t="75348" x="4305300" y="1387475"/>
          <p14:tracePt t="75363" x="4160838" y="1417638"/>
          <p14:tracePt t="75382" x="4054475" y="1447800"/>
          <p14:tracePt t="75397" x="3940175" y="1455738"/>
          <p14:tracePt t="75414" x="3832225" y="1470025"/>
          <p14:tracePt t="75430" x="3749675" y="1508125"/>
          <p14:tracePt t="75447" x="3679825" y="1516063"/>
          <p14:tracePt t="75464" x="3627438" y="1516063"/>
          <p14:tracePt t="75479" x="3573463" y="1531938"/>
          <p14:tracePt t="75497" x="3505200" y="1554163"/>
          <p14:tracePt t="75513" x="3382963" y="1616075"/>
          <p14:tracePt t="75533" x="3336925" y="1630363"/>
          <p14:tracePt t="75545" x="3268663" y="1654175"/>
          <p14:tracePt t="75562" x="3192463" y="1698625"/>
          <p14:tracePt t="75562" x="3146425" y="1706563"/>
          <p14:tracePt t="75580" x="3094038" y="1730375"/>
          <p14:tracePt t="75595" x="2955925" y="1798638"/>
          <p14:tracePt t="75612" x="2903538" y="1836738"/>
          <p14:tracePt t="75629" x="2879725" y="1851025"/>
          <p14:tracePt t="75647" x="2835275" y="1874838"/>
          <p14:tracePt t="75663" x="2789238" y="1905000"/>
          <p14:tracePt t="75680" x="2735263" y="1943100"/>
          <p14:tracePt t="75697" x="2705100" y="1965325"/>
          <p14:tracePt t="75715" x="2659063" y="2003425"/>
          <p14:tracePt t="75729" x="2644775" y="2035175"/>
          <p14:tracePt t="75746" x="2606675" y="2073275"/>
          <p14:tracePt t="75746" x="2598738" y="2087563"/>
          <p14:tracePt t="75765" x="2568575" y="2117725"/>
          <p14:tracePt t="75781" x="2552700" y="2141538"/>
          <p14:tracePt t="75797" x="2544763" y="2149475"/>
          <p14:tracePt t="75812" x="2536825" y="2163763"/>
          <p14:tracePt t="75829" x="2530475" y="2193925"/>
          <p14:tracePt t="75846" x="2514600" y="2232025"/>
          <p14:tracePt t="75862" x="2498725" y="2286000"/>
          <p14:tracePt t="75879" x="2476500" y="2354263"/>
          <p14:tracePt t="75897" x="2460625" y="2422525"/>
          <p14:tracePt t="75913" x="2454275" y="2460625"/>
          <p14:tracePt t="75930" x="2446338" y="2492375"/>
          <p14:tracePt t="75930" x="2446338" y="2514600"/>
          <p14:tracePt t="75949" x="2446338" y="2530475"/>
          <p14:tracePt t="75963" x="2438400" y="2574925"/>
          <p14:tracePt t="75981" x="2438400" y="2590800"/>
          <p14:tracePt t="75995" x="2438400" y="2606675"/>
          <p14:tracePt t="75995" x="2438400" y="2620963"/>
          <p14:tracePt t="76013" x="2438400" y="2651125"/>
          <p14:tracePt t="76029" x="2446338" y="2697163"/>
          <p14:tracePt t="76045" x="2460625" y="2765425"/>
          <p14:tracePt t="76061" x="2476500" y="2819400"/>
          <p14:tracePt t="76077" x="2476500" y="2873375"/>
          <p14:tracePt t="76096" x="2506663" y="2925763"/>
          <p14:tracePt t="76112" x="2530475" y="2971800"/>
          <p14:tracePt t="76129" x="2568575" y="3017838"/>
          <p14:tracePt t="76145" x="2598738" y="3048000"/>
          <p14:tracePt t="76145" x="2628900" y="3063875"/>
          <p14:tracePt t="76164" x="2651125" y="3086100"/>
          <p14:tracePt t="76178" x="2705100" y="3132138"/>
          <p14:tracePt t="76197" x="2751138" y="3170238"/>
          <p14:tracePt t="76214" x="2781300" y="3200400"/>
          <p14:tracePt t="76230" x="2819400" y="3238500"/>
          <p14:tracePt t="76247" x="2873375" y="3268663"/>
          <p14:tracePt t="76263" x="2903538" y="3298825"/>
          <p14:tracePt t="76280" x="2925763" y="3322638"/>
          <p14:tracePt t="76296" x="2955925" y="3352800"/>
          <p14:tracePt t="76313" x="2987675" y="3382963"/>
          <p14:tracePt t="76328" x="3040063" y="3406775"/>
          <p14:tracePt t="76346" x="3086100" y="3436938"/>
          <p14:tracePt t="76346" x="3116263" y="3451225"/>
          <p14:tracePt t="76364" x="3140075" y="3459163"/>
          <p14:tracePt t="76378" x="3192463" y="3482975"/>
          <p14:tracePt t="76397" x="3284538" y="3521075"/>
          <p14:tracePt t="76414" x="3398838" y="3565525"/>
          <p14:tracePt t="76430" x="3565525" y="3611563"/>
          <p14:tracePt t="76446" x="3711575" y="3641725"/>
          <p14:tracePt t="76463" x="3802063" y="3649663"/>
          <p14:tracePt t="76479" x="3863975" y="3657600"/>
          <p14:tracePt t="76497" x="3894138" y="3657600"/>
          <p14:tracePt t="76512" x="3946525" y="3665538"/>
          <p14:tracePt t="76529" x="4046538" y="3679825"/>
          <p14:tracePt t="76529" x="4098925" y="3679825"/>
          <p14:tracePt t="76548" x="4198938" y="3679825"/>
          <p14:tracePt t="76561" x="4449763" y="3679825"/>
          <p14:tracePt t="76577" x="4868863" y="3679825"/>
          <p14:tracePt t="76577" x="5037138" y="3679825"/>
          <p14:tracePt t="76596" x="5241925" y="3679825"/>
          <p14:tracePt t="76612" x="5295900" y="3679825"/>
          <p14:tracePt t="76629" x="5311775" y="3673475"/>
          <p14:tracePt t="76651" x="5311775" y="3665538"/>
          <p14:tracePt t="76661" x="5349875" y="3649663"/>
          <p14:tracePt t="76679" x="5440363" y="3627438"/>
          <p14:tracePt t="76696" x="5600700" y="3611563"/>
          <p14:tracePt t="76713" x="5761038" y="3603625"/>
          <p14:tracePt t="76729" x="5897563" y="3581400"/>
          <p14:tracePt t="76729" x="5951538" y="3581400"/>
          <p14:tracePt t="76748" x="6035675" y="3559175"/>
          <p14:tracePt t="76762" x="6156325" y="3559175"/>
          <p14:tracePt t="76778" x="6294438" y="3559175"/>
          <p14:tracePt t="76778" x="6400800" y="3559175"/>
          <p14:tracePt t="76796" x="6637338" y="3527425"/>
          <p14:tracePt t="76813" x="7026275" y="3505200"/>
          <p14:tracePt t="76829" x="7331075" y="3475038"/>
          <p14:tracePt t="76846" x="7429500" y="3451225"/>
          <p14:tracePt t="76861" x="7445375" y="3436938"/>
          <p14:tracePt t="76878" x="7451725" y="3406775"/>
          <p14:tracePt t="76895" x="7475538" y="3360738"/>
          <p14:tracePt t="76912" x="7513638" y="3284538"/>
          <p14:tracePt t="76929" x="7559675" y="3200400"/>
          <p14:tracePt t="76946" x="7589838" y="3101975"/>
          <p14:tracePt t="76962" x="7604125" y="2949575"/>
          <p14:tracePt t="76962" x="7635875" y="2849563"/>
          <p14:tracePt t="76981" x="7658100" y="2803525"/>
          <p14:tracePt t="76994" x="7704138" y="2568575"/>
          <p14:tracePt t="77013" x="7726363" y="2492375"/>
          <p14:tracePt t="77031" x="7742238" y="2422525"/>
          <p14:tracePt t="77044" x="7742238" y="2370138"/>
          <p14:tracePt t="77061" x="7742238" y="2286000"/>
          <p14:tracePt t="77077" x="7680325" y="2155825"/>
          <p14:tracePt t="77093" x="7573963" y="1997075"/>
          <p14:tracePt t="77110" x="7467600" y="1882775"/>
          <p14:tracePt t="77127" x="7407275" y="1812925"/>
          <p14:tracePt t="77144" x="7361238" y="1774825"/>
          <p14:tracePt t="77160" x="7315200" y="1730375"/>
          <p14:tracePt t="77177" x="7216775" y="1660525"/>
          <p14:tracePt t="77177" x="7178675" y="1638300"/>
          <p14:tracePt t="77196" x="7086600" y="1570038"/>
          <p14:tracePt t="77213" x="6988175" y="1493838"/>
          <p14:tracePt t="77229" x="6888163" y="1417638"/>
          <p14:tracePt t="77248" x="6819900" y="1371600"/>
          <p14:tracePt t="77262" x="6751638" y="1341438"/>
          <p14:tracePt t="77278" x="6689725" y="1317625"/>
          <p14:tracePt t="77294" x="6607175" y="1295400"/>
          <p14:tracePt t="77311" x="6530975" y="1279525"/>
          <p14:tracePt t="77328" x="6423025" y="1257300"/>
          <p14:tracePt t="77344" x="6294438" y="1249363"/>
          <p14:tracePt t="77361" x="6164263" y="1235075"/>
          <p14:tracePt t="77377" x="6019800" y="1227138"/>
          <p14:tracePt t="77377" x="5951538" y="1203325"/>
          <p14:tracePt t="77396" x="5813425" y="1203325"/>
          <p14:tracePt t="77414" x="5692775" y="1203325"/>
          <p14:tracePt t="77429" x="5592763" y="1203325"/>
          <p14:tracePt t="77444" x="5502275" y="1203325"/>
          <p14:tracePt t="77460" x="5394325" y="1196975"/>
          <p14:tracePt t="77478" x="5341938" y="1196975"/>
          <p14:tracePt t="77495" x="5287963" y="1196975"/>
          <p14:tracePt t="77510" x="5203825" y="1196975"/>
          <p14:tracePt t="77510" x="5151438" y="1203325"/>
          <p14:tracePt t="77534" x="5051425" y="1203325"/>
          <p14:tracePt t="77544" x="4876800" y="1203325"/>
          <p14:tracePt t="77559" x="4724400" y="1227138"/>
          <p14:tracePt t="77577" x="4625975" y="1235075"/>
          <p14:tracePt t="77594" x="4541838" y="1235075"/>
          <p14:tracePt t="77594" x="4495800" y="1235075"/>
          <p14:tracePt t="77613" x="4403725" y="1235075"/>
          <p14:tracePt t="77628" x="4283075" y="1257300"/>
          <p14:tracePt t="77645" x="4098925" y="1273175"/>
          <p14:tracePt t="77662" x="3894138" y="1273175"/>
          <p14:tracePt t="77678" x="3749675" y="1273175"/>
          <p14:tracePt t="77695" x="3627438" y="1303338"/>
          <p14:tracePt t="77711" x="3489325" y="1341438"/>
          <p14:tracePt t="77728" x="3368675" y="1387475"/>
          <p14:tracePt t="77746" x="3260725" y="1463675"/>
          <p14:tracePt t="77761" x="3200400" y="1501775"/>
          <p14:tracePt t="77777" x="3170238" y="1516063"/>
          <p14:tracePt t="77777" x="3146425" y="1554163"/>
          <p14:tracePt t="77796" x="3132138" y="1577975"/>
          <p14:tracePt t="77810" x="3048000" y="1706563"/>
          <p14:tracePt t="77828" x="2994025" y="1798638"/>
          <p14:tracePt t="77845" x="2933700" y="1889125"/>
          <p14:tracePt t="77861" x="2903538" y="1943100"/>
          <p14:tracePt t="77877" x="2887663" y="2035175"/>
          <p14:tracePt t="77894" x="2887663" y="2111375"/>
          <p14:tracePt t="77910" x="2887663" y="2239963"/>
          <p14:tracePt t="77928" x="2911475" y="2354263"/>
          <p14:tracePt t="77945" x="2963863" y="2484438"/>
          <p14:tracePt t="77961" x="3025775" y="2613025"/>
          <p14:tracePt t="77961" x="3048000" y="2674938"/>
          <p14:tracePt t="77980" x="3078163" y="2727325"/>
          <p14:tracePt t="77993" x="3146425" y="2879725"/>
          <p14:tracePt t="77993" x="3154363" y="2963863"/>
          <p14:tracePt t="78013" x="3200400" y="3032125"/>
          <p14:tracePt t="78026" x="3298825" y="3178175"/>
          <p14:tracePt t="78045" x="3330575" y="3208338"/>
          <p14:tracePt t="78061" x="3368675" y="3260725"/>
          <p14:tracePt t="78078" x="3413125" y="3292475"/>
          <p14:tracePt t="78094" x="3459163" y="3322638"/>
          <p14:tracePt t="78110" x="3551238" y="3352800"/>
          <p14:tracePt t="78127" x="3611563" y="3390900"/>
          <p14:tracePt t="78143" x="3627438" y="3390900"/>
          <p14:tracePt t="78143" x="3635375" y="3390900"/>
          <p14:tracePt t="78163" x="3641725" y="3390900"/>
          <p14:tracePt t="78177" x="3649663" y="3390900"/>
          <p14:tracePt t="78203" x="3657600" y="3398838"/>
          <p14:tracePt t="78260" x="3665538" y="3406775"/>
          <p14:tracePt t="78267" x="3673475" y="3406775"/>
          <p14:tracePt t="78363" x="3687763" y="3413125"/>
          <p14:tracePt t="78587" x="3695700" y="3421063"/>
          <p14:tracePt t="78643" x="3695700" y="3429000"/>
          <p14:tracePt t="78683" x="3703638" y="3429000"/>
          <p14:tracePt t="78731" x="3711575" y="3429000"/>
          <p14:tracePt t="78787" x="3711575" y="3436938"/>
          <p14:tracePt t="78795" x="3717925" y="3436938"/>
          <p14:tracePt t="78891" x="3725863" y="3444875"/>
          <p14:tracePt t="79043" x="3733800" y="3444875"/>
          <p14:tracePt t="79116" x="3733800" y="3451225"/>
          <p14:tracePt t="79123" x="3741738" y="3459163"/>
          <p14:tracePt t="79571" x="3749675" y="3459163"/>
          <p14:tracePt t="80179" x="3749675" y="3451225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6"/>
          <p:cNvGraphicFramePr>
            <a:graphicFrameLocks noChangeAspect="1"/>
          </p:cNvGraphicFramePr>
          <p:nvPr/>
        </p:nvGraphicFramePr>
        <p:xfrm>
          <a:off x="885825" y="2070100"/>
          <a:ext cx="3446463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5" imgW="1879600" imgH="1092200" progId="Equation.DSMT4">
                  <p:embed/>
                </p:oleObj>
              </mc:Choice>
              <mc:Fallback>
                <p:oleObj name="Equation" r:id="rId5" imgW="1879600" imgH="1092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2070100"/>
                        <a:ext cx="3446463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7"/>
          <p:cNvGraphicFramePr>
            <a:graphicFrameLocks noChangeAspect="1"/>
          </p:cNvGraphicFramePr>
          <p:nvPr/>
        </p:nvGraphicFramePr>
        <p:xfrm>
          <a:off x="4811713" y="2522538"/>
          <a:ext cx="3522662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7" imgW="1930400" imgH="749300" progId="Equation.DSMT4">
                  <p:embed/>
                </p:oleObj>
              </mc:Choice>
              <mc:Fallback>
                <p:oleObj name="Equation" r:id="rId7" imgW="1930400" imgH="749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713" y="2522538"/>
                        <a:ext cx="3522662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609600" y="4953000"/>
          <a:ext cx="2667000" cy="148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Equation" r:id="rId9" imgW="678142" imgH="335232" progId="Equation.3">
                  <p:embed/>
                </p:oleObj>
              </mc:Choice>
              <mc:Fallback>
                <p:oleObj name="Equation" r:id="rId9" imgW="678142" imgH="33523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53000"/>
                        <a:ext cx="2667000" cy="148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9"/>
          <p:cNvSpPr txBox="1">
            <a:spLocks noChangeArrowheads="1"/>
          </p:cNvSpPr>
          <p:nvPr/>
        </p:nvSpPr>
        <p:spPr bwMode="auto">
          <a:xfrm>
            <a:off x="457200" y="4191000"/>
            <a:ext cx="6321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400"/>
              <a:t>V</a:t>
            </a:r>
            <a:r>
              <a:rPr lang="sr-Latn-CS" altLang="en-US" sz="2400" baseline="-25000"/>
              <a:t>max</a:t>
            </a:r>
            <a:r>
              <a:rPr lang="sr-Latn-CS" altLang="en-US" sz="2400"/>
              <a:t> i K</a:t>
            </a:r>
            <a:r>
              <a:rPr lang="sr-Latn-CS" altLang="en-US" sz="2400" baseline="-25000"/>
              <a:t>M</a:t>
            </a:r>
            <a:r>
              <a:rPr lang="sr-Latn-CS" altLang="en-US" sz="2400"/>
              <a:t> su </a:t>
            </a:r>
            <a:r>
              <a:rPr lang="en-US" altLang="en-US" sz="2400"/>
              <a:t>konstante </a:t>
            </a:r>
            <a:r>
              <a:rPr lang="sr-Latn-CS" altLang="en-US" sz="2400"/>
              <a:t>aktivn</a:t>
            </a:r>
            <a:r>
              <a:rPr lang="en-US" altLang="en-US" sz="2400"/>
              <a:t>e</a:t>
            </a:r>
            <a:r>
              <a:rPr lang="sr-Latn-CS" altLang="en-US" sz="2400"/>
              <a:t> forme enzima </a:t>
            </a:r>
            <a:endParaRPr lang="en-US" altLang="en-US" sz="2400"/>
          </a:p>
        </p:txBody>
      </p:sp>
      <p:sp>
        <p:nvSpPr>
          <p:cNvPr id="36870" name="TextBox 1"/>
          <p:cNvSpPr txBox="1">
            <a:spLocks noChangeArrowheads="1"/>
          </p:cNvSpPr>
          <p:nvPr/>
        </p:nvSpPr>
        <p:spPr bwMode="auto">
          <a:xfrm>
            <a:off x="4953000" y="533400"/>
            <a:ext cx="35814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/>
              <a:t>Delenjem sa izrazom pored S u imeniocu mogu se definisati prividna K</a:t>
            </a:r>
            <a:r>
              <a:rPr lang="en-US" altLang="en-US"/>
              <a:t>`</a:t>
            </a:r>
            <a:r>
              <a:rPr lang="sr-Latn-CS" altLang="en-US"/>
              <a:t> </a:t>
            </a:r>
            <a:r>
              <a:rPr lang="sr-Latn-CS" altLang="en-US" baseline="-25000"/>
              <a:t>m </a:t>
            </a:r>
            <a:r>
              <a:rPr lang="sr-Latn-CS" altLang="en-US"/>
              <a:t> i V</a:t>
            </a:r>
            <a:r>
              <a:rPr lang="en-US" altLang="en-US" baseline="30000"/>
              <a:t>`</a:t>
            </a:r>
            <a:r>
              <a:rPr lang="sr-Latn-CS" altLang="en-US" baseline="-25000"/>
              <a:t>m</a:t>
            </a:r>
            <a:r>
              <a:rPr lang="en-US" altLang="en-US" baseline="-25000"/>
              <a:t>ax</a:t>
            </a:r>
            <a:r>
              <a:rPr lang="en-US" altLang="en-US"/>
              <a:t> koje takodje imaju pH zavisnost</a:t>
            </a:r>
          </a:p>
          <a:p>
            <a:pPr eaLnBrk="1" hangingPunct="1"/>
            <a:endParaRPr lang="en-US" altLang="en-US"/>
          </a:p>
        </p:txBody>
      </p:sp>
      <p:sp>
        <p:nvSpPr>
          <p:cNvPr id="36871" name="TextBox 2"/>
          <p:cNvSpPr txBox="1">
            <a:spLocks noChangeArrowheads="1"/>
          </p:cNvSpPr>
          <p:nvPr/>
        </p:nvSpPr>
        <p:spPr bwMode="auto">
          <a:xfrm>
            <a:off x="381000" y="533400"/>
            <a:ext cx="426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/>
              <a:t>Izraz za brzinu se mo</a:t>
            </a:r>
            <a:r>
              <a:rPr lang="sr-Latn-RS" altLang="en-US" sz="2000"/>
              <a:t>že svesti na </a:t>
            </a:r>
          </a:p>
          <a:p>
            <a:pPr eaLnBrk="1" hangingPunct="1"/>
            <a:r>
              <a:rPr lang="sr-Latn-RS" altLang="en-US" sz="2000"/>
              <a:t>Standardni oblik MM kinetike</a:t>
            </a:r>
            <a:r>
              <a:rPr lang="en-US" altLang="en-US" sz="2000"/>
              <a:t>: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69" x="3749675" y="3413125"/>
          <p14:tracePt t="2048" x="3749675" y="3352800"/>
          <p14:tracePt t="2056" x="3679825" y="3268663"/>
          <p14:tracePt t="2064" x="3565525" y="3146425"/>
          <p14:tracePt t="2073" x="3497263" y="3094038"/>
          <p14:tracePt t="2088" x="3459163" y="3070225"/>
          <p14:tracePt t="2105" x="3459163" y="3078163"/>
          <p14:tracePt t="2713" x="3459163" y="3094038"/>
          <p14:tracePt t="2722" x="3497263" y="3140075"/>
          <p14:tracePt t="2729" x="3535363" y="3170238"/>
          <p14:tracePt t="2739" x="3665538" y="3238500"/>
          <p14:tracePt t="2756" x="3717925" y="3276600"/>
          <p14:tracePt t="2773" x="3725863" y="3284538"/>
          <p14:tracePt t="2792" x="3733800" y="3298825"/>
          <p14:tracePt t="2808" x="3741738" y="3306763"/>
          <p14:tracePt t="2822" x="3756025" y="3336925"/>
          <p14:tracePt t="2838" x="3763963" y="3352800"/>
          <p14:tracePt t="2856" x="3763963" y="3360738"/>
          <p14:tracePt t="2904" x="3763963" y="3375025"/>
          <p14:tracePt t="2921" x="3771900" y="3375025"/>
          <p14:tracePt t="3441" x="3779838" y="3375025"/>
          <p14:tracePt t="3816" x="3787775" y="3375025"/>
          <p14:tracePt t="3840" x="3794125" y="3375025"/>
          <p14:tracePt t="3880" x="3794125" y="3368675"/>
          <p14:tracePt t="3888" x="3802063" y="3368675"/>
          <p14:tracePt t="3905" x="3810000" y="3360738"/>
          <p14:tracePt t="3922" x="3817938" y="3352800"/>
          <p14:tracePt t="3944" x="3825875" y="3360738"/>
          <p14:tracePt t="4297" x="3832225" y="3375025"/>
          <p14:tracePt t="4432" x="3848100" y="3390900"/>
          <p14:tracePt t="4448" x="3856038" y="3398838"/>
          <p14:tracePt t="9731" x="3863975" y="3398838"/>
          <p14:tracePt t="10750" x="3870325" y="3398838"/>
          <p14:tracePt t="11177" x="3878263" y="3406775"/>
          <p14:tracePt t="11905" x="3886200" y="3406775"/>
          <p14:tracePt t="12088" x="3894138" y="3406775"/>
          <p14:tracePt t="12096" x="3894138" y="3398838"/>
          <p14:tracePt t="12110" x="3916363" y="3375025"/>
          <p14:tracePt t="12130" x="3932238" y="3375025"/>
          <p14:tracePt t="12146" x="3940175" y="3368675"/>
          <p14:tracePt t="12162" x="3946525" y="3368675"/>
          <p14:tracePt t="12192" x="3954463" y="3368675"/>
          <p14:tracePt t="12224" x="3970338" y="3360738"/>
          <p14:tracePt t="12232" x="3984625" y="3344863"/>
          <p14:tracePt t="12244" x="4022725" y="3322638"/>
          <p14:tracePt t="12262" x="4046538" y="3322638"/>
          <p14:tracePt t="12278" x="4060825" y="3306763"/>
          <p14:tracePt t="12278" x="4068763" y="3306763"/>
          <p14:tracePt t="12298" x="4076700" y="3306763"/>
          <p14:tracePt t="12311" x="4076700" y="3298825"/>
          <p14:tracePt t="12330" x="4076700" y="3292475"/>
          <p14:tracePt t="12346" x="4084638" y="3268663"/>
          <p14:tracePt t="12364" x="4098925" y="3254375"/>
          <p14:tracePt t="12384" x="4106863" y="3254375"/>
          <p14:tracePt t="12394" x="4114800" y="3246438"/>
          <p14:tracePt t="13295" x="4114800" y="3238500"/>
          <p14:tracePt t="13808" x="4122738" y="3230563"/>
          <p14:tracePt t="14432" x="4130675" y="3230563"/>
          <p14:tracePt t="14712" x="4137025" y="3222625"/>
          <p14:tracePt t="15440" x="4144963" y="3222625"/>
          <p14:tracePt t="15688" x="4144963" y="3216275"/>
          <p14:tracePt t="22001" x="4152900" y="3216275"/>
          <p14:tracePt t="29589" x="4160838" y="3222625"/>
          <p14:tracePt t="29968" x="4160838" y="3230563"/>
          <p14:tracePt t="31663" x="4160838" y="3222625"/>
          <p14:tracePt t="38422" x="4160838" y="3216275"/>
          <p14:tracePt t="38769" x="4160838" y="3208338"/>
          <p14:tracePt t="39161" x="4160838" y="3200400"/>
          <p14:tracePt t="39217" x="4160838" y="3184525"/>
          <p14:tracePt t="39241" x="4160838" y="3178175"/>
          <p14:tracePt t="39265" x="4160838" y="3170238"/>
          <p14:tracePt t="39273" x="4160838" y="3162300"/>
          <p14:tracePt t="39297" x="4160838" y="3154363"/>
          <p14:tracePt t="39313" x="4160838" y="3146425"/>
          <p14:tracePt t="39329" x="4160838" y="3132138"/>
          <p14:tracePt t="39362" x="4160838" y="3124200"/>
          <p14:tracePt t="39377" x="4160838" y="3116263"/>
          <p14:tracePt t="39386" x="4160838" y="3101975"/>
          <p14:tracePt t="39403" x="4160838" y="3070225"/>
          <p14:tracePt t="39420" x="4152900" y="3055938"/>
          <p14:tracePt t="39436" x="4152900" y="3032125"/>
          <p14:tracePt t="39452" x="4152900" y="2994025"/>
          <p14:tracePt t="39468" x="4152900" y="2941638"/>
          <p14:tracePt t="39485" x="4144963" y="2925763"/>
          <p14:tracePt t="39502" x="4144963" y="2911475"/>
          <p14:tracePt t="39521" x="4144963" y="2903538"/>
          <p14:tracePt t="39537" x="4144963" y="2887663"/>
          <p14:tracePt t="39549" x="4144963" y="2879725"/>
          <p14:tracePt t="39566" x="4144963" y="2873375"/>
          <p14:tracePt t="39584" x="4144963" y="2857500"/>
          <p14:tracePt t="39601" x="4144963" y="2841625"/>
          <p14:tracePt t="39619" x="4144963" y="2819400"/>
          <p14:tracePt t="39636" x="4144963" y="2803525"/>
          <p14:tracePt t="39652" x="4144963" y="2797175"/>
          <p14:tracePt t="39667" x="4144963" y="2781300"/>
          <p14:tracePt t="39785" x="4144963" y="2765425"/>
          <p14:tracePt t="39793" x="4152900" y="2735263"/>
          <p14:tracePt t="39802" x="4152900" y="2727325"/>
          <p14:tracePt t="39818" x="4152900" y="2697163"/>
          <p14:tracePt t="39835" x="4152900" y="2682875"/>
          <p14:tracePt t="39851" x="4152900" y="2667000"/>
          <p14:tracePt t="39867" x="4152900" y="2636838"/>
          <p14:tracePt t="39884" x="4152900" y="2620963"/>
          <p14:tracePt t="39900" x="4152900" y="2574925"/>
          <p14:tracePt t="39918" x="4152900" y="2536825"/>
          <p14:tracePt t="39935" x="4152900" y="2506663"/>
          <p14:tracePt t="39951" x="4152900" y="2468563"/>
          <p14:tracePt t="39951" x="4152900" y="2460625"/>
          <p14:tracePt t="39970" x="4152900" y="2446338"/>
          <p14:tracePt t="39986" x="4152900" y="2438400"/>
          <p14:tracePt t="40002" x="4152900" y="2422525"/>
          <p14:tracePt t="40019" x="4144963" y="2400300"/>
          <p14:tracePt t="40036" x="4130675" y="2370138"/>
          <p14:tracePt t="40051" x="4114800" y="2316163"/>
          <p14:tracePt t="40067" x="4114800" y="2247900"/>
          <p14:tracePt t="40084" x="4106863" y="2171700"/>
          <p14:tracePt t="40100" x="4098925" y="2117725"/>
          <p14:tracePt t="40117" x="4092575" y="2049463"/>
          <p14:tracePt t="40134" x="4076700" y="2003425"/>
          <p14:tracePt t="40151" x="4076700" y="1973263"/>
          <p14:tracePt t="40151" x="4068763" y="1951038"/>
          <p14:tracePt t="40170" x="4054475" y="1943100"/>
          <p14:tracePt t="40186" x="4054475" y="1920875"/>
          <p14:tracePt t="40200" x="4030663" y="1889125"/>
          <p14:tracePt t="40200" x="4022725" y="1866900"/>
          <p14:tracePt t="40219" x="3984625" y="1798638"/>
          <p14:tracePt t="40234" x="3962400" y="1744663"/>
          <p14:tracePt t="40252" x="3946525" y="1714500"/>
          <p14:tracePt t="40268" x="3916363" y="1668463"/>
          <p14:tracePt t="40284" x="3902075" y="1638300"/>
          <p14:tracePt t="40300" x="3870325" y="1608138"/>
          <p14:tracePt t="40317" x="3825875" y="1570038"/>
          <p14:tracePt t="40334" x="3787775" y="1531938"/>
          <p14:tracePt t="40350" x="3733800" y="1485900"/>
          <p14:tracePt t="40369" x="3679825" y="1470025"/>
          <p14:tracePt t="40369" x="3657600" y="1447800"/>
          <p14:tracePt t="40386" x="3641725" y="1439863"/>
          <p14:tracePt t="40400" x="3611563" y="1425575"/>
          <p14:tracePt t="40419" x="3597275" y="1425575"/>
          <p14:tracePt t="40435" x="3573463" y="1409700"/>
          <p14:tracePt t="40452" x="3535363" y="1409700"/>
          <p14:tracePt t="40469" x="3467100" y="1401763"/>
          <p14:tracePt t="40483" x="3390900" y="1387475"/>
          <p14:tracePt t="40500" x="3330575" y="1387475"/>
          <p14:tracePt t="40516" x="3276600" y="1379538"/>
          <p14:tracePt t="40533" x="3246438" y="1379538"/>
          <p14:tracePt t="40549" x="3230563" y="1379538"/>
          <p14:tracePt t="40565" x="3216275" y="1379538"/>
          <p14:tracePt t="40582" x="3184525" y="1379538"/>
          <p14:tracePt t="40599" x="3146425" y="1379538"/>
          <p14:tracePt t="40616" x="3116263" y="1379538"/>
          <p14:tracePt t="40616" x="3101975" y="1379538"/>
          <p14:tracePt t="40634" x="3086100" y="1379538"/>
          <p14:tracePt t="40650" x="3078163" y="1379538"/>
          <p14:tracePt t="40666" x="3063875" y="1379538"/>
          <p14:tracePt t="40683" x="3017838" y="1379538"/>
          <p14:tracePt t="40700" x="2971800" y="1379538"/>
          <p14:tracePt t="40715" x="2917825" y="1379538"/>
          <p14:tracePt t="40733" x="2835275" y="1387475"/>
          <p14:tracePt t="40750" x="2781300" y="1387475"/>
          <p14:tracePt t="40766" x="2751138" y="1393825"/>
          <p14:tracePt t="40783" x="2727325" y="1401763"/>
          <p14:tracePt t="40800" x="2713038" y="1401763"/>
          <p14:tracePt t="40816" x="2667000" y="1401763"/>
          <p14:tracePt t="40834" x="2620963" y="1401763"/>
          <p14:tracePt t="40851" x="2568575" y="1401763"/>
          <p14:tracePt t="40869" x="2514600" y="1401763"/>
          <p14:tracePt t="40884" x="2460625" y="1401763"/>
          <p14:tracePt t="40900" x="2408238" y="1401763"/>
          <p14:tracePt t="40917" x="2370138" y="1401763"/>
          <p14:tracePt t="40934" x="2324100" y="1401763"/>
          <p14:tracePt t="40950" x="2278063" y="1401763"/>
          <p14:tracePt t="40967" x="2232025" y="1401763"/>
          <p14:tracePt t="40985" x="2217738" y="1401763"/>
          <p14:tracePt t="40999" x="2171700" y="1393825"/>
          <p14:tracePt t="41019" x="2155825" y="1387475"/>
          <p14:tracePt t="41035" x="2149475" y="1379538"/>
          <p14:tracePt t="41049" x="2141538" y="1379538"/>
          <p14:tracePt t="41089" x="2133600" y="1379538"/>
          <p14:tracePt t="41105" x="2117725" y="1371600"/>
          <p14:tracePt t="41121" x="2125663" y="1371600"/>
          <p14:tracePt t="41401" x="2133600" y="1371600"/>
          <p14:tracePt t="41481" x="2141538" y="1379538"/>
          <p14:tracePt t="41569" x="2149475" y="1379538"/>
          <p14:tracePt t="45388" x="2149475" y="1393825"/>
          <p14:tracePt t="46001" x="2155825" y="1393825"/>
          <p14:tracePt t="46017" x="2155825" y="1401763"/>
          <p14:tracePt t="46905" x="2171700" y="1409700"/>
          <p14:tracePt t="47529" x="2179638" y="1425575"/>
          <p14:tracePt t="47537" x="2193925" y="1447800"/>
          <p14:tracePt t="47545" x="2232025" y="1485900"/>
          <p14:tracePt t="47559" x="2308225" y="1546225"/>
          <p14:tracePt t="47559" x="2354263" y="1584325"/>
          <p14:tracePt t="47579" x="2392363" y="1622425"/>
          <p14:tracePt t="47579" x="2438400" y="1676400"/>
          <p14:tracePt t="47595" x="2522538" y="1760538"/>
          <p14:tracePt t="47611" x="2598738" y="1836738"/>
          <p14:tracePt t="47627" x="2697163" y="1920875"/>
          <p14:tracePt t="47644" x="2773363" y="1973263"/>
          <p14:tracePt t="47659" x="2819400" y="2011363"/>
          <p14:tracePt t="47677" x="2841625" y="2027238"/>
          <p14:tracePt t="47693" x="2857500" y="2041525"/>
          <p14:tracePt t="47709" x="2873375" y="2065338"/>
          <p14:tracePt t="47726" x="2895600" y="2095500"/>
          <p14:tracePt t="47742" x="2903538" y="2103438"/>
          <p14:tracePt t="47759" x="2911475" y="2117725"/>
          <p14:tracePt t="47777" x="2911475" y="2125663"/>
          <p14:tracePt t="47792" x="2917825" y="2133600"/>
          <p14:tracePt t="47827" x="2917825" y="2141538"/>
          <p14:tracePt t="47977" x="2911475" y="2133600"/>
          <p14:tracePt t="48025" x="2903538" y="2125663"/>
          <p14:tracePt t="48043" x="2895600" y="2117725"/>
          <p14:tracePt t="48058" x="2887663" y="2117725"/>
          <p14:tracePt t="48065" x="2879725" y="2103438"/>
          <p14:tracePt t="48075" x="2865438" y="2095500"/>
          <p14:tracePt t="48094" x="2857500" y="2087563"/>
          <p14:tracePt t="48108" x="2849563" y="2079625"/>
          <p14:tracePt t="48129" x="2835275" y="2073275"/>
          <p14:tracePt t="48142" x="2827338" y="2065338"/>
          <p14:tracePt t="48159" x="2803525" y="2041525"/>
          <p14:tracePt t="48175" x="2773363" y="2027238"/>
          <p14:tracePt t="48191" x="2743200" y="1997075"/>
          <p14:tracePt t="48207" x="2720975" y="1981200"/>
          <p14:tracePt t="48207" x="2705100" y="1981200"/>
          <p14:tracePt t="48226" x="2682875" y="1958975"/>
          <p14:tracePt t="48242" x="2674938" y="1958975"/>
          <p14:tracePt t="48274" x="2667000" y="1958975"/>
          <p14:tracePt t="48313" x="2659063" y="1958975"/>
          <p14:tracePt t="48329" x="2651125" y="1958975"/>
          <p14:tracePt t="48337" x="2636838" y="1958975"/>
          <p14:tracePt t="48377" x="2628900" y="1958975"/>
          <p14:tracePt t="48393" x="2620963" y="1958975"/>
          <p14:tracePt t="48401" x="2606675" y="1958975"/>
          <p14:tracePt t="48410" x="2590800" y="1958975"/>
          <p14:tracePt t="48426" x="2582863" y="1958975"/>
          <p14:tracePt t="48442" x="2568575" y="1958975"/>
          <p14:tracePt t="48481" x="2552700" y="1958975"/>
          <p14:tracePt t="48497" x="2536825" y="1958975"/>
          <p14:tracePt t="48513" x="2530475" y="1958975"/>
          <p14:tracePt t="48545" x="2522538" y="1958975"/>
          <p14:tracePt t="48569" x="2506663" y="1965325"/>
          <p14:tracePt t="49468" x="2506663" y="1973263"/>
          <p14:tracePt t="49705" x="2506663" y="1981200"/>
          <p14:tracePt t="50218" x="2506663" y="1997075"/>
          <p14:tracePt t="50225" x="2506663" y="2011363"/>
          <p14:tracePt t="50273" x="2506663" y="2019300"/>
          <p14:tracePt t="50441" x="2506663" y="2027238"/>
          <p14:tracePt t="50449" x="2498725" y="2035175"/>
          <p14:tracePt t="50458" x="2484438" y="2041525"/>
          <p14:tracePt t="50474" x="2484438" y="2057400"/>
          <p14:tracePt t="50490" x="2468563" y="2065338"/>
          <p14:tracePt t="50506" x="2454275" y="2079625"/>
          <p14:tracePt t="50524" x="2446338" y="2095500"/>
          <p14:tracePt t="50541" x="2438400" y="2111375"/>
          <p14:tracePt t="50556" x="2430463" y="2117725"/>
          <p14:tracePt t="50573" x="2422525" y="2125663"/>
          <p14:tracePt t="50617" x="2416175" y="2133600"/>
          <p14:tracePt t="50625" x="2408238" y="2141538"/>
          <p14:tracePt t="50642" x="2400300" y="2149475"/>
          <p14:tracePt t="50656" x="2384425" y="2179638"/>
          <p14:tracePt t="50674" x="2378075" y="2187575"/>
          <p14:tracePt t="50691" x="2370138" y="2201863"/>
          <p14:tracePt t="50707" x="2362200" y="2217738"/>
          <p14:tracePt t="50723" x="2362200" y="2232025"/>
          <p14:tracePt t="50739" x="2354263" y="2232025"/>
          <p14:tracePt t="50755" x="2346325" y="2255838"/>
          <p14:tracePt t="50772" x="2346325" y="2263775"/>
          <p14:tracePt t="50789" x="2346325" y="2278063"/>
          <p14:tracePt t="50806" x="2346325" y="2301875"/>
          <p14:tracePt t="50823" x="2339975" y="2316163"/>
          <p14:tracePt t="50840" x="2339975" y="2324100"/>
          <p14:tracePt t="50840" x="2339975" y="2332038"/>
          <p14:tracePt t="50859" x="2332038" y="2339975"/>
          <p14:tracePt t="50873" x="2316163" y="2346325"/>
          <p14:tracePt t="50891" x="2308225" y="2354263"/>
          <p14:tracePt t="50907" x="2308225" y="2370138"/>
          <p14:tracePt t="50924" x="2301875" y="2384425"/>
          <p14:tracePt t="50939" x="2301875" y="2400300"/>
          <p14:tracePt t="50955" x="2301875" y="2416175"/>
          <p14:tracePt t="50973" x="2301875" y="2430463"/>
          <p14:tracePt t="50988" x="2301875" y="2438400"/>
          <p14:tracePt t="51009" x="2301875" y="2446338"/>
          <p14:tracePt t="51022" x="2301875" y="2460625"/>
          <p14:tracePt t="51038" x="2301875" y="2476500"/>
          <p14:tracePt t="51055" x="2301875" y="2484438"/>
          <p14:tracePt t="51071" x="2301875" y="2498725"/>
          <p14:tracePt t="51088" x="2301875" y="2530475"/>
          <p14:tracePt t="51107" x="2301875" y="2560638"/>
          <p14:tracePt t="51124" x="2293938" y="2582863"/>
          <p14:tracePt t="51141" x="2293938" y="2590800"/>
          <p14:tracePt t="51156" x="2293938" y="2606675"/>
          <p14:tracePt t="51175" x="2293938" y="2628900"/>
          <p14:tracePt t="51190" x="2286000" y="2644775"/>
          <p14:tracePt t="51206" x="2286000" y="2667000"/>
          <p14:tracePt t="51222" x="2278063" y="2697163"/>
          <p14:tracePt t="51239" x="2278063" y="2720975"/>
          <p14:tracePt t="51256" x="2278063" y="2751138"/>
          <p14:tracePt t="51256" x="2278063" y="2781300"/>
          <p14:tracePt t="51275" x="2270125" y="2797175"/>
          <p14:tracePt t="51289" x="2270125" y="2857500"/>
          <p14:tracePt t="51307" x="2263775" y="2879725"/>
          <p14:tracePt t="51325" x="2263775" y="2911475"/>
          <p14:tracePt t="51339" x="2263775" y="2941638"/>
          <p14:tracePt t="51356" x="2247900" y="3001963"/>
          <p14:tracePt t="51373" x="2247900" y="3055938"/>
          <p14:tracePt t="51389" x="2247900" y="3108325"/>
          <p14:tracePt t="51406" x="2232025" y="3154363"/>
          <p14:tracePt t="51423" x="2232025" y="3192463"/>
          <p14:tracePt t="51439" x="2217738" y="3238500"/>
          <p14:tracePt t="51455" x="2217738" y="3284538"/>
          <p14:tracePt t="51455" x="2209800" y="3298825"/>
          <p14:tracePt t="51474" x="2209800" y="3314700"/>
          <p14:tracePt t="51489" x="2209800" y="3352800"/>
          <p14:tracePt t="51508" x="2209800" y="3375025"/>
          <p14:tracePt t="51523" x="2201863" y="3398838"/>
          <p14:tracePt t="51539" x="2193925" y="3436938"/>
          <p14:tracePt t="51556" x="2179638" y="3467100"/>
          <p14:tracePt t="51574" x="2179638" y="3505200"/>
          <p14:tracePt t="51590" x="2163763" y="3535363"/>
          <p14:tracePt t="51606" x="2163763" y="3565525"/>
          <p14:tracePt t="51623" x="2149475" y="3589338"/>
          <p14:tracePt t="51639" x="2149475" y="3597275"/>
          <p14:tracePt t="51655" x="2149475" y="3611563"/>
          <p14:tracePt t="51655" x="2141538" y="3619500"/>
          <p14:tracePt t="51675" x="2141538" y="3627438"/>
          <p14:tracePt t="51706" x="2141538" y="3635375"/>
          <p14:tracePt t="51729" x="2141538" y="3641725"/>
          <p14:tracePt t="51738" x="2133600" y="3649663"/>
          <p14:tracePt t="51745" x="2133600" y="3657600"/>
          <p14:tracePt t="51755" x="2117725" y="3665538"/>
          <p14:tracePt t="51772" x="2117725" y="3673475"/>
          <p14:tracePt t="51787" x="2117725" y="3679825"/>
          <p14:tracePt t="51804" x="2111375" y="3679825"/>
          <p14:tracePt t="53597" x="2111375" y="3687763"/>
          <p14:tracePt t="56458" x="2117725" y="3695700"/>
          <p14:tracePt t="56649" x="2125663" y="3695700"/>
          <p14:tracePt t="56809" x="2125663" y="3703638"/>
          <p14:tracePt t="56817" x="2117725" y="3703638"/>
          <p14:tracePt t="57610" x="2111375" y="3703638"/>
          <p14:tracePt t="57617" x="2095500" y="3703638"/>
          <p14:tracePt t="57632" x="2057400" y="3703638"/>
          <p14:tracePt t="57650" x="2049463" y="3703638"/>
          <p14:tracePt t="57666" x="2019300" y="3695700"/>
          <p14:tracePt t="57684" x="1989138" y="3687763"/>
          <p14:tracePt t="57699" x="1897063" y="3641725"/>
          <p14:tracePt t="57717" x="1798638" y="3597275"/>
          <p14:tracePt t="57733" x="1714500" y="3565525"/>
          <p14:tracePt t="57750" x="1638300" y="3521075"/>
          <p14:tracePt t="57765" x="1600200" y="3505200"/>
          <p14:tracePt t="57783" x="1570038" y="3475038"/>
          <p14:tracePt t="57799" x="1524000" y="3436938"/>
          <p14:tracePt t="57815" x="1463675" y="3421063"/>
          <p14:tracePt t="57815" x="1447800" y="3413125"/>
          <p14:tracePt t="57834" x="1431925" y="3406775"/>
          <p14:tracePt t="57850" x="1387475" y="3375025"/>
          <p14:tracePt t="57868" x="1363663" y="3360738"/>
          <p14:tracePt t="57883" x="1349375" y="3344863"/>
          <p14:tracePt t="57899" x="1303338" y="3306763"/>
          <p14:tracePt t="57917" x="1295400" y="3292475"/>
          <p14:tracePt t="57932" x="1287463" y="3284538"/>
          <p14:tracePt t="57948" x="1279525" y="3276600"/>
          <p14:tracePt t="57965" x="1273175" y="3268663"/>
          <p14:tracePt t="57983" x="1273175" y="3260725"/>
          <p14:tracePt t="57998" x="1265238" y="3238500"/>
          <p14:tracePt t="58025" x="1265238" y="3230563"/>
          <p14:tracePt t="58049" x="1273175" y="3230563"/>
          <p14:tracePt t="58153" x="1279525" y="3230563"/>
          <p14:tracePt t="58169" x="1287463" y="3222625"/>
          <p14:tracePt t="58193" x="1295400" y="3222625"/>
          <p14:tracePt t="58272" x="1303338" y="3222625"/>
          <p14:tracePt t="58297" x="1303338" y="3216275"/>
          <p14:tracePt t="58321" x="1311275" y="3208338"/>
          <p14:tracePt t="58345" x="1325563" y="3184525"/>
          <p14:tracePt t="58433" x="1333500" y="3178175"/>
          <p14:tracePt t="58449" x="1341438" y="3178175"/>
          <p14:tracePt t="58489" x="1341438" y="3170238"/>
          <p14:tracePt t="58513" x="1341438" y="3162300"/>
          <p14:tracePt t="58609" x="1349375" y="3154363"/>
          <p14:tracePt t="59033" x="1349375" y="3146425"/>
          <p14:tracePt t="59041" x="1355725" y="3146425"/>
          <p14:tracePt t="59057" x="1355725" y="3132138"/>
          <p14:tracePt t="59066" x="1363663" y="3124200"/>
          <p14:tracePt t="59082" x="1363663" y="3116263"/>
          <p14:tracePt t="59114" x="1363663" y="3108325"/>
          <p14:tracePt t="59130" x="1363663" y="3101975"/>
          <p14:tracePt t="59153" x="1363663" y="3094038"/>
          <p14:tracePt t="59161" x="1363663" y="3078163"/>
          <p14:tracePt t="59185" x="1363663" y="3070225"/>
          <p14:tracePt t="59201" x="1363663" y="3063875"/>
          <p14:tracePt t="59209" x="1363663" y="3048000"/>
          <p14:tracePt t="59217" x="1363663" y="3032125"/>
          <p14:tracePt t="59230" x="1363663" y="3009900"/>
          <p14:tracePt t="59230" x="1363663" y="2987675"/>
          <p14:tracePt t="59250" x="1363663" y="2971800"/>
          <p14:tracePt t="59264" x="1363663" y="2963863"/>
          <p14:tracePt t="59264" x="1363663" y="2941638"/>
          <p14:tracePt t="59283" x="1363663" y="2925763"/>
          <p14:tracePt t="59299" x="1355725" y="2911475"/>
          <p14:tracePt t="59315" x="1355725" y="2903538"/>
          <p14:tracePt t="59330" x="1349375" y="2895600"/>
          <p14:tracePt t="59401" x="1349375" y="2887663"/>
          <p14:tracePt t="59417" x="1341438" y="2879725"/>
          <p14:tracePt t="59425" x="1333500" y="2865438"/>
          <p14:tracePt t="59433" x="1311275" y="2841625"/>
          <p14:tracePt t="59449" x="1303338" y="2827338"/>
          <p14:tracePt t="59464" x="1287463" y="2811463"/>
          <p14:tracePt t="59480" x="1265238" y="2789238"/>
          <p14:tracePt t="59499" x="1257300" y="2765425"/>
          <p14:tracePt t="59515" x="1235075" y="2751138"/>
          <p14:tracePt t="59532" x="1211263" y="2735263"/>
          <p14:tracePt t="59549" x="1196975" y="2735263"/>
          <p14:tracePt t="59565" x="1173163" y="2720975"/>
          <p14:tracePt t="59580" x="1150938" y="2705100"/>
          <p14:tracePt t="59597" x="1143000" y="2689225"/>
          <p14:tracePt t="59614" x="1135063" y="2682875"/>
          <p14:tracePt t="59630" x="1127125" y="2674938"/>
          <p14:tracePt t="59650" x="1120775" y="2667000"/>
          <p14:tracePt t="59666" x="1104900" y="2659063"/>
          <p14:tracePt t="59698" x="1096963" y="2651125"/>
          <p14:tracePt t="59705" x="1089025" y="2651125"/>
          <p14:tracePt t="59715" x="1082675" y="2651125"/>
          <p14:tracePt t="59801" x="1074738" y="2651125"/>
          <p14:tracePt t="59817" x="1066800" y="2651125"/>
          <p14:tracePt t="59857" x="1058863" y="2651125"/>
          <p14:tracePt t="59865" x="1050925" y="2659063"/>
          <p14:tracePt t="59882" x="1044575" y="2659063"/>
          <p14:tracePt t="59905" x="1036638" y="2674938"/>
          <p14:tracePt t="59921" x="1028700" y="2674938"/>
          <p14:tracePt t="59953" x="1020763" y="2682875"/>
          <p14:tracePt t="59961" x="1012825" y="2689225"/>
          <p14:tracePt t="59985" x="1012825" y="2697163"/>
          <p14:tracePt t="59993" x="1006475" y="2705100"/>
          <p14:tracePt t="60009" x="998538" y="2705100"/>
          <p14:tracePt t="60025" x="998538" y="2713038"/>
          <p14:tracePt t="60033" x="990600" y="2713038"/>
          <p14:tracePt t="60049" x="990600" y="2720975"/>
          <p14:tracePt t="60062" x="982663" y="2727325"/>
          <p14:tracePt t="60079" x="974725" y="2735263"/>
          <p14:tracePt t="60098" x="968375" y="2735263"/>
          <p14:tracePt t="60112" x="960438" y="2743200"/>
          <p14:tracePt t="60132" x="960438" y="2751138"/>
          <p14:tracePt t="60163" x="952500" y="2759075"/>
          <p14:tracePt t="60169" x="944563" y="2773363"/>
          <p14:tracePt t="60180" x="930275" y="2789238"/>
          <p14:tracePt t="60195" x="914400" y="2803525"/>
          <p14:tracePt t="60212" x="906463" y="2811463"/>
          <p14:tracePt t="60228" x="898525" y="2819400"/>
          <p14:tracePt t="60245" x="898525" y="2827338"/>
          <p14:tracePt t="60263" x="892175" y="2835275"/>
          <p14:tracePt t="60279" x="892175" y="2849563"/>
          <p14:tracePt t="60279" x="892175" y="2857500"/>
          <p14:tracePt t="60299" x="892175" y="2873375"/>
          <p14:tracePt t="60314" x="892175" y="2887663"/>
          <p14:tracePt t="60331" x="892175" y="2903538"/>
          <p14:tracePt t="60347" x="892175" y="2941638"/>
          <p14:tracePt t="60364" x="892175" y="2949575"/>
          <p14:tracePt t="60379" x="892175" y="2963863"/>
          <p14:tracePt t="60396" x="892175" y="2979738"/>
          <p14:tracePt t="60413" x="892175" y="2994025"/>
          <p14:tracePt t="60429" x="892175" y="3009900"/>
          <p14:tracePt t="60445" x="892175" y="3025775"/>
          <p14:tracePt t="60463" x="898525" y="3032125"/>
          <p14:tracePt t="60479" x="898525" y="3063875"/>
          <p14:tracePt t="60479" x="906463" y="3070225"/>
          <p14:tracePt t="60498" x="914400" y="3086100"/>
          <p14:tracePt t="60514" x="914400" y="3108325"/>
          <p14:tracePt t="60531" x="930275" y="3124200"/>
          <p14:tracePt t="60547" x="936625" y="3140075"/>
          <p14:tracePt t="60563" x="944563" y="3162300"/>
          <p14:tracePt t="60579" x="968375" y="3184525"/>
          <p14:tracePt t="60595" x="974725" y="3200400"/>
          <p14:tracePt t="60611" x="982663" y="3222625"/>
          <p14:tracePt t="60628" x="1006475" y="3238500"/>
          <p14:tracePt t="60646" x="1036638" y="3254375"/>
          <p14:tracePt t="60663" x="1044575" y="3268663"/>
          <p14:tracePt t="60678" x="1066800" y="3284538"/>
          <p14:tracePt t="60678" x="1082675" y="3298825"/>
          <p14:tracePt t="60698" x="1089025" y="3298825"/>
          <p14:tracePt t="60715" x="1104900" y="3298825"/>
          <p14:tracePt t="60731" x="1120775" y="3298825"/>
          <p14:tracePt t="60747" x="1143000" y="3298825"/>
          <p14:tracePt t="60764" x="1150938" y="3298825"/>
          <p14:tracePt t="60779" x="1181100" y="3298825"/>
          <p14:tracePt t="60796" x="1203325" y="3298825"/>
          <p14:tracePt t="60814" x="1211263" y="3298825"/>
          <p14:tracePt t="60828" x="1241425" y="3298825"/>
          <p14:tracePt t="60846" x="1273175" y="3284538"/>
          <p14:tracePt t="60866" x="1287463" y="3284538"/>
          <p14:tracePt t="60878" x="1311275" y="3284538"/>
          <p14:tracePt t="60895" x="1311275" y="3268663"/>
          <p14:tracePt t="60914" x="1317625" y="3260725"/>
          <p14:tracePt t="60930" x="1333500" y="3246438"/>
          <p14:tracePt t="60947" x="1341438" y="3230563"/>
          <p14:tracePt t="60964" x="1349375" y="3208338"/>
          <p14:tracePt t="60980" x="1349375" y="3200400"/>
          <p14:tracePt t="60995" x="1355725" y="3184525"/>
          <p14:tracePt t="61012" x="1355725" y="3170238"/>
          <p14:tracePt t="61030" x="1355725" y="3154363"/>
          <p14:tracePt t="61046" x="1355725" y="3146425"/>
          <p14:tracePt t="61062" x="1355725" y="3132138"/>
          <p14:tracePt t="61078" x="1355725" y="3116263"/>
          <p14:tracePt t="61095" x="1355725" y="3086100"/>
          <p14:tracePt t="61095" x="1355725" y="3070225"/>
          <p14:tracePt t="61114" x="1355725" y="3063875"/>
          <p14:tracePt t="61130" x="1349375" y="3032125"/>
          <p14:tracePt t="61148" x="1341438" y="3025775"/>
          <p14:tracePt t="61169" x="1341438" y="3017838"/>
          <p14:tracePt t="61201" x="1341438" y="3009900"/>
          <p14:tracePt t="61209" x="1341438" y="2994025"/>
          <p14:tracePt t="61217" x="1341438" y="2979738"/>
          <p14:tracePt t="61228" x="1341438" y="2971800"/>
          <p14:tracePt t="61245" x="1325563" y="2941638"/>
          <p14:tracePt t="61262" x="1317625" y="2925763"/>
          <p14:tracePt t="61278" x="1303338" y="2911475"/>
          <p14:tracePt t="61295" x="1287463" y="2895600"/>
          <p14:tracePt t="61295" x="1279525" y="2887663"/>
          <p14:tracePt t="61314" x="1273175" y="2887663"/>
          <p14:tracePt t="61330" x="1227138" y="2865438"/>
          <p14:tracePt t="61347" x="1181100" y="2841625"/>
          <p14:tracePt t="61364" x="1104900" y="2803525"/>
          <p14:tracePt t="61379" x="1050925" y="2797175"/>
          <p14:tracePt t="61396" x="1006475" y="2773363"/>
          <p14:tracePt t="61412" x="998538" y="2765425"/>
          <p14:tracePt t="61428" x="990600" y="2765425"/>
          <p14:tracePt t="61444" x="982663" y="2765425"/>
          <p14:tracePt t="61481" x="974725" y="2765425"/>
          <p14:tracePt t="61497" x="960438" y="2765425"/>
          <p14:tracePt t="61530" x="952500" y="2765425"/>
          <p14:tracePt t="61561" x="944563" y="2765425"/>
          <p14:tracePt t="61569" x="936625" y="2765425"/>
          <p14:tracePt t="61585" x="930275" y="2765425"/>
          <p14:tracePt t="61610" x="922338" y="2765425"/>
          <p14:tracePt t="61625" x="914400" y="2781300"/>
          <p14:tracePt t="61641" x="914400" y="2789238"/>
          <p14:tracePt t="61649" x="914400" y="2803525"/>
          <p14:tracePt t="61661" x="898525" y="2835275"/>
          <p14:tracePt t="61678" x="898525" y="2849563"/>
          <p14:tracePt t="61695" x="898525" y="2887663"/>
          <p14:tracePt t="61695" x="898525" y="2903538"/>
          <p14:tracePt t="61715" x="898525" y="2925763"/>
          <p14:tracePt t="61729" x="898525" y="2949575"/>
          <p14:tracePt t="61743" x="898525" y="2963863"/>
          <p14:tracePt t="61743" x="898525" y="2987675"/>
          <p14:tracePt t="61762" x="898525" y="2994025"/>
          <p14:tracePt t="61778" x="906463" y="3017838"/>
          <p14:tracePt t="61795" x="914400" y="3040063"/>
          <p14:tracePt t="61812" x="930275" y="3078163"/>
          <p14:tracePt t="61828" x="952500" y="3116263"/>
          <p14:tracePt t="61846" x="982663" y="3170238"/>
          <p14:tracePt t="61864" x="998538" y="3222625"/>
          <p14:tracePt t="61878" x="1012825" y="3276600"/>
          <p14:tracePt t="61896" x="1028700" y="3306763"/>
          <p14:tracePt t="61910" x="1058863" y="3336925"/>
          <p14:tracePt t="61927" x="1074738" y="3352800"/>
          <p14:tracePt t="61945" x="1089025" y="3352800"/>
          <p14:tracePt t="61962" x="1120775" y="3352800"/>
          <p14:tracePt t="61980" x="1165225" y="3368675"/>
          <p14:tracePt t="61996" x="1211263" y="3375025"/>
          <p14:tracePt t="62012" x="1249363" y="3375025"/>
          <p14:tracePt t="62029" x="1273175" y="3375025"/>
          <p14:tracePt t="62045" x="1279525" y="3382963"/>
          <p14:tracePt t="62061" x="1287463" y="3382963"/>
          <p14:tracePt t="62076" x="1295400" y="3382963"/>
          <p14:tracePt t="62093" x="1295400" y="3360738"/>
          <p14:tracePt t="62110" x="1295400" y="3352800"/>
          <p14:tracePt t="62138" x="1303338" y="3344863"/>
          <p14:tracePt t="63001" x="1311275" y="3344863"/>
          <p14:tracePt t="63049" x="1317625" y="3344863"/>
          <p14:tracePt t="63065" x="1325563" y="3344863"/>
          <p14:tracePt t="63089" x="1349375" y="3344863"/>
          <p14:tracePt t="63105" x="1355725" y="3344863"/>
          <p14:tracePt t="63129" x="1363663" y="3344863"/>
          <p14:tracePt t="63137" x="1371600" y="3344863"/>
          <p14:tracePt t="63153" x="1379538" y="3344863"/>
          <p14:tracePt t="63162" x="1393825" y="3344863"/>
          <p14:tracePt t="63162" x="1409700" y="3344863"/>
          <p14:tracePt t="63178" x="1431925" y="3344863"/>
          <p14:tracePt t="63195" x="1455738" y="3344863"/>
          <p14:tracePt t="63210" x="1470025" y="3344863"/>
          <p14:tracePt t="63227" x="1477963" y="3344863"/>
          <p14:tracePt t="63243" x="1493838" y="3344863"/>
          <p14:tracePt t="63260" x="1508125" y="3344863"/>
          <p14:tracePt t="63276" x="1531938" y="3344863"/>
          <p14:tracePt t="63294" x="1539875" y="3344863"/>
          <p14:tracePt t="63309" x="1554163" y="3344863"/>
          <p14:tracePt t="63355" x="1584325" y="3336925"/>
          <p14:tracePt t="63377" x="1600200" y="3336925"/>
          <p14:tracePt t="63385" x="1616075" y="3336925"/>
          <p14:tracePt t="63394" x="1654175" y="3330575"/>
          <p14:tracePt t="63410" x="1660525" y="3322638"/>
          <p14:tracePt t="63449" x="1668463" y="3306763"/>
          <p14:tracePt t="63473" x="1676400" y="3306763"/>
          <p14:tracePt t="63489" x="1684338" y="3306763"/>
          <p14:tracePt t="63505" x="1692275" y="3306763"/>
          <p14:tracePt t="63513" x="1698625" y="3306763"/>
          <p14:tracePt t="63527" x="1714500" y="3306763"/>
          <p14:tracePt t="63544" x="1760538" y="3306763"/>
          <p14:tracePt t="63544" x="1790700" y="3306763"/>
          <p14:tracePt t="63563" x="1828800" y="3306763"/>
          <p14:tracePt t="63577" x="1889125" y="3306763"/>
          <p14:tracePt t="63577" x="1927225" y="3306763"/>
          <p14:tracePt t="63595" x="1958975" y="3306763"/>
          <p14:tracePt t="63610" x="1973263" y="3306763"/>
          <p14:tracePt t="63627" x="2003425" y="3314700"/>
          <p14:tracePt t="63644" x="2019300" y="3322638"/>
          <p14:tracePt t="63659" x="2027238" y="3330575"/>
          <p14:tracePt t="63713" x="2035175" y="3322638"/>
          <p14:tracePt t="64546" x="2035175" y="3314700"/>
          <p14:tracePt t="64673" x="2027238" y="3314700"/>
          <p14:tracePt t="64753" x="2027238" y="3298825"/>
          <p14:tracePt t="65951" x="2019300" y="3284538"/>
          <p14:tracePt t="66105" x="2019300" y="3268663"/>
          <p14:tracePt t="66145" x="2019300" y="3260725"/>
          <p14:tracePt t="66153" x="2019300" y="3246438"/>
          <p14:tracePt t="66169" x="2011363" y="3238500"/>
          <p14:tracePt t="66177" x="2011363" y="3230563"/>
          <p14:tracePt t="66188" x="2011363" y="3222625"/>
          <p14:tracePt t="66208" x="2011363" y="3216275"/>
          <p14:tracePt t="66223" x="2011363" y="3200400"/>
          <p14:tracePt t="66241" x="2011363" y="3184525"/>
          <p14:tracePt t="66256" x="2011363" y="3162300"/>
          <p14:tracePt t="66274" x="2011363" y="3154363"/>
          <p14:tracePt t="66290" x="2011363" y="3146425"/>
          <p14:tracePt t="66307" x="2011363" y="3132138"/>
          <p14:tracePt t="66323" x="2011363" y="3124200"/>
          <p14:tracePt t="66345" x="2011363" y="3116263"/>
          <p14:tracePt t="66359" x="2011363" y="3101975"/>
          <p14:tracePt t="66375" x="2011363" y="3086100"/>
          <p14:tracePt t="66391" x="2011363" y="3078163"/>
          <p14:tracePt t="66406" x="2011363" y="3063875"/>
          <p14:tracePt t="66423" x="2011363" y="3055938"/>
          <p14:tracePt t="66442" x="2011363" y="3048000"/>
          <p14:tracePt t="66456" x="2003425" y="3040063"/>
          <p14:tracePt t="66474" x="1989138" y="3032125"/>
          <p14:tracePt t="66490" x="1989138" y="3025775"/>
          <p14:tracePt t="66506" x="1973263" y="3009900"/>
          <p14:tracePt t="66523" x="1965325" y="3001963"/>
          <p14:tracePt t="66539" x="1958975" y="2994025"/>
          <p14:tracePt t="66555" x="1943100" y="2987675"/>
          <p14:tracePt t="66585" x="1935163" y="2987675"/>
          <p14:tracePt t="66609" x="1920875" y="2987675"/>
          <p14:tracePt t="66617" x="1920875" y="2979738"/>
          <p14:tracePt t="66625" x="1912938" y="2979738"/>
          <p14:tracePt t="66639" x="1889125" y="2971800"/>
          <p14:tracePt t="66639" x="1874838" y="2963863"/>
          <p14:tracePt t="66658" x="1858963" y="2963863"/>
          <p14:tracePt t="66674" x="1844675" y="2955925"/>
          <p14:tracePt t="66690" x="1836738" y="2955925"/>
          <p14:tracePt t="66707" x="1828800" y="2955925"/>
          <p14:tracePt t="66724" x="1820863" y="2955925"/>
          <p14:tracePt t="66745" x="1812925" y="2955925"/>
          <p14:tracePt t="66769" x="1806575" y="2955925"/>
          <p14:tracePt t="66785" x="1798638" y="2963863"/>
          <p14:tracePt t="66833" x="1790700" y="2971800"/>
          <p14:tracePt t="66873" x="1782763" y="2971800"/>
          <p14:tracePt t="66913" x="1774825" y="2979738"/>
          <p14:tracePt t="66923" x="1774825" y="2994025"/>
          <p14:tracePt t="66929" x="1774825" y="3001963"/>
          <p14:tracePt t="66945" x="1774825" y="3009900"/>
          <p14:tracePt t="66956" x="1774825" y="3025775"/>
          <p14:tracePt t="66972" x="1774825" y="3040063"/>
          <p14:tracePt t="66989" x="1774825" y="3055938"/>
          <p14:tracePt t="67005" x="1774825" y="3078163"/>
          <p14:tracePt t="67024" x="1774825" y="3094038"/>
          <p14:tracePt t="67038" x="1774825" y="3101975"/>
          <p14:tracePt t="67055" x="1782763" y="3108325"/>
          <p14:tracePt t="67072" x="1798638" y="3124200"/>
          <p14:tracePt t="67091" x="1812925" y="3132138"/>
          <p14:tracePt t="67107" x="1844675" y="3146425"/>
          <p14:tracePt t="67124" x="1874838" y="3162300"/>
          <p14:tracePt t="67141" x="1897063" y="3170238"/>
          <p14:tracePt t="67158" x="1905000" y="3178175"/>
          <p14:tracePt t="67172" x="1920875" y="3178175"/>
          <p14:tracePt t="67225" x="1927225" y="3178175"/>
          <p14:tracePt t="67857" x="1935163" y="3170238"/>
          <p14:tracePt t="67896" x="1943100" y="3170238"/>
          <p14:tracePt t="67912" x="1943100" y="3162300"/>
          <p14:tracePt t="67922" x="1951038" y="3146425"/>
          <p14:tracePt t="67929" x="1951038" y="3132138"/>
          <p14:tracePt t="67945" x="1958975" y="3116263"/>
          <p14:tracePt t="67955" x="1958975" y="3094038"/>
          <p14:tracePt t="67972" x="1965325" y="3063875"/>
          <p14:tracePt t="67988" x="1965325" y="3048000"/>
          <p14:tracePt t="68005" x="1973263" y="3032125"/>
          <p14:tracePt t="68021" x="1973263" y="3017838"/>
          <p14:tracePt t="68038" x="1981200" y="3001963"/>
          <p14:tracePt t="68055" x="1981200" y="2987675"/>
          <p14:tracePt t="68071" x="1981200" y="2955925"/>
          <p14:tracePt t="68071" x="1981200" y="2933700"/>
          <p14:tracePt t="68091" x="1981200" y="2903538"/>
          <p14:tracePt t="68107" x="1981200" y="2879725"/>
          <p14:tracePt t="68124" x="1989138" y="2865438"/>
          <p14:tracePt t="68139" x="1989138" y="2841625"/>
          <p14:tracePt t="68157" x="1997075" y="2827338"/>
          <p14:tracePt t="68171" x="1997075" y="2819400"/>
          <p14:tracePt t="68187" x="1997075" y="2803525"/>
          <p14:tracePt t="68203" x="1997075" y="2773363"/>
          <p14:tracePt t="68221" x="2003425" y="2735263"/>
          <p14:tracePt t="68238" x="2003425" y="2689225"/>
          <p14:tracePt t="68255" x="2011363" y="2674938"/>
          <p14:tracePt t="68271" x="2011363" y="2636838"/>
          <p14:tracePt t="68271" x="2011363" y="2628900"/>
          <p14:tracePt t="68290" x="2011363" y="2613025"/>
          <p14:tracePt t="68290" x="2011363" y="2606675"/>
          <p14:tracePt t="68306" x="2019300" y="2590800"/>
          <p14:tracePt t="68320" x="2019300" y="2552700"/>
          <p14:tracePt t="68338" x="2027238" y="2522538"/>
          <p14:tracePt t="68356" x="2049463" y="2454275"/>
          <p14:tracePt t="68371" x="2073275" y="2384425"/>
          <p14:tracePt t="68388" x="2087563" y="2332038"/>
          <p14:tracePt t="68404" x="2095500" y="2278063"/>
          <p14:tracePt t="68422" x="2117725" y="2225675"/>
          <p14:tracePt t="68439" x="2133600" y="2171700"/>
          <p14:tracePt t="68455" x="2149475" y="2133600"/>
          <p14:tracePt t="68471" x="2171700" y="2087563"/>
          <p14:tracePt t="68488" x="2187575" y="2057400"/>
          <p14:tracePt t="68488" x="2187575" y="2049463"/>
          <p14:tracePt t="68506" x="2193925" y="2027238"/>
          <p14:tracePt t="68523" x="2217738" y="1997075"/>
          <p14:tracePt t="68539" x="2239963" y="1958975"/>
          <p14:tracePt t="68555" x="2263775" y="1951038"/>
          <p14:tracePt t="68571" x="2270125" y="1927225"/>
          <p14:tracePt t="68587" x="2286000" y="1912938"/>
          <p14:tracePt t="68605" x="2286000" y="1897063"/>
          <p14:tracePt t="68620" x="2293938" y="1889125"/>
          <p14:tracePt t="68637" x="2316163" y="1882775"/>
          <p14:tracePt t="68637" x="2324100" y="1882775"/>
          <p14:tracePt t="68658" x="2339975" y="1882775"/>
          <p14:tracePt t="68671" x="2400300" y="1874838"/>
          <p14:tracePt t="68671" x="2446338" y="1858963"/>
          <p14:tracePt t="68690" x="2498725" y="1858963"/>
          <p14:tracePt t="68704" x="2674938" y="1828800"/>
          <p14:tracePt t="68722" x="2781300" y="1828800"/>
          <p14:tracePt t="68740" x="2857500" y="1828800"/>
          <p14:tracePt t="68755" x="2887663" y="1828800"/>
          <p14:tracePt t="68772" x="2903538" y="1828800"/>
          <p14:tracePt t="68841" x="2917825" y="1828800"/>
          <p14:tracePt t="68865" x="2925763" y="1828800"/>
          <p14:tracePt t="68873" x="2941638" y="1828800"/>
          <p14:tracePt t="68887" x="2979738" y="1828800"/>
          <p14:tracePt t="68887" x="2994025" y="1828800"/>
          <p14:tracePt t="68906" x="3009900" y="1828800"/>
          <p14:tracePt t="68920" x="3048000" y="1828800"/>
          <p14:tracePt t="68938" x="3063875" y="1828800"/>
          <p14:tracePt t="68955" x="3070225" y="1828800"/>
          <p14:tracePt t="68970" x="3086100" y="1828800"/>
          <p14:tracePt t="68987" x="3094038" y="1828800"/>
          <p14:tracePt t="69004" x="3132138" y="1828800"/>
          <p14:tracePt t="69021" x="3170238" y="1836738"/>
          <p14:tracePt t="69037" x="3222625" y="1844675"/>
          <p14:tracePt t="69053" x="3254375" y="1844675"/>
          <p14:tracePt t="69069" x="3292475" y="1851025"/>
          <p14:tracePt t="69086" x="3314700" y="1851025"/>
          <p14:tracePt t="69103" x="3336925" y="1858963"/>
          <p14:tracePt t="69103" x="3344863" y="1858963"/>
          <p14:tracePt t="69122" x="3382963" y="1882775"/>
          <p14:tracePt t="69141" x="3421063" y="1882775"/>
          <p14:tracePt t="69156" x="3467100" y="1897063"/>
          <p14:tracePt t="69170" x="3489325" y="1905000"/>
          <p14:tracePt t="69187" x="3521075" y="1912938"/>
          <p14:tracePt t="69204" x="3573463" y="1920875"/>
          <p14:tracePt t="69219" x="3649663" y="1935163"/>
          <p14:tracePt t="69236" x="3717925" y="1943100"/>
          <p14:tracePt t="69253" x="3763963" y="1951038"/>
          <p14:tracePt t="69269" x="3802063" y="1958975"/>
          <p14:tracePt t="69286" x="3832225" y="1973263"/>
          <p14:tracePt t="69303" x="3863975" y="1989138"/>
          <p14:tracePt t="69319" x="3902075" y="1997075"/>
          <p14:tracePt t="69336" x="3932238" y="2011363"/>
          <p14:tracePt t="69336" x="3946525" y="2019300"/>
          <p14:tracePt t="69355" x="3992563" y="2041525"/>
          <p14:tracePt t="69371" x="4038600" y="2041525"/>
          <p14:tracePt t="69388" x="4076700" y="2065338"/>
          <p14:tracePt t="69405" x="4106863" y="2079625"/>
          <p14:tracePt t="69421" x="4130675" y="2095500"/>
          <p14:tracePt t="69438" x="4152900" y="2117725"/>
          <p14:tracePt t="69453" x="4168775" y="2133600"/>
          <p14:tracePt t="69470" x="4191000" y="2155825"/>
          <p14:tracePt t="69488" x="4229100" y="2193925"/>
          <p14:tracePt t="69503" x="4289425" y="2263775"/>
          <p14:tracePt t="69522" x="4305300" y="2270125"/>
          <p14:tracePt t="69536" x="4343400" y="2339975"/>
          <p14:tracePt t="69554" x="4373563" y="2370138"/>
          <p14:tracePt t="69571" x="4397375" y="2438400"/>
          <p14:tracePt t="69587" x="4427538" y="2522538"/>
          <p14:tracePt t="69604" x="4441825" y="2620963"/>
          <p14:tracePt t="69619" x="4449763" y="2705100"/>
          <p14:tracePt t="69636" x="4473575" y="2781300"/>
          <p14:tracePt t="69654" x="4479925" y="2857500"/>
          <p14:tracePt t="69671" x="4487863" y="2911475"/>
          <p14:tracePt t="69687" x="4511675" y="2971800"/>
          <p14:tracePt t="69703" x="4511675" y="3048000"/>
          <p14:tracePt t="69722" x="4511675" y="3086100"/>
          <p14:tracePt t="69736" x="4511675" y="3146425"/>
          <p14:tracePt t="69736" x="4511675" y="3178175"/>
          <p14:tracePt t="69754" x="4511675" y="3222625"/>
          <p14:tracePt t="69771" x="4511675" y="3260725"/>
          <p14:tracePt t="69787" x="4511675" y="3298825"/>
          <p14:tracePt t="69803" x="4511675" y="3344863"/>
          <p14:tracePt t="69820" x="4511675" y="3382963"/>
          <p14:tracePt t="69836" x="4511675" y="3429000"/>
          <p14:tracePt t="69853" x="4511675" y="3467100"/>
          <p14:tracePt t="69871" x="4511675" y="3497263"/>
          <p14:tracePt t="69887" x="4503738" y="3543300"/>
          <p14:tracePt t="69904" x="4487863" y="3565525"/>
          <p14:tracePt t="69904" x="4465638" y="3611563"/>
          <p14:tracePt t="69922" x="4457700" y="3619500"/>
          <p14:tracePt t="69937" x="4403725" y="3695700"/>
          <p14:tracePt t="69954" x="4373563" y="3741738"/>
          <p14:tracePt t="69972" x="4335463" y="3756025"/>
          <p14:tracePt t="69987" x="4289425" y="3779838"/>
          <p14:tracePt t="70003" x="4244975" y="3810000"/>
          <p14:tracePt t="70020" x="4198938" y="3832225"/>
          <p14:tracePt t="70036" x="4168775" y="3856038"/>
          <p14:tracePt t="70053" x="4106863" y="3886200"/>
          <p14:tracePt t="70069" x="4046538" y="3908425"/>
          <p14:tracePt t="70086" x="3970338" y="3932238"/>
          <p14:tracePt t="70103" x="3878263" y="3932238"/>
          <p14:tracePt t="70103" x="3863975" y="3946525"/>
          <p14:tracePt t="70122" x="3840163" y="3946525"/>
          <p14:tracePt t="70136" x="3717925" y="3962400"/>
          <p14:tracePt t="70155" x="3649663" y="3962400"/>
          <p14:tracePt t="70172" x="3589338" y="3962400"/>
          <p14:tracePt t="70187" x="3505200" y="3962400"/>
          <p14:tracePt t="70204" x="3429000" y="3962400"/>
          <p14:tracePt t="70219" x="3322638" y="3962400"/>
          <p14:tracePt t="70236" x="3230563" y="3962400"/>
          <p14:tracePt t="70252" x="3154363" y="3962400"/>
          <p14:tracePt t="70269" x="3101975" y="3962400"/>
          <p14:tracePt t="70286" x="3040063" y="3962400"/>
          <p14:tracePt t="70303" x="2987675" y="3962400"/>
          <p14:tracePt t="70319" x="2933700" y="3962400"/>
          <p14:tracePt t="70319" x="2903538" y="3962400"/>
          <p14:tracePt t="70339" x="2865438" y="3962400"/>
          <p14:tracePt t="70353" x="2765425" y="3962400"/>
          <p14:tracePt t="70372" x="2735263" y="3962400"/>
          <p14:tracePt t="70388" x="2720975" y="3962400"/>
          <p14:tracePt t="70404" x="2705100" y="3962400"/>
          <p14:tracePt t="70419" x="2674938" y="3946525"/>
          <p14:tracePt t="70437" x="2651125" y="3932238"/>
          <p14:tracePt t="70453" x="2613025" y="3902075"/>
          <p14:tracePt t="70471" x="2544763" y="3856038"/>
          <p14:tracePt t="70485" x="2476500" y="3810000"/>
          <p14:tracePt t="70501" x="2378075" y="3763963"/>
          <p14:tracePt t="70518" x="2270125" y="3717925"/>
          <p14:tracePt t="70535" x="2217738" y="3673475"/>
          <p14:tracePt t="70552" x="2201863" y="3657600"/>
          <p14:tracePt t="70569" x="2171700" y="3627438"/>
          <p14:tracePt t="70586" x="2171700" y="3603625"/>
          <p14:tracePt t="70604" x="2155825" y="3565525"/>
          <p14:tracePt t="70620" x="2117725" y="3551238"/>
          <p14:tracePt t="70637" x="2103438" y="3527425"/>
          <p14:tracePt t="70653" x="2103438" y="3497263"/>
          <p14:tracePt t="70669" x="2103438" y="3459163"/>
          <p14:tracePt t="70686" x="2103438" y="3421063"/>
          <p14:tracePt t="70703" x="2103438" y="3368675"/>
          <p14:tracePt t="70703" x="2103438" y="3330575"/>
          <p14:tracePt t="70721" x="2117725" y="3298825"/>
          <p14:tracePt t="70735" x="2117725" y="3230563"/>
          <p14:tracePt t="70735" x="2125663" y="3192463"/>
          <p14:tracePt t="70754" x="2141538" y="3154363"/>
          <p14:tracePt t="70768" x="2171700" y="3078163"/>
          <p14:tracePt t="70786" x="2179638" y="3040063"/>
          <p14:tracePt t="70803" x="2179638" y="2994025"/>
          <p14:tracePt t="70819" x="2179638" y="2941638"/>
          <p14:tracePt t="70836" x="2179638" y="2903538"/>
          <p14:tracePt t="70852" x="2163763" y="2849563"/>
          <p14:tracePt t="70869" x="2163763" y="2811463"/>
          <p14:tracePt t="70886" x="2163763" y="2765425"/>
          <p14:tracePt t="70903" x="2163763" y="2735263"/>
          <p14:tracePt t="70920" x="2163763" y="2705100"/>
          <p14:tracePt t="70920" x="2171700" y="2682875"/>
          <p14:tracePt t="70938" x="2179638" y="2674938"/>
          <p14:tracePt t="70952" x="2193925" y="2636838"/>
          <p14:tracePt t="70952" x="2193925" y="2628900"/>
          <p14:tracePt t="70971" x="2193925" y="2598738"/>
          <p14:tracePt t="70986" x="2193925" y="2582863"/>
          <p14:tracePt t="71004" x="2217738" y="2544763"/>
          <p14:tracePt t="71020" x="2232025" y="2498725"/>
          <p14:tracePt t="71036" x="2270125" y="2422525"/>
          <p14:tracePt t="71052" x="2293938" y="2378075"/>
          <p14:tracePt t="71068" x="2332038" y="2316163"/>
          <p14:tracePt t="71085" x="2362200" y="2293938"/>
          <p14:tracePt t="71102" x="2392363" y="2263775"/>
          <p14:tracePt t="71118" x="2438400" y="2225675"/>
          <p14:tracePt t="71118" x="2446338" y="2217738"/>
          <p14:tracePt t="71139" x="2460625" y="2209800"/>
          <p14:tracePt t="71151" x="2484438" y="2201863"/>
          <p14:tracePt t="71167" x="2506663" y="2179638"/>
          <p14:tracePt t="71167" x="2522538" y="2155825"/>
          <p14:tracePt t="71186" x="2552700" y="2141538"/>
          <p14:tracePt t="71203" x="2582863" y="2111375"/>
          <p14:tracePt t="71220" x="2644775" y="2087563"/>
          <p14:tracePt t="71236" x="2697163" y="2073275"/>
          <p14:tracePt t="71254" x="2727325" y="2065338"/>
          <p14:tracePt t="71267" x="2759075" y="2057400"/>
          <p14:tracePt t="71284" x="2773363" y="2057400"/>
          <p14:tracePt t="71304" x="2789238" y="2049463"/>
          <p14:tracePt t="71317" x="2819400" y="2035175"/>
          <p14:tracePt t="71335" x="2873375" y="2019300"/>
          <p14:tracePt t="71351" x="2925763" y="2011363"/>
          <p14:tracePt t="71351" x="2971800" y="2011363"/>
          <p14:tracePt t="71371" x="3040063" y="1997075"/>
          <p14:tracePt t="71387" x="3116263" y="1997075"/>
          <p14:tracePt t="71403" x="3184525" y="1981200"/>
          <p14:tracePt t="71419" x="3238500" y="1981200"/>
          <p14:tracePt t="71436" x="3284538" y="1973263"/>
          <p14:tracePt t="71453" x="3306763" y="1973263"/>
          <p14:tracePt t="71469" x="3352800" y="1973263"/>
          <p14:tracePt t="71485" x="3413125" y="1973263"/>
          <p14:tracePt t="71501" x="3482975" y="1973263"/>
          <p14:tracePt t="71519" x="3551238" y="1973263"/>
          <p14:tracePt t="71535" x="3603625" y="1973263"/>
          <p14:tracePt t="71535" x="3641725" y="1973263"/>
          <p14:tracePt t="71554" x="3673475" y="1973263"/>
          <p14:tracePt t="71567" x="3756025" y="1973263"/>
          <p14:tracePt t="71567" x="3779838" y="1973263"/>
          <p14:tracePt t="71587" x="3856038" y="1997075"/>
          <p14:tracePt t="71602" x="3924300" y="2027238"/>
          <p14:tracePt t="71619" x="3978275" y="2057400"/>
          <p14:tracePt t="71636" x="4046538" y="2111375"/>
          <p14:tracePt t="71652" x="4106863" y="2155825"/>
          <p14:tracePt t="71669" x="4168775" y="2187575"/>
          <p14:tracePt t="71685" x="4221163" y="2209800"/>
          <p14:tracePt t="71703" x="4259263" y="2239963"/>
          <p14:tracePt t="71718" x="4321175" y="2286000"/>
          <p14:tracePt t="71734" x="4343400" y="2308225"/>
          <p14:tracePt t="71751" x="4381500" y="2378075"/>
          <p14:tracePt t="71768" x="4449763" y="2460625"/>
          <p14:tracePt t="71784" x="4511675" y="2522538"/>
          <p14:tracePt t="71784" x="4533900" y="2536825"/>
          <p14:tracePt t="71802" x="4556125" y="2598738"/>
          <p14:tracePt t="71818" x="4572000" y="2620963"/>
          <p14:tracePt t="71835" x="4579938" y="2651125"/>
          <p14:tracePt t="71851" x="4579938" y="2667000"/>
          <p14:tracePt t="71866" x="4587875" y="2720975"/>
          <p14:tracePt t="71883" x="4587875" y="2773363"/>
          <p14:tracePt t="71900" x="4587875" y="2827338"/>
          <p14:tracePt t="71918" x="4587875" y="2887663"/>
          <p14:tracePt t="71935" x="4587875" y="2941638"/>
          <p14:tracePt t="71951" x="4579938" y="3032125"/>
          <p14:tracePt t="71951" x="4564063" y="3078163"/>
          <p14:tracePt t="71970" x="4556125" y="3140075"/>
          <p14:tracePt t="71984" x="4556125" y="3216275"/>
          <p14:tracePt t="71984" x="4556125" y="3254375"/>
          <p14:tracePt t="72001" x="4556125" y="3314700"/>
          <p14:tracePt t="72018" x="4556125" y="3390900"/>
          <p14:tracePt t="72035" x="4556125" y="3436938"/>
          <p14:tracePt t="72051" x="4541838" y="3482975"/>
          <p14:tracePt t="72067" x="4518025" y="3559175"/>
          <p14:tracePt t="72084" x="4503738" y="3597275"/>
          <p14:tracePt t="72100" x="4473575" y="3649663"/>
          <p14:tracePt t="72116" x="4449763" y="3695700"/>
          <p14:tracePt t="72134" x="4403725" y="3741738"/>
          <p14:tracePt t="72151" x="4327525" y="3787775"/>
          <p14:tracePt t="72167" x="4237038" y="3848100"/>
          <p14:tracePt t="72167" x="4183063" y="3870325"/>
          <p14:tracePt t="72185" x="4160838" y="3886200"/>
          <p14:tracePt t="72199" x="4060825" y="3916363"/>
          <p14:tracePt t="72199" x="4008438" y="3932238"/>
          <p14:tracePt t="72218" x="3894138" y="3954463"/>
          <p14:tracePt t="72235" x="3763963" y="3978275"/>
          <p14:tracePt t="72252" x="3641725" y="4000500"/>
          <p14:tracePt t="72267" x="3505200" y="4000500"/>
          <p14:tracePt t="72284" x="3413125" y="4030663"/>
          <p14:tracePt t="72300" x="3306763" y="4030663"/>
          <p14:tracePt t="72317" x="3222625" y="4030663"/>
          <p14:tracePt t="72334" x="3132138" y="4030663"/>
          <p14:tracePt t="72350" x="3017838" y="4030663"/>
          <p14:tracePt t="72367" x="2933700" y="4030663"/>
          <p14:tracePt t="72383" x="2827338" y="4030663"/>
          <p14:tracePt t="72383" x="2765425" y="4022725"/>
          <p14:tracePt t="72402" x="2720975" y="4022725"/>
          <p14:tracePt t="72416" x="2651125" y="4008438"/>
          <p14:tracePt t="72435" x="2598738" y="3962400"/>
          <p14:tracePt t="72435" x="2560638" y="3916363"/>
          <p14:tracePt t="72453" x="2498725" y="3832225"/>
          <p14:tracePt t="72468" x="2454275" y="3725863"/>
          <p14:tracePt t="72484" x="2422525" y="3641725"/>
          <p14:tracePt t="72502" x="2408238" y="3565525"/>
          <p14:tracePt t="72519" x="2408238" y="3497263"/>
          <p14:tracePt t="72534" x="2416175" y="3451225"/>
          <p14:tracePt t="72549" x="2454275" y="3352800"/>
          <p14:tracePt t="72567" x="2536825" y="3298825"/>
          <p14:tracePt t="72583" x="2598738" y="3192463"/>
          <p14:tracePt t="72602" x="2598738" y="3132138"/>
          <p14:tracePt t="72602" x="2606675" y="3078163"/>
          <p14:tracePt t="72618" x="2606675" y="3017838"/>
          <p14:tracePt t="72634" x="2606675" y="2955925"/>
          <p14:tracePt t="72651" x="2620963" y="2903538"/>
          <p14:tracePt t="72667" x="2620963" y="2887663"/>
          <p14:tracePt t="72683" x="2636838" y="2827338"/>
          <p14:tracePt t="72700" x="2682875" y="2751138"/>
          <p14:tracePt t="72717" x="2720975" y="2689225"/>
          <p14:tracePt t="72734" x="2765425" y="2628900"/>
          <p14:tracePt t="72749" x="2811463" y="2560638"/>
          <p14:tracePt t="72767" x="2841625" y="2536825"/>
          <p14:tracePt t="72782" x="2857500" y="2514600"/>
          <p14:tracePt t="72799" x="2873375" y="2492375"/>
          <p14:tracePt t="72799" x="2879725" y="2484438"/>
          <p14:tracePt t="72817" x="2879725" y="2476500"/>
          <p14:tracePt t="72833" x="2933700" y="2416175"/>
          <p14:tracePt t="72850" x="2987675" y="2378075"/>
          <p14:tracePt t="72868" x="3063875" y="2339975"/>
          <p14:tracePt t="72884" x="3124200" y="2316163"/>
          <p14:tracePt t="72899" x="3162300" y="2293938"/>
          <p14:tracePt t="72916" x="3216275" y="2263775"/>
          <p14:tracePt t="72933" x="3254375" y="2239963"/>
          <p14:tracePt t="72949" x="3284538" y="2217738"/>
          <p14:tracePt t="72949" x="3306763" y="2209800"/>
          <p14:tracePt t="72969" x="3330575" y="2209800"/>
          <p14:tracePt t="72982" x="3398838" y="2187575"/>
          <p14:tracePt t="73001" x="3475038" y="2187575"/>
          <p14:tracePt t="73001" x="3521075" y="2187575"/>
          <p14:tracePt t="73017" x="3611563" y="2179638"/>
          <p14:tracePt t="73035" x="3657600" y="2179638"/>
          <p14:tracePt t="73049" x="3779838" y="2179638"/>
          <p14:tracePt t="73066" x="3856038" y="2201863"/>
          <p14:tracePt t="73082" x="3916363" y="2239963"/>
          <p14:tracePt t="73098" x="3970338" y="2278063"/>
          <p14:tracePt t="73116" x="4046538" y="2346325"/>
          <p14:tracePt t="73132" x="4122738" y="2416175"/>
          <p14:tracePt t="73149" x="4168775" y="2476500"/>
          <p14:tracePt t="73165" x="4213225" y="2506663"/>
          <p14:tracePt t="73182" x="4259263" y="2574925"/>
          <p14:tracePt t="73199" x="4283075" y="2659063"/>
          <p14:tracePt t="73199" x="4289425" y="2705100"/>
          <p14:tracePt t="73219" x="4289425" y="2789238"/>
          <p14:tracePt t="73234" x="4289425" y="2873375"/>
          <p14:tracePt t="73251" x="4289425" y="2933700"/>
          <p14:tracePt t="73269" x="4289425" y="3017838"/>
          <p14:tracePt t="73283" x="4289425" y="3108325"/>
          <p14:tracePt t="73300" x="4289425" y="3200400"/>
          <p14:tracePt t="73316" x="4283075" y="3284538"/>
          <p14:tracePt t="73333" x="4267200" y="3352800"/>
          <p14:tracePt t="73350" x="4244975" y="3390900"/>
          <p14:tracePt t="73368" x="4213225" y="3436938"/>
          <p14:tracePt t="73383" x="4191000" y="3467100"/>
          <p14:tracePt t="73399" x="4168775" y="3527425"/>
          <p14:tracePt t="73419" x="4160838" y="3581400"/>
          <p14:tracePt t="73433" x="4137025" y="3619500"/>
          <p14:tracePt t="73433" x="4137025" y="3641725"/>
          <p14:tracePt t="73450" x="4092575" y="3725863"/>
          <p14:tracePt t="73466" x="4076700" y="3802063"/>
          <p14:tracePt t="73485" x="4030663" y="3878263"/>
          <p14:tracePt t="73500" x="4008438" y="3924300"/>
          <p14:tracePt t="73516" x="4008438" y="3954463"/>
          <p14:tracePt t="73533" x="3992563" y="3970338"/>
          <p14:tracePt t="73549" x="3992563" y="3992563"/>
          <p14:tracePt t="73567" x="3992563" y="4008438"/>
          <p14:tracePt t="73583" x="3992563" y="4016375"/>
          <p14:tracePt t="73598" x="4000500" y="4016375"/>
          <p14:tracePt t="73697" x="4008438" y="4016375"/>
          <p14:tracePt t="73873" x="4016375" y="4016375"/>
          <p14:tracePt t="74106" x="4022725" y="4016375"/>
          <p14:tracePt t="74185" x="4030663" y="4008438"/>
          <p14:tracePt t="74241" x="4038600" y="4008438"/>
          <p14:tracePt t="74249" x="4046538" y="4008438"/>
          <p14:tracePt t="74266" x="4060825" y="3984625"/>
          <p14:tracePt t="74283" x="4092575" y="3970338"/>
          <p14:tracePt t="74299" x="4122738" y="3946525"/>
          <p14:tracePt t="74315" x="4144963" y="3908425"/>
          <p14:tracePt t="74332" x="4144963" y="3902075"/>
          <p14:tracePt t="74347" x="4168775" y="3863975"/>
          <p14:tracePt t="74366" x="4191000" y="3848100"/>
          <p14:tracePt t="74382" x="4221163" y="3817938"/>
          <p14:tracePt t="74398" x="4259263" y="3794125"/>
          <p14:tracePt t="74398" x="4275138" y="3779838"/>
          <p14:tracePt t="74418" x="4321175" y="3756025"/>
          <p14:tracePt t="74431" x="4373563" y="3703638"/>
          <p14:tracePt t="74431" x="4397375" y="3673475"/>
          <p14:tracePt t="74451" x="4465638" y="3627438"/>
          <p14:tracePt t="74467" x="4533900" y="3565525"/>
          <p14:tracePt t="74483" x="4594225" y="3527425"/>
          <p14:tracePt t="74500" x="4648200" y="3497263"/>
          <p14:tracePt t="74515" x="4678363" y="3475038"/>
          <p14:tracePt t="74531" x="4708525" y="3451225"/>
          <p14:tracePt t="74548" x="4778375" y="3421063"/>
          <p14:tracePt t="74564" x="4884738" y="3368675"/>
          <p14:tracePt t="74580" x="5021263" y="3298825"/>
          <p14:tracePt t="74598" x="5203825" y="3230563"/>
          <p14:tracePt t="74619" x="5265738" y="3200400"/>
          <p14:tracePt t="74631" x="5318125" y="3178175"/>
          <p14:tracePt t="74631" x="5356225" y="3154363"/>
          <p14:tracePt t="74651" x="5387975" y="3132138"/>
          <p14:tracePt t="74667" x="5402263" y="3116263"/>
          <p14:tracePt t="74684" x="5402263" y="3108325"/>
          <p14:tracePt t="79108" x="5410200" y="3108325"/>
          <p14:tracePt t="87760" x="5402263" y="3101975"/>
          <p14:tracePt t="88633" x="5394325" y="3094038"/>
          <p14:tracePt t="88673" x="5394325" y="3086100"/>
          <p14:tracePt t="88713" x="5394325" y="3078163"/>
          <p14:tracePt t="88721" x="5394325" y="3063875"/>
          <p14:tracePt t="88733" x="5387975" y="3048000"/>
          <p14:tracePt t="88750" x="5380038" y="3025775"/>
          <p14:tracePt t="88767" x="5380038" y="3009900"/>
          <p14:tracePt t="88767" x="5380038" y="3001963"/>
          <p14:tracePt t="88786" x="5380038" y="2987675"/>
          <p14:tracePt t="88799" x="5380038" y="2971800"/>
          <p14:tracePt t="88817" x="5372100" y="2955925"/>
          <p14:tracePt t="88834" x="5372100" y="2949575"/>
          <p14:tracePt t="88850" x="5372100" y="2933700"/>
          <p14:tracePt t="88867" x="5372100" y="2925763"/>
          <p14:tracePt t="88883" x="5372100" y="2903538"/>
          <p14:tracePt t="88900" x="5372100" y="2887663"/>
          <p14:tracePt t="88916" x="5364163" y="2857500"/>
          <p14:tracePt t="88934" x="5364163" y="2835275"/>
          <p14:tracePt t="88949" x="5364163" y="2819400"/>
          <p14:tracePt t="88967" x="5356225" y="2803525"/>
          <p14:tracePt t="88983" x="5349875" y="2773363"/>
          <p14:tracePt t="88983" x="5341938" y="2765425"/>
          <p14:tracePt t="89003" x="5334000" y="2735263"/>
          <p14:tracePt t="89018" x="5334000" y="2727325"/>
          <p14:tracePt t="89034" x="5326063" y="2713038"/>
          <p14:tracePt t="89049" x="5326063" y="2705100"/>
          <p14:tracePt t="89066" x="5318125" y="2705100"/>
          <p14:tracePt t="89082" x="5311775" y="2674938"/>
          <p14:tracePt t="89099" x="5303838" y="2667000"/>
          <p14:tracePt t="89115" x="5295900" y="2659063"/>
          <p14:tracePt t="89132" x="5280025" y="2651125"/>
          <p14:tracePt t="89149" x="5257800" y="2636838"/>
          <p14:tracePt t="89165" x="5249863" y="2628900"/>
          <p14:tracePt t="89182" x="5219700" y="2620963"/>
          <p14:tracePt t="89199" x="5197475" y="2606675"/>
          <p14:tracePt t="89217" x="5189538" y="2606675"/>
          <p14:tracePt t="89231" x="5165725" y="2582863"/>
          <p14:tracePt t="89231" x="5159375" y="2582863"/>
          <p14:tracePt t="89250" x="5143500" y="2582863"/>
          <p14:tracePt t="89266" x="5135563" y="2582863"/>
          <p14:tracePt t="89312" x="5127625" y="2582863"/>
          <p14:tracePt t="89329" x="5121275" y="2582863"/>
          <p14:tracePt t="89337" x="5105400" y="2582863"/>
          <p14:tracePt t="89349" x="5067300" y="2582863"/>
          <p14:tracePt t="89367" x="5051425" y="2582863"/>
          <p14:tracePt t="89382" x="5029200" y="2582863"/>
          <p14:tracePt t="89399" x="5021263" y="2582863"/>
          <p14:tracePt t="89416" x="5013325" y="2582863"/>
          <p14:tracePt t="89457" x="5006975" y="2582863"/>
          <p14:tracePt t="89473" x="4999038" y="2582863"/>
          <p14:tracePt t="89489" x="4991100" y="2582863"/>
          <p14:tracePt t="89505" x="4983163" y="2582863"/>
          <p14:tracePt t="89513" x="4968875" y="2582863"/>
          <p14:tracePt t="89521" x="4953000" y="2582863"/>
          <p14:tracePt t="89537" x="4937125" y="2590800"/>
          <p14:tracePt t="89553" x="4930775" y="2598738"/>
          <p14:tracePt t="89566" x="4914900" y="2613025"/>
          <p14:tracePt t="89583" x="4892675" y="2628900"/>
          <p14:tracePt t="89599" x="4860925" y="2659063"/>
          <p14:tracePt t="89619" x="4838700" y="2682875"/>
          <p14:tracePt t="89634" x="4830763" y="2697163"/>
          <p14:tracePt t="89649" x="4816475" y="2713038"/>
          <p14:tracePt t="89666" x="4800600" y="2735263"/>
          <p14:tracePt t="89684" x="4792663" y="2751138"/>
          <p14:tracePt t="89699" x="4784725" y="2751138"/>
          <p14:tracePt t="89716" x="4784725" y="2765425"/>
          <p14:tracePt t="89733" x="4778375" y="2781300"/>
          <p14:tracePt t="89749" x="4770438" y="2789238"/>
          <p14:tracePt t="89765" x="4762500" y="2811463"/>
          <p14:tracePt t="89781" x="4762500" y="2835275"/>
          <p14:tracePt t="89799" x="4762500" y="2849563"/>
          <p14:tracePt t="89799" x="4762500" y="2865438"/>
          <p14:tracePt t="89818" x="4762500" y="2873375"/>
          <p14:tracePt t="89833" x="4762500" y="2895600"/>
          <p14:tracePt t="89850" x="4762500" y="2911475"/>
          <p14:tracePt t="89866" x="4762500" y="2917825"/>
          <p14:tracePt t="89883" x="4762500" y="2933700"/>
          <p14:tracePt t="89899" x="4762500" y="2949575"/>
          <p14:tracePt t="89916" x="4762500" y="2971800"/>
          <p14:tracePt t="89933" x="4762500" y="2979738"/>
          <p14:tracePt t="89948" x="4762500" y="2994025"/>
          <p14:tracePt t="89965" x="4778375" y="3032125"/>
          <p14:tracePt t="89983" x="4784725" y="3048000"/>
          <p14:tracePt t="89998" x="4800600" y="3063875"/>
          <p14:tracePt t="89998" x="4808538" y="3063875"/>
          <p14:tracePt t="90018" x="4822825" y="3078163"/>
          <p14:tracePt t="90032" x="4838700" y="3094038"/>
          <p14:tracePt t="90048" x="4846638" y="3094038"/>
          <p14:tracePt t="90082" x="4860925" y="3101975"/>
          <p14:tracePt t="90089" x="4884738" y="3116263"/>
          <p14:tracePt t="90099" x="4937125" y="3132138"/>
          <p14:tracePt t="90116" x="4991100" y="3154363"/>
          <p14:tracePt t="90132" x="5021263" y="3170238"/>
          <p14:tracePt t="90149" x="5037138" y="3178175"/>
          <p14:tracePt t="90165" x="5045075" y="3178175"/>
          <p14:tracePt t="90182" x="5051425" y="3184525"/>
          <p14:tracePt t="90198" x="5083175" y="3184525"/>
          <p14:tracePt t="90215" x="5113338" y="3192463"/>
          <p14:tracePt t="90215" x="5127625" y="3192463"/>
          <p14:tracePt t="90235" x="5151438" y="3200400"/>
          <p14:tracePt t="90248" x="5159375" y="3200400"/>
          <p14:tracePt t="90267" x="5181600" y="3200400"/>
          <p14:tracePt t="90283" x="5197475" y="3200400"/>
          <p14:tracePt t="90300" x="5211763" y="3200400"/>
          <p14:tracePt t="90316" x="5227638" y="3200400"/>
          <p14:tracePt t="90331" x="5249863" y="3184525"/>
          <p14:tracePt t="90348" x="5265738" y="3170238"/>
          <p14:tracePt t="90366" x="5287963" y="3146425"/>
          <p14:tracePt t="90382" x="5318125" y="3116263"/>
          <p14:tracePt t="90399" x="5356225" y="3101975"/>
          <p14:tracePt t="90416" x="5364163" y="3086100"/>
          <p14:tracePt t="90431" x="5380038" y="3078163"/>
          <p14:tracePt t="90431" x="5380038" y="3063875"/>
          <p14:tracePt t="90450" x="5387975" y="3055938"/>
          <p14:tracePt t="90464" x="5387975" y="3032125"/>
          <p14:tracePt t="90482" x="5387975" y="3001963"/>
          <p14:tracePt t="90500" x="5387975" y="2963863"/>
          <p14:tracePt t="90516" x="5387975" y="2941638"/>
          <p14:tracePt t="90531" x="5387975" y="2917825"/>
          <p14:tracePt t="90548" x="5387975" y="2903538"/>
          <p14:tracePt t="90564" x="5387975" y="2887663"/>
          <p14:tracePt t="90582" x="5387975" y="2857500"/>
          <p14:tracePt t="90598" x="5364163" y="2819400"/>
          <p14:tracePt t="90615" x="5326063" y="2789238"/>
          <p14:tracePt t="90632" x="5311775" y="2765425"/>
          <p14:tracePt t="90632" x="5303838" y="2765425"/>
          <p14:tracePt t="90651" x="5280025" y="2751138"/>
          <p14:tracePt t="90667" x="5265738" y="2743200"/>
          <p14:tracePt t="90683" x="5235575" y="2720975"/>
          <p14:tracePt t="90700" x="5197475" y="2689225"/>
          <p14:tracePt t="90717" x="5159375" y="2674938"/>
          <p14:tracePt t="90733" x="5105400" y="2644775"/>
          <p14:tracePt t="90749" x="5075238" y="2644775"/>
          <p14:tracePt t="90766" x="5067300" y="2636838"/>
          <p14:tracePt t="90781" x="5059363" y="2628900"/>
          <p14:tracePt t="90798" x="5045075" y="2628900"/>
          <p14:tracePt t="90814" x="5029200" y="2628900"/>
          <p14:tracePt t="90841" x="5013325" y="2628900"/>
          <p14:tracePt t="90865" x="4999038" y="2628900"/>
          <p14:tracePt t="90882" x="4983163" y="2620963"/>
          <p14:tracePt t="90898" x="4968875" y="2620963"/>
          <p14:tracePt t="90921" x="4945063" y="2620963"/>
          <p14:tracePt t="90937" x="4945063" y="2636838"/>
          <p14:tracePt t="90953" x="4937125" y="2651125"/>
          <p14:tracePt t="90961" x="4922838" y="2667000"/>
          <p14:tracePt t="90969" x="4899025" y="2682875"/>
          <p14:tracePt t="90981" x="4876800" y="2713038"/>
          <p14:tracePt t="90999" x="4838700" y="2751138"/>
          <p14:tracePt t="91015" x="4830763" y="2773363"/>
          <p14:tracePt t="91031" x="4822825" y="2781300"/>
          <p14:tracePt t="91048" x="4822825" y="2811463"/>
          <p14:tracePt t="91066" x="4822825" y="2819400"/>
          <p14:tracePt t="91082" x="4822825" y="2849563"/>
          <p14:tracePt t="91098" x="4822825" y="2879725"/>
          <p14:tracePt t="91115" x="4838700" y="2895600"/>
          <p14:tracePt t="91130" x="4854575" y="2917825"/>
          <p14:tracePt t="91148" x="4860925" y="2925763"/>
          <p14:tracePt t="91164" x="4860925" y="2933700"/>
          <p14:tracePt t="91180" x="4868863" y="2949575"/>
          <p14:tracePt t="91196" x="4868863" y="2955925"/>
          <p14:tracePt t="91213" x="4876800" y="2963863"/>
          <p14:tracePt t="91231" x="4892675" y="2979738"/>
          <p14:tracePt t="91246" x="4906963" y="2994025"/>
          <p14:tracePt t="91263" x="4945063" y="3009900"/>
          <p14:tracePt t="91263" x="4960938" y="3009900"/>
          <p14:tracePt t="91282" x="5006975" y="3017838"/>
          <p14:tracePt t="91298" x="5029200" y="3025775"/>
          <p14:tracePt t="91314" x="5051425" y="3032125"/>
          <p14:tracePt t="91330" x="5059363" y="3032125"/>
          <p14:tracePt t="91346" x="5075238" y="3032125"/>
          <p14:tracePt t="91364" x="5089525" y="3032125"/>
          <p14:tracePt t="91380" x="5097463" y="3040063"/>
          <p14:tracePt t="91396" x="5105400" y="3040063"/>
          <p14:tracePt t="91417" x="5113338" y="3040063"/>
          <p14:tracePt t="91440" x="5121275" y="3040063"/>
          <p14:tracePt t="91472" x="5121275" y="3032125"/>
          <p14:tracePt t="91560" x="5105400" y="3032125"/>
          <p14:tracePt t="91985" x="5097463" y="3032125"/>
          <p14:tracePt t="92096" x="5089525" y="3040063"/>
          <p14:tracePt t="92105" x="5083175" y="3040063"/>
          <p14:tracePt t="92130" x="5075238" y="3048000"/>
          <p14:tracePt t="92146" x="5051425" y="3055938"/>
          <p14:tracePt t="92161" x="5045075" y="3063875"/>
          <p14:tracePt t="92168" x="5037138" y="3070225"/>
          <p14:tracePt t="92178" x="5013325" y="3070225"/>
          <p14:tracePt t="92196" x="4960938" y="3101975"/>
          <p14:tracePt t="92215" x="4860925" y="3140075"/>
          <p14:tracePt t="92232" x="4724400" y="3170238"/>
          <p14:tracePt t="92247" x="4556125" y="3222625"/>
          <p14:tracePt t="92247" x="4503738" y="3238500"/>
          <p14:tracePt t="92266" x="4435475" y="3260725"/>
          <p14:tracePt t="92279" x="4343400" y="3268663"/>
          <p14:tracePt t="92279" x="4313238" y="3276600"/>
          <p14:tracePt t="92298" x="4244975" y="3292475"/>
          <p14:tracePt t="92315" x="4168775" y="3330575"/>
          <p14:tracePt t="92331" x="4030663" y="3352800"/>
          <p14:tracePt t="92348" x="3848100" y="3368675"/>
          <p14:tracePt t="92366" x="3627438" y="3368675"/>
          <p14:tracePt t="92380" x="3459163" y="3390900"/>
          <p14:tracePt t="92396" x="3314700" y="3406775"/>
          <p14:tracePt t="92413" x="3140075" y="3429000"/>
          <p14:tracePt t="92430" x="2971800" y="3444875"/>
          <p14:tracePt t="92447" x="2781300" y="3444875"/>
          <p14:tracePt t="92447" x="2697163" y="3444875"/>
          <p14:tracePt t="92466" x="2606675" y="3444875"/>
          <p14:tracePt t="92479" x="2460625" y="3444875"/>
          <p14:tracePt t="92479" x="2392363" y="3444875"/>
          <p14:tracePt t="92499" x="2316163" y="3436938"/>
          <p14:tracePt t="92515" x="2239963" y="3429000"/>
          <p14:tracePt t="92532" x="2155825" y="3398838"/>
          <p14:tracePt t="92547" x="2079625" y="3390900"/>
          <p14:tracePt t="92564" x="1997075" y="3382963"/>
          <p14:tracePt t="92580" x="1874838" y="3336925"/>
          <p14:tracePt t="92596" x="1790700" y="3330575"/>
          <p14:tracePt t="92613" x="1730375" y="3322638"/>
          <p14:tracePt t="92629" x="1692275" y="3306763"/>
          <p14:tracePt t="92646" x="1684338" y="3298825"/>
          <p14:tracePt t="92662" x="1654175" y="3276600"/>
          <p14:tracePt t="92679" x="1616075" y="3254375"/>
          <p14:tracePt t="92679" x="1577975" y="3254375"/>
          <p14:tracePt t="92698" x="1501775" y="3208338"/>
          <p14:tracePt t="92715" x="1470025" y="3208338"/>
          <p14:tracePt t="92731" x="1439863" y="3192463"/>
          <p14:tracePt t="92747" x="1379538" y="3170238"/>
          <p14:tracePt t="92764" x="1303338" y="3170238"/>
          <p14:tracePt t="92781" x="1257300" y="3154363"/>
          <p14:tracePt t="92797" x="1249363" y="3154363"/>
          <p14:tracePt t="92812" x="1241425" y="3154363"/>
          <p14:tracePt t="92829" x="1249363" y="3154363"/>
          <p14:tracePt t="92913" x="1265238" y="3154363"/>
          <p14:tracePt t="92930" x="1273175" y="3154363"/>
          <p14:tracePt t="92961" x="1279525" y="3154363"/>
          <p14:tracePt t="92969" x="1287463" y="3146425"/>
          <p14:tracePt t="92993" x="1295400" y="3146425"/>
          <p14:tracePt t="93010" x="1303338" y="3146425"/>
          <p14:tracePt t="93025" x="1311275" y="3140075"/>
          <p14:tracePt t="93033" x="1317625" y="3132138"/>
          <p14:tracePt t="93048" x="1325563" y="3124200"/>
          <p14:tracePt t="93061" x="1349375" y="3108325"/>
          <p14:tracePt t="93085" x="1355725" y="3101975"/>
          <p14:tracePt t="93095" x="1363663" y="3094038"/>
          <p14:tracePt t="93120" x="1363663" y="3086100"/>
          <p14:tracePt t="93137" x="1363663" y="3063875"/>
          <p14:tracePt t="93148" x="1363663" y="3040063"/>
          <p14:tracePt t="93164" x="1349375" y="3009900"/>
          <p14:tracePt t="93179" x="1333500" y="2994025"/>
          <p14:tracePt t="93196" x="1325563" y="2979738"/>
          <p14:tracePt t="93213" x="1295400" y="2963863"/>
          <p14:tracePt t="93230" x="1265238" y="2933700"/>
          <p14:tracePt t="93247" x="1235075" y="2925763"/>
          <p14:tracePt t="93263" x="1203325" y="2887663"/>
          <p14:tracePt t="93280" x="1189038" y="2879725"/>
          <p14:tracePt t="93295" x="1150938" y="2849563"/>
          <p14:tracePt t="93295" x="1143000" y="2849563"/>
          <p14:tracePt t="93315" x="1135063" y="2835275"/>
          <p14:tracePt t="93328" x="1127125" y="2835275"/>
          <p14:tracePt t="93345" x="1120775" y="2835275"/>
          <p14:tracePt t="93363" x="1104900" y="2835275"/>
          <p14:tracePt t="93385" x="1096963" y="2835275"/>
          <p14:tracePt t="93401" x="1089025" y="2835275"/>
          <p14:tracePt t="93411" x="1074738" y="2835275"/>
          <p14:tracePt t="93429" x="1066800" y="2835275"/>
          <p14:tracePt t="93445" x="1058863" y="2835275"/>
          <p14:tracePt t="93488" x="1058863" y="2841625"/>
          <p14:tracePt t="93496" x="1050925" y="2841625"/>
          <p14:tracePt t="93504" x="1044575" y="2841625"/>
          <p14:tracePt t="93513" x="1028700" y="2857500"/>
          <p14:tracePt t="93528" x="1012825" y="2865438"/>
          <p14:tracePt t="93528" x="990600" y="2879725"/>
          <p14:tracePt t="93546" x="968375" y="2895600"/>
          <p14:tracePt t="93562" x="944563" y="2917825"/>
          <p14:tracePt t="93579" x="922338" y="2933700"/>
          <p14:tracePt t="93596" x="922338" y="2941638"/>
          <p14:tracePt t="93611" x="906463" y="2949575"/>
          <p14:tracePt t="93628" x="898525" y="2963863"/>
          <p14:tracePt t="93645" x="884238" y="2979738"/>
          <p14:tracePt t="93662" x="868363" y="2987675"/>
          <p14:tracePt t="93678" x="860425" y="3001963"/>
          <p14:tracePt t="93695" x="838200" y="3032125"/>
          <p14:tracePt t="93695" x="830263" y="3048000"/>
          <p14:tracePt t="93714" x="822325" y="3063875"/>
          <p14:tracePt t="93729" x="784225" y="3094038"/>
          <p14:tracePt t="93747" x="784225" y="3116263"/>
          <p14:tracePt t="93761" x="784225" y="3146425"/>
          <p14:tracePt t="93780" x="784225" y="3162300"/>
          <p14:tracePt t="93795" x="784225" y="3200400"/>
          <p14:tracePt t="93813" x="830263" y="3246438"/>
          <p14:tracePt t="93828" x="906463" y="3298825"/>
          <p14:tracePt t="93845" x="998538" y="3344863"/>
          <p14:tracePt t="93845" x="1020763" y="3352800"/>
          <p14:tracePt t="93866" x="1050925" y="3368675"/>
          <p14:tracePt t="93878" x="1082675" y="3382963"/>
          <p14:tracePt t="93896" x="1089025" y="3382963"/>
          <p14:tracePt t="93921" x="1096963" y="3382963"/>
          <p14:tracePt t="93946" x="1104900" y="3382963"/>
          <p14:tracePt t="93962" x="1112838" y="3382963"/>
          <p14:tracePt t="93978" x="1120775" y="3375025"/>
          <p14:tracePt t="93994" x="1127125" y="3375025"/>
          <p14:tracePt t="94001" x="1135063" y="3368675"/>
          <p14:tracePt t="94017" x="1143000" y="3360738"/>
          <p14:tracePt t="94028" x="1158875" y="3336925"/>
          <p14:tracePt t="94047" x="1158875" y="3298825"/>
          <p14:tracePt t="94060" x="1165225" y="3254375"/>
          <p14:tracePt t="94078" x="1181100" y="3216275"/>
          <p14:tracePt t="94095" x="1196975" y="3192463"/>
          <p14:tracePt t="94111" x="1196975" y="3178175"/>
          <p14:tracePt t="94127" x="1219200" y="3178175"/>
          <p14:tracePt t="94433" x="1227138" y="3178175"/>
          <p14:tracePt t="94442" x="1241425" y="3192463"/>
          <p14:tracePt t="94449" x="1287463" y="3200400"/>
          <p14:tracePt t="94460" x="1341438" y="3216275"/>
          <p14:tracePt t="94477" x="1447800" y="3230563"/>
          <p14:tracePt t="94495" x="1562100" y="3254375"/>
          <p14:tracePt t="94495" x="1630363" y="3254375"/>
          <p14:tracePt t="94514" x="1684338" y="3254375"/>
          <p14:tracePt t="94528" x="1744663" y="3254375"/>
          <p14:tracePt t="94528" x="1774825" y="3254375"/>
          <p14:tracePt t="94546" x="1790700" y="3254375"/>
          <p14:tracePt t="94560" x="1806575" y="3254375"/>
          <p14:tracePt t="94633" x="1820863" y="3254375"/>
          <p14:tracePt t="94657" x="1851025" y="3254375"/>
          <p14:tracePt t="94665" x="1889125" y="3254375"/>
          <p14:tracePt t="94677" x="2003425" y="3254375"/>
          <p14:tracePt t="94694" x="2141538" y="3254375"/>
          <p14:tracePt t="94711" x="2209800" y="3254375"/>
          <p14:tracePt t="94727" x="2225675" y="3254375"/>
          <p14:tracePt t="94745" x="2232025" y="3254375"/>
          <p14:tracePt t="94769" x="2255838" y="3268663"/>
          <p14:tracePt t="94779" x="2293938" y="3268663"/>
          <p14:tracePt t="94796" x="2378075" y="3292475"/>
          <p14:tracePt t="94812" x="2506663" y="3292475"/>
          <p14:tracePt t="94827" x="2682875" y="3298825"/>
          <p14:tracePt t="94846" x="2811463" y="3298825"/>
          <p14:tracePt t="94862" x="2941638" y="3298825"/>
          <p14:tracePt t="94877" x="3032125" y="3298825"/>
          <p14:tracePt t="94893" x="3146425" y="3298825"/>
          <p14:tracePt t="94911" x="3284538" y="3298825"/>
          <p14:tracePt t="94928" x="3413125" y="3298825"/>
          <p14:tracePt t="94944" x="3565525" y="3298825"/>
          <p14:tracePt t="94944" x="3627438" y="3298825"/>
          <p14:tracePt t="94962" x="3794125" y="3298825"/>
          <p14:tracePt t="94980" x="3970338" y="3306763"/>
          <p14:tracePt t="94997" x="4144963" y="3292475"/>
          <p14:tracePt t="95012" x="4283075" y="3292475"/>
          <p14:tracePt t="95029" x="4397375" y="3292475"/>
          <p14:tracePt t="95045" x="4479925" y="3292475"/>
          <p14:tracePt t="95059" x="4564063" y="3292475"/>
          <p14:tracePt t="95076" x="4648200" y="3292475"/>
          <p14:tracePt t="95093" x="4740275" y="3292475"/>
          <p14:tracePt t="95110" x="4822825" y="3292475"/>
          <p14:tracePt t="95126" x="4922838" y="3292475"/>
          <p14:tracePt t="95146" x="4953000" y="3292475"/>
          <p14:tracePt t="95158" x="5037138" y="3292475"/>
          <p14:tracePt t="95176" x="5067300" y="3292475"/>
          <p14:tracePt t="95192" x="5197475" y="3292475"/>
          <p14:tracePt t="95210" x="5311775" y="3292475"/>
          <p14:tracePt t="95226" x="5426075" y="3292475"/>
          <p14:tracePt t="95242" x="5478463" y="3292475"/>
          <p14:tracePt t="95261" x="5502275" y="3292475"/>
          <p14:tracePt t="95278" x="5516563" y="3292475"/>
          <p14:tracePt t="95295" x="5532438" y="3292475"/>
          <p14:tracePt t="95311" x="5570538" y="3292475"/>
          <p14:tracePt t="95328" x="5638800" y="3292475"/>
          <p14:tracePt t="95328" x="5684838" y="3292475"/>
          <p14:tracePt t="95346" x="5722938" y="3292475"/>
          <p14:tracePt t="95346" x="5768975" y="3292475"/>
          <p14:tracePt t="95363" x="5783263" y="3292475"/>
          <p14:tracePt t="95378" x="5791200" y="3292475"/>
          <p14:tracePt t="96284" x="5775325" y="3292475"/>
          <p14:tracePt t="96441" x="5768975" y="3292475"/>
          <p14:tracePt t="96769" x="5761038" y="3292475"/>
          <p14:tracePt t="96777" x="5761038" y="3298825"/>
          <p14:tracePt t="96791" x="5753100" y="3314700"/>
          <p14:tracePt t="96808" x="5745163" y="3330575"/>
          <p14:tracePt t="96827" x="5730875" y="3360738"/>
          <p14:tracePt t="96843" x="5715000" y="3382963"/>
          <p14:tracePt t="96861" x="5692775" y="3413125"/>
          <p14:tracePt t="96876" x="5676900" y="3467100"/>
          <p14:tracePt t="96892" x="5654675" y="3527425"/>
          <p14:tracePt t="96908" x="5630863" y="3581400"/>
          <p14:tracePt t="96925" x="5608638" y="3641725"/>
          <p14:tracePt t="96942" x="5584825" y="3711575"/>
          <p14:tracePt t="96958" x="5562600" y="3787775"/>
          <p14:tracePt t="96975" x="5540375" y="3863975"/>
          <p14:tracePt t="96975" x="5516563" y="3932238"/>
          <p14:tracePt t="96995" x="5508625" y="3962400"/>
          <p14:tracePt t="97009" x="5432425" y="4122738"/>
          <p14:tracePt t="97027" x="5364163" y="4198938"/>
          <p14:tracePt t="97043" x="5303838" y="4283075"/>
          <p14:tracePt t="97060" x="5249863" y="4365625"/>
          <p14:tracePt t="97076" x="5189538" y="4449763"/>
          <p14:tracePt t="97093" x="5097463" y="4518025"/>
          <p14:tracePt t="97109" x="4975225" y="4587875"/>
          <p14:tracePt t="97125" x="4822825" y="4656138"/>
          <p14:tracePt t="97143" x="4648200" y="4732338"/>
          <p14:tracePt t="97160" x="4495800" y="4792663"/>
          <p14:tracePt t="97160" x="4403725" y="4816475"/>
          <p14:tracePt t="97177" x="4351338" y="4830763"/>
          <p14:tracePt t="97190" x="4237038" y="4860925"/>
          <p14:tracePt t="97207" x="4122738" y="4884738"/>
          <p14:tracePt t="97207" x="4046538" y="4884738"/>
          <p14:tracePt t="97225" x="3970338" y="4884738"/>
          <p14:tracePt t="97240" x="3779838" y="4922838"/>
          <p14:tracePt t="97258" x="3679825" y="4922838"/>
          <p14:tracePt t="97276" x="3589338" y="4922838"/>
          <p14:tracePt t="97292" x="3543300" y="4906963"/>
          <p14:tracePt t="97308" x="3513138" y="4899025"/>
          <p14:tracePt t="97325" x="3444875" y="4892675"/>
          <p14:tracePt t="97341" x="3330575" y="4854575"/>
          <p14:tracePt t="97358" x="3154363" y="4822825"/>
          <p14:tracePt t="97375" x="2955925" y="4800600"/>
          <p14:tracePt t="97391" x="2773363" y="4800600"/>
          <p14:tracePt t="97407" x="2598738" y="4770438"/>
          <p14:tracePt t="97407" x="2530475" y="4746625"/>
          <p14:tracePt t="97425" x="2484438" y="4746625"/>
          <p14:tracePt t="97440" x="2346325" y="4724400"/>
          <p14:tracePt t="97458" x="2232025" y="4694238"/>
          <p14:tracePt t="97474" x="2057400" y="4670425"/>
          <p14:tracePt t="97490" x="1882775" y="4648200"/>
          <p14:tracePt t="97507" x="1722438" y="4618038"/>
          <p14:tracePt t="97524" x="1577975" y="4618038"/>
          <p14:tracePt t="97540" x="1516063" y="4618038"/>
          <p14:tracePt t="97558" x="1470025" y="4618038"/>
          <p14:tracePt t="97574" x="1431925" y="4618038"/>
          <p14:tracePt t="97591" x="1355725" y="4618038"/>
          <p14:tracePt t="97608" x="1273175" y="4618038"/>
          <p14:tracePt t="97608" x="1235075" y="4618038"/>
          <p14:tracePt t="97626" x="1203325" y="4618038"/>
          <p14:tracePt t="97641" x="1066800" y="4618038"/>
          <p14:tracePt t="97658" x="1036638" y="4618038"/>
          <p14:tracePt t="97674" x="1012825" y="4618038"/>
          <p14:tracePt t="97691" x="1012825" y="4610100"/>
          <p14:tracePt t="97712" x="1006475" y="4602163"/>
          <p14:tracePt t="97736" x="982663" y="4587875"/>
          <p14:tracePt t="97745" x="982663" y="4579938"/>
          <p14:tracePt t="97756" x="952500" y="4564063"/>
          <p14:tracePt t="97773" x="922338" y="4564063"/>
          <p14:tracePt t="97790" x="898525" y="4579938"/>
          <p14:tracePt t="97807" x="854075" y="4594225"/>
          <p14:tracePt t="97807" x="830263" y="4594225"/>
          <p14:tracePt t="97826" x="808038" y="4610100"/>
          <p14:tracePt t="97840" x="792163" y="4610100"/>
          <p14:tracePt t="97859" x="800100" y="4618038"/>
          <p14:tracePt t="97929" x="808038" y="4618038"/>
          <p14:tracePt t="97937" x="822325" y="4618038"/>
          <p14:tracePt t="97945" x="830263" y="4618038"/>
          <p14:tracePt t="98017" x="838200" y="4618038"/>
          <p14:tracePt t="98098" x="846138" y="4618038"/>
          <p14:tracePt t="98257" x="854075" y="4618038"/>
          <p14:tracePt t="98289" x="860425" y="4618038"/>
          <p14:tracePt t="98306" x="876300" y="4618038"/>
          <p14:tracePt t="98328" x="884238" y="4625975"/>
          <p14:tracePt t="98337" x="892175" y="4625975"/>
          <p14:tracePt t="98369" x="898525" y="4625975"/>
          <p14:tracePt t="99504" x="906463" y="4625975"/>
          <p14:tracePt t="99529" x="906463" y="4632325"/>
          <p14:tracePt t="100161" x="914400" y="4640263"/>
          <p14:tracePt t="100177" x="914400" y="4648200"/>
          <p14:tracePt t="100201" x="922338" y="4648200"/>
          <p14:tracePt t="100209" x="922338" y="4656138"/>
          <p14:tracePt t="100221" x="922338" y="4664075"/>
          <p14:tracePt t="100241" x="922338" y="4670425"/>
          <p14:tracePt t="100254" x="930275" y="4678363"/>
          <p14:tracePt t="100271" x="936625" y="4694238"/>
          <p14:tracePt t="100287" x="936625" y="4708525"/>
          <p14:tracePt t="100307" x="952500" y="4716463"/>
          <p14:tracePt t="100323" x="960438" y="4746625"/>
          <p14:tracePt t="100340" x="974725" y="4778375"/>
          <p14:tracePt t="100358" x="998538" y="4792663"/>
          <p14:tracePt t="100371" x="1012825" y="4830763"/>
          <p14:tracePt t="100389" x="1020763" y="4860925"/>
          <p14:tracePt t="100406" x="1028700" y="4892675"/>
          <p14:tracePt t="100421" x="1028700" y="4899025"/>
          <p14:tracePt t="100441" x="1028700" y="4906963"/>
          <p14:tracePt t="100455" x="1036638" y="4914900"/>
          <p14:tracePt t="100471" x="1044575" y="4930775"/>
          <p14:tracePt t="100487" x="1050925" y="4953000"/>
          <p14:tracePt t="100487" x="1050925" y="4960938"/>
          <p14:tracePt t="100506" x="1066800" y="4975225"/>
          <p14:tracePt t="100524" x="1074738" y="4999038"/>
          <p14:tracePt t="100539" x="1089025" y="5021263"/>
          <p14:tracePt t="100555" x="1096963" y="5029200"/>
          <p14:tracePt t="100572" x="1104900" y="5037138"/>
          <p14:tracePt t="100587" x="1112838" y="5051425"/>
          <p14:tracePt t="100604" x="1112838" y="5067300"/>
          <p14:tracePt t="100621" x="1135063" y="5089525"/>
          <p14:tracePt t="100638" x="1150938" y="5105400"/>
          <p14:tracePt t="100655" x="1196975" y="5121275"/>
          <p14:tracePt t="100671" x="1211263" y="5135563"/>
          <p14:tracePt t="100689" x="1219200" y="5135563"/>
          <p14:tracePt t="100722" x="1227138" y="5135563"/>
          <p14:tracePt t="100729" x="1235075" y="5135563"/>
          <p14:tracePt t="100738" x="1257300" y="5135563"/>
          <p14:tracePt t="100755" x="1279525" y="5135563"/>
          <p14:tracePt t="100772" x="1303338" y="5151438"/>
          <p14:tracePt t="100787" x="1311275" y="5151438"/>
          <p14:tracePt t="100804" x="1317625" y="5151438"/>
          <p14:tracePt t="100820" x="1333500" y="5151438"/>
          <p14:tracePt t="100839" x="1349375" y="5143500"/>
          <p14:tracePt t="100873" x="1363663" y="5135563"/>
          <p14:tracePt t="100881" x="1387475" y="5127625"/>
          <p14:tracePt t="100889" x="1393825" y="5127625"/>
          <p14:tracePt t="100906" x="1401763" y="5121275"/>
          <p14:tracePt t="101065" x="1401763" y="5113338"/>
          <p14:tracePt t="101113" x="1401763" y="5105400"/>
          <p14:tracePt t="101122" x="1401763" y="5097463"/>
          <p14:tracePt t="101129" x="1401763" y="5083175"/>
          <p14:tracePt t="101145" x="1401763" y="5075238"/>
          <p14:tracePt t="101217" x="1409700" y="5067300"/>
          <p14:tracePt t="101225" x="1409700" y="5059363"/>
          <p14:tracePt t="101241" x="1417638" y="5051425"/>
          <p14:tracePt t="101254" x="1425575" y="5045075"/>
          <p14:tracePt t="101271" x="1431925" y="5045075"/>
          <p14:tracePt t="101287" x="1431925" y="5037138"/>
          <p14:tracePt t="101513" x="1425575" y="5037138"/>
          <p14:tracePt t="101529" x="1417638" y="5037138"/>
          <p14:tracePt t="101545" x="1409700" y="5029200"/>
          <p14:tracePt t="101554" x="1401763" y="5029200"/>
          <p14:tracePt t="101577" x="1393825" y="5029200"/>
          <p14:tracePt t="101587" x="1387475" y="5021263"/>
          <p14:tracePt t="101603" x="1387475" y="5013325"/>
          <p14:tracePt t="101625" x="1379538" y="5013325"/>
          <p14:tracePt t="101636" x="1363663" y="5013325"/>
          <p14:tracePt t="101653" x="1341438" y="5006975"/>
          <p14:tracePt t="101672" x="1325563" y="5006975"/>
          <p14:tracePt t="101688" x="1303338" y="4999038"/>
          <p14:tracePt t="101703" x="1287463" y="4991100"/>
          <p14:tracePt t="101719" x="1279525" y="4991100"/>
          <p14:tracePt t="101738" x="1249363" y="4983163"/>
          <p14:tracePt t="101754" x="1241425" y="4983163"/>
          <p14:tracePt t="101770" x="1227138" y="4983163"/>
          <p14:tracePt t="101788" x="1219200" y="4983163"/>
          <p14:tracePt t="101803" x="1203325" y="4983163"/>
          <p14:tracePt t="101820" x="1181100" y="4983163"/>
          <p14:tracePt t="101837" x="1158875" y="4983163"/>
          <p14:tracePt t="101856" x="1150938" y="4983163"/>
          <p14:tracePt t="101870" x="1127125" y="4968875"/>
          <p14:tracePt t="101888" x="1058863" y="4922838"/>
          <p14:tracePt t="101888" x="1044575" y="4914900"/>
          <p14:tracePt t="101905" x="1036638" y="4914900"/>
          <p14:tracePt t="101969" x="1020763" y="4914900"/>
          <p14:tracePt t="101977" x="998538" y="4922838"/>
          <p14:tracePt t="101987" x="952500" y="4953000"/>
          <p14:tracePt t="102003" x="914400" y="4968875"/>
          <p14:tracePt t="102021" x="876300" y="4975225"/>
          <p14:tracePt t="102036" x="846138" y="4991100"/>
          <p14:tracePt t="102052" x="815975" y="5006975"/>
          <p14:tracePt t="102070" x="808038" y="5006975"/>
          <p14:tracePt t="102086" x="792163" y="5021263"/>
          <p14:tracePt t="102103" x="784225" y="5021263"/>
          <p14:tracePt t="102119" x="769938" y="5021263"/>
          <p14:tracePt t="102137" x="723900" y="5051425"/>
          <p14:tracePt t="102155" x="693738" y="5075238"/>
          <p14:tracePt t="102170" x="647700" y="5105400"/>
          <p14:tracePt t="102187" x="617538" y="5127625"/>
          <p14:tracePt t="102202" x="593725" y="5159375"/>
          <p14:tracePt t="102220" x="587375" y="5165725"/>
          <p14:tracePt t="102237" x="563563" y="5181600"/>
          <p14:tracePt t="102253" x="533400" y="5211763"/>
          <p14:tracePt t="102270" x="517525" y="5249863"/>
          <p14:tracePt t="102286" x="503238" y="5295900"/>
          <p14:tracePt t="102303" x="473075" y="5318125"/>
          <p14:tracePt t="102319" x="465138" y="5341938"/>
          <p14:tracePt t="102319" x="457200" y="5356225"/>
          <p14:tracePt t="102338" x="434975" y="5402263"/>
          <p14:tracePt t="102356" x="427038" y="5432425"/>
          <p14:tracePt t="102371" x="419100" y="5464175"/>
          <p14:tracePt t="102388" x="403225" y="5508625"/>
          <p14:tracePt t="102404" x="403225" y="5554663"/>
          <p14:tracePt t="102420" x="396875" y="5592763"/>
          <p14:tracePt t="102437" x="388938" y="5630863"/>
          <p14:tracePt t="102454" x="388938" y="5676900"/>
          <p14:tracePt t="102469" x="388938" y="5715000"/>
          <p14:tracePt t="102487" x="388938" y="5745163"/>
          <p14:tracePt t="102502" x="388938" y="5783263"/>
          <p14:tracePt t="102519" x="388938" y="5829300"/>
          <p14:tracePt t="102519" x="388938" y="5851525"/>
          <p14:tracePt t="102538" x="388938" y="5867400"/>
          <p14:tracePt t="102553" x="419100" y="5935663"/>
          <p14:tracePt t="102570" x="449263" y="5965825"/>
          <p14:tracePt t="102588" x="449263" y="5997575"/>
          <p14:tracePt t="102605" x="465138" y="6035675"/>
          <p14:tracePt t="102619" x="473075" y="6057900"/>
          <p14:tracePt t="102636" x="495300" y="6088063"/>
          <p14:tracePt t="102652" x="503238" y="6118225"/>
          <p14:tracePt t="102669" x="533400" y="6149975"/>
          <p14:tracePt t="102685" x="587375" y="6210300"/>
          <p14:tracePt t="102702" x="655638" y="6270625"/>
          <p14:tracePt t="102719" x="746125" y="6354763"/>
          <p14:tracePt t="102735" x="792163" y="6400800"/>
          <p14:tracePt t="102751" x="854075" y="6438900"/>
          <p14:tracePt t="102769" x="860425" y="6446838"/>
          <p14:tracePt t="102784" x="898525" y="6484938"/>
          <p14:tracePt t="102802" x="922338" y="6507163"/>
          <p14:tracePt t="102819" x="960438" y="6545263"/>
          <p14:tracePt t="102835" x="1012825" y="6575425"/>
          <p14:tracePt t="102986" x="1798638" y="6773863"/>
          <p14:tracePt t="103001" x="1806575" y="6773863"/>
          <p14:tracePt t="103018" x="1836738" y="6773863"/>
          <p14:tracePt t="103034" x="1920875" y="6781800"/>
          <p14:tracePt t="103051" x="2041525" y="6804025"/>
          <p14:tracePt t="103068" x="2171700" y="6804025"/>
          <p14:tracePt t="103085" x="2301875" y="6804025"/>
          <p14:tracePt t="103102" x="2378075" y="6804025"/>
          <p14:tracePt t="103119" x="2408238" y="6804025"/>
          <p14:tracePt t="103138" x="2422525" y="6804025"/>
          <p14:tracePt t="103161" x="2438400" y="6804025"/>
          <p14:tracePt t="103171" x="2454275" y="6804025"/>
          <p14:tracePt t="103186" x="2484438" y="6804025"/>
          <p14:tracePt t="103203" x="2544763" y="6804025"/>
          <p14:tracePt t="103219" x="2590800" y="6797675"/>
          <p14:tracePt t="103235" x="2644775" y="6789738"/>
          <p14:tracePt t="103251" x="2659063" y="6789738"/>
          <p14:tracePt t="103268" x="2667000" y="6781800"/>
          <p14:tracePt t="103285" x="2697163" y="6773863"/>
          <p14:tracePt t="103302" x="2773363" y="6765925"/>
          <p14:tracePt t="103318" x="2879725" y="6751638"/>
          <p14:tracePt t="103335" x="2987675" y="6743700"/>
          <p14:tracePt t="103335" x="3017838" y="6727825"/>
          <p14:tracePt t="103355" x="3032125" y="6727825"/>
          <p14:tracePt t="103368" x="3078163" y="6721475"/>
          <p14:tracePt t="103387" x="3116263" y="6713538"/>
          <p14:tracePt t="103403" x="3154363" y="6683375"/>
          <p14:tracePt t="103420" x="3246438" y="6629400"/>
          <p14:tracePt t="103436" x="3330575" y="6599238"/>
          <p14:tracePt t="103453" x="3413125" y="6561138"/>
          <p14:tracePt t="103469" x="3475038" y="6537325"/>
          <p14:tracePt t="103485" x="3513138" y="6515100"/>
          <p14:tracePt t="103502" x="3573463" y="6492875"/>
          <p14:tracePt t="103519" x="3611563" y="6469063"/>
          <p14:tracePt t="103535" x="3657600" y="6430963"/>
          <p14:tracePt t="103552" x="3717925" y="6362700"/>
          <p14:tracePt t="103552" x="3749675" y="6316663"/>
          <p14:tracePt t="103570" x="3802063" y="6248400"/>
          <p14:tracePt t="103586" x="3832225" y="6188075"/>
          <p14:tracePt t="103603" x="3848100" y="6164263"/>
          <p14:tracePt t="103620" x="3856038" y="6126163"/>
          <p14:tracePt t="103636" x="3870325" y="6096000"/>
          <p14:tracePt t="103652" x="3894138" y="6042025"/>
          <p14:tracePt t="103669" x="3908425" y="5981700"/>
          <p14:tracePt t="103686" x="3908425" y="5897563"/>
          <p14:tracePt t="103702" x="3908425" y="5867400"/>
          <p14:tracePt t="103719" x="3894138" y="5783263"/>
          <p14:tracePt t="103735" x="3886200" y="5722938"/>
          <p14:tracePt t="103735" x="3870325" y="5684838"/>
          <p14:tracePt t="103754" x="3870325" y="5668963"/>
          <p14:tracePt t="103767" x="3870325" y="5570538"/>
          <p14:tracePt t="103786" x="3870325" y="5470525"/>
          <p14:tracePt t="103802" x="3870325" y="5402263"/>
          <p14:tracePt t="103819" x="3870325" y="5334000"/>
          <p14:tracePt t="103835" x="3848100" y="5273675"/>
          <p14:tracePt t="103851" x="3825875" y="5227638"/>
          <p14:tracePt t="103868" x="3817938" y="5197475"/>
          <p14:tracePt t="103886" x="3810000" y="5165725"/>
          <p14:tracePt t="103902" x="3794125" y="5097463"/>
          <p14:tracePt t="103919" x="3779838" y="5059363"/>
          <p14:tracePt t="103919" x="3779838" y="5037138"/>
          <p14:tracePt t="103937" x="3763963" y="5021263"/>
          <p14:tracePt t="103951" x="3741738" y="4983163"/>
          <p14:tracePt t="103951" x="3725863" y="4968875"/>
          <p14:tracePt t="103971" x="3717925" y="4968875"/>
          <p14:tracePt t="103985" x="3649663" y="4914900"/>
          <p14:tracePt t="104002" x="3603625" y="4884738"/>
          <p14:tracePt t="104018" x="3551238" y="4854575"/>
          <p14:tracePt t="104036" x="3467100" y="4800600"/>
          <p14:tracePt t="104051" x="3390900" y="4762500"/>
          <p14:tracePt t="104068" x="3292475" y="4724400"/>
          <p14:tracePt t="104085" x="3208338" y="4702175"/>
          <p14:tracePt t="104101" x="3146425" y="4686300"/>
          <p14:tracePt t="104118" x="3108325" y="4678363"/>
          <p14:tracePt t="104134" x="3063875" y="4664075"/>
          <p14:tracePt t="104134" x="3032125" y="4664075"/>
          <p14:tracePt t="104154" x="3001963" y="4664075"/>
          <p14:tracePt t="104167" x="2933700" y="4664075"/>
          <p14:tracePt t="104167" x="2879725" y="4664075"/>
          <p14:tracePt t="104186" x="2789238" y="4664075"/>
          <p14:tracePt t="104203" x="2727325" y="4664075"/>
          <p14:tracePt t="104219" x="2674938" y="4664075"/>
          <p14:tracePt t="104236" x="2644775" y="4664075"/>
          <p14:tracePt t="104252" x="2613025" y="4664075"/>
          <p14:tracePt t="104268" x="2574925" y="4664075"/>
          <p14:tracePt t="104284" x="2506663" y="4664075"/>
          <p14:tracePt t="104301" x="2454275" y="4664075"/>
          <p14:tracePt t="104317" x="2400300" y="4664075"/>
          <p14:tracePt t="104334" x="2362200" y="4664075"/>
          <p14:tracePt t="104351" x="2308225" y="4664075"/>
          <p14:tracePt t="104351" x="2293938" y="4664075"/>
          <p14:tracePt t="104370" x="2278063" y="4664075"/>
          <p14:tracePt t="104384" x="2225675" y="4664075"/>
          <p14:tracePt t="104399" x="2187575" y="4664075"/>
          <p14:tracePt t="104399" x="2155825" y="4664075"/>
          <p14:tracePt t="104418" x="2117725" y="4678363"/>
          <p14:tracePt t="104434" x="2065338" y="4686300"/>
          <p14:tracePt t="104451" x="2003425" y="4694238"/>
          <p14:tracePt t="104467" x="1951038" y="4702175"/>
          <p14:tracePt t="104483" x="1905000" y="4702175"/>
          <p14:tracePt t="104502" x="1882775" y="4702175"/>
          <p14:tracePt t="104517" x="1858963" y="4702175"/>
          <p14:tracePt t="104534" x="1812925" y="4702175"/>
          <p14:tracePt t="104551" x="1752600" y="4716463"/>
          <p14:tracePt t="104567" x="1692275" y="4740275"/>
          <p14:tracePt t="104567" x="1654175" y="4740275"/>
          <p14:tracePt t="104586" x="1608138" y="4740275"/>
          <p14:tracePt t="104601" x="1516063" y="4762500"/>
          <p14:tracePt t="104619" x="1470025" y="4778375"/>
          <p14:tracePt t="104635" x="1447800" y="4778375"/>
          <p14:tracePt t="104651" x="1431925" y="4778375"/>
          <p14:tracePt t="104667" x="1401763" y="4778375"/>
          <p14:tracePt t="104684" x="1349375" y="4792663"/>
          <p14:tracePt t="104700" x="1295400" y="4792663"/>
          <p14:tracePt t="104717" x="1219200" y="4808538"/>
          <p14:tracePt t="104734" x="1150938" y="4830763"/>
          <p14:tracePt t="104750" x="1104900" y="4846638"/>
          <p14:tracePt t="104766" x="1082675" y="4854575"/>
          <p14:tracePt t="104784" x="1050925" y="4868863"/>
          <p14:tracePt t="104799" x="982663" y="4899025"/>
          <p14:tracePt t="104818" x="914400" y="4930775"/>
          <p14:tracePt t="104834" x="838200" y="4968875"/>
          <p14:tracePt t="104850" x="769938" y="4983163"/>
          <p14:tracePt t="104867" x="723900" y="5013325"/>
          <p14:tracePt t="104883" x="693738" y="5029200"/>
          <p14:tracePt t="104899" x="655638" y="5059363"/>
          <p14:tracePt t="104917" x="639763" y="5075238"/>
          <p14:tracePt t="104933" x="625475" y="5097463"/>
          <p14:tracePt t="104950" x="609600" y="5135563"/>
          <p14:tracePt t="104967" x="601663" y="5165725"/>
          <p14:tracePt t="104983" x="587375" y="5211763"/>
          <p14:tracePt t="104983" x="579438" y="5249863"/>
          <p14:tracePt t="105002" x="563563" y="5280025"/>
          <p14:tracePt t="105016" x="533400" y="5349875"/>
          <p14:tracePt t="105016" x="525463" y="5372100"/>
          <p14:tracePt t="105033" x="511175" y="5402263"/>
          <p14:tracePt t="105050" x="511175" y="5418138"/>
          <p14:tracePt t="105066" x="495300" y="5440363"/>
          <p14:tracePt t="105083" x="495300" y="5478463"/>
          <p14:tracePt t="105100" x="495300" y="5494338"/>
          <p14:tracePt t="105116" x="495300" y="5516563"/>
          <p14:tracePt t="105134" x="495300" y="5562600"/>
          <p14:tracePt t="105152" x="495300" y="5630863"/>
          <p14:tracePt t="105167" x="495300" y="5684838"/>
          <p14:tracePt t="105183" x="495300" y="5715000"/>
          <p14:tracePt t="105183" x="495300" y="5722938"/>
          <p14:tracePt t="105202" x="495300" y="5737225"/>
          <p14:tracePt t="105216" x="495300" y="5783263"/>
          <p14:tracePt t="105236" x="495300" y="5821363"/>
          <p14:tracePt t="105250" x="511175" y="5845175"/>
          <p14:tracePt t="105267" x="525463" y="5867400"/>
          <p14:tracePt t="105283" x="563563" y="5897563"/>
          <p14:tracePt t="105299" x="593725" y="5943600"/>
          <p14:tracePt t="105315" x="631825" y="5965825"/>
          <p14:tracePt t="105332" x="655638" y="5989638"/>
          <p14:tracePt t="105349" x="693738" y="6019800"/>
          <p14:tracePt t="105366" x="762000" y="6065838"/>
          <p14:tracePt t="105382" x="830263" y="6111875"/>
          <p14:tracePt t="105399" x="914400" y="6142038"/>
          <p14:tracePt t="105416" x="944563" y="6180138"/>
          <p14:tracePt t="105416" x="960438" y="6202363"/>
          <p14:tracePt t="105434" x="982663" y="6226175"/>
          <p14:tracePt t="105450" x="1020763" y="6248400"/>
          <p14:tracePt t="105467" x="1058863" y="6264275"/>
          <p14:tracePt t="105484" x="1127125" y="6294438"/>
          <p14:tracePt t="105499" x="1181100" y="6324600"/>
          <p14:tracePt t="105516" x="1211263" y="6340475"/>
          <p14:tracePt t="105532" x="1241425" y="6354763"/>
          <p14:tracePt t="105548" x="1273175" y="6370638"/>
          <p14:tracePt t="105565" x="1295400" y="6378575"/>
          <p14:tracePt t="105583" x="1333500" y="6392863"/>
          <p14:tracePt t="105599" x="1379538" y="6408738"/>
          <p14:tracePt t="105599" x="1409700" y="6430963"/>
          <p14:tracePt t="105618" x="1485900" y="6438900"/>
          <p14:tracePt t="105634" x="1562100" y="6484938"/>
          <p14:tracePt t="105651" x="1577975" y="6492875"/>
          <p14:tracePt t="105667" x="1592263" y="6492875"/>
          <p14:tracePt t="105682" x="1600200" y="6499225"/>
          <p14:tracePt t="105699" x="1608138" y="6499225"/>
          <p14:tracePt t="105716" x="1654175" y="6499225"/>
          <p14:tracePt t="105734" x="1768475" y="6499225"/>
          <p14:tracePt t="105749" x="1858963" y="6507163"/>
          <p14:tracePt t="105767" x="1897063" y="6507163"/>
          <p14:tracePt t="105783" x="1905000" y="6507163"/>
          <p14:tracePt t="105799" x="1920875" y="6507163"/>
          <p14:tracePt t="105834" x="1951038" y="6507163"/>
          <p14:tracePt t="105841" x="2003425" y="6507163"/>
          <p14:tracePt t="105850" x="2117725" y="6507163"/>
          <p14:tracePt t="105869" x="2232025" y="6523038"/>
          <p14:tracePt t="105883" x="2293938" y="6537325"/>
          <p14:tracePt t="105899" x="2301875" y="6537325"/>
          <p14:tracePt t="105916" x="2316163" y="6537325"/>
          <p14:tracePt t="105953" x="2339975" y="6537325"/>
          <p14:tracePt t="105961" x="2384425" y="6537325"/>
          <p14:tracePt t="105969" x="2446338" y="6537325"/>
          <p14:tracePt t="105982" x="2568575" y="6537325"/>
          <p14:tracePt t="106000" x="2613025" y="6537325"/>
          <p14:tracePt t="106000" x="2628900" y="6537325"/>
          <p14:tracePt t="106019" x="2636838" y="6537325"/>
          <p14:tracePt t="106032" x="2651125" y="6537325"/>
          <p14:tracePt t="106051" x="2659063" y="6537325"/>
          <p14:tracePt t="106073" x="2674938" y="6537325"/>
          <p14:tracePt t="106083" x="2743200" y="6537325"/>
          <p14:tracePt t="106099" x="2857500" y="6537325"/>
          <p14:tracePt t="106116" x="3040063" y="6537325"/>
          <p14:tracePt t="106132" x="3222625" y="6537325"/>
          <p14:tracePt t="106151" x="3292475" y="6537325"/>
          <p14:tracePt t="106167" x="3306763" y="6537325"/>
          <p14:tracePt t="106182" x="3314700" y="6537325"/>
          <p14:tracePt t="106233" x="3352800" y="6530975"/>
          <p14:tracePt t="106241" x="3368675" y="6515100"/>
          <p14:tracePt t="106251" x="3413125" y="6484938"/>
          <p14:tracePt t="106267" x="3459163" y="6461125"/>
          <p14:tracePt t="106283" x="3475038" y="6446838"/>
          <p14:tracePt t="106299" x="3482975" y="6430963"/>
          <p14:tracePt t="106315" x="3513138" y="6384925"/>
          <p14:tracePt t="106332" x="3543300" y="6316663"/>
          <p14:tracePt t="106349" x="3581400" y="6240463"/>
          <p14:tracePt t="106366" x="3635375" y="6164263"/>
          <p14:tracePt t="106382" x="3649663" y="6096000"/>
          <p14:tracePt t="106399" x="3649663" y="6065838"/>
          <p14:tracePt t="106416" x="3649663" y="6027738"/>
          <p14:tracePt t="106416" x="3649663" y="6011863"/>
          <p14:tracePt t="106435" x="3649663" y="5997575"/>
          <p14:tracePt t="106449" x="3649663" y="5951538"/>
          <p14:tracePt t="106467" x="3641725" y="5921375"/>
          <p14:tracePt t="106483" x="3619500" y="5883275"/>
          <p14:tracePt t="106500" x="3581400" y="5799138"/>
          <p14:tracePt t="106516" x="3535363" y="5707063"/>
          <p14:tracePt t="106533" x="3527425" y="5668963"/>
          <p14:tracePt t="106547" x="3521075" y="5638800"/>
          <p14:tracePt t="106565" x="3513138" y="5630863"/>
          <p14:tracePt t="106580" x="3505200" y="5600700"/>
          <p14:tracePt t="106598" x="3505200" y="5584825"/>
          <p14:tracePt t="106614" x="3497263" y="5540375"/>
          <p14:tracePt t="106614" x="3497263" y="5508625"/>
          <p14:tracePt t="106634" x="3489325" y="5478463"/>
          <p14:tracePt t="106649" x="3475038" y="5394325"/>
          <p14:tracePt t="106668" x="3467100" y="5341938"/>
          <p14:tracePt t="106683" x="3459163" y="5311775"/>
          <p14:tracePt t="106699" x="3451225" y="5295900"/>
          <p14:tracePt t="106716" x="3436938" y="5280025"/>
          <p14:tracePt t="106733" x="3429000" y="5241925"/>
          <p14:tracePt t="106749" x="3421063" y="5211763"/>
          <p14:tracePt t="106766" x="3398838" y="5151438"/>
          <p14:tracePt t="106782" x="3382963" y="5121275"/>
          <p14:tracePt t="106799" x="3375025" y="5097463"/>
          <p14:tracePt t="106815" x="3360738" y="5089525"/>
          <p14:tracePt t="106831" x="3344863" y="5075238"/>
          <p14:tracePt t="106850" x="3314700" y="5045075"/>
          <p14:tracePt t="106868" x="3268663" y="5013325"/>
          <p14:tracePt t="106882" x="3208338" y="4975225"/>
          <p14:tracePt t="106899" x="3184525" y="4960938"/>
          <p14:tracePt t="106918" x="3154363" y="4930775"/>
          <p14:tracePt t="106932" x="3140075" y="4922838"/>
          <p14:tracePt t="106949" x="3116263" y="4899025"/>
          <p14:tracePt t="106966" x="3094038" y="4876800"/>
          <p14:tracePt t="106982" x="3055938" y="4860925"/>
          <p14:tracePt t="106999" x="2987675" y="4816475"/>
          <p14:tracePt t="106999" x="2949575" y="4800600"/>
          <p14:tracePt t="107018" x="2941638" y="4800600"/>
          <p14:tracePt t="107031" x="2903538" y="4778375"/>
          <p14:tracePt t="107031" x="2887663" y="4778375"/>
          <p14:tracePt t="107050" x="2835275" y="4778375"/>
          <p14:tracePt t="107066" x="2759075" y="4770438"/>
          <p14:tracePt t="107082" x="2720975" y="4770438"/>
          <p14:tracePt t="107082" x="2689225" y="4770438"/>
          <p14:tracePt t="107098" x="2636838" y="4770438"/>
          <p14:tracePt t="107114" x="2530475" y="4762500"/>
          <p14:tracePt t="107131" x="2422525" y="4762500"/>
          <p14:tracePt t="107147" x="2316163" y="4746625"/>
          <p14:tracePt t="107164" x="2232025" y="4746625"/>
          <p14:tracePt t="107180" x="2149475" y="4746625"/>
          <p14:tracePt t="107197" x="2095500" y="4740275"/>
          <p14:tracePt t="107214" x="2011363" y="4740275"/>
          <p14:tracePt t="107214" x="1973263" y="4740275"/>
          <p14:tracePt t="107234" x="1912938" y="4740275"/>
          <p14:tracePt t="107247" x="1768475" y="4740275"/>
          <p14:tracePt t="107267" x="1692275" y="4740275"/>
          <p14:tracePt t="107283" x="1654175" y="4740275"/>
          <p14:tracePt t="107300" x="1592263" y="4740275"/>
          <p14:tracePt t="107315" x="1524000" y="4754563"/>
          <p14:tracePt t="107332" x="1409700" y="4762500"/>
          <p14:tracePt t="107348" x="1279525" y="4808538"/>
          <p14:tracePt t="107365" x="1173163" y="4838700"/>
          <p14:tracePt t="107381" x="1058863" y="4860925"/>
          <p14:tracePt t="107398" x="968375" y="4884738"/>
          <p14:tracePt t="107414" x="898525" y="4922838"/>
          <p14:tracePt t="107431" x="838200" y="4945063"/>
          <p14:tracePt t="107431" x="792163" y="4960938"/>
          <p14:tracePt t="107450" x="701675" y="4991100"/>
          <p14:tracePt t="107467" x="609600" y="5045075"/>
          <p14:tracePt t="107483" x="563563" y="5067300"/>
          <p14:tracePt t="107499" x="495300" y="5113338"/>
          <p14:tracePt t="107516" x="434975" y="5173663"/>
          <p14:tracePt t="107531" x="365125" y="5235575"/>
          <p14:tracePt t="107548" x="312738" y="5287963"/>
          <p14:tracePt t="107564" x="274638" y="5364163"/>
          <p14:tracePt t="107581" x="250825" y="5432425"/>
          <p14:tracePt t="107597" x="220663" y="5502275"/>
          <p14:tracePt t="107614" x="198438" y="5570538"/>
          <p14:tracePt t="107631" x="182563" y="5608638"/>
          <p14:tracePt t="107647" x="182563" y="5654675"/>
          <p14:tracePt t="107647" x="174625" y="5668963"/>
          <p14:tracePt t="107666" x="174625" y="5715000"/>
          <p14:tracePt t="107684" x="174625" y="5761038"/>
          <p14:tracePt t="107699" x="174625" y="5813425"/>
          <p14:tracePt t="107716" x="174625" y="5867400"/>
          <p14:tracePt t="107732" x="228600" y="5959475"/>
          <p14:tracePt t="107749" x="312738" y="6073775"/>
          <p14:tracePt t="107766" x="381000" y="6134100"/>
          <p14:tracePt t="107781" x="441325" y="6202363"/>
          <p14:tracePt t="107797" x="495300" y="6264275"/>
          <p14:tracePt t="107815" x="541338" y="6308725"/>
          <p14:tracePt t="107831" x="587375" y="6332538"/>
          <p14:tracePt t="107831" x="617538" y="6354763"/>
          <p14:tracePt t="107850" x="639763" y="6370638"/>
          <p14:tracePt t="107863" x="731838" y="6408738"/>
          <p14:tracePt t="107863" x="784225" y="6430963"/>
          <p14:tracePt t="107882" x="846138" y="6461125"/>
          <p14:tracePt t="107898" x="876300" y="6477000"/>
          <p14:tracePt t="107915" x="914400" y="6492875"/>
          <p14:tracePt t="107932" x="922338" y="6492875"/>
          <p14:tracePt t="107947" x="936625" y="6499225"/>
          <p14:tracePt t="107965" x="952500" y="6507163"/>
          <p14:tracePt t="107981" x="982663" y="6507163"/>
          <p14:tracePt t="107998" x="1012825" y="6507163"/>
          <p14:tracePt t="108015" x="1050925" y="6523038"/>
          <p14:tracePt t="108031" x="1096963" y="6530975"/>
          <p14:tracePt t="108047" x="1150938" y="6545263"/>
          <p14:tracePt t="108062" x="1189038" y="6561138"/>
          <p14:tracePt t="108079" x="1235075" y="6569075"/>
          <p14:tracePt t="108282" x="1897063" y="6621463"/>
          <p14:tracePt t="108299" x="1943100" y="6621463"/>
          <p14:tracePt t="108314" x="1965325" y="6621463"/>
          <p14:tracePt t="108332" x="1973263" y="6621463"/>
          <p14:tracePt t="108347" x="2003425" y="6621463"/>
          <p14:tracePt t="108364" x="2079625" y="6621463"/>
          <p14:tracePt t="108380" x="2209800" y="6599238"/>
          <p14:tracePt t="108397" x="2316163" y="6599238"/>
          <p14:tracePt t="108413" x="2460625" y="6575425"/>
          <p14:tracePt t="108430" x="2544763" y="6575425"/>
          <p14:tracePt t="108448" x="2560638" y="6561138"/>
          <p14:tracePt t="108463" x="2568575" y="6545263"/>
          <p14:tracePt t="108497" x="2582863" y="6537325"/>
          <p14:tracePt t="108505" x="2598738" y="6523038"/>
          <p14:tracePt t="108514" x="2651125" y="6484938"/>
          <p14:tracePt t="108531" x="2743200" y="6461125"/>
          <p14:tracePt t="108548" x="2811463" y="6454775"/>
          <p14:tracePt t="108564" x="2849563" y="6430963"/>
          <p14:tracePt t="108579" x="2873375" y="6416675"/>
          <p14:tracePt t="108596" x="2895600" y="6408738"/>
          <p14:tracePt t="108612" x="2925763" y="6392863"/>
          <p14:tracePt t="108629" x="2971800" y="6378575"/>
          <p14:tracePt t="108645" x="3048000" y="6332538"/>
          <p14:tracePt t="108662" x="3108325" y="6294438"/>
          <p14:tracePt t="108678" x="3170238" y="6256338"/>
          <p14:tracePt t="108695" x="3208338" y="6232525"/>
          <p14:tracePt t="108713" x="3222625" y="6232525"/>
          <p14:tracePt t="108752" x="3238500" y="6232525"/>
          <p14:tracePt t="108762" x="3260725" y="6210300"/>
          <p14:tracePt t="108769" x="3292475" y="6180138"/>
          <p14:tracePt t="108779" x="3360738" y="6088063"/>
          <p14:tracePt t="108797" x="3413125" y="6049963"/>
          <p14:tracePt t="108813" x="3421063" y="6027738"/>
          <p14:tracePt t="108830" x="3429000" y="6019800"/>
          <p14:tracePt t="108845" x="3429000" y="5997575"/>
          <p14:tracePt t="108845" x="3429000" y="5973763"/>
          <p14:tracePt t="108867" x="3429000" y="5965825"/>
          <p14:tracePt t="108889" x="3429000" y="5973763"/>
          <p14:tracePt t="109345" x="3421063" y="5973763"/>
          <p14:tracePt t="109401" x="3406775" y="5973763"/>
          <p14:tracePt t="109409" x="3382963" y="5951538"/>
          <p14:tracePt t="109417" x="3336925" y="5935663"/>
          <p14:tracePt t="109428" x="3292475" y="5913438"/>
          <p14:tracePt t="109446" x="3246438" y="5897563"/>
          <p14:tracePt t="109462" x="3216275" y="5875338"/>
          <p14:tracePt t="109462" x="3200400" y="5875338"/>
          <p14:tracePt t="109481" x="3154363" y="5851525"/>
          <p14:tracePt t="109495" x="3063875" y="5775325"/>
          <p14:tracePt t="109495" x="3001963" y="5745163"/>
          <p14:tracePt t="109515" x="2849563" y="5684838"/>
          <p14:tracePt t="109531" x="2697163" y="5638800"/>
          <p14:tracePt t="109548" x="2568575" y="5584825"/>
          <p14:tracePt t="109563" x="2468563" y="5562600"/>
          <p14:tracePt t="109580" x="2354263" y="5524500"/>
          <p14:tracePt t="109596" x="2209800" y="5494338"/>
          <p14:tracePt t="109612" x="2073275" y="5478463"/>
          <p14:tracePt t="109629" x="1920875" y="5448300"/>
          <p14:tracePt t="109645" x="1812925" y="5440363"/>
          <p14:tracePt t="109662" x="1774825" y="5432425"/>
          <p14:tracePt t="109679" x="1752600" y="5432425"/>
          <p14:tracePt t="109695" x="1714500" y="5410200"/>
          <p14:tracePt t="109695" x="1706563" y="5410200"/>
          <p14:tracePt t="109715" x="1692275" y="5410200"/>
          <p14:tracePt t="109730" x="1684338" y="5410200"/>
          <p14:tracePt t="109746" x="1676400" y="5402263"/>
          <p14:tracePt t="109809" x="1676400" y="5387975"/>
          <p14:tracePt t="109825" x="1676400" y="5372100"/>
          <p14:tracePt t="109833" x="1668463" y="5364163"/>
          <p14:tracePt t="109873" x="1668463" y="5356225"/>
          <p14:tracePt t="109881" x="1668463" y="5341938"/>
          <p14:tracePt t="109929" x="1684338" y="5341938"/>
          <p14:tracePt t="109937" x="1698625" y="5341938"/>
          <p14:tracePt t="109946" x="1774825" y="5318125"/>
          <p14:tracePt t="109963" x="1828800" y="5303838"/>
          <p14:tracePt t="109980" x="1905000" y="5295900"/>
          <p14:tracePt t="109996" x="1927225" y="5295900"/>
          <p14:tracePt t="110013" x="1943100" y="5280025"/>
          <p14:tracePt t="110030" x="1951038" y="5280025"/>
          <p14:tracePt t="110065" x="1965325" y="5280025"/>
          <p14:tracePt t="110073" x="1965325" y="5273675"/>
          <p14:tracePt t="110081" x="1973263" y="5273675"/>
          <p14:tracePt t="110095" x="1973263" y="5265738"/>
          <p14:tracePt t="110111" x="1989138" y="5249863"/>
          <p14:tracePt t="110128" x="2003425" y="5235575"/>
          <p14:tracePt t="110148" x="2003425" y="5227638"/>
          <p14:tracePt t="110169" x="2011363" y="5227638"/>
          <p14:tracePt t="110179" x="2019300" y="5219700"/>
          <p14:tracePt t="110288" x="2019300" y="5203825"/>
          <p14:tracePt t="110353" x="2027238" y="5203825"/>
          <p14:tracePt t="110362" x="2035175" y="5197475"/>
          <p14:tracePt t="110378" x="2035175" y="5189538"/>
          <p14:tracePt t="110425" x="2035175" y="5173663"/>
          <p14:tracePt t="110442" x="2035175" y="5165725"/>
          <p14:tracePt t="110553" x="2027238" y="5159375"/>
          <p14:tracePt t="110561" x="2019300" y="5151438"/>
          <p14:tracePt t="110601" x="2003425" y="5143500"/>
          <p14:tracePt t="111409" x="1997075" y="5135563"/>
          <p14:tracePt t="111433" x="1997075" y="5151438"/>
          <p14:tracePt t="112282" x="1997075" y="5159375"/>
          <p14:tracePt t="112321" x="1997075" y="5165725"/>
          <p14:tracePt t="112385" x="1997075" y="5173663"/>
          <p14:tracePt t="112409" x="1997075" y="5181600"/>
          <p14:tracePt t="112426" x="1997075" y="5197475"/>
          <p14:tracePt t="112433" x="1997075" y="5211763"/>
          <p14:tracePt t="112449" x="1997075" y="5227638"/>
          <p14:tracePt t="112459" x="2003425" y="5241925"/>
          <p14:tracePt t="112475" x="2003425" y="5257800"/>
          <p14:tracePt t="112492" x="2003425" y="5265738"/>
          <p14:tracePt t="112508" x="2011363" y="5273675"/>
          <p14:tracePt t="112527" x="2011363" y="5280025"/>
          <p14:tracePt t="112541" x="2027238" y="5318125"/>
          <p14:tracePt t="112929" x="2041525" y="5341938"/>
          <p14:tracePt t="112937" x="2041525" y="5364163"/>
          <p14:tracePt t="112945" x="2049463" y="5394325"/>
          <p14:tracePt t="112958" x="2065338" y="5432425"/>
          <p14:tracePt t="112976" x="2065338" y="5494338"/>
          <p14:tracePt t="112992" x="2079625" y="5540375"/>
          <p14:tracePt t="112992" x="2079625" y="5546725"/>
          <p14:tracePt t="113010" x="2079625" y="5570538"/>
          <p14:tracePt t="113028" x="2079625" y="5578475"/>
          <p14:tracePt t="113043" x="2079625" y="5600700"/>
          <p14:tracePt t="113060" x="2079625" y="5630863"/>
          <p14:tracePt t="113076" x="2079625" y="5684838"/>
          <p14:tracePt t="113093" x="2079625" y="5722938"/>
          <p14:tracePt t="113109" x="2079625" y="5753100"/>
          <p14:tracePt t="113127" x="2079625" y="5799138"/>
          <p14:tracePt t="113143" x="2079625" y="5813425"/>
          <p14:tracePt t="113158" x="2079625" y="5837238"/>
          <p14:tracePt t="113175" x="2079625" y="5889625"/>
          <p14:tracePt t="113175" x="2079625" y="5905500"/>
          <p14:tracePt t="113194" x="2079625" y="5951538"/>
          <p14:tracePt t="113208" x="2079625" y="5973763"/>
          <p14:tracePt t="113226" x="2065338" y="5997575"/>
          <p14:tracePt t="113241" x="2065338" y="6003925"/>
          <p14:tracePt t="113259" x="2065338" y="6011863"/>
          <p14:tracePt t="113275" x="2065338" y="6019800"/>
          <p14:tracePt t="113305" x="2057400" y="6019800"/>
          <p14:tracePt t="113441" x="2049463" y="6019800"/>
          <p14:tracePt t="113458" x="2041525" y="6019800"/>
          <p14:tracePt t="113465" x="2027238" y="6019800"/>
          <p14:tracePt t="113475" x="1997075" y="5997575"/>
          <p14:tracePt t="113491" x="1981200" y="5973763"/>
          <p14:tracePt t="113508" x="1965325" y="5951538"/>
          <p14:tracePt t="113525" x="1965325" y="5943600"/>
          <p14:tracePt t="113569" x="1958975" y="5927725"/>
          <p14:tracePt t="113601" x="1958975" y="5921375"/>
          <p14:tracePt t="113609" x="1951038" y="5913438"/>
          <p14:tracePt t="113624" x="1951038" y="5905500"/>
          <p14:tracePt t="113640" x="1951038" y="5889625"/>
          <p14:tracePt t="113689" x="1951038" y="5897563"/>
          <p14:tracePt t="114201" x="1951038" y="5921375"/>
          <p14:tracePt t="114217" x="1958975" y="5935663"/>
          <p14:tracePt t="114226" x="1958975" y="5943600"/>
          <p14:tracePt t="114240" x="1958975" y="5973763"/>
          <p14:tracePt t="114259" x="1958975" y="5997575"/>
          <p14:tracePt t="114275" x="1958975" y="6011863"/>
          <p14:tracePt t="114291" x="1958975" y="6027738"/>
          <p14:tracePt t="114307" x="1958975" y="6042025"/>
          <p14:tracePt t="114324" x="1958975" y="6049963"/>
          <p14:tracePt t="114340" x="1958975" y="6057900"/>
          <p14:tracePt t="114359" x="1958975" y="6088063"/>
          <p14:tracePt t="114375" x="1951038" y="6103938"/>
          <p14:tracePt t="114390" x="1951038" y="6118225"/>
          <p14:tracePt t="114407" x="1951038" y="6126163"/>
          <p14:tracePt t="114424" x="1951038" y="6142038"/>
          <p14:tracePt t="114443" x="1943100" y="6156325"/>
          <p14:tracePt t="114458" x="1943100" y="6172200"/>
          <p14:tracePt t="114474" x="1943100" y="6188075"/>
          <p14:tracePt t="114491" x="1943100" y="6210300"/>
          <p14:tracePt t="114507" x="1943100" y="6226175"/>
          <p14:tracePt t="114524" x="1943100" y="6232525"/>
          <p14:tracePt t="114540" x="1951038" y="6240463"/>
          <p14:tracePt t="114556" x="1951038" y="6256338"/>
          <p14:tracePt t="114573" x="1958975" y="6264275"/>
          <p14:tracePt t="114590" x="1965325" y="6278563"/>
          <p14:tracePt t="114606" x="1973263" y="6294438"/>
          <p14:tracePt t="114606" x="1997075" y="6294438"/>
          <p14:tracePt t="114626" x="1997075" y="6316663"/>
          <p14:tracePt t="114639" x="2041525" y="6332538"/>
          <p14:tracePt t="114659" x="2117725" y="6362700"/>
          <p14:tracePt t="114674" x="2217738" y="6408738"/>
          <p14:tracePt t="114691" x="2270125" y="6423025"/>
          <p14:tracePt t="114707" x="2286000" y="6423025"/>
          <p14:tracePt t="114723" x="2293938" y="6423025"/>
          <p14:tracePt t="114740" x="2301875" y="6423025"/>
          <p14:tracePt t="114841" x="2301875" y="6430963"/>
          <p14:tracePt t="115874" x="2301875" y="6416675"/>
          <p14:tracePt t="116729" x="2293938" y="6384925"/>
          <p14:tracePt t="116738" x="2286000" y="6362700"/>
          <p14:tracePt t="116745" x="2278063" y="6340475"/>
          <p14:tracePt t="116755" x="2255838" y="6302375"/>
          <p14:tracePt t="116771" x="2232025" y="6240463"/>
          <p14:tracePt t="116788" x="2225675" y="6142038"/>
          <p14:tracePt t="116805" x="2201863" y="5989638"/>
          <p14:tracePt t="116821" x="2201863" y="5783263"/>
          <p14:tracePt t="116839" x="2201863" y="5554663"/>
          <p14:tracePt t="116839" x="2201863" y="5464175"/>
          <p14:tracePt t="116857" x="2201863" y="5402263"/>
          <p14:tracePt t="116870" x="2201863" y="5311775"/>
          <p14:tracePt t="116888" x="2201863" y="5235575"/>
          <p14:tracePt t="116888" x="2201863" y="5197475"/>
          <p14:tracePt t="116907" x="2201863" y="5121275"/>
          <p14:tracePt t="116924" x="2201863" y="5083175"/>
          <p14:tracePt t="116938" x="2201863" y="5051425"/>
          <p14:tracePt t="116956" x="2209800" y="4983163"/>
          <p14:tracePt t="116971" x="2239963" y="4868863"/>
          <p14:tracePt t="116989" x="2308225" y="4732338"/>
          <p14:tracePt t="117004" x="2408238" y="4594225"/>
          <p14:tracePt t="117021" x="2468563" y="4503738"/>
          <p14:tracePt t="117038" x="2498725" y="4449763"/>
          <p14:tracePt t="117054" x="2530475" y="4419600"/>
          <p14:tracePt t="117072" x="2560638" y="4381500"/>
          <p14:tracePt t="117072" x="2574925" y="4365625"/>
          <p14:tracePt t="117090" x="2606675" y="4351338"/>
          <p14:tracePt t="117107" x="2613025" y="4351338"/>
          <p14:tracePt t="117120" x="2620963" y="4343400"/>
          <p14:tracePt t="117160" x="2628900" y="4327525"/>
          <p14:tracePt t="117176" x="2644775" y="4321175"/>
          <p14:tracePt t="117185" x="2651125" y="4313238"/>
          <p14:tracePt t="117192" x="2674938" y="4305300"/>
          <p14:tracePt t="117203" x="2682875" y="4297363"/>
          <p14:tracePt t="117221" x="2689225" y="4289425"/>
          <p14:tracePt t="117585" x="2689225" y="4267200"/>
          <p14:tracePt t="117593" x="2705100" y="4237038"/>
          <p14:tracePt t="117604" x="2765425" y="4175125"/>
          <p14:tracePt t="117621" x="2811463" y="4106863"/>
          <p14:tracePt t="117638" x="2841625" y="4084638"/>
          <p14:tracePt t="117655" x="2873375" y="4060825"/>
          <p14:tracePt t="117671" x="2895600" y="4046538"/>
          <p14:tracePt t="117688" x="2911475" y="4038600"/>
          <p14:tracePt t="117703" x="2925763" y="4030663"/>
          <p14:tracePt t="117723" x="2933700" y="4022725"/>
          <p14:tracePt t="117801" x="2963863" y="4022725"/>
          <p14:tracePt t="118649" x="3017838" y="4022725"/>
          <p14:tracePt t="118657" x="3078163" y="4016375"/>
          <p14:tracePt t="118668" x="3230563" y="4016375"/>
          <p14:tracePt t="118687" x="3382963" y="4000500"/>
          <p14:tracePt t="118703" x="3619500" y="3962400"/>
          <p14:tracePt t="118703" x="3733800" y="3946525"/>
          <p14:tracePt t="118722" x="3886200" y="3932238"/>
          <p14:tracePt t="118737" x="4213225" y="3902075"/>
          <p14:tracePt t="118737" x="4449763" y="3863975"/>
          <p14:tracePt t="118754" x="4822825" y="3825875"/>
          <p14:tracePt t="118771" x="5059363" y="3802063"/>
          <p14:tracePt t="118787" x="5219700" y="3771900"/>
          <p14:tracePt t="118803" x="5334000" y="3756025"/>
          <p14:tracePt t="118819" x="5478463" y="3756025"/>
          <p14:tracePt t="118836" x="5638800" y="3756025"/>
          <p14:tracePt t="118853" x="5813425" y="3756025"/>
          <p14:tracePt t="118870" x="5981700" y="3756025"/>
          <p14:tracePt t="118887" x="6134100" y="3749675"/>
          <p14:tracePt t="118903" x="6278563" y="3733800"/>
          <p14:tracePt t="118920" x="6384925" y="3725863"/>
          <p14:tracePt t="118935" x="6477000" y="3725863"/>
          <p14:tracePt t="118935" x="6545263" y="3725863"/>
          <p14:tracePt t="118953" x="6599238" y="3717925"/>
          <p14:tracePt t="118968" x="6827838" y="3725863"/>
          <p14:tracePt t="118986" x="7010400" y="3725863"/>
          <p14:tracePt t="119003" x="7078663" y="3725863"/>
          <p14:tracePt t="119019" x="7086600" y="3725863"/>
          <p14:tracePt t="119033" x="7086600" y="3733800"/>
          <p14:tracePt t="119064" x="7086600" y="3741738"/>
          <p14:tracePt t="119113" x="7078663" y="3741738"/>
          <p14:tracePt t="119153" x="7064375" y="3741738"/>
          <p14:tracePt t="119169" x="7064375" y="3733800"/>
          <p14:tracePt t="119186" x="7056438" y="3733800"/>
          <p14:tracePt t="119202" x="7040563" y="3733800"/>
          <p14:tracePt t="119219" x="7026275" y="3733800"/>
          <p14:tracePt t="119225" x="7010400" y="3725863"/>
          <p14:tracePt t="119235" x="6980238" y="3725863"/>
          <p14:tracePt t="119252" x="6934200" y="3725863"/>
          <p14:tracePt t="119269" x="6896100" y="3725863"/>
          <p14:tracePt t="119285" x="6842125" y="3725863"/>
          <p14:tracePt t="119302" x="6759575" y="3725863"/>
          <p14:tracePt t="119319" x="6675438" y="3725863"/>
          <p14:tracePt t="119335" x="6569075" y="3733800"/>
          <p14:tracePt t="119335" x="6507163" y="3749675"/>
          <p14:tracePt t="119354" x="6378575" y="3802063"/>
          <p14:tracePt t="119371" x="6240463" y="3878263"/>
          <p14:tracePt t="119388" x="6003925" y="3962400"/>
          <p14:tracePt t="119403" x="5775325" y="4054475"/>
          <p14:tracePt t="119420" x="5546725" y="4168775"/>
          <p14:tracePt t="119437" x="5356225" y="4289425"/>
          <p14:tracePt t="119453" x="5189538" y="4403725"/>
          <p14:tracePt t="119468" x="5045075" y="4518025"/>
          <p14:tracePt t="119485" x="4914900" y="4610100"/>
          <p14:tracePt t="119502" x="4830763" y="4732338"/>
          <p14:tracePt t="119519" x="4754563" y="4868863"/>
          <p14:tracePt t="119536" x="4640263" y="4991100"/>
          <p14:tracePt t="119536" x="4579938" y="5037138"/>
          <p14:tracePt t="119554" x="4518025" y="5089525"/>
          <p14:tracePt t="119568" x="4435475" y="5159375"/>
          <p14:tracePt t="119586" x="4397375" y="5189538"/>
          <p14:tracePt t="119603" x="4359275" y="5241925"/>
          <p14:tracePt t="119620" x="4305300" y="5265738"/>
          <p14:tracePt t="119637" x="4221163" y="5287963"/>
          <p14:tracePt t="119651" x="4137025" y="5287963"/>
          <p14:tracePt t="119668" x="4022725" y="5303838"/>
          <p14:tracePt t="119685" x="3940175" y="5311775"/>
          <p14:tracePt t="119701" x="3894138" y="5311775"/>
          <p14:tracePt t="119719" x="3886200" y="5326063"/>
          <p14:tracePt t="119734" x="3870325" y="5318125"/>
          <p14:tracePt t="119751" x="3832225" y="5295900"/>
          <p14:tracePt t="119767" x="3771900" y="5227638"/>
          <p14:tracePt t="119767" x="3749675" y="5189538"/>
          <p14:tracePt t="119785" x="3687763" y="5127625"/>
          <p14:tracePt t="119802" x="3665538" y="5089525"/>
          <p14:tracePt t="119818" x="3649663" y="5067300"/>
          <p14:tracePt t="119835" x="3635375" y="5059363"/>
          <p14:tracePt t="119850" x="3603625" y="5045075"/>
          <p14:tracePt t="119869" x="3581400" y="5037138"/>
          <p14:tracePt t="119885" x="3535363" y="5006975"/>
          <p14:tracePt t="119901" x="3482975" y="4975225"/>
          <p14:tracePt t="119918" x="3398838" y="4945063"/>
          <p14:tracePt t="119936" x="3336925" y="4899025"/>
          <p14:tracePt t="119936" x="3322638" y="4899025"/>
          <p14:tracePt t="119954" x="3306763" y="4876800"/>
          <p14:tracePt t="119968" x="3260725" y="4854575"/>
          <p14:tracePt t="119987" x="3216275" y="4830763"/>
          <p14:tracePt t="120002" x="3178175" y="4830763"/>
          <p14:tracePt t="120020" x="3116263" y="4808538"/>
          <p14:tracePt t="120036" x="3070225" y="4792663"/>
          <p14:tracePt t="120051" x="3040063" y="4778375"/>
          <p14:tracePt t="120068" x="3025775" y="4770438"/>
          <p14:tracePt t="120084" x="3009900" y="4762500"/>
          <p14:tracePt t="120101" x="3001963" y="4762500"/>
          <p14:tracePt t="120117" x="2971800" y="4762500"/>
          <p14:tracePt t="120117" x="2955925" y="4762500"/>
          <p14:tracePt t="120138" x="2925763" y="4762500"/>
          <p14:tracePt t="120152" x="2895600" y="4762500"/>
          <p14:tracePt t="120167" x="2857500" y="4762500"/>
          <p14:tracePt t="120167" x="2835275" y="4762500"/>
          <p14:tracePt t="120186" x="2803525" y="4762500"/>
          <p14:tracePt t="120200" x="2759075" y="4762500"/>
          <p14:tracePt t="120220" x="2727325" y="4746625"/>
          <p14:tracePt t="120236" x="2689225" y="4746625"/>
          <p14:tracePt t="120252" x="2674938" y="4746625"/>
          <p14:tracePt t="120267" x="2659063" y="4746625"/>
          <p14:tracePt t="120285" x="2628900" y="4746625"/>
          <p14:tracePt t="120301" x="2582863" y="4746625"/>
          <p14:tracePt t="120318" x="2544763" y="4746625"/>
          <p14:tracePt t="120334" x="2492375" y="4746625"/>
          <p14:tracePt t="120351" x="2446338" y="4746625"/>
          <p14:tracePt t="120351" x="2422525" y="4746625"/>
          <p14:tracePt t="120371" x="2392363" y="4746625"/>
          <p14:tracePt t="120387" x="2378075" y="4746625"/>
          <p14:tracePt t="120401" x="2354263" y="4746625"/>
          <p14:tracePt t="120420" x="2308225" y="4746625"/>
          <p14:tracePt t="120436" x="2247900" y="4746625"/>
          <p14:tracePt t="120450" x="2201863" y="4746625"/>
          <p14:tracePt t="120467" x="2141538" y="4754563"/>
          <p14:tracePt t="120484" x="2087563" y="4762500"/>
          <p14:tracePt t="120500" x="2035175" y="4784725"/>
          <p14:tracePt t="120516" x="1981200" y="4792663"/>
          <p14:tracePt t="120534" x="1920875" y="4792663"/>
          <p14:tracePt t="120551" x="1897063" y="4800600"/>
          <p14:tracePt t="120551" x="1882775" y="4808538"/>
          <p14:tracePt t="120569" x="1874838" y="4808538"/>
          <p14:tracePt t="120584" x="1798638" y="4846638"/>
          <p14:tracePt t="120602" x="1768475" y="4868863"/>
          <p14:tracePt t="120619" x="1722438" y="4884738"/>
          <p14:tracePt t="120636" x="1698625" y="4892675"/>
          <p14:tracePt t="120652" x="1668463" y="4906963"/>
          <p14:tracePt t="120668" x="1638300" y="4930775"/>
          <p14:tracePt t="120685" x="1622425" y="4945063"/>
          <p14:tracePt t="120701" x="1592263" y="4983163"/>
          <p14:tracePt t="120719" x="1562100" y="5045075"/>
          <p14:tracePt t="120735" x="1539875" y="5113338"/>
          <p14:tracePt t="120750" x="1531938" y="5151438"/>
          <p14:tracePt t="120767" x="1524000" y="5173663"/>
          <p14:tracePt t="120767" x="1516063" y="5189538"/>
          <p14:tracePt t="120785" x="1508125" y="5227638"/>
          <p14:tracePt t="120802" x="1508125" y="5257800"/>
          <p14:tracePt t="120818" x="1501775" y="5303838"/>
          <p14:tracePt t="120834" x="1501775" y="5334000"/>
          <p14:tracePt t="120851" x="1501775" y="5372100"/>
          <p14:tracePt t="120869" x="1501775" y="5410200"/>
          <p14:tracePt t="120884" x="1516063" y="5448300"/>
          <p14:tracePt t="120901" x="1516063" y="5478463"/>
          <p14:tracePt t="120918" x="1516063" y="5524500"/>
          <p14:tracePt t="120935" x="1516063" y="5578475"/>
          <p14:tracePt t="120951" x="1516063" y="5592763"/>
          <p14:tracePt t="120967" x="1516063" y="5616575"/>
          <p14:tracePt t="120967" x="1516063" y="5622925"/>
          <p14:tracePt t="120986" x="1516063" y="5630863"/>
          <p14:tracePt t="121000" x="1508125" y="5661025"/>
          <p14:tracePt t="121019" x="1508125" y="5692775"/>
          <p14:tracePt t="121035" x="1516063" y="5775325"/>
          <p14:tracePt t="121053" x="1524000" y="5851525"/>
          <p14:tracePt t="121067" x="1524000" y="5897563"/>
          <p14:tracePt t="121084" x="1546225" y="5943600"/>
          <p14:tracePt t="121100" x="1554163" y="5973763"/>
          <p14:tracePt t="121117" x="1554163" y="5989638"/>
          <p14:tracePt t="121134" x="1562100" y="5997575"/>
          <p14:tracePt t="121151" x="1570038" y="6027738"/>
          <p14:tracePt t="121169" x="1577975" y="6035675"/>
          <p14:tracePt t="121183" x="1600200" y="6065838"/>
          <p14:tracePt t="121183" x="1608138" y="6073775"/>
          <p14:tracePt t="121202" x="1630363" y="6134100"/>
          <p14:tracePt t="121219" x="1638300" y="6156325"/>
          <p14:tracePt t="121235" x="1638300" y="6194425"/>
          <p14:tracePt t="121251" x="1638300" y="6232525"/>
          <p14:tracePt t="121267" x="1638300" y="6264275"/>
          <p14:tracePt t="121282" x="1638300" y="6278563"/>
          <p14:tracePt t="121298" x="1706563" y="6324600"/>
          <p14:tracePt t="121316" x="1820863" y="6362700"/>
          <p14:tracePt t="121332" x="1851025" y="6370638"/>
          <p14:tracePt t="121349" x="1858963" y="6378575"/>
          <p14:tracePt t="121376" x="1866900" y="6384925"/>
          <p14:tracePt t="121385" x="1882775" y="6384925"/>
          <p14:tracePt t="121399" x="1935163" y="6408738"/>
          <p14:tracePt t="121399" x="1981200" y="6423025"/>
          <p14:tracePt t="121417" x="2019300" y="6423025"/>
          <p14:tracePt t="121433" x="2133600" y="6446838"/>
          <p14:tracePt t="121450" x="2155825" y="6454775"/>
          <p14:tracePt t="121467" x="2163763" y="6454775"/>
          <p14:tracePt t="121488" x="2179638" y="6454775"/>
          <p14:tracePt t="121499" x="2209800" y="6454775"/>
          <p14:tracePt t="121517" x="2293938" y="6461125"/>
          <p14:tracePt t="121532" x="2378075" y="6461125"/>
          <p14:tracePt t="121549" x="2430463" y="6477000"/>
          <p14:tracePt t="121565" x="2468563" y="6477000"/>
          <p14:tracePt t="121582" x="2484438" y="6477000"/>
          <p14:tracePt t="121599" x="2506663" y="6477000"/>
          <p14:tracePt t="121615" x="2560638" y="6477000"/>
          <p14:tracePt t="121615" x="2606675" y="6477000"/>
          <p14:tracePt t="121634" x="2751138" y="6446838"/>
          <p14:tracePt t="121650" x="2911475" y="6430963"/>
          <p14:tracePt t="121667" x="3048000" y="6408738"/>
          <p14:tracePt t="121683" x="3162300" y="6408738"/>
          <p14:tracePt t="121699" x="3208338" y="6392863"/>
          <p14:tracePt t="121717" x="3222625" y="6384925"/>
          <p14:tracePt t="121731" x="3238500" y="6378575"/>
          <p14:tracePt t="121748" x="3260725" y="6354763"/>
          <p14:tracePt t="121765" x="3314700" y="6316663"/>
          <p14:tracePt t="121782" x="3436938" y="6264275"/>
          <p14:tracePt t="121782" x="3521075" y="6240463"/>
          <p14:tracePt t="121801" x="3573463" y="6218238"/>
          <p14:tracePt t="121815" x="3641725" y="6180138"/>
          <p14:tracePt t="121815" x="3657600" y="6172200"/>
          <p14:tracePt t="121834" x="3673475" y="6156325"/>
          <p14:tracePt t="121850" x="3673475" y="6149975"/>
          <p14:tracePt t="121866" x="3687763" y="6118225"/>
          <p14:tracePt t="121883" x="3717925" y="6073775"/>
          <p14:tracePt t="121899" x="3749675" y="5997575"/>
          <p14:tracePt t="121915" x="3802063" y="5921375"/>
          <p14:tracePt t="121933" x="3848100" y="5851525"/>
          <p14:tracePt t="121949" x="3863975" y="5783263"/>
          <p14:tracePt t="121966" x="3863975" y="5730875"/>
          <p14:tracePt t="121983" x="3878263" y="5676900"/>
          <p14:tracePt t="121999" x="3886200" y="5616575"/>
          <p14:tracePt t="121999" x="3886200" y="5584825"/>
          <p14:tracePt t="122018" x="3886200" y="5546725"/>
          <p14:tracePt t="122031" x="3810000" y="5432425"/>
          <p14:tracePt t="122031" x="3771900" y="5387975"/>
          <p14:tracePt t="122049" x="3695700" y="5280025"/>
          <p14:tracePt t="122066" x="3649663" y="5219700"/>
          <p14:tracePt t="122083" x="3627438" y="5211763"/>
          <p14:tracePt t="122099" x="3611563" y="5197475"/>
          <p14:tracePt t="122115" x="3581400" y="5181600"/>
          <p14:tracePt t="122131" x="3559175" y="5165725"/>
          <p14:tracePt t="122150" x="3505200" y="5121275"/>
          <p14:tracePt t="122166" x="3459163" y="5089525"/>
          <p14:tracePt t="122182" x="3444875" y="5067300"/>
          <p14:tracePt t="122199" x="3413125" y="5037138"/>
          <p14:tracePt t="122216" x="3398838" y="5029200"/>
          <p14:tracePt t="122231" x="3375025" y="5013325"/>
          <p14:tracePt t="122231" x="3368675" y="5006975"/>
          <p14:tracePt t="122250" x="3344863" y="4999038"/>
          <p14:tracePt t="122266" x="3314700" y="4975225"/>
          <p14:tracePt t="122282" x="3298825" y="4975225"/>
          <p14:tracePt t="122298" x="3292475" y="4960938"/>
          <p14:tracePt t="122315" x="3284538" y="4945063"/>
          <p14:tracePt t="122331" x="3276600" y="4945063"/>
          <p14:tracePt t="122360" x="3260725" y="4945063"/>
          <p14:tracePt t="122377" x="3254375" y="4945063"/>
          <p14:tracePt t="122385" x="3246438" y="4945063"/>
          <p14:tracePt t="122398" x="3222625" y="4930775"/>
          <p14:tracePt t="122415" x="3216275" y="4930775"/>
          <p14:tracePt t="122432" x="3200400" y="4930775"/>
          <p14:tracePt t="122432" x="3200400" y="4922838"/>
          <p14:tracePt t="122451" x="3192463" y="4922838"/>
          <p14:tracePt t="122465" x="3184525" y="4922838"/>
          <p14:tracePt t="122489" x="3170238" y="4914900"/>
          <p14:tracePt t="122499" x="3154363" y="4899025"/>
          <p14:tracePt t="122516" x="3146425" y="4899025"/>
          <p14:tracePt t="122532" x="3140075" y="4884738"/>
          <p14:tracePt t="122553" x="3124200" y="4884738"/>
          <p14:tracePt t="122565" x="3108325" y="4876800"/>
          <p14:tracePt t="122585" x="3101975" y="4876800"/>
          <p14:tracePt t="122601" x="3101975" y="4868863"/>
          <p14:tracePt t="122616" x="3078163" y="4860925"/>
          <p14:tracePt t="122631" x="3048000" y="4854575"/>
          <p14:tracePt t="122650" x="3032125" y="4838700"/>
          <p14:tracePt t="122665" x="3025775" y="4838700"/>
          <p14:tracePt t="122689" x="3017838" y="4838700"/>
          <p14:tracePt t="122699" x="3009900" y="4822825"/>
          <p14:tracePt t="122715" x="2979738" y="4822825"/>
          <p14:tracePt t="122733" x="2963863" y="4822825"/>
          <p14:tracePt t="122749" x="2955925" y="4822825"/>
          <p14:tracePt t="122765" x="2933700" y="4822825"/>
          <p14:tracePt t="122782" x="2903538" y="4808538"/>
          <p14:tracePt t="122798" x="2865438" y="4808538"/>
          <p14:tracePt t="122798" x="2849563" y="4808538"/>
          <p14:tracePt t="122818" x="2827338" y="4808538"/>
          <p14:tracePt t="122831" x="2789238" y="4800600"/>
          <p14:tracePt t="122850" x="2773363" y="4800600"/>
          <p14:tracePt t="122867" x="2765425" y="4800600"/>
          <p14:tracePt t="122882" x="2759075" y="4800600"/>
          <p14:tracePt t="122899" x="2743200" y="4800600"/>
          <p14:tracePt t="122915" x="2713038" y="4800600"/>
          <p14:tracePt t="122933" x="2674938" y="4800600"/>
          <p14:tracePt t="122950" x="2644775" y="4800600"/>
          <p14:tracePt t="122966" x="2606675" y="4800600"/>
          <p14:tracePt t="122983" x="2574925" y="4800600"/>
          <p14:tracePt t="122998" x="2530475" y="4800600"/>
          <p14:tracePt t="122998" x="2514600" y="4800600"/>
          <p14:tracePt t="123018" x="2498725" y="4800600"/>
          <p14:tracePt t="123033" x="2460625" y="4800600"/>
          <p14:tracePt t="123047" x="2416175" y="4800600"/>
          <p14:tracePt t="123047" x="2392363" y="4800600"/>
          <p14:tracePt t="123065" x="2316163" y="4808538"/>
          <p14:tracePt t="123082" x="2255838" y="4808538"/>
          <p14:tracePt t="123099" x="2201863" y="4822825"/>
          <p14:tracePt t="123116" x="2155825" y="4822825"/>
          <p14:tracePt t="123131" x="2133600" y="4838700"/>
          <p14:tracePt t="123148" x="2111375" y="4838700"/>
          <p14:tracePt t="123165" x="2087563" y="4846638"/>
          <p14:tracePt t="123181" x="2035175" y="4860925"/>
          <p14:tracePt t="123199" x="1997075" y="4868863"/>
          <p14:tracePt t="123199" x="1965325" y="4892675"/>
          <p14:tracePt t="123218" x="1951038" y="4892675"/>
          <p14:tracePt t="123231" x="1927225" y="4899025"/>
          <p14:tracePt t="123231" x="1920875" y="4906963"/>
          <p14:tracePt t="123251" x="1912938" y="4914900"/>
          <p14:tracePt t="123265" x="1866900" y="4945063"/>
          <p14:tracePt t="123282" x="1828800" y="4960938"/>
          <p14:tracePt t="123299" x="1798638" y="4975225"/>
          <p14:tracePt t="123316" x="1790700" y="4983163"/>
          <p14:tracePt t="123331" x="1774825" y="4991100"/>
          <p14:tracePt t="123349" x="1752600" y="5006975"/>
          <p14:tracePt t="123366" x="1706563" y="5029200"/>
          <p14:tracePt t="123381" x="1676400" y="5051425"/>
          <p14:tracePt t="123398" x="1638300" y="5075238"/>
          <p14:tracePt t="123414" x="1608138" y="5097463"/>
          <p14:tracePt t="123431" x="1577975" y="5127625"/>
          <p14:tracePt t="123431" x="1562100" y="5143500"/>
          <p14:tracePt t="123450" x="1554163" y="5151438"/>
          <p14:tracePt t="123464" x="1516063" y="5197475"/>
          <p14:tracePt t="123483" x="1485900" y="5235575"/>
          <p14:tracePt t="123500" x="1455738" y="5265738"/>
          <p14:tracePt t="123516" x="1401763" y="5303838"/>
          <p14:tracePt t="123531" x="1355725" y="5364163"/>
          <p14:tracePt t="123548" x="1333500" y="5418138"/>
          <p14:tracePt t="123564" x="1317625" y="5448300"/>
          <p14:tracePt t="123581" x="1317625" y="5478463"/>
          <p14:tracePt t="123597" x="1303338" y="5516563"/>
          <p14:tracePt t="123616" x="1287463" y="5562600"/>
          <p14:tracePt t="123632" x="1279525" y="5600700"/>
          <p14:tracePt t="123646" x="1265238" y="5654675"/>
          <p14:tracePt t="123646" x="1257300" y="5676900"/>
          <p14:tracePt t="123665" x="1249363" y="5699125"/>
          <p14:tracePt t="123683" x="1249363" y="5722938"/>
          <p14:tracePt t="123699" x="1249363" y="5753100"/>
          <p14:tracePt t="123716" x="1249363" y="5783263"/>
          <p14:tracePt t="123732" x="1249363" y="5791200"/>
          <p14:tracePt t="123747" x="1249363" y="5813425"/>
          <p14:tracePt t="123764" x="1249363" y="5821363"/>
          <p14:tracePt t="123780" x="1249363" y="5837238"/>
          <p14:tracePt t="123797" x="1249363" y="5859463"/>
          <p14:tracePt t="123814" x="1257300" y="5889625"/>
          <p14:tracePt t="123831" x="1265238" y="5921375"/>
          <p14:tracePt t="123847" x="1279525" y="5959475"/>
          <p14:tracePt t="123867" x="1279525" y="5989638"/>
          <p14:tracePt t="123882" x="1295400" y="6027738"/>
          <p14:tracePt t="123899" x="1303338" y="6080125"/>
          <p14:tracePt t="123916" x="1325563" y="6111875"/>
          <p14:tracePt t="123932" x="1363663" y="6142038"/>
          <p14:tracePt t="123948" x="1393825" y="6164263"/>
          <p14:tracePt t="123966" x="1431925" y="6202363"/>
          <p14:tracePt t="123981" x="1463675" y="6226175"/>
          <p14:tracePt t="123998" x="1508125" y="6264275"/>
          <p14:tracePt t="124015" x="1546225" y="6294438"/>
          <p14:tracePt t="124032" x="1592263" y="6332538"/>
          <p14:tracePt t="124032" x="1600200" y="6332538"/>
          <p14:tracePt t="124050" x="1622425" y="6346825"/>
          <p14:tracePt t="124062" x="1660525" y="6370638"/>
          <p14:tracePt t="124080" x="1722438" y="6392863"/>
          <p14:tracePt t="124080" x="1768475" y="6408738"/>
          <p14:tracePt t="124098" x="1836738" y="6454775"/>
          <p14:tracePt t="124114" x="1866900" y="6454775"/>
          <p14:tracePt t="124131" x="1882775" y="6469063"/>
          <p14:tracePt t="124151" x="1905000" y="6484938"/>
          <p14:tracePt t="124163" x="1951038" y="6492875"/>
          <p14:tracePt t="124180" x="2049463" y="6515100"/>
          <p14:tracePt t="124196" x="2087563" y="6530975"/>
          <p14:tracePt t="124214" x="2117725" y="6537325"/>
          <p14:tracePt t="124230" x="2133600" y="6545263"/>
          <p14:tracePt t="124246" x="2149475" y="6553200"/>
          <p14:tracePt t="124262" x="2163763" y="6553200"/>
          <p14:tracePt t="124279" x="2217738" y="6561138"/>
          <p14:tracePt t="124279" x="2232025" y="6561138"/>
          <p14:tracePt t="124298" x="2308225" y="6561138"/>
          <p14:tracePt t="124314" x="2384425" y="6561138"/>
          <p14:tracePt t="124333" x="2468563" y="6561138"/>
          <p14:tracePt t="124347" x="2530475" y="6561138"/>
          <p14:tracePt t="124363" x="2582863" y="6561138"/>
          <p14:tracePt t="124380" x="2636838" y="6561138"/>
          <p14:tracePt t="124396" x="2689225" y="6561138"/>
          <p14:tracePt t="124413" x="2759075" y="6561138"/>
          <p14:tracePt t="124429" x="2811463" y="6561138"/>
          <p14:tracePt t="124446" x="2835275" y="6561138"/>
          <p14:tracePt t="124462" x="2849563" y="6561138"/>
          <p14:tracePt t="124479" x="2865438" y="6561138"/>
          <p14:tracePt t="124479" x="2873375" y="6561138"/>
          <p14:tracePt t="124498" x="2887663" y="6561138"/>
          <p14:tracePt t="124512" x="2979738" y="6523038"/>
          <p14:tracePt t="124531" x="3086100" y="6499225"/>
          <p14:tracePt t="124547" x="3154363" y="6477000"/>
          <p14:tracePt t="124562" x="3178175" y="6477000"/>
          <p14:tracePt t="124579" x="3192463" y="6469063"/>
          <p14:tracePt t="124595" x="3208338" y="6469063"/>
          <p14:tracePt t="124624" x="3216275" y="6446838"/>
          <p14:tracePt t="124632" x="3230563" y="6446838"/>
          <p14:tracePt t="124645" x="3276600" y="6416675"/>
          <p14:tracePt t="124662" x="3330575" y="6384925"/>
          <p14:tracePt t="124679" x="3368675" y="6354763"/>
          <p14:tracePt t="124695" x="3406775" y="6340475"/>
          <p14:tracePt t="124695" x="3421063" y="6324600"/>
          <p14:tracePt t="124714" x="3444875" y="6324600"/>
          <p14:tracePt t="124730" x="3444875" y="6316663"/>
          <p14:tracePt t="124746" x="3444875" y="6294438"/>
          <p14:tracePt t="124763" x="3451225" y="6278563"/>
          <p14:tracePt t="124781" x="3451225" y="6270625"/>
          <p14:tracePt t="124795" x="3459163" y="6256338"/>
          <p14:tracePt t="124813" x="3467100" y="6232525"/>
          <p14:tracePt t="124829" x="3475038" y="6232525"/>
          <p14:tracePt t="124913" x="3475038" y="6226175"/>
          <p14:tracePt t="124921" x="3475038" y="6218238"/>
          <p14:tracePt t="124930" x="3482975" y="6210300"/>
          <p14:tracePt t="124948" x="3482975" y="6202363"/>
          <p14:tracePt t="124962" x="3489325" y="6194425"/>
          <p14:tracePt t="125073" x="3489325" y="6188075"/>
          <p14:tracePt t="125121" x="3489325" y="6180138"/>
          <p14:tracePt t="125154" x="3497263" y="6180138"/>
          <p14:tracePt t="126047" x="3497263" y="6172200"/>
          <p14:tracePt t="126050" x="3505200" y="6172200"/>
          <p14:tracePt t="126065" x="3513138" y="6164263"/>
          <p14:tracePt t="126078" x="3527425" y="6149975"/>
          <p14:tracePt t="126095" x="3543300" y="6134100"/>
          <p14:tracePt t="126112" x="3559175" y="6126163"/>
          <p14:tracePt t="126137" x="3565525" y="6111875"/>
          <p14:tracePt t="126162" x="3573463" y="6096000"/>
          <p14:tracePt t="126169" x="3581400" y="6080125"/>
          <p14:tracePt t="126179" x="3597275" y="6049963"/>
          <p14:tracePt t="126197" x="3611563" y="6011863"/>
          <p14:tracePt t="126212" x="3611563" y="5989638"/>
          <p14:tracePt t="126231" x="3611563" y="5943600"/>
          <p14:tracePt t="126247" x="3611563" y="5905500"/>
          <p14:tracePt t="126261" x="3627438" y="5859463"/>
          <p14:tracePt t="126278" x="3641725" y="5837238"/>
          <p14:tracePt t="126295" x="3641725" y="5807075"/>
          <p14:tracePt t="126311" x="3641725" y="5753100"/>
          <p14:tracePt t="126311" x="3641725" y="5745163"/>
          <p14:tracePt t="126330" x="3641725" y="5722938"/>
          <p14:tracePt t="126344" x="3641725" y="5676900"/>
          <p14:tracePt t="126363" x="3627438" y="5630863"/>
          <p14:tracePt t="126378" x="3627438" y="5600700"/>
          <p14:tracePt t="126395" x="3603625" y="5554663"/>
          <p14:tracePt t="126410" x="3559175" y="5516563"/>
          <p14:tracePt t="126427" x="3551238" y="5494338"/>
          <p14:tracePt t="126444" x="3543300" y="5464175"/>
          <p14:tracePt t="126461" x="3543300" y="5410200"/>
          <p14:tracePt t="126479" x="3535363" y="5364163"/>
          <p14:tracePt t="126496" x="3527425" y="5318125"/>
          <p14:tracePt t="126496" x="3527425" y="5280025"/>
          <p14:tracePt t="126514" x="3527425" y="5265738"/>
          <p14:tracePt t="126529" x="3527425" y="5211763"/>
          <p14:tracePt t="126546" x="3521075" y="5197475"/>
          <p14:tracePt t="126560" x="3497263" y="5181600"/>
          <p14:tracePt t="126580" x="3475038" y="5159375"/>
          <p14:tracePt t="126595" x="3451225" y="5135563"/>
          <p14:tracePt t="126611" x="3436938" y="5121275"/>
          <p14:tracePt t="126626" x="3429000" y="5097463"/>
          <p14:tracePt t="126643" x="3413125" y="5075238"/>
          <p14:tracePt t="126660" x="3406775" y="5059363"/>
          <p14:tracePt t="126676" x="3406775" y="5051425"/>
          <p14:tracePt t="126693" x="3382963" y="5029200"/>
          <p14:tracePt t="126711" x="3352800" y="5013325"/>
          <p14:tracePt t="126711" x="3336925" y="5006975"/>
          <p14:tracePt t="126735" x="3330575" y="5006975"/>
          <p14:tracePt t="126743" x="3314700" y="4991100"/>
          <p14:tracePt t="126743" x="3314700" y="4983163"/>
          <p14:tracePt t="126762" x="3306763" y="4983163"/>
          <p14:tracePt t="126778" x="3284538" y="4968875"/>
          <p14:tracePt t="126796" x="3260725" y="4953000"/>
          <p14:tracePt t="126812" x="3246438" y="4945063"/>
          <p14:tracePt t="126827" x="3222625" y="4937125"/>
          <p14:tracePt t="126845" x="3216275" y="4930775"/>
          <p14:tracePt t="126863" x="3184525" y="4906963"/>
          <p14:tracePt t="126878" x="3162300" y="4899025"/>
          <p14:tracePt t="126894" x="3146425" y="4884738"/>
          <p14:tracePt t="126910" x="3140075" y="4876800"/>
          <p14:tracePt t="126930" x="3132138" y="4868863"/>
          <p14:tracePt t="126945" x="3108325" y="4854575"/>
          <p14:tracePt t="126963" x="3094038" y="4846638"/>
          <p14:tracePt t="126977" x="3070225" y="4838700"/>
          <p14:tracePt t="126996" x="3048000" y="4830763"/>
          <p14:tracePt t="127012" x="3032125" y="4816475"/>
          <p14:tracePt t="127029" x="2994025" y="4800600"/>
          <p14:tracePt t="127045" x="2971800" y="4792663"/>
          <p14:tracePt t="127060" x="2941638" y="4770438"/>
          <p14:tracePt t="127078" x="2925763" y="4762500"/>
          <p14:tracePt t="127096" x="2903538" y="4754563"/>
          <p14:tracePt t="127110" x="2873375" y="4754563"/>
          <p14:tracePt t="127127" x="2835275" y="4740275"/>
          <p14:tracePt t="127127" x="2819400" y="4740275"/>
          <p14:tracePt t="127147" x="2781300" y="4732338"/>
          <p14:tracePt t="127160" x="2735263" y="4724400"/>
          <p14:tracePt t="127179" x="2705100" y="4724400"/>
          <p14:tracePt t="127195" x="2667000" y="4716463"/>
          <p14:tracePt t="127211" x="2613025" y="4702175"/>
          <p14:tracePt t="127227" x="2536825" y="4702175"/>
          <p14:tracePt t="127245" x="2454275" y="4702175"/>
          <p14:tracePt t="127261" x="2392363" y="4702175"/>
          <p14:tracePt t="127278" x="2346325" y="4702175"/>
          <p14:tracePt t="127295" x="2308225" y="4702175"/>
          <p14:tracePt t="127311" x="2293938" y="4702175"/>
          <p14:tracePt t="127327" x="2247900" y="4702175"/>
          <p14:tracePt t="127344" x="2187575" y="4716463"/>
          <p14:tracePt t="127344" x="2163763" y="4716463"/>
          <p14:tracePt t="127363" x="2133600" y="4716463"/>
          <p14:tracePt t="127379" x="2103438" y="4716463"/>
          <p14:tracePt t="127394" x="2073275" y="4716463"/>
          <p14:tracePt t="127412" x="2035175" y="4716463"/>
          <p14:tracePt t="127427" x="2011363" y="4724400"/>
          <p14:tracePt t="127444" x="1965325" y="4732338"/>
          <p14:tracePt t="127460" x="1935163" y="4740275"/>
          <p14:tracePt t="127477" x="1889125" y="4754563"/>
          <p14:tracePt t="127495" x="1858963" y="4770438"/>
          <p14:tracePt t="127511" x="1836738" y="4778375"/>
          <p14:tracePt t="127511" x="1806575" y="4808538"/>
          <p14:tracePt t="127529" x="1798638" y="4816475"/>
          <p14:tracePt t="127544" x="1760538" y="4830763"/>
          <p14:tracePt t="127544" x="1744663" y="4838700"/>
          <p14:tracePt t="127563" x="1744663" y="4846638"/>
          <p14:tracePt t="127585" x="1736725" y="4854575"/>
          <p14:tracePt t="127594" x="1714500" y="4876800"/>
          <p14:tracePt t="127612" x="1692275" y="4906963"/>
          <p14:tracePt t="127627" x="1660525" y="4930775"/>
          <p14:tracePt t="127644" x="1638300" y="4953000"/>
          <p14:tracePt t="127660" x="1616075" y="4975225"/>
          <p14:tracePt t="127677" x="1592263" y="5006975"/>
          <p14:tracePt t="127692" x="1577975" y="5029200"/>
          <p14:tracePt t="127709" x="1546225" y="5045075"/>
          <p14:tracePt t="127726" x="1524000" y="5067300"/>
          <p14:tracePt t="127743" x="1508125" y="5083175"/>
          <p14:tracePt t="127759" x="1501775" y="5089525"/>
          <p14:tracePt t="127775" x="1477963" y="5127625"/>
          <p14:tracePt t="127775" x="1477963" y="5143500"/>
          <p14:tracePt t="127794" x="1455738" y="5159375"/>
          <p14:tracePt t="127810" x="1425575" y="5203825"/>
          <p14:tracePt t="127826" x="1409700" y="5227638"/>
          <p14:tracePt t="127843" x="1393825" y="5241925"/>
          <p14:tracePt t="127860" x="1379538" y="5273675"/>
          <p14:tracePt t="127875" x="1371600" y="5287963"/>
          <p14:tracePt t="127892" x="1363663" y="5311775"/>
          <p14:tracePt t="127909" x="1349375" y="5341938"/>
          <p14:tracePt t="127925" x="1341438" y="5364163"/>
          <p14:tracePt t="127941" x="1333500" y="5387975"/>
          <p14:tracePt t="127941" x="1333500" y="5410200"/>
          <p14:tracePt t="127962" x="1325563" y="5418138"/>
          <p14:tracePt t="127977" x="1303338" y="5486400"/>
          <p14:tracePt t="127995" x="1295400" y="5546725"/>
          <p14:tracePt t="128011" x="1273175" y="5608638"/>
          <p14:tracePt t="128029" x="1273175" y="5646738"/>
          <p14:tracePt t="128045" x="1273175" y="5668963"/>
          <p14:tracePt t="128060" x="1279525" y="5707063"/>
          <p14:tracePt t="128076" x="1295400" y="5722938"/>
          <p14:tracePt t="128096" x="1303338" y="5737225"/>
          <p14:tracePt t="128120" x="1311275" y="5761038"/>
          <p14:tracePt t="128128" x="1311275" y="5768975"/>
          <p14:tracePt t="128128" x="1317625" y="5783263"/>
          <p14:tracePt t="128146" x="1325563" y="5791200"/>
          <p14:tracePt t="128158" x="1333500" y="5821363"/>
          <p14:tracePt t="128175" x="1341438" y="5837238"/>
          <p14:tracePt t="128175" x="1341438" y="5845175"/>
          <p14:tracePt t="128194" x="1341438" y="5859463"/>
          <p14:tracePt t="128210" x="1349375" y="5883275"/>
          <p14:tracePt t="128225" x="1355725" y="5889625"/>
          <p14:tracePt t="128243" x="1355725" y="5905500"/>
          <p14:tracePt t="128258" x="1363663" y="5935663"/>
          <p14:tracePt t="128276" x="1371600" y="5943600"/>
          <p14:tracePt t="128291" x="1371600" y="5959475"/>
          <p14:tracePt t="128309" x="1379538" y="5989638"/>
          <p14:tracePt t="128326" x="1387475" y="6003925"/>
          <p14:tracePt t="128342" x="1401763" y="6011863"/>
          <p14:tracePt t="128342" x="1417638" y="6035675"/>
          <p14:tracePt t="128362" x="1425575" y="6049963"/>
          <p14:tracePt t="128375" x="1447800" y="6080125"/>
          <p14:tracePt t="128375" x="1463675" y="6111875"/>
          <p14:tracePt t="128393" x="1477963" y="6134100"/>
          <p14:tracePt t="128410" x="1493838" y="6156325"/>
          <p14:tracePt t="128426" x="1508125" y="6172200"/>
          <p14:tracePt t="128443" x="1531938" y="6202363"/>
          <p14:tracePt t="128458" x="1570038" y="6248400"/>
          <p14:tracePt t="128476" x="1600200" y="6308725"/>
          <p14:tracePt t="128493" x="1600200" y="6324600"/>
          <p14:tracePt t="128509" x="1600200" y="6332538"/>
          <p14:tracePt t="128526" x="1608138" y="6354763"/>
          <p14:tracePt t="128542" x="1622425" y="6378575"/>
          <p14:tracePt t="128542" x="1630363" y="6378575"/>
          <p14:tracePt t="128562" x="1638300" y="6392863"/>
          <p14:tracePt t="128575" x="1668463" y="6416675"/>
          <p14:tracePt t="128575" x="1668463" y="6423025"/>
          <p14:tracePt t="128595" x="1684338" y="6430963"/>
          <p14:tracePt t="128609" x="1698625" y="6454775"/>
          <p14:tracePt t="128626" x="1722438" y="6461125"/>
          <p14:tracePt t="128643" x="1744663" y="6477000"/>
          <p14:tracePt t="128660" x="1798638" y="6507163"/>
          <p14:tracePt t="128676" x="1844675" y="6530975"/>
          <p14:tracePt t="128692" x="1889125" y="6575425"/>
          <p14:tracePt t="128709" x="1927225" y="6591300"/>
          <p14:tracePt t="128726" x="1981200" y="6607175"/>
          <p14:tracePt t="128743" x="2049463" y="6607175"/>
          <p14:tracePt t="128759" x="2095500" y="6621463"/>
          <p14:tracePt t="128759" x="2111375" y="6621463"/>
          <p14:tracePt t="128778" x="2125663" y="6621463"/>
          <p14:tracePt t="128793" x="2155825" y="6621463"/>
          <p14:tracePt t="128811" x="2171700" y="6621463"/>
          <p14:tracePt t="128827" x="2209800" y="6621463"/>
          <p14:tracePt t="128844" x="2255838" y="6621463"/>
          <p14:tracePt t="128860" x="2316163" y="6607175"/>
          <p14:tracePt t="128876" x="2346325" y="6607175"/>
          <p14:tracePt t="128894" x="2378075" y="6607175"/>
          <p14:tracePt t="128909" x="2392363" y="6607175"/>
          <p14:tracePt t="128926" x="2408238" y="6607175"/>
          <p14:tracePt t="128941" x="2438400" y="6607175"/>
          <p14:tracePt t="128958" x="2514600" y="6591300"/>
          <p14:tracePt t="128976" x="2628900" y="6591300"/>
          <p14:tracePt t="128976" x="2705100" y="6591300"/>
          <p14:tracePt t="128995" x="2789238" y="6591300"/>
          <p14:tracePt t="129008" x="2911475" y="6591300"/>
          <p14:tracePt t="129027" x="2925763" y="6591300"/>
          <p14:tracePt t="129042" x="2933700" y="6583363"/>
          <p14:tracePt t="129058" x="2955925" y="6583363"/>
          <p14:tracePt t="129089" x="2971800" y="6575425"/>
          <p14:tracePt t="129097" x="2987675" y="6575425"/>
          <p14:tracePt t="129108" x="3025775" y="6575425"/>
          <p14:tracePt t="129126" x="3048000" y="6575425"/>
          <p14:tracePt t="129126" x="3063875" y="6575425"/>
          <p14:tracePt t="129145" x="3070225" y="6575425"/>
          <p14:tracePt t="129158" x="3078163" y="6575425"/>
          <p14:tracePt t="129192" x="3101975" y="6569075"/>
          <p14:tracePt t="129200" x="3108325" y="6569075"/>
          <p14:tracePt t="129209" x="3132138" y="6553200"/>
          <p14:tracePt t="129226" x="3146425" y="6553200"/>
          <p14:tracePt t="129244" x="3178175" y="6553200"/>
          <p14:tracePt t="129259" x="3200400" y="6553200"/>
          <p14:tracePt t="129277" x="3222625" y="6553200"/>
          <p14:tracePt t="129293" x="3246438" y="6553200"/>
          <p14:tracePt t="129309" x="3260725" y="6553200"/>
          <p14:tracePt t="129326" x="3276600" y="6553200"/>
          <p14:tracePt t="129341" x="3284538" y="6553200"/>
          <p14:tracePt t="129369" x="3306763" y="6553200"/>
          <p14:tracePt t="129377" x="3336925" y="6537325"/>
          <p14:tracePt t="129392" x="3382963" y="6537325"/>
          <p14:tracePt t="129392" x="3398838" y="6537325"/>
          <p14:tracePt t="129410" x="3436938" y="6530975"/>
          <p14:tracePt t="129426" x="3444875" y="6530975"/>
          <p14:tracePt t="129441" x="3451225" y="6523038"/>
          <p14:tracePt t="129481" x="3451225" y="6515100"/>
          <p14:tracePt t="129489" x="3451225" y="6499225"/>
          <p14:tracePt t="129497" x="3467100" y="6484938"/>
          <p14:tracePt t="129508" x="3475038" y="6484938"/>
          <p14:tracePt t="136551" x="3489325" y="6484938"/>
          <p14:tracePt t="142126" x="3497263" y="6477000"/>
          <p14:tracePt t="142721" x="3497263" y="6469063"/>
          <p14:tracePt t="142825" x="3497263" y="6461125"/>
          <p14:tracePt t="142856" x="3505200" y="6461125"/>
          <p14:tracePt t="142913" x="3513138" y="6454775"/>
          <p14:tracePt t="143064" x="3513138" y="6446838"/>
        </p14:tracePtLst>
      </p14:laserTraceLst>
    </p:ext>
  </p:extLs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GA14_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42" b="12122"/>
          <a:stretch>
            <a:fillRect/>
          </a:stretch>
        </p:blipFill>
        <p:spPr bwMode="auto">
          <a:xfrm>
            <a:off x="4610100" y="304800"/>
            <a:ext cx="4533900" cy="432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04800" y="1295400"/>
          <a:ext cx="24384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3" name="Equation" r:id="rId6" imgW="708613" imgH="335232" progId="Equation.3">
                  <p:embed/>
                </p:oleObj>
              </mc:Choice>
              <mc:Fallback>
                <p:oleObj name="Equation" r:id="rId6" imgW="708613" imgH="33523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95400"/>
                        <a:ext cx="243840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276600" y="1066800"/>
          <a:ext cx="167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4" name="Equation" r:id="rId8" imgW="901309" imgH="431613" progId="Equation.3">
                  <p:embed/>
                </p:oleObj>
              </mc:Choice>
              <mc:Fallback>
                <p:oleObj name="Equation" r:id="rId8" imgW="901309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66800"/>
                        <a:ext cx="1676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7"/>
          <p:cNvGraphicFramePr>
            <a:graphicFrameLocks noChangeAspect="1"/>
          </p:cNvGraphicFramePr>
          <p:nvPr/>
        </p:nvGraphicFramePr>
        <p:xfrm>
          <a:off x="3276600" y="205740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5" name="Equation" r:id="rId10" imgW="863225" imgH="228501" progId="Equation.3">
                  <p:embed/>
                </p:oleObj>
              </mc:Choice>
              <mc:Fallback>
                <p:oleObj name="Equation" r:id="rId10" imgW="863225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5740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Text Box 8"/>
          <p:cNvSpPr txBox="1">
            <a:spLocks noChangeArrowheads="1"/>
          </p:cNvSpPr>
          <p:nvPr/>
        </p:nvSpPr>
        <p:spPr bwMode="auto">
          <a:xfrm>
            <a:off x="838200" y="2971800"/>
            <a:ext cx="2379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800"/>
              <a:t>Ako je S malo</a:t>
            </a:r>
            <a:endParaRPr lang="en-US" altLang="en-US" sz="2800"/>
          </a:p>
        </p:txBody>
      </p:sp>
      <p:graphicFrame>
        <p:nvGraphicFramePr>
          <p:cNvPr id="37895" name="Object 9"/>
          <p:cNvGraphicFramePr>
            <a:graphicFrameLocks noChangeAspect="1"/>
          </p:cNvGraphicFramePr>
          <p:nvPr/>
        </p:nvGraphicFramePr>
        <p:xfrm>
          <a:off x="779463" y="3521075"/>
          <a:ext cx="24384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6" name="Equation" r:id="rId12" imgW="977476" imgH="444307" progId="Equation.3">
                  <p:embed/>
                </p:oleObj>
              </mc:Choice>
              <mc:Fallback>
                <p:oleObj name="Equation" r:id="rId12" imgW="977476" imgH="4443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3521075"/>
                        <a:ext cx="24384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0"/>
          <p:cNvGraphicFramePr>
            <a:graphicFrameLocks noChangeAspect="1"/>
          </p:cNvGraphicFramePr>
          <p:nvPr/>
        </p:nvGraphicFramePr>
        <p:xfrm>
          <a:off x="7696200" y="4630738"/>
          <a:ext cx="7921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" name="Equation" r:id="rId14" imgW="330057" imgH="444307" progId="Equation.3">
                  <p:embed/>
                </p:oleObj>
              </mc:Choice>
              <mc:Fallback>
                <p:oleObj name="Equation" r:id="rId14" imgW="330057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630738"/>
                        <a:ext cx="7921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Text Box 11"/>
          <p:cNvSpPr txBox="1">
            <a:spLocks noChangeArrowheads="1"/>
          </p:cNvSpPr>
          <p:nvPr/>
        </p:nvSpPr>
        <p:spPr bwMode="auto">
          <a:xfrm>
            <a:off x="561975" y="4630738"/>
            <a:ext cx="239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400"/>
              <a:t>Slučaj 1. k</a:t>
            </a:r>
            <a:r>
              <a:rPr lang="sr-Latn-CS" altLang="en-US" sz="2400" baseline="-25000"/>
              <a:t>2</a:t>
            </a:r>
            <a:r>
              <a:rPr lang="en-US" altLang="en-US" sz="2400"/>
              <a:t>&gt;&gt;k</a:t>
            </a:r>
            <a:r>
              <a:rPr lang="en-US" altLang="en-US" sz="2400" baseline="-25000"/>
              <a:t>-1</a:t>
            </a:r>
          </a:p>
        </p:txBody>
      </p:sp>
      <p:graphicFrame>
        <p:nvGraphicFramePr>
          <p:cNvPr id="37898" name="Object 13"/>
          <p:cNvGraphicFramePr>
            <a:graphicFrameLocks noChangeAspect="1"/>
          </p:cNvGraphicFramePr>
          <p:nvPr/>
        </p:nvGraphicFramePr>
        <p:xfrm>
          <a:off x="4724400" y="4800600"/>
          <a:ext cx="23431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" name="Equation" r:id="rId16" imgW="939392" imgH="431613" progId="Equation.3">
                  <p:embed/>
                </p:oleObj>
              </mc:Choice>
              <mc:Fallback>
                <p:oleObj name="Equation" r:id="rId16" imgW="939392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00600"/>
                        <a:ext cx="234315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4"/>
          <p:cNvGraphicFramePr>
            <a:graphicFrameLocks noChangeAspect="1"/>
          </p:cNvGraphicFramePr>
          <p:nvPr/>
        </p:nvGraphicFramePr>
        <p:xfrm>
          <a:off x="776288" y="5116513"/>
          <a:ext cx="19637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" name="Equation" r:id="rId18" imgW="787400" imgH="228600" progId="Equation.3">
                  <p:embed/>
                </p:oleObj>
              </mc:Choice>
              <mc:Fallback>
                <p:oleObj name="Equation" r:id="rId18" imgW="7874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5116513"/>
                        <a:ext cx="1963737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0" name="Text Box 15"/>
          <p:cNvSpPr txBox="1">
            <a:spLocks noChangeArrowheads="1"/>
          </p:cNvSpPr>
          <p:nvPr/>
        </p:nvSpPr>
        <p:spPr bwMode="auto">
          <a:xfrm>
            <a:off x="238125" y="5678488"/>
            <a:ext cx="36480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Energija aktivacije odredjena sa k</a:t>
            </a:r>
            <a:r>
              <a:rPr lang="en-US" altLang="en-US" sz="2400" baseline="-25000"/>
              <a:t>1</a:t>
            </a:r>
            <a:r>
              <a:rPr lang="en-US" altLang="en-US" sz="2400"/>
              <a:t> formiranja kompleksa ES</a:t>
            </a:r>
          </a:p>
        </p:txBody>
      </p:sp>
      <p:sp>
        <p:nvSpPr>
          <p:cNvPr id="37901" name="Text Box 16"/>
          <p:cNvSpPr txBox="1">
            <a:spLocks noChangeArrowheads="1"/>
          </p:cNvSpPr>
          <p:nvPr/>
        </p:nvSpPr>
        <p:spPr bwMode="auto">
          <a:xfrm>
            <a:off x="4648200" y="4114800"/>
            <a:ext cx="2392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400"/>
              <a:t>Slučaj 2. k</a:t>
            </a:r>
            <a:r>
              <a:rPr lang="en-US" altLang="en-US" sz="2400" baseline="-25000"/>
              <a:t>-1</a:t>
            </a:r>
            <a:r>
              <a:rPr lang="en-US" altLang="en-US" sz="2400"/>
              <a:t>&gt;&gt;k</a:t>
            </a:r>
            <a:r>
              <a:rPr lang="en-US" altLang="en-US" sz="2400" baseline="-25000"/>
              <a:t>2</a:t>
            </a:r>
          </a:p>
        </p:txBody>
      </p:sp>
      <p:sp>
        <p:nvSpPr>
          <p:cNvPr id="37902" name="Text Box 17"/>
          <p:cNvSpPr txBox="1">
            <a:spLocks noChangeArrowheads="1"/>
          </p:cNvSpPr>
          <p:nvPr/>
        </p:nvSpPr>
        <p:spPr bwMode="auto">
          <a:xfrm>
            <a:off x="5029200" y="5867400"/>
            <a:ext cx="3810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/>
              <a:t>Energija aktivacije </a:t>
            </a:r>
          </a:p>
          <a:p>
            <a:pPr eaLnBrk="1" hangingPunct="1"/>
            <a:r>
              <a:rPr lang="en-US" altLang="en-US" sz="2400"/>
              <a:t>E= E</a:t>
            </a:r>
            <a:r>
              <a:rPr lang="en-US" altLang="en-US" sz="2400" baseline="-25000"/>
              <a:t>1</a:t>
            </a:r>
            <a:r>
              <a:rPr lang="en-US" altLang="en-US" sz="2400"/>
              <a:t>+ E</a:t>
            </a:r>
            <a:r>
              <a:rPr lang="en-US" altLang="en-US" sz="2400" baseline="-25000"/>
              <a:t>2</a:t>
            </a:r>
            <a:r>
              <a:rPr lang="en-US" altLang="en-US" sz="2400"/>
              <a:t> –E</a:t>
            </a:r>
            <a:r>
              <a:rPr lang="en-US" altLang="en-US" sz="2400" baseline="-25000"/>
              <a:t>-1</a:t>
            </a:r>
          </a:p>
        </p:txBody>
      </p:sp>
      <p:sp>
        <p:nvSpPr>
          <p:cNvPr id="37903" name="Text Box 18"/>
          <p:cNvSpPr txBox="1">
            <a:spLocks noChangeArrowheads="1"/>
          </p:cNvSpPr>
          <p:nvPr/>
        </p:nvSpPr>
        <p:spPr bwMode="auto">
          <a:xfrm>
            <a:off x="152400" y="0"/>
            <a:ext cx="8758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</a:rPr>
              <a:t>Temperaturska zavisnost enzimski katalisanih reakcija</a:t>
            </a:r>
          </a:p>
        </p:txBody>
      </p:sp>
      <p:sp>
        <p:nvSpPr>
          <p:cNvPr id="37904" name="TextBox 1"/>
          <p:cNvSpPr txBox="1">
            <a:spLocks noChangeArrowheads="1"/>
          </p:cNvSpPr>
          <p:nvPr/>
        </p:nvSpPr>
        <p:spPr bwMode="auto">
          <a:xfrm>
            <a:off x="419100" y="617538"/>
            <a:ext cx="4267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/>
              <a:t>(odredjena je T zavisnošću k</a:t>
            </a:r>
            <a:r>
              <a:rPr lang="sr-Latn-RS" baseline="-25000"/>
              <a:t>’1,</a:t>
            </a:r>
            <a:r>
              <a:rPr lang="sr-Latn-RS"/>
              <a:t> k</a:t>
            </a:r>
            <a:r>
              <a:rPr lang="sr-Latn-RS" baseline="-25000"/>
              <a:t> 1</a:t>
            </a:r>
            <a:r>
              <a:rPr lang="sr-Latn-RS"/>
              <a:t> i k</a:t>
            </a:r>
            <a:r>
              <a:rPr lang="sr-Latn-RS" baseline="-25000"/>
              <a:t>2</a:t>
            </a:r>
            <a:endParaRPr lang="sr-Latn-R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70" x="3513138" y="6438900"/>
          <p14:tracePt t="1847" x="3505200" y="6430963"/>
          <p14:tracePt t="2862" x="3489325" y="6430963"/>
          <p14:tracePt t="2951" x="3451225" y="6430963"/>
          <p14:tracePt t="2959" x="3360738" y="6408738"/>
          <p14:tracePt t="2968" x="3238500" y="6362700"/>
          <p14:tracePt t="2985" x="3200400" y="6340475"/>
          <p14:tracePt t="3002" x="3200400" y="6332538"/>
          <p14:tracePt t="3015" x="3200400" y="6324600"/>
          <p14:tracePt t="3046" x="3140075" y="6316663"/>
          <p14:tracePt t="3207" x="2971800" y="6240463"/>
          <p14:tracePt t="3215" x="2705100" y="6088063"/>
          <p14:tracePt t="3223" x="2468563" y="5875338"/>
          <p14:tracePt t="3232" x="1958975" y="5402263"/>
          <p14:tracePt t="3249" x="1501775" y="4975225"/>
          <p14:tracePt t="3268" x="1143000" y="4632325"/>
          <p14:tracePt t="3284" x="846138" y="4305300"/>
          <p14:tracePt t="3300" x="647700" y="3924300"/>
          <p14:tracePt t="3316" x="503238" y="3665538"/>
          <p14:tracePt t="3332" x="350838" y="3398838"/>
          <p14:tracePt t="3348" x="114300" y="2941638"/>
          <p14:tracePt t="3647" x="106363" y="0"/>
          <p14:tracePt t="3678" x="228600" y="0"/>
          <p14:tracePt t="3686" x="304800" y="0"/>
          <p14:tracePt t="3698" x="388938" y="0"/>
          <p14:tracePt t="3716" x="434975" y="0"/>
          <p14:tracePt t="3732" x="487363" y="0"/>
          <p14:tracePt t="3749" x="541338" y="0"/>
          <p14:tracePt t="3749" x="579438" y="0"/>
          <p14:tracePt t="3767" x="647700" y="0"/>
          <p14:tracePt t="3781" x="854075" y="0"/>
          <p14:tracePt t="3799" x="1050925" y="0"/>
          <p14:tracePt t="3817" x="1257300" y="0"/>
          <p14:tracePt t="3832" x="1539875" y="0"/>
          <p14:tracePt t="3848" x="1768475" y="0"/>
          <p14:tracePt t="3865" x="1851025" y="0"/>
          <p14:tracePt t="3881" x="1866900" y="0"/>
          <p14:tracePt t="3897" x="1874838" y="15875"/>
          <p14:tracePt t="3926" x="1943100" y="60325"/>
          <p14:tracePt t="3934" x="1989138" y="106363"/>
          <p14:tracePt t="3947" x="2171700" y="244475"/>
          <p14:tracePt t="3947" x="2255838" y="304800"/>
          <p14:tracePt t="3967" x="2346325" y="327025"/>
          <p14:tracePt t="3967" x="2422525" y="350838"/>
          <p14:tracePt t="3984" x="2544763" y="350838"/>
          <p14:tracePt t="4000" x="2598738" y="350838"/>
          <p14:tracePt t="4015" x="2628900" y="334963"/>
          <p14:tracePt t="4033" x="2659063" y="334963"/>
          <p14:tracePt t="4048" x="2674938" y="320675"/>
          <p14:tracePt t="4065" x="2713038" y="320675"/>
          <p14:tracePt t="4081" x="2727325" y="320675"/>
          <p14:tracePt t="4098" x="2811463" y="320675"/>
          <p14:tracePt t="4116" x="2925763" y="320675"/>
          <p14:tracePt t="4130" x="3086100" y="358775"/>
          <p14:tracePt t="4147" x="3200400" y="365125"/>
          <p14:tracePt t="4164" x="3230563" y="365125"/>
          <p14:tracePt t="4179" x="3230563" y="373063"/>
          <p14:tracePt t="4366" x="3216275" y="373063"/>
          <p14:tracePt t="4446" x="3216275" y="381000"/>
          <p14:tracePt t="4454" x="3208338" y="381000"/>
          <p14:tracePt t="4470" x="3184525" y="381000"/>
          <p14:tracePt t="4482" x="3178175" y="381000"/>
          <p14:tracePt t="4497" x="3146425" y="388938"/>
          <p14:tracePt t="4515" x="3124200" y="388938"/>
          <p14:tracePt t="4532" x="3094038" y="388938"/>
          <p14:tracePt t="4546" x="3055938" y="388938"/>
          <p14:tracePt t="4563" x="3017838" y="388938"/>
          <p14:tracePt t="4580" x="2949575" y="388938"/>
          <p14:tracePt t="4580" x="2903538" y="388938"/>
          <p14:tracePt t="4599" x="2735263" y="388938"/>
          <p14:tracePt t="4617" x="2598738" y="396875"/>
          <p14:tracePt t="4631" x="2498725" y="396875"/>
          <p14:tracePt t="4647" x="2430463" y="396875"/>
          <p14:tracePt t="4664" x="2408238" y="396875"/>
          <p14:tracePt t="4679" x="2384425" y="396875"/>
          <p14:tracePt t="4696" x="2324100" y="396875"/>
          <p14:tracePt t="4713" x="2187575" y="373063"/>
          <p14:tracePt t="4731" x="2003425" y="350838"/>
          <p14:tracePt t="4748" x="1798638" y="342900"/>
          <p14:tracePt t="4764" x="1654175" y="320675"/>
          <p14:tracePt t="4781" x="1584325" y="320675"/>
          <p14:tracePt t="4781" x="1570038" y="320675"/>
          <p14:tracePt t="4800" x="1562100" y="320675"/>
          <p14:tracePt t="4815" x="1546225" y="320675"/>
          <p14:tracePt t="4863" x="1524000" y="327025"/>
          <p14:tracePt t="4871" x="1516063" y="334963"/>
          <p14:tracePt t="4880" x="1477963" y="334963"/>
          <p14:tracePt t="4897" x="1470025" y="342900"/>
          <p14:tracePt t="4914" x="1470025" y="350838"/>
          <p14:tracePt t="5031" x="1477963" y="350838"/>
          <p14:tracePt t="5039" x="1493838" y="365125"/>
          <p14:tracePt t="5048" x="1546225" y="373063"/>
          <p14:tracePt t="5066" x="1616075" y="388938"/>
          <p14:tracePt t="5081" x="1722438" y="388938"/>
          <p14:tracePt t="5098" x="1828800" y="388938"/>
          <p14:tracePt t="5114" x="1997075" y="388938"/>
          <p14:tracePt t="5131" x="2149475" y="388938"/>
          <p14:tracePt t="5147" x="2270125" y="388938"/>
          <p14:tracePt t="5164" x="2370138" y="388938"/>
          <p14:tracePt t="5181" x="2422525" y="388938"/>
          <p14:tracePt t="5197" x="2530475" y="388938"/>
          <p14:tracePt t="5216" x="2606675" y="388938"/>
          <p14:tracePt t="5233" x="2682875" y="388938"/>
          <p14:tracePt t="5249" x="2765425" y="388938"/>
          <p14:tracePt t="5267" x="2873375" y="381000"/>
          <p14:tracePt t="5282" x="3001963" y="358775"/>
          <p14:tracePt t="5297" x="3108325" y="358775"/>
          <p14:tracePt t="5314" x="3260725" y="342900"/>
          <p14:tracePt t="5330" x="3390900" y="342900"/>
          <p14:tracePt t="5346" x="3475038" y="342900"/>
          <p14:tracePt t="5363" x="3521075" y="342900"/>
          <p14:tracePt t="5379" x="3551238" y="342900"/>
          <p14:tracePt t="5397" x="3581400" y="342900"/>
          <p14:tracePt t="5397" x="3635375" y="342900"/>
          <p14:tracePt t="5416" x="3717925" y="342900"/>
          <p14:tracePt t="5416" x="3856038" y="342900"/>
          <p14:tracePt t="5431" x="4168775" y="342900"/>
          <p14:tracePt t="5450" x="4441825" y="342900"/>
          <p14:tracePt t="5465" x="4610100" y="334963"/>
          <p14:tracePt t="5484" x="4678363" y="334963"/>
          <p14:tracePt t="5498" x="4702175" y="334963"/>
          <p14:tracePt t="5514" x="4732338" y="334963"/>
          <p14:tracePt t="5532" x="4846638" y="342900"/>
          <p14:tracePt t="5547" x="4983163" y="358775"/>
          <p14:tracePt t="5565" x="5159375" y="358775"/>
          <p14:tracePt t="5580" x="5326063" y="358775"/>
          <p14:tracePt t="5597" x="5387975" y="365125"/>
          <p14:tracePt t="5614" x="5402263" y="365125"/>
          <p14:tracePt t="5629" x="5432425" y="365125"/>
          <p14:tracePt t="5648" x="5464175" y="365125"/>
          <p14:tracePt t="5665" x="5502275" y="373063"/>
          <p14:tracePt t="5681" x="5508625" y="388938"/>
          <p14:tracePt t="5697" x="5524500" y="396875"/>
          <p14:tracePt t="5783" x="5532438" y="396875"/>
          <p14:tracePt t="5799" x="5532438" y="403225"/>
          <p14:tracePt t="5815" x="5540375" y="403225"/>
          <p14:tracePt t="9355" x="5524500" y="403225"/>
          <p14:tracePt t="9559" x="5516563" y="419100"/>
          <p14:tracePt t="9567" x="5508625" y="419100"/>
          <p14:tracePt t="9576" x="5494338" y="427038"/>
          <p14:tracePt t="9594" x="5486400" y="434975"/>
          <p14:tracePt t="9631" x="5478463" y="434975"/>
          <p14:tracePt t="9639" x="5470525" y="434975"/>
          <p14:tracePt t="9647" x="5456238" y="434975"/>
          <p14:tracePt t="9660" x="5418138" y="434975"/>
          <p14:tracePt t="9676" x="5364163" y="434975"/>
          <p14:tracePt t="9676" x="5349875" y="441325"/>
          <p14:tracePt t="9696" x="5318125" y="441325"/>
          <p14:tracePt t="9709" x="5287963" y="457200"/>
          <p14:tracePt t="9709" x="5265738" y="457200"/>
          <p14:tracePt t="9729" x="5249863" y="457200"/>
          <p14:tracePt t="9741" x="5219700" y="465138"/>
          <p14:tracePt t="9741" x="5211763" y="465138"/>
          <p14:tracePt t="9760" x="5189538" y="473075"/>
          <p14:tracePt t="9776" x="5159375" y="473075"/>
          <p14:tracePt t="9793" x="5121275" y="473075"/>
          <p14:tracePt t="9809" x="5067300" y="473075"/>
          <p14:tracePt t="9827" x="5037138" y="473075"/>
          <p14:tracePt t="9844" x="5029200" y="473075"/>
          <p14:tracePt t="9859" x="5021263" y="479425"/>
          <p14:tracePt t="9878" x="5006975" y="479425"/>
          <p14:tracePt t="9935" x="4999038" y="479425"/>
          <p14:tracePt t="9959" x="4991100" y="479425"/>
          <p14:tracePt t="9967" x="4983163" y="479425"/>
          <p14:tracePt t="9983" x="4968875" y="479425"/>
          <p14:tracePt t="9993" x="4945063" y="479425"/>
          <p14:tracePt t="10010" x="4899025" y="487363"/>
          <p14:tracePt t="10027" x="4854575" y="495300"/>
          <p14:tracePt t="10044" x="4778375" y="511175"/>
          <p14:tracePt t="10059" x="4686300" y="517525"/>
          <p14:tracePt t="10076" x="4618038" y="517525"/>
          <p14:tracePt t="10092" x="4594225" y="517525"/>
          <p14:tracePt t="10110" x="4587875" y="517525"/>
          <p14:tracePt t="10125" x="4579938" y="517525"/>
          <p14:tracePt t="10143" x="4572000" y="517525"/>
          <p14:tracePt t="10159" x="4518025" y="511175"/>
          <p14:tracePt t="10177" x="4403725" y="511175"/>
          <p14:tracePt t="10193" x="4289425" y="511175"/>
          <p14:tracePt t="10209" x="4229100" y="511175"/>
          <p14:tracePt t="10225" x="4198938" y="511175"/>
          <p14:tracePt t="10242" x="4183063" y="503238"/>
          <p14:tracePt t="10258" x="4175125" y="503238"/>
          <p14:tracePt t="10286" x="4160838" y="503238"/>
          <p14:tracePt t="10302" x="4152900" y="503238"/>
          <p14:tracePt t="10318" x="4144963" y="503238"/>
          <p14:tracePt t="10327" x="4137025" y="503238"/>
          <p14:tracePt t="10342" x="4114800" y="503238"/>
          <p14:tracePt t="10342" x="4106863" y="503238"/>
          <p14:tracePt t="10361" x="4098925" y="503238"/>
          <p14:tracePt t="10383" x="4098925" y="495300"/>
          <p14:tracePt t="10559" x="4106863" y="495300"/>
          <p14:tracePt t="10575" x="4114800" y="495300"/>
          <p14:tracePt t="10695" x="4122738" y="495300"/>
          <p14:tracePt t="10735" x="4130675" y="495300"/>
          <p14:tracePt t="10767" x="4137025" y="495300"/>
          <p14:tracePt t="11119" x="4144963" y="495300"/>
          <p14:tracePt t="11127" x="4152900" y="495300"/>
          <p14:tracePt t="11143" x="4160838" y="495300"/>
          <p14:tracePt t="11159" x="4168775" y="495300"/>
          <p14:tracePt t="11199" x="4175125" y="495300"/>
          <p14:tracePt t="11215" x="4183063" y="495300"/>
          <p14:tracePt t="11231" x="4191000" y="495300"/>
          <p14:tracePt t="11240" x="4198938" y="495300"/>
          <p14:tracePt t="11247" x="4206875" y="495300"/>
          <p14:tracePt t="11263" x="4213225" y="495300"/>
          <p14:tracePt t="11294" x="4229100" y="495300"/>
          <p14:tracePt t="11318" x="4244975" y="495300"/>
          <p14:tracePt t="11327" x="4283075" y="479425"/>
          <p14:tracePt t="11341" x="4321175" y="479425"/>
          <p14:tracePt t="11341" x="4351338" y="479425"/>
          <p14:tracePt t="11360" x="4389438" y="473075"/>
          <p14:tracePt t="11374" x="4503738" y="457200"/>
          <p14:tracePt t="11393" x="4579938" y="449263"/>
          <p14:tracePt t="11409" x="4686300" y="434975"/>
          <p14:tracePt t="11426" x="4800600" y="434975"/>
          <p14:tracePt t="11441" x="4914900" y="411163"/>
          <p14:tracePt t="11458" x="5029200" y="411163"/>
          <p14:tracePt t="11474" x="5121275" y="381000"/>
          <p14:tracePt t="11492" x="5197475" y="381000"/>
          <p14:tracePt t="11508" x="5257800" y="381000"/>
          <p14:tracePt t="11525" x="5303838" y="381000"/>
          <p14:tracePt t="11540" x="5349875" y="381000"/>
          <p14:tracePt t="11556" x="5418138" y="403225"/>
          <p14:tracePt t="11556" x="5478463" y="419100"/>
          <p14:tracePt t="11576" x="5546725" y="434975"/>
          <p14:tracePt t="11589" x="5768975" y="533400"/>
          <p14:tracePt t="11608" x="5875338" y="579438"/>
          <p14:tracePt t="11625" x="5927725" y="601663"/>
          <p14:tracePt t="11642" x="5951538" y="609600"/>
          <p14:tracePt t="11657" x="5959475" y="625475"/>
          <p14:tracePt t="11679" x="5965825" y="625475"/>
          <p14:tracePt t="11711" x="5973763" y="639763"/>
          <p14:tracePt t="11719" x="5989638" y="647700"/>
          <p14:tracePt t="11726" x="6003925" y="663575"/>
          <p14:tracePt t="11739" x="6057900" y="701675"/>
          <p14:tracePt t="11756" x="6142038" y="762000"/>
          <p14:tracePt t="11776" x="6194425" y="815975"/>
          <p14:tracePt t="11794" x="6202363" y="815975"/>
          <p14:tracePt t="11805" x="6210300" y="830263"/>
          <p14:tracePt t="11823" x="6210300" y="846138"/>
          <p14:tracePt t="11869" x="6210300" y="860425"/>
          <p14:tracePt t="11885" x="6210300" y="876300"/>
          <p14:tracePt t="11894" x="6210300" y="892175"/>
          <p14:tracePt t="11905" x="6210300" y="922338"/>
          <p14:tracePt t="11923" x="6210300" y="944563"/>
          <p14:tracePt t="11939" x="6210300" y="952500"/>
          <p14:tracePt t="11955" x="6210300" y="982663"/>
          <p14:tracePt t="11973" x="6210300" y="1012825"/>
          <p14:tracePt t="11992" x="6210300" y="1044575"/>
          <p14:tracePt t="12008" x="6210300" y="1058863"/>
          <p14:tracePt t="12024" x="6210300" y="1082675"/>
          <p14:tracePt t="12040" x="6210300" y="1104900"/>
          <p14:tracePt t="12056" x="6210300" y="1143000"/>
          <p14:tracePt t="12075" x="6210300" y="1173163"/>
          <p14:tracePt t="12091" x="6210300" y="1211263"/>
          <p14:tracePt t="12107" x="6210300" y="1279525"/>
          <p14:tracePt t="12124" x="6218238" y="1355725"/>
          <p14:tracePt t="12140" x="6248400" y="1431925"/>
          <p14:tracePt t="12156" x="6256338" y="1493838"/>
          <p14:tracePt t="12173" x="6256338" y="1577975"/>
          <p14:tracePt t="12191" x="6256338" y="1692275"/>
          <p14:tracePt t="12207" x="6256338" y="1768475"/>
          <p14:tracePt t="12223" x="6256338" y="1836738"/>
          <p14:tracePt t="12239" x="6256338" y="1889125"/>
          <p14:tracePt t="12256" x="6256338" y="1943100"/>
          <p14:tracePt t="12256" x="6256338" y="1951038"/>
          <p14:tracePt t="12278" x="6256338" y="1965325"/>
          <p14:tracePt t="12289" x="6264275" y="2019300"/>
          <p14:tracePt t="12307" x="6264275" y="2065338"/>
          <p14:tracePt t="12322" x="6264275" y="2125663"/>
          <p14:tracePt t="12339" x="6264275" y="2193925"/>
          <p14:tracePt t="12355" x="6240463" y="2255838"/>
          <p14:tracePt t="12372" x="6226175" y="2332038"/>
          <p14:tracePt t="12389" x="6188075" y="2392363"/>
          <p14:tracePt t="12389" x="6188075" y="2408238"/>
          <p14:tracePt t="12407" x="6164263" y="2454275"/>
          <p14:tracePt t="12407" x="6156325" y="2498725"/>
          <p14:tracePt t="12423" x="6142038" y="2568575"/>
          <p14:tracePt t="12439" x="6142038" y="2651125"/>
          <p14:tracePt t="12456" x="6118225" y="2751138"/>
          <p14:tracePt t="12471" x="6080125" y="2857500"/>
          <p14:tracePt t="12489" x="6035675" y="2949575"/>
          <p14:tracePt t="12505" x="6019800" y="3025775"/>
          <p14:tracePt t="12522" x="5997575" y="3063875"/>
          <p14:tracePt t="12538" x="5973763" y="3132138"/>
          <p14:tracePt t="12555" x="5959475" y="3170238"/>
          <p14:tracePt t="12571" x="5959475" y="3268663"/>
          <p14:tracePt t="12589" x="5959475" y="3382963"/>
          <p14:tracePt t="12589" x="5989638" y="3459163"/>
          <p14:tracePt t="12607" x="6011863" y="3521075"/>
          <p14:tracePt t="12621" x="6088063" y="3749675"/>
          <p14:tracePt t="12639" x="6111875" y="3840163"/>
          <p14:tracePt t="12656" x="6126163" y="3924300"/>
          <p14:tracePt t="12673" x="6126163" y="3954463"/>
          <p14:tracePt t="12688" x="6134100" y="3962400"/>
          <p14:tracePt t="12705" x="6126163" y="3962400"/>
          <p14:tracePt t="12870" x="6126163" y="3954463"/>
          <p14:tracePt t="12878" x="6111875" y="3940175"/>
          <p14:tracePt t="12888" x="6080125" y="3908425"/>
          <p14:tracePt t="12906" x="6035675" y="3878263"/>
          <p14:tracePt t="12922" x="6003925" y="3863975"/>
          <p14:tracePt t="12939" x="5997575" y="3863975"/>
          <p14:tracePt t="13014" x="5981700" y="3856038"/>
          <p14:tracePt t="13030" x="5965825" y="3840163"/>
          <p14:tracePt t="13046" x="5959475" y="3840163"/>
          <p14:tracePt t="13055" x="5927725" y="3787775"/>
          <p14:tracePt t="13073" x="5897563" y="3733800"/>
          <p14:tracePt t="13089" x="5889625" y="3703638"/>
          <p14:tracePt t="13106" x="5875338" y="3687763"/>
          <p14:tracePt t="13122" x="5875338" y="3673475"/>
          <p14:tracePt t="13137" x="5875338" y="3665538"/>
          <p14:tracePt t="13154" x="5875338" y="3649663"/>
          <p14:tracePt t="13174" x="5875338" y="3635375"/>
          <p14:tracePt t="13222" x="5875338" y="3627438"/>
          <p14:tracePt t="13230" x="5875338" y="3619500"/>
          <p14:tracePt t="13238" x="5875338" y="3603625"/>
          <p14:tracePt t="13256" x="5875338" y="3597275"/>
          <p14:tracePt t="13271" x="5875338" y="3581400"/>
          <p14:tracePt t="13288" x="5875338" y="3565525"/>
          <p14:tracePt t="13305" x="5875338" y="3535363"/>
          <p14:tracePt t="13321" x="5875338" y="3527425"/>
          <p14:tracePt t="13350" x="5883275" y="3513138"/>
          <p14:tracePt t="13358" x="5883275" y="3505200"/>
          <p14:tracePt t="13371" x="5889625" y="3489325"/>
          <p14:tracePt t="13371" x="5889625" y="3482975"/>
          <p14:tracePt t="13390" x="5889625" y="3475038"/>
          <p14:tracePt t="13404" x="5897563" y="3459163"/>
          <p14:tracePt t="13404" x="5913438" y="3451225"/>
          <p14:tracePt t="13423" x="5913438" y="3429000"/>
          <p14:tracePt t="13440" x="5927725" y="3390900"/>
          <p14:tracePt t="13457" x="5943600" y="3352800"/>
          <p14:tracePt t="13472" x="5959475" y="3306763"/>
          <p14:tracePt t="13490" x="5973763" y="3254375"/>
          <p14:tracePt t="13506" x="5989638" y="3200400"/>
          <p14:tracePt t="13521" x="6003925" y="3162300"/>
          <p14:tracePt t="13537" x="6011863" y="3154363"/>
          <p14:tracePt t="13555" x="6019800" y="3146425"/>
          <p14:tracePt t="13570" x="6035675" y="3146425"/>
          <p14:tracePt t="13598" x="6035675" y="3140075"/>
          <p14:tracePt t="13606" x="6035675" y="3124200"/>
          <p14:tracePt t="13620" x="6049963" y="3055938"/>
          <p14:tracePt t="13640" x="6080125" y="2994025"/>
          <p14:tracePt t="13656" x="6096000" y="2941638"/>
          <p14:tracePt t="13673" x="6111875" y="2911475"/>
          <p14:tracePt t="13689" x="6111875" y="2895600"/>
          <p14:tracePt t="13703" x="6126163" y="2873375"/>
          <p14:tracePt t="13720" x="6134100" y="2835275"/>
          <p14:tracePt t="13736" x="6142038" y="2789238"/>
          <p14:tracePt t="13754" x="6156325" y="2765425"/>
          <p14:tracePt t="13772" x="6164263" y="2727325"/>
          <p14:tracePt t="13787" x="6188075" y="2651125"/>
          <p14:tracePt t="13804" x="6194425" y="2598738"/>
          <p14:tracePt t="13821" x="6218238" y="2544763"/>
          <p14:tracePt t="13821" x="6218238" y="2522538"/>
          <p14:tracePt t="13840" x="6248400" y="2468563"/>
          <p14:tracePt t="13856" x="6256338" y="2438400"/>
          <p14:tracePt t="13872" x="6270625" y="2378075"/>
          <p14:tracePt t="13888" x="6294438" y="2308225"/>
          <p14:tracePt t="13904" x="6316663" y="2193925"/>
          <p14:tracePt t="13921" x="6354763" y="2117725"/>
          <p14:tracePt t="13937" x="6378575" y="2049463"/>
          <p14:tracePt t="13953" x="6408738" y="1965325"/>
          <p14:tracePt t="13970" x="6438900" y="1882775"/>
          <p14:tracePt t="13987" x="6484938" y="1798638"/>
          <p14:tracePt t="14003" x="6515100" y="1730375"/>
          <p14:tracePt t="14020" x="6545263" y="1668463"/>
          <p14:tracePt t="14036" x="6591300" y="1608138"/>
          <p14:tracePt t="14036" x="6599238" y="1584325"/>
          <p14:tracePt t="14055" x="6613525" y="1570038"/>
          <p14:tracePt t="14069" x="6637338" y="1531938"/>
          <p14:tracePt t="14087" x="6659563" y="1501775"/>
          <p14:tracePt t="14104" x="6675438" y="1470025"/>
          <p14:tracePt t="14120" x="6713538" y="1425575"/>
          <p14:tracePt t="14137" x="6743700" y="1387475"/>
          <p14:tracePt t="14154" x="6773863" y="1341438"/>
          <p14:tracePt t="14170" x="6781800" y="1333500"/>
          <p14:tracePt t="14186" x="6789738" y="1317625"/>
          <p14:tracePt t="14202" x="6797675" y="1311275"/>
          <p14:tracePt t="14229" x="6804025" y="1303338"/>
          <p14:tracePt t="14255" x="6804025" y="1295400"/>
          <p14:tracePt t="14271" x="6819900" y="1287463"/>
          <p14:tracePt t="14287" x="6827838" y="1265238"/>
          <p14:tracePt t="14293" x="6842125" y="1265238"/>
          <p14:tracePt t="14309" x="6842125" y="1257300"/>
          <p14:tracePt t="14319" x="6873875" y="1235075"/>
          <p14:tracePt t="14336" x="6888163" y="1219200"/>
          <p14:tracePt t="14353" x="6896100" y="1219200"/>
          <p14:tracePt t="14369" x="6934200" y="1203325"/>
          <p14:tracePt t="14388" x="6980238" y="1203325"/>
          <p14:tracePt t="14405" x="7056438" y="1181100"/>
          <p14:tracePt t="14405" x="7070725" y="1181100"/>
          <p14:tracePt t="14423" x="7116763" y="1165225"/>
          <p14:tracePt t="14437" x="7170738" y="1135063"/>
          <p14:tracePt t="14455" x="7200900" y="1135063"/>
          <p14:tracePt t="14471" x="7208838" y="1120775"/>
          <p14:tracePt t="14488" x="7216775" y="1112838"/>
          <p14:tracePt t="14504" x="7223125" y="1112838"/>
          <p14:tracePt t="14520" x="7231063" y="1112838"/>
          <p14:tracePt t="14536" x="7239000" y="1104900"/>
          <p14:tracePt t="14553" x="7246938" y="1104900"/>
          <p14:tracePt t="14630" x="7261225" y="1104900"/>
          <p14:tracePt t="14638" x="7269163" y="1104900"/>
          <p14:tracePt t="14655" x="7285038" y="1104900"/>
          <p14:tracePt t="14694" x="7292975" y="1112838"/>
          <p14:tracePt t="14703" x="7307263" y="1127125"/>
          <p14:tracePt t="14710" x="7323138" y="1135063"/>
          <p14:tracePt t="14720" x="7353300" y="1150938"/>
          <p14:tracePt t="14736" x="7391400" y="1173163"/>
          <p14:tracePt t="14753" x="7407275" y="1181100"/>
          <p14:tracePt t="14769" x="7413625" y="1189038"/>
          <p14:tracePt t="14806" x="7421563" y="1189038"/>
          <p14:tracePt t="14822" x="7421563" y="1196975"/>
          <p14:tracePt t="14830" x="7437438" y="1196975"/>
          <p14:tracePt t="14838" x="7451725" y="1196975"/>
          <p14:tracePt t="14854" x="7475538" y="1219200"/>
          <p14:tracePt t="14872" x="7497763" y="1235075"/>
          <p14:tracePt t="14888" x="7513638" y="1241425"/>
          <p14:tracePt t="14910" x="7513638" y="1249363"/>
          <p14:tracePt t="14920" x="7521575" y="1257300"/>
          <p14:tracePt t="14936" x="7535863" y="1273175"/>
          <p14:tracePt t="14955" x="7543800" y="1279525"/>
          <p14:tracePt t="14969" x="7559675" y="1287463"/>
          <p14:tracePt t="14988" x="7581900" y="1317625"/>
          <p14:tracePt t="15003" x="7620000" y="1341438"/>
          <p14:tracePt t="15020" x="7635875" y="1355725"/>
          <p14:tracePt t="15020" x="7642225" y="1355725"/>
          <p14:tracePt t="15039" x="7642225" y="1363663"/>
          <p14:tracePt t="15051" x="7650163" y="1379538"/>
          <p14:tracePt t="15068" x="7673975" y="1401763"/>
          <p14:tracePt t="15088" x="7688263" y="1417638"/>
          <p14:tracePt t="15104" x="7712075" y="1431925"/>
          <p14:tracePt t="15120" x="7726363" y="1463675"/>
          <p14:tracePt t="15137" x="7756525" y="1493838"/>
          <p14:tracePt t="15154" x="7764463" y="1501775"/>
          <p14:tracePt t="15169" x="7780338" y="1516063"/>
          <p14:tracePt t="15187" x="7810500" y="1570038"/>
          <p14:tracePt t="15203" x="7832725" y="1592263"/>
          <p14:tracePt t="15219" x="7840663" y="1600200"/>
          <p14:tracePt t="15235" x="7840663" y="1608138"/>
          <p14:tracePt t="15252" x="7840663" y="1616075"/>
          <p14:tracePt t="15287" x="7848600" y="1630363"/>
          <p14:tracePt t="15294" x="7848600" y="1638300"/>
          <p14:tracePt t="15303" x="7856538" y="1654175"/>
          <p14:tracePt t="15320" x="7856538" y="1660525"/>
          <p14:tracePt t="15336" x="7870825" y="1692275"/>
          <p14:tracePt t="15353" x="7870825" y="1706563"/>
          <p14:tracePt t="15383" x="7870825" y="1722438"/>
          <p14:tracePt t="15390" x="7878763" y="1730375"/>
          <p14:tracePt t="15402" x="7886700" y="1736725"/>
          <p14:tracePt t="15419" x="7894638" y="1760538"/>
          <p14:tracePt t="15436" x="7924800" y="1798638"/>
          <p14:tracePt t="15436" x="7940675" y="1812925"/>
          <p14:tracePt t="15455" x="7954963" y="1828800"/>
          <p14:tracePt t="15469" x="7962900" y="1851025"/>
          <p14:tracePt t="15488" x="7970838" y="1866900"/>
          <p14:tracePt t="15502" x="7978775" y="1897063"/>
          <p14:tracePt t="15521" x="8001000" y="1935163"/>
          <p14:tracePt t="15537" x="8031163" y="1965325"/>
          <p14:tracePt t="15553" x="8077200" y="2027238"/>
          <p14:tracePt t="15568" x="8093075" y="2049463"/>
          <p14:tracePt t="15584" x="8093075" y="2057400"/>
          <p14:tracePt t="15601" x="8093075" y="2087563"/>
          <p14:tracePt t="15618" x="8115300" y="2117725"/>
          <p14:tracePt t="15635" x="8123238" y="2171700"/>
          <p14:tracePt t="15652" x="8145463" y="2209800"/>
          <p14:tracePt t="15668" x="8161338" y="2247900"/>
          <p14:tracePt t="15668" x="8161338" y="2270125"/>
          <p14:tracePt t="15686" x="8169275" y="2286000"/>
          <p14:tracePt t="15701" x="8175625" y="2339975"/>
          <p14:tracePt t="15719" x="8175625" y="2362200"/>
          <p14:tracePt t="15735" x="8175625" y="2378075"/>
          <p14:tracePt t="15751" x="8183563" y="2422525"/>
          <p14:tracePt t="15767" x="8183563" y="2438400"/>
          <p14:tracePt t="15784" x="8191500" y="2468563"/>
          <p14:tracePt t="15802" x="8199438" y="2492375"/>
          <p14:tracePt t="15819" x="8213725" y="2522538"/>
          <p14:tracePt t="15835" x="8229600" y="2536825"/>
          <p14:tracePt t="15852" x="8229600" y="2574925"/>
          <p14:tracePt t="15852" x="8237538" y="2598738"/>
          <p14:tracePt t="15871" x="8251825" y="2598738"/>
          <p14:tracePt t="15886" x="8275638" y="2644775"/>
          <p14:tracePt t="15904" x="8283575" y="2644775"/>
          <p14:tracePt t="15920" x="8283575" y="2659063"/>
          <p14:tracePt t="15942" x="8289925" y="2667000"/>
          <p14:tracePt t="15952" x="8313738" y="2705100"/>
          <p14:tracePt t="15969" x="8351838" y="2751138"/>
          <p14:tracePt t="15987" x="8389938" y="2797175"/>
          <p14:tracePt t="16002" x="8404225" y="2835275"/>
          <p14:tracePt t="16019" x="8435975" y="2857500"/>
          <p14:tracePt t="16035" x="8450263" y="2879725"/>
          <p14:tracePt t="16052" x="8466138" y="2903538"/>
          <p14:tracePt t="16052" x="8480425" y="2917825"/>
          <p14:tracePt t="16071" x="8496300" y="2941638"/>
          <p14:tracePt t="16085" x="8542338" y="2994025"/>
          <p14:tracePt t="16104" x="8542338" y="3017838"/>
          <p14:tracePt t="16150" x="8542338" y="3032125"/>
          <p14:tracePt t="16158" x="8550275" y="3040063"/>
          <p14:tracePt t="16168" x="8572500" y="3078163"/>
          <p14:tracePt t="16186" x="8594725" y="3116263"/>
          <p14:tracePt t="16202" x="8610600" y="3146425"/>
          <p14:tracePt t="16219" x="8618538" y="3162300"/>
          <p14:tracePt t="16234" x="8626475" y="3184525"/>
          <p14:tracePt t="16252" x="8626475" y="3216275"/>
          <p14:tracePt t="16252" x="8640763" y="3238500"/>
          <p14:tracePt t="16272" x="8640763" y="3246438"/>
          <p14:tracePt t="16286" x="8648700" y="3284538"/>
          <p14:tracePt t="16303" x="8664575" y="3314700"/>
          <p14:tracePt t="16319" x="8670925" y="3360738"/>
          <p14:tracePt t="16336" x="8694738" y="3413125"/>
          <p14:tracePt t="16352" x="8709025" y="3467100"/>
          <p14:tracePt t="16368" x="8732838" y="3535363"/>
          <p14:tracePt t="16386" x="8740775" y="3573463"/>
          <p14:tracePt t="16402" x="8740775" y="3627438"/>
          <p14:tracePt t="16419" x="8755063" y="3673475"/>
          <p14:tracePt t="16436" x="8763000" y="3703638"/>
          <p14:tracePt t="16453" x="8770938" y="3733800"/>
          <p14:tracePt t="16453" x="8770938" y="3749675"/>
          <p14:tracePt t="16472" x="8785225" y="3756025"/>
          <p14:tracePt t="16472" x="8785225" y="3771900"/>
          <p14:tracePt t="16487" x="8785225" y="3802063"/>
          <p14:tracePt t="16504" x="8785225" y="3825875"/>
          <p14:tracePt t="16519" x="8801100" y="3856038"/>
          <p14:tracePt t="16535" x="8801100" y="3870325"/>
          <p14:tracePt t="16552" x="8809038" y="3878263"/>
          <p14:tracePt t="16622" x="8809038" y="3870325"/>
          <p14:tracePt t="16718" x="8809038" y="3863975"/>
          <p14:tracePt t="16726" x="8809038" y="3848100"/>
          <p14:tracePt t="16735" x="8809038" y="3817938"/>
          <p14:tracePt t="16752" x="8801100" y="3771900"/>
          <p14:tracePt t="16769" x="8778875" y="3703638"/>
          <p14:tracePt t="16785" x="8778875" y="3665538"/>
          <p14:tracePt t="16801" x="8763000" y="3635375"/>
          <p14:tracePt t="16818" x="8747125" y="3611563"/>
          <p14:tracePt t="16834" x="8740775" y="3597275"/>
          <p14:tracePt t="16850" x="8724900" y="3573463"/>
          <p14:tracePt t="16868" x="8709025" y="3527425"/>
          <p14:tracePt t="16868" x="8694738" y="3505200"/>
          <p14:tracePt t="16887" x="8670925" y="3475038"/>
          <p14:tracePt t="16900" x="8656638" y="3421063"/>
          <p14:tracePt t="16920" x="8656638" y="3390900"/>
          <p14:tracePt t="16936" x="8656638" y="3344863"/>
          <p14:tracePt t="16952" x="8648700" y="3314700"/>
          <p14:tracePt t="16969" x="8640763" y="3276600"/>
          <p14:tracePt t="16986" x="8618538" y="3238500"/>
          <p14:tracePt t="17001" x="8588375" y="3200400"/>
          <p14:tracePt t="17019" x="8564563" y="3146425"/>
          <p14:tracePt t="17035" x="8526463" y="3108325"/>
          <p14:tracePt t="17051" x="8504238" y="3055938"/>
          <p14:tracePt t="17066" x="8480425" y="3017838"/>
          <p14:tracePt t="17084" x="8450263" y="2949575"/>
          <p14:tracePt t="17101" x="8404225" y="2887663"/>
          <p14:tracePt t="17101" x="8404225" y="2873375"/>
          <p14:tracePt t="17118" x="8397875" y="2841625"/>
          <p14:tracePt t="17136" x="8359775" y="2819400"/>
          <p14:tracePt t="17151" x="8321675" y="2773363"/>
          <p14:tracePt t="17167" x="8283575" y="2720975"/>
          <p14:tracePt t="17185" x="8251825" y="2682875"/>
          <p14:tracePt t="17200" x="8213725" y="2613025"/>
          <p14:tracePt t="17218" x="8175625" y="2590800"/>
          <p14:tracePt t="17235" x="8175625" y="2574925"/>
          <p14:tracePt t="17250" x="8175625" y="2552700"/>
          <p14:tracePt t="17268" x="8161338" y="2522538"/>
          <p14:tracePt t="17268" x="8161338" y="2506663"/>
          <p14:tracePt t="17287" x="8161338" y="2476500"/>
          <p14:tracePt t="17299" x="8161338" y="2400300"/>
          <p14:tracePt t="17316" x="8161338" y="2278063"/>
          <p14:tracePt t="17335" x="8115300" y="2179638"/>
          <p14:tracePt t="17352" x="8099425" y="2133600"/>
          <p14:tracePt t="17368" x="8099425" y="2087563"/>
          <p14:tracePt t="17384" x="8093075" y="2049463"/>
          <p14:tracePt t="17401" x="8077200" y="2003425"/>
          <p14:tracePt t="17418" x="8077200" y="1943100"/>
          <p14:tracePt t="17435" x="8061325" y="1882775"/>
          <p14:tracePt t="17451" x="8031163" y="1820863"/>
          <p14:tracePt t="17468" x="8001000" y="1790700"/>
          <p14:tracePt t="17468" x="8001000" y="1768475"/>
          <p14:tracePt t="17488" x="7985125" y="1760538"/>
          <p14:tracePt t="17500" x="7970838" y="1744663"/>
          <p14:tracePt t="17500" x="7954963" y="1730375"/>
          <p14:tracePt t="17519" x="7916863" y="1684338"/>
          <p14:tracePt t="17536" x="7878763" y="1630363"/>
          <p14:tracePt t="17551" x="7864475" y="1600200"/>
          <p14:tracePt t="17569" x="7832725" y="1546225"/>
          <p14:tracePt t="17584" x="7764463" y="1477963"/>
          <p14:tracePt t="17600" x="7750175" y="1447800"/>
          <p14:tracePt t="17617" x="7696200" y="1393825"/>
          <p14:tracePt t="17634" x="7642225" y="1349375"/>
          <p14:tracePt t="17651" x="7604125" y="1311275"/>
          <p14:tracePt t="17668" x="7581900" y="1295400"/>
          <p14:tracePt t="17683" x="7559675" y="1265238"/>
          <p14:tracePt t="17683" x="7535863" y="1249363"/>
          <p14:tracePt t="17703" x="7521575" y="1227138"/>
          <p14:tracePt t="17716" x="7489825" y="1203325"/>
          <p14:tracePt t="17736" x="7475538" y="1189038"/>
          <p14:tracePt t="17751" x="7459663" y="1181100"/>
          <p14:tracePt t="17769" x="7429500" y="1150938"/>
          <p14:tracePt t="17785" x="7421563" y="1143000"/>
          <p14:tracePt t="17800" x="7391400" y="1135063"/>
          <p14:tracePt t="17817" x="7391400" y="1120775"/>
          <p14:tracePt t="17833" x="7375525" y="1112838"/>
          <p14:tracePt t="17849" x="7369175" y="1112838"/>
          <p14:tracePt t="17866" x="7353300" y="1112838"/>
          <p14:tracePt t="17883" x="7337425" y="1112838"/>
          <p14:tracePt t="17910" x="7331075" y="1112838"/>
          <p14:tracePt t="17926" x="7323138" y="1112838"/>
          <p14:tracePt t="17934" x="7292975" y="1120775"/>
          <p14:tracePt t="17952" x="7246938" y="1135063"/>
          <p14:tracePt t="17968" x="7223125" y="1150938"/>
          <p14:tracePt t="17986" x="7192963" y="1165225"/>
          <p14:tracePt t="18001" x="7178675" y="1173163"/>
          <p14:tracePt t="18017" x="7162800" y="1181100"/>
          <p14:tracePt t="18033" x="7132638" y="1203325"/>
          <p14:tracePt t="18050" x="7094538" y="1227138"/>
          <p14:tracePt t="18066" x="7056438" y="1257300"/>
          <p14:tracePt t="18083" x="7018338" y="1265238"/>
          <p14:tracePt t="18100" x="6988175" y="1303338"/>
          <p14:tracePt t="18116" x="6956425" y="1317625"/>
          <p14:tracePt t="18116" x="6950075" y="1333500"/>
          <p14:tracePt t="18134" x="6934200" y="1349375"/>
          <p14:tracePt t="18150" x="6896100" y="1387475"/>
          <p14:tracePt t="18168" x="6880225" y="1409700"/>
          <p14:tracePt t="18185" x="6873875" y="1447800"/>
          <p14:tracePt t="18201" x="6850063" y="1470025"/>
          <p14:tracePt t="18217" x="6827838" y="1508125"/>
          <p14:tracePt t="18234" x="6811963" y="1531938"/>
          <p14:tracePt t="18249" x="6797675" y="1562100"/>
          <p14:tracePt t="18268" x="6759575" y="1592263"/>
          <p14:tracePt t="18268" x="6751638" y="1600200"/>
          <p14:tracePt t="18286" x="6727825" y="1630363"/>
          <p14:tracePt t="18299" x="6713538" y="1646238"/>
          <p14:tracePt t="18299" x="6697663" y="1668463"/>
          <p14:tracePt t="18319" x="6689725" y="1676400"/>
          <p14:tracePt t="18332" x="6659563" y="1706563"/>
          <p14:tracePt t="18332" x="6637338" y="1730375"/>
          <p14:tracePt t="18351" x="6621463" y="1760538"/>
          <p14:tracePt t="18367" x="6591300" y="1790700"/>
          <p14:tracePt t="18384" x="6561138" y="1828800"/>
          <p14:tracePt t="18401" x="6545263" y="1866900"/>
          <p14:tracePt t="18417" x="6530975" y="1889125"/>
          <p14:tracePt t="18434" x="6515100" y="1920875"/>
          <p14:tracePt t="18450" x="6499225" y="1935163"/>
          <p14:tracePt t="18467" x="6492875" y="1951038"/>
          <p14:tracePt t="18467" x="6484938" y="1965325"/>
          <p14:tracePt t="18487" x="6484938" y="1973263"/>
          <p14:tracePt t="18498" x="6477000" y="1997075"/>
          <p14:tracePt t="18515" x="6477000" y="2019300"/>
          <p14:tracePt t="18531" x="6461125" y="2049463"/>
          <p14:tracePt t="18548" x="6446838" y="2079625"/>
          <p14:tracePt t="18564" x="6408738" y="2155825"/>
          <p14:tracePt t="18583" x="6400800" y="2225675"/>
          <p14:tracePt t="18602" x="6384925" y="2247900"/>
          <p14:tracePt t="18616" x="6370638" y="2293938"/>
          <p14:tracePt t="18635" x="6346825" y="2324100"/>
          <p14:tracePt t="18649" x="6346825" y="2362200"/>
          <p14:tracePt t="18665" x="6340475" y="2392363"/>
          <p14:tracePt t="18683" x="6324600" y="2400300"/>
          <p14:tracePt t="18699" x="6308725" y="2438400"/>
          <p14:tracePt t="18716" x="6294438" y="2476500"/>
          <p14:tracePt t="18732" x="6286500" y="2506663"/>
          <p14:tracePt t="18732" x="6270625" y="2536825"/>
          <p14:tracePt t="18751" x="6270625" y="2544763"/>
          <p14:tracePt t="18766" x="6226175" y="2613025"/>
          <p14:tracePt t="18766" x="6202363" y="2636838"/>
          <p14:tracePt t="18782" x="6149975" y="2682875"/>
          <p14:tracePt t="18799" x="6111875" y="2735263"/>
          <p14:tracePt t="18816" x="6096000" y="2781300"/>
          <p14:tracePt t="18832" x="6065838" y="2849563"/>
          <p14:tracePt t="18849" x="6027738" y="2917825"/>
          <p14:tracePt t="18866" x="6003925" y="2971800"/>
          <p14:tracePt t="18883" x="5989638" y="3017838"/>
          <p14:tracePt t="18898" x="5989638" y="3032125"/>
          <p14:tracePt t="18914" x="5973763" y="3070225"/>
          <p14:tracePt t="18932" x="5959475" y="3094038"/>
          <p14:tracePt t="18948" x="5951538" y="3132138"/>
          <p14:tracePt t="18966" x="5935663" y="3162300"/>
          <p14:tracePt t="18983" x="5935663" y="3184525"/>
          <p14:tracePt t="19000" x="5935663" y="3216275"/>
          <p14:tracePt t="19015" x="5935663" y="3246438"/>
          <p14:tracePt t="19032" x="5921375" y="3284538"/>
          <p14:tracePt t="19049" x="5913438" y="3314700"/>
          <p14:tracePt t="19065" x="5905500" y="3352800"/>
          <p14:tracePt t="19083" x="5889625" y="3398838"/>
          <p14:tracePt t="19098" x="5875338" y="3451225"/>
          <p14:tracePt t="19115" x="5851525" y="3513138"/>
          <p14:tracePt t="19131" x="5845175" y="3565525"/>
          <p14:tracePt t="19148" x="5845175" y="3603625"/>
          <p14:tracePt t="19148" x="5845175" y="3619500"/>
          <p14:tracePt t="19167" x="5845175" y="3641725"/>
          <p14:tracePt t="19182" x="5845175" y="3649663"/>
          <p14:tracePt t="19198" x="5845175" y="3665538"/>
          <p14:tracePt t="19215" x="5837238" y="3673475"/>
          <p14:tracePt t="19231" x="5837238" y="3665538"/>
          <p14:tracePt t="19333" x="5837238" y="3627438"/>
          <p14:tracePt t="19349" x="5851525" y="3603625"/>
          <p14:tracePt t="19357" x="5859463" y="3589338"/>
          <p14:tracePt t="19366" x="5889625" y="3543300"/>
          <p14:tracePt t="19385" x="5889625" y="3521075"/>
          <p14:tracePt t="19397" x="5921375" y="3489325"/>
          <p14:tracePt t="19415" x="5927725" y="3459163"/>
          <p14:tracePt t="19431" x="5943600" y="3436938"/>
          <p14:tracePt t="19448" x="5951538" y="3406775"/>
          <p14:tracePt t="19464" x="5973763" y="3344863"/>
          <p14:tracePt t="19482" x="5973763" y="3322638"/>
          <p14:tracePt t="19498" x="5973763" y="3276600"/>
          <p14:tracePt t="19515" x="5989638" y="3246438"/>
          <p14:tracePt t="19530" x="5997575" y="3200400"/>
          <p14:tracePt t="19548" x="6003925" y="3170238"/>
          <p14:tracePt t="19564" x="6011863" y="3132138"/>
          <p14:tracePt t="19581" x="6027738" y="3086100"/>
          <p14:tracePt t="19581" x="6042025" y="3063875"/>
          <p14:tracePt t="19598" x="6049963" y="3040063"/>
          <p14:tracePt t="19615" x="6065838" y="3001963"/>
          <p14:tracePt t="19631" x="6080125" y="2963863"/>
          <p14:tracePt t="19647" x="6096000" y="2917825"/>
          <p14:tracePt t="19664" x="6096000" y="2841625"/>
          <p14:tracePt t="19680" x="6118225" y="2819400"/>
          <p14:tracePt t="19698" x="6126163" y="2773363"/>
          <p14:tracePt t="19715" x="6142038" y="2735263"/>
          <p14:tracePt t="19731" x="6149975" y="2705100"/>
          <p14:tracePt t="19748" x="6188075" y="2644775"/>
          <p14:tracePt t="19764" x="6194425" y="2560638"/>
          <p14:tracePt t="19764" x="6210300" y="2536825"/>
          <p14:tracePt t="19783" x="6218238" y="2506663"/>
          <p14:tracePt t="19796" x="6240463" y="2438400"/>
          <p14:tracePt t="19815" x="6256338" y="2370138"/>
          <p14:tracePt t="19831" x="6278563" y="2301875"/>
          <p14:tracePt t="19847" x="6308725" y="2232025"/>
          <p14:tracePt t="19864" x="6346825" y="2187575"/>
          <p14:tracePt t="19880" x="6378575" y="2149475"/>
          <p14:tracePt t="19897" x="6392863" y="2117725"/>
          <p14:tracePt t="19914" x="6416675" y="2079625"/>
          <p14:tracePt t="19930" x="6430963" y="2019300"/>
          <p14:tracePt t="19947" x="6438900" y="1973263"/>
          <p14:tracePt t="19947" x="6438900" y="1943100"/>
          <p14:tracePt t="19967" x="6446838" y="1927225"/>
          <p14:tracePt t="19967" x="6446838" y="1920875"/>
          <p14:tracePt t="19984" x="6454775" y="1897063"/>
          <p14:tracePt t="20000" x="6484938" y="1858963"/>
          <p14:tracePt t="20016" x="6507163" y="1844675"/>
          <p14:tracePt t="20033" x="6537325" y="1806575"/>
          <p14:tracePt t="20048" x="6553200" y="1782763"/>
          <p14:tracePt t="20065" x="6583363" y="1752600"/>
          <p14:tracePt t="20082" x="6607175" y="1706563"/>
          <p14:tracePt t="20097" x="6629400" y="1660525"/>
          <p14:tracePt t="20115" x="6651625" y="1638300"/>
          <p14:tracePt t="20131" x="6675438" y="1622425"/>
          <p14:tracePt t="20148" x="6697663" y="1600200"/>
          <p14:tracePt t="20164" x="6721475" y="1584325"/>
          <p14:tracePt t="20164" x="6743700" y="1570038"/>
          <p14:tracePt t="20183" x="6751638" y="1562100"/>
          <p14:tracePt t="20198" x="6789738" y="1516063"/>
          <p14:tracePt t="20216" x="6811963" y="1493838"/>
          <p14:tracePt t="20232" x="6835775" y="1463675"/>
          <p14:tracePt t="20249" x="6842125" y="1447800"/>
          <p14:tracePt t="20265" x="6865938" y="1431925"/>
          <p14:tracePt t="20282" x="6880225" y="1393825"/>
          <p14:tracePt t="20297" x="6896100" y="1387475"/>
          <p14:tracePt t="20314" x="6926263" y="1371600"/>
          <p14:tracePt t="20330" x="6934200" y="1363663"/>
          <p14:tracePt t="20346" x="6950075" y="1341438"/>
          <p14:tracePt t="20363" x="6964363" y="1311275"/>
          <p14:tracePt t="20380" x="6980238" y="1295400"/>
          <p14:tracePt t="20399" x="6994525" y="1279525"/>
          <p14:tracePt t="20416" x="6994525" y="1273175"/>
          <p14:tracePt t="20438" x="6994525" y="1265238"/>
          <p14:tracePt t="20454" x="7010400" y="1249363"/>
          <p14:tracePt t="20464" x="7018338" y="1249363"/>
          <p14:tracePt t="20483" x="7032625" y="1235075"/>
          <p14:tracePt t="20498" x="7048500" y="1235075"/>
          <p14:tracePt t="20515" x="7056438" y="1227138"/>
          <p14:tracePt t="20530" x="7064375" y="1219200"/>
          <p14:tracePt t="20546" x="7086600" y="1203325"/>
          <p14:tracePt t="20564" x="7102475" y="1189038"/>
          <p14:tracePt t="20564" x="7108825" y="1189038"/>
          <p14:tracePt t="20583" x="7116763" y="1189038"/>
          <p14:tracePt t="20597" x="7116763" y="1181100"/>
          <p14:tracePt t="20614" x="7124700" y="1173163"/>
          <p14:tracePt t="20662" x="7140575" y="1173163"/>
          <p14:tracePt t="20678" x="7146925" y="1165225"/>
          <p14:tracePt t="20686" x="7162800" y="1165225"/>
          <p14:tracePt t="20696" x="7178675" y="1165225"/>
          <p14:tracePt t="20714" x="7208838" y="1165225"/>
          <p14:tracePt t="20731" x="7239000" y="1158875"/>
          <p14:tracePt t="20731" x="7254875" y="1158875"/>
          <p14:tracePt t="20750" x="7261225" y="1158875"/>
          <p14:tracePt t="20765" x="7277100" y="1158875"/>
          <p14:tracePt t="20780" x="7285038" y="1158875"/>
          <p14:tracePt t="20830" x="7299325" y="1158875"/>
          <p14:tracePt t="20839" x="7315200" y="1158875"/>
          <p14:tracePt t="20848" x="7383463" y="1165225"/>
          <p14:tracePt t="20864" x="7445375" y="1181100"/>
          <p14:tracePt t="20882" x="7467600" y="1189038"/>
          <p14:tracePt t="20897" x="7475538" y="1189038"/>
          <p14:tracePt t="20913" x="7497763" y="1189038"/>
          <p14:tracePt t="20974" x="7505700" y="1196975"/>
          <p14:tracePt t="20983" x="7527925" y="1203325"/>
          <p14:tracePt t="20996" x="7543800" y="1203325"/>
          <p14:tracePt t="20996" x="7559675" y="1219200"/>
          <p14:tracePt t="21015" x="7566025" y="1219200"/>
          <p14:tracePt t="21032" x="7597775" y="1241425"/>
          <p14:tracePt t="21047" x="7604125" y="1249363"/>
          <p14:tracePt t="21063" x="7620000" y="1265238"/>
          <p14:tracePt t="21079" x="7642225" y="1287463"/>
          <p14:tracePt t="21095" x="7658100" y="1303338"/>
          <p14:tracePt t="21112" x="7673975" y="1341438"/>
          <p14:tracePt t="21129" x="7680325" y="1363663"/>
          <p14:tracePt t="21145" x="7712075" y="1401763"/>
          <p14:tracePt t="21162" x="7712075" y="1417638"/>
          <p14:tracePt t="21178" x="7734300" y="1431925"/>
          <p14:tracePt t="21195" x="7742238" y="1470025"/>
          <p14:tracePt t="21212" x="7756525" y="1508125"/>
          <p14:tracePt t="21232" x="7788275" y="1546225"/>
          <p14:tracePt t="21248" x="7802563" y="1577975"/>
          <p14:tracePt t="21265" x="7818438" y="1592263"/>
          <p14:tracePt t="21278" x="7840663" y="1630363"/>
          <p14:tracePt t="21296" x="7864475" y="1660525"/>
          <p14:tracePt t="21313" x="7878763" y="1692275"/>
          <p14:tracePt t="21329" x="7894638" y="1714500"/>
          <p14:tracePt t="21345" x="7894638" y="1744663"/>
          <p14:tracePt t="21363" x="7916863" y="1774825"/>
          <p14:tracePt t="21380" x="7924800" y="1790700"/>
          <p14:tracePt t="21397" x="7924800" y="1798638"/>
          <p14:tracePt t="21414" x="7947025" y="1836738"/>
          <p14:tracePt t="21432" x="7978775" y="1874838"/>
          <p14:tracePt t="21448" x="8001000" y="1912938"/>
          <p14:tracePt t="21464" x="8023225" y="1951038"/>
          <p14:tracePt t="21482" x="8054975" y="1973263"/>
          <p14:tracePt t="21497" x="8069263" y="2019300"/>
          <p14:tracePt t="21514" x="8077200" y="2041525"/>
          <p14:tracePt t="21530" x="8085138" y="2079625"/>
          <p14:tracePt t="21547" x="8115300" y="2163763"/>
          <p14:tracePt t="21563" x="8131175" y="2217738"/>
          <p14:tracePt t="21579" x="8153400" y="2270125"/>
          <p14:tracePt t="21596" x="8169275" y="2339975"/>
          <p14:tracePt t="21596" x="8169275" y="2354263"/>
          <p14:tracePt t="21615" x="8169275" y="2392363"/>
          <p14:tracePt t="21630" x="8183563" y="2438400"/>
          <p14:tracePt t="21647" x="8183563" y="2498725"/>
          <p14:tracePt t="21663" x="8183563" y="2544763"/>
          <p14:tracePt t="21681" x="8199438" y="2606675"/>
          <p14:tracePt t="21696" x="8207375" y="2659063"/>
          <p14:tracePt t="21714" x="8221663" y="2743200"/>
          <p14:tracePt t="21730" x="8267700" y="2811463"/>
          <p14:tracePt t="21747" x="8267700" y="2849563"/>
          <p14:tracePt t="21763" x="8297863" y="2925763"/>
          <p14:tracePt t="21780" x="8321675" y="2955925"/>
          <p14:tracePt t="21796" x="8328025" y="2987675"/>
          <p14:tracePt t="21796" x="8328025" y="3009900"/>
          <p14:tracePt t="21815" x="8335963" y="3025775"/>
          <p14:tracePt t="21829" x="8374063" y="3108325"/>
          <p14:tracePt t="21847" x="8412163" y="3154363"/>
          <p14:tracePt t="21865" x="8466138" y="3208338"/>
          <p14:tracePt t="21880" x="8512175" y="3246438"/>
          <p14:tracePt t="21896" x="8550275" y="3284538"/>
          <p14:tracePt t="21913" x="8564563" y="3292475"/>
          <p14:tracePt t="21928" x="8572500" y="3298825"/>
          <p14:tracePt t="21945" x="8580438" y="3298825"/>
          <p14:tracePt t="21998" x="8594725" y="3314700"/>
          <p14:tracePt t="22006" x="8602663" y="3314700"/>
          <p14:tracePt t="22014" x="8610600" y="3322638"/>
          <p14:tracePt t="22031" x="8626475" y="3330575"/>
          <p14:tracePt t="22054" x="8626475" y="3336925"/>
          <p14:tracePt t="22064" x="8640763" y="3352800"/>
          <p14:tracePt t="22080" x="8656638" y="3368675"/>
          <p14:tracePt t="22096" x="8670925" y="3390900"/>
          <p14:tracePt t="22113" x="8686800" y="3406775"/>
          <p14:tracePt t="22128" x="8694738" y="3413125"/>
          <p14:tracePt t="22145" x="8702675" y="3421063"/>
          <p14:tracePt t="22174" x="8702675" y="3429000"/>
          <p14:tracePt t="22230" x="8702675" y="3436938"/>
          <p14:tracePt t="23131" x="8702675" y="3444875"/>
          <p14:tracePt t="24142" x="8694738" y="3444875"/>
          <p14:tracePt t="25049" x="8686800" y="3444875"/>
          <p14:tracePt t="25470" x="8670925" y="3429000"/>
          <p14:tracePt t="25910" x="8670925" y="3421063"/>
          <p14:tracePt t="26102" x="8664575" y="3413125"/>
          <p14:tracePt t="26166" x="8656638" y="3413125"/>
          <p14:tracePt t="26238" x="8648700" y="3413125"/>
          <p14:tracePt t="26398" x="8656638" y="3413125"/>
          <p14:tracePt t="26742" x="8664575" y="3406775"/>
          <p14:tracePt t="26790" x="8664575" y="3398838"/>
          <p14:tracePt t="27190" x="8656638" y="3390900"/>
          <p14:tracePt t="27198" x="8640763" y="3382963"/>
          <p14:tracePt t="27207" x="8632825" y="3375025"/>
          <p14:tracePt t="27223" x="8610600" y="3352800"/>
          <p14:tracePt t="27240" x="8588375" y="3336925"/>
          <p14:tracePt t="27257" x="8504238" y="3276600"/>
          <p14:tracePt t="27276" x="8389938" y="3216275"/>
          <p14:tracePt t="27292" x="8199438" y="3063875"/>
          <p14:tracePt t="27308" x="8031163" y="2979738"/>
          <p14:tracePt t="27324" x="7878763" y="2887663"/>
          <p14:tracePt t="27340" x="7734300" y="2811463"/>
          <p14:tracePt t="27357" x="7627938" y="2751138"/>
          <p14:tracePt t="27357" x="7589838" y="2735263"/>
          <p14:tracePt t="27376" x="7483475" y="2674938"/>
          <p14:tracePt t="27392" x="7353300" y="2620963"/>
          <p14:tracePt t="27407" x="7078663" y="2454275"/>
          <p14:tracePt t="27425" x="6765925" y="2324100"/>
          <p14:tracePt t="27440" x="6575425" y="2232025"/>
          <p14:tracePt t="27458" x="6416675" y="2141538"/>
          <p14:tracePt t="27474" x="6286500" y="2087563"/>
          <p14:tracePt t="27493" x="6103938" y="1989138"/>
          <p14:tracePt t="27507" x="5821363" y="1882775"/>
          <p14:tracePt t="27523" x="5287963" y="1722438"/>
          <p14:tracePt t="27540" x="4732338" y="1570038"/>
          <p14:tracePt t="27540" x="4518025" y="1501775"/>
          <p14:tracePt t="27559" x="4275138" y="1409700"/>
          <p14:tracePt t="27576" x="4092575" y="1355725"/>
          <p14:tracePt t="27592" x="3940175" y="1287463"/>
          <p14:tracePt t="27608" x="3856038" y="1279525"/>
          <p14:tracePt t="27625" x="3711575" y="1241425"/>
          <p14:tracePt t="27641" x="3459163" y="1127125"/>
          <p14:tracePt t="27656" x="3094038" y="1104900"/>
          <p14:tracePt t="27674" x="2933700" y="1104900"/>
          <p14:tracePt t="27690" x="2797175" y="1104900"/>
          <p14:tracePt t="27707" x="2689225" y="1104900"/>
          <p14:tracePt t="27724" x="2590800" y="1112838"/>
          <p14:tracePt t="27740" x="2454275" y="1112838"/>
          <p14:tracePt t="27756" x="2239963" y="1112838"/>
          <p14:tracePt t="27756" x="2133600" y="1112838"/>
          <p14:tracePt t="27775" x="1973263" y="1112838"/>
          <p14:tracePt t="27792" x="1858963" y="1112838"/>
          <p14:tracePt t="27808" x="1806575" y="1112838"/>
          <p14:tracePt t="27825" x="1774825" y="1112838"/>
          <p14:tracePt t="27841" x="1698625" y="1112838"/>
          <p14:tracePt t="27857" x="1638300" y="1112838"/>
          <p14:tracePt t="27874" x="1554163" y="1112838"/>
          <p14:tracePt t="27890" x="1455738" y="1112838"/>
          <p14:tracePt t="27907" x="1349375" y="1112838"/>
          <p14:tracePt t="27923" x="1219200" y="1112838"/>
          <p14:tracePt t="27939" x="1036638" y="1112838"/>
          <p14:tracePt t="27956" x="815975" y="1104900"/>
          <p14:tracePt t="27956" x="723900" y="1104900"/>
          <p14:tracePt t="27975" x="601663" y="1104900"/>
          <p14:tracePt t="27992" x="541338" y="1104900"/>
          <p14:tracePt t="28007" x="533400" y="1104900"/>
          <p14:tracePt t="28025" x="525463" y="1096963"/>
          <p14:tracePt t="28045" x="517525" y="1089025"/>
          <p14:tracePt t="28061" x="495300" y="1089025"/>
          <p14:tracePt t="28077" x="479425" y="1074738"/>
          <p14:tracePt t="28088" x="465138" y="1074738"/>
          <p14:tracePt t="28105" x="465138" y="1058863"/>
          <p14:tracePt t="28222" x="473075" y="1058863"/>
          <p14:tracePt t="28230" x="479425" y="1058863"/>
          <p14:tracePt t="28286" x="487363" y="1058863"/>
          <p14:tracePt t="28294" x="495300" y="1058863"/>
          <p14:tracePt t="28305" x="517525" y="1058863"/>
          <p14:tracePt t="28323" x="541338" y="1058863"/>
          <p14:tracePt t="28340" x="563563" y="1058863"/>
          <p14:tracePt t="28340" x="571500" y="1058863"/>
          <p14:tracePt t="28359" x="579438" y="1058863"/>
          <p14:tracePt t="28382" x="579438" y="1050925"/>
          <p14:tracePt t="28406" x="587375" y="1044575"/>
          <p14:tracePt t="28414" x="601663" y="1044575"/>
          <p14:tracePt t="28430" x="609600" y="1044575"/>
          <p14:tracePt t="28446" x="617538" y="1044575"/>
          <p14:tracePt t="28456" x="625475" y="1028700"/>
          <p14:tracePt t="28502" x="631825" y="1028700"/>
          <p14:tracePt t="28510" x="639763" y="1020763"/>
          <p14:tracePt t="28522" x="663575" y="1012825"/>
          <p14:tracePt t="28539" x="677863" y="1012825"/>
          <p14:tracePt t="28555" x="685800" y="1012825"/>
          <p14:tracePt t="28572" x="693738" y="1012825"/>
          <p14:tracePt t="28588" x="715963" y="1006475"/>
          <p14:tracePt t="28608" x="731838" y="1006475"/>
          <p14:tracePt t="28624" x="762000" y="998538"/>
          <p14:tracePt t="28640" x="784225" y="982663"/>
          <p14:tracePt t="28656" x="815975" y="982663"/>
          <p14:tracePt t="28672" x="860425" y="982663"/>
          <p14:tracePt t="28689" x="906463" y="982663"/>
          <p14:tracePt t="28707" x="914400" y="982663"/>
          <p14:tracePt t="28721" x="930275" y="982663"/>
          <p14:tracePt t="28782" x="944563" y="982663"/>
          <p14:tracePt t="28807" x="974725" y="982663"/>
          <p14:tracePt t="28814" x="990600" y="982663"/>
          <p14:tracePt t="28824" x="1044575" y="982663"/>
          <p14:tracePt t="28841" x="1058863" y="982663"/>
          <p14:tracePt t="28855" x="1066800" y="982663"/>
          <p14:tracePt t="28872" x="1074738" y="982663"/>
          <p14:tracePt t="28934" x="1082675" y="982663"/>
          <p14:tracePt t="28942" x="1089025" y="982663"/>
          <p14:tracePt t="28954" x="1120775" y="982663"/>
          <p14:tracePt t="28972" x="1143000" y="974725"/>
          <p14:tracePt t="28992" x="1150938" y="974725"/>
          <p14:tracePt t="29014" x="1158875" y="974725"/>
          <p14:tracePt t="29030" x="1181100" y="968375"/>
          <p14:tracePt t="29039" x="1203325" y="952500"/>
          <p14:tracePt t="29055" x="1235075" y="952500"/>
          <p14:tracePt t="29072" x="1257300" y="952500"/>
          <p14:tracePt t="29087" x="1279525" y="952500"/>
          <p14:tracePt t="29104" x="1303338" y="952500"/>
          <p14:tracePt t="29122" x="1333500" y="952500"/>
          <p14:tracePt t="29138" x="1355725" y="952500"/>
          <p14:tracePt t="29155" x="1379538" y="944563"/>
          <p14:tracePt t="29171" x="1387475" y="936625"/>
          <p14:tracePt t="29187" x="1401763" y="936625"/>
          <p14:tracePt t="29206" x="1417638" y="936625"/>
          <p14:tracePt t="29222" x="1425575" y="936625"/>
          <p14:tracePt t="29237" x="1485900" y="936625"/>
          <p14:tracePt t="29255" x="1493838" y="936625"/>
          <p14:tracePt t="29272" x="1508125" y="936625"/>
          <p14:tracePt t="29287" x="1539875" y="936625"/>
          <p14:tracePt t="29304" x="1584325" y="936625"/>
          <p14:tracePt t="29322" x="1638300" y="936625"/>
          <p14:tracePt t="29337" x="1676400" y="936625"/>
          <p14:tracePt t="29355" x="1684338" y="936625"/>
          <p14:tracePt t="29370" x="1692275" y="930275"/>
          <p14:tracePt t="29422" x="1698625" y="922338"/>
          <p14:tracePt t="29439" x="1714500" y="922338"/>
          <p14:tracePt t="29446" x="1736725" y="922338"/>
          <p14:tracePt t="29456" x="1774825" y="922338"/>
          <p14:tracePt t="29471" x="1782763" y="922338"/>
          <p14:tracePt t="29488" x="1790700" y="922338"/>
          <p14:tracePt t="29504" x="1798638" y="922338"/>
          <p14:tracePt t="29521" x="1806575" y="922338"/>
          <p14:tracePt t="29536" x="1812925" y="922338"/>
          <p14:tracePt t="29553" x="1828800" y="922338"/>
          <p14:tracePt t="29571" x="1836738" y="922338"/>
          <p14:tracePt t="29622" x="1844675" y="922338"/>
          <p14:tracePt t="29630" x="1851025" y="922338"/>
          <p14:tracePt t="29640" x="1874838" y="922338"/>
          <p14:tracePt t="29656" x="1889125" y="922338"/>
          <p14:tracePt t="29673" x="1897063" y="922338"/>
          <p14:tracePt t="29687" x="1905000" y="922338"/>
          <p14:tracePt t="29704" x="1912938" y="922338"/>
          <p14:tracePt t="29721" x="1927225" y="922338"/>
          <p14:tracePt t="29737" x="1958975" y="922338"/>
          <p14:tracePt t="29755" x="1973263" y="922338"/>
          <p14:tracePt t="29770" x="1989138" y="922338"/>
          <p14:tracePt t="29846" x="1997075" y="922338"/>
          <p14:tracePt t="29862" x="2003425" y="922338"/>
          <p14:tracePt t="29950" x="2011363" y="922338"/>
          <p14:tracePt t="29966" x="2019300" y="922338"/>
          <p14:tracePt t="30006" x="2027238" y="922338"/>
          <p14:tracePt t="30892" x="2019300" y="922338"/>
          <p14:tracePt t="33031" x="2027238" y="922338"/>
          <p14:tracePt t="33286" x="2035175" y="922338"/>
          <p14:tracePt t="34006" x="2035175" y="930275"/>
          <p14:tracePt t="34374" x="2035175" y="944563"/>
          <p14:tracePt t="34478" x="2041525" y="944563"/>
          <p14:tracePt t="35014" x="2049463" y="944563"/>
          <p14:tracePt t="35078" x="2057400" y="944563"/>
          <p14:tracePt t="35086" x="2057400" y="952500"/>
          <p14:tracePt t="35098" x="2065338" y="952500"/>
          <p14:tracePt t="35134" x="2073275" y="952500"/>
          <p14:tracePt t="35142" x="2079625" y="952500"/>
          <p14:tracePt t="35150" x="2087563" y="952500"/>
          <p14:tracePt t="35165" x="2095500" y="952500"/>
          <p14:tracePt t="35230" x="2111375" y="952500"/>
          <p14:tracePt t="35862" x="2125663" y="952500"/>
          <p14:tracePt t="35870" x="2141538" y="952500"/>
          <p14:tracePt t="35880" x="2155825" y="952500"/>
          <p14:tracePt t="35926" x="2171700" y="952500"/>
          <p14:tracePt t="35942" x="2193925" y="952500"/>
          <p14:tracePt t="35950" x="2209800" y="960438"/>
          <p14:tracePt t="35965" x="2270125" y="968375"/>
          <p14:tracePt t="35965" x="2293938" y="968375"/>
          <p14:tracePt t="35985" x="2308225" y="968375"/>
          <p14:tracePt t="36000" x="2324100" y="968375"/>
          <p14:tracePt t="36061" x="2354263" y="968375"/>
          <p14:tracePt t="36069" x="2378075" y="968375"/>
          <p14:tracePt t="36080" x="2416175" y="968375"/>
          <p14:tracePt t="36098" x="2460625" y="982663"/>
          <p14:tracePt t="36115" x="2484438" y="982663"/>
          <p14:tracePt t="36131" x="2498725" y="982663"/>
          <p14:tracePt t="36147" x="2506663" y="982663"/>
          <p14:tracePt t="36190" x="2522538" y="982663"/>
          <p14:tracePt t="36199" x="2536825" y="982663"/>
          <p14:tracePt t="36206" x="2560638" y="982663"/>
          <p14:tracePt t="36215" x="2636838" y="982663"/>
          <p14:tracePt t="36233" x="2689225" y="982663"/>
          <p14:tracePt t="36249" x="2697163" y="982663"/>
          <p14:tracePt t="36265" x="2705100" y="982663"/>
          <p14:tracePt t="36281" x="2713038" y="982663"/>
          <p14:tracePt t="36297" x="2751138" y="982663"/>
          <p14:tracePt t="36313" x="2789238" y="982663"/>
          <p14:tracePt t="36330" x="2819400" y="982663"/>
          <p14:tracePt t="36347" x="2827338" y="982663"/>
          <p14:tracePt t="36364" x="2835275" y="982663"/>
          <p14:tracePt t="36380" x="2841625" y="982663"/>
          <p14:tracePt t="36406" x="2849563" y="982663"/>
          <p14:tracePt t="36415" x="2857500" y="982663"/>
          <p14:tracePt t="36480" x="2873375" y="982663"/>
          <p14:tracePt t="36510" x="2879725" y="982663"/>
          <p14:tracePt t="36526" x="2903538" y="998538"/>
          <p14:tracePt t="36534" x="2917825" y="998538"/>
          <p14:tracePt t="36550" x="2925763" y="998538"/>
          <p14:tracePt t="36564" x="2941638" y="998538"/>
          <p14:tracePt t="36564" x="2949575" y="998538"/>
          <p14:tracePt t="36583" x="2955925" y="998538"/>
          <p14:tracePt t="36606" x="2963863" y="998538"/>
          <p14:tracePt t="36615" x="2987675" y="998538"/>
          <p14:tracePt t="36631" x="3040063" y="998538"/>
          <p14:tracePt t="36648" x="3078163" y="1012825"/>
          <p14:tracePt t="36665" x="3124200" y="1012825"/>
          <p14:tracePt t="36681" x="3162300" y="1020763"/>
          <p14:tracePt t="36698" x="3178175" y="1020763"/>
          <p14:tracePt t="36790" x="3192463" y="1020763"/>
          <p14:tracePt t="36798" x="3208338" y="1020763"/>
          <p14:tracePt t="36822" x="3216275" y="1020763"/>
          <p14:tracePt t="36838" x="3222625" y="1020763"/>
          <p14:tracePt t="36870" x="3230563" y="1020763"/>
          <p14:tracePt t="36894" x="3246438" y="1020763"/>
          <p14:tracePt t="36910" x="3260725" y="1020763"/>
          <p14:tracePt t="36918" x="3268663" y="1020763"/>
          <p14:tracePt t="36930" x="3298825" y="1020763"/>
          <p14:tracePt t="36947" x="3306763" y="1028700"/>
          <p14:tracePt t="36964" x="3322638" y="1028700"/>
          <p14:tracePt t="37022" x="3330575" y="1028700"/>
          <p14:tracePt t="37038" x="3336925" y="1028700"/>
          <p14:tracePt t="37047" x="3352800" y="1028700"/>
          <p14:tracePt t="37126" x="3360738" y="1028700"/>
          <p14:tracePt t="37814" x="3368675" y="1028700"/>
          <p14:tracePt t="37830" x="3375025" y="1028700"/>
          <p14:tracePt t="37854" x="3382963" y="1028700"/>
          <p14:tracePt t="37886" x="3390900" y="1028700"/>
          <p14:tracePt t="37895" x="3406775" y="1028700"/>
          <p14:tracePt t="37910" x="3413125" y="1028700"/>
          <p14:tracePt t="37927" x="3421063" y="1028700"/>
          <p14:tracePt t="37934" x="3429000" y="1028700"/>
          <p14:tracePt t="37945" x="3444875" y="1028700"/>
          <p14:tracePt t="37964" x="3459163" y="1028700"/>
          <p14:tracePt t="37964" x="3475038" y="1028700"/>
          <p14:tracePt t="37982" x="3489325" y="1028700"/>
          <p14:tracePt t="37996" x="3505200" y="1028700"/>
          <p14:tracePt t="38012" x="3527425" y="1028700"/>
          <p14:tracePt t="38029" x="3535363" y="1028700"/>
          <p14:tracePt t="38078" x="3543300" y="1028700"/>
          <p14:tracePt t="38086" x="3551238" y="1028700"/>
          <p14:tracePt t="38096" x="3565525" y="1028700"/>
          <p14:tracePt t="38113" x="3581400" y="1028700"/>
          <p14:tracePt t="38130" x="3597275" y="1028700"/>
          <p14:tracePt t="38145" x="3611563" y="1028700"/>
          <p14:tracePt t="38162" x="3619500" y="1028700"/>
          <p14:tracePt t="38198" x="3627438" y="1028700"/>
          <p14:tracePt t="38214" x="3641725" y="1028700"/>
          <p14:tracePt t="38222" x="3657600" y="1028700"/>
          <p14:tracePt t="38231" x="3687763" y="1028700"/>
          <p14:tracePt t="38248" x="3725863" y="1028700"/>
          <p14:tracePt t="38265" x="3733800" y="1028700"/>
          <p14:tracePt t="38280" x="3749675" y="1028700"/>
          <p14:tracePt t="38294" x="3756025" y="1028700"/>
          <p14:tracePt t="38317" x="3771900" y="1028700"/>
          <p14:tracePt t="38341" x="3794125" y="1028700"/>
          <p14:tracePt t="38349" x="3817938" y="1028700"/>
          <p14:tracePt t="38361" x="3894138" y="1020763"/>
          <p14:tracePt t="38378" x="3932238" y="1012825"/>
          <p14:tracePt t="38394" x="3954463" y="1012825"/>
          <p14:tracePt t="38411" x="3970338" y="1012825"/>
          <p14:tracePt t="38428" x="3978275" y="1012825"/>
          <p14:tracePt t="38447" x="3992563" y="1006475"/>
          <p14:tracePt t="38464" x="4000500" y="1006475"/>
          <p14:tracePt t="38486" x="4008438" y="1006475"/>
          <p14:tracePt t="38496" x="4038600" y="1006475"/>
          <p14:tracePt t="38513" x="4076700" y="998538"/>
          <p14:tracePt t="38530" x="4130675" y="998538"/>
          <p14:tracePt t="38545" x="4160838" y="998538"/>
          <p14:tracePt t="38562" x="4175125" y="998538"/>
          <p14:tracePt t="38629" x="4183063" y="990600"/>
          <p14:tracePt t="38654" x="4191000" y="990600"/>
          <p14:tracePt t="38662" x="4206875" y="990600"/>
          <p14:tracePt t="38680" x="4229100" y="990600"/>
          <p14:tracePt t="38696" x="4251325" y="990600"/>
          <p14:tracePt t="38712" x="4251325" y="982663"/>
          <p14:tracePt t="38728" x="4259263" y="982663"/>
          <p14:tracePt t="38745" x="4275138" y="982663"/>
          <p14:tracePt t="38822" x="4297363" y="982663"/>
          <p14:tracePt t="38830" x="4327525" y="990600"/>
          <p14:tracePt t="38847" x="4335463" y="998538"/>
          <p14:tracePt t="38870" x="4327525" y="1012825"/>
          <p14:tracePt t="39070" x="4297363" y="998538"/>
          <p14:tracePt t="39078" x="4237038" y="944563"/>
          <p14:tracePt t="39086" x="4206875" y="930275"/>
          <p14:tracePt t="39098" x="4191000" y="922338"/>
          <p14:tracePt t="39113" x="4183063" y="922338"/>
          <p14:tracePt t="39129" x="4160838" y="922338"/>
          <p14:tracePt t="39145" x="4137025" y="922338"/>
          <p14:tracePt t="39161" x="4122738" y="922338"/>
          <p14:tracePt t="39177" x="4098925" y="922338"/>
          <p14:tracePt t="39194" x="4076700" y="922338"/>
          <p14:tracePt t="39211" x="4054475" y="922338"/>
          <p14:tracePt t="39228" x="4022725" y="922338"/>
          <p14:tracePt t="39228" x="4008438" y="922338"/>
          <p14:tracePt t="39247" x="3992563" y="922338"/>
          <p14:tracePt t="39264" x="3978275" y="922338"/>
          <p14:tracePt t="39280" x="3962400" y="922338"/>
          <p14:tracePt t="39295" x="3940175" y="922338"/>
          <p14:tracePt t="39311" x="3902075" y="922338"/>
          <p14:tracePt t="39329" x="3894138" y="922338"/>
          <p14:tracePt t="39343" x="3870325" y="922338"/>
          <p14:tracePt t="39360" x="3848100" y="922338"/>
          <p14:tracePt t="39377" x="3794125" y="922338"/>
          <p14:tracePt t="39394" x="3725863" y="944563"/>
          <p14:tracePt t="39411" x="3673475" y="944563"/>
          <p14:tracePt t="39428" x="3649663" y="944563"/>
          <p14:tracePt t="39444" x="3635375" y="952500"/>
          <p14:tracePt t="39444" x="3627438" y="960438"/>
          <p14:tracePt t="39463" x="3603625" y="960438"/>
          <p14:tracePt t="39487" x="3589338" y="960438"/>
          <p14:tracePt t="39495" x="3559175" y="960438"/>
          <p14:tracePt t="39513" x="3513138" y="974725"/>
          <p14:tracePt t="39529" x="3475038" y="982663"/>
          <p14:tracePt t="39546" x="3459163" y="990600"/>
          <p14:tracePt t="39562" x="3444875" y="990600"/>
          <p14:tracePt t="39578" x="3413125" y="998538"/>
          <p14:tracePt t="39595" x="3390900" y="998538"/>
          <p14:tracePt t="39611" x="3382963" y="998538"/>
          <p14:tracePt t="39627" x="3375025" y="998538"/>
          <p14:tracePt t="39644" x="3360738" y="998538"/>
          <p14:tracePt t="39661" x="3344863" y="990600"/>
          <p14:tracePt t="39661" x="3336925" y="990600"/>
          <p14:tracePt t="39679" x="3314700" y="990600"/>
          <p14:tracePt t="39695" x="3284538" y="990600"/>
          <p14:tracePt t="39712" x="3246438" y="990600"/>
          <p14:tracePt t="39728" x="3192463" y="990600"/>
          <p14:tracePt t="39746" x="3184525" y="990600"/>
          <p14:tracePt t="39760" x="3192463" y="990600"/>
          <p14:tracePt t="39950" x="3200400" y="990600"/>
          <p14:tracePt t="39966" x="3216275" y="990600"/>
          <p14:tracePt t="39974" x="3222625" y="990600"/>
          <p14:tracePt t="39982" x="3238500" y="990600"/>
          <p14:tracePt t="39994" x="3268663" y="990600"/>
          <p14:tracePt t="40011" x="3292475" y="990600"/>
          <p14:tracePt t="40028" x="3322638" y="990600"/>
          <p14:tracePt t="40043" x="3336925" y="990600"/>
          <p14:tracePt t="40060" x="3352800" y="990600"/>
          <p14:tracePt t="40076" x="3406775" y="990600"/>
          <p14:tracePt t="40076" x="3413125" y="982663"/>
          <p14:tracePt t="40096" x="3421063" y="982663"/>
          <p14:tracePt t="40111" x="3429000" y="982663"/>
          <p14:tracePt t="40199" x="3436938" y="982663"/>
          <p14:tracePt t="40206" x="3444875" y="982663"/>
          <p14:tracePt t="40214" x="3459163" y="982663"/>
          <p14:tracePt t="40226" x="3467100" y="982663"/>
          <p14:tracePt t="40246" x="3475038" y="982663"/>
          <p14:tracePt t="40271" x="3489325" y="982663"/>
          <p14:tracePt t="40286" x="3505200" y="982663"/>
          <p14:tracePt t="40295" x="3559175" y="982663"/>
          <p14:tracePt t="40311" x="3589338" y="982663"/>
          <p14:tracePt t="40328" x="3603625" y="982663"/>
          <p14:tracePt t="40342" x="3619500" y="982663"/>
          <p14:tracePt t="40422" x="3635375" y="982663"/>
          <p14:tracePt t="40430" x="3665538" y="982663"/>
          <p14:tracePt t="40443" x="3703638" y="982663"/>
          <p14:tracePt t="40460" x="3717925" y="982663"/>
          <p14:tracePt t="40476" x="3725863" y="982663"/>
          <p14:tracePt t="40495" x="3733800" y="982663"/>
          <p14:tracePt t="40511" x="3756025" y="982663"/>
          <p14:tracePt t="40529" x="3810000" y="982663"/>
          <p14:tracePt t="40544" x="3848100" y="982663"/>
          <p14:tracePt t="40560" x="3856038" y="982663"/>
          <p14:tracePt t="40575" x="3863975" y="982663"/>
          <p14:tracePt t="40592" x="3878263" y="982663"/>
          <p14:tracePt t="40609" x="3894138" y="982663"/>
          <p14:tracePt t="40625" x="3908425" y="982663"/>
          <p14:tracePt t="40642" x="3924300" y="982663"/>
          <p14:tracePt t="40658" x="3932238" y="982663"/>
          <p14:tracePt t="40734" x="3946525" y="982663"/>
          <p14:tracePt t="40750" x="3954463" y="982663"/>
          <p14:tracePt t="40782" x="3962400" y="982663"/>
          <p14:tracePt t="40791" x="3984625" y="990600"/>
          <p14:tracePt t="40798" x="3992563" y="990600"/>
          <p14:tracePt t="40809" x="4016375" y="998538"/>
          <p14:tracePt t="40827" x="4022725" y="998538"/>
          <p14:tracePt t="40843" x="4038600" y="998538"/>
          <p14:tracePt t="40860" x="4054475" y="998538"/>
          <p14:tracePt t="40910" x="4068763" y="998538"/>
          <p14:tracePt t="40918" x="4084638" y="998538"/>
          <p14:tracePt t="40927" x="4152900" y="998538"/>
          <p14:tracePt t="40944" x="4229100" y="1012825"/>
          <p14:tracePt t="40962" x="4244975" y="1012825"/>
          <p14:tracePt t="40976" x="4251325" y="1012825"/>
          <p14:tracePt t="41046" x="4259263" y="1012825"/>
          <p14:tracePt t="41078" x="4251325" y="1006475"/>
          <p14:tracePt t="41222" x="4244975" y="1006475"/>
          <p14:tracePt t="41230" x="4229100" y="998538"/>
          <p14:tracePt t="41242" x="4221163" y="998538"/>
          <p14:tracePt t="41258" x="4198938" y="990600"/>
          <p14:tracePt t="41258" x="4191000" y="990600"/>
          <p14:tracePt t="41280" x="4183063" y="990600"/>
          <p14:tracePt t="41292" x="4152900" y="990600"/>
          <p14:tracePt t="41292" x="4130675" y="982663"/>
          <p14:tracePt t="41312" x="4060825" y="982663"/>
          <p14:tracePt t="41328" x="3962400" y="982663"/>
          <p14:tracePt t="41344" x="3894138" y="982663"/>
          <p14:tracePt t="41360" x="3856038" y="982663"/>
          <p14:tracePt t="41377" x="3825875" y="982663"/>
          <p14:tracePt t="41392" x="3794125" y="982663"/>
          <p14:tracePt t="41409" x="3763963" y="982663"/>
          <p14:tracePt t="41425" x="3725863" y="982663"/>
          <p14:tracePt t="41442" x="3703638" y="982663"/>
          <p14:tracePt t="41459" x="3657600" y="982663"/>
          <p14:tracePt t="41475" x="3611563" y="982663"/>
          <p14:tracePt t="41492" x="3573463" y="982663"/>
          <p14:tracePt t="41492" x="3559175" y="982663"/>
          <p14:tracePt t="41511" x="3543300" y="982663"/>
          <p14:tracePt t="41526" x="3527425" y="982663"/>
          <p14:tracePt t="41541" x="3513138" y="982663"/>
          <p14:tracePt t="41565" x="3497263" y="982663"/>
          <p14:tracePt t="41575" x="3421063" y="982663"/>
          <p14:tracePt t="41593" x="3360738" y="982663"/>
          <p14:tracePt t="41610" x="3306763" y="982663"/>
          <p14:tracePt t="41625" x="3284538" y="982663"/>
          <p14:tracePt t="41642" x="3268663" y="982663"/>
          <p14:tracePt t="41660" x="3260725" y="982663"/>
          <p14:tracePt t="41675" x="3246438" y="982663"/>
          <p14:tracePt t="41675" x="3238500" y="982663"/>
          <p14:tracePt t="41695" x="3246438" y="982663"/>
          <p14:tracePt t="41926" x="3254375" y="982663"/>
          <p14:tracePt t="41934" x="3268663" y="982663"/>
          <p14:tracePt t="41943" x="3298825" y="990600"/>
          <p14:tracePt t="41959" x="3336925" y="990600"/>
          <p14:tracePt t="41976" x="3382963" y="1006475"/>
          <p14:tracePt t="41992" x="3444875" y="1006475"/>
          <p14:tracePt t="42009" x="3482975" y="1006475"/>
          <p14:tracePt t="42026" x="3513138" y="1006475"/>
          <p14:tracePt t="42042" x="3527425" y="1006475"/>
          <p14:tracePt t="42058" x="3543300" y="1006475"/>
          <p14:tracePt t="42075" x="3559175" y="1006475"/>
          <p14:tracePt t="42091" x="3589338" y="1006475"/>
          <p14:tracePt t="42091" x="3603625" y="1006475"/>
          <p14:tracePt t="42111" x="3619500" y="1006475"/>
          <p14:tracePt t="42125" x="3673475" y="1006475"/>
          <p14:tracePt t="42143" x="3703638" y="1006475"/>
          <p14:tracePt t="42159" x="3741738" y="1006475"/>
          <p14:tracePt t="42176" x="3779838" y="1006475"/>
          <p14:tracePt t="42192" x="3825875" y="1006475"/>
          <p14:tracePt t="42208" x="3878263" y="1006475"/>
          <p14:tracePt t="42225" x="3932238" y="1006475"/>
          <p14:tracePt t="42241" x="3984625" y="1006475"/>
          <p14:tracePt t="42258" x="4016375" y="1006475"/>
          <p14:tracePt t="42277" x="4022725" y="1006475"/>
          <p14:tracePt t="42290" x="4030663" y="1006475"/>
          <p14:tracePt t="42307" x="4038600" y="1006475"/>
          <p14:tracePt t="42326" x="4046538" y="1006475"/>
          <p14:tracePt t="42340" x="4084638" y="1006475"/>
          <p14:tracePt t="42361" x="4137025" y="998538"/>
          <p14:tracePt t="42375" x="4175125" y="990600"/>
          <p14:tracePt t="42392" x="4198938" y="982663"/>
          <p14:tracePt t="42408" x="4206875" y="974725"/>
          <p14:tracePt t="42424" x="4221163" y="974725"/>
          <p14:tracePt t="42441" x="4229100" y="974725"/>
          <p14:tracePt t="42462" x="4251325" y="974725"/>
          <p14:tracePt t="42474" x="4259263" y="974725"/>
          <p14:tracePt t="42622" x="4267200" y="974725"/>
          <p14:tracePt t="42630" x="4275138" y="974725"/>
          <p14:tracePt t="42640" x="4267200" y="974725"/>
          <p14:tracePt t="42838" x="4244975" y="974725"/>
          <p14:tracePt t="42886" x="4229100" y="974725"/>
          <p14:tracePt t="42902" x="4213225" y="974725"/>
          <p14:tracePt t="42926" x="4198938" y="982663"/>
          <p14:tracePt t="42934" x="4183063" y="982663"/>
          <p14:tracePt t="42950" x="4168775" y="982663"/>
          <p14:tracePt t="42959" x="4130675" y="990600"/>
          <p14:tracePt t="42977" x="4106863" y="998538"/>
          <p14:tracePt t="42992" x="4092575" y="998538"/>
          <p14:tracePt t="43007" x="4076700" y="998538"/>
          <p14:tracePt t="43037" x="4068763" y="998538"/>
          <p14:tracePt t="43053" x="4046538" y="998538"/>
          <p14:tracePt t="43061" x="4030663" y="998538"/>
          <p14:tracePt t="43073" x="3978275" y="998538"/>
          <p14:tracePt t="43091" x="3924300" y="1006475"/>
          <p14:tracePt t="43108" x="3886200" y="1006475"/>
          <p14:tracePt t="43108" x="3870325" y="1006475"/>
          <p14:tracePt t="43127" x="3856038" y="1006475"/>
          <p14:tracePt t="43140" x="3802063" y="1006475"/>
          <p14:tracePt t="43159" x="3779838" y="1006475"/>
          <p14:tracePt t="43176" x="3756025" y="1006475"/>
          <p14:tracePt t="43191" x="3725863" y="1006475"/>
          <p14:tracePt t="43208" x="3673475" y="1006475"/>
          <p14:tracePt t="43225" x="3597275" y="1006475"/>
          <p14:tracePt t="43242" x="3513138" y="1006475"/>
          <p14:tracePt t="43257" x="3451225" y="1006475"/>
          <p14:tracePt t="43275" x="3406775" y="1012825"/>
          <p14:tracePt t="43275" x="3390900" y="1012825"/>
          <p14:tracePt t="43294" x="3368675" y="1012825"/>
          <p14:tracePt t="43305" x="3330575" y="1012825"/>
          <p14:tracePt t="43323" x="3292475" y="1012825"/>
          <p14:tracePt t="43340" x="3276600" y="1012825"/>
          <p14:tracePt t="43356" x="3268663" y="1012825"/>
          <p14:tracePt t="43373" x="3260725" y="1012825"/>
          <p14:tracePt t="43422" x="3254375" y="1012825"/>
          <p14:tracePt t="43430" x="3238500" y="1012825"/>
          <p14:tracePt t="43440" x="3230563" y="1012825"/>
          <p14:tracePt t="43456" x="3222625" y="1012825"/>
          <p14:tracePt t="43518" x="3222625" y="998538"/>
          <p14:tracePt t="43590" x="3230563" y="990600"/>
          <p14:tracePt t="43614" x="3254375" y="990600"/>
          <p14:tracePt t="43622" x="3292475" y="990600"/>
          <p14:tracePt t="43630" x="3306763" y="990600"/>
          <p14:tracePt t="43640" x="3368675" y="990600"/>
          <p14:tracePt t="43657" x="3406775" y="990600"/>
          <p14:tracePt t="43674" x="3444875" y="990600"/>
          <p14:tracePt t="43690" x="3497263" y="990600"/>
          <p14:tracePt t="43707" x="3589338" y="990600"/>
          <p14:tracePt t="43723" x="3687763" y="990600"/>
          <p14:tracePt t="43740" x="3779838" y="990600"/>
          <p14:tracePt t="43740" x="3810000" y="990600"/>
          <p14:tracePt t="43758" x="3856038" y="990600"/>
          <p14:tracePt t="43776" x="3894138" y="990600"/>
          <p14:tracePt t="43792" x="3940175" y="990600"/>
          <p14:tracePt t="43808" x="3984625" y="990600"/>
          <p14:tracePt t="43825" x="4038600" y="990600"/>
          <p14:tracePt t="43841" x="4076700" y="990600"/>
          <p14:tracePt t="43858" x="4114800" y="990600"/>
          <p14:tracePt t="43874" x="4152900" y="990600"/>
          <p14:tracePt t="43891" x="4191000" y="998538"/>
          <p14:tracePt t="43907" x="4206875" y="998538"/>
          <p14:tracePt t="43922" x="4221163" y="998538"/>
          <p14:tracePt t="43939" x="4221163" y="1006475"/>
          <p14:tracePt t="44070" x="4221163" y="1012825"/>
          <p14:tracePt t="44078" x="4221163" y="1020763"/>
          <p14:tracePt t="44089" x="4198938" y="1020763"/>
          <p14:tracePt t="44107" x="4183063" y="1020763"/>
          <p14:tracePt t="44123" x="4152900" y="1020763"/>
          <p14:tracePt t="44139" x="4084638" y="1020763"/>
          <p14:tracePt t="44139" x="4038600" y="1020763"/>
          <p14:tracePt t="44159" x="4000500" y="1020763"/>
          <p14:tracePt t="44172" x="3916363" y="1020763"/>
          <p14:tracePt t="44191" x="3886200" y="1036638"/>
          <p14:tracePt t="44207" x="3848100" y="1044575"/>
          <p14:tracePt t="44223" x="3733800" y="1044575"/>
          <p14:tracePt t="44240" x="3597275" y="1044575"/>
          <p14:tracePt t="44256" x="3436938" y="1044575"/>
          <p14:tracePt t="44274" x="3322638" y="1044575"/>
          <p14:tracePt t="44289" x="3284538" y="1044575"/>
          <p14:tracePt t="44306" x="3268663" y="1044575"/>
          <p14:tracePt t="44323" x="3292475" y="1044575"/>
          <p14:tracePt t="44525" x="3330575" y="1044575"/>
          <p14:tracePt t="44533" x="3398838" y="1044575"/>
          <p14:tracePt t="44541" x="3459163" y="1044575"/>
          <p14:tracePt t="44554" x="3641725" y="1044575"/>
          <p14:tracePt t="44572" x="3817938" y="1044575"/>
          <p14:tracePt t="44572" x="3886200" y="1044575"/>
          <p14:tracePt t="44591" x="3970338" y="1044575"/>
          <p14:tracePt t="44608" x="3970338" y="1050925"/>
          <p14:tracePt t="44734" x="3962400" y="1050925"/>
          <p14:tracePt t="44742" x="3954463" y="1050925"/>
          <p14:tracePt t="44755" x="3916363" y="1050925"/>
          <p14:tracePt t="44772" x="3902075" y="1050925"/>
          <p14:tracePt t="44772" x="3886200" y="1050925"/>
          <p14:tracePt t="44791" x="3856038" y="1050925"/>
          <p14:tracePt t="44808" x="3840163" y="1050925"/>
          <p14:tracePt t="44830" x="3832225" y="1050925"/>
          <p14:tracePt t="45222" x="3825875" y="1050925"/>
          <p14:tracePt t="45230" x="3817938" y="1050925"/>
          <p14:tracePt t="45239" x="3794125" y="1050925"/>
          <p14:tracePt t="45256" x="3741738" y="1058863"/>
          <p14:tracePt t="45277" x="3665538" y="1096963"/>
          <p14:tracePt t="45287" x="3513138" y="1127125"/>
          <p14:tracePt t="45304" x="3382963" y="1189038"/>
          <p14:tracePt t="45321" x="3178175" y="1249363"/>
          <p14:tracePt t="45339" x="2994025" y="1355725"/>
          <p14:tracePt t="45355" x="2841625" y="1470025"/>
          <p14:tracePt t="45372" x="2720975" y="1562100"/>
          <p14:tracePt t="45372" x="2682875" y="1600200"/>
          <p14:tracePt t="45391" x="2613025" y="1638300"/>
          <p14:tracePt t="45404" x="2522538" y="1730375"/>
          <p14:tracePt t="45423" x="2498725" y="1806575"/>
          <p14:tracePt t="45440" x="2476500" y="1866900"/>
          <p14:tracePt t="45455" x="2468563" y="1927225"/>
          <p14:tracePt t="45472" x="2460625" y="1973263"/>
          <p14:tracePt t="45491" x="2454275" y="1989138"/>
          <p14:tracePt t="45505" x="2454275" y="2003425"/>
          <p14:tracePt t="45522" x="2454275" y="2035175"/>
          <p14:tracePt t="45538" x="2460625" y="2049463"/>
          <p14:tracePt t="45554" x="2484438" y="2049463"/>
          <p14:tracePt t="45570" x="2498725" y="2057400"/>
          <p14:tracePt t="45587" x="2536825" y="2041525"/>
          <p14:tracePt t="45604" x="2552700" y="2041525"/>
          <p14:tracePt t="45604" x="2574925" y="2027238"/>
          <p14:tracePt t="45623" x="2590800" y="2027238"/>
          <p14:tracePt t="45637" x="2651125" y="1989138"/>
          <p14:tracePt t="45655" x="2697163" y="1958975"/>
          <p14:tracePt t="45671" x="2735263" y="1935163"/>
          <p14:tracePt t="45688" x="2751138" y="1889125"/>
          <p14:tracePt t="45704" x="2797175" y="1858963"/>
          <p14:tracePt t="45721" x="2841625" y="1828800"/>
          <p14:tracePt t="45737" x="2849563" y="1820863"/>
          <p14:tracePt t="45753" x="2857500" y="1820863"/>
          <p14:tracePt t="45770" x="2865438" y="1806575"/>
          <p14:tracePt t="45787" x="2865438" y="1798638"/>
          <p14:tracePt t="45807" x="2865438" y="1790700"/>
          <p14:tracePt t="45820" x="2857500" y="1768475"/>
          <p14:tracePt t="45840" x="2849563" y="1736725"/>
          <p14:tracePt t="45856" x="2849563" y="1722438"/>
          <p14:tracePt t="45873" x="2849563" y="1714500"/>
          <p14:tracePt t="45887" x="2841625" y="1698625"/>
          <p14:tracePt t="45904" x="2827338" y="1676400"/>
          <p14:tracePt t="45922" x="2811463" y="1654175"/>
          <p14:tracePt t="45938" x="2789238" y="1616075"/>
          <p14:tracePt t="45954" x="2781300" y="1600200"/>
          <p14:tracePt t="45970" x="2759075" y="1584325"/>
          <p14:tracePt t="45987" x="2759075" y="1546225"/>
          <p14:tracePt t="46007" x="2759075" y="1539875"/>
          <p14:tracePt t="46021" x="2743200" y="1524000"/>
          <p14:tracePt t="46039" x="2727325" y="1485900"/>
          <p14:tracePt t="46055" x="2705100" y="1463675"/>
          <p14:tracePt t="46071" x="2651125" y="1425575"/>
          <p14:tracePt t="46089" x="2590800" y="1387475"/>
          <p14:tracePt t="46106" x="2552700" y="1387475"/>
          <p14:tracePt t="46122" x="2514600" y="1355725"/>
          <p14:tracePt t="46138" x="2492375" y="1349375"/>
          <p14:tracePt t="46155" x="2460625" y="1349375"/>
          <p14:tracePt t="46172" x="2400300" y="1349375"/>
          <p14:tracePt t="46188" x="2346325" y="1349375"/>
          <p14:tracePt t="46204" x="2293938" y="1349375"/>
          <p14:tracePt t="46204" x="2270125" y="1349375"/>
          <p14:tracePt t="46223" x="2225675" y="1349375"/>
          <p14:tracePt t="46239" x="2179638" y="1349375"/>
          <p14:tracePt t="46255" x="2141538" y="1349375"/>
          <p14:tracePt t="46273" x="2095500" y="1333500"/>
          <p14:tracePt t="46289" x="2065338" y="1333500"/>
          <p14:tracePt t="46304" x="2003425" y="1333500"/>
          <p14:tracePt t="46321" x="1897063" y="1333500"/>
          <p14:tracePt t="46337" x="1806575" y="1333500"/>
          <p14:tracePt t="46355" x="1698625" y="1333500"/>
          <p14:tracePt t="46371" x="1616075" y="1333500"/>
          <p14:tracePt t="46388" x="1562100" y="1333500"/>
          <p14:tracePt t="46406" x="1531938" y="1333500"/>
          <p14:tracePt t="46420" x="1493838" y="1333500"/>
          <p14:tracePt t="46420" x="1463675" y="1333500"/>
          <p14:tracePt t="46440" x="1401763" y="1333500"/>
          <p14:tracePt t="46455" x="1303338" y="1333500"/>
          <p14:tracePt t="46472" x="1196975" y="1363663"/>
          <p14:tracePt t="46489" x="1104900" y="1379538"/>
          <p14:tracePt t="46504" x="1028700" y="1401763"/>
          <p14:tracePt t="46521" x="952500" y="1417638"/>
          <p14:tracePt t="46537" x="892175" y="1425575"/>
          <p14:tracePt t="46555" x="830263" y="1439863"/>
          <p14:tracePt t="46571" x="769938" y="1447800"/>
          <p14:tracePt t="46587" x="739775" y="1463675"/>
          <p14:tracePt t="46603" x="708025" y="1485900"/>
          <p14:tracePt t="46619" x="677863" y="1516063"/>
          <p14:tracePt t="46636" x="639763" y="1562100"/>
          <p14:tracePt t="46636" x="625475" y="1577975"/>
          <p14:tracePt t="46654" x="593725" y="1600200"/>
          <p14:tracePt t="46669" x="503238" y="1660525"/>
          <p14:tracePt t="46687" x="479425" y="1684338"/>
          <p14:tracePt t="46704" x="457200" y="1714500"/>
          <p14:tracePt t="46720" x="434975" y="1730375"/>
          <p14:tracePt t="46737" x="411163" y="1744663"/>
          <p14:tracePt t="46755" x="365125" y="1782763"/>
          <p14:tracePt t="46770" x="334963" y="1806575"/>
          <p14:tracePt t="46787" x="304800" y="1836738"/>
          <p14:tracePt t="46804" x="282575" y="1874838"/>
          <p14:tracePt t="46820" x="250825" y="1920875"/>
          <p14:tracePt t="46820" x="244475" y="1927225"/>
          <p14:tracePt t="46839" x="228600" y="1958975"/>
          <p14:tracePt t="46855" x="228600" y="1989138"/>
          <p14:tracePt t="46872" x="228600" y="2019300"/>
          <p14:tracePt t="46888" x="228600" y="2049463"/>
          <p14:tracePt t="46905" x="228600" y="2103438"/>
          <p14:tracePt t="46921" x="244475" y="2141538"/>
          <p14:tracePt t="46938" x="282575" y="2193925"/>
          <p14:tracePt t="46953" x="320675" y="2247900"/>
          <p14:tracePt t="46971" x="365125" y="2324100"/>
          <p14:tracePt t="46987" x="427038" y="2378075"/>
          <p14:tracePt t="47003" x="511175" y="2422525"/>
          <p14:tracePt t="47020" x="579438" y="2460625"/>
          <p14:tracePt t="47020" x="609600" y="2484438"/>
          <p14:tracePt t="47039" x="625475" y="2484438"/>
          <p14:tracePt t="47054" x="685800" y="2514600"/>
          <p14:tracePt t="47072" x="731838" y="2514600"/>
          <p14:tracePt t="47087" x="777875" y="2530475"/>
          <p14:tracePt t="47105" x="868363" y="2552700"/>
          <p14:tracePt t="47121" x="982663" y="2568575"/>
          <p14:tracePt t="47137" x="1112838" y="2598738"/>
          <p14:tracePt t="47154" x="1257300" y="2606675"/>
          <p14:tracePt t="47172" x="1379538" y="2606675"/>
          <p14:tracePt t="47189" x="1493838" y="2613025"/>
          <p14:tracePt t="47206" x="1584325" y="2620963"/>
          <p14:tracePt t="47221" x="1654175" y="2620963"/>
          <p14:tracePt t="47238" x="1730375" y="2620963"/>
          <p14:tracePt t="47238" x="1774825" y="2620963"/>
          <p14:tracePt t="47256" x="1806575" y="2620963"/>
          <p14:tracePt t="47271" x="1958975" y="2620963"/>
          <p14:tracePt t="47290" x="2049463" y="2620963"/>
          <p14:tracePt t="47304" x="2225675" y="2620963"/>
          <p14:tracePt t="47320" x="2370138" y="2620963"/>
          <p14:tracePt t="47337" x="2476500" y="2620963"/>
          <p14:tracePt t="47354" x="2598738" y="2574925"/>
          <p14:tracePt t="47371" x="2689225" y="2514600"/>
          <p14:tracePt t="47389" x="2789238" y="2430463"/>
          <p14:tracePt t="47405" x="2819400" y="2384425"/>
          <p14:tracePt t="47421" x="2827338" y="2346325"/>
          <p14:tracePt t="47421" x="2827338" y="2316163"/>
          <p14:tracePt t="47439" x="2827338" y="2301875"/>
          <p14:tracePt t="47453" x="2827338" y="2247900"/>
          <p14:tracePt t="47453" x="2835275" y="2225675"/>
          <p14:tracePt t="47473" x="2841625" y="2193925"/>
          <p14:tracePt t="47490" x="2857500" y="2141538"/>
          <p14:tracePt t="47505" x="2865438" y="2095500"/>
          <p14:tracePt t="47521" x="2865438" y="2019300"/>
          <p14:tracePt t="47537" x="2841625" y="1951038"/>
          <p14:tracePt t="47554" x="2827338" y="1912938"/>
          <p14:tracePt t="47570" x="2827338" y="1882775"/>
          <p14:tracePt t="47587" x="2819400" y="1866900"/>
          <p14:tracePt t="47604" x="2819400" y="1851025"/>
          <p14:tracePt t="47620" x="2811463" y="1836738"/>
          <p14:tracePt t="47620" x="2803525" y="1836738"/>
          <p14:tracePt t="47640" x="2789238" y="1812925"/>
          <p14:tracePt t="47653" x="2773363" y="1806575"/>
          <p14:tracePt t="47653" x="2759075" y="1790700"/>
          <p14:tracePt t="47672" x="2751138" y="1774825"/>
          <p14:tracePt t="47688" x="2713038" y="1752600"/>
          <p14:tracePt t="47705" x="2682875" y="1730375"/>
          <p14:tracePt t="47721" x="2628900" y="1714500"/>
          <p14:tracePt t="47737" x="2568575" y="1692275"/>
          <p14:tracePt t="47754" x="2530475" y="1676400"/>
          <p14:tracePt t="47770" x="2498725" y="1660525"/>
          <p14:tracePt t="47787" x="2476500" y="1660525"/>
          <p14:tracePt t="47803" x="2468563" y="1660525"/>
          <p14:tracePt t="47819" x="2438400" y="1646238"/>
          <p14:tracePt t="47837" x="2408238" y="1638300"/>
          <p14:tracePt t="47853" x="2362200" y="1638300"/>
          <p14:tracePt t="47853" x="2339975" y="1638300"/>
          <p14:tracePt t="47873" x="2286000" y="1638300"/>
          <p14:tracePt t="47889" x="2209800" y="1646238"/>
          <p14:tracePt t="47905" x="2111375" y="1684338"/>
          <p14:tracePt t="47921" x="2041525" y="1714500"/>
          <p14:tracePt t="47938" x="2003425" y="1768475"/>
          <p14:tracePt t="47954" x="1943100" y="1782763"/>
          <p14:tracePt t="47970" x="1882775" y="1836738"/>
          <p14:tracePt t="47987" x="1790700" y="1882775"/>
          <p14:tracePt t="48002" x="1714500" y="1958975"/>
          <p14:tracePt t="48019" x="1622425" y="2035175"/>
          <p14:tracePt t="48035" x="1546225" y="2111375"/>
          <p14:tracePt t="48052" x="1516063" y="2163763"/>
          <p14:tracePt t="48069" x="1501775" y="2217738"/>
          <p14:tracePt t="48086" x="1501775" y="2301875"/>
          <p14:tracePt t="48104" x="1531938" y="2354263"/>
          <p14:tracePt t="48121" x="1616075" y="2400300"/>
          <p14:tracePt t="48138" x="1684338" y="2416175"/>
          <p14:tracePt t="48154" x="1768475" y="2454275"/>
          <p14:tracePt t="48171" x="1828800" y="2454275"/>
          <p14:tracePt t="48188" x="1844675" y="2454275"/>
          <p14:tracePt t="48204" x="1858963" y="2454275"/>
          <p14:tracePt t="48219" x="1889125" y="2438400"/>
          <p14:tracePt t="48236" x="1943100" y="2408238"/>
          <p14:tracePt t="48254" x="1997075" y="2378075"/>
          <p14:tracePt t="48273" x="2057400" y="2362200"/>
          <p14:tracePt t="48288" x="2087563" y="2339975"/>
          <p14:tracePt t="48304" x="2163763" y="2316163"/>
          <p14:tracePt t="48320" x="2255838" y="2270125"/>
          <p14:tracePt t="48337" x="2392363" y="2217738"/>
          <p14:tracePt t="48353" x="2530475" y="2155825"/>
          <p14:tracePt t="48370" x="2628900" y="2117725"/>
          <p14:tracePt t="48387" x="2697163" y="2087563"/>
          <p14:tracePt t="48404" x="2773363" y="2057400"/>
          <p14:tracePt t="48420" x="2873375" y="2011363"/>
          <p14:tracePt t="48437" x="2963863" y="1973263"/>
          <p14:tracePt t="48437" x="2994025" y="1965325"/>
          <p14:tracePt t="48455" x="3032125" y="1958975"/>
          <p14:tracePt t="48469" x="3108325" y="1912938"/>
          <p14:tracePt t="48469" x="3146425" y="1889125"/>
          <p14:tracePt t="48490" x="3230563" y="1836738"/>
          <p14:tracePt t="48504" x="3322638" y="1790700"/>
          <p14:tracePt t="48522" x="3375025" y="1774825"/>
          <p14:tracePt t="48537" x="3429000" y="1752600"/>
          <p14:tracePt t="48553" x="3459163" y="1744663"/>
          <p14:tracePt t="48569" x="3489325" y="1736725"/>
          <p14:tracePt t="48587" x="3505200" y="1722438"/>
          <p14:tracePt t="48603" x="3521075" y="1698625"/>
          <p14:tracePt t="48618" x="3535363" y="1692275"/>
          <p14:tracePt t="48636" x="3535363" y="1684338"/>
          <p14:tracePt t="48651" x="3535363" y="1676400"/>
          <p14:tracePt t="48671" x="3543300" y="1676400"/>
          <p14:tracePt t="48685" x="3543300" y="1668463"/>
          <p14:tracePt t="49644" x="3551238" y="1668463"/>
          <p14:tracePt t="50247" x="3559175" y="1660525"/>
          <p14:tracePt t="50255" x="3565525" y="1660525"/>
          <p14:tracePt t="50267" x="3597275" y="1654175"/>
          <p14:tracePt t="50283" x="3619500" y="1654175"/>
          <p14:tracePt t="50301" x="3635375" y="1646238"/>
          <p14:tracePt t="50316" x="3665538" y="1630363"/>
          <p14:tracePt t="50336" x="3695700" y="1630363"/>
          <p14:tracePt t="50352" x="3695700" y="1622425"/>
          <p14:tracePt t="50375" x="3703638" y="1622425"/>
          <p14:tracePt t="50385" x="3717925" y="1622425"/>
          <p14:tracePt t="50401" x="3733800" y="1608138"/>
          <p14:tracePt t="50418" x="3779838" y="1608138"/>
          <p14:tracePt t="50435" x="3802063" y="1592263"/>
          <p14:tracePt t="50452" x="3832225" y="1584325"/>
          <p14:tracePt t="50468" x="3856038" y="1570038"/>
          <p14:tracePt t="50468" x="3863975" y="1570038"/>
          <p14:tracePt t="50487" x="3870325" y="1562100"/>
          <p14:tracePt t="50503" x="3878263" y="1562100"/>
          <p14:tracePt t="50535" x="3894138" y="1562100"/>
          <p14:tracePt t="50551" x="3916363" y="1546225"/>
          <p14:tracePt t="50558" x="3940175" y="1539875"/>
          <p14:tracePt t="50567" x="3992563" y="1539875"/>
          <p14:tracePt t="50584" x="4016375" y="1531938"/>
          <p14:tracePt t="50600" x="4016375" y="1524000"/>
          <p14:tracePt t="50630" x="4030663" y="1524000"/>
          <p14:tracePt t="50663" x="4030663" y="1516063"/>
          <p14:tracePt t="50671" x="4038600" y="1508125"/>
          <p14:tracePt t="51587" x="4046538" y="1493838"/>
          <p14:tracePt t="51671" x="4054475" y="1485900"/>
          <p14:tracePt t="51679" x="4054475" y="1477963"/>
          <p14:tracePt t="51687" x="4054475" y="1470025"/>
          <p14:tracePt t="51700" x="4068763" y="1455738"/>
          <p14:tracePt t="51700" x="4076700" y="1447800"/>
          <p14:tracePt t="51720" x="4076700" y="1439863"/>
          <p14:tracePt t="51733" x="4092575" y="1417638"/>
          <p14:tracePt t="51733" x="4106863" y="1387475"/>
          <p14:tracePt t="51752" x="4106863" y="1379538"/>
          <p14:tracePt t="51766" x="4144963" y="1341438"/>
          <p14:tracePt t="51785" x="4191000" y="1333500"/>
          <p14:tracePt t="51801" x="4198938" y="1325563"/>
          <p14:tracePt t="51817" x="4206875" y="1311275"/>
          <p14:tracePt t="51832" x="4206875" y="1295400"/>
          <p14:tracePt t="51855" x="4213225" y="1295400"/>
          <p14:tracePt t="51871" x="4221163" y="1287463"/>
          <p14:tracePt t="51882" x="4221163" y="1279525"/>
          <p14:tracePt t="51898" x="4267200" y="1279525"/>
          <p14:tracePt t="51916" x="4321175" y="1249363"/>
          <p14:tracePt t="51934" x="4351338" y="1241425"/>
          <p14:tracePt t="51934" x="4365625" y="1235075"/>
          <p14:tracePt t="51952" x="4381500" y="1235075"/>
          <p14:tracePt t="51966" x="4403725" y="1227138"/>
          <p14:tracePt t="51985" x="4403725" y="1219200"/>
          <p14:tracePt t="52038" x="4403725" y="1203325"/>
          <p14:tracePt t="52111" x="4403725" y="1196975"/>
          <p14:tracePt t="52119" x="4397375" y="1189038"/>
          <p14:tracePt t="52131" x="4365625" y="1173163"/>
          <p14:tracePt t="52149" x="4343400" y="1165225"/>
          <p14:tracePt t="52149" x="4327525" y="1158875"/>
          <p14:tracePt t="52168" x="4321175" y="1158875"/>
          <p14:tracePt t="52182" x="4305300" y="1158875"/>
          <p14:tracePt t="52200" x="4297363" y="1143000"/>
          <p14:tracePt t="52217" x="4289425" y="1135063"/>
          <p14:tracePt t="52233" x="4275138" y="1135063"/>
          <p14:tracePt t="52249" x="4267200" y="1135063"/>
          <p14:tracePt t="52266" x="4251325" y="1120775"/>
          <p14:tracePt t="52283" x="4237038" y="1120775"/>
          <p14:tracePt t="52298" x="4229100" y="1112838"/>
          <p14:tracePt t="52315" x="4213225" y="1096963"/>
          <p14:tracePt t="52331" x="4206875" y="1096963"/>
          <p14:tracePt t="52347" x="4198938" y="1096963"/>
          <p14:tracePt t="52365" x="4191000" y="1096963"/>
          <p14:tracePt t="52407" x="4183063" y="1096963"/>
          <p14:tracePt t="52431" x="4175125" y="1096963"/>
          <p14:tracePt t="52439" x="4168775" y="1096963"/>
          <p14:tracePt t="52455" x="4160838" y="1096963"/>
          <p14:tracePt t="52482" x="4144963" y="1089025"/>
          <p14:tracePt t="52543" x="4137025" y="1082675"/>
          <p14:tracePt t="52575" x="4122738" y="1082675"/>
          <p14:tracePt t="52591" x="4114800" y="1082675"/>
          <p14:tracePt t="52600" x="4106863" y="1082675"/>
          <p14:tracePt t="52614" x="4098925" y="1082675"/>
          <p14:tracePt t="52631" x="4092575" y="1082675"/>
          <p14:tracePt t="52648" x="4084638" y="1089025"/>
          <p14:tracePt t="52665" x="4076700" y="1096963"/>
          <p14:tracePt t="52681" x="4060825" y="1104900"/>
          <p14:tracePt t="52727" x="4046538" y="1104900"/>
          <p14:tracePt t="52743" x="4046538" y="1112838"/>
          <p14:tracePt t="52751" x="4030663" y="1120775"/>
          <p14:tracePt t="52767" x="4022725" y="1120775"/>
          <p14:tracePt t="52783" x="4016375" y="1127125"/>
          <p14:tracePt t="52798" x="4000500" y="1127125"/>
          <p14:tracePt t="52855" x="3992563" y="1127125"/>
          <p14:tracePt t="52871" x="3992563" y="1135063"/>
          <p14:tracePt t="52887" x="3984625" y="1135063"/>
          <p14:tracePt t="52896" x="3970338" y="1143000"/>
          <p14:tracePt t="52935" x="3970338" y="1150938"/>
          <p14:tracePt t="52974" x="3970338" y="1158875"/>
          <p14:tracePt t="52991" x="3970338" y="1173163"/>
          <p14:tracePt t="53031" x="3970338" y="1181100"/>
          <p14:tracePt t="53070" x="3970338" y="1189038"/>
          <p14:tracePt t="53080" x="3970338" y="1196975"/>
          <p14:tracePt t="53095" x="3970338" y="1203325"/>
          <p14:tracePt t="53103" x="3970338" y="1211263"/>
          <p14:tracePt t="53114" x="3970338" y="1219200"/>
          <p14:tracePt t="53131" x="3970338" y="1227138"/>
          <p14:tracePt t="53147" x="3970338" y="1235075"/>
          <p14:tracePt t="53164" x="3978275" y="1241425"/>
          <p14:tracePt t="53184" x="3992563" y="1249363"/>
          <p14:tracePt t="53216" x="3992563" y="1257300"/>
          <p14:tracePt t="53223" x="4000500" y="1265238"/>
          <p14:tracePt t="53239" x="4008438" y="1273175"/>
          <p14:tracePt t="53264" x="4008438" y="1279525"/>
          <p14:tracePt t="53271" x="4016375" y="1287463"/>
          <p14:tracePt t="53294" x="4022725" y="1295400"/>
          <p14:tracePt t="53310" x="4030663" y="1295400"/>
          <p14:tracePt t="53343" x="4046538" y="1303338"/>
          <p14:tracePt t="53351" x="4068763" y="1317625"/>
          <p14:tracePt t="53383" x="4084638" y="1317625"/>
          <p14:tracePt t="53399" x="4092575" y="1317625"/>
          <p14:tracePt t="53407" x="4106863" y="1317625"/>
          <p14:tracePt t="53423" x="4106863" y="1325563"/>
          <p14:tracePt t="53432" x="4114800" y="1325563"/>
          <p14:tracePt t="53479" x="4130675" y="1333500"/>
          <p14:tracePt t="53487" x="4137025" y="1333500"/>
          <p14:tracePt t="53497" x="4168775" y="1341438"/>
          <p14:tracePt t="53516" x="4175125" y="1349375"/>
          <p14:tracePt t="53534" x="4183063" y="1349375"/>
          <p14:tracePt t="53558" x="4191000" y="1349375"/>
          <p14:tracePt t="53583" x="4198938" y="1349375"/>
          <p14:tracePt t="53591" x="4206875" y="1349375"/>
          <p14:tracePt t="53607" x="4213225" y="1355725"/>
          <p14:tracePt t="53615" x="4221163" y="1355725"/>
          <p14:tracePt t="53631" x="4229100" y="1355725"/>
          <p14:tracePt t="53687" x="4237038" y="1363663"/>
          <p14:tracePt t="53695" x="4251325" y="1371600"/>
          <p14:tracePt t="53703" x="4259263" y="1371600"/>
          <p14:tracePt t="53719" x="4267200" y="1379538"/>
          <p14:tracePt t="53734" x="4267200" y="1387475"/>
          <p14:tracePt t="53747" x="4283075" y="1387475"/>
          <p14:tracePt t="53765" x="4305300" y="1387475"/>
          <p14:tracePt t="53782" x="4321175" y="1387475"/>
          <p14:tracePt t="53797" x="4327525" y="1387475"/>
          <p14:tracePt t="53814" x="4343400" y="1393825"/>
          <p14:tracePt t="53832" x="4343400" y="1401763"/>
          <p14:tracePt t="53864" x="4359275" y="1401763"/>
          <p14:tracePt t="53886" x="4365625" y="1401763"/>
          <p14:tracePt t="53903" x="4381500" y="1409700"/>
          <p14:tracePt t="53911" x="4389438" y="1409700"/>
          <p14:tracePt t="53927" x="4397375" y="1409700"/>
          <p14:tracePt t="53943" x="4403725" y="1409700"/>
          <p14:tracePt t="53951" x="4419600" y="1409700"/>
          <p14:tracePt t="53991" x="4427538" y="1417638"/>
          <p14:tracePt t="54015" x="4435475" y="1417638"/>
          <p14:tracePt t="54023" x="4441825" y="1417638"/>
          <p14:tracePt t="54039" x="4449763" y="1417638"/>
          <p14:tracePt t="54048" x="4465638" y="1417638"/>
          <p14:tracePt t="54064" x="4479925" y="1417638"/>
          <p14:tracePt t="54080" x="4495800" y="1417638"/>
          <p14:tracePt t="54097" x="4511675" y="1417638"/>
          <p14:tracePt t="54113" x="4525963" y="1417638"/>
          <p14:tracePt t="54167" x="4533900" y="1417638"/>
          <p14:tracePt t="54175" x="4549775" y="1417638"/>
          <p14:tracePt t="54183" x="4572000" y="1417638"/>
          <p14:tracePt t="54196" x="4594225" y="1417638"/>
          <p14:tracePt t="54196" x="4602163" y="1417638"/>
          <p14:tracePt t="54216" x="4618038" y="1417638"/>
          <p14:tracePt t="54230" x="4625975" y="1417638"/>
          <p14:tracePt t="54255" x="4632325" y="1417638"/>
          <p14:tracePt t="54280" x="4640263" y="1417638"/>
          <p14:tracePt t="54295" x="4664075" y="1417638"/>
          <p14:tracePt t="54302" x="4678363" y="1417638"/>
          <p14:tracePt t="54318" x="4686300" y="1417638"/>
          <p14:tracePt t="54343" x="4694238" y="1417638"/>
          <p14:tracePt t="54359" x="4702175" y="1417638"/>
          <p14:tracePt t="54375" x="4716463" y="1417638"/>
          <p14:tracePt t="54383" x="4724400" y="1417638"/>
          <p14:tracePt t="54396" x="4740275" y="1417638"/>
          <p14:tracePt t="54396" x="4754563" y="1417638"/>
          <p14:tracePt t="54415" x="4770438" y="1417638"/>
          <p14:tracePt t="54429" x="4800600" y="1417638"/>
          <p14:tracePt t="54449" x="4816475" y="1417638"/>
          <p14:tracePt t="54464" x="4822825" y="1417638"/>
          <p14:tracePt t="54482" x="4830763" y="1417638"/>
          <p14:tracePt t="54518" x="4846638" y="1409700"/>
          <p14:tracePt t="54567" x="4854575" y="1401763"/>
          <p14:tracePt t="54583" x="4868863" y="1401763"/>
          <p14:tracePt t="54591" x="4876800" y="1393825"/>
          <p14:tracePt t="54599" x="4884738" y="1393825"/>
          <p14:tracePt t="54613" x="4892675" y="1387475"/>
          <p14:tracePt t="54629" x="4892675" y="1379538"/>
          <p14:tracePt t="54629" x="4892675" y="1371600"/>
          <p14:tracePt t="54647" x="4892675" y="1355725"/>
          <p14:tracePt t="54664" x="4892675" y="1341438"/>
          <p14:tracePt t="54679" x="4892675" y="1325563"/>
          <p14:tracePt t="54697" x="4892675" y="1317625"/>
          <p14:tracePt t="54719" x="4892675" y="1311275"/>
          <p14:tracePt t="54729" x="4892675" y="1303338"/>
          <p14:tracePt t="54759" x="4892675" y="1295400"/>
          <p14:tracePt t="54791" x="4892675" y="1287463"/>
          <p14:tracePt t="54815" x="4892675" y="1265238"/>
          <p14:tracePt t="54831" x="4892675" y="1249363"/>
          <p14:tracePt t="54839" x="4892675" y="1241425"/>
          <p14:tracePt t="54918" x="4876800" y="1235075"/>
          <p14:tracePt t="54943" x="4868863" y="1227138"/>
          <p14:tracePt t="54951" x="4854575" y="1227138"/>
          <p14:tracePt t="54975" x="4830763" y="1219200"/>
          <p14:tracePt t="54991" x="4822825" y="1211263"/>
          <p14:tracePt t="54999" x="4800600" y="1196975"/>
          <p14:tracePt t="55015" x="4784725" y="1196975"/>
          <p14:tracePt t="55029" x="4770438" y="1196975"/>
          <p14:tracePt t="55029" x="4754563" y="1181100"/>
          <p14:tracePt t="55049" x="4746625" y="1181100"/>
          <p14:tracePt t="55064" x="4732338" y="1181100"/>
          <p14:tracePt t="55081" x="4716463" y="1181100"/>
          <p14:tracePt t="55103" x="4708525" y="1165225"/>
          <p14:tracePt t="55119" x="4702175" y="1165225"/>
          <p14:tracePt t="55128" x="4664075" y="1150938"/>
          <p14:tracePt t="55146" x="4625975" y="1135063"/>
          <p14:tracePt t="55163" x="4618038" y="1135063"/>
          <p14:tracePt t="55190" x="4610100" y="1127125"/>
          <p14:tracePt t="55198" x="4594225" y="1112838"/>
          <p14:tracePt t="55211" x="4572000" y="1096963"/>
          <p14:tracePt t="55228" x="4556125" y="1082675"/>
          <p14:tracePt t="55246" x="4549775" y="1082675"/>
          <p14:tracePt t="55261" x="4518025" y="1074738"/>
          <p14:tracePt t="55281" x="4495800" y="1074738"/>
          <p14:tracePt t="55296" x="4465638" y="1066800"/>
          <p14:tracePt t="55313" x="4441825" y="1066800"/>
          <p14:tracePt t="55329" x="4427538" y="1058863"/>
          <p14:tracePt t="55345" x="4411663" y="1050925"/>
          <p14:tracePt t="55361" x="4403725" y="1050925"/>
          <p14:tracePt t="55423" x="4397375" y="1050925"/>
          <p14:tracePt t="55455" x="4381500" y="1050925"/>
          <p14:tracePt t="55480" x="4365625" y="1050925"/>
          <p14:tracePt t="55487" x="4351338" y="1050925"/>
          <p14:tracePt t="55503" x="4335463" y="1050925"/>
          <p14:tracePt t="55513" x="4321175" y="1050925"/>
          <p14:tracePt t="55529" x="4305300" y="1050925"/>
          <p14:tracePt t="55544" x="4289425" y="1050925"/>
          <p14:tracePt t="55560" x="4283075" y="1050925"/>
          <p14:tracePt t="55578" x="4244975" y="1050925"/>
          <p14:tracePt t="55595" x="4213225" y="1050925"/>
          <p14:tracePt t="55613" x="4198938" y="1050925"/>
          <p14:tracePt t="55629" x="4175125" y="1058863"/>
          <p14:tracePt t="55644" x="4152900" y="1058863"/>
          <p14:tracePt t="55661" x="4122738" y="1066800"/>
          <p14:tracePt t="55679" x="4114800" y="1066800"/>
          <p14:tracePt t="55696" x="4098925" y="1074738"/>
          <p14:tracePt t="55713" x="4092575" y="1082675"/>
          <p14:tracePt t="55735" x="4084638" y="1082675"/>
          <p14:tracePt t="55746" x="4076700" y="1082675"/>
          <p14:tracePt t="55761" x="4068763" y="1096963"/>
          <p14:tracePt t="55778" x="4046538" y="1096963"/>
          <p14:tracePt t="55796" x="4038600" y="1120775"/>
          <p14:tracePt t="55813" x="4022725" y="1143000"/>
          <p14:tracePt t="55813" x="4016375" y="1165225"/>
          <p14:tracePt t="55831" x="4008438" y="1181100"/>
          <p14:tracePt t="55845" x="3970338" y="1227138"/>
          <p14:tracePt t="55862" x="3962400" y="1235075"/>
          <p14:tracePt t="55878" x="3954463" y="1241425"/>
          <p14:tracePt t="55895" x="3954463" y="1249363"/>
          <p14:tracePt t="55919" x="3954463" y="1257300"/>
          <p14:tracePt t="55929" x="3954463" y="1265238"/>
          <p14:tracePt t="55944" x="3954463" y="1279525"/>
          <p14:tracePt t="55961" x="3954463" y="1287463"/>
          <p14:tracePt t="55977" x="3962400" y="1295400"/>
          <p14:tracePt t="55995" x="3962400" y="1303338"/>
          <p14:tracePt t="56011" x="3978275" y="1311275"/>
          <p14:tracePt t="56029" x="3984625" y="1311275"/>
          <p14:tracePt t="56045" x="4000500" y="1317625"/>
          <p14:tracePt t="56045" x="4016375" y="1325563"/>
          <p14:tracePt t="56064" x="4030663" y="1325563"/>
          <p14:tracePt t="56080" x="4060825" y="1341438"/>
          <p14:tracePt t="56096" x="4068763" y="1341438"/>
          <p14:tracePt t="56113" x="4076700" y="1341438"/>
          <p14:tracePt t="56135" x="4092575" y="1349375"/>
          <p14:tracePt t="56145" x="4098925" y="1355725"/>
          <p14:tracePt t="56162" x="4114800" y="1355725"/>
          <p14:tracePt t="56178" x="4130675" y="1355725"/>
          <p14:tracePt t="56215" x="4144963" y="1371600"/>
          <p14:tracePt t="56231" x="4160838" y="1371600"/>
          <p14:tracePt t="56247" x="4175125" y="1371600"/>
          <p14:tracePt t="56263" x="4191000" y="1387475"/>
          <p14:tracePt t="56273" x="4206875" y="1387475"/>
          <p14:tracePt t="56310" x="4213225" y="1387475"/>
          <p14:tracePt t="56343" x="4237038" y="1393825"/>
          <p14:tracePt t="56351" x="4267200" y="1417638"/>
          <p14:tracePt t="56361" x="4289425" y="1417638"/>
          <p14:tracePt t="56378" x="4297363" y="1417638"/>
          <p14:tracePt t="56394" x="4321175" y="1417638"/>
          <p14:tracePt t="56411" x="4335463" y="1425575"/>
          <p14:tracePt t="56427" x="4359275" y="1439863"/>
          <p14:tracePt t="56445" x="4365625" y="1439863"/>
          <p14:tracePt t="56464" x="4373563" y="1439863"/>
          <p14:tracePt t="56477" x="4411663" y="1439863"/>
          <p14:tracePt t="56498" x="4449763" y="1439863"/>
          <p14:tracePt t="56514" x="4495800" y="1439863"/>
          <p14:tracePt t="56529" x="4511675" y="1439863"/>
          <p14:tracePt t="56545" x="4533900" y="1447800"/>
          <p14:tracePt t="56591" x="4541838" y="1455738"/>
          <p14:tracePt t="56599" x="4556125" y="1455738"/>
          <p14:tracePt t="56610" x="4594225" y="1455738"/>
          <p14:tracePt t="56628" x="4648200" y="1455738"/>
          <p14:tracePt t="56645" x="4670425" y="1455738"/>
          <p14:tracePt t="56661" x="4678363" y="1455738"/>
          <p14:tracePt t="56695" x="4686300" y="1455738"/>
          <p14:tracePt t="56703" x="4702175" y="1455738"/>
          <p14:tracePt t="56719" x="4716463" y="1455738"/>
          <p14:tracePt t="56729" x="4746625" y="1455738"/>
          <p14:tracePt t="56745" x="4762500" y="1455738"/>
          <p14:tracePt t="56761" x="4778375" y="1455738"/>
          <p14:tracePt t="56777" x="4808538" y="1455738"/>
          <p14:tracePt t="56795" x="4838700" y="1439863"/>
          <p14:tracePt t="56812" x="4868863" y="1431925"/>
          <p14:tracePt t="56827" x="4892675" y="1425575"/>
          <p14:tracePt t="56845" x="4899025" y="1409700"/>
          <p14:tracePt t="56861" x="4899025" y="1401763"/>
          <p14:tracePt t="56877" x="4906963" y="1393825"/>
          <p14:tracePt t="56894" x="4914900" y="1393825"/>
          <p14:tracePt t="56910" x="4922838" y="1387475"/>
          <p14:tracePt t="56928" x="4922838" y="1371600"/>
          <p14:tracePt t="56945" x="4930775" y="1355725"/>
          <p14:tracePt t="56960" x="4945063" y="1333500"/>
          <p14:tracePt t="56977" x="4953000" y="1333500"/>
          <p14:tracePt t="56994" x="4953000" y="1317625"/>
          <p14:tracePt t="57010" x="4953000" y="1311275"/>
          <p14:tracePt t="57039" x="4953000" y="1295400"/>
          <p14:tracePt t="57046" x="4953000" y="1279525"/>
          <p14:tracePt t="57062" x="4953000" y="1265238"/>
          <p14:tracePt t="57077" x="4953000" y="1249363"/>
          <p14:tracePt t="57094" x="4953000" y="1227138"/>
          <p14:tracePt t="57113" x="4953000" y="1211263"/>
          <p14:tracePt t="57128" x="4945063" y="1196975"/>
          <p14:tracePt t="57145" x="4937125" y="1196975"/>
          <p14:tracePt t="57161" x="4922838" y="1181100"/>
          <p14:tracePt t="57183" x="4914900" y="1173163"/>
          <p14:tracePt t="57199" x="4906963" y="1165225"/>
          <p14:tracePt t="57210" x="4899025" y="1158875"/>
          <p14:tracePt t="57227" x="4892675" y="1150938"/>
          <p14:tracePt t="57243" x="4884738" y="1150938"/>
          <p14:tracePt t="57260" x="4876800" y="1150938"/>
          <p14:tracePt t="57278" x="4868863" y="1135063"/>
          <p14:tracePt t="57293" x="4854575" y="1120775"/>
          <p14:tracePt t="57293" x="4838700" y="1120775"/>
          <p14:tracePt t="57311" x="4830763" y="1120775"/>
          <p14:tracePt t="57326" x="4792663" y="1104900"/>
          <p14:tracePt t="57344" x="4784725" y="1104900"/>
          <p14:tracePt t="57359" x="4754563" y="1089025"/>
          <p14:tracePt t="57377" x="4740275" y="1089025"/>
          <p14:tracePt t="57393" x="4702175" y="1074738"/>
          <p14:tracePt t="57410" x="4670425" y="1066800"/>
          <p14:tracePt t="57427" x="4640263" y="1066800"/>
          <p14:tracePt t="57444" x="4625975" y="1066800"/>
          <p14:tracePt t="57460" x="4594225" y="1058863"/>
          <p14:tracePt t="57477" x="4587875" y="1050925"/>
          <p14:tracePt t="57477" x="4572000" y="1050925"/>
          <p14:tracePt t="57498" x="4556125" y="1050925"/>
          <p14:tracePt t="57511" x="4533900" y="1044575"/>
          <p14:tracePt t="57525" x="4518025" y="1036638"/>
          <p14:tracePt t="57542" x="4503738" y="1036638"/>
          <p14:tracePt t="57560" x="4487863" y="1036638"/>
          <p14:tracePt t="57575" x="4457700" y="1036638"/>
          <p14:tracePt t="57594" x="4441825" y="1036638"/>
          <p14:tracePt t="57610" x="4427538" y="1036638"/>
          <p14:tracePt t="57627" x="4403725" y="1028700"/>
          <p14:tracePt t="57643" x="4373563" y="1028700"/>
          <p14:tracePt t="57660" x="4343400" y="1028700"/>
          <p14:tracePt t="57677" x="4305300" y="1020763"/>
          <p14:tracePt t="57695" x="4289425" y="1020763"/>
          <p14:tracePt t="57709" x="4275138" y="1020763"/>
          <p14:tracePt t="57727" x="4251325" y="1020763"/>
          <p14:tracePt t="57744" x="4244975" y="1020763"/>
          <p14:tracePt t="57775" x="4237038" y="1020763"/>
          <p14:tracePt t="57783" x="4221163" y="1020763"/>
          <p14:tracePt t="57799" x="4206875" y="1020763"/>
          <p14:tracePt t="57815" x="4198938" y="1020763"/>
          <p14:tracePt t="57831" x="4191000" y="1020763"/>
          <p14:tracePt t="57847" x="4183063" y="1020763"/>
          <p14:tracePt t="57863" x="4175125" y="1020763"/>
          <p14:tracePt t="57876" x="4130675" y="1020763"/>
          <p14:tracePt t="57876" x="4106863" y="1028700"/>
          <p14:tracePt t="57895" x="4060825" y="1036638"/>
          <p14:tracePt t="57909" x="4022725" y="1058863"/>
          <p14:tracePt t="57909" x="4000500" y="1082675"/>
          <p14:tracePt t="57927" x="3992563" y="1089025"/>
          <p14:tracePt t="57944" x="3984625" y="1089025"/>
          <p14:tracePt t="58231" x="3978275" y="1089025"/>
          <p14:tracePt t="58255" x="3970338" y="1089025"/>
          <p14:tracePt t="58263" x="3970338" y="1096963"/>
          <p14:tracePt t="58279" x="3970338" y="1104900"/>
          <p14:tracePt t="58295" x="3954463" y="1112838"/>
          <p14:tracePt t="58319" x="3954463" y="1127125"/>
          <p14:tracePt t="58351" x="3946525" y="1127125"/>
          <p14:tracePt t="58360" x="3946525" y="1135063"/>
          <p14:tracePt t="58376" x="3940175" y="1135063"/>
          <p14:tracePt t="58383" x="3940175" y="1143000"/>
          <p14:tracePt t="58393" x="3940175" y="1150938"/>
          <p14:tracePt t="58408" x="3940175" y="1158875"/>
          <p14:tracePt t="58425" x="3940175" y="1181100"/>
          <p14:tracePt t="58442" x="3940175" y="1189038"/>
          <p14:tracePt t="58459" x="3940175" y="1196975"/>
          <p14:tracePt t="58475" x="3940175" y="1203325"/>
          <p14:tracePt t="58495" x="3940175" y="1211263"/>
          <p14:tracePt t="58511" x="3946525" y="1219200"/>
          <p14:tracePt t="58526" x="3970338" y="1227138"/>
          <p14:tracePt t="58543" x="3970338" y="1235075"/>
          <p14:tracePt t="58559" x="3992563" y="1257300"/>
          <p14:tracePt t="58574" x="4016375" y="1273175"/>
          <p14:tracePt t="58592" x="4022725" y="1279525"/>
          <p14:tracePt t="58607" x="4038600" y="1303338"/>
          <p14:tracePt t="58625" x="4054475" y="1311275"/>
          <p14:tracePt t="58641" x="4068763" y="1311275"/>
          <p14:tracePt t="58658" x="4076700" y="1311275"/>
          <p14:tracePt t="58674" x="4084638" y="1325563"/>
          <p14:tracePt t="58690" x="4114800" y="1325563"/>
          <p14:tracePt t="58709" x="4130675" y="1341438"/>
          <p14:tracePt t="58727" x="4137025" y="1341438"/>
          <p14:tracePt t="58743" x="4144963" y="1355725"/>
          <p14:tracePt t="58758" x="4160838" y="1371600"/>
          <p14:tracePt t="58799" x="4175125" y="1371600"/>
          <p14:tracePt t="58823" x="4191000" y="1371600"/>
          <p14:tracePt t="58839" x="4198938" y="1387475"/>
          <p14:tracePt t="58855" x="4206875" y="1387475"/>
          <p14:tracePt t="58863" x="4213225" y="1387475"/>
          <p14:tracePt t="58887" x="4221163" y="1387475"/>
          <p14:tracePt t="58895" x="4229100" y="1387475"/>
          <p14:tracePt t="58909" x="4244975" y="1401763"/>
          <p14:tracePt t="58967" x="4251325" y="1409700"/>
          <p14:tracePt t="58976" x="4259263" y="1417638"/>
          <p14:tracePt t="58984" x="4267200" y="1417638"/>
          <p14:tracePt t="58999" x="4275138" y="1417638"/>
          <p14:tracePt t="59009" x="4283075" y="1417638"/>
          <p14:tracePt t="59922" x="4283075" y="1425575"/>
          <p14:tracePt t="61252" x="4289425" y="1431925"/>
          <p14:tracePt t="61519" x="4297363" y="1431925"/>
          <p14:tracePt t="61566" x="4305300" y="1431925"/>
          <p14:tracePt t="61575" x="4313238" y="1431925"/>
          <p14:tracePt t="61615" x="4327525" y="1431925"/>
          <p14:tracePt t="61623" x="4335463" y="1431925"/>
          <p14:tracePt t="61631" x="4351338" y="1431925"/>
          <p14:tracePt t="61640" x="4381500" y="1431925"/>
          <p14:tracePt t="61658" x="4397375" y="1431925"/>
          <p14:tracePt t="61673" x="4403725" y="1431925"/>
          <p14:tracePt t="61689" x="4411663" y="1431925"/>
          <p14:tracePt t="61706" x="4427538" y="1431925"/>
          <p14:tracePt t="61727" x="4435475" y="1431925"/>
          <p14:tracePt t="61738" x="4449763" y="1431925"/>
          <p14:tracePt t="61755" x="4465638" y="1431925"/>
          <p14:tracePt t="61772" x="4495800" y="1431925"/>
          <p14:tracePt t="61790" x="4511675" y="1431925"/>
          <p14:tracePt t="61790" x="4525963" y="1439863"/>
          <p14:tracePt t="61808" x="4533900" y="1439863"/>
          <p14:tracePt t="61847" x="4549775" y="1439863"/>
          <p14:tracePt t="61871" x="4556125" y="1439863"/>
          <p14:tracePt t="61879" x="4572000" y="1439863"/>
          <p14:tracePt t="61889" x="4594225" y="1439863"/>
          <p14:tracePt t="61907" x="4602163" y="1439863"/>
          <p14:tracePt t="61922" x="4618038" y="1439863"/>
          <p14:tracePt t="61939" x="4632325" y="1439863"/>
          <p14:tracePt t="61959" x="4640263" y="1439863"/>
          <p14:tracePt t="61983" x="4656138" y="1439863"/>
          <p14:tracePt t="61991" x="4670425" y="1439863"/>
          <p14:tracePt t="62006" x="4686300" y="1439863"/>
          <p14:tracePt t="62023" x="4702175" y="1431925"/>
          <p14:tracePt t="62038" x="4716463" y="1431925"/>
          <p14:tracePt t="62056" x="4762500" y="1431925"/>
          <p14:tracePt t="62074" x="4800600" y="1431925"/>
          <p14:tracePt t="62090" x="4822825" y="1425575"/>
          <p14:tracePt t="62107" x="4822825" y="1417638"/>
          <p14:tracePt t="62121" x="4830763" y="1417638"/>
          <p14:tracePt t="62138" x="4838700" y="1417638"/>
          <p14:tracePt t="62155" x="4860925" y="1401763"/>
          <p14:tracePt t="62172" x="4876800" y="1387475"/>
          <p14:tracePt t="62189" x="4892675" y="1371600"/>
          <p14:tracePt t="62189" x="4892675" y="1363663"/>
          <p14:tracePt t="62208" x="4899025" y="1363663"/>
          <p14:tracePt t="62221" x="4906963" y="1355725"/>
          <p14:tracePt t="62239" x="4906963" y="1349375"/>
          <p14:tracePt t="62263" x="4906963" y="1341438"/>
          <p14:tracePt t="62274" x="4906963" y="1317625"/>
          <p14:tracePt t="62289" x="4906963" y="1295400"/>
          <p14:tracePt t="62306" x="4906963" y="1279525"/>
          <p14:tracePt t="62322" x="4906963" y="1265238"/>
          <p14:tracePt t="62337" x="4906963" y="1257300"/>
          <p14:tracePt t="62359" x="4906963" y="1249363"/>
          <p14:tracePt t="62371" x="4906963" y="1241425"/>
          <p14:tracePt t="62388" x="4899025" y="1227138"/>
          <p14:tracePt t="62388" x="4892675" y="1219200"/>
          <p14:tracePt t="62408" x="4876800" y="1203325"/>
          <p14:tracePt t="62423" x="4830763" y="1181100"/>
          <p14:tracePt t="62441" x="4816475" y="1165225"/>
          <p14:tracePt t="62457" x="4808538" y="1158875"/>
          <p14:tracePt t="62473" x="4792663" y="1143000"/>
          <p14:tracePt t="62489" x="4762500" y="1120775"/>
          <p14:tracePt t="62504" x="4716463" y="1120775"/>
          <p14:tracePt t="62523" x="4670425" y="1089025"/>
          <p14:tracePt t="62537" x="4640263" y="1082675"/>
          <p14:tracePt t="62554" x="4602163" y="1074738"/>
          <p14:tracePt t="62571" x="4587875" y="1066800"/>
          <p14:tracePt t="62588" x="4556125" y="1066800"/>
          <p14:tracePt t="62588" x="4533900" y="1050925"/>
          <p14:tracePt t="62609" x="4525963" y="1050925"/>
          <p14:tracePt t="62621" x="4473575" y="1044575"/>
          <p14:tracePt t="62621" x="4441825" y="1044575"/>
          <p14:tracePt t="62641" x="4373563" y="1044575"/>
          <p14:tracePt t="62657" x="4313238" y="1028700"/>
          <p14:tracePt t="62672" x="4267200" y="1028700"/>
          <p14:tracePt t="62691" x="4251325" y="1028700"/>
          <p14:tracePt t="62705" x="4221163" y="1028700"/>
          <p14:tracePt t="62721" x="4206875" y="1028700"/>
          <p14:tracePt t="62737" x="4160838" y="1028700"/>
          <p14:tracePt t="62755" x="4137025" y="1028700"/>
          <p14:tracePt t="62771" x="4122738" y="1028700"/>
          <p14:tracePt t="62788" x="4098925" y="1036638"/>
          <p14:tracePt t="62805" x="4092575" y="1044575"/>
          <p14:tracePt t="62820" x="4068763" y="1058863"/>
          <p14:tracePt t="62820" x="4060825" y="1066800"/>
          <p14:tracePt t="62840" x="4054475" y="1074738"/>
          <p14:tracePt t="62856" x="4046538" y="1089025"/>
          <p14:tracePt t="62873" x="4046538" y="1104900"/>
          <p14:tracePt t="62895" x="4046538" y="1112838"/>
          <p14:tracePt t="62905" x="4046538" y="1120775"/>
          <p14:tracePt t="62921" x="4046538" y="1143000"/>
          <p14:tracePt t="62939" x="4046538" y="1158875"/>
          <p14:tracePt t="62954" x="4038600" y="1181100"/>
          <p14:tracePt t="62972" x="4038600" y="1189038"/>
          <p14:tracePt t="62987" x="4038600" y="1211263"/>
          <p14:tracePt t="63004" x="4030663" y="1219200"/>
          <p14:tracePt t="63024" x="4030663" y="1227138"/>
          <p14:tracePt t="63047" x="4030663" y="1235075"/>
          <p14:tracePt t="63062" x="4068763" y="1265238"/>
          <p14:tracePt t="63072" x="4084638" y="1273175"/>
          <p14:tracePt t="63088" x="4106863" y="1279525"/>
          <p14:tracePt t="63106" x="4130675" y="1287463"/>
          <p14:tracePt t="63122" x="4144963" y="1295400"/>
          <p14:tracePt t="63137" x="4152900" y="1295400"/>
          <p14:tracePt t="63167" x="4160838" y="1311275"/>
          <p14:tracePt t="63719" x="4168775" y="1325563"/>
          <p14:tracePt t="63726" x="4168775" y="1349375"/>
          <p14:tracePt t="63737" x="4198938" y="1393825"/>
          <p14:tracePt t="63754" x="4198938" y="1409700"/>
          <p14:tracePt t="63771" x="4198938" y="1439863"/>
          <p14:tracePt t="63788" x="4198938" y="1447800"/>
          <p14:tracePt t="63803" x="4221163" y="1485900"/>
          <p14:tracePt t="63820" x="4237038" y="1516063"/>
          <p14:tracePt t="63839" x="4244975" y="1524000"/>
          <p14:tracePt t="63839" x="4251325" y="1546225"/>
          <p14:tracePt t="63856" x="4259263" y="1546225"/>
          <p14:tracePt t="63868" x="4275138" y="1570038"/>
          <p14:tracePt t="63868" x="4275138" y="1584325"/>
          <p14:tracePt t="63887" x="4289425" y="1600200"/>
          <p14:tracePt t="63904" x="4313238" y="1622425"/>
          <p14:tracePt t="63921" x="4327525" y="1638300"/>
          <p14:tracePt t="63937" x="4335463" y="1646238"/>
          <p14:tracePt t="63953" x="4343400" y="1646238"/>
          <p14:tracePt t="63969" x="4365625" y="1660525"/>
          <p14:tracePt t="63987" x="4389438" y="1684338"/>
          <p14:tracePt t="64003" x="4427538" y="1684338"/>
          <p14:tracePt t="64021" x="4465638" y="1706563"/>
          <p14:tracePt t="64037" x="4473575" y="1706563"/>
          <p14:tracePt t="64056" x="4479925" y="1706563"/>
          <p14:tracePt t="64072" x="4487863" y="1714500"/>
          <p14:tracePt t="64107" x="4495800" y="1730375"/>
          <p14:tracePt t="64112" x="4503738" y="1730375"/>
          <p14:tracePt t="64121" x="4511675" y="1730375"/>
          <p14:tracePt t="64136" x="4518025" y="1730375"/>
          <p14:tracePt t="64174" x="4518025" y="1736725"/>
          <p14:tracePt t="64190" x="4525963" y="1744663"/>
          <p14:tracePt t="64198" x="4533900" y="1744663"/>
          <p14:tracePt t="64303" x="4541838" y="1744663"/>
          <p14:tracePt t="64359" x="4549775" y="1744663"/>
          <p14:tracePt t="64375" x="4549775" y="1736725"/>
          <p14:tracePt t="64407" x="4572000" y="1730375"/>
          <p14:tracePt t="64455" x="4579938" y="1730375"/>
          <p14:tracePt t="64463" x="4587875" y="1736725"/>
          <p14:tracePt t="64489" x="4594225" y="1744663"/>
          <p14:tracePt t="64495" x="4602163" y="1744663"/>
          <p14:tracePt t="64504" x="4632325" y="1714500"/>
          <p14:tracePt t="64521" x="4664075" y="1706563"/>
          <p14:tracePt t="64537" x="4678363" y="1692275"/>
          <p14:tracePt t="64553" x="4694238" y="1684338"/>
          <p14:tracePt t="64575" x="4732338" y="1660525"/>
          <p14:tracePt t="64586" x="4816475" y="1616075"/>
          <p14:tracePt t="64603" x="4854575" y="1616075"/>
          <p14:tracePt t="64619" x="4854575" y="1592263"/>
          <p14:tracePt t="64637" x="4892675" y="1608138"/>
          <p14:tracePt t="64652" x="4892675" y="1622425"/>
          <p14:tracePt t="64652" x="4892675" y="1608138"/>
          <p14:tracePt t="64672" x="4892675" y="1592263"/>
          <p14:tracePt t="64687" x="4892675" y="1562100"/>
          <p14:tracePt t="64705" x="4922838" y="1539875"/>
          <p14:tracePt t="64720" x="4945063" y="1516063"/>
          <p14:tracePt t="64738" x="4945063" y="1501775"/>
          <p14:tracePt t="64759" x="4945063" y="1485900"/>
          <p14:tracePt t="64769" x="4937125" y="1455738"/>
          <p14:tracePt t="64786" x="4937125" y="1425575"/>
          <p14:tracePt t="64803" x="4922838" y="1409700"/>
          <p14:tracePt t="64819" x="4914900" y="1393825"/>
          <p14:tracePt t="64836" x="4906963" y="1379538"/>
          <p14:tracePt t="64853" x="4899025" y="1363663"/>
          <p14:tracePt t="64869" x="4884738" y="1349375"/>
          <p14:tracePt t="64869" x="4884738" y="1341438"/>
          <p14:tracePt t="64889" x="4884738" y="1333500"/>
          <p14:tracePt t="64903" x="4884738" y="1317625"/>
          <p14:tracePt t="64920" x="4884738" y="1287463"/>
          <p14:tracePt t="64937" x="4884738" y="1273175"/>
          <p14:tracePt t="64967" x="4884738" y="1257300"/>
          <p14:tracePt t="64975" x="4876800" y="1241425"/>
          <p14:tracePt t="64991" x="4868863" y="1235075"/>
          <p14:tracePt t="65002" x="4854575" y="1227138"/>
          <p14:tracePt t="65019" x="4830763" y="1211263"/>
          <p14:tracePt t="65036" x="4822825" y="1203325"/>
          <p14:tracePt t="65052" x="4808538" y="1196975"/>
          <p14:tracePt t="65069" x="4784725" y="1189038"/>
          <p14:tracePt t="65069" x="4778375" y="1181100"/>
          <p14:tracePt t="65088" x="4740275" y="1181100"/>
          <p14:tracePt t="65104" x="4724400" y="1173163"/>
          <p14:tracePt t="65121" x="4708525" y="1165225"/>
          <p14:tracePt t="65135" x="4694238" y="1165225"/>
          <p14:tracePt t="65153" x="4656138" y="1158875"/>
          <p14:tracePt t="65170" x="4602163" y="1143000"/>
          <p14:tracePt t="65187" x="4549775" y="1143000"/>
          <p14:tracePt t="65203" x="4518025" y="1143000"/>
          <p14:tracePt t="65220" x="4503738" y="1143000"/>
          <p14:tracePt t="65236" x="4473575" y="1143000"/>
          <p14:tracePt t="65252" x="4449763" y="1143000"/>
          <p14:tracePt t="65268" x="4411663" y="1143000"/>
          <p14:tracePt t="65285" x="4389438" y="1143000"/>
          <p14:tracePt t="65301" x="4365625" y="1143000"/>
          <p14:tracePt t="65301" x="4359275" y="1143000"/>
          <p14:tracePt t="65319" x="4335463" y="1143000"/>
          <p14:tracePt t="65336" x="4305300" y="1143000"/>
          <p14:tracePt t="65352" x="4275138" y="1143000"/>
          <p14:tracePt t="65369" x="4251325" y="1143000"/>
          <p14:tracePt t="65385" x="4237038" y="1143000"/>
          <p14:tracePt t="65402" x="4221163" y="1150938"/>
          <p14:tracePt t="65418" x="4206875" y="1173163"/>
          <p14:tracePt t="65436" x="4198938" y="1173163"/>
          <p14:tracePt t="65455" x="4191000" y="1173163"/>
          <p14:tracePt t="65471" x="4175125" y="1181100"/>
          <p14:tracePt t="65487" x="4160838" y="1196975"/>
          <p14:tracePt t="65503" x="4137025" y="1211263"/>
          <p14:tracePt t="65520" x="4098925" y="1235075"/>
          <p14:tracePt t="65535" x="4076700" y="1241425"/>
          <p14:tracePt t="65552" x="4068763" y="1249363"/>
          <p14:tracePt t="65567" x="4060825" y="1249363"/>
          <p14:tracePt t="65615" x="4054475" y="1249363"/>
          <p14:tracePt t="65639" x="4046538" y="1249363"/>
          <p14:tracePt t="65751" x="4054475" y="1249363"/>
          <p14:tracePt t="65815" x="4060825" y="1249363"/>
          <p14:tracePt t="65823" x="4068763" y="1249363"/>
          <p14:tracePt t="65834" x="4076700" y="1249363"/>
          <p14:tracePt t="65851" x="4092575" y="1249363"/>
          <p14:tracePt t="65868" x="4114800" y="1249363"/>
          <p14:tracePt t="65886" x="4152900" y="1249363"/>
          <p14:tracePt t="65900" x="4206875" y="1249363"/>
          <p14:tracePt t="65917" x="4221163" y="1249363"/>
          <p14:tracePt t="65934" x="4251325" y="1249363"/>
          <p14:tracePt t="65952" x="4259263" y="1249363"/>
          <p14:tracePt t="65968" x="4267200" y="1249363"/>
          <p14:tracePt t="65985" x="4289425" y="1249363"/>
          <p14:tracePt t="66002" x="4313238" y="1249363"/>
          <p14:tracePt t="66018" x="4365625" y="1265238"/>
          <p14:tracePt t="66035" x="4419600" y="1273175"/>
          <p14:tracePt t="66051" x="4449763" y="1279525"/>
          <p14:tracePt t="66068" x="4465638" y="1287463"/>
          <p14:tracePt t="66084" x="4473575" y="1295400"/>
          <p14:tracePt t="66100" x="4503738" y="1295400"/>
          <p14:tracePt t="66100" x="4518025" y="1303338"/>
          <p14:tracePt t="66120" x="4572000" y="1303338"/>
          <p14:tracePt t="66137" x="4640263" y="1311275"/>
          <p14:tracePt t="66153" x="4686300" y="1311275"/>
          <p14:tracePt t="66169" x="4702175" y="1317625"/>
          <p14:tracePt t="66184" x="4702175" y="1325563"/>
          <p14:tracePt t="66215" x="4708525" y="1341438"/>
          <p14:tracePt t="66351" x="4708525" y="1355725"/>
          <p14:tracePt t="66391" x="4678363" y="1355725"/>
          <p14:tracePt t="66415" x="4648200" y="1355725"/>
          <p14:tracePt t="66431" x="4632325" y="1355725"/>
          <p14:tracePt t="66439" x="4602163" y="1355725"/>
          <p14:tracePt t="66450" x="4564063" y="1409700"/>
          <p14:tracePt t="66469" x="4525963" y="1371600"/>
          <p14:tracePt t="66469" x="4495800" y="1371600"/>
          <p14:tracePt t="66488" x="4479925" y="1371600"/>
          <p14:tracePt t="66500" x="4441825" y="1363663"/>
          <p14:tracePt t="66500" x="4427538" y="1363663"/>
          <p14:tracePt t="66520" x="4365625" y="1363663"/>
          <p14:tracePt t="66536" x="4321175" y="1363663"/>
          <p14:tracePt t="66552" x="4221163" y="1363663"/>
          <p14:tracePt t="66568" x="4137025" y="1363663"/>
          <p14:tracePt t="66585" x="4068763" y="1363663"/>
          <p14:tracePt t="66601" x="4022725" y="1363663"/>
          <p14:tracePt t="66617" x="4008438" y="1363663"/>
          <p14:tracePt t="66634" x="4000500" y="1363663"/>
          <p14:tracePt t="66743" x="4000500" y="1355725"/>
          <p14:tracePt t="66863" x="4016375" y="1355725"/>
          <p14:tracePt t="66871" x="4030663" y="1355725"/>
          <p14:tracePt t="66883" x="4084638" y="1355725"/>
          <p14:tracePt t="66900" x="4137025" y="1355725"/>
          <p14:tracePt t="66916" x="4191000" y="1355725"/>
          <p14:tracePt t="66933" x="4229100" y="1355725"/>
          <p14:tracePt t="66933" x="4251325" y="1355725"/>
          <p14:tracePt t="66953" x="4305300" y="1355725"/>
          <p14:tracePt t="66969" x="4343400" y="1355725"/>
          <p14:tracePt t="66986" x="4365625" y="1355725"/>
          <p14:tracePt t="67001" x="4373563" y="1355725"/>
          <p14:tracePt t="67047" x="4381500" y="1355725"/>
          <p14:tracePt t="67055" x="4403725" y="1355725"/>
          <p14:tracePt t="67066" x="4457700" y="1355725"/>
          <p14:tracePt t="67084" x="4518025" y="1355725"/>
          <p14:tracePt t="67100" x="4549775" y="1349375"/>
          <p14:tracePt t="67117" x="4556125" y="1349375"/>
          <p14:tracePt t="67133" x="4572000" y="1349375"/>
          <p14:tracePt t="67133" x="4579938" y="1349375"/>
          <p14:tracePt t="67152" x="4602163" y="1349375"/>
          <p14:tracePt t="67167" x="4632325" y="1341438"/>
          <p14:tracePt t="67185" x="4694238" y="1341438"/>
          <p14:tracePt t="67201" x="4724400" y="1333500"/>
          <p14:tracePt t="67218" x="4732338" y="1333500"/>
          <p14:tracePt t="67233" x="4732338" y="1325563"/>
          <p14:tracePt t="67250" x="4740275" y="1317625"/>
          <p14:tracePt t="67607" x="4746625" y="1311275"/>
          <p14:tracePt t="67719" x="4708525" y="1311275"/>
          <p14:tracePt t="68255" x="4694238" y="1325563"/>
          <p14:tracePt t="68263" x="4686300" y="1355725"/>
          <p14:tracePt t="68302" x="4702175" y="1409700"/>
          <p14:tracePt t="68310" x="4702175" y="1425575"/>
          <p14:tracePt t="68318" x="4694238" y="1425575"/>
          <p14:tracePt t="68332" x="4686300" y="1425575"/>
          <p14:tracePt t="68631" x="4670425" y="1425575"/>
          <p14:tracePt t="68639" x="4670425" y="1439863"/>
          <p14:tracePt t="68649" x="4664075" y="1439863"/>
          <p14:tracePt t="68679" x="4656138" y="1439863"/>
          <p14:tracePt t="68695" x="4640263" y="1439863"/>
          <p14:tracePt t="68702" x="4625975" y="1439863"/>
          <p14:tracePt t="68715" x="4549775" y="1439863"/>
          <p14:tracePt t="68733" x="4435475" y="1425575"/>
          <p14:tracePt t="68733" x="4397375" y="1431925"/>
          <p14:tracePt t="68752" x="4373563" y="1431925"/>
          <p14:tracePt t="68765" x="4365625" y="1431925"/>
          <p14:tracePt t="68781" x="4351338" y="1431925"/>
          <p14:tracePt t="68798" x="4343400" y="1439863"/>
          <p14:tracePt t="68887" x="4335463" y="1439863"/>
          <p14:tracePt t="68903" x="4321175" y="1439863"/>
          <p14:tracePt t="68911" x="4305300" y="1425575"/>
          <p14:tracePt t="68919" x="4297363" y="1417638"/>
          <p14:tracePt t="68931" x="4297363" y="1409700"/>
          <p14:tracePt t="69310" x="4305300" y="1401763"/>
          <p14:tracePt t="69327" x="4313238" y="1393825"/>
          <p14:tracePt t="69335" x="4321175" y="1393825"/>
          <p14:tracePt t="69348" x="4335463" y="1379538"/>
          <p14:tracePt t="69364" x="4343400" y="1379538"/>
          <p14:tracePt t="69381" x="4351338" y="1371600"/>
          <p14:tracePt t="69398" x="4359275" y="1363663"/>
          <p14:tracePt t="69479" x="4365625" y="1349375"/>
          <p14:tracePt t="69535" x="4365625" y="1341438"/>
          <p14:tracePt t="69599" x="4365625" y="1333500"/>
          <p14:tracePt t="69623" x="4365625" y="1325563"/>
          <p14:tracePt t="69631" x="4365625" y="1317625"/>
          <p14:tracePt t="69648" x="4365625" y="1303338"/>
          <p14:tracePt t="69687" x="4351338" y="1295400"/>
          <p14:tracePt t="69695" x="4343400" y="1287463"/>
          <p14:tracePt t="69703" x="4335463" y="1265238"/>
          <p14:tracePt t="69714" x="4327525" y="1257300"/>
          <p14:tracePt t="69730" x="4327525" y="1249363"/>
          <p14:tracePt t="69751" x="4321175" y="1241425"/>
          <p14:tracePt t="69767" x="4313238" y="1235075"/>
          <p14:tracePt t="69791" x="4313238" y="1227138"/>
          <p14:tracePt t="69799" x="4305300" y="1219200"/>
          <p14:tracePt t="69814" x="4289425" y="1203325"/>
          <p14:tracePt t="69832" x="4259263" y="1196975"/>
          <p14:tracePt t="69849" x="4237038" y="1181100"/>
          <p14:tracePt t="69865" x="4229100" y="1173163"/>
          <p14:tracePt t="69881" x="4221163" y="1173163"/>
          <p14:tracePt t="69912" x="4213225" y="1173163"/>
          <p14:tracePt t="69927" x="4198938" y="1173163"/>
          <p14:tracePt t="69935" x="4175125" y="1173163"/>
          <p14:tracePt t="69946" x="4160838" y="1173163"/>
          <p14:tracePt t="69964" x="4137025" y="1173163"/>
          <p14:tracePt t="69983" x="4130675" y="1173163"/>
          <p14:tracePt t="69999" x="4114800" y="1173163"/>
          <p14:tracePt t="70016" x="4106863" y="1173163"/>
          <p14:tracePt t="70038" x="4092575" y="1173163"/>
          <p14:tracePt t="70047" x="4076700" y="1173163"/>
          <p14:tracePt t="70064" x="4076700" y="1181100"/>
          <p14:tracePt t="70080" x="4054475" y="1203325"/>
          <p14:tracePt t="70097" x="4046538" y="1219200"/>
          <p14:tracePt t="70113" x="3984625" y="1235075"/>
          <p14:tracePt t="70129" x="3984625" y="1249363"/>
          <p14:tracePt t="70146" x="3970338" y="1257300"/>
          <p14:tracePt t="70163" x="3962400" y="1257300"/>
          <p14:tracePt t="70179" x="3962400" y="1265238"/>
          <p14:tracePt t="70255" x="3962400" y="1279525"/>
          <p14:tracePt t="70264" x="3962400" y="1287463"/>
          <p14:tracePt t="70270" x="3962400" y="1295400"/>
          <p14:tracePt t="70281" x="3970338" y="1311275"/>
          <p14:tracePt t="70296" x="3978275" y="1325563"/>
          <p14:tracePt t="70314" x="3992563" y="1333500"/>
          <p14:tracePt t="70330" x="4000500" y="1349375"/>
          <p14:tracePt t="70351" x="4008438" y="1349375"/>
          <p14:tracePt t="70391" x="4016375" y="1349375"/>
          <p14:tracePt t="70399" x="4022725" y="1349375"/>
          <p14:tracePt t="70416" x="4038600" y="1349375"/>
          <p14:tracePt t="70432" x="4054475" y="1349375"/>
          <p14:tracePt t="70464" x="4060825" y="1349375"/>
          <p14:tracePt t="70480" x="4068763" y="1349375"/>
          <p14:tracePt t="70487" x="4076700" y="1349375"/>
          <p14:tracePt t="70497" x="4098925" y="1349375"/>
          <p14:tracePt t="70514" x="4130675" y="1349375"/>
          <p14:tracePt t="70529" x="4144963" y="1349375"/>
          <p14:tracePt t="70546" x="4152900" y="1341438"/>
          <p14:tracePt t="70563" x="4175125" y="1341438"/>
          <p14:tracePt t="70580" x="4191000" y="1341438"/>
          <p14:tracePt t="70607" x="4198938" y="1341438"/>
          <p14:tracePt t="70631" x="4206875" y="1341438"/>
          <p14:tracePt t="71520" x="4191000" y="1325563"/>
          <p14:tracePt t="72709" x="4198938" y="1325563"/>
          <p14:tracePt t="72943" x="4221163" y="1325563"/>
          <p14:tracePt t="72959" x="4244975" y="1325563"/>
          <p14:tracePt t="72967" x="4259263" y="1325563"/>
          <p14:tracePt t="72977" x="4335463" y="1341438"/>
          <p14:tracePt t="72995" x="4389438" y="1341438"/>
          <p14:tracePt t="73012" x="4419600" y="1349375"/>
          <p14:tracePt t="73029" x="4435475" y="1349375"/>
          <p14:tracePt t="73044" x="4441825" y="1349375"/>
          <p14:tracePt t="73059" x="4457700" y="1349375"/>
          <p14:tracePt t="73077" x="4479925" y="1349375"/>
          <p14:tracePt t="73077" x="4487863" y="1349375"/>
          <p14:tracePt t="73096" x="4503738" y="1349375"/>
          <p14:tracePt t="73110" x="4594225" y="1349375"/>
          <p14:tracePt t="73129" x="4632325" y="1355725"/>
          <p14:tracePt t="73145" x="4648200" y="1355725"/>
          <p14:tracePt t="73223" x="4656138" y="1355725"/>
          <p14:tracePt t="73255" x="4670425" y="1355725"/>
          <p14:tracePt t="73271" x="4678363" y="1355725"/>
          <p14:tracePt t="73281" x="4702175" y="1355725"/>
          <p14:tracePt t="73297" x="4724400" y="1355725"/>
          <p14:tracePt t="73312" x="4732338" y="1355725"/>
          <p14:tracePt t="73327" x="4740275" y="1355725"/>
          <p14:tracePt t="73383" x="4746625" y="1355725"/>
          <p14:tracePt t="73415" x="4754563" y="1355725"/>
          <p14:tracePt t="73487" x="4754563" y="1341438"/>
          <p14:tracePt t="73559" x="4762500" y="1341438"/>
          <p14:tracePt t="73567" x="4778375" y="1325563"/>
          <p14:tracePt t="73583" x="4778375" y="1317625"/>
          <p14:tracePt t="73599" x="4784725" y="1317625"/>
          <p14:tracePt t="73610" x="4792663" y="1303338"/>
          <p14:tracePt t="73627" x="4800600" y="1295400"/>
          <p14:tracePt t="73643" x="4800600" y="1287463"/>
          <p14:tracePt t="73679" x="4800600" y="1273175"/>
          <p14:tracePt t="73767" x="4792663" y="1273175"/>
          <p14:tracePt t="73863" x="4784725" y="1273175"/>
          <p14:tracePt t="73895" x="4778375" y="1279525"/>
          <p14:tracePt t="73911" x="4762500" y="1287463"/>
          <p14:tracePt t="73951" x="4762500" y="1295400"/>
          <p14:tracePt t="73958" x="4754563" y="1295400"/>
          <p14:tracePt t="73983" x="4746625" y="1303338"/>
          <p14:tracePt t="73999" x="4740275" y="1311275"/>
          <p14:tracePt t="74009" x="4732338" y="1311275"/>
          <p14:tracePt t="74038" x="4716463" y="1311275"/>
          <p14:tracePt t="74054" x="4716463" y="1325563"/>
          <p14:tracePt t="76703" x="4724400" y="1325563"/>
          <p14:tracePt t="77334" x="4732338" y="1325563"/>
          <p14:tracePt t="77351" x="4740275" y="1325563"/>
          <p14:tracePt t="77359" x="4746625" y="1325563"/>
          <p14:tracePt t="77375" x="4762500" y="1325563"/>
          <p14:tracePt t="77431" x="4770438" y="1325563"/>
          <p14:tracePt t="77447" x="4784725" y="1325563"/>
          <p14:tracePt t="77456" x="4808538" y="1325563"/>
          <p14:tracePt t="77463" x="4830763" y="1325563"/>
          <p14:tracePt t="77473" x="4868863" y="1325563"/>
          <p14:tracePt t="77493" x="4884738" y="1325563"/>
          <p14:tracePt t="77506" x="4892675" y="1317625"/>
          <p14:tracePt t="77550" x="4892675" y="1303338"/>
          <p14:tracePt t="77615" x="4892675" y="1295400"/>
          <p14:tracePt t="77631" x="4884738" y="1295400"/>
          <p14:tracePt t="77640" x="4868863" y="1295400"/>
          <p14:tracePt t="77647" x="4846638" y="1295400"/>
          <p14:tracePt t="77657" x="4800600" y="1279525"/>
          <p14:tracePt t="77673" x="4746625" y="1273175"/>
          <p14:tracePt t="77690" x="4708525" y="1273175"/>
          <p14:tracePt t="77707" x="4678363" y="1273175"/>
          <p14:tracePt t="77723" x="4664075" y="1273175"/>
          <p14:tracePt t="77739" x="4648200" y="1273175"/>
          <p14:tracePt t="77755" x="4632325" y="1273175"/>
          <p14:tracePt t="77815" x="4625975" y="1279525"/>
          <p14:tracePt t="77824" x="4625975" y="1287463"/>
          <p14:tracePt t="77831" x="4618038" y="1287463"/>
          <p14:tracePt t="77841" x="4602163" y="1303338"/>
          <p14:tracePt t="77858" x="4594225" y="1317625"/>
          <p14:tracePt t="77872" x="4572000" y="1325563"/>
          <p14:tracePt t="77890" x="4572000" y="1333500"/>
          <p14:tracePt t="77904" x="4564063" y="1333500"/>
          <p14:tracePt t="77959" x="4556125" y="1333500"/>
          <p14:tracePt t="78103" x="4564063" y="1333500"/>
          <p14:tracePt t="78487" x="4579938" y="1333500"/>
          <p14:tracePt t="78527" x="4587875" y="1333500"/>
          <p14:tracePt t="78551" x="4594225" y="1333500"/>
          <p14:tracePt t="78558" x="4602163" y="1333500"/>
          <p14:tracePt t="78575" x="4610100" y="1333500"/>
          <p14:tracePt t="78588" x="4632325" y="1333500"/>
          <p14:tracePt t="78588" x="4640263" y="1333500"/>
          <p14:tracePt t="78608" x="4656138" y="1333500"/>
          <p14:tracePt t="78623" x="4670425" y="1333500"/>
          <p14:tracePt t="78639" x="4724400" y="1311275"/>
          <p14:tracePt t="78657" x="4746625" y="1311275"/>
          <p14:tracePt t="78673" x="4740275" y="1311275"/>
          <p14:tracePt t="78831" x="4732338" y="1311275"/>
          <p14:tracePt t="78839" x="4716463" y="1311275"/>
          <p14:tracePt t="78839" x="4702175" y="1311275"/>
          <p14:tracePt t="78857" x="4632325" y="1311275"/>
          <p14:tracePt t="78873" x="4572000" y="1311275"/>
          <p14:tracePt t="78890" x="4495800" y="1311275"/>
          <p14:tracePt t="78906" x="4435475" y="1311275"/>
          <p14:tracePt t="78923" x="4359275" y="1311275"/>
          <p14:tracePt t="78939" x="4321175" y="1311275"/>
          <p14:tracePt t="78956" x="4275138" y="1311275"/>
          <p14:tracePt t="78971" x="4221163" y="1311275"/>
          <p14:tracePt t="78971" x="4198938" y="1311275"/>
          <p14:tracePt t="78992" x="4175125" y="1311275"/>
          <p14:tracePt t="79005" x="4152900" y="1311275"/>
          <p14:tracePt t="79005" x="4144963" y="1311275"/>
          <p14:tracePt t="79025" x="4137025" y="1311275"/>
          <p14:tracePt t="79039" x="4130675" y="1311275"/>
          <p14:tracePt t="79062" x="4122738" y="1311275"/>
          <p14:tracePt t="79078" x="4114800" y="1311275"/>
          <p14:tracePt t="79094" x="4122738" y="1311275"/>
          <p14:tracePt t="79238" x="4144963" y="1311275"/>
          <p14:tracePt t="79247" x="4160838" y="1311275"/>
          <p14:tracePt t="79255" x="4244975" y="1311275"/>
          <p14:tracePt t="79274" x="4381500" y="1311275"/>
          <p14:tracePt t="79290" x="4473575" y="1311275"/>
          <p14:tracePt t="79304" x="4525963" y="1311275"/>
          <p14:tracePt t="79320" x="4556125" y="1311275"/>
          <p14:tracePt t="79337" x="4587875" y="1311275"/>
          <p14:tracePt t="79353" x="4602163" y="1311275"/>
          <p14:tracePt t="79370" x="4656138" y="1325563"/>
          <p14:tracePt t="79387" x="4708525" y="1333500"/>
          <p14:tracePt t="79404" x="4792663" y="1341438"/>
          <p14:tracePt t="79421" x="4830763" y="1341438"/>
          <p14:tracePt t="79437" x="4822825" y="1341438"/>
          <p14:tracePt t="79607" x="4816475" y="1341438"/>
          <p14:tracePt t="79631" x="4808538" y="1341438"/>
          <p14:tracePt t="79647" x="4800600" y="1341438"/>
          <p14:tracePt t="79655" x="4784725" y="1341438"/>
          <p14:tracePt t="79671" x="4740275" y="1341438"/>
          <p14:tracePt t="79689" x="4678363" y="1341438"/>
          <p14:tracePt t="79705" x="4618038" y="1341438"/>
          <p14:tracePt t="79722" x="4533900" y="1341438"/>
          <p14:tracePt t="79737" x="4457700" y="1341438"/>
          <p14:tracePt t="79754" x="4381500" y="1341438"/>
          <p14:tracePt t="79771" x="4321175" y="1341438"/>
          <p14:tracePt t="79787" x="4283075" y="1341438"/>
          <p14:tracePt t="79804" x="4251325" y="1341438"/>
          <p14:tracePt t="79821" x="4244975" y="1341438"/>
          <p14:tracePt t="79836" x="4229100" y="1341438"/>
          <p14:tracePt t="79836" x="4206875" y="1341438"/>
          <p14:tracePt t="79856" x="4160838" y="1363663"/>
          <p14:tracePt t="79872" x="4152900" y="1363663"/>
          <p14:tracePt t="79872" x="4144963" y="1363663"/>
          <p14:tracePt t="79888" x="4152900" y="1363663"/>
          <p14:tracePt t="80103" x="4160838" y="1363663"/>
          <p14:tracePt t="80111" x="4183063" y="1363663"/>
          <p14:tracePt t="80122" x="4213225" y="1363663"/>
          <p14:tracePt t="80138" x="4237038" y="1363663"/>
          <p14:tracePt t="80154" x="4251325" y="1363663"/>
          <p14:tracePt t="80170" x="4267200" y="1363663"/>
          <p14:tracePt t="80188" x="4289425" y="1363663"/>
          <p14:tracePt t="80204" x="4321175" y="1363663"/>
          <p14:tracePt t="80220" x="4359275" y="1363663"/>
          <p14:tracePt t="80237" x="4435475" y="1363663"/>
          <p14:tracePt t="80237" x="4457700" y="1363663"/>
          <p14:tracePt t="80256" x="4511675" y="1363663"/>
          <p14:tracePt t="80275" x="4525963" y="1363663"/>
          <p14:tracePt t="80288" x="4541838" y="1355725"/>
          <p14:tracePt t="80320" x="4549775" y="1355725"/>
          <p14:tracePt t="80327" x="4572000" y="1355725"/>
          <p14:tracePt t="80337" x="4702175" y="1355725"/>
          <p14:tracePt t="80353" x="4854575" y="1355725"/>
          <p14:tracePt t="80371" x="4922838" y="1355725"/>
          <p14:tracePt t="80388" x="4937125" y="1349375"/>
          <p14:tracePt t="80403" x="4937125" y="1341438"/>
          <p14:tracePt t="80559" x="4922838" y="1341438"/>
          <p14:tracePt t="80583" x="4906963" y="1341438"/>
          <p14:tracePt t="80591" x="4868863" y="1341438"/>
          <p14:tracePt t="80602" x="4784725" y="1341438"/>
          <p14:tracePt t="80620" x="4702175" y="1341438"/>
          <p14:tracePt t="80637" x="4648200" y="1333500"/>
          <p14:tracePt t="80637" x="4632325" y="1333500"/>
          <p14:tracePt t="80655" x="4618038" y="1333500"/>
          <p14:tracePt t="80669" x="4602163" y="1333500"/>
          <p14:tracePt t="80686" x="4511675" y="1333500"/>
          <p14:tracePt t="80704" x="4397375" y="1333500"/>
          <p14:tracePt t="80721" x="4313238" y="1333500"/>
          <p14:tracePt t="80738" x="4244975" y="1333500"/>
          <p14:tracePt t="80753" x="4206875" y="1333500"/>
          <p14:tracePt t="80770" x="4198938" y="1333500"/>
          <p14:tracePt t="80785" x="4168775" y="1355725"/>
          <p14:tracePt t="80804" x="4144963" y="1355725"/>
          <p14:tracePt t="80819" x="4130675" y="1355725"/>
          <p14:tracePt t="80836" x="4144963" y="1355725"/>
          <p14:tracePt t="81023" x="4160838" y="1355725"/>
          <p14:tracePt t="81031" x="4183063" y="1355725"/>
          <p14:tracePt t="81039" x="4198938" y="1355725"/>
          <p14:tracePt t="81052" x="4251325" y="1355725"/>
          <p14:tracePt t="81069" x="4305300" y="1355725"/>
          <p14:tracePt t="81069" x="4343400" y="1355725"/>
          <p14:tracePt t="81088" x="4457700" y="1355725"/>
          <p14:tracePt t="81105" x="4587875" y="1355725"/>
          <p14:tracePt t="81121" x="4686300" y="1355725"/>
          <p14:tracePt t="81137" x="4708525" y="1355725"/>
          <p14:tracePt t="81153" x="4716463" y="1355725"/>
          <p14:tracePt t="81169" x="4702175" y="1371600"/>
          <p14:tracePt t="81471" x="4686300" y="1387475"/>
          <p14:tracePt t="81479" x="4670425" y="1409700"/>
          <p14:tracePt t="81487" x="4656138" y="1425575"/>
          <p14:tracePt t="81487" x="4648200" y="1455738"/>
          <p14:tracePt t="81503" x="4618038" y="1485900"/>
          <p14:tracePt t="81520" x="4602163" y="1554163"/>
          <p14:tracePt t="81538" x="4594225" y="1584325"/>
          <p14:tracePt t="81553" x="4594225" y="1630363"/>
          <p14:tracePt t="81569" x="4594225" y="1668463"/>
          <p14:tracePt t="81586" x="4594225" y="1698625"/>
          <p14:tracePt t="81603" x="4594225" y="1714500"/>
          <p14:tracePt t="81630" x="4602163" y="1714500"/>
          <p14:tracePt t="81775" x="4610100" y="1714500"/>
          <p14:tracePt t="81783" x="4618038" y="1714500"/>
          <p14:tracePt t="81790" x="4618038" y="1706563"/>
          <p14:tracePt t="81801" x="4625975" y="1706563"/>
          <p14:tracePt t="81818" x="4632325" y="1698625"/>
          <p14:tracePt t="81835" x="4648200" y="1684338"/>
          <p14:tracePt t="81852" x="4656138" y="1668463"/>
          <p14:tracePt t="81868" x="4656138" y="1660525"/>
          <p14:tracePt t="81885" x="4656138" y="1654175"/>
          <p14:tracePt t="81901" x="4656138" y="1646238"/>
          <p14:tracePt t="81918" x="4656138" y="1638300"/>
          <p14:tracePt t="81935" x="4640263" y="1622425"/>
          <p14:tracePt t="81975" x="4632325" y="1616075"/>
          <p14:tracePt t="81985" x="4594225" y="1600200"/>
          <p14:tracePt t="81991" x="4579938" y="1600200"/>
          <p14:tracePt t="82001" x="4549775" y="1570038"/>
          <p14:tracePt t="82018" x="4541838" y="1562100"/>
          <p14:tracePt t="82036" x="4525963" y="1562100"/>
          <p14:tracePt t="82051" x="4525963" y="1554163"/>
          <p14:tracePt t="82067" x="4518025" y="1554163"/>
          <p14:tracePt t="82084" x="4487863" y="1554163"/>
          <p14:tracePt t="82101" x="4473575" y="1539875"/>
          <p14:tracePt t="82101" x="4457700" y="1539875"/>
          <p14:tracePt t="82120" x="4419600" y="1539875"/>
          <p14:tracePt t="82137" x="4403725" y="1524000"/>
          <p14:tracePt t="82153" x="4397375" y="1524000"/>
          <p14:tracePt t="82184" x="4389438" y="1524000"/>
          <p14:tracePt t="82199" x="4381500" y="1524000"/>
          <p14:tracePt t="82207" x="4373563" y="1531938"/>
          <p14:tracePt t="82217" x="4351338" y="1546225"/>
          <p14:tracePt t="82236" x="4327525" y="1562100"/>
          <p14:tracePt t="82253" x="4297363" y="1608138"/>
          <p14:tracePt t="82271" x="4275138" y="1638300"/>
          <p14:tracePt t="82271" x="4267200" y="1660525"/>
          <p14:tracePt t="82287" x="4259263" y="1660525"/>
          <p14:tracePt t="82300" x="4251325" y="1668463"/>
          <p14:tracePt t="82316" x="4251325" y="1692275"/>
          <p14:tracePt t="82336" x="4251325" y="1706563"/>
          <p14:tracePt t="82352" x="4251325" y="1730375"/>
          <p14:tracePt t="82368" x="4251325" y="1760538"/>
          <p14:tracePt t="82384" x="4267200" y="1774825"/>
          <p14:tracePt t="82400" x="4275138" y="1782763"/>
          <p14:tracePt t="82416" x="4283075" y="1790700"/>
          <p14:tracePt t="82433" x="4289425" y="1790700"/>
          <p14:tracePt t="82450" x="4297363" y="1790700"/>
          <p14:tracePt t="82466" x="4313238" y="1790700"/>
          <p14:tracePt t="82486" x="4327525" y="1790700"/>
          <p14:tracePt t="82501" x="4343400" y="1790700"/>
          <p14:tracePt t="82501" x="4359275" y="1790700"/>
          <p14:tracePt t="82520" x="4373563" y="1774825"/>
          <p14:tracePt t="82537" x="4373563" y="1768475"/>
          <p14:tracePt t="82550" x="4397375" y="1730375"/>
          <p14:tracePt t="82568" x="4411663" y="1698625"/>
          <p14:tracePt t="82584" x="4419600" y="1684338"/>
          <p14:tracePt t="82600" x="4427538" y="1676400"/>
          <p14:tracePt t="82616" x="4419600" y="1676400"/>
          <p14:tracePt t="83127" x="4411663" y="1676400"/>
          <p14:tracePt t="83455" x="4411663" y="1684338"/>
          <p14:tracePt t="83495" x="4403725" y="1692275"/>
          <p14:tracePt t="83527" x="4403725" y="1698625"/>
          <p14:tracePt t="83575" x="4389438" y="1698625"/>
          <p14:tracePt t="83927" x="4381500" y="1698625"/>
          <p14:tracePt t="83959" x="4373563" y="1698625"/>
          <p14:tracePt t="83984" x="4365625" y="1698625"/>
          <p14:tracePt t="84000" x="4351338" y="1706563"/>
          <p14:tracePt t="84016" x="4335463" y="1714500"/>
          <p14:tracePt t="84023" x="4321175" y="1730375"/>
          <p14:tracePt t="84034" x="4267200" y="1774825"/>
          <p14:tracePt t="84048" x="4221163" y="1812925"/>
          <p14:tracePt t="84065" x="4137025" y="1858963"/>
          <p14:tracePt t="84082" x="4122738" y="1874838"/>
          <p14:tracePt t="84098" x="4098925" y="1889125"/>
          <p14:tracePt t="84115" x="4068763" y="1920875"/>
          <p14:tracePt t="84132" x="4046538" y="1943100"/>
          <p14:tracePt t="84148" x="4030663" y="1973263"/>
          <p14:tracePt t="84165" x="4008438" y="1997075"/>
          <p14:tracePt t="84165" x="3984625" y="2027238"/>
          <p14:tracePt t="84183" x="3970338" y="2035175"/>
          <p14:tracePt t="84199" x="3940175" y="2087563"/>
          <p14:tracePt t="84216" x="3924300" y="2111375"/>
          <p14:tracePt t="84233" x="3916363" y="2125663"/>
          <p14:tracePt t="84249" x="3886200" y="2171700"/>
          <p14:tracePt t="84267" x="3863975" y="2193925"/>
          <p14:tracePt t="84285" x="3825875" y="2239963"/>
          <p14:tracePt t="84298" x="3787775" y="2286000"/>
          <p14:tracePt t="84314" x="3771900" y="2308225"/>
          <p14:tracePt t="84333" x="3741738" y="2354263"/>
          <p14:tracePt t="84348" x="3725863" y="2384425"/>
          <p14:tracePt t="84365" x="3711575" y="2422525"/>
          <p14:tracePt t="84381" x="3695700" y="2446338"/>
          <p14:tracePt t="84381" x="3679825" y="2460625"/>
          <p14:tracePt t="84399" x="3673475" y="2484438"/>
          <p14:tracePt t="84416" x="3665538" y="2492375"/>
          <p14:tracePt t="84432" x="3657600" y="2492375"/>
          <p14:tracePt t="84448" x="3641725" y="2506663"/>
          <p14:tracePt t="84464" x="3635375" y="2514600"/>
          <p14:tracePt t="84483" x="3619500" y="2522538"/>
          <p14:tracePt t="84499" x="3603625" y="2522538"/>
          <p14:tracePt t="84515" x="3603625" y="2530475"/>
          <p14:tracePt t="84531" x="3597275" y="2530475"/>
          <p14:tracePt t="84548" x="3589338" y="2530475"/>
          <p14:tracePt t="84564" x="3573463" y="2544763"/>
          <p14:tracePt t="84581" x="3559175" y="2544763"/>
          <p14:tracePt t="84663" x="3565525" y="2544763"/>
          <p14:tracePt t="85126" x="3581400" y="2544763"/>
          <p14:tracePt t="85174" x="3597275" y="2544763"/>
          <p14:tracePt t="85182" x="3611563" y="2544763"/>
          <p14:tracePt t="85199" x="3619500" y="2544763"/>
          <p14:tracePt t="85206" x="3635375" y="2544763"/>
          <p14:tracePt t="85222" x="3641725" y="2544763"/>
          <p14:tracePt t="85232" x="3665538" y="2530475"/>
          <p14:tracePt t="85248" x="3687763" y="2522538"/>
          <p14:tracePt t="85266" x="3725863" y="2506663"/>
          <p14:tracePt t="85281" x="3733800" y="2506663"/>
          <p14:tracePt t="85297" x="3749675" y="2506663"/>
          <p14:tracePt t="85350" x="3787775" y="2506663"/>
          <p14:tracePt t="85358" x="3832225" y="2506663"/>
          <p14:tracePt t="85366" x="3886200" y="2506663"/>
          <p14:tracePt t="85380" x="4016375" y="2506663"/>
          <p14:tracePt t="85397" x="4106863" y="2506663"/>
          <p14:tracePt t="85397" x="4130675" y="2506663"/>
          <p14:tracePt t="85415" x="4137025" y="2506663"/>
          <p14:tracePt t="85415" x="4152900" y="2506663"/>
          <p14:tracePt t="85431" x="4160838" y="2498725"/>
          <p14:tracePt t="85447" x="4191000" y="2498725"/>
          <p14:tracePt t="85464" x="4244975" y="2484438"/>
          <p14:tracePt t="85482" x="4327525" y="2484438"/>
          <p14:tracePt t="85498" x="4403725" y="2468563"/>
          <p14:tracePt t="85514" x="4457700" y="2468563"/>
          <p14:tracePt t="85531" x="4479925" y="2468563"/>
          <p14:tracePt t="85547" x="4495800" y="2468563"/>
          <p14:tracePt t="85564" x="4511675" y="2468563"/>
          <p14:tracePt t="85580" x="4572000" y="2468563"/>
          <p14:tracePt t="85597" x="4625975" y="2468563"/>
          <p14:tracePt t="85613" x="4702175" y="2468563"/>
          <p14:tracePt t="85613" x="4716463" y="2468563"/>
          <p14:tracePt t="85631" x="4754563" y="2468563"/>
          <p14:tracePt t="85647" x="4770438" y="2468563"/>
          <p14:tracePt t="85686" x="4778375" y="2468563"/>
          <p14:tracePt t="85694" x="4784725" y="2468563"/>
          <p14:tracePt t="85702" x="4800600" y="2468563"/>
          <p14:tracePt t="85713" x="4830763" y="2468563"/>
          <p14:tracePt t="85731" x="4846638" y="2460625"/>
          <p14:tracePt t="85748" x="4830763" y="2454275"/>
          <p14:tracePt t="85998" x="4822825" y="2454275"/>
          <p14:tracePt t="86006" x="4792663" y="2454275"/>
          <p14:tracePt t="86014" x="4770438" y="2446338"/>
          <p14:tracePt t="86030" x="4686300" y="2446338"/>
          <p14:tracePt t="86048" x="4632325" y="2446338"/>
          <p14:tracePt t="86064" x="4579938" y="2446338"/>
          <p14:tracePt t="86081" x="4518025" y="2446338"/>
          <p14:tracePt t="86096" x="4441825" y="2446338"/>
          <p14:tracePt t="86114" x="4373563" y="2446338"/>
          <p14:tracePt t="86129" x="4305300" y="2446338"/>
          <p14:tracePt t="86146" x="4244975" y="2446338"/>
          <p14:tracePt t="86163" x="4183063" y="2446338"/>
          <p14:tracePt t="86181" x="4152900" y="2446338"/>
          <p14:tracePt t="86181" x="4137025" y="2446338"/>
          <p14:tracePt t="86201" x="4122738" y="2446338"/>
          <p14:tracePt t="86216" x="4114800" y="2446338"/>
          <p14:tracePt t="86230" x="4092575" y="2446338"/>
          <p14:tracePt t="86230" x="4076700" y="2446338"/>
          <p14:tracePt t="86247" x="4000500" y="2468563"/>
          <p14:tracePt t="86266" x="3962400" y="2468563"/>
          <p14:tracePt t="86282" x="3932238" y="2468563"/>
          <p14:tracePt t="86297" x="3886200" y="2468563"/>
          <p14:tracePt t="86314" x="3848100" y="2468563"/>
          <p14:tracePt t="86330" x="3817938" y="2468563"/>
          <p14:tracePt t="86346" x="3763963" y="2468563"/>
          <p14:tracePt t="86362" x="3703638" y="2468563"/>
          <p14:tracePt t="86379" x="3649663" y="2468563"/>
          <p14:tracePt t="86379" x="3611563" y="2468563"/>
          <p14:tracePt t="86400" x="3589338" y="2468563"/>
          <p14:tracePt t="86413" x="3505200" y="2492375"/>
          <p14:tracePt t="86433" x="3421063" y="2506663"/>
          <p14:tracePt t="86448" x="3398838" y="2498725"/>
          <p14:tracePt t="86465" x="3390900" y="2498725"/>
          <p14:tracePt t="86502" x="3406775" y="2498725"/>
          <p14:tracePt t="86638" x="3421063" y="2498725"/>
          <p14:tracePt t="86646" x="3444875" y="2522538"/>
          <p14:tracePt t="86654" x="3489325" y="2574925"/>
          <p14:tracePt t="86664" x="3505200" y="2574925"/>
          <p14:tracePt t="86681" x="3535363" y="2574925"/>
          <p14:tracePt t="86697" x="3597275" y="2574925"/>
          <p14:tracePt t="86715" x="3619500" y="2574925"/>
          <p14:tracePt t="86731" x="3635375" y="2574925"/>
          <p14:tracePt t="86748" x="3665538" y="2574925"/>
          <p14:tracePt t="86764" x="3725863" y="2574925"/>
          <p14:tracePt t="86781" x="3810000" y="2574925"/>
          <p14:tracePt t="86781" x="3840163" y="2574925"/>
          <p14:tracePt t="86800" x="3856038" y="2574925"/>
          <p14:tracePt t="86813" x="3902075" y="2582863"/>
          <p14:tracePt t="86832" x="3916363" y="2590800"/>
          <p14:tracePt t="86855" x="3940175" y="2590800"/>
          <p14:tracePt t="86864" x="4016375" y="2598738"/>
          <p14:tracePt t="86880" x="4122738" y="2598738"/>
          <p14:tracePt t="86897" x="4206875" y="2598738"/>
          <p14:tracePt t="86913" x="4289425" y="2574925"/>
          <p14:tracePt t="86930" x="4321175" y="2568575"/>
          <p14:tracePt t="86947" x="4335463" y="2560638"/>
          <p14:tracePt t="86963" x="4343400" y="2560638"/>
          <p14:tracePt t="86981" x="4373563" y="2552700"/>
          <p14:tracePt t="86981" x="4389438" y="2536825"/>
          <p14:tracePt t="86999" x="4427538" y="2536825"/>
          <p14:tracePt t="87013" x="4533900" y="2522538"/>
          <p14:tracePt t="87013" x="4579938" y="2514600"/>
          <p14:tracePt t="87033" x="4632325" y="2498725"/>
          <p14:tracePt t="87045" x="4686300" y="2476500"/>
          <p14:tracePt t="87045" x="4702175" y="2476500"/>
          <p14:tracePt t="87065" x="4716463" y="2476500"/>
          <p14:tracePt t="87079" x="4732338" y="2460625"/>
          <p14:tracePt t="87095" x="4746625" y="2460625"/>
          <p14:tracePt t="87112" x="4792663" y="2460625"/>
          <p14:tracePt t="87129" x="4854575" y="2460625"/>
          <p14:tracePt t="87146" x="4884738" y="2460625"/>
          <p14:tracePt t="87163" x="4899025" y="2460625"/>
          <p14:tracePt t="87178" x="4892675" y="2460625"/>
          <p14:tracePt t="87399" x="4868863" y="2460625"/>
          <p14:tracePt t="87406" x="4846638" y="2460625"/>
          <p14:tracePt t="87415" x="4816475" y="2446338"/>
          <p14:tracePt t="87429" x="4754563" y="2446338"/>
          <p14:tracePt t="87429" x="4732338" y="2446338"/>
          <p14:tracePt t="87448" x="4716463" y="2446338"/>
          <p14:tracePt t="87463" x="4656138" y="2446338"/>
          <p14:tracePt t="87482" x="4594225" y="2446338"/>
          <p14:tracePt t="87497" x="4495800" y="2446338"/>
          <p14:tracePt t="87514" x="4373563" y="2446338"/>
          <p14:tracePt t="87530" x="4321175" y="2446338"/>
          <p14:tracePt t="87547" x="4283075" y="2446338"/>
          <p14:tracePt t="87562" x="4237038" y="2446338"/>
          <p14:tracePt t="87578" x="4191000" y="2446338"/>
          <p14:tracePt t="87595" x="4144963" y="2454275"/>
          <p14:tracePt t="87612" x="4114800" y="2454275"/>
          <p14:tracePt t="87629" x="4076700" y="2454275"/>
          <p14:tracePt t="87645" x="4054475" y="2484438"/>
          <p14:tracePt t="87645" x="4054475" y="2492375"/>
          <p14:tracePt t="87663" x="4030663" y="2492375"/>
          <p14:tracePt t="87678" x="3924300" y="2492375"/>
          <p14:tracePt t="87696" x="3848100" y="2492375"/>
          <p14:tracePt t="87712" x="3802063" y="2492375"/>
          <p14:tracePt t="87728" x="3763963" y="2492375"/>
          <p14:tracePt t="87745" x="3749675" y="2492375"/>
          <p14:tracePt t="87762" x="3733800" y="2492375"/>
          <p14:tracePt t="87779" x="3687763" y="2492375"/>
          <p14:tracePt t="87796" x="3627438" y="2484438"/>
          <p14:tracePt t="87812" x="3543300" y="2484438"/>
          <p14:tracePt t="87829" x="3482975" y="2484438"/>
          <p14:tracePt t="87829" x="3475038" y="2484438"/>
          <p14:tracePt t="87847" x="3467100" y="2484438"/>
          <p14:tracePt t="87861" x="3459163" y="2484438"/>
          <p14:tracePt t="87877" x="3444875" y="2484438"/>
          <p14:tracePt t="87895" x="3436938" y="2484438"/>
          <p14:tracePt t="87910" x="3429000" y="2476500"/>
          <p14:tracePt t="87927" x="3421063" y="2476500"/>
          <p14:tracePt t="87975" x="3398838" y="2476500"/>
          <p14:tracePt t="87984" x="3382963" y="2476500"/>
          <p14:tracePt t="88063" x="3406775" y="2476500"/>
          <p14:tracePt t="88191" x="3444875" y="2476500"/>
          <p14:tracePt t="88207" x="3482975" y="2476500"/>
          <p14:tracePt t="88214" x="3513138" y="2476500"/>
          <p14:tracePt t="88228" x="3565525" y="2476500"/>
          <p14:tracePt t="88228" x="3597275" y="2476500"/>
          <p14:tracePt t="88248" x="3641725" y="2476500"/>
          <p14:tracePt t="88262" x="3771900" y="2476500"/>
          <p14:tracePt t="88281" x="3840163" y="2476500"/>
          <p14:tracePt t="88297" x="3902075" y="2476500"/>
          <p14:tracePt t="88313" x="3924300" y="2476500"/>
          <p14:tracePt t="88330" x="3970338" y="2476500"/>
          <p14:tracePt t="88345" x="4054475" y="2476500"/>
          <p14:tracePt t="88362" x="4106863" y="2468563"/>
          <p14:tracePt t="88379" x="4191000" y="2454275"/>
          <p14:tracePt t="88395" x="4251325" y="2454275"/>
          <p14:tracePt t="88411" x="4305300" y="2438400"/>
          <p14:tracePt t="88428" x="4321175" y="2438400"/>
          <p14:tracePt t="88445" x="4343400" y="2438400"/>
          <p14:tracePt t="88445" x="4365625" y="2438400"/>
          <p14:tracePt t="88464" x="4381500" y="2438400"/>
          <p14:tracePt t="88479" x="4487863" y="2438400"/>
          <p14:tracePt t="88498" x="4618038" y="2438400"/>
          <p14:tracePt t="88513" x="4732338" y="2430463"/>
          <p14:tracePt t="88530" x="4822825" y="2430463"/>
          <p14:tracePt t="88546" x="4930775" y="2430463"/>
          <p14:tracePt t="88561" x="4953000" y="2430463"/>
          <p14:tracePt t="88577" x="4945063" y="2430463"/>
          <p14:tracePt t="88823" x="4945063" y="2438400"/>
          <p14:tracePt t="88839" x="4937125" y="2438400"/>
          <p14:tracePt t="88879" x="4914900" y="2438400"/>
          <p14:tracePt t="88887" x="4899025" y="2438400"/>
          <p14:tracePt t="88903" x="4884738" y="2438400"/>
          <p14:tracePt t="88912" x="4854575" y="2438400"/>
          <p14:tracePt t="88928" x="4838700" y="2438400"/>
          <p14:tracePt t="88945" x="4822825" y="2438400"/>
          <p14:tracePt t="88961" x="4808538" y="2438400"/>
          <p14:tracePt t="88978" x="4784725" y="2446338"/>
          <p14:tracePt t="88994" x="4746625" y="2446338"/>
          <p14:tracePt t="89012" x="4702175" y="2446338"/>
          <p14:tracePt t="89029" x="4632325" y="2446338"/>
          <p14:tracePt t="89046" x="4594225" y="2454275"/>
          <p14:tracePt t="89046" x="4572000" y="2460625"/>
          <p14:tracePt t="89064" x="4549775" y="2460625"/>
          <p14:tracePt t="89077" x="4457700" y="2484438"/>
          <p14:tracePt t="89096" x="4397375" y="2484438"/>
          <p14:tracePt t="89113" x="4313238" y="2484438"/>
          <p14:tracePt t="89129" x="4229100" y="2484438"/>
          <p14:tracePt t="89145" x="4175125" y="2492375"/>
          <p14:tracePt t="89161" x="4168775" y="2492375"/>
          <p14:tracePt t="89177" x="4160838" y="2492375"/>
          <p14:tracePt t="89194" x="4152900" y="2498725"/>
          <p14:tracePt t="89211" x="4114800" y="2498725"/>
          <p14:tracePt t="89227" x="4046538" y="2498725"/>
          <p14:tracePt t="89244" x="4000500" y="2498725"/>
          <p14:tracePt t="89244" x="3984625" y="2498725"/>
          <p14:tracePt t="89264" x="3954463" y="2484438"/>
          <p14:tracePt t="89277" x="3924300" y="2476500"/>
          <p14:tracePt t="89277" x="3902075" y="2476500"/>
          <p14:tracePt t="89297" x="3863975" y="2476500"/>
          <p14:tracePt t="89309" x="3741738" y="2476500"/>
          <p14:tracePt t="89309" x="3665538" y="2476500"/>
          <p14:tracePt t="89328" x="3513138" y="2476500"/>
          <p14:tracePt t="89345" x="3398838" y="2476500"/>
          <p14:tracePt t="89360" x="3352800" y="2476500"/>
          <p14:tracePt t="89377" x="3336925" y="2476500"/>
          <p14:tracePt t="89393" x="3330575" y="2476500"/>
          <p14:tracePt t="89410" x="3330575" y="2468563"/>
          <p14:tracePt t="89454" x="3322638" y="2468563"/>
          <p14:tracePt t="89480" x="3336925" y="2468563"/>
          <p14:tracePt t="89606" x="3352800" y="2468563"/>
          <p14:tracePt t="89623" x="3398838" y="2468563"/>
          <p14:tracePt t="89630" x="3444875" y="2468563"/>
          <p14:tracePt t="89644" x="3551238" y="2468563"/>
          <p14:tracePt t="89660" x="3641725" y="2484438"/>
          <p14:tracePt t="89678" x="3717925" y="2484438"/>
          <p14:tracePt t="89678" x="3749675" y="2484438"/>
          <p14:tracePt t="89695" x="3771900" y="2484438"/>
          <p14:tracePt t="89711" x="3870325" y="2484438"/>
          <p14:tracePt t="89728" x="3962400" y="2484438"/>
          <p14:tracePt t="89745" x="4046538" y="2492375"/>
          <p14:tracePt t="89762" x="4068763" y="2492375"/>
          <p14:tracePt t="89778" x="4092575" y="2492375"/>
          <p14:tracePt t="89795" x="4098925" y="2492375"/>
          <p14:tracePt t="89823" x="4114800" y="2492375"/>
          <p14:tracePt t="89831" x="4168775" y="2514600"/>
          <p14:tracePt t="89843" x="4267200" y="2536825"/>
          <p14:tracePt t="89860" x="4335463" y="2536825"/>
          <p14:tracePt t="89877" x="4359275" y="2536825"/>
          <p14:tracePt t="89893" x="4365625" y="2544763"/>
          <p14:tracePt t="89909" x="4389438" y="2544763"/>
          <p14:tracePt t="89975" x="4403725" y="2544763"/>
          <p14:tracePt t="89991" x="4419600" y="2544763"/>
          <p14:tracePt t="89998" x="4435475" y="2544763"/>
          <p14:tracePt t="90009" x="4473575" y="2544763"/>
          <p14:tracePt t="90027" x="4495800" y="2544763"/>
          <p14:tracePt t="90044" x="4533900" y="2544763"/>
          <p14:tracePt t="90061" x="4579938" y="2544763"/>
          <p14:tracePt t="90077" x="4640263" y="2544763"/>
          <p14:tracePt t="90077" x="4670425" y="2544763"/>
          <p14:tracePt t="90096" x="4694238" y="2544763"/>
          <p14:tracePt t="90109" x="4770438" y="2544763"/>
          <p14:tracePt t="90129" x="4778375" y="2544763"/>
          <p14:tracePt t="90143" x="4784725" y="2544763"/>
          <p14:tracePt t="90159" x="4778375" y="2544763"/>
          <p14:tracePt t="90351" x="4770438" y="2544763"/>
          <p14:tracePt t="90670" x="4762500" y="2544763"/>
          <p14:tracePt t="90678" x="4754563" y="2544763"/>
          <p14:tracePt t="90692" x="4746625" y="2552700"/>
          <p14:tracePt t="90709" x="4740275" y="2552700"/>
          <p14:tracePt t="90725" x="4732338" y="2552700"/>
          <p14:tracePt t="91079" x="4724400" y="2552700"/>
          <p14:tracePt t="91095" x="4708525" y="2552700"/>
          <p14:tracePt t="91294" x="4702175" y="2560638"/>
          <p14:tracePt t="91318" x="4694238" y="2560638"/>
          <p14:tracePt t="91375" x="4678363" y="2560638"/>
          <p14:tracePt t="91392" x="4670425" y="2574925"/>
          <p14:tracePt t="91398" x="4664075" y="2574925"/>
          <p14:tracePt t="91409" x="4640263" y="2598738"/>
          <p14:tracePt t="91427" x="4602163" y="2613025"/>
          <p14:tracePt t="91442" x="4549775" y="2628900"/>
          <p14:tracePt t="91459" x="4518025" y="2644775"/>
          <p14:tracePt t="91475" x="4479925" y="2651125"/>
          <p14:tracePt t="91494" x="4465638" y="2651125"/>
          <p14:tracePt t="91508" x="4441825" y="2651125"/>
          <p14:tracePt t="91526" x="4403725" y="2674938"/>
          <p14:tracePt t="91526" x="4389438" y="2697163"/>
          <p14:tracePt t="91544" x="4373563" y="2713038"/>
          <p14:tracePt t="91557" x="4335463" y="2751138"/>
          <p14:tracePt t="91557" x="4321175" y="2773363"/>
          <p14:tracePt t="91576" x="4283075" y="2811463"/>
          <p14:tracePt t="91593" x="4221163" y="2849563"/>
          <p14:tracePt t="91609" x="4168775" y="2873375"/>
          <p14:tracePt t="91625" x="4114800" y="2903538"/>
          <p14:tracePt t="91641" x="4054475" y="2933700"/>
          <p14:tracePt t="91657" x="3992563" y="2971800"/>
          <p14:tracePt t="91674" x="3848100" y="3017838"/>
          <p14:tracePt t="91692" x="3695700" y="3086100"/>
          <p14:tracePt t="91708" x="3573463" y="3132138"/>
          <p14:tracePt t="91725" x="3482975" y="3162300"/>
          <p14:tracePt t="91725" x="3429000" y="3192463"/>
          <p14:tracePt t="91743" x="3382963" y="3216275"/>
          <p14:tracePt t="91758" x="3170238" y="3292475"/>
          <p14:tracePt t="91777" x="2911475" y="3330575"/>
          <p14:tracePt t="91793" x="2628900" y="3352800"/>
          <p14:tracePt t="91809" x="2301875" y="3382963"/>
          <p14:tracePt t="91826" x="2041525" y="3444875"/>
          <p14:tracePt t="91843" x="1874838" y="3475038"/>
          <p14:tracePt t="91859" x="1806575" y="3505200"/>
          <p14:tracePt t="91876" x="1768475" y="3513138"/>
          <p14:tracePt t="91891" x="1744663" y="3521075"/>
          <p14:tracePt t="91909" x="1692275" y="3521075"/>
          <p14:tracePt t="91925" x="1630363" y="3521075"/>
          <p14:tracePt t="91925" x="1600200" y="3521075"/>
          <p14:tracePt t="91944" x="1554163" y="3535363"/>
          <p14:tracePt t="91957" x="1463675" y="3535363"/>
          <p14:tracePt t="91976" x="1425575" y="3535363"/>
          <p14:tracePt t="91993" x="1387475" y="3535363"/>
          <p14:tracePt t="92008" x="1325563" y="3535363"/>
          <p14:tracePt t="92025" x="1279525" y="3535363"/>
          <p14:tracePt t="92041" x="1249363" y="3535363"/>
          <p14:tracePt t="92059" x="1235075" y="3535363"/>
          <p14:tracePt t="92111" x="1227138" y="3535363"/>
          <p14:tracePt t="92134" x="1219200" y="3535363"/>
          <p14:tracePt t="92143" x="1219200" y="3543300"/>
          <p14:tracePt t="92614" x="1227138" y="3551238"/>
          <p14:tracePt t="92759" x="1227138" y="3559175"/>
          <p14:tracePt t="92782" x="1227138" y="3565525"/>
          <p14:tracePt t="94476" x="1227138" y="3573463"/>
          <p14:tracePt t="95631" x="1227138" y="3581400"/>
          <p14:tracePt t="98595" x="1227138" y="3589338"/>
          <p14:tracePt t="98791" x="1203325" y="3589338"/>
          <p14:tracePt t="98806" x="1189038" y="3589338"/>
          <p14:tracePt t="98823" x="1173163" y="3589338"/>
          <p14:tracePt t="98831" x="1165225" y="3589338"/>
          <p14:tracePt t="98855" x="1158875" y="3589338"/>
          <p14:tracePt t="98863" x="1150938" y="3589338"/>
          <p14:tracePt t="98886" x="1143000" y="3589338"/>
          <p14:tracePt t="98894" x="1127125" y="3589338"/>
          <p14:tracePt t="98903" x="1096963" y="3589338"/>
          <p14:tracePt t="98917" x="1044575" y="3589338"/>
          <p14:tracePt t="98937" x="1020763" y="3589338"/>
          <p14:tracePt t="98953" x="1012825" y="3589338"/>
          <p14:tracePt t="99158" x="1012825" y="3581400"/>
          <p14:tracePt t="99207" x="1020763" y="3581400"/>
          <p14:tracePt t="99231" x="1020763" y="3573463"/>
          <p14:tracePt t="99286" x="1028700" y="3565525"/>
          <p14:tracePt t="99295" x="1036638" y="3565525"/>
          <p14:tracePt t="99303" x="1036638" y="3551238"/>
          <p14:tracePt t="99343" x="1058863" y="3573463"/>
          <p14:tracePt t="100233" x="1058863" y="3559175"/>
          <p14:tracePt t="101071" x="1058863" y="3551238"/>
          <p14:tracePt t="102142" x="1050925" y="3551238"/>
          <p14:tracePt t="102519" x="1044575" y="3551238"/>
          <p14:tracePt t="102527" x="1036638" y="3551238"/>
          <p14:tracePt t="102534" x="1028700" y="3551238"/>
          <p14:tracePt t="102546" x="1012825" y="3551238"/>
          <p14:tracePt t="102563" x="1006475" y="3551238"/>
          <p14:tracePt t="102580" x="990600" y="3551238"/>
          <p14:tracePt t="102596" x="990600" y="3543300"/>
          <p14:tracePt t="102758" x="990600" y="3535363"/>
          <p14:tracePt t="102783" x="998538" y="3535363"/>
          <p14:tracePt t="102811" x="1006475" y="3535363"/>
          <p14:tracePt t="102816" x="1020763" y="3535363"/>
          <p14:tracePt t="102829" x="1058863" y="3527425"/>
          <p14:tracePt t="102829" x="1074738" y="3527425"/>
          <p14:tracePt t="102847" x="1104900" y="3527425"/>
          <p14:tracePt t="102863" x="1120775" y="3527425"/>
          <p14:tracePt t="102879" x="1150938" y="3527425"/>
          <p14:tracePt t="102896" x="1189038" y="3527425"/>
          <p14:tracePt t="102912" x="1241425" y="3527425"/>
          <p14:tracePt t="102929" x="1265238" y="3527425"/>
          <p14:tracePt t="102945" x="1287463" y="3527425"/>
          <p14:tracePt t="102962" x="1295400" y="3527425"/>
          <p14:tracePt t="102982" x="1311275" y="3527425"/>
          <p14:tracePt t="102995" x="1333500" y="3527425"/>
          <p14:tracePt t="103013" x="1355725" y="3527425"/>
          <p14:tracePt t="103029" x="1387475" y="3527425"/>
          <p14:tracePt t="103029" x="1409700" y="3527425"/>
          <p14:tracePt t="103047" x="1425575" y="3527425"/>
          <p14:tracePt t="103062" x="1470025" y="3513138"/>
          <p14:tracePt t="103080" x="1493838" y="3513138"/>
          <p14:tracePt t="103096" x="1516063" y="3497263"/>
          <p14:tracePt t="103112" x="1546225" y="3497263"/>
          <p14:tracePt t="103129" x="1584325" y="3497263"/>
          <p14:tracePt t="103145" x="1616075" y="3497263"/>
          <p14:tracePt t="103162" x="1638300" y="3497263"/>
          <p14:tracePt t="103178" x="1646238" y="3497263"/>
          <p14:tracePt t="103195" x="1660525" y="3497263"/>
          <p14:tracePt t="103215" x="1676400" y="3497263"/>
          <p14:tracePt t="103228" x="1706563" y="3497263"/>
          <p14:tracePt t="103228" x="1722438" y="3497263"/>
          <p14:tracePt t="103247" x="1736725" y="3497263"/>
          <p14:tracePt t="103263" x="1768475" y="3497263"/>
          <p14:tracePt t="103280" x="1782763" y="3497263"/>
          <p14:tracePt t="103297" x="1798638" y="3497263"/>
          <p14:tracePt t="103313" x="1812925" y="3497263"/>
          <p14:tracePt t="103328" x="1844675" y="3497263"/>
          <p14:tracePt t="103345" x="1874838" y="3497263"/>
          <p14:tracePt t="103362" x="1912938" y="3497263"/>
          <p14:tracePt t="103379" x="1935163" y="3489325"/>
          <p14:tracePt t="103395" x="1951038" y="3489325"/>
          <p14:tracePt t="103412" x="1958975" y="3489325"/>
          <p14:tracePt t="103447" x="1973263" y="3489325"/>
          <p14:tracePt t="103454" x="1989138" y="3489325"/>
          <p14:tracePt t="103464" x="2035175" y="3489325"/>
          <p14:tracePt t="103483" x="2065338" y="3489325"/>
          <p14:tracePt t="103498" x="2079625" y="3489325"/>
          <p14:tracePt t="103513" x="2103438" y="3489325"/>
          <p14:tracePt t="103566" x="2117725" y="3489325"/>
          <p14:tracePt t="103574" x="2141538" y="3489325"/>
          <p14:tracePt t="103582" x="2163763" y="3489325"/>
          <p14:tracePt t="103596" x="2201863" y="3489325"/>
          <p14:tracePt t="103613" x="2217738" y="3489325"/>
          <p14:tracePt t="103629" x="2232025" y="3489325"/>
          <p14:tracePt t="103647" x="2263775" y="3489325"/>
          <p14:tracePt t="103686" x="2270125" y="3489325"/>
          <p14:tracePt t="103703" x="2278063" y="3489325"/>
          <p14:tracePt t="103712" x="2286000" y="3489325"/>
          <p14:tracePt t="103718" x="2308225" y="3489325"/>
          <p14:tracePt t="103728" x="2324100" y="3489325"/>
          <p14:tracePt t="103745" x="2332038" y="3489325"/>
          <p14:tracePt t="103838" x="2339975" y="3497263"/>
          <p14:tracePt t="103991" x="2332038" y="3497263"/>
          <p14:tracePt t="104047" x="2324100" y="3497263"/>
          <p14:tracePt t="104054" x="2316163" y="3497263"/>
          <p14:tracePt t="104095" x="2308225" y="3497263"/>
          <p14:tracePt t="104102" x="2293938" y="3497263"/>
          <p14:tracePt t="104118" x="2278063" y="3489325"/>
          <p14:tracePt t="104134" x="2270125" y="3489325"/>
          <p14:tracePt t="104167" x="2263775" y="3489325"/>
          <p14:tracePt t="104190" x="2239963" y="3482975"/>
          <p14:tracePt t="104254" x="2225675" y="3475038"/>
          <p14:tracePt t="104282" x="2217738" y="3475038"/>
          <p14:tracePt t="104326" x="2193925" y="3459163"/>
          <p14:tracePt t="104334" x="2187575" y="3459163"/>
          <p14:tracePt t="104345" x="2171700" y="3451225"/>
          <p14:tracePt t="104361" x="2163763" y="3451225"/>
          <p14:tracePt t="104378" x="2155825" y="3451225"/>
          <p14:tracePt t="104396" x="2141538" y="3444875"/>
          <p14:tracePt t="104411" x="2133600" y="3444875"/>
          <p14:tracePt t="104428" x="2103438" y="3436938"/>
          <p14:tracePt t="104448" x="2095500" y="3436938"/>
          <p14:tracePt t="104461" x="2087563" y="3436938"/>
          <p14:tracePt t="104495" x="2073275" y="3436938"/>
          <p14:tracePt t="104503" x="2057400" y="3429000"/>
          <p14:tracePt t="104512" x="2011363" y="3429000"/>
          <p14:tracePt t="104530" x="1981200" y="3429000"/>
          <p14:tracePt t="104544" x="1958975" y="3429000"/>
          <p14:tracePt t="104561" x="1951038" y="3429000"/>
          <p14:tracePt t="104577" x="1935163" y="3429000"/>
          <p14:tracePt t="104595" x="1920875" y="3429000"/>
          <p14:tracePt t="104610" x="1912938" y="3429000"/>
          <p14:tracePt t="104627" x="1897063" y="3429000"/>
          <p14:tracePt t="104643" x="1889125" y="3429000"/>
          <p14:tracePt t="104660" x="1874838" y="3429000"/>
          <p14:tracePt t="104677" x="1882775" y="3429000"/>
          <p14:tracePt t="104806" x="1897063" y="3429000"/>
          <p14:tracePt t="104814" x="1905000" y="3429000"/>
          <p14:tracePt t="104827" x="1935163" y="3429000"/>
          <p14:tracePt t="104827" x="1943100" y="3429000"/>
          <p14:tracePt t="104848" x="1951038" y="3429000"/>
          <p14:tracePt t="104861" x="1973263" y="3429000"/>
          <p14:tracePt t="104880" x="1989138" y="3429000"/>
          <p14:tracePt t="104896" x="2019300" y="3429000"/>
          <p14:tracePt t="104913" x="2087563" y="3429000"/>
          <p14:tracePt t="104929" x="2149475" y="3444875"/>
          <p14:tracePt t="104945" x="2187575" y="3451225"/>
          <p14:tracePt t="104961" x="2193925" y="3451225"/>
          <p14:tracePt t="105006" x="2201863" y="3451225"/>
          <p14:tracePt t="105014" x="2217738" y="3451225"/>
          <p14:tracePt t="105028" x="2263775" y="3451225"/>
          <p14:tracePt t="105028" x="2278063" y="3451225"/>
          <p14:tracePt t="105047" x="2293938" y="3451225"/>
          <p14:tracePt t="105061" x="2316163" y="3451225"/>
          <p14:tracePt t="105061" x="2339975" y="3451225"/>
          <p14:tracePt t="105080" x="2362200" y="3451225"/>
          <p14:tracePt t="105096" x="2400300" y="3451225"/>
          <p14:tracePt t="105112" x="2422525" y="3451225"/>
          <p14:tracePt t="105129" x="2438400" y="3451225"/>
          <p14:tracePt t="105145" x="2454275" y="3451225"/>
          <p14:tracePt t="105160" x="2492375" y="3451225"/>
          <p14:tracePt t="105178" x="2544763" y="3451225"/>
          <p14:tracePt t="105194" x="2628900" y="3451225"/>
          <p14:tracePt t="105211" x="2735263" y="3467100"/>
          <p14:tracePt t="105228" x="2789238" y="3475038"/>
          <p14:tracePt t="105245" x="2803525" y="3475038"/>
          <p14:tracePt t="105261" x="2819400" y="3489325"/>
          <p14:tracePt t="105278" x="2887663" y="3497263"/>
          <p14:tracePt t="105297" x="3009900" y="3497263"/>
          <p14:tracePt t="105313" x="3108325" y="3497263"/>
          <p14:tracePt t="105329" x="3192463" y="3497263"/>
          <p14:tracePt t="105345" x="3222625" y="3497263"/>
          <p14:tracePt t="105361" x="3222625" y="3489325"/>
          <p14:tracePt t="105463" x="3216275" y="3489325"/>
          <p14:tracePt t="105478" x="3184525" y="3482975"/>
          <p14:tracePt t="105486" x="3162300" y="3482975"/>
          <p14:tracePt t="105496" x="3094038" y="3482975"/>
          <p14:tracePt t="105513" x="2979738" y="3467100"/>
          <p14:tracePt t="105529" x="2865438" y="3467100"/>
          <p14:tracePt t="105545" x="2713038" y="3467100"/>
          <p14:tracePt t="105562" x="2628900" y="3467100"/>
          <p14:tracePt t="105578" x="2598738" y="3467100"/>
          <p14:tracePt t="105595" x="2582863" y="3467100"/>
          <p14:tracePt t="105610" x="2536825" y="3475038"/>
          <p14:tracePt t="105627" x="2454275" y="3475038"/>
          <p14:tracePt t="105644" x="2346325" y="3475038"/>
          <p14:tracePt t="105661" x="2255838" y="3475038"/>
          <p14:tracePt t="105677" x="2171700" y="3475038"/>
          <p14:tracePt t="105677" x="2141538" y="3475038"/>
          <p14:tracePt t="105696" x="2111375" y="3497263"/>
          <p14:tracePt t="105712" x="2065338" y="3497263"/>
          <p14:tracePt t="105728" x="2019300" y="3497263"/>
          <p14:tracePt t="105745" x="1943100" y="3521075"/>
          <p14:tracePt t="105762" x="1905000" y="3521075"/>
          <p14:tracePt t="105778" x="1858963" y="3535363"/>
          <p14:tracePt t="105795" x="1812925" y="3535363"/>
          <p14:tracePt t="105811" x="1752600" y="3535363"/>
          <p14:tracePt t="105828" x="1698625" y="3535363"/>
          <p14:tracePt t="105845" x="1646238" y="3535363"/>
          <p14:tracePt t="105860" x="1592263" y="3535363"/>
          <p14:tracePt t="105877" x="1531938" y="3535363"/>
          <p14:tracePt t="105894" x="1485900" y="3535363"/>
          <p14:tracePt t="105894" x="1463675" y="3535363"/>
          <p14:tracePt t="105911" x="1425575" y="3535363"/>
          <p14:tracePt t="105929" x="1379538" y="3535363"/>
          <p14:tracePt t="105944" x="1325563" y="3559175"/>
          <p14:tracePt t="105961" x="1249363" y="3559175"/>
          <p14:tracePt t="105977" x="1165225" y="3559175"/>
          <p14:tracePt t="105994" x="1127125" y="3559175"/>
          <p14:tracePt t="106010" x="1096963" y="3559175"/>
          <p14:tracePt t="106029" x="1082675" y="3559175"/>
          <p14:tracePt t="106046" x="1096963" y="3559175"/>
          <p14:tracePt t="106159" x="1120775" y="3559175"/>
          <p14:tracePt t="106167" x="1150938" y="3559175"/>
          <p14:tracePt t="106177" x="1235075" y="3559175"/>
          <p14:tracePt t="106196" x="1355725" y="3559175"/>
          <p14:tracePt t="106210" x="1470025" y="3559175"/>
          <p14:tracePt t="106225" x="1600200" y="3559175"/>
          <p14:tracePt t="106242" x="1722438" y="3559175"/>
          <p14:tracePt t="106259" x="1812925" y="3559175"/>
          <p14:tracePt t="106277" x="1882775" y="3559175"/>
          <p14:tracePt t="106277" x="1905000" y="3559175"/>
          <p14:tracePt t="106295" x="1920875" y="3559175"/>
          <p14:tracePt t="106308" x="1965325" y="3559175"/>
          <p14:tracePt t="106308" x="1989138" y="3559175"/>
          <p14:tracePt t="106328" x="2041525" y="3559175"/>
          <p14:tracePt t="106344" x="2095500" y="3559175"/>
          <p14:tracePt t="106361" x="2179638" y="3559175"/>
          <p14:tracePt t="106376" x="2286000" y="3559175"/>
          <p14:tracePt t="106393" x="2346325" y="3559175"/>
          <p14:tracePt t="106410" x="2392363" y="3559175"/>
          <p14:tracePt t="106427" x="2416175" y="3559175"/>
          <p14:tracePt t="106444" x="2430463" y="3559175"/>
          <p14:tracePt t="106460" x="2454275" y="3559175"/>
          <p14:tracePt t="106476" x="2506663" y="3559175"/>
          <p14:tracePt t="106476" x="2536825" y="3559175"/>
          <p14:tracePt t="106497" x="2598738" y="3559175"/>
          <p14:tracePt t="106509" x="2751138" y="3559175"/>
          <p14:tracePt t="106529" x="2857500" y="3559175"/>
          <p14:tracePt t="106545" x="2895600" y="3559175"/>
          <p14:tracePt t="106561" x="2917825" y="3559175"/>
          <p14:tracePt t="106578" x="2925763" y="3559175"/>
          <p14:tracePt t="106593" x="2963863" y="3559175"/>
          <p14:tracePt t="106609" x="3001963" y="3559175"/>
          <p14:tracePt t="106626" x="3094038" y="3559175"/>
          <p14:tracePt t="106643" x="3178175" y="3559175"/>
          <p14:tracePt t="106659" x="3230563" y="3543300"/>
          <p14:tracePt t="106676" x="3216275" y="3543300"/>
          <p14:tracePt t="106782" x="3200400" y="3543300"/>
          <p14:tracePt t="106798" x="3184525" y="3543300"/>
          <p14:tracePt t="106807" x="3178175" y="3543300"/>
          <p14:tracePt t="106824" x="3154363" y="3551238"/>
          <p14:tracePt t="106830" x="3140075" y="3551238"/>
          <p14:tracePt t="106842" x="3086100" y="3551238"/>
          <p14:tracePt t="106860" x="2971800" y="3551238"/>
          <p14:tracePt t="106876" x="2879725" y="3551238"/>
          <p14:tracePt t="106893" x="2781300" y="3551238"/>
          <p14:tracePt t="106909" x="2689225" y="3551238"/>
          <p14:tracePt t="106909" x="2651125" y="3551238"/>
          <p14:tracePt t="106928" x="2574925" y="3551238"/>
          <p14:tracePt t="106944" x="2438400" y="3551238"/>
          <p14:tracePt t="106960" x="2270125" y="3551238"/>
          <p14:tracePt t="106977" x="2079625" y="3551238"/>
          <p14:tracePt t="106994" x="1912938" y="3551238"/>
          <p14:tracePt t="107009" x="1798638" y="3551238"/>
          <p14:tracePt t="107026" x="1768475" y="3559175"/>
          <p14:tracePt t="107043" x="1752600" y="3559175"/>
          <p14:tracePt t="107086" x="1736725" y="3573463"/>
          <p14:tracePt t="107094" x="1714500" y="3573463"/>
          <p14:tracePt t="107108" x="1630363" y="3589338"/>
          <p14:tracePt t="107108" x="1584325" y="3597275"/>
          <p14:tracePt t="107128" x="1531938" y="3597275"/>
          <p14:tracePt t="107144" x="1516063" y="3611563"/>
          <p14:tracePt t="107160" x="1501775" y="3611563"/>
          <p14:tracePt t="107175" x="1425575" y="3611563"/>
          <p14:tracePt t="107193" x="1349375" y="3611563"/>
          <p14:tracePt t="107209" x="1325563" y="3611563"/>
          <p14:tracePt t="107226" x="1317625" y="3611563"/>
          <p14:tracePt t="107241" x="1325563" y="3611563"/>
          <p14:tracePt t="107350" x="1333500" y="3611563"/>
          <p14:tracePt t="107359" x="1349375" y="3611563"/>
          <p14:tracePt t="107367" x="1371600" y="3611563"/>
          <p14:tracePt t="107377" x="1431925" y="3611563"/>
          <p14:tracePt t="107393" x="1516063" y="3597275"/>
          <p14:tracePt t="107409" x="1622425" y="3589338"/>
          <p14:tracePt t="107426" x="1730375" y="3565525"/>
          <p14:tracePt t="107442" x="1844675" y="3551238"/>
          <p14:tracePt t="107458" x="1920875" y="3543300"/>
          <p14:tracePt t="107475" x="1981200" y="3527425"/>
          <p14:tracePt t="107494" x="2041525" y="3521075"/>
          <p14:tracePt t="107509" x="2095500" y="3513138"/>
          <p14:tracePt t="107509" x="2133600" y="3513138"/>
          <p14:tracePt t="107528" x="2155825" y="3505200"/>
          <p14:tracePt t="107540" x="2239963" y="3489325"/>
          <p14:tracePt t="107540" x="2255838" y="3489325"/>
          <p14:tracePt t="107559" x="2316163" y="3482975"/>
          <p14:tracePt t="107576" x="2384425" y="3475038"/>
          <p14:tracePt t="107592" x="2446338" y="3475038"/>
          <p14:tracePt t="107608" x="2506663" y="3475038"/>
          <p14:tracePt t="107625" x="2568575" y="3459163"/>
          <p14:tracePt t="107642" x="2568575" y="3451225"/>
          <p14:tracePt t="107662" x="2574925" y="3451225"/>
          <p14:tracePt t="110321" x="2560638" y="3451225"/>
          <p14:tracePt t="111190" x="2552700" y="3444875"/>
          <p14:tracePt t="111198" x="2530475" y="3406775"/>
          <p14:tracePt t="111207" x="2530475" y="3390900"/>
          <p14:tracePt t="111221" x="2514600" y="3306763"/>
          <p14:tracePt t="111221" x="2514600" y="3284538"/>
          <p14:tracePt t="111240" x="2514600" y="3184525"/>
          <p14:tracePt t="111256" x="2514600" y="3146425"/>
          <p14:tracePt t="111270" x="2514600" y="2994025"/>
          <p14:tracePt t="111289" x="2514600" y="2903538"/>
          <p14:tracePt t="111306" x="2536825" y="2797175"/>
          <p14:tracePt t="111322" x="2552700" y="2705100"/>
          <p14:tracePt t="111338" x="2560638" y="2613025"/>
          <p14:tracePt t="111356" x="2590800" y="2514600"/>
          <p14:tracePt t="111372" x="2606675" y="2460625"/>
          <p14:tracePt t="111389" x="2628900" y="2392363"/>
          <p14:tracePt t="111389" x="2628900" y="2370138"/>
          <p14:tracePt t="111407" x="2636838" y="2332038"/>
          <p14:tracePt t="111421" x="2636838" y="2293938"/>
          <p14:tracePt t="111421" x="2644775" y="2278063"/>
          <p14:tracePt t="111441" x="2651125" y="2263775"/>
          <p14:tracePt t="111456" x="2659063" y="2232025"/>
          <p14:tracePt t="111472" x="2674938" y="2193925"/>
          <p14:tracePt t="111491" x="2689225" y="2179638"/>
          <p14:tracePt t="111505" x="2689225" y="2155825"/>
          <p14:tracePt t="111523" x="2727325" y="2141538"/>
          <p14:tracePt t="111538" x="2735263" y="2133600"/>
          <p14:tracePt t="111554" x="2751138" y="2117725"/>
          <p14:tracePt t="111571" x="2759075" y="2111375"/>
          <p14:tracePt t="111588" x="2765425" y="2095500"/>
          <p14:tracePt t="111604" x="2789238" y="2073275"/>
          <p14:tracePt t="111623" x="2797175" y="2073275"/>
          <p14:tracePt t="111638" x="2819400" y="2049463"/>
          <p14:tracePt t="111657" x="2819400" y="2041525"/>
          <p14:tracePt t="111758" x="2819400" y="2035175"/>
          <p14:tracePt t="111814" x="2819400" y="2027238"/>
          <p14:tracePt t="111886" x="2811463" y="2027238"/>
          <p14:tracePt t="111926" x="2803525" y="2035175"/>
          <p14:tracePt t="111991" x="2797175" y="2035175"/>
          <p14:tracePt t="112502" x="2789238" y="2035175"/>
          <p14:tracePt t="112510" x="2789238" y="2041525"/>
          <p14:tracePt t="112526" x="2781300" y="2041525"/>
          <p14:tracePt t="112543" x="2765425" y="2057400"/>
          <p14:tracePt t="112567" x="2759075" y="2057400"/>
          <p14:tracePt t="112575" x="2751138" y="2057400"/>
          <p14:tracePt t="112586" x="2720975" y="2073275"/>
          <p14:tracePt t="112604" x="2705100" y="2073275"/>
          <p14:tracePt t="112620" x="2697163" y="2079625"/>
          <p14:tracePt t="112636" x="2697163" y="2087563"/>
          <p14:tracePt t="112656" x="2689225" y="2087563"/>
          <p14:tracePt t="112669" x="2659063" y="2103438"/>
          <p14:tracePt t="112689" x="2651125" y="2103438"/>
          <p14:tracePt t="112704" x="2636838" y="2111375"/>
          <p14:tracePt t="112722" x="2628900" y="2133600"/>
          <p14:tracePt t="112737" x="2606675" y="2149475"/>
          <p14:tracePt t="112753" x="2568575" y="2149475"/>
          <p14:tracePt t="112770" x="2552700" y="2163763"/>
          <p14:tracePt t="112786" x="2530475" y="2163763"/>
          <p14:tracePt t="112802" x="2522538" y="2179638"/>
          <p14:tracePt t="112820" x="2506663" y="2187575"/>
          <p14:tracePt t="112836" x="2498725" y="2193925"/>
          <p14:tracePt t="112852" x="2460625" y="2209800"/>
          <p14:tracePt t="112852" x="2454275" y="2217738"/>
          <p14:tracePt t="112872" x="2438400" y="2239963"/>
          <p14:tracePt t="112889" x="2422525" y="2255838"/>
          <p14:tracePt t="112905" x="2408238" y="2278063"/>
          <p14:tracePt t="112921" x="2408238" y="2293938"/>
          <p14:tracePt t="112937" x="2400300" y="2301875"/>
          <p14:tracePt t="112954" x="2392363" y="2308225"/>
          <p14:tracePt t="112969" x="2378075" y="2316163"/>
          <p14:tracePt t="112988" x="2378075" y="2324100"/>
          <p14:tracePt t="113002" x="2370138" y="2332038"/>
          <p14:tracePt t="113020" x="2362200" y="2339975"/>
          <p14:tracePt t="113037" x="2354263" y="2354263"/>
          <p14:tracePt t="113054" x="2332038" y="2370138"/>
          <p14:tracePt t="113068" x="2308225" y="2378075"/>
          <p14:tracePt t="113085" x="2301875" y="2392363"/>
          <p14:tracePt t="113085" x="2286000" y="2400300"/>
          <p14:tracePt t="113104" x="2286000" y="2408238"/>
          <p14:tracePt t="113120" x="2278063" y="2408238"/>
          <p14:tracePt t="113137" x="2278063" y="2416175"/>
          <p14:tracePt t="113153" x="2278063" y="2422525"/>
          <p14:tracePt t="113169" x="2286000" y="2422525"/>
          <p14:tracePt t="113302" x="2301875" y="2422525"/>
          <p14:tracePt t="113310" x="2332038" y="2400300"/>
          <p14:tracePt t="113320" x="2354263" y="2400300"/>
          <p14:tracePt t="113337" x="2416175" y="2378075"/>
          <p14:tracePt t="113353" x="2446338" y="2354263"/>
          <p14:tracePt t="113371" x="2476500" y="2332038"/>
          <p14:tracePt t="113387" x="2506663" y="2308225"/>
          <p14:tracePt t="113403" x="2544763" y="2286000"/>
          <p14:tracePt t="113420" x="2568575" y="2286000"/>
          <p14:tracePt t="113435" x="2598738" y="2270125"/>
          <p14:tracePt t="113453" x="2620963" y="2247900"/>
          <p14:tracePt t="113453" x="2628900" y="2239963"/>
          <p14:tracePt t="113472" x="2636838" y="2232025"/>
          <p14:tracePt t="113472" x="2667000" y="2217738"/>
          <p14:tracePt t="113488" x="2689225" y="2193925"/>
          <p14:tracePt t="113504" x="2720975" y="2171700"/>
          <p14:tracePt t="113520" x="2743200" y="2155825"/>
          <p14:tracePt t="113535" x="2759075" y="2149475"/>
          <p14:tracePt t="113552" x="2751138" y="2149475"/>
          <p14:tracePt t="113734" x="2727325" y="2163763"/>
          <p14:tracePt t="113742" x="2713038" y="2171700"/>
          <p14:tracePt t="113753" x="2674938" y="2193925"/>
          <p14:tracePt t="113769" x="2636838" y="2209800"/>
          <p14:tracePt t="113786" x="2598738" y="2217738"/>
          <p14:tracePt t="113802" x="2574925" y="2232025"/>
          <p14:tracePt t="113819" x="2568575" y="2232025"/>
          <p14:tracePt t="113835" x="2544763" y="2270125"/>
          <p14:tracePt t="113852" x="2476500" y="2286000"/>
          <p14:tracePt t="113869" x="2430463" y="2308225"/>
          <p14:tracePt t="113869" x="2392363" y="2332038"/>
          <p14:tracePt t="113888" x="2370138" y="2346325"/>
          <p14:tracePt t="113903" x="2278063" y="2392363"/>
          <p14:tracePt t="113921" x="2239963" y="2408238"/>
          <p14:tracePt t="113937" x="2209800" y="2430463"/>
          <p14:tracePt t="113953" x="2179638" y="2446338"/>
          <p14:tracePt t="113969" x="2163763" y="2454275"/>
          <p14:tracePt t="113986" x="2163763" y="2460625"/>
          <p14:tracePt t="114063" x="2171700" y="2460625"/>
          <p14:tracePt t="114094" x="2187575" y="2460625"/>
          <p14:tracePt t="114143" x="2193925" y="2460625"/>
          <p14:tracePt t="114175" x="2201863" y="2454275"/>
          <p14:tracePt t="114183" x="2209800" y="2446338"/>
          <p14:tracePt t="114191" x="2217738" y="2446338"/>
          <p14:tracePt t="114201" x="2225675" y="2446338"/>
          <p14:tracePt t="114218" x="2232025" y="2430463"/>
          <p14:tracePt t="114235" x="2239963" y="2430463"/>
          <p14:tracePt t="114251" x="2239963" y="2416175"/>
          <p14:tracePt t="114470" x="2225675" y="2416175"/>
          <p14:tracePt t="114487" x="2187575" y="2416175"/>
          <p14:tracePt t="114503" x="2149475" y="2408238"/>
          <p14:tracePt t="114519" x="2111375" y="2392363"/>
          <p14:tracePt t="114527" x="2087563" y="2392363"/>
          <p14:tracePt t="114536" x="2035175" y="2378075"/>
          <p14:tracePt t="114552" x="1965325" y="2378075"/>
          <p14:tracePt t="114569" x="1882775" y="2378075"/>
          <p14:tracePt t="114585" x="1828800" y="2378075"/>
          <p14:tracePt t="114601" x="1768475" y="2378075"/>
          <p14:tracePt t="114618" x="1714500" y="2378075"/>
          <p14:tracePt t="114635" x="1660525" y="2378075"/>
          <p14:tracePt t="114652" x="1630363" y="2378075"/>
          <p14:tracePt t="114669" x="1616075" y="2378075"/>
          <p14:tracePt t="114684" x="1616075" y="2384425"/>
          <p14:tracePt t="114701" x="1608138" y="2384425"/>
          <p14:tracePt t="114726" x="1592263" y="2384425"/>
          <p14:tracePt t="114752" x="1570038" y="2384425"/>
          <p14:tracePt t="114768" x="1554163" y="2384425"/>
          <p14:tracePt t="114784" x="1546225" y="2384425"/>
          <p14:tracePt t="114790" x="1539875" y="2370138"/>
          <p14:tracePt t="114831" x="1531938" y="2370138"/>
          <p14:tracePt t="114839" x="1524000" y="2362200"/>
          <p14:tracePt t="114854" x="1516063" y="2362200"/>
          <p14:tracePt t="114867" x="1501775" y="2354263"/>
          <p14:tracePt t="114884" x="1485900" y="2354263"/>
          <p14:tracePt t="114911" x="1455738" y="2354263"/>
          <p14:tracePt t="114927" x="1417638" y="2354263"/>
          <p14:tracePt t="114936" x="1355725" y="2354263"/>
          <p14:tracePt t="114953" x="1341438" y="2354263"/>
          <p14:tracePt t="114968" x="1333500" y="2354263"/>
          <p14:tracePt t="115876" x="1341438" y="2362200"/>
          <p14:tracePt t="116150" x="1349375" y="2378075"/>
          <p14:tracePt t="116167" x="1355725" y="2378075"/>
          <p14:tracePt t="116174" x="1355725" y="2384425"/>
          <p14:tracePt t="116200" x="1363663" y="2384425"/>
          <p14:tracePt t="116206" x="1371600" y="2392363"/>
          <p14:tracePt t="116215" x="1379538" y="2400300"/>
          <p14:tracePt t="116232" x="1387475" y="2416175"/>
          <p14:tracePt t="116271" x="1393825" y="2416175"/>
          <p14:tracePt t="116286" x="1401763" y="2422525"/>
          <p14:tracePt t="116294" x="1409700" y="2438400"/>
          <p14:tracePt t="116302" x="1417638" y="2446338"/>
          <p14:tracePt t="116315" x="1447800" y="2468563"/>
          <p14:tracePt t="116333" x="1477963" y="2498725"/>
          <p14:tracePt t="116333" x="1508125" y="2530475"/>
          <p14:tracePt t="116352" x="1516063" y="2552700"/>
          <p14:tracePt t="116366" x="1577975" y="2682875"/>
          <p14:tracePt t="116384" x="1646238" y="2797175"/>
          <p14:tracePt t="116402" x="1698625" y="2903538"/>
          <p14:tracePt t="116417" x="1736725" y="3055938"/>
          <p14:tracePt t="116434" x="1806575" y="3170238"/>
          <p14:tracePt t="116450" x="1836738" y="3260725"/>
          <p14:tracePt t="116467" x="1858963" y="3368675"/>
          <p14:tracePt t="116486" x="1874838" y="3459163"/>
          <p14:tracePt t="116500" x="1897063" y="3581400"/>
          <p14:tracePt t="116500" x="1927225" y="3649663"/>
          <p14:tracePt t="116519" x="1935163" y="3695700"/>
          <p14:tracePt t="116532" x="1943100" y="3779838"/>
          <p14:tracePt t="116549" x="1951038" y="3848100"/>
          <p14:tracePt t="116549" x="1951038" y="3856038"/>
          <p14:tracePt t="116568" x="1951038" y="3886200"/>
          <p14:tracePt t="116584" x="1951038" y="3916363"/>
          <p14:tracePt t="116600" x="1951038" y="3946525"/>
          <p14:tracePt t="116616" x="1951038" y="3978275"/>
          <p14:tracePt t="116633" x="1951038" y="3992563"/>
          <p14:tracePt t="116649" x="1951038" y="4008438"/>
          <p14:tracePt t="116665" x="1951038" y="4046538"/>
          <p14:tracePt t="116682" x="1951038" y="4092575"/>
          <p14:tracePt t="116700" x="1935163" y="4130675"/>
          <p14:tracePt t="116717" x="1935163" y="4160838"/>
          <p14:tracePt t="116717" x="1927225" y="4213225"/>
          <p14:tracePt t="116735" x="1927225" y="4229100"/>
          <p14:tracePt t="116748" x="1920875" y="4251325"/>
          <p14:tracePt t="116748" x="1912938" y="4259263"/>
          <p14:tracePt t="116768" x="1912938" y="4267200"/>
          <p14:tracePt t="116799" x="1912938" y="4275138"/>
          <p14:tracePt t="116807" x="1905000" y="4275138"/>
          <p14:tracePt t="116816" x="1897063" y="4297363"/>
          <p14:tracePt t="116833" x="1889125" y="4305300"/>
          <p14:tracePt t="116863" x="1882775" y="4305300"/>
          <p14:tracePt t="116894" x="1866900" y="4305300"/>
          <p14:tracePt t="116959" x="1858963" y="4305300"/>
          <p14:tracePt t="116966" x="1836738" y="4313238"/>
          <p14:tracePt t="116966" x="1820863" y="4313238"/>
          <p14:tracePt t="116985" x="1782763" y="4321175"/>
          <p14:tracePt t="117001" x="1752600" y="4327525"/>
          <p14:tracePt t="117017" x="1722438" y="4335463"/>
          <p14:tracePt t="117034" x="1698625" y="4335463"/>
          <p14:tracePt t="117049" x="1684338" y="4343400"/>
          <p14:tracePt t="117079" x="1684338" y="4351338"/>
          <p14:tracePt t="117230" x="1692275" y="4351338"/>
          <p14:tracePt t="117247" x="1698625" y="4351338"/>
          <p14:tracePt t="117254" x="1714500" y="4351338"/>
          <p14:tracePt t="117295" x="1730375" y="4351338"/>
          <p14:tracePt t="117303" x="1744663" y="4343400"/>
          <p14:tracePt t="117318" x="1760538" y="4343400"/>
          <p14:tracePt t="117331" x="1774825" y="4343400"/>
          <p14:tracePt t="117348" x="1782763" y="4343400"/>
          <p14:tracePt t="117364" x="1790700" y="4343400"/>
          <p14:tracePt t="117381" x="1798638" y="4335463"/>
          <p14:tracePt t="117423" x="1806575" y="4335463"/>
          <p14:tracePt t="117438" x="1812925" y="4335463"/>
          <p14:tracePt t="117448" x="1828800" y="4335463"/>
          <p14:tracePt t="117486" x="1858963" y="4335463"/>
          <p14:tracePt t="117510" x="1874838" y="4335463"/>
          <p14:tracePt t="117518" x="1897063" y="4335463"/>
          <p14:tracePt t="117532" x="1951038" y="4335463"/>
          <p14:tracePt t="117548" x="1973263" y="4335463"/>
          <p14:tracePt t="117565" x="1989138" y="4321175"/>
          <p14:tracePt t="117581" x="1997075" y="4321175"/>
          <p14:tracePt t="117599" x="2027238" y="4321175"/>
          <p14:tracePt t="117616" x="2041525" y="4321175"/>
          <p14:tracePt t="117633" x="2065338" y="4321175"/>
          <p14:tracePt t="117649" x="2079625" y="4321175"/>
          <p14:tracePt t="117665" x="2087563" y="4321175"/>
          <p14:tracePt t="117681" x="2095500" y="4321175"/>
          <p14:tracePt t="117697" x="2125663" y="4321175"/>
          <p14:tracePt t="117716" x="2155825" y="4321175"/>
          <p14:tracePt t="117733" x="2193925" y="4321175"/>
          <p14:tracePt t="117749" x="2239963" y="4321175"/>
          <p14:tracePt t="117749" x="2255838" y="4321175"/>
          <p14:tracePt t="117768" x="2278063" y="4335463"/>
          <p14:tracePt t="117781" x="2293938" y="4335463"/>
          <p14:tracePt t="117797" x="2316163" y="4343400"/>
          <p14:tracePt t="117814" x="2316163" y="4351338"/>
          <p14:tracePt t="117879" x="2316163" y="4359275"/>
          <p14:tracePt t="117895" x="2316163" y="4365625"/>
          <p14:tracePt t="117903" x="2316163" y="4373563"/>
          <p14:tracePt t="117918" x="2324100" y="4381500"/>
          <p14:tracePt t="117931" x="2332038" y="4389438"/>
          <p14:tracePt t="117946" x="2339975" y="4397375"/>
          <p14:tracePt t="117963" x="2354263" y="4403725"/>
          <p14:tracePt t="117963" x="2370138" y="4411663"/>
          <p14:tracePt t="117984" x="2392363" y="4419600"/>
          <p14:tracePt t="117997" x="2446338" y="4457700"/>
          <p14:tracePt t="118016" x="2460625" y="4465638"/>
          <p14:tracePt t="118030" x="2460625" y="4473575"/>
          <p14:tracePt t="118055" x="2468563" y="4473575"/>
          <p14:tracePt t="118070" x="2476500" y="4479925"/>
          <p14:tracePt t="118095" x="2484438" y="4479925"/>
          <p14:tracePt t="118111" x="2492375" y="4487863"/>
          <p14:tracePt t="118119" x="2492375" y="4495800"/>
          <p14:tracePt t="118174" x="2484438" y="4495800"/>
          <p14:tracePt t="118190" x="2476500" y="4503738"/>
          <p14:tracePt t="118206" x="2468563" y="4503738"/>
          <p14:tracePt t="118216" x="2438400" y="4511675"/>
          <p14:tracePt t="118233" x="2400300" y="4518025"/>
          <p14:tracePt t="118249" x="2362200" y="4518025"/>
          <p14:tracePt t="118267" x="2332038" y="4518025"/>
          <p14:tracePt t="118282" x="2293938" y="4518025"/>
          <p14:tracePt t="118298" x="2255838" y="4518025"/>
          <p14:tracePt t="118315" x="2225675" y="4518025"/>
          <p14:tracePt t="118331" x="2179638" y="4525963"/>
          <p14:tracePt t="118347" x="2163763" y="4525963"/>
          <p14:tracePt t="118364" x="2141538" y="4549775"/>
          <p14:tracePt t="118381" x="2133600" y="4556125"/>
          <p14:tracePt t="118398" x="2079625" y="4556125"/>
          <p14:tracePt t="118416" x="2057400" y="4556125"/>
          <p14:tracePt t="118433" x="2027238" y="4556125"/>
          <p14:tracePt t="118449" x="2011363" y="4556125"/>
          <p14:tracePt t="118465" x="1989138" y="4556125"/>
          <p14:tracePt t="118483" x="1973263" y="4556125"/>
          <p14:tracePt t="118497" x="1958975" y="4556125"/>
          <p14:tracePt t="118514" x="1905000" y="4541838"/>
          <p14:tracePt t="118532" x="1882775" y="4525963"/>
          <p14:tracePt t="118547" x="1844675" y="4511675"/>
          <p14:tracePt t="118563" x="1820863" y="4487863"/>
          <p14:tracePt t="118580" x="1782763" y="4465638"/>
          <p14:tracePt t="118597" x="1752600" y="4441825"/>
          <p14:tracePt t="118597" x="1744663" y="4427538"/>
          <p14:tracePt t="118616" x="1706563" y="4397375"/>
          <p14:tracePt t="118632" x="1692275" y="4389438"/>
          <p14:tracePt t="118648" x="1668463" y="4365625"/>
          <p14:tracePt t="118664" x="1654175" y="4351338"/>
          <p14:tracePt t="118681" x="1646238" y="4343400"/>
          <p14:tracePt t="118696" x="1646238" y="4321175"/>
          <p14:tracePt t="118715" x="1630363" y="4305300"/>
          <p14:tracePt t="118731" x="1592263" y="4259263"/>
          <p14:tracePt t="118748" x="1554163" y="4198938"/>
          <p14:tracePt t="118765" x="1524000" y="4144963"/>
          <p14:tracePt t="118765" x="1516063" y="4130675"/>
          <p14:tracePt t="118783" x="1493838" y="4106863"/>
          <p14:tracePt t="118796" x="1493838" y="4084638"/>
          <p14:tracePt t="118796" x="1493838" y="4076700"/>
          <p14:tracePt t="118815" x="1485900" y="4046538"/>
          <p14:tracePt t="118833" x="1485900" y="4030663"/>
          <p14:tracePt t="118848" x="1485900" y="4016375"/>
          <p14:tracePt t="118865" x="1485900" y="3984625"/>
          <p14:tracePt t="118881" x="1485900" y="3954463"/>
          <p14:tracePt t="118897" x="1485900" y="3940175"/>
          <p14:tracePt t="118913" x="1485900" y="3916363"/>
          <p14:tracePt t="118930" x="1493838" y="3886200"/>
          <p14:tracePt t="118947" x="1493838" y="3870325"/>
          <p14:tracePt t="118963" x="1508125" y="3856038"/>
          <p14:tracePt t="118963" x="1508125" y="3848100"/>
          <p14:tracePt t="118983" x="1508125" y="3840163"/>
          <p14:tracePt t="118996" x="1516063" y="3832225"/>
          <p14:tracePt t="119014" x="1524000" y="3832225"/>
          <p14:tracePt t="119190" x="1531938" y="3832225"/>
          <p14:tracePt t="119207" x="1546225" y="3832225"/>
          <p14:tracePt t="119215" x="1562100" y="3832225"/>
          <p14:tracePt t="119229" x="1630363" y="3863975"/>
          <p14:tracePt t="119249" x="1660525" y="3878263"/>
          <p14:tracePt t="119266" x="1668463" y="3886200"/>
          <p14:tracePt t="119280" x="1684338" y="3902075"/>
          <p14:tracePt t="119295" x="1684338" y="3908425"/>
          <p14:tracePt t="119350" x="1692275" y="3916363"/>
          <p14:tracePt t="119366" x="1692275" y="3932238"/>
          <p14:tracePt t="119414" x="1692275" y="3940175"/>
          <p14:tracePt t="119439" x="1692275" y="3946525"/>
          <p14:tracePt t="119455" x="1692275" y="3954463"/>
          <p14:tracePt t="120380" x="1692275" y="3962400"/>
          <p14:tracePt t="120895" x="1698625" y="3962400"/>
          <p14:tracePt t="121262" x="1706563" y="3962400"/>
          <p14:tracePt t="121287" x="1714500" y="3962400"/>
          <p14:tracePt t="121295" x="1722438" y="3962400"/>
          <p14:tracePt t="121302" x="1744663" y="3946525"/>
          <p14:tracePt t="121312" x="1774825" y="3908425"/>
          <p14:tracePt t="121329" x="1828800" y="3878263"/>
          <p14:tracePt t="121346" x="1943100" y="3817938"/>
          <p14:tracePt t="121361" x="2117725" y="3749675"/>
          <p14:tracePt t="121378" x="2354263" y="3657600"/>
          <p14:tracePt t="121395" x="2606675" y="3543300"/>
          <p14:tracePt t="121411" x="2773363" y="3482975"/>
          <p14:tracePt t="121428" x="2917825" y="3382963"/>
          <p14:tracePt t="121445" x="3017838" y="3314700"/>
          <p14:tracePt t="121461" x="3154363" y="3200400"/>
          <p14:tracePt t="121461" x="3208338" y="3140075"/>
          <p14:tracePt t="121480" x="3344863" y="3009900"/>
          <p14:tracePt t="121496" x="3429000" y="2911475"/>
          <p14:tracePt t="121513" x="3521075" y="2811463"/>
          <p14:tracePt t="121529" x="3635375" y="2743200"/>
          <p14:tracePt t="121546" x="3733800" y="2659063"/>
          <p14:tracePt t="121562" x="3817938" y="2606675"/>
          <p14:tracePt t="121579" x="3856038" y="2574925"/>
          <p14:tracePt t="121595" x="3902075" y="2514600"/>
          <p14:tracePt t="121611" x="3970338" y="2454275"/>
          <p14:tracePt t="121629" x="4068763" y="2384425"/>
          <p14:tracePt t="121643" x="4160838" y="2301875"/>
          <p14:tracePt t="121660" x="4198938" y="2225675"/>
          <p14:tracePt t="121676" x="4213225" y="2171700"/>
          <p14:tracePt t="121676" x="4229100" y="2149475"/>
          <p14:tracePt t="121696" x="4237038" y="2141538"/>
          <p14:tracePt t="121712" x="4244975" y="2125663"/>
          <p14:tracePt t="121729" x="4267200" y="2103438"/>
          <p14:tracePt t="121745" x="4305300" y="2049463"/>
          <p14:tracePt t="121762" x="4351338" y="1981200"/>
          <p14:tracePt t="121778" x="4411663" y="1920875"/>
          <p14:tracePt t="121795" x="4441825" y="1897063"/>
          <p14:tracePt t="121811" x="4479925" y="1851025"/>
          <p14:tracePt t="121828" x="4541838" y="1812925"/>
          <p14:tracePt t="121844" x="4579938" y="1768475"/>
          <p14:tracePt t="121859" x="4579938" y="1736725"/>
          <p14:tracePt t="121876" x="4579938" y="1714500"/>
          <p14:tracePt t="121892" x="4579938" y="1706563"/>
          <p14:tracePt t="121909" x="4579938" y="1692275"/>
          <p14:tracePt t="121925" x="4579938" y="1684338"/>
          <p14:tracePt t="122063" x="4572000" y="1684338"/>
          <p14:tracePt t="122094" x="4564063" y="1684338"/>
          <p14:tracePt t="122471" x="4556125" y="1684338"/>
          <p14:tracePt t="122495" x="4549775" y="1684338"/>
          <p14:tracePt t="122518" x="4541838" y="1684338"/>
          <p14:tracePt t="122528" x="4541838" y="1692275"/>
          <p14:tracePt t="122544" x="4541838" y="1698625"/>
          <p14:tracePt t="122550" x="4533900" y="1706563"/>
          <p14:tracePt t="122566" x="4525963" y="1706563"/>
          <p14:tracePt t="122582" x="4518025" y="1706563"/>
          <p14:tracePt t="122593" x="4503738" y="1714500"/>
          <p14:tracePt t="122609" x="4487863" y="1722438"/>
          <p14:tracePt t="122626" x="4479925" y="1736725"/>
          <p14:tracePt t="122643" x="4473575" y="1736725"/>
          <p14:tracePt t="122659" x="4465638" y="1736725"/>
          <p14:tracePt t="122675" x="4457700" y="1736725"/>
          <p14:tracePt t="122703" x="4449763" y="1736725"/>
          <p14:tracePt t="122711" x="4441825" y="1736725"/>
          <p14:tracePt t="122727" x="4419600" y="1736725"/>
          <p14:tracePt t="122744" x="4411663" y="1736725"/>
          <p14:tracePt t="122767" x="4403725" y="1736725"/>
          <p14:tracePt t="122782" x="4397375" y="1736725"/>
          <p14:tracePt t="122793" x="4381500" y="1736725"/>
          <p14:tracePt t="122809" x="4343400" y="1736725"/>
          <p14:tracePt t="122827" x="4275138" y="1730375"/>
          <p14:tracePt t="122844" x="4237038" y="1722438"/>
          <p14:tracePt t="122861" x="4213225" y="1706563"/>
          <p14:tracePt t="122875" x="4191000" y="1692275"/>
          <p14:tracePt t="122893" x="4175125" y="1692275"/>
          <p14:tracePt t="122909" x="4152900" y="1668463"/>
          <p14:tracePt t="122928" x="4137025" y="1654175"/>
          <p14:tracePt t="122944" x="4122738" y="1638300"/>
          <p14:tracePt t="122960" x="4114800" y="1630363"/>
          <p14:tracePt t="122977" x="4114800" y="1622425"/>
          <p14:tracePt t="122993" x="4106863" y="1600200"/>
          <p14:tracePt t="123009" x="4106863" y="1577975"/>
          <p14:tracePt t="123026" x="4092575" y="1531938"/>
          <p14:tracePt t="123043" x="4092575" y="1493838"/>
          <p14:tracePt t="123060" x="4076700" y="1463675"/>
          <p14:tracePt t="123077" x="4076700" y="1447800"/>
          <p14:tracePt t="123092" x="4076700" y="1431925"/>
          <p14:tracePt t="123110" x="4076700" y="1439863"/>
          <p14:tracePt t="123223" x="4076700" y="1455738"/>
          <p14:tracePt t="123230" x="4076700" y="1463675"/>
          <p14:tracePt t="123241" x="4076700" y="1477963"/>
          <p14:tracePt t="123259" x="4076700" y="1493838"/>
          <p14:tracePt t="123276" x="4076700" y="1524000"/>
          <p14:tracePt t="123292" x="4076700" y="1577975"/>
          <p14:tracePt t="123309" x="4030663" y="1706563"/>
          <p14:tracePt t="123309" x="4022725" y="1774825"/>
          <p14:tracePt t="123327" x="3970338" y="1820863"/>
          <p14:tracePt t="123341" x="3856038" y="2011363"/>
          <p14:tracePt t="123341" x="3787775" y="2065338"/>
          <p14:tracePt t="123360" x="3665538" y="2239963"/>
          <p14:tracePt t="123376" x="3559175" y="2400300"/>
          <p14:tracePt t="123392" x="3406775" y="2568575"/>
          <p14:tracePt t="123408" x="3276600" y="2735263"/>
          <p14:tracePt t="123425" x="3184525" y="2857500"/>
          <p14:tracePt t="123441" x="3094038" y="2949575"/>
          <p14:tracePt t="123458" x="3009900" y="3094038"/>
          <p14:tracePt t="123474" x="2903538" y="3292475"/>
          <p14:tracePt t="123492" x="2759075" y="3497263"/>
          <p14:tracePt t="123508" x="2628900" y="3673475"/>
          <p14:tracePt t="123525" x="2514600" y="3810000"/>
          <p14:tracePt t="123541" x="2430463" y="3908425"/>
          <p14:tracePt t="123541" x="2416175" y="3940175"/>
          <p14:tracePt t="123559" x="2378075" y="3984625"/>
          <p14:tracePt t="123575" x="2362200" y="4016375"/>
          <p14:tracePt t="123592" x="2362200" y="4030663"/>
          <p14:tracePt t="123609" x="2346325" y="4030663"/>
          <p14:tracePt t="123625" x="2324100" y="4046538"/>
          <p14:tracePt t="123641" x="2301875" y="4046538"/>
          <p14:tracePt t="123657" x="2293938" y="4046538"/>
          <p14:tracePt t="123675" x="2239963" y="4046538"/>
          <p14:tracePt t="123692" x="2193925" y="4038600"/>
          <p14:tracePt t="123708" x="2171700" y="4038600"/>
          <p14:tracePt t="123708" x="2163763" y="4038600"/>
          <p14:tracePt t="123728" x="2141538" y="4022725"/>
          <p14:tracePt t="123798" x="2117725" y="3992563"/>
          <p14:tracePt t="123807" x="2087563" y="3954463"/>
          <p14:tracePt t="123814" x="2041525" y="3902075"/>
          <p14:tracePt t="123825" x="2011363" y="3863975"/>
          <p14:tracePt t="123843" x="1997075" y="3840163"/>
          <p14:tracePt t="123859" x="1989138" y="3825875"/>
          <p14:tracePt t="123875" x="1981200" y="3817938"/>
          <p14:tracePt t="123891" x="1981200" y="3802063"/>
          <p14:tracePt t="123958" x="1981200" y="3787775"/>
          <p14:tracePt t="123975" x="1965325" y="3771900"/>
          <p14:tracePt t="123984" x="1965325" y="3756025"/>
          <p14:tracePt t="123992" x="1965325" y="3741738"/>
          <p14:tracePt t="124023" x="1965325" y="3733800"/>
          <p14:tracePt t="124046" x="1965325" y="3725863"/>
          <p14:tracePt t="124071" x="1973263" y="3717925"/>
          <p14:tracePt t="124078" x="1981200" y="3711575"/>
          <p14:tracePt t="124091" x="1981200" y="3695700"/>
          <p14:tracePt t="124111" x="1981200" y="3679825"/>
          <p14:tracePt t="124125" x="1989138" y="3665538"/>
          <p14:tracePt t="124140" x="1989138" y="3649663"/>
          <p14:tracePt t="124158" x="1989138" y="3641725"/>
          <p14:tracePt t="124175" x="1973263" y="3619500"/>
          <p14:tracePt t="124192" x="1965325" y="3619500"/>
          <p14:tracePt t="124223" x="1958975" y="3619500"/>
          <p14:tracePt t="124230" x="1951038" y="3619500"/>
          <p14:tracePt t="124246" x="1943100" y="3619500"/>
          <p14:tracePt t="124256" x="1935163" y="3627438"/>
          <p14:tracePt t="124276" x="1927225" y="3635375"/>
          <p14:tracePt t="124289" x="1912938" y="3649663"/>
          <p14:tracePt t="124307" x="1905000" y="3649663"/>
          <p14:tracePt t="124326" x="1897063" y="3649663"/>
          <p14:tracePt t="124341" x="1897063" y="3657600"/>
          <p14:tracePt t="124357" x="1882775" y="3673475"/>
          <p14:tracePt t="124377" x="1882775" y="3695700"/>
          <p14:tracePt t="124393" x="1882775" y="3733800"/>
          <p14:tracePt t="124409" x="1882775" y="3779838"/>
          <p14:tracePt t="124426" x="1882775" y="3810000"/>
          <p14:tracePt t="124442" x="1882775" y="3832225"/>
          <p14:tracePt t="124458" x="1882775" y="3840163"/>
          <p14:tracePt t="124475" x="1882775" y="3848100"/>
          <p14:tracePt t="124494" x="1882775" y="3863975"/>
          <p14:tracePt t="124543" x="1882775" y="3870325"/>
          <p14:tracePt t="124550" x="1882775" y="3878263"/>
          <p14:tracePt t="124559" x="1905000" y="3902075"/>
          <p14:tracePt t="124575" x="1943100" y="3940175"/>
          <p14:tracePt t="124593" x="1958975" y="3954463"/>
          <p14:tracePt t="124609" x="1965325" y="3962400"/>
          <p14:tracePt t="124626" x="1973263" y="3962400"/>
          <p14:tracePt t="124641" x="1981200" y="3962400"/>
          <p14:tracePt t="124658" x="1989138" y="3946525"/>
          <p14:tracePt t="124678" x="2003425" y="3940175"/>
          <p14:tracePt t="124690" x="2003425" y="3902075"/>
          <p14:tracePt t="124707" x="2019300" y="3870325"/>
          <p14:tracePt t="124725" x="2035175" y="3848100"/>
          <p14:tracePt t="124741" x="2049463" y="3825875"/>
          <p14:tracePt t="124741" x="2057400" y="3810000"/>
          <p14:tracePt t="124760" x="2073275" y="3802063"/>
          <p14:tracePt t="124775" x="2073275" y="3794125"/>
          <p14:tracePt t="124791" x="2073275" y="3787775"/>
          <p14:tracePt t="124807" x="2073275" y="3741738"/>
          <p14:tracePt t="124826" x="2073275" y="3725863"/>
          <p14:tracePt t="124841" x="2073275" y="3717925"/>
          <p14:tracePt t="124857" x="2073275" y="3703638"/>
          <p14:tracePt t="124875" x="2065338" y="3703638"/>
          <p14:tracePt t="124890" x="2041525" y="3695700"/>
          <p14:tracePt t="124907" x="2035175" y="3695700"/>
          <p14:tracePt t="124935" x="2027238" y="3695700"/>
          <p14:tracePt t="124943" x="2019300" y="3695700"/>
          <p14:tracePt t="124959" x="2003425" y="3695700"/>
          <p14:tracePt t="124975" x="1997075" y="3695700"/>
          <p14:tracePt t="124991" x="1997075" y="3703638"/>
          <p14:tracePt t="125015" x="1989138" y="3711575"/>
          <p14:tracePt t="125025" x="1973263" y="3717925"/>
          <p14:tracePt t="125041" x="1965325" y="3725863"/>
          <p14:tracePt t="125056" x="1958975" y="3749675"/>
          <p14:tracePt t="125073" x="1951038" y="3779838"/>
          <p14:tracePt t="125090" x="1951038" y="3802063"/>
          <p14:tracePt t="125106" x="1951038" y="3817938"/>
          <p14:tracePt t="125124" x="1951038" y="3832225"/>
          <p14:tracePt t="125142" x="1958975" y="3832225"/>
          <p14:tracePt t="125190" x="1965325" y="3832225"/>
          <p14:tracePt t="125208" x="1973263" y="3832225"/>
          <p14:tracePt t="125214" x="1981200" y="3832225"/>
          <p14:tracePt t="125230" x="1989138" y="3832225"/>
          <p14:tracePt t="125241" x="1989138" y="3817938"/>
          <p14:tracePt t="125256" x="1997075" y="3779838"/>
          <p14:tracePt t="125274" x="2011363" y="3725863"/>
          <p14:tracePt t="125289" x="2011363" y="3695700"/>
          <p14:tracePt t="125306" x="2011363" y="3673475"/>
          <p14:tracePt t="125322" x="2003425" y="3673475"/>
          <p14:tracePt t="125391" x="1997075" y="3673475"/>
          <p14:tracePt t="125398" x="1989138" y="3673475"/>
          <p14:tracePt t="125407" x="1973263" y="3673475"/>
          <p14:tracePt t="125424" x="1958975" y="3711575"/>
          <p14:tracePt t="125440" x="1951038" y="3756025"/>
          <p14:tracePt t="125457" x="1951038" y="3802063"/>
          <p14:tracePt t="125474" x="1951038" y="3832225"/>
          <p14:tracePt t="125493" x="1951038" y="3863975"/>
          <p14:tracePt t="125507" x="1951038" y="3886200"/>
          <p14:tracePt t="125524" x="1965325" y="3894138"/>
          <p14:tracePt t="125539" x="1973263" y="3894138"/>
          <p14:tracePt t="125567" x="1989138" y="3894138"/>
          <p14:tracePt t="125591" x="2003425" y="3886200"/>
          <p14:tracePt t="125607" x="2011363" y="3863975"/>
          <p14:tracePt t="125614" x="2011363" y="3856038"/>
          <p14:tracePt t="125624" x="2011363" y="3840163"/>
          <p14:tracePt t="125640" x="2011363" y="3832225"/>
          <p14:tracePt t="125710" x="2003425" y="3840163"/>
          <p14:tracePt t="125814" x="2003425" y="3848100"/>
          <p14:tracePt t="127267" x="2003425" y="3856038"/>
          <p14:tracePt t="128071" x="2003425" y="3863975"/>
          <p14:tracePt t="128110" x="2003425" y="3886200"/>
          <p14:tracePt t="128119" x="2003425" y="3902075"/>
          <p14:tracePt t="128135" x="2003425" y="3916363"/>
          <p14:tracePt t="128142" x="2003425" y="3932238"/>
          <p14:tracePt t="128154" x="1981200" y="3984625"/>
          <p14:tracePt t="128171" x="1965325" y="4022725"/>
          <p14:tracePt t="128188" x="1965325" y="4068763"/>
          <p14:tracePt t="128205" x="1927225" y="4130675"/>
          <p14:tracePt t="128221" x="1927225" y="4168775"/>
          <p14:tracePt t="128221" x="1905000" y="4213225"/>
          <p14:tracePt t="128240" x="1889125" y="4244975"/>
          <p14:tracePt t="128253" x="1820863" y="4411663"/>
          <p14:tracePt t="128274" x="1790700" y="4511675"/>
          <p14:tracePt t="128291" x="1752600" y="4610100"/>
          <p14:tracePt t="128304" x="1744663" y="4678363"/>
          <p14:tracePt t="128320" x="1730375" y="4708525"/>
          <p14:tracePt t="128336" x="1730375" y="4732338"/>
          <p14:tracePt t="128353" x="1714500" y="4754563"/>
          <p14:tracePt t="128371" x="1684338" y="4800600"/>
          <p14:tracePt t="128388" x="1646238" y="4860925"/>
          <p14:tracePt t="128405" x="1600200" y="4906963"/>
          <p14:tracePt t="128421" x="1577975" y="4930775"/>
          <p14:tracePt t="128421" x="1570038" y="4953000"/>
          <p14:tracePt t="128440" x="1539875" y="4968875"/>
          <p14:tracePt t="128454" x="1477963" y="5006975"/>
          <p14:tracePt t="128471" x="1439863" y="5029200"/>
          <p14:tracePt t="128489" x="1409700" y="5045075"/>
          <p14:tracePt t="128506" x="1371600" y="5067300"/>
          <p14:tracePt t="128521" x="1333500" y="5075238"/>
          <p14:tracePt t="128537" x="1287463" y="5083175"/>
          <p14:tracePt t="128553" x="1249363" y="5097463"/>
          <p14:tracePt t="128569" x="1211263" y="5113338"/>
          <p14:tracePt t="128586" x="1181100" y="5113338"/>
          <p14:tracePt t="128603" x="1143000" y="5121275"/>
          <p14:tracePt t="128621" x="1135063" y="5121275"/>
          <p14:tracePt t="128646" x="1127125" y="5121275"/>
          <p14:tracePt t="128951" x="1135063" y="5121275"/>
          <p14:tracePt t="128958" x="1143000" y="5113338"/>
          <p14:tracePt t="128969" x="1158875" y="5097463"/>
          <p14:tracePt t="128986" x="1173163" y="5083175"/>
          <p14:tracePt t="129002" x="1181100" y="5059363"/>
          <p14:tracePt t="129020" x="1181100" y="5067300"/>
          <p14:tracePt t="129096" x="1181100" y="5075238"/>
          <p14:tracePt t="129126" x="1181100" y="5089525"/>
          <p14:tracePt t="129135" x="1173163" y="5105400"/>
          <p14:tracePt t="129151" x="1173163" y="5113338"/>
          <p14:tracePt t="129159" x="1150938" y="5121275"/>
          <p14:tracePt t="129169" x="1150938" y="5127625"/>
          <p14:tracePt t="129186" x="1143000" y="5135563"/>
          <p14:tracePt t="129186" x="1135063" y="5135563"/>
          <p14:tracePt t="129217" x="1135063" y="5143500"/>
          <p14:tracePt t="129230" x="1120775" y="5143500"/>
          <p14:tracePt t="129238" x="1104900" y="5151438"/>
          <p14:tracePt t="129254" x="1096963" y="5151438"/>
          <p14:tracePt t="129286" x="1089025" y="5151438"/>
          <p14:tracePt t="129294" x="1089025" y="5159375"/>
          <p14:tracePt t="129303" x="1074738" y="5159375"/>
          <p14:tracePt t="129320" x="1066800" y="5159375"/>
          <p14:tracePt t="129337" x="1082675" y="5159375"/>
          <p14:tracePt t="129526" x="1096963" y="5159375"/>
          <p14:tracePt t="129536" x="1112838" y="5159375"/>
          <p14:tracePt t="129543" x="1127125" y="5159375"/>
          <p14:tracePt t="129553" x="1165225" y="5151438"/>
          <p14:tracePt t="129568" x="1211263" y="5143500"/>
          <p14:tracePt t="129586" x="1219200" y="5143500"/>
          <p14:tracePt t="129601" x="1241425" y="5143500"/>
          <p14:tracePt t="129618" x="1279525" y="5135563"/>
          <p14:tracePt t="129635" x="1363663" y="5135563"/>
          <p14:tracePt t="129653" x="1470025" y="5121275"/>
          <p14:tracePt t="129653" x="1493838" y="5113338"/>
          <p14:tracePt t="129672" x="1531938" y="5113338"/>
          <p14:tracePt t="129685" x="1584325" y="5105400"/>
          <p14:tracePt t="129705" x="1622425" y="5097463"/>
          <p14:tracePt t="129720" x="1646238" y="5089525"/>
          <p14:tracePt t="129738" x="1684338" y="5083175"/>
          <p14:tracePt t="129753" x="1714500" y="5067300"/>
          <p14:tracePt t="129770" x="1768475" y="5067300"/>
          <p14:tracePt t="129786" x="1820863" y="5067300"/>
          <p14:tracePt t="129802" x="1874838" y="5067300"/>
          <p14:tracePt t="129819" x="1905000" y="5067300"/>
          <p14:tracePt t="129836" x="1920875" y="5051425"/>
          <p14:tracePt t="129894" x="1943100" y="5037138"/>
          <p14:tracePt t="129903" x="2003425" y="5037138"/>
          <p14:tracePt t="129921" x="2027238" y="5037138"/>
          <p14:tracePt t="129937" x="2035175" y="5037138"/>
          <p14:tracePt t="130006" x="2041525" y="5037138"/>
          <p14:tracePt t="130015" x="2057400" y="5037138"/>
          <p14:tracePt t="130908" x="2073275" y="5037138"/>
          <p14:tracePt t="131023" x="2087563" y="5037138"/>
          <p14:tracePt t="131039" x="2103438" y="5037138"/>
          <p14:tracePt t="131047" x="2117725" y="5037138"/>
          <p14:tracePt t="131054" x="2125663" y="5037138"/>
          <p14:tracePt t="131070" x="2133600" y="5037138"/>
          <p14:tracePt t="131110" x="2141538" y="5037138"/>
          <p14:tracePt t="131118" x="2149475" y="5037138"/>
          <p14:tracePt t="131136" x="2163763" y="5037138"/>
          <p14:tracePt t="131153" x="2171700" y="5037138"/>
          <p14:tracePt t="131167" x="2187575" y="5037138"/>
          <p14:tracePt t="131185" x="2209800" y="5029200"/>
          <p14:tracePt t="131206" x="2217738" y="5029200"/>
          <p14:tracePt t="131222" x="2232025" y="5029200"/>
          <p14:tracePt t="131238" x="2247900" y="5029200"/>
          <p14:tracePt t="131250" x="2263775" y="5029200"/>
          <p14:tracePt t="131269" x="2301875" y="5021263"/>
          <p14:tracePt t="131284" x="2332038" y="5021263"/>
          <p14:tracePt t="131301" x="2346325" y="5021263"/>
          <p14:tracePt t="131316" x="2354263" y="5021263"/>
          <p14:tracePt t="131333" x="2370138" y="5021263"/>
          <p14:tracePt t="131358" x="2400300" y="5021263"/>
          <p14:tracePt t="131374" x="2416175" y="5021263"/>
          <p14:tracePt t="131385" x="2468563" y="5021263"/>
          <p14:tracePt t="131401" x="2498725" y="5021263"/>
          <p14:tracePt t="131416" x="2506663" y="5021263"/>
          <p14:tracePt t="131433" x="2514600" y="5021263"/>
          <p14:tracePt t="131462" x="2530475" y="5021263"/>
          <p14:tracePt t="131486" x="2568575" y="5021263"/>
          <p14:tracePt t="131495" x="2598738" y="5021263"/>
          <p14:tracePt t="131503" x="2636838" y="5021263"/>
          <p14:tracePt t="131517" x="2682875" y="5021263"/>
          <p14:tracePt t="131536" x="2689225" y="5021263"/>
          <p14:tracePt t="133308" x="2682875" y="5013325"/>
          <p14:tracePt t="134166" x="2674938" y="5013325"/>
          <p14:tracePt t="134246" x="2667000" y="5006975"/>
          <p14:tracePt t="134273" x="2659063" y="4999038"/>
          <p14:tracePt t="134289" x="2651125" y="4991100"/>
          <p14:tracePt t="134302" x="2644775" y="4983163"/>
          <p14:tracePt t="134313" x="2628900" y="4968875"/>
          <p14:tracePt t="134330" x="2620963" y="4968875"/>
          <p14:tracePt t="134346" x="2613025" y="4960938"/>
          <p14:tracePt t="134364" x="2606675" y="4953000"/>
          <p14:tracePt t="134382" x="2582863" y="4937125"/>
          <p14:tracePt t="134382" x="2582863" y="4930775"/>
          <p14:tracePt t="134400" x="2574925" y="4899025"/>
          <p14:tracePt t="134416" x="2574925" y="4846638"/>
          <p14:tracePt t="134433" x="2574925" y="4770438"/>
          <p14:tracePt t="134450" x="2574925" y="4716463"/>
          <p14:tracePt t="134465" x="2574925" y="4702175"/>
          <p14:tracePt t="134483" x="2574925" y="4686300"/>
          <p14:tracePt t="134518" x="2574925" y="4670425"/>
          <p14:tracePt t="134543" x="2574925" y="4656138"/>
          <p14:tracePt t="134550" x="2582863" y="4640263"/>
          <p14:tracePt t="134564" x="2590800" y="4625975"/>
          <p14:tracePt t="134581" x="2598738" y="4587875"/>
          <p14:tracePt t="134597" x="2606675" y="4564063"/>
          <p14:tracePt t="134597" x="2620963" y="4549775"/>
          <p14:tracePt t="134616" x="2620963" y="4518025"/>
          <p14:tracePt t="134632" x="2636838" y="4479925"/>
          <p14:tracePt t="134649" x="2636838" y="4457700"/>
          <p14:tracePt t="134665" x="2636838" y="4449763"/>
          <p14:tracePt t="134703" x="2613025" y="4449763"/>
          <p14:tracePt t="134958" x="2574925" y="4449763"/>
          <p14:tracePt t="134966" x="2544763" y="4449763"/>
          <p14:tracePt t="134981" x="2468563" y="4449763"/>
          <p14:tracePt t="134998" x="2408238" y="4449763"/>
          <p14:tracePt t="134998" x="2378075" y="4457700"/>
          <p14:tracePt t="135016" x="2332038" y="4457700"/>
          <p14:tracePt t="135033" x="2255838" y="4457700"/>
          <p14:tracePt t="135049" x="2187575" y="4479925"/>
          <p14:tracePt t="135064" x="2149475" y="4479925"/>
          <p14:tracePt t="135081" x="2133600" y="4479925"/>
          <p14:tracePt t="135097" x="2125663" y="4479925"/>
          <p14:tracePt t="135113" x="2095500" y="4479925"/>
          <p14:tracePt t="135131" x="2057400" y="4479925"/>
          <p14:tracePt t="135146" x="2019300" y="4479925"/>
          <p14:tracePt t="135163" x="1989138" y="4479925"/>
          <p14:tracePt t="135180" x="1981200" y="4479925"/>
          <p14:tracePt t="135206" x="1973263" y="4473575"/>
          <p14:tracePt t="135254" x="1965325" y="4473575"/>
          <p14:tracePt t="135265" x="1965325" y="4457700"/>
          <p14:tracePt t="135334" x="1965325" y="4449763"/>
          <p14:tracePt t="135382" x="1965325" y="4441825"/>
          <p14:tracePt t="135406" x="1965325" y="4435475"/>
          <p14:tracePt t="135422" x="1973263" y="4419600"/>
          <p14:tracePt t="135431" x="1973263" y="4411663"/>
          <p14:tracePt t="135447" x="1989138" y="4389438"/>
          <p14:tracePt t="135465" x="1997075" y="4365625"/>
          <p14:tracePt t="135485" x="2011363" y="4359275"/>
          <p14:tracePt t="135498" x="2027238" y="4351338"/>
          <p14:tracePt t="135512" x="2027238" y="4343400"/>
          <p14:tracePt t="135529" x="2035175" y="4335463"/>
          <p14:tracePt t="135545" x="2041525" y="4327525"/>
          <p14:tracePt t="135574" x="2049463" y="4321175"/>
          <p14:tracePt t="135614" x="2057400" y="4313238"/>
          <p14:tracePt t="135622" x="2065338" y="4313238"/>
          <p14:tracePt t="135630" x="2065338" y="4305300"/>
          <p14:tracePt t="135646" x="2079625" y="4297363"/>
          <p14:tracePt t="135663" x="2087563" y="4289425"/>
          <p14:tracePt t="135822" x="2087563" y="4283075"/>
          <p14:tracePt t="135830" x="2095500" y="4283075"/>
          <p14:tracePt t="135870" x="2103438" y="4283075"/>
          <p14:tracePt t="135886" x="2111375" y="4283075"/>
          <p14:tracePt t="135895" x="2117725" y="4283075"/>
          <p14:tracePt t="136063" x="2133600" y="4289425"/>
          <p14:tracePt t="136142" x="2133600" y="4297363"/>
          <p14:tracePt t="136174" x="2125663" y="4289425"/>
          <p14:tracePt t="136558" x="2125663" y="4283075"/>
          <p14:tracePt t="136582" x="2117725" y="4283075"/>
          <p14:tracePt t="136614" x="2095500" y="4283075"/>
          <p14:tracePt t="136630" x="2087563" y="4283075"/>
          <p14:tracePt t="136638" x="2073275" y="4283075"/>
          <p14:tracePt t="136671" x="2065338" y="4283075"/>
          <p14:tracePt t="136686" x="2049463" y="4283075"/>
          <p14:tracePt t="136703" x="2041525" y="4283075"/>
          <p14:tracePt t="136718" x="2041525" y="4289425"/>
          <p14:tracePt t="136728" x="2035175" y="4297363"/>
          <p14:tracePt t="136734" x="2019300" y="4297363"/>
          <p14:tracePt t="136745" x="1997075" y="4313238"/>
          <p14:tracePt t="136763" x="1973263" y="4321175"/>
          <p14:tracePt t="136779" x="1958975" y="4321175"/>
          <p14:tracePt t="136796" x="1943100" y="4321175"/>
          <p14:tracePt t="136812" x="1935163" y="4327525"/>
          <p14:tracePt t="136828" x="1927225" y="4327525"/>
          <p14:tracePt t="136847" x="1912938" y="4327525"/>
          <p14:tracePt t="136863" x="1882775" y="4343400"/>
          <p14:tracePt t="136881" x="1828800" y="4365625"/>
          <p14:tracePt t="136896" x="1782763" y="4381500"/>
          <p14:tracePt t="136914" x="1760538" y="4381500"/>
          <p14:tracePt t="136929" x="1752600" y="4389438"/>
          <p14:tracePt t="136945" x="1744663" y="4389438"/>
          <p14:tracePt t="136984" x="1722438" y="4389438"/>
          <p14:tracePt t="136990" x="1692275" y="4411663"/>
          <p14:tracePt t="136998" x="1676400" y="4411663"/>
          <p14:tracePt t="137011" x="1646238" y="4427538"/>
          <p14:tracePt t="137029" x="1638300" y="4427538"/>
          <p14:tracePt t="137047" x="1630363" y="4427538"/>
          <p14:tracePt t="137949" x="1638300" y="4427538"/>
          <p14:tracePt t="138359" x="1654175" y="4427538"/>
          <p14:tracePt t="138375" x="1668463" y="4427538"/>
          <p14:tracePt t="138382" x="1706563" y="4411663"/>
          <p14:tracePt t="138393" x="1760538" y="4365625"/>
          <p14:tracePt t="138410" x="1858963" y="4343400"/>
          <p14:tracePt t="138427" x="1935163" y="4327525"/>
          <p14:tracePt t="138444" x="1989138" y="4305300"/>
          <p14:tracePt t="138460" x="2049463" y="4275138"/>
          <p14:tracePt t="138477" x="2171700" y="4267200"/>
          <p14:tracePt t="138477" x="2239963" y="4251325"/>
          <p14:tracePt t="138497" x="2308225" y="4244975"/>
          <p14:tracePt t="138510" x="2468563" y="4221163"/>
          <p14:tracePt t="138529" x="2498725" y="4221163"/>
          <p14:tracePt t="138543" x="2506663" y="4213225"/>
          <p14:tracePt t="138560" x="2514600" y="4213225"/>
          <p14:tracePt t="138710" x="2522538" y="4206875"/>
          <p14:tracePt t="138766" x="2522538" y="4198938"/>
          <p14:tracePt t="138776" x="2522538" y="4191000"/>
          <p14:tracePt t="138798" x="2522538" y="4183063"/>
          <p14:tracePt t="138807" x="2522538" y="4175125"/>
          <p14:tracePt t="138839" x="2536825" y="4175125"/>
          <p14:tracePt t="138958" x="2544763" y="4175125"/>
          <p14:tracePt t="138966" x="2568575" y="4175125"/>
          <p14:tracePt t="138976" x="2620963" y="4206875"/>
          <p14:tracePt t="138994" x="2651125" y="4213225"/>
          <p14:tracePt t="139009" x="2689225" y="4259263"/>
          <p14:tracePt t="139028" x="2705100" y="4275138"/>
          <p14:tracePt t="139044" x="2705100" y="4289425"/>
          <p14:tracePt t="139059" x="2727325" y="4321175"/>
          <p14:tracePt t="139077" x="2735263" y="4335463"/>
          <p14:tracePt t="139077" x="2751138" y="4351338"/>
          <p14:tracePt t="139096" x="2751138" y="4359275"/>
          <p14:tracePt t="139109" x="2765425" y="4373563"/>
          <p14:tracePt t="139125" x="2743200" y="4373563"/>
          <p14:tracePt t="139214" x="2713038" y="4365625"/>
          <p14:tracePt t="139230" x="2674938" y="4359275"/>
          <p14:tracePt t="139239" x="2628900" y="4335463"/>
          <p14:tracePt t="139246" x="2574925" y="4313238"/>
          <p14:tracePt t="139259" x="2460625" y="4275138"/>
          <p14:tracePt t="139259" x="2400300" y="4244975"/>
          <p14:tracePt t="139279" x="2354263" y="4229100"/>
          <p14:tracePt t="139292" x="2286000" y="4183063"/>
          <p14:tracePt t="139292" x="2247900" y="4168775"/>
          <p14:tracePt t="139312" x="2225675" y="4144963"/>
          <p14:tracePt t="139325" x="2163763" y="4098925"/>
          <p14:tracePt t="139345" x="2079625" y="4038600"/>
          <p14:tracePt t="139360" x="2011363" y="4016375"/>
          <p14:tracePt t="139378" x="1973263" y="3984625"/>
          <p14:tracePt t="139393" x="1951038" y="3970338"/>
          <p14:tracePt t="139409" x="1912938" y="3946525"/>
          <p14:tracePt t="139426" x="1851025" y="3916363"/>
          <p14:tracePt t="139442" x="1782763" y="3894138"/>
          <p14:tracePt t="139459" x="1668463" y="3870325"/>
          <p14:tracePt t="139476" x="1584325" y="3863975"/>
          <p14:tracePt t="139476" x="1570038" y="3848100"/>
          <p14:tracePt t="139496" x="1562100" y="3848100"/>
          <p14:tracePt t="139508" x="1554163" y="3848100"/>
          <p14:tracePt t="139526" x="1531938" y="3840163"/>
          <p14:tracePt t="139526" x="1508125" y="3832225"/>
          <p14:tracePt t="139545" x="1455738" y="3825875"/>
          <p14:tracePt t="139561" x="1439863" y="3817938"/>
          <p14:tracePt t="139576" x="1439863" y="3825875"/>
          <p14:tracePt t="139814" x="1463675" y="3832225"/>
          <p14:tracePt t="139822" x="1493838" y="3863975"/>
          <p14:tracePt t="139830" x="1531938" y="3886200"/>
          <p14:tracePt t="139842" x="1554163" y="3902075"/>
          <p14:tracePt t="139860" x="1592263" y="3924300"/>
          <p14:tracePt t="139875" x="1638300" y="3970338"/>
          <p14:tracePt t="139893" x="1654175" y="3978275"/>
          <p14:tracePt t="139909" x="1654175" y="3984625"/>
          <p14:tracePt t="139924" x="1660525" y="3984625"/>
          <p14:tracePt t="139941" x="1676400" y="3984625"/>
          <p14:tracePt t="139998" x="1684338" y="3992563"/>
          <p14:tracePt t="140014" x="1692275" y="3992563"/>
          <p14:tracePt t="140047" x="1698625" y="3992563"/>
          <p14:tracePt t="140078" x="1706563" y="3992563"/>
          <p14:tracePt t="140094" x="1714500" y="3992563"/>
          <p14:tracePt t="140222" x="1736725" y="3984625"/>
          <p14:tracePt t="140230" x="1744663" y="3978275"/>
          <p14:tracePt t="140241" x="1760538" y="3962400"/>
          <p14:tracePt t="140258" x="1768475" y="3954463"/>
          <p14:tracePt t="140275" x="1774825" y="3954463"/>
          <p14:tracePt t="140318" x="1790700" y="3946525"/>
          <p14:tracePt t="140327" x="1806575" y="3946525"/>
          <p14:tracePt t="140343" x="1812925" y="3946525"/>
          <p14:tracePt t="140358" x="1836738" y="3946525"/>
          <p14:tracePt t="140377" x="1844675" y="3940175"/>
          <p14:tracePt t="140392" x="1851025" y="3932238"/>
          <p14:tracePt t="140410" x="1866900" y="3916363"/>
          <p14:tracePt t="140424" x="1882775" y="3916363"/>
          <p14:tracePt t="140441" x="1889125" y="3916363"/>
          <p14:tracePt t="140518" x="1897063" y="3908425"/>
          <p14:tracePt t="141706" x="1897063" y="3940175"/>
          <p14:tracePt t="142526" x="1912938" y="3984625"/>
          <p14:tracePt t="142534" x="1912938" y="4030663"/>
          <p14:tracePt t="142543" x="1920875" y="4084638"/>
          <p14:tracePt t="142555" x="1920875" y="4183063"/>
          <p14:tracePt t="142555" x="1920875" y="4221163"/>
          <p14:tracePt t="142575" x="1920875" y="4275138"/>
          <p14:tracePt t="142589" x="1920875" y="4359275"/>
          <p14:tracePt t="142589" x="1935163" y="4403725"/>
          <p14:tracePt t="142608" x="1935163" y="4465638"/>
          <p14:tracePt t="142625" x="1920875" y="4572000"/>
          <p14:tracePt t="142641" x="1905000" y="4716463"/>
          <p14:tracePt t="142658" x="1874838" y="4854575"/>
          <p14:tracePt t="142673" x="1874838" y="4975225"/>
          <p14:tracePt t="142689" x="1874838" y="5105400"/>
          <p14:tracePt t="142706" x="1820863" y="5235575"/>
          <p14:tracePt t="142722" x="1782763" y="5341938"/>
          <p14:tracePt t="142739" x="1752600" y="5440363"/>
          <p14:tracePt t="142756" x="1730375" y="5516563"/>
          <p14:tracePt t="142772" x="1730375" y="5554663"/>
          <p14:tracePt t="142789" x="1722438" y="5562600"/>
          <p14:tracePt t="142814" x="1714500" y="5578475"/>
          <p14:tracePt t="142831" x="1714500" y="5584825"/>
          <p14:tracePt t="142840" x="1706563" y="5654675"/>
          <p14:tracePt t="142857" x="1706563" y="5715000"/>
          <p14:tracePt t="142874" x="1684338" y="5783263"/>
          <p14:tracePt t="142890" x="1676400" y="5813425"/>
          <p14:tracePt t="142907" x="1676400" y="5867400"/>
          <p14:tracePt t="142923" x="1668463" y="5897563"/>
          <p14:tracePt t="142940" x="1668463" y="5921375"/>
          <p14:tracePt t="142956" x="1668463" y="5943600"/>
          <p14:tracePt t="142971" x="1660525" y="5951538"/>
          <p14:tracePt t="143031" x="1660525" y="5959475"/>
          <p14:tracePt t="143046" x="1654175" y="5965825"/>
          <p14:tracePt t="143072" x="1654175" y="5973763"/>
          <p14:tracePt t="143078" x="1646238" y="5973763"/>
          <p14:tracePt t="143089" x="1622425" y="6003925"/>
          <p14:tracePt t="143106" x="1562100" y="6035675"/>
          <p14:tracePt t="143124" x="1501775" y="6057900"/>
          <p14:tracePt t="143140" x="1463675" y="6073775"/>
          <p14:tracePt t="143156" x="1431925" y="6088063"/>
          <p14:tracePt t="143173" x="1401763" y="6103938"/>
          <p14:tracePt t="143189" x="1371600" y="6111875"/>
          <p14:tracePt t="143205" x="1325563" y="6118225"/>
          <p14:tracePt t="143205" x="1287463" y="6134100"/>
          <p14:tracePt t="143224" x="1265238" y="6134100"/>
          <p14:tracePt t="143239" x="1189038" y="6134100"/>
          <p14:tracePt t="143257" x="1143000" y="6134100"/>
          <p14:tracePt t="143274" x="1104900" y="6134100"/>
          <p14:tracePt t="143289" x="1066800" y="6142038"/>
          <p14:tracePt t="143305" x="1012825" y="6142038"/>
          <p14:tracePt t="143321" x="990600" y="6142038"/>
          <p14:tracePt t="143337" x="968375" y="6149975"/>
          <p14:tracePt t="143354" x="960438" y="6149975"/>
          <p14:tracePt t="143371" x="936625" y="6149975"/>
          <p14:tracePt t="143371" x="922338" y="6149975"/>
          <p14:tracePt t="143391" x="892175" y="6149975"/>
          <p14:tracePt t="143405" x="838200" y="6156325"/>
          <p14:tracePt t="143405" x="815975" y="6156325"/>
          <p14:tracePt t="143424" x="784225" y="6156325"/>
          <p14:tracePt t="143439" x="715963" y="6149975"/>
          <p14:tracePt t="143456" x="708025" y="6149975"/>
          <p14:tracePt t="143471" x="701675" y="6149975"/>
          <p14:tracePt t="143491" x="693738" y="6149975"/>
          <p14:tracePt t="143505" x="677863" y="6149975"/>
          <p14:tracePt t="143522" x="647700" y="6149975"/>
          <p14:tracePt t="143537" x="639763" y="6149975"/>
          <p14:tracePt t="143554" x="617538" y="6149975"/>
          <p14:tracePt t="143570" x="609600" y="6149975"/>
          <p14:tracePt t="143587" x="593725" y="6149975"/>
          <p14:tracePt t="143604" x="579438" y="6149975"/>
          <p14:tracePt t="143621" x="571500" y="6149975"/>
          <p14:tracePt t="143678" x="563563" y="6149975"/>
          <p14:tracePt t="143688" x="549275" y="6149975"/>
          <p14:tracePt t="143734" x="555625" y="6149975"/>
          <p14:tracePt t="144070" x="563563" y="6149975"/>
          <p14:tracePt t="144078" x="571500" y="6149975"/>
          <p14:tracePt t="144094" x="579438" y="6149975"/>
          <p14:tracePt t="144119" x="587375" y="6149975"/>
          <p14:tracePt t="144135" x="593725" y="6149975"/>
          <p14:tracePt t="144142" x="609600" y="6149975"/>
          <p14:tracePt t="144158" x="617538" y="6149975"/>
          <p14:tracePt t="144170" x="647700" y="6149975"/>
          <p14:tracePt t="144188" x="669925" y="6149975"/>
          <p14:tracePt t="144204" x="685800" y="6149975"/>
          <p14:tracePt t="144221" x="693738" y="6149975"/>
          <p14:tracePt t="144265" x="701675" y="6149975"/>
          <p14:tracePt t="144278" x="708025" y="6149975"/>
          <p14:tracePt t="144289" x="746125" y="6149975"/>
          <p14:tracePt t="144305" x="777875" y="6149975"/>
          <p14:tracePt t="144321" x="808038" y="6149975"/>
          <p14:tracePt t="144337" x="822325" y="6149975"/>
          <p14:tracePt t="144374" x="838200" y="6149975"/>
          <p14:tracePt t="144390" x="854075" y="6149975"/>
          <p14:tracePt t="144398" x="868363" y="6149975"/>
          <p14:tracePt t="144407" x="898525" y="6149975"/>
          <p14:tracePt t="144420" x="952500" y="6142038"/>
          <p14:tracePt t="144439" x="968375" y="6134100"/>
          <p14:tracePt t="144454" x="1006475" y="6134100"/>
          <p14:tracePt t="144472" x="1028700" y="6134100"/>
          <p14:tracePt t="144492" x="1036638" y="6134100"/>
          <p14:tracePt t="144504" x="1066800" y="6134100"/>
          <p14:tracePt t="144521" x="1120775" y="6142038"/>
          <p14:tracePt t="144538" x="1203325" y="6142038"/>
          <p14:tracePt t="144554" x="1249363" y="6142038"/>
          <p14:tracePt t="144569" x="1257300" y="6142038"/>
          <p14:tracePt t="144586" x="1265238" y="6149975"/>
          <p14:tracePt t="144602" x="1279525" y="6149975"/>
          <p14:tracePt t="144619" x="1317625" y="6149975"/>
          <p14:tracePt t="144637" x="1363663" y="6164263"/>
          <p14:tracePt t="144653" x="1393825" y="6172200"/>
          <p14:tracePt t="144653" x="1409700" y="6172200"/>
          <p14:tracePt t="144672" x="1447800" y="6172200"/>
          <p14:tracePt t="144688" x="1463675" y="6172200"/>
          <p14:tracePt t="144703" x="1477963" y="6172200"/>
          <p14:tracePt t="144719" x="1485900" y="6172200"/>
          <p14:tracePt t="144774" x="1485900" y="6180138"/>
          <p14:tracePt t="144814" x="1485900" y="6188075"/>
          <p14:tracePt t="144823" x="1485900" y="6202363"/>
          <p14:tracePt t="144836" x="1455738" y="6218238"/>
          <p14:tracePt t="144854" x="1439863" y="6232525"/>
          <p14:tracePt t="144854" x="1417638" y="6240463"/>
          <p14:tracePt t="144873" x="1355725" y="6248400"/>
          <p14:tracePt t="144888" x="1279525" y="6264275"/>
          <p14:tracePt t="144905" x="1203325" y="6286500"/>
          <p14:tracePt t="144922" x="1135063" y="6308725"/>
          <p14:tracePt t="144937" x="1082675" y="6332538"/>
          <p14:tracePt t="144954" x="1066800" y="6340475"/>
          <p14:tracePt t="144969" x="1028700" y="6370638"/>
          <p14:tracePt t="144987" x="998538" y="6384925"/>
          <p14:tracePt t="145003" x="952500" y="6408738"/>
          <p14:tracePt t="145021" x="892175" y="6423025"/>
          <p14:tracePt t="145021" x="860425" y="6430963"/>
          <p14:tracePt t="145039" x="838200" y="6438900"/>
          <p14:tracePt t="145056" x="830263" y="6438900"/>
          <p14:tracePt t="145068" x="815975" y="6446838"/>
          <p14:tracePt t="145085" x="808038" y="6446838"/>
          <p14:tracePt t="145103" x="792163" y="6454775"/>
          <p14:tracePt t="145121" x="762000" y="6454775"/>
          <p14:tracePt t="145137" x="731838" y="6461125"/>
          <p14:tracePt t="145153" x="693738" y="6461125"/>
          <p14:tracePt t="145170" x="663575" y="6469063"/>
          <p14:tracePt t="145186" x="631825" y="6484938"/>
          <p14:tracePt t="145203" x="625475" y="6484938"/>
          <p14:tracePt t="145219" x="617538" y="6484938"/>
          <p14:tracePt t="145236" x="631825" y="6484938"/>
          <p14:tracePt t="145422" x="639763" y="6484938"/>
          <p14:tracePt t="145430" x="647700" y="6484938"/>
          <p14:tracePt t="145439" x="655638" y="6484938"/>
          <p14:tracePt t="145452" x="693738" y="6484938"/>
          <p14:tracePt t="145452" x="715963" y="6484938"/>
          <p14:tracePt t="145472" x="739775" y="6484938"/>
          <p14:tracePt t="145472" x="769938" y="6484938"/>
          <p14:tracePt t="145489" x="800100" y="6484938"/>
          <p14:tracePt t="145504" x="854075" y="6484938"/>
          <p14:tracePt t="145520" x="892175" y="6469063"/>
          <p14:tracePt t="145537" x="936625" y="6469063"/>
          <p14:tracePt t="145553" x="998538" y="6469063"/>
          <p14:tracePt t="145569" x="1050925" y="6461125"/>
          <p14:tracePt t="145585" x="1104900" y="6461125"/>
          <p14:tracePt t="145602" x="1150938" y="6454775"/>
          <p14:tracePt t="145618" x="1165225" y="6454775"/>
          <p14:tracePt t="145635" x="1173163" y="6454775"/>
          <p14:tracePt t="145651" x="1196975" y="6454775"/>
          <p14:tracePt t="145651" x="1203325" y="6454775"/>
          <p14:tracePt t="145672" x="1227138" y="6454775"/>
          <p14:tracePt t="145685" x="1311275" y="6454775"/>
          <p14:tracePt t="145704" x="1371600" y="6454775"/>
          <p14:tracePt t="145719" x="1425575" y="6454775"/>
          <p14:tracePt t="145737" x="1470025" y="6454775"/>
          <p14:tracePt t="145752" x="1485900" y="6454775"/>
          <p14:tracePt t="145767" x="1493838" y="6454775"/>
          <p14:tracePt t="145784" x="1508125" y="6454775"/>
          <p14:tracePt t="145801" x="1539875" y="6454775"/>
          <p14:tracePt t="145818" x="1592263" y="6454775"/>
          <p14:tracePt t="145835" x="1660525" y="6454775"/>
          <p14:tracePt t="145851" x="1714500" y="6454775"/>
          <p14:tracePt t="145868" x="1744663" y="6454775"/>
          <p14:tracePt t="145868" x="1752600" y="6454775"/>
          <p14:tracePt t="145887" x="1768475" y="6454775"/>
          <p14:tracePt t="145901" x="1782763" y="6454775"/>
          <p14:tracePt t="145920" x="1806575" y="6454775"/>
          <p14:tracePt t="145936" x="1858963" y="6454775"/>
          <p14:tracePt t="145953" x="1920875" y="6454775"/>
          <p14:tracePt t="145969" x="1981200" y="6454775"/>
          <p14:tracePt t="145986" x="2011363" y="6454775"/>
          <p14:tracePt t="146001" x="2027238" y="6454775"/>
          <p14:tracePt t="146077" x="2041525" y="6454775"/>
          <p14:tracePt t="146085" x="2057400" y="6454775"/>
          <p14:tracePt t="146100" x="2095500" y="6454775"/>
          <p14:tracePt t="146119" x="2117725" y="6454775"/>
          <p14:tracePt t="146136" x="2155825" y="6454775"/>
          <p14:tracePt t="146153" x="2225675" y="6469063"/>
          <p14:tracePt t="146169" x="2263775" y="6477000"/>
          <p14:tracePt t="146186" x="2293938" y="6477000"/>
          <p14:tracePt t="146202" x="2286000" y="6461125"/>
          <p14:tracePt t="146219" x="2308225" y="6469063"/>
          <p14:tracePt t="146234" x="2316163" y="6469063"/>
          <p14:tracePt t="146254" x="2332038" y="6469063"/>
          <p14:tracePt t="146271" x="2346325" y="6469063"/>
          <p14:tracePt t="146285" x="2392363" y="6469063"/>
          <p14:tracePt t="146303" x="2422525" y="6477000"/>
          <p14:tracePt t="146319" x="2446338" y="6484938"/>
          <p14:tracePt t="146335" x="2454275" y="6484938"/>
          <p14:tracePt t="146350" x="2460625" y="6484938"/>
          <p14:tracePt t="146533" x="2468563" y="6484938"/>
          <p14:tracePt t="146550" x="2460625" y="6492875"/>
          <p14:tracePt t="146566" x="2446338" y="6492875"/>
          <p14:tracePt t="146589" x="2438400" y="6492875"/>
          <p14:tracePt t="146597" x="2422525" y="6492875"/>
          <p14:tracePt t="146605" x="2408238" y="6492875"/>
          <p14:tracePt t="146616" x="2370138" y="6492875"/>
          <p14:tracePt t="146633" x="2354263" y="6492875"/>
          <p14:tracePt t="146649" x="2316163" y="6492875"/>
          <p14:tracePt t="146667" x="2286000" y="6492875"/>
          <p14:tracePt t="146686" x="2255838" y="6469063"/>
          <p14:tracePt t="146703" x="2239963" y="6469063"/>
          <p14:tracePt t="146703" x="2187575" y="6416675"/>
          <p14:tracePt t="146719" x="2049463" y="6340475"/>
          <p14:tracePt t="146735" x="2019300" y="6340475"/>
          <p14:tracePt t="146752" x="1965325" y="6340475"/>
          <p14:tracePt t="146768" x="1920875" y="6340475"/>
          <p14:tracePt t="146785" x="1866900" y="6340475"/>
          <p14:tracePt t="146802" x="1806575" y="6340475"/>
          <p14:tracePt t="146817" x="1744663" y="6340475"/>
          <p14:tracePt t="146834" x="1668463" y="6340475"/>
          <p14:tracePt t="146851" x="1584325" y="6340475"/>
          <p14:tracePt t="146867" x="1531938" y="6340475"/>
          <p14:tracePt t="146884" x="1463675" y="6340475"/>
          <p14:tracePt t="146884" x="1439863" y="6340475"/>
          <p14:tracePt t="146903" x="1417638" y="6340475"/>
          <p14:tracePt t="146917" x="1317625" y="6354763"/>
          <p14:tracePt t="146936" x="1265238" y="6370638"/>
          <p14:tracePt t="146952" x="1227138" y="6370638"/>
          <p14:tracePt t="146969" x="1189038" y="6370638"/>
          <p14:tracePt t="146987" x="1150938" y="6384925"/>
          <p14:tracePt t="147001" x="1112838" y="6384925"/>
          <p14:tracePt t="147018" x="1104900" y="6384925"/>
          <p14:tracePt t="147033" x="1082675" y="6384925"/>
          <p14:tracePt t="147050" x="1066800" y="6384925"/>
          <p14:tracePt t="147066" x="1050925" y="6400800"/>
          <p14:tracePt t="147083" x="1028700" y="6400800"/>
          <p14:tracePt t="147100" x="1050925" y="6400800"/>
          <p14:tracePt t="147293" x="1066800" y="6400800"/>
          <p14:tracePt t="147301" x="1089025" y="6400800"/>
          <p14:tracePt t="147315" x="1127125" y="6400800"/>
          <p14:tracePt t="147315" x="1150938" y="6400800"/>
          <p14:tracePt t="147334" x="1165225" y="6400800"/>
          <p14:tracePt t="147350" x="1219200" y="6400800"/>
          <p14:tracePt t="147367" x="1279525" y="6400800"/>
          <p14:tracePt t="147384" x="1333500" y="6384925"/>
          <p14:tracePt t="147400" x="1363663" y="6384925"/>
          <p14:tracePt t="147418" x="1379538" y="6384925"/>
          <p14:tracePt t="147433" x="1409700" y="6384925"/>
          <p14:tracePt t="147451" x="1425575" y="6384925"/>
          <p14:tracePt t="147466" x="1470025" y="6384925"/>
          <p14:tracePt t="147466" x="1508125" y="6384925"/>
          <p14:tracePt t="147487" x="1531938" y="6384925"/>
          <p14:tracePt t="147499" x="1592263" y="6384925"/>
          <p14:tracePt t="147499" x="1622425" y="6384925"/>
          <p14:tracePt t="147518" x="1660525" y="6384925"/>
          <p14:tracePt t="147535" x="1714500" y="6370638"/>
          <p14:tracePt t="147552" x="1752600" y="6362700"/>
          <p14:tracePt t="147567" x="1760538" y="6362700"/>
          <p14:tracePt t="147583" x="1790700" y="6354763"/>
          <p14:tracePt t="147600" x="1874838" y="6354763"/>
          <p14:tracePt t="147616" x="1965325" y="6354763"/>
          <p14:tracePt t="147633" x="2103438" y="6354763"/>
          <p14:tracePt t="147649" x="2209800" y="6354763"/>
          <p14:tracePt t="147667" x="2255838" y="6354763"/>
          <p14:tracePt t="147684" x="2263775" y="6354763"/>
          <p14:tracePt t="147699" x="2232025" y="6354763"/>
          <p14:tracePt t="148349" x="2193925" y="6354763"/>
          <p14:tracePt t="148357" x="2187575" y="6370638"/>
          <p14:tracePt t="148366" x="2133600" y="6370638"/>
          <p14:tracePt t="148383" x="2065338" y="6340475"/>
          <p14:tracePt t="148398" x="1973263" y="6308725"/>
          <p14:tracePt t="148415" x="1897063" y="6302375"/>
          <p14:tracePt t="148431" x="1812925" y="6264275"/>
          <p14:tracePt t="148448" x="1714500" y="6256338"/>
          <p14:tracePt t="148465" x="1592263" y="6240463"/>
          <p14:tracePt t="148482" x="1470025" y="6218238"/>
          <p14:tracePt t="148498" x="1355725" y="6210300"/>
          <p14:tracePt t="148498" x="1333500" y="6210300"/>
          <p14:tracePt t="148519" x="1279525" y="6202363"/>
          <p14:tracePt t="148532" x="1203325" y="6188075"/>
          <p14:tracePt t="148550" x="1181100" y="6188075"/>
          <p14:tracePt t="148565" x="1104900" y="6180138"/>
          <p14:tracePt t="148583" x="1028700" y="6172200"/>
          <p14:tracePt t="148599" x="830263" y="6142038"/>
          <p14:tracePt t="148616" x="609600" y="6103938"/>
          <p14:tracePt t="148632" x="419100" y="6073775"/>
          <p14:tracePt t="148649" x="296863" y="6049963"/>
          <p14:tracePt t="148665" x="236538" y="6049963"/>
          <p14:tracePt t="148683" x="228600" y="6049963"/>
          <p14:tracePt t="148698" x="212725" y="6049963"/>
          <p14:tracePt t="148741" x="206375" y="6049963"/>
          <p14:tracePt t="148757" x="212725" y="6049963"/>
          <p14:tracePt t="149029" x="220663" y="6049963"/>
          <p14:tracePt t="149037" x="236538" y="6049963"/>
          <p14:tracePt t="149048" x="258763" y="6049963"/>
          <p14:tracePt t="149065" x="288925" y="6057900"/>
          <p14:tracePt t="149081" x="296863" y="6057900"/>
          <p14:tracePt t="149101" x="304800" y="6057900"/>
          <p14:tracePt t="149118" x="320675" y="6057900"/>
          <p14:tracePt t="149134" x="334963" y="6057900"/>
          <p14:tracePt t="149147" x="365125" y="6057900"/>
          <p14:tracePt t="149147" x="388938" y="6057900"/>
          <p14:tracePt t="149167" x="434975" y="6057900"/>
          <p14:tracePt t="149183" x="441325" y="6057900"/>
          <p14:tracePt t="149200" x="449263" y="6057900"/>
          <p14:tracePt t="149245" x="473075" y="6057900"/>
          <p14:tracePt t="149253" x="487363" y="6057900"/>
          <p14:tracePt t="149265" x="541338" y="6057900"/>
          <p14:tracePt t="149282" x="587375" y="6057900"/>
          <p14:tracePt t="149297" x="639763" y="6057900"/>
          <p14:tracePt t="149313" x="693738" y="6057900"/>
          <p14:tracePt t="149330" x="762000" y="6057900"/>
          <p14:tracePt t="149347" x="830263" y="6057900"/>
          <p14:tracePt t="149363" x="884238" y="6057900"/>
          <p14:tracePt t="149380" x="906463" y="6057900"/>
          <p14:tracePt t="149396" x="914400" y="6057900"/>
          <p14:tracePt t="149414" x="930275" y="6057900"/>
          <p14:tracePt t="149430" x="944563" y="6057900"/>
          <p14:tracePt t="149447" x="960438" y="6057900"/>
          <p14:tracePt t="149463" x="974725" y="6057900"/>
          <p14:tracePt t="149481" x="982663" y="6057900"/>
          <p14:tracePt t="149509" x="1006475" y="6057900"/>
          <p14:tracePt t="149542" x="1020763" y="6057900"/>
          <p14:tracePt t="149549" x="1036638" y="6057900"/>
          <p14:tracePt t="149564" x="1050925" y="6057900"/>
          <p14:tracePt t="149582" x="1104900" y="6057900"/>
          <p14:tracePt t="149600" x="1127125" y="6057900"/>
          <p14:tracePt t="149616" x="1158875" y="6057900"/>
          <p14:tracePt t="149632" x="1196975" y="6057900"/>
          <p14:tracePt t="149648" x="1235075" y="6057900"/>
          <p14:tracePt t="149664" x="1273175" y="6057900"/>
          <p14:tracePt t="149681" x="1317625" y="6057900"/>
          <p14:tracePt t="149698" x="1363663" y="6057900"/>
          <p14:tracePt t="149715" x="1425575" y="6057900"/>
          <p14:tracePt t="149732" x="1485900" y="6057900"/>
          <p14:tracePt t="149748" x="1546225" y="6057900"/>
          <p14:tracePt t="149748" x="1562100" y="6049963"/>
          <p14:tracePt t="149767" x="1592263" y="6049963"/>
          <p14:tracePt t="149780" x="1600200" y="6049963"/>
          <p14:tracePt t="149797" x="1608138" y="6049963"/>
          <p14:tracePt t="149831" x="1622425" y="6049963"/>
          <p14:tracePt t="149846" x="1630363" y="6049963"/>
          <p14:tracePt t="149853" x="1654175" y="6049963"/>
          <p14:tracePt t="149864" x="1714500" y="6057900"/>
          <p14:tracePt t="149881" x="1820863" y="6057900"/>
          <p14:tracePt t="149897" x="1935163" y="6088063"/>
          <p14:tracePt t="149914" x="2003425" y="6088063"/>
          <p14:tracePt t="149930" x="2065338" y="6096000"/>
          <p14:tracePt t="149948" x="2087563" y="6096000"/>
          <p14:tracePt t="149948" x="2095500" y="6096000"/>
          <p14:tracePt t="149967" x="2117725" y="6103938"/>
          <p14:tracePt t="149967" x="2133600" y="6103938"/>
          <p14:tracePt t="149983" x="2179638" y="6111875"/>
          <p14:tracePt t="149998" x="2324100" y="6126163"/>
          <p14:tracePt t="150016" x="2460625" y="6134100"/>
          <p14:tracePt t="150033" x="2544763" y="6134100"/>
          <p14:tracePt t="150047" x="2582863" y="6134100"/>
          <p14:tracePt t="150064" x="2606675" y="6134100"/>
          <p14:tracePt t="150080" x="2628900" y="6134100"/>
          <p14:tracePt t="150095" x="2644775" y="6134100"/>
          <p14:tracePt t="150113" x="2651125" y="6126163"/>
          <p14:tracePt t="150129" x="2659063" y="6126163"/>
          <p14:tracePt t="150146" x="2659063" y="6118225"/>
          <p14:tracePt t="150253" x="2651125" y="6118225"/>
          <p14:tracePt t="150263" x="2636838" y="6118225"/>
          <p14:tracePt t="150278" x="2620963" y="6118225"/>
          <p14:tracePt t="150285" x="2590800" y="6118225"/>
          <p14:tracePt t="150295" x="2536825" y="6118225"/>
          <p14:tracePt t="150313" x="2454275" y="6118225"/>
          <p14:tracePt t="150329" x="2378075" y="6118225"/>
          <p14:tracePt t="150346" x="2286000" y="6096000"/>
          <p14:tracePt t="150363" x="2201863" y="6096000"/>
          <p14:tracePt t="150363" x="2155825" y="6080125"/>
          <p14:tracePt t="150382" x="2141538" y="6080125"/>
          <p14:tracePt t="150396" x="2041525" y="6049963"/>
          <p14:tracePt t="150415" x="1965325" y="6035675"/>
          <p14:tracePt t="150432" x="1905000" y="6035675"/>
          <p14:tracePt t="150448" x="1851025" y="6035675"/>
          <p14:tracePt t="150465" x="1790700" y="6035675"/>
          <p14:tracePt t="150483" x="1736725" y="6035675"/>
          <p14:tracePt t="150498" x="1654175" y="6035675"/>
          <p14:tracePt t="150514" x="1577975" y="6035675"/>
          <p14:tracePt t="150531" x="1493838" y="6035675"/>
          <p14:tracePt t="150546" x="1417638" y="6035675"/>
          <p14:tracePt t="150563" x="1363663" y="6035675"/>
          <p14:tracePt t="150563" x="1341438" y="6035675"/>
          <p14:tracePt t="150583" x="1311275" y="6035675"/>
          <p14:tracePt t="150596" x="1227138" y="6035675"/>
          <p14:tracePt t="150615" x="1158875" y="6035675"/>
          <p14:tracePt t="150631" x="1096963" y="6035675"/>
          <p14:tracePt t="150648" x="1066800" y="6035675"/>
          <p14:tracePt t="150665" x="1058863" y="6035675"/>
          <p14:tracePt t="150757" x="1058863" y="6042025"/>
          <p14:tracePt t="150765" x="1058863" y="6057900"/>
          <p14:tracePt t="150782" x="1066800" y="6065838"/>
          <p14:tracePt t="150805" x="1074738" y="6065838"/>
          <p14:tracePt t="150845" x="1082675" y="6065838"/>
          <p14:tracePt t="150853" x="1096963" y="6065838"/>
          <p14:tracePt t="150869" x="1112838" y="6065838"/>
          <p14:tracePt t="150879" x="1120775" y="6065838"/>
          <p14:tracePt t="150910" x="1127125" y="6065838"/>
          <p14:tracePt t="150917" x="1135063" y="6065838"/>
          <p14:tracePt t="150929" x="1173163" y="6065838"/>
          <p14:tracePt t="150946" x="1203325" y="6065838"/>
          <p14:tracePt t="150964" x="1219200" y="6073775"/>
          <p14:tracePt t="150982" x="1235075" y="6073775"/>
          <p14:tracePt t="151125" x="1249363" y="6073775"/>
          <p14:tracePt t="151141" x="1265238" y="6073775"/>
          <p14:tracePt t="151149" x="1273175" y="6073775"/>
          <p14:tracePt t="151166" x="1279525" y="6073775"/>
          <p14:tracePt t="151197" x="1287463" y="6073775"/>
          <p14:tracePt t="151205" x="1325563" y="6073775"/>
          <p14:tracePt t="151214" x="1371600" y="6073775"/>
          <p14:tracePt t="151214" x="1409700" y="6073775"/>
          <p14:tracePt t="151231" x="1463675" y="6073775"/>
          <p14:tracePt t="151248" x="1485900" y="6073775"/>
          <p14:tracePt t="151265" x="1493838" y="6073775"/>
          <p14:tracePt t="151280" x="1508125" y="6073775"/>
          <p14:tracePt t="151310" x="1539875" y="6073775"/>
          <p14:tracePt t="151318" x="1592263" y="6073775"/>
          <p14:tracePt t="151328" x="1706563" y="6073775"/>
          <p14:tracePt t="151346" x="1760538" y="6073775"/>
          <p14:tracePt t="151363" x="1790700" y="6073775"/>
          <p14:tracePt t="151429" x="1812925" y="6073775"/>
          <p14:tracePt t="151438" x="1851025" y="6073775"/>
          <p14:tracePt t="151447" x="1920875" y="6088063"/>
          <p14:tracePt t="151464" x="1981200" y="6103938"/>
          <p14:tracePt t="151482" x="2049463" y="6164263"/>
          <p14:tracePt t="151497" x="2057400" y="6172200"/>
          <p14:tracePt t="151517" x="2065338" y="6180138"/>
          <p14:tracePt t="151533" x="2073275" y="6188075"/>
          <p14:tracePt t="151544" x="2095500" y="6210300"/>
          <p14:tracePt t="151561" x="2171700" y="6264275"/>
          <p14:tracePt t="151579" x="2239963" y="6302375"/>
          <p14:tracePt t="151595" x="2332038" y="6378575"/>
          <p14:tracePt t="151611" x="2400300" y="6454775"/>
          <p14:tracePt t="151628" x="2422525" y="6515100"/>
          <p14:tracePt t="151628" x="2438400" y="6515100"/>
          <p14:tracePt t="151646" x="2430463" y="6553200"/>
          <p14:tracePt t="151646" x="2438400" y="6561138"/>
          <p14:tracePt t="151662" x="2446338" y="6561138"/>
          <p14:tracePt t="151680" x="2454275" y="6583363"/>
          <p14:tracePt t="151695" x="2454275" y="6537325"/>
          <p14:tracePt t="151712" x="2422525" y="6537325"/>
          <p14:tracePt t="151728" x="2430463" y="6537325"/>
          <p14:tracePt t="151746" x="2446338" y="6561138"/>
          <p14:tracePt t="151763" x="2446338" y="6583363"/>
          <p14:tracePt t="151822" x="2446338" y="6599238"/>
          <p14:tracePt t="151829" x="2454275" y="6607175"/>
          <p14:tracePt t="151846" x="2454275" y="6599238"/>
          <p14:tracePt t="152013" x="2454275" y="6591300"/>
          <p14:tracePt t="152021" x="2446338" y="6583363"/>
          <p14:tracePt t="152053" x="2438400" y="6575425"/>
          <p14:tracePt t="152094" x="2430463" y="6569075"/>
          <p14:tracePt t="152101" x="2422525" y="6569075"/>
          <p14:tracePt t="152453" x="2416175" y="6561138"/>
          <p14:tracePt t="152478" x="2408238" y="6561138"/>
          <p14:tracePt t="152511" x="2392363" y="6553200"/>
          <p14:tracePt t="152549" x="2392363" y="6545263"/>
          <p14:tracePt t="152637" x="2378075" y="6545263"/>
          <p14:tracePt t="152662" x="2370138" y="6530975"/>
          <p14:tracePt t="152725" x="2354263" y="6515100"/>
          <p14:tracePt t="153205" x="2339975" y="6499225"/>
          <p14:tracePt t="153222" x="2332038" y="6492875"/>
          <p14:tracePt t="153237" x="2332038" y="6484938"/>
          <p14:tracePt t="153246" x="2316163" y="6477000"/>
          <p14:tracePt t="153261" x="2278063" y="6446838"/>
          <p14:tracePt t="153280" x="2247900" y="6423025"/>
          <p14:tracePt t="153294" x="2179638" y="6362700"/>
          <p14:tracePt t="153311" x="2133600" y="6346825"/>
          <p14:tracePt t="153328" x="2117725" y="6332538"/>
          <p14:tracePt t="153344" x="2103438" y="6316663"/>
          <p14:tracePt t="153361" x="2065338" y="6264275"/>
          <p14:tracePt t="153378" x="1989138" y="6188075"/>
          <p14:tracePt t="153394" x="1897063" y="6088063"/>
          <p14:tracePt t="153410" x="1760538" y="5965825"/>
          <p14:tracePt t="153427" x="1668463" y="5897563"/>
          <p14:tracePt t="153444" x="1584325" y="5813425"/>
          <p14:tracePt t="153460" x="1516063" y="5737225"/>
          <p14:tracePt t="153481" x="1447800" y="5646738"/>
          <p14:tracePt t="153496" x="1431925" y="5608638"/>
          <p14:tracePt t="153512" x="1379538" y="5540375"/>
          <p14:tracePt t="153529" x="1325563" y="5478463"/>
          <p14:tracePt t="153545" x="1287463" y="5432425"/>
          <p14:tracePt t="153561" x="1265238" y="5387975"/>
          <p14:tracePt t="153578" x="1227138" y="5303838"/>
          <p14:tracePt t="153595" x="1173163" y="5203825"/>
          <p14:tracePt t="153610" x="1150938" y="5083175"/>
          <p14:tracePt t="153627" x="1127125" y="4999038"/>
          <p14:tracePt t="153644" x="1096963" y="4930775"/>
          <p14:tracePt t="153660" x="1028700" y="4846638"/>
          <p14:tracePt t="153660" x="1006475" y="4816475"/>
          <p14:tracePt t="153679" x="952500" y="4746625"/>
          <p14:tracePt t="153695" x="914400" y="4686300"/>
          <p14:tracePt t="153712" x="898525" y="4640263"/>
          <p14:tracePt t="153728" x="898525" y="4618038"/>
          <p14:tracePt t="153743" x="898525" y="4587875"/>
          <p14:tracePt t="153760" x="898525" y="4549775"/>
          <p14:tracePt t="153776" x="884238" y="4473575"/>
          <p14:tracePt t="153793" x="876300" y="4441825"/>
          <p14:tracePt t="153810" x="868363" y="4427538"/>
          <p14:tracePt t="153825" x="868363" y="4403725"/>
          <p14:tracePt t="153843" x="868363" y="4397375"/>
          <p14:tracePt t="153859" x="868363" y="4389438"/>
          <p14:tracePt t="153875" x="884238" y="4389438"/>
          <p14:tracePt t="153957" x="898525" y="4389438"/>
          <p14:tracePt t="153973" x="906463" y="4389438"/>
          <p14:tracePt t="153981" x="930275" y="4389438"/>
          <p14:tracePt t="153993" x="936625" y="4381500"/>
          <p14:tracePt t="154013" x="936625" y="4365625"/>
          <p14:tracePt t="154026" x="936625" y="4351338"/>
          <p14:tracePt t="154940" x="936625" y="4359275"/>
          <p14:tracePt t="155069" x="936625" y="4381500"/>
          <p14:tracePt t="155077" x="936625" y="4397375"/>
          <p14:tracePt t="155091" x="936625" y="4435475"/>
          <p14:tracePt t="155091" x="936625" y="4487863"/>
          <p14:tracePt t="155111" x="936625" y="4533900"/>
          <p14:tracePt t="155111" x="936625" y="4549775"/>
          <p14:tracePt t="155127" x="936625" y="4602163"/>
          <p14:tracePt t="155143" x="936625" y="4656138"/>
          <p14:tracePt t="155159" x="936625" y="4708525"/>
          <p14:tracePt t="155176" x="936625" y="4770438"/>
          <p14:tracePt t="155193" x="952500" y="4822825"/>
          <p14:tracePt t="155208" x="968375" y="4854575"/>
          <p14:tracePt t="155225" x="974725" y="4884738"/>
          <p14:tracePt t="155242" x="1028700" y="4953000"/>
          <p14:tracePt t="155258" x="1028700" y="4983163"/>
          <p14:tracePt t="155258" x="1028700" y="5006975"/>
          <p14:tracePt t="155279" x="1028700" y="5021263"/>
          <p14:tracePt t="155291" x="1044575" y="5067300"/>
          <p14:tracePt t="155291" x="1050925" y="5083175"/>
          <p14:tracePt t="155311" x="1050925" y="5097463"/>
          <p14:tracePt t="155311" x="1074738" y="5143500"/>
          <p14:tracePt t="155327" x="1120775" y="5197475"/>
          <p14:tracePt t="155343" x="1196975" y="5280025"/>
          <p14:tracePt t="155360" x="1241425" y="5318125"/>
          <p14:tracePt t="155376" x="1279525" y="5372100"/>
          <p14:tracePt t="155392" x="1287463" y="5394325"/>
          <p14:tracePt t="155408" x="1287463" y="5410200"/>
          <p14:tracePt t="155425" x="1287463" y="5432425"/>
          <p14:tracePt t="155442" x="1287463" y="5448300"/>
          <p14:tracePt t="155457" x="1287463" y="5464175"/>
          <p14:tracePt t="155474" x="1287463" y="5494338"/>
          <p14:tracePt t="155474" x="1295400" y="5508625"/>
          <p14:tracePt t="155495" x="1303338" y="5516563"/>
          <p14:tracePt t="155508" x="1303338" y="5554663"/>
          <p14:tracePt t="155527" x="1303338" y="5570538"/>
          <p14:tracePt t="155543" x="1303338" y="5584825"/>
          <p14:tracePt t="155575" x="1311275" y="5592763"/>
          <p14:tracePt t="155757" x="1325563" y="5592763"/>
          <p14:tracePt t="155765" x="1363663" y="5592763"/>
          <p14:tracePt t="155775" x="1439863" y="5584825"/>
          <p14:tracePt t="155793" x="1455738" y="5584825"/>
          <p14:tracePt t="155807" x="1455738" y="5578475"/>
          <p14:tracePt t="155878" x="1455738" y="5570538"/>
          <p14:tracePt t="155885" x="1447800" y="5554663"/>
          <p14:tracePt t="155902" x="1439863" y="5554663"/>
          <p14:tracePt t="155910" x="1439863" y="5532438"/>
          <p14:tracePt t="155949" x="1425575" y="5524500"/>
          <p14:tracePt t="155958" x="1409700" y="5502275"/>
          <p14:tracePt t="155965" x="1387475" y="5478463"/>
          <p14:tracePt t="155975" x="1349375" y="5448300"/>
          <p14:tracePt t="155991" x="1325563" y="5380038"/>
          <p14:tracePt t="156007" x="1317625" y="5334000"/>
          <p14:tracePt t="156023" x="1311275" y="5287963"/>
          <p14:tracePt t="156040" x="1311275" y="5211763"/>
          <p14:tracePt t="156058" x="1311275" y="5097463"/>
          <p14:tracePt t="156075" x="1257300" y="4914900"/>
          <p14:tracePt t="156092" x="1158875" y="4702175"/>
          <p14:tracePt t="156092" x="1135063" y="4632325"/>
          <p14:tracePt t="156110" x="1112838" y="4579938"/>
          <p14:tracePt t="156124" x="1089025" y="4511675"/>
          <p14:tracePt t="156124" x="1082675" y="4457700"/>
          <p14:tracePt t="156143" x="1082675" y="4389438"/>
          <p14:tracePt t="156159" x="1082675" y="4313238"/>
          <p14:tracePt t="156176" x="1082675" y="4283075"/>
          <p14:tracePt t="156191" x="1074738" y="4244975"/>
          <p14:tracePt t="156208" x="1066800" y="4237038"/>
          <p14:tracePt t="156225" x="1066800" y="4206875"/>
          <p14:tracePt t="156242" x="1066800" y="4191000"/>
          <p14:tracePt t="156256" x="1074738" y="4175125"/>
          <p14:tracePt t="156273" x="1082675" y="4130675"/>
          <p14:tracePt t="156289" x="1058863" y="4046538"/>
          <p14:tracePt t="156306" x="990600" y="3954463"/>
          <p14:tracePt t="156323" x="990600" y="3940175"/>
          <p14:tracePt t="156340" x="990600" y="3932238"/>
          <p14:tracePt t="156356" x="998538" y="3894138"/>
          <p14:tracePt t="156374" x="1012825" y="3886200"/>
          <p14:tracePt t="156391" x="1020763" y="3878263"/>
          <p14:tracePt t="156408" x="1028700" y="3870325"/>
          <p14:tracePt t="156438" x="1036638" y="3870325"/>
          <p14:tracePt t="156453" x="1050925" y="3863975"/>
          <p14:tracePt t="156462" x="1074738" y="3856038"/>
          <p14:tracePt t="156473" x="1189038" y="3840163"/>
          <p14:tracePt t="156473" x="1235075" y="3832225"/>
          <p14:tracePt t="156494" x="1311275" y="3817938"/>
          <p14:tracePt t="156507" x="1371600" y="3794125"/>
          <p14:tracePt t="156507" x="1387475" y="3794125"/>
          <p14:tracePt t="156526" x="1393825" y="3787775"/>
          <p14:tracePt t="156540" x="1409700" y="3787775"/>
          <p14:tracePt t="156630" x="1417638" y="3787775"/>
          <p14:tracePt t="157125" x="1417638" y="3779838"/>
          <p14:tracePt t="157438" x="1417638" y="3771900"/>
          <p14:tracePt t="157445" x="1409700" y="3763963"/>
          <p14:tracePt t="157455" x="1401763" y="3756025"/>
          <p14:tracePt t="157477" x="1387475" y="3733800"/>
          <p14:tracePt t="157489" x="1349375" y="3703638"/>
          <p14:tracePt t="157506" x="1295400" y="3641725"/>
          <p14:tracePt t="157523" x="1273175" y="3627438"/>
          <p14:tracePt t="157539" x="1257300" y="3611563"/>
          <p14:tracePt t="157556" x="1241425" y="3597275"/>
          <p14:tracePt t="157573" x="1227138" y="3565525"/>
          <p14:tracePt t="157592" x="1211263" y="3551238"/>
          <p14:tracePt t="157608" x="1196975" y="3527425"/>
          <p14:tracePt t="157624" x="1189038" y="3521075"/>
          <p14:tracePt t="157639" x="1189038" y="3513138"/>
          <p14:tracePt t="157813" x="1196975" y="3513138"/>
          <p14:tracePt t="157823" x="1211263" y="3513138"/>
          <p14:tracePt t="157829" x="1241425" y="3513138"/>
          <p14:tracePt t="157840" x="1287463" y="3497263"/>
          <p14:tracePt t="157857" x="1363663" y="3482975"/>
          <p14:tracePt t="157874" x="1425575" y="3467100"/>
          <p14:tracePt t="157890" x="1508125" y="3451225"/>
          <p14:tracePt t="157907" x="1562100" y="3451225"/>
          <p14:tracePt t="157922" x="1608138" y="3451225"/>
          <p14:tracePt t="157939" x="1638300" y="3436938"/>
          <p14:tracePt t="157939" x="1660525" y="3436938"/>
          <p14:tracePt t="157959" x="1676400" y="3436938"/>
          <p14:tracePt t="157974" x="1692275" y="3436938"/>
          <p14:tracePt t="157974" x="1698625" y="3436938"/>
          <p14:tracePt t="157991" x="1752600" y="3421063"/>
          <p14:tracePt t="158007" x="1782763" y="3413125"/>
          <p14:tracePt t="158023" x="1897063" y="3398838"/>
          <p14:tracePt t="158042" x="1981200" y="3390900"/>
          <p14:tracePt t="158055" x="2049463" y="3375025"/>
          <p14:tracePt t="158071" x="2111375" y="3375025"/>
          <p14:tracePt t="158088" x="2133600" y="3375025"/>
          <p14:tracePt t="158104" x="2163763" y="3375025"/>
          <p14:tracePt t="158122" x="2171700" y="3382963"/>
          <p14:tracePt t="158137" x="2179638" y="3390900"/>
          <p14:tracePt t="158181" x="2201863" y="3390900"/>
          <p14:tracePt t="158189" x="2339975" y="3413125"/>
          <p14:tracePt t="158207" x="2316163" y="3375025"/>
          <p14:tracePt t="158223" x="2370138" y="3375025"/>
          <p14:tracePt t="158239" x="2362200" y="3375025"/>
          <p14:tracePt t="158277" x="2346325" y="3375025"/>
          <p14:tracePt t="158286" x="2339975" y="3375025"/>
          <p14:tracePt t="158302" x="2339975" y="3368675"/>
          <p14:tracePt t="158309" x="2339975" y="3382963"/>
          <p14:tracePt t="158733" x="2316163" y="3406775"/>
          <p14:tracePt t="158742" x="2316163" y="3436938"/>
          <p14:tracePt t="158754" x="2270125" y="3527425"/>
          <p14:tracePt t="158771" x="2239963" y="3611563"/>
          <p14:tracePt t="158771" x="2201863" y="3679825"/>
          <p14:tracePt t="158791" x="2187575" y="3733800"/>
          <p14:tracePt t="158804" x="2149475" y="3848100"/>
          <p14:tracePt t="158823" x="2141538" y="3932238"/>
          <p14:tracePt t="158840" x="2111375" y="4022725"/>
          <p14:tracePt t="158856" x="2079625" y="4106863"/>
          <p14:tracePt t="158873" x="2049463" y="4221163"/>
          <p14:tracePt t="158889" x="1981200" y="4351338"/>
          <p14:tracePt t="158906" x="1912938" y="4479925"/>
          <p14:tracePt t="158922" x="1889125" y="4587875"/>
          <p14:tracePt t="158939" x="1882775" y="4664075"/>
          <p14:tracePt t="158955" x="1866900" y="4740275"/>
          <p14:tracePt t="158971" x="1851025" y="4778375"/>
          <p14:tracePt t="158971" x="1844675" y="4808538"/>
          <p14:tracePt t="158992" x="1828800" y="4846638"/>
          <p14:tracePt t="159005" x="1782763" y="4968875"/>
          <p14:tracePt t="159023" x="1760538" y="5021263"/>
          <p14:tracePt t="159039" x="1744663" y="5051425"/>
          <p14:tracePt t="159056" x="1730375" y="5067300"/>
          <p14:tracePt t="159072" x="1730375" y="5075238"/>
          <p14:tracePt t="159094" x="1722438" y="5075238"/>
          <p14:tracePt t="159134" x="1714500" y="5083175"/>
          <p14:tracePt t="159206" x="1714500" y="5089525"/>
          <p14:tracePt t="159214" x="1714500" y="5097463"/>
          <p14:tracePt t="159222" x="1714500" y="5105400"/>
          <p14:tracePt t="159237" x="1722438" y="5105400"/>
          <p14:tracePt t="159358" x="1730375" y="5113338"/>
          <p14:tracePt t="159365" x="1736725" y="5113338"/>
          <p14:tracePt t="159373" x="1744663" y="5113338"/>
          <p14:tracePt t="159387" x="1752600" y="5113338"/>
          <p14:tracePt t="159404" x="1768475" y="5113338"/>
          <p14:tracePt t="159422" x="1806575" y="5097463"/>
          <p14:tracePt t="159440" x="1828800" y="5089525"/>
          <p14:tracePt t="159455" x="1851025" y="5083175"/>
          <p14:tracePt t="159473" x="1882775" y="5075238"/>
          <p14:tracePt t="159490" x="1889125" y="5075238"/>
          <p14:tracePt t="159504" x="1897063" y="5075238"/>
          <p14:tracePt t="159669" x="1905000" y="5067300"/>
          <p14:tracePt t="159677" x="1912938" y="5067300"/>
          <p14:tracePt t="159845" x="1920875" y="5059363"/>
          <p14:tracePt t="159854" x="1935163" y="5059363"/>
          <p14:tracePt t="159861" x="1951038" y="5059363"/>
          <p14:tracePt t="159872" x="2035175" y="5059363"/>
          <p14:tracePt t="159888" x="2073275" y="5059363"/>
          <p14:tracePt t="159905" x="2095500" y="5051425"/>
          <p14:tracePt t="159921" x="2103438" y="5051425"/>
          <p14:tracePt t="159936" x="2111375" y="5051425"/>
          <p14:tracePt t="159953" x="2117725" y="5045075"/>
          <p14:tracePt t="159983" x="2133600" y="5045075"/>
          <p14:tracePt t="159997" x="2149475" y="5045075"/>
          <p14:tracePt t="160006" x="2163763" y="5037138"/>
          <p14:tracePt t="160019" x="2201863" y="5029200"/>
          <p14:tracePt t="160036" x="2225675" y="5021263"/>
          <p14:tracePt t="160053" x="2232025" y="5021263"/>
          <p14:tracePt t="160117" x="2239963" y="5021263"/>
          <p14:tracePt t="160125" x="2247900" y="5021263"/>
          <p14:tracePt t="160136" x="2255838" y="5021263"/>
          <p14:tracePt t="160153" x="2270125" y="5021263"/>
          <p14:tracePt t="160170" x="2278063" y="5021263"/>
          <p14:tracePt t="160187" x="2301875" y="5021263"/>
          <p14:tracePt t="160203" x="2332038" y="5021263"/>
          <p14:tracePt t="160221" x="2384425" y="5021263"/>
          <p14:tracePt t="160221" x="2400300" y="5021263"/>
          <p14:tracePt t="160239" x="2438400" y="5021263"/>
          <p14:tracePt t="160253" x="2506663" y="5021263"/>
          <p14:tracePt t="160272" x="2530475" y="5029200"/>
          <p14:tracePt t="160286" x="2530475" y="5037138"/>
          <p14:tracePt t="160310" x="2536825" y="5037138"/>
          <p14:tracePt t="160319" x="2552700" y="5037138"/>
          <p14:tracePt t="160336" x="2582863" y="5037138"/>
          <p14:tracePt t="160354" x="2598738" y="5037138"/>
          <p14:tracePt t="160369" x="2613025" y="5037138"/>
          <p14:tracePt t="160386" x="2644775" y="5037138"/>
          <p14:tracePt t="160386" x="2667000" y="5037138"/>
          <p14:tracePt t="160406" x="2667000" y="5045075"/>
          <p14:tracePt t="160419" x="2682875" y="5051425"/>
          <p14:tracePt t="160436" x="2713038" y="5067300"/>
          <p14:tracePt t="160436" x="2720975" y="5067300"/>
          <p14:tracePt t="160456" x="2743200" y="5067300"/>
          <p14:tracePt t="160469" x="2735263" y="5067300"/>
          <p14:tracePt t="160845" x="2720975" y="5067300"/>
          <p14:tracePt t="160949" x="2713038" y="5083175"/>
          <p14:tracePt t="160958" x="2697163" y="5083175"/>
          <p14:tracePt t="160971" x="2689225" y="5135563"/>
          <p14:tracePt t="160971" x="2689225" y="5143500"/>
          <p14:tracePt t="160991" x="2674938" y="5173663"/>
          <p14:tracePt t="161002" x="2636838" y="5197475"/>
          <p14:tracePt t="161020" x="2620963" y="5197475"/>
          <p14:tracePt t="161036" x="2606675" y="5211763"/>
          <p14:tracePt t="161036" x="2590800" y="5219700"/>
          <p14:tracePt t="161054" x="2582863" y="5227638"/>
          <p14:tracePt t="161068" x="2514600" y="5265738"/>
          <p14:tracePt t="161087" x="2446338" y="5303838"/>
          <p14:tracePt t="161104" x="2400300" y="5341938"/>
          <p14:tracePt t="161120" x="2362200" y="5349875"/>
          <p14:tracePt t="161136" x="2362200" y="5364163"/>
          <p14:tracePt t="161153" x="2339975" y="5387975"/>
          <p14:tracePt t="161170" x="2301875" y="5418138"/>
          <p14:tracePt t="161187" x="2270125" y="5432425"/>
          <p14:tracePt t="161203" x="2225675" y="5448300"/>
          <p14:tracePt t="161219" x="2187575" y="5464175"/>
          <p14:tracePt t="161236" x="2141538" y="5486400"/>
          <p14:tracePt t="161252" x="2125663" y="5494338"/>
          <p14:tracePt t="161252" x="2111375" y="5494338"/>
          <p14:tracePt t="161272" x="2095500" y="5494338"/>
          <p14:tracePt t="161288" x="2073275" y="5502275"/>
          <p14:tracePt t="161302" x="2049463" y="5516563"/>
          <p14:tracePt t="161319" x="2003425" y="5524500"/>
          <p14:tracePt t="161335" x="1981200" y="5540375"/>
          <p14:tracePt t="161351" x="1951038" y="5540375"/>
          <p14:tracePt t="161368" x="1935163" y="5540375"/>
          <p14:tracePt t="161385" x="1920875" y="5540375"/>
          <p14:tracePt t="161402" x="1905000" y="5554663"/>
          <p14:tracePt t="161419" x="1874838" y="5554663"/>
          <p14:tracePt t="161436" x="1820863" y="5554663"/>
          <p14:tracePt t="161436" x="1806575" y="5554663"/>
          <p14:tracePt t="161454" x="1782763" y="5554663"/>
          <p14:tracePt t="161468" x="1744663" y="5554663"/>
          <p14:tracePt t="161489" x="1722438" y="5554663"/>
          <p14:tracePt t="161503" x="1698625" y="5570538"/>
          <p14:tracePt t="161521" x="1660525" y="5570538"/>
          <p14:tracePt t="161536" x="1608138" y="5578475"/>
          <p14:tracePt t="161552" x="1592263" y="5584825"/>
          <p14:tracePt t="161568" x="1546225" y="5584825"/>
          <p14:tracePt t="161585" x="1539875" y="5592763"/>
          <p14:tracePt t="161602" x="1531938" y="5592763"/>
          <p14:tracePt t="161621" x="1516063" y="5592763"/>
          <p14:tracePt t="161661" x="1501775" y="5592763"/>
          <p14:tracePt t="161669" x="1463675" y="5592763"/>
          <p14:tracePt t="161677" x="1425575" y="5608638"/>
          <p14:tracePt t="161687" x="1363663" y="5608638"/>
          <p14:tracePt t="161703" x="1349375" y="5622925"/>
          <p14:tracePt t="161718" x="1333500" y="5622925"/>
          <p14:tracePt t="161736" x="1303338" y="5622925"/>
          <p14:tracePt t="161751" x="1249363" y="5638800"/>
          <p14:tracePt t="161768" x="1181100" y="5638800"/>
          <p14:tracePt t="161785" x="1066800" y="5638800"/>
          <p14:tracePt t="161802" x="1012825" y="5638800"/>
          <p14:tracePt t="161818" x="974725" y="5638800"/>
          <p14:tracePt t="161835" x="960438" y="5638800"/>
          <p14:tracePt t="161851" x="952500" y="5638800"/>
          <p14:tracePt t="161871" x="944563" y="5638800"/>
          <p14:tracePt t="161893" x="936625" y="5638800"/>
          <p14:tracePt t="161903" x="892175" y="5638800"/>
          <p14:tracePt t="161920" x="854075" y="5638800"/>
          <p14:tracePt t="161937" x="854075" y="5630863"/>
          <p14:tracePt t="161951" x="846138" y="5630863"/>
          <p14:tracePt t="161968" x="838200" y="5630863"/>
          <p14:tracePt t="162021" x="846138" y="5630863"/>
          <p14:tracePt t="162165" x="854075" y="5630863"/>
          <p14:tracePt t="162173" x="860425" y="5630863"/>
          <p14:tracePt t="162184" x="876300" y="5630863"/>
          <p14:tracePt t="162203" x="892175" y="5630863"/>
          <p14:tracePt t="162217" x="922338" y="5630863"/>
          <p14:tracePt t="162235" x="944563" y="5638800"/>
          <p14:tracePt t="162251" x="952500" y="5638800"/>
          <p14:tracePt t="162268" x="968375" y="5638800"/>
          <p14:tracePt t="162286" x="982663" y="5638800"/>
          <p14:tracePt t="162286" x="998538" y="5638800"/>
          <p14:tracePt t="162303" x="1012825" y="5638800"/>
          <p14:tracePt t="162319" x="1050925" y="5638800"/>
          <p14:tracePt t="162336" x="1074738" y="5638800"/>
          <p14:tracePt t="162352" x="1089025" y="5638800"/>
          <p14:tracePt t="162368" x="1096963" y="5638800"/>
          <p14:tracePt t="162384" x="1104900" y="5638800"/>
          <p14:tracePt t="162401" x="1120775" y="5638800"/>
          <p14:tracePt t="162417" x="1150938" y="5638800"/>
          <p14:tracePt t="162436" x="1196975" y="5638800"/>
          <p14:tracePt t="162452" x="1235075" y="5638800"/>
          <p14:tracePt t="162470" x="1241425" y="5646738"/>
          <p14:tracePt t="162488" x="1273175" y="5661025"/>
          <p14:tracePt t="162525" x="1303338" y="5661025"/>
          <p14:tracePt t="162535" x="1333500" y="5676900"/>
          <p14:tracePt t="162541" x="1379538" y="5684838"/>
          <p14:tracePt t="162551" x="1439863" y="5684838"/>
          <p14:tracePt t="162567" x="1477963" y="5699125"/>
          <p14:tracePt t="162584" x="1485900" y="5699125"/>
          <p14:tracePt t="162645" x="1524000" y="5699125"/>
          <p14:tracePt t="162654" x="1570038" y="5699125"/>
          <p14:tracePt t="162666" x="1654175" y="5699125"/>
          <p14:tracePt t="162686" x="1668463" y="5699125"/>
          <p14:tracePt t="162700" x="1668463" y="5692775"/>
          <p14:tracePt t="162719" x="1668463" y="5684838"/>
          <p14:tracePt t="162751" x="1668463" y="5676900"/>
          <p14:tracePt t="162757" x="1660525" y="5676900"/>
          <p14:tracePt t="162853" x="1654175" y="5676900"/>
          <p14:tracePt t="162869" x="1646238" y="5668963"/>
          <p14:tracePt t="162893" x="1630363" y="5661025"/>
          <p14:tracePt t="162902" x="1622425" y="5661025"/>
          <p14:tracePt t="162918" x="1608138" y="5654675"/>
          <p14:tracePt t="162935" x="1600200" y="5646738"/>
          <p14:tracePt t="162950" x="1592263" y="5646738"/>
          <p14:tracePt t="162968" x="1577975" y="5646738"/>
          <p14:tracePt t="162985" x="1554163" y="5646738"/>
          <p14:tracePt t="163000" x="1546225" y="5646738"/>
          <p14:tracePt t="163017" x="1531938" y="5646738"/>
          <p14:tracePt t="163053" x="1516063" y="5646738"/>
          <p14:tracePt t="163061" x="1501775" y="5646738"/>
          <p14:tracePt t="163069" x="1485900" y="5646738"/>
          <p14:tracePt t="163082" x="1470025" y="5646738"/>
          <p14:tracePt t="163100" x="1463675" y="5646738"/>
          <p14:tracePt t="163381" x="1470025" y="5646738"/>
          <p14:tracePt t="163494" x="1477963" y="5646738"/>
          <p14:tracePt t="163509" x="1477963" y="5654675"/>
          <p14:tracePt t="163717" x="1485900" y="5654675"/>
          <p14:tracePt t="163773" x="1501775" y="5668963"/>
          <p14:tracePt t="163782" x="1531938" y="5668963"/>
          <p14:tracePt t="163798" x="1570038" y="5668963"/>
          <p14:tracePt t="163805" x="1584325" y="5668963"/>
          <p14:tracePt t="163815" x="1622425" y="5668963"/>
          <p14:tracePt t="163833" x="1676400" y="5668963"/>
          <p14:tracePt t="163850" x="1706563" y="5668963"/>
          <p14:tracePt t="163866" x="1744663" y="5668963"/>
          <p14:tracePt t="163883" x="1768475" y="5668963"/>
          <p14:tracePt t="163899" x="1790700" y="5668963"/>
          <p14:tracePt t="163916" x="1836738" y="5668963"/>
          <p14:tracePt t="163935" x="1882775" y="5668963"/>
          <p14:tracePt t="163952" x="1920875" y="5668963"/>
          <p14:tracePt t="163968" x="1951038" y="5668963"/>
          <p14:tracePt t="163985" x="1973263" y="5661025"/>
          <p14:tracePt t="164000" x="2003425" y="5654675"/>
          <p14:tracePt t="164017" x="2011363" y="5654675"/>
          <p14:tracePt t="164032" x="2019300" y="5646738"/>
          <p14:tracePt t="164050" x="2027238" y="5646738"/>
          <p14:tracePt t="164065" x="2035175" y="5630863"/>
          <p14:tracePt t="164083" x="2057400" y="5630863"/>
          <p14:tracePt t="164099" x="2095500" y="5630863"/>
          <p14:tracePt t="164116" x="2095500" y="5622925"/>
          <p14:tracePt t="164182" x="2103438" y="5622925"/>
          <p14:tracePt t="164270" x="2117725" y="5622925"/>
          <p14:tracePt t="164405" x="2133600" y="5622925"/>
          <p14:tracePt t="164414" x="2171700" y="5622925"/>
          <p14:tracePt t="164429" x="2201863" y="5622925"/>
          <p14:tracePt t="164437" x="2247900" y="5622925"/>
          <p14:tracePt t="164448" x="2354263" y="5622925"/>
          <p14:tracePt t="164467" x="2468563" y="5622925"/>
          <p14:tracePt t="164467" x="2492375" y="5622925"/>
          <p14:tracePt t="164487" x="2498725" y="5622925"/>
          <p14:tracePt t="164498" x="2506663" y="5622925"/>
          <p14:tracePt t="164566" x="2514600" y="5622925"/>
          <p14:tracePt t="164573" x="2522538" y="5630863"/>
          <p14:tracePt t="164599" x="2522538" y="5638800"/>
          <p14:tracePt t="164637" x="2522538" y="5646738"/>
          <p14:tracePt t="164765" x="2522538" y="5654675"/>
          <p14:tracePt t="164813" x="2522538" y="5661025"/>
          <p14:tracePt t="164838" x="2530475" y="5668963"/>
          <p14:tracePt t="164933" x="2536825" y="5668963"/>
          <p14:tracePt t="165046" x="2536825" y="5676900"/>
          <p14:tracePt t="165101" x="2536825" y="5684838"/>
          <p14:tracePt t="165995" x="2536825" y="5699125"/>
          <p14:tracePt t="166086" x="2530475" y="5707063"/>
          <p14:tracePt t="166317" x="2522538" y="5707063"/>
          <p14:tracePt t="166622" x="2514600" y="5707063"/>
          <p14:tracePt t="166702" x="2506663" y="5707063"/>
          <p14:tracePt t="166717" x="2498725" y="5707063"/>
          <p14:tracePt t="166749" x="2484438" y="5707063"/>
          <p14:tracePt t="166861" x="2476500" y="5707063"/>
          <p14:tracePt t="166886" x="2468563" y="5707063"/>
          <p14:tracePt t="166894" x="2460625" y="5707063"/>
          <p14:tracePt t="166901" x="2454275" y="5707063"/>
          <p14:tracePt t="166913" x="2422525" y="5707063"/>
          <p14:tracePt t="166930" x="2378075" y="5715000"/>
          <p14:tracePt t="166946" x="2339975" y="5715000"/>
          <p14:tracePt t="166964" x="2301875" y="5715000"/>
          <p14:tracePt t="166964" x="2293938" y="5715000"/>
          <p14:tracePt t="166983" x="2270125" y="5715000"/>
          <p14:tracePt t="166996" x="2247900" y="5715000"/>
          <p14:tracePt t="166996" x="2239963" y="5715000"/>
          <p14:tracePt t="167015" x="2232025" y="5707063"/>
          <p14:tracePt t="167031" x="2187575" y="5699125"/>
          <p14:tracePt t="167047" x="2149475" y="5692775"/>
          <p14:tracePt t="167064" x="2095500" y="5668963"/>
          <p14:tracePt t="167080" x="2079625" y="5654675"/>
          <p14:tracePt t="167097" x="2073275" y="5654675"/>
          <p14:tracePt t="167112" x="2065338" y="5654675"/>
          <p14:tracePt t="167129" x="2057400" y="5654675"/>
          <p14:tracePt t="167145" x="2057400" y="5646738"/>
          <p14:tracePt t="167205" x="2065338" y="5646738"/>
          <p14:tracePt t="167213" x="2073275" y="5638800"/>
          <p14:tracePt t="167230" x="2125663" y="5554663"/>
          <p14:tracePt t="167230" x="2133600" y="5502275"/>
          <p14:tracePt t="167246" x="2141538" y="5502275"/>
          <p14:tracePt t="167645" x="2187575" y="5508625"/>
          <p14:tracePt t="167654" x="2225675" y="5508625"/>
          <p14:tracePt t="167663" x="2270125" y="5486400"/>
          <p14:tracePt t="167680" x="2324100" y="5470525"/>
          <p14:tracePt t="167696" x="2416175" y="5426075"/>
          <p14:tracePt t="167713" x="2460625" y="5387975"/>
          <p14:tracePt t="167730" x="2468563" y="5341938"/>
          <p14:tracePt t="167746" x="2476500" y="5326063"/>
          <p14:tracePt t="167763" x="2484438" y="5326063"/>
          <p14:tracePt t="167778" x="2498725" y="5287963"/>
          <p14:tracePt t="167778" x="2506663" y="5287963"/>
          <p14:tracePt t="167799" x="2536825" y="5273675"/>
          <p14:tracePt t="167812" x="2560638" y="5257800"/>
          <p14:tracePt t="167812" x="2568575" y="5241925"/>
          <p14:tracePt t="167831" x="2606675" y="5211763"/>
          <p14:tracePt t="167848" x="2644775" y="5189538"/>
          <p14:tracePt t="167863" x="2727325" y="5143500"/>
          <p14:tracePt t="167879" x="2803525" y="5113338"/>
          <p14:tracePt t="167895" x="2887663" y="5051425"/>
          <p14:tracePt t="167912" x="2949575" y="5029200"/>
          <p14:tracePt t="167929" x="3009900" y="4991100"/>
          <p14:tracePt t="167945" x="3063875" y="4975225"/>
          <p14:tracePt t="167962" x="3140075" y="4960938"/>
          <p14:tracePt t="167962" x="3192463" y="4953000"/>
          <p14:tracePt t="167982" x="3238500" y="4945063"/>
          <p14:tracePt t="167995" x="3352800" y="4906963"/>
          <p14:tracePt t="167995" x="3398838" y="4899025"/>
          <p14:tracePt t="168014" x="3451225" y="4868863"/>
          <p14:tracePt t="168028" x="3559175" y="4792663"/>
          <p14:tracePt t="168048" x="3597275" y="4770438"/>
          <p14:tracePt t="168063" x="3635375" y="4754563"/>
          <p14:tracePt t="168081" x="3665538" y="4740275"/>
          <p14:tracePt t="168096" x="3717925" y="4716463"/>
          <p14:tracePt t="168112" x="3794125" y="4716463"/>
          <p14:tracePt t="168128" x="3856038" y="4686300"/>
          <p14:tracePt t="168145" x="3908425" y="4686300"/>
          <p14:tracePt t="168162" x="3954463" y="4670425"/>
          <p14:tracePt t="168178" x="4008438" y="4656138"/>
          <p14:tracePt t="168195" x="4092575" y="4640263"/>
          <p14:tracePt t="168212" x="4175125" y="4632325"/>
          <p14:tracePt t="168212" x="4213225" y="4632325"/>
          <p14:tracePt t="168231" x="4251325" y="4625975"/>
          <p14:tracePt t="168245" x="4327525" y="4625975"/>
          <p14:tracePt t="168265" x="4335463" y="4625975"/>
          <p14:tracePt t="168279" x="4359275" y="4625975"/>
          <p14:tracePt t="168311" x="4373563" y="4625975"/>
          <p14:tracePt t="168317" x="4411663" y="4625975"/>
          <p14:tracePt t="168327" x="4473575" y="4625975"/>
          <p14:tracePt t="168345" x="4579938" y="4648200"/>
          <p14:tracePt t="168362" x="4625975" y="4648200"/>
          <p14:tracePt t="168378" x="4640263" y="4648200"/>
          <p14:tracePt t="168395" x="4648200" y="4648200"/>
          <p14:tracePt t="168411" x="4648200" y="4656138"/>
          <p14:tracePt t="168493" x="4656138" y="4656138"/>
          <p14:tracePt t="168517" x="4664075" y="4656138"/>
          <p14:tracePt t="168533" x="4670425" y="4656138"/>
          <p14:tracePt t="168573" x="4678363" y="4648200"/>
          <p14:tracePt t="168581" x="4708525" y="4632325"/>
          <p14:tracePt t="168605" x="4724400" y="4625975"/>
          <p14:tracePt t="168614" x="4746625" y="4625975"/>
          <p14:tracePt t="168627" x="4808538" y="4610100"/>
          <p14:tracePt t="168627" x="4854575" y="4602163"/>
          <p14:tracePt t="168647" x="4868863" y="4594225"/>
          <p14:tracePt t="168647" x="4892675" y="4587875"/>
          <p14:tracePt t="168663" x="4922838" y="4587875"/>
          <p14:tracePt t="168679" x="4922838" y="4579938"/>
          <p14:tracePt t="168694" x="4930775" y="4579938"/>
          <p14:tracePt t="168726" x="4937125" y="4572000"/>
          <p14:tracePt t="168742" x="4945063" y="4572000"/>
          <p14:tracePt t="168781" x="4960938" y="4564063"/>
          <p14:tracePt t="168790" x="4975225" y="4564063"/>
          <p14:tracePt t="168805" x="4983163" y="4564063"/>
          <p14:tracePt t="168814" x="4991100" y="4564063"/>
          <p14:tracePt t="168828" x="4999038" y="4564063"/>
          <p14:tracePt t="168885" x="5006975" y="4564063"/>
          <p14:tracePt t="168895" x="5029200" y="4564063"/>
          <p14:tracePt t="168901" x="5037138" y="4564063"/>
          <p14:tracePt t="168911" x="5051425" y="4564063"/>
          <p14:tracePt t="168927" x="5059363" y="4564063"/>
          <p14:tracePt t="168944" x="5051425" y="4564063"/>
          <p14:tracePt t="169526" x="5045075" y="4564063"/>
          <p14:tracePt t="169542" x="5021263" y="4564063"/>
          <p14:tracePt t="169549" x="4999038" y="4564063"/>
          <p14:tracePt t="169559" x="4945063" y="4564063"/>
          <p14:tracePt t="169578" x="4846638" y="4579938"/>
          <p14:tracePt t="169595" x="4702175" y="4602163"/>
          <p14:tracePt t="169610" x="4549775" y="4610100"/>
          <p14:tracePt t="169627" x="4427538" y="4632325"/>
          <p14:tracePt t="169644" x="4206875" y="4648200"/>
          <p14:tracePt t="169661" x="3756025" y="4762500"/>
          <p14:tracePt t="169661" x="3535363" y="4816475"/>
          <p14:tracePt t="169679" x="2941638" y="4922838"/>
          <p14:tracePt t="169695" x="2468563" y="4968875"/>
          <p14:tracePt t="169711" x="2163763" y="4999038"/>
          <p14:tracePt t="169727" x="2027238" y="5021263"/>
          <p14:tracePt t="169745" x="2003425" y="5021263"/>
          <p14:tracePt t="169761" x="1997075" y="5029200"/>
          <p14:tracePt t="169776" x="1981200" y="5037138"/>
          <p14:tracePt t="169793" x="1889125" y="5037138"/>
          <p14:tracePt t="169811" x="1698625" y="5059363"/>
          <p14:tracePt t="169827" x="1477963" y="5059363"/>
          <p14:tracePt t="169827" x="1371600" y="5059363"/>
          <p14:tracePt t="169847" x="1295400" y="5059363"/>
          <p14:tracePt t="169859" x="1219200" y="5059363"/>
          <p14:tracePt t="169878" x="1203325" y="5059363"/>
          <p14:tracePt t="169893" x="1219200" y="5059363"/>
          <p14:tracePt t="170141" x="1227138" y="5059363"/>
          <p14:tracePt t="170149" x="1235075" y="5059363"/>
          <p14:tracePt t="170159" x="1241425" y="5059363"/>
          <p14:tracePt t="170176" x="1249363" y="5059363"/>
          <p14:tracePt t="170194" x="1257300" y="5059363"/>
          <p14:tracePt t="170229" x="1265238" y="5059363"/>
          <p14:tracePt t="170237" x="1287463" y="5059363"/>
          <p14:tracePt t="170246" x="1295400" y="5059363"/>
          <p14:tracePt t="170259" x="1317625" y="5059363"/>
          <p14:tracePt t="170259" x="1333500" y="5059363"/>
          <p14:tracePt t="170279" x="1349375" y="5059363"/>
          <p14:tracePt t="170293" x="1363663" y="5045075"/>
          <p14:tracePt t="170310" x="1371600" y="5045075"/>
          <p14:tracePt t="170326" x="1401763" y="5045075"/>
          <p14:tracePt t="170342" x="1431925" y="5037138"/>
          <p14:tracePt t="170359" x="1447800" y="5021263"/>
          <p14:tracePt t="170375" x="1477963" y="5021263"/>
          <p14:tracePt t="170394" x="1554163" y="4999038"/>
          <p14:tracePt t="170409" x="1638300" y="4975225"/>
          <p14:tracePt t="170427" x="1706563" y="4975225"/>
          <p14:tracePt t="170443" x="1798638" y="4937125"/>
          <p14:tracePt t="170459" x="1851025" y="4914900"/>
          <p14:tracePt t="170477" x="1920875" y="4892675"/>
          <p14:tracePt t="170477" x="1958975" y="4884738"/>
          <p14:tracePt t="170496" x="2049463" y="4846638"/>
          <p14:tracePt t="170511" x="2133600" y="4816475"/>
          <p14:tracePt t="170529" x="2225675" y="4800600"/>
          <p14:tracePt t="170545" x="2324100" y="4792663"/>
          <p14:tracePt t="170560" x="2384425" y="4784725"/>
          <p14:tracePt t="170577" x="2446338" y="4762500"/>
          <p14:tracePt t="170594" x="2468563" y="4762500"/>
          <p14:tracePt t="170609" x="2506663" y="4754563"/>
          <p14:tracePt t="170626" x="2568575" y="4746625"/>
          <p14:tracePt t="170643" x="2659063" y="4740275"/>
          <p14:tracePt t="170659" x="2765425" y="4716463"/>
          <p14:tracePt t="170676" x="2857500" y="4702175"/>
          <p14:tracePt t="170692" x="2895600" y="4694238"/>
          <p14:tracePt t="170692" x="2903538" y="4694238"/>
          <p14:tracePt t="170710" x="2911475" y="4694238"/>
          <p14:tracePt t="170726" x="2917825" y="4694238"/>
          <p14:tracePt t="170743" x="2925763" y="4694238"/>
          <p14:tracePt t="170759" x="3001963" y="4678363"/>
          <p14:tracePt t="170775" x="3116263" y="4664075"/>
          <p14:tracePt t="170793" x="3230563" y="4640263"/>
          <p14:tracePt t="170808" x="3314700" y="4632325"/>
          <p14:tracePt t="170825" x="3382963" y="4610100"/>
          <p14:tracePt t="170842" x="3444875" y="4594225"/>
          <p14:tracePt t="170858" x="3521075" y="4587875"/>
          <p14:tracePt t="170875" x="3597275" y="4579938"/>
          <p14:tracePt t="170892" x="3619500" y="4572000"/>
          <p14:tracePt t="170907" x="3635375" y="4564063"/>
          <p14:tracePt t="170925" x="3635375" y="4549775"/>
          <p14:tracePt t="170949" x="3649663" y="4549775"/>
          <p14:tracePt t="170958" x="3741738" y="4541838"/>
          <p14:tracePt t="170975" x="3946525" y="4511675"/>
          <p14:tracePt t="170991" x="4160838" y="4465638"/>
          <p14:tracePt t="171007" x="4305300" y="4441825"/>
          <p14:tracePt t="171025" x="4351338" y="4435475"/>
          <p14:tracePt t="171042" x="4351338" y="4427538"/>
          <p14:tracePt t="171061" x="4359275" y="4427538"/>
          <p14:tracePt t="171093" x="4381500" y="4411663"/>
          <p14:tracePt t="171101" x="4403725" y="4403725"/>
          <p14:tracePt t="171110" x="4473575" y="4389438"/>
          <p14:tracePt t="171127" x="4533900" y="4365625"/>
          <p14:tracePt t="171143" x="4564063" y="4365625"/>
          <p14:tracePt t="171161" x="4572000" y="4359275"/>
          <p14:tracePt t="171213" x="4579938" y="4359275"/>
          <p14:tracePt t="171222" x="4587875" y="4351338"/>
          <p14:tracePt t="171229" x="4594225" y="4351338"/>
          <p14:tracePt t="171253" x="4587875" y="4351338"/>
          <p14:tracePt t="171421" x="4572000" y="4351338"/>
          <p14:tracePt t="171429" x="4541838" y="4351338"/>
          <p14:tracePt t="171441" x="4457700" y="4381500"/>
          <p14:tracePt t="171458" x="4289425" y="4427538"/>
          <p14:tracePt t="171475" x="4092575" y="4473575"/>
          <p14:tracePt t="171475" x="4030663" y="4479925"/>
          <p14:tracePt t="171495" x="3924300" y="4525963"/>
          <p14:tracePt t="171508" x="3763963" y="4572000"/>
          <p14:tracePt t="171508" x="3695700" y="4579938"/>
          <p14:tracePt t="171526" x="3619500" y="4602163"/>
          <p14:tracePt t="171543" x="3551238" y="4618038"/>
          <p14:tracePt t="171560" x="3459163" y="4648200"/>
          <p14:tracePt t="171576" x="3322638" y="4686300"/>
          <p14:tracePt t="171593" x="3184525" y="4732338"/>
          <p14:tracePt t="171609" x="3017838" y="4784725"/>
          <p14:tracePt t="171626" x="2873375" y="4808538"/>
          <p14:tracePt t="171641" x="2773363" y="4854575"/>
          <p14:tracePt t="171659" x="2689225" y="4860925"/>
          <p14:tracePt t="171675" x="2628900" y="4876800"/>
          <p14:tracePt t="171692" x="2544763" y="4884738"/>
          <p14:tracePt t="171708" x="2476500" y="4899025"/>
          <p14:tracePt t="171708" x="2438400" y="4906963"/>
          <p14:tracePt t="171726" x="2400300" y="4906963"/>
          <p14:tracePt t="171743" x="2370138" y="4914900"/>
          <p14:tracePt t="171759" x="2339975" y="4922838"/>
          <p14:tracePt t="171776" x="2293938" y="4922838"/>
          <p14:tracePt t="171793" x="2225675" y="4937125"/>
          <p14:tracePt t="171809" x="2141538" y="4937125"/>
          <p14:tracePt t="171826" x="2087563" y="4937125"/>
          <p14:tracePt t="171842" x="2073275" y="4937125"/>
          <p14:tracePt t="171859" x="2065338" y="4937125"/>
          <p14:tracePt t="171909" x="2049463" y="4937125"/>
          <p14:tracePt t="171926" x="2049463" y="4945063"/>
          <p14:tracePt t="171942" x="2057400" y="4945063"/>
          <p14:tracePt t="172141" x="2073275" y="4945063"/>
          <p14:tracePt t="172149" x="2079625" y="4945063"/>
          <p14:tracePt t="172158" x="2111375" y="4945063"/>
          <p14:tracePt t="172175" x="2149475" y="4945063"/>
          <p14:tracePt t="172192" x="2225675" y="4914900"/>
          <p14:tracePt t="172208" x="2301875" y="4899025"/>
          <p14:tracePt t="172224" x="2378075" y="4884738"/>
          <p14:tracePt t="172241" x="2454275" y="4876800"/>
          <p14:tracePt t="172257" x="2484438" y="4868863"/>
          <p14:tracePt t="172275" x="2498725" y="4854575"/>
          <p14:tracePt t="172290" x="2522538" y="4846638"/>
          <p14:tracePt t="172290" x="2530475" y="4846638"/>
          <p14:tracePt t="172310" x="2544763" y="4838700"/>
          <p14:tracePt t="172324" x="2582863" y="4838700"/>
          <p14:tracePt t="172324" x="2590800" y="4830763"/>
          <p14:tracePt t="172344" x="2598738" y="4830763"/>
          <p14:tracePt t="172359" x="2606675" y="4830763"/>
          <p14:tracePt t="172381" x="2620963" y="4830763"/>
          <p14:tracePt t="172392" x="2651125" y="4822825"/>
          <p14:tracePt t="172408" x="2697163" y="4808538"/>
          <p14:tracePt t="172423" x="2751138" y="4808538"/>
          <p14:tracePt t="172439" x="2797175" y="4792663"/>
          <p14:tracePt t="172456" x="2819400" y="4792663"/>
          <p14:tracePt t="172473" x="2835275" y="4784725"/>
          <p14:tracePt t="172473" x="2841625" y="4784725"/>
          <p14:tracePt t="172494" x="2857500" y="4784725"/>
          <p14:tracePt t="172510" x="2895600" y="4778375"/>
          <p14:tracePt t="172524" x="3009900" y="4770438"/>
          <p14:tracePt t="172524" x="3094038" y="4746625"/>
          <p14:tracePt t="172543" x="3192463" y="4746625"/>
          <p14:tracePt t="172556" x="3497263" y="4716463"/>
          <p14:tracePt t="172576" x="3611563" y="4694238"/>
          <p14:tracePt t="172593" x="3627438" y="4686300"/>
          <p14:tracePt t="172607" x="3635375" y="4678363"/>
          <p14:tracePt t="172629" x="3635375" y="4670425"/>
          <p14:tracePt t="172645" x="3635375" y="4656138"/>
          <p14:tracePt t="172661" x="3649663" y="4625975"/>
          <p14:tracePt t="172673" x="3725863" y="4587875"/>
          <p14:tracePt t="172691" x="3794125" y="4541838"/>
          <p14:tracePt t="172707" x="3832225" y="4525963"/>
          <p14:tracePt t="172724" x="3856038" y="4503738"/>
          <p14:tracePt t="172740" x="3863975" y="4495800"/>
          <p14:tracePt t="172756" x="3878263" y="4479925"/>
          <p14:tracePt t="172782" x="3894138" y="4479925"/>
          <p14:tracePt t="172793" x="4008438" y="4473575"/>
          <p14:tracePt t="172809" x="4168775" y="4449763"/>
          <p14:tracePt t="172825" x="4313238" y="4449763"/>
          <p14:tracePt t="172842" x="4373563" y="4449763"/>
          <p14:tracePt t="172858" x="4365625" y="4449763"/>
          <p14:tracePt t="173182" x="4343400" y="4449763"/>
          <p14:tracePt t="173189" x="4237038" y="4487863"/>
          <p14:tracePt t="173207" x="4076700" y="4525963"/>
          <p14:tracePt t="173225" x="3856038" y="4579938"/>
          <p14:tracePt t="173240" x="3657600" y="4656138"/>
          <p14:tracePt t="173257" x="3497263" y="4724400"/>
          <p14:tracePt t="173274" x="3368675" y="4770438"/>
          <p14:tracePt t="173291" x="3284538" y="4784725"/>
          <p14:tracePt t="173306" x="3230563" y="4800600"/>
          <p14:tracePt t="173323" x="3200400" y="4816475"/>
          <p14:tracePt t="173340" x="3140075" y="4830763"/>
          <p14:tracePt t="173356" x="3063875" y="4860925"/>
          <p14:tracePt t="173356" x="3032125" y="4876800"/>
          <p14:tracePt t="173374" x="2925763" y="4884738"/>
          <p14:tracePt t="173391" x="2873375" y="4884738"/>
          <p14:tracePt t="173407" x="2819400" y="4892675"/>
          <p14:tracePt t="173424" x="2765425" y="4892675"/>
          <p14:tracePt t="173439" x="2705100" y="4914900"/>
          <p14:tracePt t="173455" x="2598738" y="4922838"/>
          <p14:tracePt t="173472" x="2536825" y="4953000"/>
          <p14:tracePt t="173490" x="2438400" y="4983163"/>
          <p14:tracePt t="173505" x="2362200" y="4999038"/>
          <p14:tracePt t="173523" x="2308225" y="5021263"/>
          <p14:tracePt t="173539" x="2270125" y="5021263"/>
          <p14:tracePt t="173555" x="2255838" y="5037138"/>
          <p14:tracePt t="173555" x="2239963" y="5037138"/>
          <p14:tracePt t="173574" x="2232025" y="5037138"/>
          <p14:tracePt t="173597" x="2225675" y="5037138"/>
          <p14:tracePt t="173693" x="2225675" y="5029200"/>
          <p14:tracePt t="174189" x="2232025" y="5029200"/>
          <p14:tracePt t="174221" x="2239963" y="5029200"/>
          <p14:tracePt t="174238" x="2247900" y="5029200"/>
          <p14:tracePt t="174246" x="2255838" y="5029200"/>
          <p14:tracePt t="174255" x="2270125" y="5029200"/>
          <p14:tracePt t="174274" x="2286000" y="5021263"/>
          <p14:tracePt t="174290" x="2324100" y="5021263"/>
          <p14:tracePt t="174305" x="2362200" y="5006975"/>
          <p14:tracePt t="174323" x="2422525" y="4991100"/>
          <p14:tracePt t="174340" x="2484438" y="4991100"/>
          <p14:tracePt t="174357" x="2568575" y="4991100"/>
          <p14:tracePt t="174357" x="2606675" y="4991100"/>
          <p14:tracePt t="174375" x="2651125" y="4991100"/>
          <p14:tracePt t="174387" x="2743200" y="4975225"/>
          <p14:tracePt t="174387" x="2819400" y="4960938"/>
          <p14:tracePt t="174407" x="2994025" y="4960938"/>
          <p14:tracePt t="174422" x="3268663" y="4960938"/>
          <p14:tracePt t="174438" x="3527425" y="4914900"/>
          <p14:tracePt t="174456" x="3717925" y="4892675"/>
          <p14:tracePt t="174471" x="3962400" y="4868863"/>
          <p14:tracePt t="174489" x="4152900" y="4830763"/>
          <p14:tracePt t="174504" x="4313238" y="4816475"/>
          <p14:tracePt t="174522" x="4114800" y="4587875"/>
          <p14:tracePt t="174538" x="4237038" y="4572000"/>
          <p14:tracePt t="174554" x="4419600" y="4572000"/>
          <p14:tracePt t="174571" x="4594225" y="4549775"/>
          <p14:tracePt t="174571" x="4694238" y="4541838"/>
          <p14:tracePt t="174591" x="4778375" y="4518025"/>
          <p14:tracePt t="174606" x="5045075" y="4487863"/>
          <p14:tracePt t="174623" x="5159375" y="4465638"/>
          <p14:tracePt t="174640" x="5211763" y="4449763"/>
          <p14:tracePt t="174656" x="5265738" y="4449763"/>
          <p14:tracePt t="174672" x="5341938" y="4435475"/>
          <p14:tracePt t="174688" x="5448300" y="4427538"/>
          <p14:tracePt t="174705" x="5570538" y="4403725"/>
          <p14:tracePt t="174722" x="5608638" y="4397375"/>
          <p14:tracePt t="174738" x="5616575" y="4397375"/>
          <p14:tracePt t="174754" x="5622925" y="4397375"/>
          <p14:tracePt t="174813" x="5630863" y="4397375"/>
          <p14:tracePt t="174823" x="5661025" y="4397375"/>
          <p14:tracePt t="174829" x="5668963" y="4397375"/>
          <p14:tracePt t="174840" x="5715000" y="4403725"/>
          <p14:tracePt t="174856" x="5753100" y="4411663"/>
          <p14:tracePt t="174873" x="5783263" y="4427538"/>
          <p14:tracePt t="174889" x="5821363" y="4441825"/>
          <p14:tracePt t="174906" x="5875338" y="4479925"/>
          <p14:tracePt t="174922" x="5981700" y="4518025"/>
          <p14:tracePt t="174938" x="6080125" y="4564063"/>
          <p14:tracePt t="174955" x="6232525" y="4594225"/>
          <p14:tracePt t="174955" x="6256338" y="4610100"/>
          <p14:tracePt t="174974" x="6264275" y="4610100"/>
          <p14:tracePt t="174988" x="6270625" y="4618038"/>
          <p14:tracePt t="175101" x="6270625" y="4625975"/>
          <p14:tracePt t="175149" x="6278563" y="4625975"/>
          <p14:tracePt t="175829" x="6294438" y="4625975"/>
          <p14:tracePt t="175837" x="6324600" y="4625975"/>
          <p14:tracePt t="175856" x="6362700" y="4610100"/>
          <p14:tracePt t="175872" x="6384925" y="4587875"/>
          <p14:tracePt t="175889" x="6416675" y="4587875"/>
          <p14:tracePt t="175905" x="6423025" y="4579938"/>
          <p14:tracePt t="175921" x="6446838" y="4579938"/>
          <p14:tracePt t="175938" x="6469063" y="4564063"/>
          <p14:tracePt t="175954" x="6515100" y="4541838"/>
          <p14:tracePt t="175970" x="6553200" y="4525963"/>
          <p14:tracePt t="175970" x="6569075" y="4525963"/>
          <p14:tracePt t="175990" x="6583363" y="4525963"/>
          <p14:tracePt t="176037" x="6583363" y="4518025"/>
          <p14:tracePt t="176045" x="6591300" y="4518025"/>
          <p14:tracePt t="176054" x="6613525" y="4518025"/>
          <p14:tracePt t="176071" x="6629400" y="4511675"/>
          <p14:tracePt t="176087" x="6651625" y="4503738"/>
          <p14:tracePt t="176105" x="6683375" y="4495800"/>
          <p14:tracePt t="176121" x="6713538" y="4479925"/>
          <p14:tracePt t="176139" x="6721475" y="4479925"/>
          <p14:tracePt t="177006" x="6697663" y="4479925"/>
          <p14:tracePt t="177485" x="6683375" y="4479925"/>
          <p14:tracePt t="177494" x="6659563" y="4479925"/>
          <p14:tracePt t="177502" x="6599238" y="4479925"/>
          <p14:tracePt t="177521" x="6553200" y="4479925"/>
          <p14:tracePt t="177536" x="6477000" y="4479925"/>
          <p14:tracePt t="177553" x="6354763" y="4479925"/>
          <p14:tracePt t="177569" x="6202363" y="4479925"/>
          <p14:tracePt t="177585" x="6042025" y="4479925"/>
          <p14:tracePt t="177602" x="5859463" y="4479925"/>
          <p14:tracePt t="177619" x="5707063" y="4479925"/>
          <p14:tracePt t="177636" x="5630863" y="4479925"/>
          <p14:tracePt t="177654" x="5616575" y="4479925"/>
          <p14:tracePt t="177669" x="5608638" y="4479925"/>
          <p14:tracePt t="177709" x="5584825" y="4479925"/>
          <p14:tracePt t="177718" x="5546725" y="4495800"/>
          <p14:tracePt t="177726" x="5502275" y="4503738"/>
          <p14:tracePt t="177736" x="5356225" y="4525963"/>
          <p14:tracePt t="177752" x="5235575" y="4541838"/>
          <p14:tracePt t="177769" x="5135563" y="4541838"/>
          <p14:tracePt t="177785" x="5121275" y="4549775"/>
          <p14:tracePt t="177801" x="5135563" y="4549775"/>
          <p14:tracePt t="177885" x="5173663" y="4549775"/>
          <p14:tracePt t="177893" x="5203825" y="4549775"/>
          <p14:tracePt t="177903" x="5273675" y="4549775"/>
          <p14:tracePt t="177920" x="5364163" y="4549775"/>
          <p14:tracePt t="177937" x="5502275" y="4549775"/>
          <p14:tracePt t="177953" x="5654675" y="4541838"/>
          <p14:tracePt t="177968" x="5821363" y="4511675"/>
          <p14:tracePt t="177987" x="5973763" y="4495800"/>
          <p14:tracePt t="178002" x="6088063" y="4487863"/>
          <p14:tracePt t="178018" x="6180138" y="4473575"/>
          <p14:tracePt t="178035" x="6264275" y="4473575"/>
          <p14:tracePt t="178052" x="6316663" y="4473575"/>
          <p14:tracePt t="178068" x="6430963" y="4473575"/>
          <p14:tracePt t="178086" x="6523038" y="4473575"/>
          <p14:tracePt t="178102" x="6607175" y="4473575"/>
          <p14:tracePt t="178119" x="6689725" y="4473575"/>
          <p14:tracePt t="178137" x="6735763" y="4473575"/>
          <p14:tracePt t="178153" x="6759575" y="4473575"/>
          <p14:tracePt t="178169" x="6773863" y="4473575"/>
          <p14:tracePt t="178185" x="6781800" y="4473575"/>
          <p14:tracePt t="178200" x="6819900" y="4473575"/>
          <p14:tracePt t="178217" x="6850063" y="4473575"/>
          <p14:tracePt t="178234" x="6865938" y="4473575"/>
          <p14:tracePt t="178250" x="6880225" y="4473575"/>
          <p14:tracePt t="178317" x="6896100" y="4473575"/>
          <p14:tracePt t="178325" x="6896100" y="4479925"/>
          <p14:tracePt t="180966" x="6896100" y="4487863"/>
          <p14:tracePt t="181565" x="6888163" y="4487863"/>
          <p14:tracePt t="181605" x="6888163" y="4495800"/>
          <p14:tracePt t="181677" x="6888163" y="4503738"/>
          <p14:tracePt t="181685" x="6880225" y="4511675"/>
          <p14:tracePt t="181697" x="6865938" y="4525963"/>
          <p14:tracePt t="181715" x="6850063" y="4549775"/>
          <p14:tracePt t="181732" x="6835775" y="4579938"/>
          <p14:tracePt t="181749" x="6819900" y="4602163"/>
          <p14:tracePt t="181767" x="6804025" y="4618038"/>
          <p14:tracePt t="181782" x="6789738" y="4632325"/>
          <p14:tracePt t="181798" x="6781800" y="4632325"/>
          <p14:tracePt t="181814" x="6773863" y="4648200"/>
          <p14:tracePt t="181831" x="6765925" y="4656138"/>
          <p14:tracePt t="181848" x="6735763" y="4670425"/>
          <p14:tracePt t="181865" x="6705600" y="4678363"/>
          <p14:tracePt t="181881" x="6659563" y="4708525"/>
          <p14:tracePt t="181897" x="6637338" y="4732338"/>
          <p14:tracePt t="181914" x="6591300" y="4762500"/>
          <p14:tracePt t="181931" x="6553200" y="4784725"/>
          <p14:tracePt t="181950" x="6545263" y="4800600"/>
          <p14:tracePt t="181965" x="6515100" y="4808538"/>
          <p14:tracePt t="181965" x="6499225" y="4822825"/>
          <p14:tracePt t="181985" x="6461125" y="4846638"/>
          <p14:tracePt t="182000" x="6384925" y="4906963"/>
          <p14:tracePt t="182015" x="6324600" y="4975225"/>
          <p14:tracePt t="182032" x="6286500" y="5006975"/>
          <p14:tracePt t="182048" x="6248400" y="5037138"/>
          <p14:tracePt t="182064" x="6226175" y="5051425"/>
          <p14:tracePt t="182081" x="6202363" y="5089525"/>
          <p14:tracePt t="182098" x="6172200" y="5113338"/>
          <p14:tracePt t="182114" x="6149975" y="5135563"/>
          <p14:tracePt t="182130" x="6134100" y="5143500"/>
          <p14:tracePt t="182147" x="6134100" y="5151438"/>
          <p14:tracePt t="182173" x="6126163" y="5159375"/>
          <p14:tracePt t="182183" x="6111875" y="5173663"/>
          <p14:tracePt t="182200" x="6096000" y="5203825"/>
          <p14:tracePt t="182216" x="6088063" y="5227638"/>
          <p14:tracePt t="182233" x="6065838" y="5235575"/>
          <p14:tracePt t="182249" x="6057900" y="5257800"/>
          <p14:tracePt t="182267" x="6049963" y="5280025"/>
          <p14:tracePt t="182281" x="6035675" y="5295900"/>
          <p14:tracePt t="182297" x="6035675" y="5303838"/>
          <p14:tracePt t="182314" x="6035675" y="5311775"/>
          <p14:tracePt t="182330" x="6027738" y="5311775"/>
          <p14:tracePt t="182346" x="6019800" y="5318125"/>
          <p14:tracePt t="182366" x="6011863" y="5318125"/>
          <p14:tracePt t="182380" x="5973763" y="5349875"/>
          <p14:tracePt t="182398" x="5943600" y="5356225"/>
          <p14:tracePt t="182415" x="5943600" y="5364163"/>
          <p14:tracePt t="182477" x="5943600" y="5372100"/>
          <p14:tracePt t="182501" x="5935663" y="5372100"/>
          <p14:tracePt t="183452" x="5935663" y="5364163"/>
          <p14:tracePt t="183494" x="5943600" y="5364163"/>
          <p14:tracePt t="183501" x="5943600" y="5349875"/>
          <p14:tracePt t="183526" x="5943600" y="5341938"/>
          <p14:tracePt t="183533" x="5943600" y="5326063"/>
          <p14:tracePt t="183546" x="5943600" y="5303838"/>
          <p14:tracePt t="183564" x="5951538" y="5287963"/>
          <p14:tracePt t="183578" x="5951538" y="5273675"/>
          <p14:tracePt t="183598" x="5959475" y="5265738"/>
          <p14:tracePt t="183612" x="5959475" y="5257800"/>
          <p14:tracePt t="183612" x="5959475" y="5241925"/>
          <p14:tracePt t="183630" x="5959475" y="5219700"/>
          <p14:tracePt t="183647" x="5959475" y="5181600"/>
          <p14:tracePt t="183663" x="5959475" y="5143500"/>
          <p14:tracePt t="183680" x="5959475" y="5105400"/>
          <p14:tracePt t="183696" x="5959475" y="5059363"/>
          <p14:tracePt t="183714" x="5965825" y="5051425"/>
          <p14:tracePt t="183730" x="5965825" y="5045075"/>
          <p14:tracePt t="183744" x="5965825" y="5037138"/>
          <p14:tracePt t="183765" x="5965825" y="5029200"/>
          <p14:tracePt t="183789" x="5965825" y="5013325"/>
          <p14:tracePt t="183805" x="5965825" y="4999038"/>
          <p14:tracePt t="183814" x="5965825" y="4991100"/>
          <p14:tracePt t="183831" x="5965825" y="4983163"/>
          <p14:tracePt t="183845" x="5951538" y="4975225"/>
          <p14:tracePt t="183880" x="5951538" y="4968875"/>
          <p14:tracePt t="183885" x="5927725" y="4953000"/>
          <p14:tracePt t="183895" x="5897563" y="4945063"/>
          <p14:tracePt t="183912" x="5851525" y="4937125"/>
          <p14:tracePt t="183929" x="5813425" y="4930775"/>
          <p14:tracePt t="183945" x="5775325" y="4930775"/>
          <p14:tracePt t="183962" x="5753100" y="4922838"/>
          <p14:tracePt t="183980" x="5730875" y="4922838"/>
          <p14:tracePt t="183996" x="5715000" y="4922838"/>
          <p14:tracePt t="183996" x="5707063" y="4914900"/>
          <p14:tracePt t="184014" x="5684838" y="4914900"/>
          <p14:tracePt t="184029" x="5600700" y="4922838"/>
          <p14:tracePt t="184047" x="5540375" y="4930775"/>
          <p14:tracePt t="184063" x="5486400" y="4937125"/>
          <p14:tracePt t="184081" x="5478463" y="4937125"/>
          <p14:tracePt t="184096" x="5456238" y="4937125"/>
          <p14:tracePt t="184112" x="5448300" y="4937125"/>
          <p14:tracePt t="184127" x="5448300" y="4945063"/>
          <p14:tracePt t="184144" x="5432425" y="4945063"/>
          <p14:tracePt t="184165" x="5410200" y="4960938"/>
          <p14:tracePt t="184177" x="5380038" y="4983163"/>
          <p14:tracePt t="184195" x="5349875" y="4999038"/>
          <p14:tracePt t="184211" x="5318125" y="5013325"/>
          <p14:tracePt t="184227" x="5318125" y="5021263"/>
          <p14:tracePt t="184244" x="5311775" y="5029200"/>
          <p14:tracePt t="184263" x="5311775" y="5059363"/>
          <p14:tracePt t="184279" x="5311775" y="5089525"/>
          <p14:tracePt t="184295" x="5311775" y="5135563"/>
          <p14:tracePt t="184312" x="5311775" y="5159375"/>
          <p14:tracePt t="184328" x="5318125" y="5181600"/>
          <p14:tracePt t="184344" x="5341938" y="5203825"/>
          <p14:tracePt t="184360" x="5349875" y="5241925"/>
          <p14:tracePt t="184378" x="5372100" y="5273675"/>
          <p14:tracePt t="184395" x="5380038" y="5295900"/>
          <p14:tracePt t="184412" x="5402263" y="5318125"/>
          <p14:tracePt t="184412" x="5426075" y="5334000"/>
          <p14:tracePt t="184431" x="5432425" y="5349875"/>
          <p14:tracePt t="184445" x="5532438" y="5394325"/>
          <p14:tracePt t="184464" x="5622925" y="5432425"/>
          <p14:tracePt t="184481" x="5737225" y="5486400"/>
          <p14:tracePt t="184496" x="5829300" y="5532438"/>
          <p14:tracePt t="184513" x="5859463" y="5562600"/>
          <p14:tracePt t="184529" x="5897563" y="5570538"/>
          <p14:tracePt t="184546" x="5927725" y="5584825"/>
          <p14:tracePt t="184562" x="5943600" y="5584825"/>
          <p14:tracePt t="184579" x="5959475" y="5592763"/>
          <p14:tracePt t="184595" x="6003925" y="5592763"/>
          <p14:tracePt t="184613" x="6080125" y="5600700"/>
          <p14:tracePt t="184613" x="6111875" y="5600700"/>
          <p14:tracePt t="184630" x="6156325" y="5600700"/>
          <p14:tracePt t="184643" x="6218238" y="5600700"/>
          <p14:tracePt t="184643" x="6240463" y="5600700"/>
          <p14:tracePt t="184662" x="6256338" y="5600700"/>
          <p14:tracePt t="184676" x="6302375" y="5592763"/>
          <p14:tracePt t="184695" x="6316663" y="5592763"/>
          <p14:tracePt t="184718" x="6308725" y="5592763"/>
          <p14:tracePt t="184765" x="6302375" y="5592763"/>
          <p14:tracePt t="184773" x="6294438" y="5592763"/>
          <p14:tracePt t="185687" x="6286500" y="5592763"/>
          <p14:tracePt t="186037" x="6278563" y="5592763"/>
          <p14:tracePt t="186093" x="6278563" y="5600700"/>
          <p14:tracePt t="186886" x="6264275" y="5600700"/>
          <p14:tracePt t="187022" x="6248400" y="5600700"/>
          <p14:tracePt t="187045" x="6232525" y="5592763"/>
          <p14:tracePt t="187182" x="6218238" y="5584825"/>
          <p14:tracePt t="187222" x="6210300" y="5584825"/>
          <p14:tracePt t="187285" x="6202363" y="5584825"/>
          <p14:tracePt t="187293" x="6194425" y="5578475"/>
          <p14:tracePt t="187309" x="6172200" y="5570538"/>
          <p14:tracePt t="187328" x="6164263" y="5554663"/>
          <p14:tracePt t="187342" x="6134100" y="5540375"/>
          <p14:tracePt t="187360" x="6118225" y="5524500"/>
          <p14:tracePt t="187375" x="6096000" y="5508625"/>
          <p14:tracePt t="187393" x="6057900" y="5502275"/>
          <p14:tracePt t="187409" x="6057900" y="5494338"/>
          <p14:tracePt t="187425" x="6042025" y="5478463"/>
          <p14:tracePt t="187442" x="6035675" y="5478463"/>
          <p14:tracePt t="187458" x="6035675" y="5470525"/>
          <p14:tracePt t="187474" x="6035675" y="5464175"/>
          <p14:tracePt t="187494" x="6019800" y="5440363"/>
          <p14:tracePt t="187508" x="6019800" y="5410200"/>
          <p14:tracePt t="187508" x="6019800" y="5394325"/>
          <p14:tracePt t="187528" x="6027738" y="5349875"/>
          <p14:tracePt t="187544" x="6042025" y="5311775"/>
          <p14:tracePt t="187560" x="6049963" y="5287963"/>
          <p14:tracePt t="187577" x="6065838" y="5265738"/>
          <p14:tracePt t="187593" x="6065838" y="5257800"/>
          <p14:tracePt t="187629" x="6065838" y="5249863"/>
          <p14:tracePt t="187645" x="6065838" y="5241925"/>
          <p14:tracePt t="187653" x="6065838" y="5227638"/>
          <p14:tracePt t="187661" x="6065838" y="5211763"/>
          <p14:tracePt t="187675" x="6065838" y="5173663"/>
          <p14:tracePt t="187692" x="6065838" y="5151438"/>
          <p14:tracePt t="187710" x="6065838" y="5135563"/>
          <p14:tracePt t="187724" x="6065838" y="5127625"/>
          <p14:tracePt t="187749" x="6065838" y="5113338"/>
          <p14:tracePt t="187765" x="6057900" y="5097463"/>
          <p14:tracePt t="187776" x="6035675" y="5083175"/>
          <p14:tracePt t="187793" x="6019800" y="5067300"/>
          <p14:tracePt t="187808" x="5997575" y="5051425"/>
          <p14:tracePt t="187826" x="5973763" y="5037138"/>
          <p14:tracePt t="187842" x="5943600" y="5021263"/>
          <p14:tracePt t="187858" x="5921375" y="5013325"/>
          <p14:tracePt t="187874" x="5913438" y="5006975"/>
          <p14:tracePt t="187891" x="5889625" y="4999038"/>
          <p14:tracePt t="187891" x="5875338" y="4983163"/>
          <p14:tracePt t="187910" x="5867400" y="4983163"/>
          <p14:tracePt t="187924" x="5821363" y="4960938"/>
          <p14:tracePt t="187943" x="5783263" y="4953000"/>
          <p14:tracePt t="187959" x="5775325" y="4953000"/>
          <p14:tracePt t="187975" x="5753100" y="4953000"/>
          <p14:tracePt t="187992" x="5737225" y="4953000"/>
          <p14:tracePt t="188007" x="5707063" y="4937125"/>
          <p14:tracePt t="188027" x="5654675" y="4937125"/>
          <p14:tracePt t="188044" x="5622925" y="4937125"/>
          <p14:tracePt t="188057" x="5608638" y="4937125"/>
          <p14:tracePt t="188073" x="5592763" y="4937125"/>
          <p14:tracePt t="188090" x="5570538" y="4937125"/>
          <p14:tracePt t="188108" x="5554663" y="4937125"/>
          <p14:tracePt t="188124" x="5532438" y="4937125"/>
          <p14:tracePt t="188124" x="5516563" y="4945063"/>
          <p14:tracePt t="188143" x="5478463" y="4975225"/>
          <p14:tracePt t="188159" x="5464175" y="4999038"/>
          <p14:tracePt t="188176" x="5440363" y="5013325"/>
          <p14:tracePt t="188192" x="5418138" y="5029200"/>
          <p14:tracePt t="188208" x="5410200" y="5051425"/>
          <p14:tracePt t="188224" x="5394325" y="5089525"/>
          <p14:tracePt t="188241" x="5394325" y="5113338"/>
          <p14:tracePt t="188257" x="5394325" y="5127625"/>
          <p14:tracePt t="188277" x="5394325" y="5159375"/>
          <p14:tracePt t="188292" x="5402263" y="5181600"/>
          <p14:tracePt t="188308" x="5432425" y="5211763"/>
          <p14:tracePt t="188308" x="5456238" y="5227638"/>
          <p14:tracePt t="188327" x="5456238" y="5241925"/>
          <p14:tracePt t="188341" x="5478463" y="5280025"/>
          <p14:tracePt t="188359" x="5516563" y="5326063"/>
          <p14:tracePt t="188375" x="5540375" y="5364163"/>
          <p14:tracePt t="188392" x="5584825" y="5410200"/>
          <p14:tracePt t="188408" x="5608638" y="5432425"/>
          <p14:tracePt t="188425" x="5622925" y="5448300"/>
          <p14:tracePt t="188441" x="5638800" y="5464175"/>
          <p14:tracePt t="188457" x="5654675" y="5470525"/>
          <p14:tracePt t="188474" x="5676900" y="5486400"/>
          <p14:tracePt t="188490" x="5707063" y="5508625"/>
          <p14:tracePt t="188507" x="5753100" y="5524500"/>
          <p14:tracePt t="188507" x="5783263" y="5546725"/>
          <p14:tracePt t="188527" x="5821363" y="5554663"/>
          <p14:tracePt t="188539" x="5859463" y="5570538"/>
          <p14:tracePt t="188539" x="5867400" y="5578475"/>
          <p14:tracePt t="188558" x="5905500" y="5592763"/>
          <p14:tracePt t="188575" x="5921375" y="5600700"/>
          <p14:tracePt t="188591" x="5935663" y="5608638"/>
          <p14:tracePt t="188608" x="5981700" y="5630863"/>
          <p14:tracePt t="188625" x="6049963" y="5630863"/>
          <p14:tracePt t="188641" x="6103938" y="5630863"/>
          <p14:tracePt t="188657" x="6134100" y="5630863"/>
          <p14:tracePt t="188675" x="6156325" y="5622925"/>
          <p14:tracePt t="188690" x="6194425" y="5616575"/>
          <p14:tracePt t="188709" x="6232525" y="5616575"/>
          <p14:tracePt t="188709" x="6264275" y="5616575"/>
          <p14:tracePt t="188726" x="6270625" y="5616575"/>
          <p14:tracePt t="188742" x="6278563" y="5616575"/>
          <p14:tracePt t="188758" x="6270625" y="5608638"/>
          <p14:tracePt t="188797" x="6264275" y="5600700"/>
          <p14:tracePt t="188807" x="6256338" y="5584825"/>
          <p14:tracePt t="188813" x="6248400" y="5570538"/>
          <p14:tracePt t="188824" x="6232525" y="5554663"/>
          <p14:tracePt t="188840" x="6226175" y="5540375"/>
          <p14:tracePt t="188858" x="6218238" y="5516563"/>
          <p14:tracePt t="188873" x="6180138" y="5486400"/>
          <p14:tracePt t="188890" x="6118225" y="5448300"/>
          <p14:tracePt t="188908" x="6027738" y="5410200"/>
          <p14:tracePt t="188924" x="5973763" y="5402263"/>
          <p14:tracePt t="188924" x="5959475" y="5394325"/>
          <p14:tracePt t="188943" x="5943600" y="5394325"/>
          <p14:tracePt t="188957" x="5883275" y="5356225"/>
          <p14:tracePt t="188975" x="5851525" y="5341938"/>
          <p14:tracePt t="188993" x="5783263" y="5287963"/>
          <p14:tracePt t="189008" x="5730875" y="5227638"/>
          <p14:tracePt t="189024" x="5707063" y="5203825"/>
          <p14:tracePt t="189040" x="5684838" y="5173663"/>
          <p14:tracePt t="189058" x="5676900" y="5159375"/>
          <p14:tracePt t="189075" x="5668963" y="5151438"/>
          <p14:tracePt t="189090" x="5661025" y="5151438"/>
          <p14:tracePt t="189110" x="5661025" y="5143500"/>
          <p14:tracePt t="189126" x="5661025" y="5127625"/>
          <p14:tracePt t="189139" x="5661025" y="5113338"/>
          <p14:tracePt t="189157" x="5661025" y="5105400"/>
          <p14:tracePt t="189175" x="5661025" y="5097463"/>
          <p14:tracePt t="189191" x="5676900" y="5067300"/>
          <p14:tracePt t="189215" x="5684838" y="5045075"/>
          <p14:tracePt t="189232" x="5684838" y="5029200"/>
          <p14:tracePt t="189239" x="5692775" y="5013325"/>
          <p14:tracePt t="189255" x="5692775" y="4999038"/>
          <p14:tracePt t="189273" x="5692775" y="4983163"/>
          <p14:tracePt t="189288" x="5692775" y="4975225"/>
          <p14:tracePt t="189305" x="5692775" y="4960938"/>
          <p14:tracePt t="189323" x="5676900" y="4953000"/>
          <p14:tracePt t="189340" x="5654675" y="4937125"/>
          <p14:tracePt t="189356" x="5638800" y="4937125"/>
          <p14:tracePt t="189372" x="5608638" y="4937125"/>
          <p14:tracePt t="189372" x="5592763" y="4937125"/>
          <p14:tracePt t="189390" x="5562600" y="4937125"/>
          <p14:tracePt t="189407" x="5524500" y="4937125"/>
          <p14:tracePt t="189423" x="5486400" y="4937125"/>
          <p14:tracePt t="189440" x="5440363" y="4937125"/>
          <p14:tracePt t="189455" x="5418138" y="4945063"/>
          <p14:tracePt t="189472" x="5394325" y="4968875"/>
          <p14:tracePt t="189491" x="5364163" y="4983163"/>
          <p14:tracePt t="189507" x="5349875" y="4991100"/>
          <p14:tracePt t="189523" x="5349875" y="4999038"/>
          <p14:tracePt t="189539" x="5341938" y="4999038"/>
          <p14:tracePt t="189597" x="5349875" y="4999038"/>
          <p14:tracePt t="189622" x="5364163" y="4999038"/>
          <p14:tracePt t="189629" x="5387975" y="4999038"/>
          <p14:tracePt t="189640" x="5394325" y="4999038"/>
          <p14:tracePt t="189656" x="5410200" y="4999038"/>
          <p14:tracePt t="189673" x="5426075" y="4999038"/>
          <p14:tracePt t="189689" x="5456238" y="4991100"/>
          <p14:tracePt t="189706" x="5494338" y="4983163"/>
          <p14:tracePt t="189724" x="5508625" y="4953000"/>
          <p14:tracePt t="189742" x="5524500" y="4945063"/>
          <p14:tracePt t="189755" x="5554663" y="4937125"/>
          <p14:tracePt t="189755" x="5578475" y="4937125"/>
          <p14:tracePt t="189775" x="5592763" y="4930775"/>
          <p14:tracePt t="189791" x="5600700" y="4930775"/>
          <p14:tracePt t="189869" x="5608638" y="4930775"/>
          <p14:tracePt t="189877" x="5622925" y="4930775"/>
          <p14:tracePt t="189888" x="5630863" y="4930775"/>
          <p14:tracePt t="189905" x="5646738" y="4945063"/>
          <p14:tracePt t="189922" x="5668963" y="4945063"/>
          <p14:tracePt t="189939" x="5684838" y="4968875"/>
          <p14:tracePt t="189939" x="5692775" y="4975225"/>
          <p14:tracePt t="189959" x="5707063" y="4991100"/>
          <p14:tracePt t="189972" x="5722938" y="4999038"/>
          <p14:tracePt t="189972" x="5737225" y="5013325"/>
          <p14:tracePt t="189991" x="5753100" y="5029200"/>
          <p14:tracePt t="190007" x="5768975" y="5037138"/>
          <p14:tracePt t="190024" x="5783263" y="5051425"/>
          <p14:tracePt t="190037" x="5799138" y="5075238"/>
          <p14:tracePt t="190055" x="5821363" y="5097463"/>
          <p14:tracePt t="190071" x="5851525" y="5121275"/>
          <p14:tracePt t="190089" x="5905500" y="5173663"/>
          <p14:tracePt t="190105" x="5935663" y="5197475"/>
          <p14:tracePt t="190123" x="5935663" y="5203825"/>
          <p14:tracePt t="190139" x="5951538" y="5227638"/>
          <p14:tracePt t="190157" x="5981700" y="5257800"/>
          <p14:tracePt t="190175" x="5997575" y="5273675"/>
          <p14:tracePt t="190188" x="6003925" y="5273675"/>
          <p14:tracePt t="190205" x="6011863" y="5273675"/>
          <p14:tracePt t="190221" x="6027738" y="5287963"/>
          <p14:tracePt t="190239" x="6049963" y="5303838"/>
          <p14:tracePt t="190255" x="6088063" y="5341938"/>
          <p14:tracePt t="190271" x="6118225" y="5372100"/>
          <p14:tracePt t="190288" x="6156325" y="5402263"/>
          <p14:tracePt t="190304" x="6188075" y="5426075"/>
          <p14:tracePt t="190321" x="6210300" y="5426075"/>
          <p14:tracePt t="190338" x="6240463" y="5440363"/>
          <p14:tracePt t="190355" x="6248400" y="5448300"/>
          <p14:tracePt t="190405" x="6248400" y="5456238"/>
          <p14:tracePt t="190413" x="6264275" y="5464175"/>
          <p14:tracePt t="190422" x="6278563" y="5478463"/>
          <p14:tracePt t="190439" x="6294438" y="5502275"/>
          <p14:tracePt t="190456" x="6308725" y="5524500"/>
          <p14:tracePt t="190473" x="6316663" y="5546725"/>
          <p14:tracePt t="190491" x="6324600" y="5570538"/>
          <p14:tracePt t="190505" x="6324600" y="5592763"/>
          <p14:tracePt t="190522" x="6324600" y="5638800"/>
          <p14:tracePt t="190539" x="6324600" y="5654675"/>
          <p14:tracePt t="190555" x="6324600" y="5715000"/>
          <p14:tracePt t="190572" x="6324600" y="5761038"/>
          <p14:tracePt t="190572" x="6324600" y="5775325"/>
          <p14:tracePt t="190591" x="6324600" y="5829300"/>
          <p14:tracePt t="190608" x="6316663" y="5851525"/>
          <p14:tracePt t="190624" x="6294438" y="5867400"/>
          <p14:tracePt t="190640" x="6240463" y="5889625"/>
          <p14:tracePt t="190656" x="6172200" y="5897563"/>
          <p14:tracePt t="190672" x="6134100" y="5905500"/>
          <p14:tracePt t="190689" x="6096000" y="5905500"/>
          <p14:tracePt t="190705" x="6065838" y="5905500"/>
          <p14:tracePt t="190722" x="5989638" y="5905500"/>
          <p14:tracePt t="190738" x="5959475" y="5905500"/>
          <p14:tracePt t="190755" x="5889625" y="5905500"/>
          <p14:tracePt t="190772" x="5799138" y="5867400"/>
          <p14:tracePt t="190772" x="5761038" y="5845175"/>
          <p14:tracePt t="190791" x="5692775" y="5799138"/>
          <p14:tracePt t="190807" x="5622925" y="5761038"/>
          <p14:tracePt t="190824" x="5584825" y="5737225"/>
          <p14:tracePt t="190840" x="5562600" y="5722938"/>
          <p14:tracePt t="190856" x="5554663" y="5707063"/>
          <p14:tracePt t="190873" x="5516563" y="5676900"/>
          <p14:tracePt t="190889" x="5464175" y="5630863"/>
          <p14:tracePt t="190907" x="5418138" y="5592763"/>
          <p14:tracePt t="190924" x="5387975" y="5540375"/>
          <p14:tracePt t="190938" x="5364163" y="5486400"/>
          <p14:tracePt t="190955" x="5364163" y="5432425"/>
          <p14:tracePt t="190971" x="5364163" y="5394325"/>
          <p14:tracePt t="190988" x="5364163" y="5349875"/>
          <p14:tracePt t="191004" x="5364163" y="5318125"/>
          <p14:tracePt t="191004" x="5364163" y="5303838"/>
          <p14:tracePt t="191023" x="5364163" y="5265738"/>
          <p14:tracePt t="191039" x="5364163" y="5235575"/>
          <p14:tracePt t="191055" x="5364163" y="5203825"/>
          <p14:tracePt t="191072" x="5364163" y="5165725"/>
          <p14:tracePt t="191088" x="5356225" y="5113338"/>
          <p14:tracePt t="191105" x="5349875" y="5083175"/>
          <p14:tracePt t="191121" x="5349875" y="5045075"/>
          <p14:tracePt t="191138" x="5349875" y="5013325"/>
          <p14:tracePt t="191156" x="5349875" y="5006975"/>
          <p14:tracePt t="191174" x="5349875" y="4999038"/>
          <p14:tracePt t="191187" x="5349875" y="4991100"/>
          <p14:tracePt t="191204" x="5349875" y="4983163"/>
          <p14:tracePt t="191221" x="5364163" y="4953000"/>
          <p14:tracePt t="191239" x="5364163" y="4930775"/>
          <p14:tracePt t="191256" x="5387975" y="4922838"/>
          <p14:tracePt t="191274" x="5402263" y="4914900"/>
          <p14:tracePt t="191287" x="5426075" y="4899025"/>
          <p14:tracePt t="191305" x="5432425" y="4892675"/>
          <p14:tracePt t="191320" x="5440363" y="4892675"/>
          <p14:tracePt t="191341" x="5456238" y="4892675"/>
          <p14:tracePt t="191354" x="5464175" y="4892675"/>
          <p14:tracePt t="191381" x="5478463" y="4892675"/>
          <p14:tracePt t="191445" x="5478463" y="4914900"/>
          <p14:tracePt t="191454" x="5486400" y="4914900"/>
          <p14:tracePt t="191461" x="5494338" y="4914900"/>
          <p14:tracePt t="191471" x="5502275" y="4914900"/>
          <p14:tracePt t="191489" x="5508625" y="4914900"/>
          <p14:tracePt t="191504" x="5516563" y="4906963"/>
          <p14:tracePt t="191520" x="5524500" y="4906963"/>
          <p14:tracePt t="191537" x="5540375" y="4906963"/>
          <p14:tracePt t="191554" x="5562600" y="4906963"/>
          <p14:tracePt t="191571" x="5584825" y="4906963"/>
          <p14:tracePt t="191588" x="5600700" y="4922838"/>
          <p14:tracePt t="191604" x="5616575" y="4937125"/>
          <p14:tracePt t="191621" x="5661025" y="4975225"/>
          <p14:tracePt t="191639" x="5684838" y="4991100"/>
          <p14:tracePt t="191655" x="5699125" y="4991100"/>
          <p14:tracePt t="191671" x="5730875" y="5006975"/>
          <p14:tracePt t="191688" x="5737225" y="5013325"/>
          <p14:tracePt t="191704" x="5745163" y="5013325"/>
          <p14:tracePt t="191720" x="5761038" y="5013325"/>
          <p14:tracePt t="191738" x="5807075" y="5045075"/>
          <p14:tracePt t="191755" x="5813425" y="5045075"/>
          <p14:tracePt t="191771" x="5829300" y="5045075"/>
          <p14:tracePt t="191786" x="5851525" y="5059363"/>
          <p14:tracePt t="191804" x="5867400" y="5075238"/>
          <p14:tracePt t="191820" x="5921375" y="5113338"/>
          <p14:tracePt t="191840" x="5935663" y="5121275"/>
          <p14:tracePt t="191861" x="5943600" y="5127625"/>
          <p14:tracePt t="191871" x="5965825" y="5151438"/>
          <p14:tracePt t="191888" x="5981700" y="5165725"/>
          <p14:tracePt t="191909" x="5997575" y="5181600"/>
          <p14:tracePt t="191920" x="5997575" y="5189538"/>
          <p14:tracePt t="191937" x="6011863" y="5203825"/>
          <p14:tracePt t="191954" x="6019800" y="5227638"/>
          <p14:tracePt t="191971" x="6042025" y="5241925"/>
          <p14:tracePt t="191971" x="6065838" y="5273675"/>
          <p14:tracePt t="191990" x="6073775" y="5287963"/>
          <p14:tracePt t="192004" x="6088063" y="5311775"/>
          <p14:tracePt t="192004" x="6088063" y="5318125"/>
          <p14:tracePt t="192022" x="6096000" y="5334000"/>
          <p14:tracePt t="192038" x="6111875" y="5349875"/>
          <p14:tracePt t="192052" x="6142038" y="5394325"/>
          <p14:tracePt t="192071" x="6164263" y="5410200"/>
          <p14:tracePt t="192087" x="6172200" y="5426075"/>
          <p14:tracePt t="192104" x="6188075" y="5432425"/>
          <p14:tracePt t="192120" x="6202363" y="5440363"/>
          <p14:tracePt t="192137" x="6248400" y="5478463"/>
          <p14:tracePt t="192154" x="6278563" y="5494338"/>
          <p14:tracePt t="192170" x="6286500" y="5508625"/>
          <p14:tracePt t="192186" x="6294438" y="5508625"/>
          <p14:tracePt t="192203" x="6308725" y="5524500"/>
          <p14:tracePt t="192219" x="6332538" y="5540375"/>
          <p14:tracePt t="192236" x="6392863" y="5578475"/>
          <p14:tracePt t="192255" x="6408738" y="5592763"/>
          <p14:tracePt t="192270" x="6438900" y="5622925"/>
          <p14:tracePt t="192289" x="6446838" y="5646738"/>
          <p14:tracePt t="192305" x="6446838" y="5654675"/>
          <p14:tracePt t="192319" x="6438900" y="5676900"/>
          <p14:tracePt t="192336" x="6438900" y="5707063"/>
          <p14:tracePt t="192353" x="6423025" y="5730875"/>
          <p14:tracePt t="192370" x="6370638" y="5753100"/>
          <p14:tracePt t="192387" x="6316663" y="5791200"/>
          <p14:tracePt t="192403" x="6278563" y="5799138"/>
          <p14:tracePt t="192419" x="6126163" y="5768975"/>
          <p14:tracePt t="192419" x="6065838" y="5768975"/>
          <p14:tracePt t="192438" x="5973763" y="5684838"/>
          <p14:tracePt t="192452" x="5829300" y="5440363"/>
          <p14:tracePt t="192452" x="5799138" y="5432425"/>
          <p14:tracePt t="192470" x="5775325" y="5432425"/>
          <p14:tracePt t="192487" x="5783263" y="5448300"/>
          <p14:tracePt t="192503" x="5699125" y="5394325"/>
          <p14:tracePt t="192519" x="5608638" y="5380038"/>
          <p14:tracePt t="192536" x="5540375" y="5349875"/>
          <p14:tracePt t="192553" x="5494338" y="5326063"/>
          <p14:tracePt t="192569" x="5470525" y="5311775"/>
          <p14:tracePt t="192586" x="5432425" y="5303838"/>
          <p14:tracePt t="192603" x="5387975" y="5273675"/>
          <p14:tracePt t="192621" x="5372100" y="5265738"/>
          <p14:tracePt t="192636" x="5334000" y="5211763"/>
          <p14:tracePt t="192655" x="5318125" y="5173663"/>
          <p14:tracePt t="192671" x="5295900" y="5127625"/>
          <p14:tracePt t="192689" x="5280025" y="5067300"/>
          <p14:tracePt t="192704" x="5265738" y="5037138"/>
          <p14:tracePt t="192720" x="5257800" y="4999038"/>
          <p14:tracePt t="192736" x="5257800" y="4968875"/>
          <p14:tracePt t="192753" x="5257800" y="4953000"/>
          <p14:tracePt t="192769" x="5280025" y="4930775"/>
          <p14:tracePt t="192786" x="5280025" y="4884738"/>
          <p14:tracePt t="192803" x="5303838" y="4860925"/>
          <p14:tracePt t="192820" x="5349875" y="4838700"/>
          <p14:tracePt t="192820" x="5364163" y="4830763"/>
          <p14:tracePt t="192838" x="5387975" y="4822825"/>
          <p14:tracePt t="192852" x="5440363" y="4792663"/>
          <p14:tracePt t="192872" x="5470525" y="4792663"/>
          <p14:tracePt t="192888" x="5478463" y="4792663"/>
          <p14:tracePt t="192903" x="5486400" y="4792663"/>
          <p14:tracePt t="192919" x="5502275" y="4792663"/>
          <p14:tracePt t="192941" x="5516563" y="4792663"/>
          <p14:tracePt t="192953" x="5570538" y="4800600"/>
          <p14:tracePt t="192969" x="5630863" y="4838700"/>
          <p14:tracePt t="192987" x="5692775" y="4876800"/>
          <p14:tracePt t="193003" x="5753100" y="4906963"/>
          <p14:tracePt t="193019" x="5783263" y="4922838"/>
          <p14:tracePt t="193036" x="5791200" y="4922838"/>
          <p14:tracePt t="193052" x="5807075" y="4930775"/>
          <p14:tracePt t="193069" x="5837238" y="4960938"/>
          <p14:tracePt t="193087" x="5837238" y="4983163"/>
          <p14:tracePt t="193104" x="5867400" y="5045075"/>
          <p14:tracePt t="193121" x="5889625" y="5075238"/>
          <p14:tracePt t="193137" x="5913438" y="5127625"/>
          <p14:tracePt t="193154" x="5943600" y="5203825"/>
          <p14:tracePt t="193170" x="5973763" y="5219700"/>
          <p14:tracePt t="193186" x="5973763" y="5280025"/>
          <p14:tracePt t="193202" x="5981700" y="5303838"/>
          <p14:tracePt t="193219" x="6035675" y="5372100"/>
          <p14:tracePt t="193236" x="6080125" y="5402263"/>
          <p14:tracePt t="193236" x="6080125" y="5418138"/>
          <p14:tracePt t="193255" x="6103938" y="5440363"/>
          <p14:tracePt t="193269" x="6126163" y="5478463"/>
          <p14:tracePt t="193288" x="6134100" y="5508625"/>
          <p14:tracePt t="193303" x="6142038" y="5508625"/>
          <p14:tracePt t="193325" x="6149975" y="5524500"/>
          <p14:tracePt t="193335" x="6149975" y="5532438"/>
          <p14:tracePt t="193352" x="6149975" y="5540375"/>
          <p14:tracePt t="193369" x="6149975" y="5562600"/>
          <p14:tracePt t="193386" x="6156325" y="5592763"/>
          <p14:tracePt t="193403" x="6164263" y="5608638"/>
          <p14:tracePt t="193420" x="6194425" y="5630863"/>
          <p14:tracePt t="193436" x="6202363" y="5630863"/>
          <p14:tracePt t="193454" x="6218238" y="5638800"/>
          <p14:tracePt t="193470" x="6226175" y="5646738"/>
          <p14:tracePt t="193502" x="6232525" y="5646738"/>
          <p14:tracePt t="193541" x="6248400" y="5646738"/>
          <p14:tracePt t="193983" x="6256338" y="5630863"/>
          <p14:tracePt t="193989" x="6264275" y="5646738"/>
          <p14:tracePt t="194566" x="6270625" y="5654675"/>
          <p14:tracePt t="194573" x="6278563" y="5668963"/>
          <p14:tracePt t="194605" x="6278563" y="5646738"/>
          <p14:tracePt t="194741" x="6278563" y="5616575"/>
          <p14:tracePt t="194750" x="6270625" y="5608638"/>
          <p14:tracePt t="194757" x="6270625" y="5600700"/>
          <p14:tracePt t="194768" x="6270625" y="5592763"/>
          <p14:tracePt t="194784" x="6270625" y="5584825"/>
          <p14:tracePt t="194801" x="6270625" y="5578475"/>
          <p14:tracePt t="194885" x="6286500" y="5578475"/>
          <p14:tracePt t="194893" x="6340475" y="5578475"/>
          <p14:tracePt t="194902" x="6392863" y="5616575"/>
          <p14:tracePt t="194920" x="6408738" y="5638800"/>
          <p14:tracePt t="194934" x="6430963" y="5654675"/>
          <p14:tracePt t="194951" x="6438900" y="5668963"/>
          <p14:tracePt t="194969" x="6408738" y="5707063"/>
          <p14:tracePt t="194987" x="6384925" y="5753100"/>
          <p14:tracePt t="195001" x="6332538" y="5905500"/>
          <p14:tracePt t="195019" x="6264275" y="6003925"/>
          <p14:tracePt t="195035" x="6232525" y="6065838"/>
          <p14:tracePt t="195050" x="6226175" y="6073775"/>
          <p14:tracePt t="195066" x="6226175" y="6080125"/>
          <p14:tracePt t="195109" x="6240463" y="6096000"/>
          <p14:tracePt t="195133" x="6256338" y="6111875"/>
          <p14:tracePt t="195141" x="6278563" y="6118225"/>
          <p14:tracePt t="195151" x="6294438" y="6126163"/>
          <p14:tracePt t="195168" x="6316663" y="6142038"/>
          <p14:tracePt t="195185" x="6354763" y="6142038"/>
          <p14:tracePt t="195202" x="6461125" y="6172200"/>
          <p14:tracePt t="195218" x="6591300" y="6256338"/>
          <p14:tracePt t="195234" x="6721475" y="6302375"/>
          <p14:tracePt t="195251" x="6819900" y="6308725"/>
          <p14:tracePt t="195251" x="6835775" y="6308725"/>
          <p14:tracePt t="195271" x="6850063" y="6308725"/>
          <p14:tracePt t="195286" x="6865938" y="6308725"/>
          <p14:tracePt t="195302" x="6873875" y="6294438"/>
          <p14:tracePt t="195318" x="6880225" y="6278563"/>
          <p14:tracePt t="195333" x="6904038" y="6264275"/>
          <p14:tracePt t="195350" x="6911975" y="6264275"/>
          <p14:tracePt t="196255" x="6904038" y="6264275"/>
          <p14:tracePt t="196309" x="6896100" y="6264275"/>
          <p14:tracePt t="196317" x="6888163" y="6264275"/>
          <p14:tracePt t="196885" x="6880225" y="6270625"/>
          <p14:tracePt t="196909" x="6865938" y="6278563"/>
          <p14:tracePt t="196925" x="6850063" y="6278563"/>
          <p14:tracePt t="197022" x="6835775" y="6286500"/>
          <p14:tracePt t="197325" x="6819900" y="6294438"/>
          <p14:tracePt t="197333" x="6811963" y="6294438"/>
          <p14:tracePt t="197349" x="6773863" y="6294438"/>
          <p14:tracePt t="197349" x="6759575" y="6308725"/>
          <p14:tracePt t="197366" x="6721475" y="6324600"/>
          <p14:tracePt t="197383" x="6697663" y="6324600"/>
          <p14:tracePt t="197399" x="6651625" y="6340475"/>
          <p14:tracePt t="197417" x="6607175" y="6346825"/>
          <p14:tracePt t="197432" x="6545263" y="6362700"/>
          <p14:tracePt t="197449" x="6446838" y="6384925"/>
          <p14:tracePt t="197466" x="6370638" y="6400800"/>
          <p14:tracePt t="197466" x="6346825" y="6400800"/>
          <p14:tracePt t="197486" x="6308725" y="6416675"/>
          <p14:tracePt t="197498" x="6278563" y="6423025"/>
          <p14:tracePt t="197517" x="6240463" y="6438900"/>
          <p14:tracePt t="197532" x="6210300" y="6446838"/>
          <p14:tracePt t="197532" x="6202363" y="6446838"/>
          <p14:tracePt t="197551" x="6188075" y="6454775"/>
          <p14:tracePt t="197565" x="6134100" y="6454775"/>
          <p14:tracePt t="197582" x="6096000" y="6477000"/>
          <p14:tracePt t="197599" x="6042025" y="6477000"/>
          <p14:tracePt t="197615" x="6011863" y="6499225"/>
          <p14:tracePt t="197632" x="5973763" y="6523038"/>
          <p14:tracePt t="197648" x="5951538" y="6537325"/>
          <p14:tracePt t="197665" x="5927725" y="6545263"/>
          <p14:tracePt t="197683" x="5905500" y="6561138"/>
          <p14:tracePt t="197699" x="5883275" y="6575425"/>
          <p14:tracePt t="197716" x="5859463" y="6575425"/>
          <p14:tracePt t="197716" x="5837238" y="6591300"/>
          <p14:tracePt t="197734" x="5829300" y="6599238"/>
          <p14:tracePt t="197747" x="5813425" y="6607175"/>
          <p14:tracePt t="197765" x="5799138" y="6613525"/>
          <p14:tracePt t="197781" x="5783263" y="6613525"/>
          <p14:tracePt t="197798" x="5775325" y="6621463"/>
          <p14:tracePt t="197815" x="5768975" y="6621463"/>
          <p14:tracePt t="197832" x="5761038" y="6621463"/>
          <p14:tracePt t="197847" x="5745163" y="6637338"/>
          <p14:tracePt t="197865" x="5737225" y="6637338"/>
          <p14:tracePt t="198776" x="5745163" y="6637338"/>
          <p14:tracePt t="199549" x="5761038" y="6637338"/>
          <p14:tracePt t="199565" x="5783263" y="6637338"/>
          <p14:tracePt t="199573" x="5799138" y="6637338"/>
          <p14:tracePt t="199582" x="5807075" y="6637338"/>
          <p14:tracePt t="199595" x="5837238" y="6637338"/>
          <p14:tracePt t="199595" x="5845175" y="6637338"/>
          <p14:tracePt t="199615" x="5859463" y="6637338"/>
          <p14:tracePt t="199629" x="5867400" y="6637338"/>
          <p14:tracePt t="199669" x="5883275" y="6637338"/>
          <p14:tracePt t="199685" x="5897563" y="6637338"/>
          <p14:tracePt t="199694" x="5905500" y="6637338"/>
          <p14:tracePt t="199701" x="5913438" y="6637338"/>
          <p14:tracePt t="199713" x="5935663" y="6637338"/>
          <p14:tracePt t="199730" x="5951538" y="6637338"/>
          <p14:tracePt t="199747" x="5965825" y="6629400"/>
          <p14:tracePt t="199762" x="5973763" y="6629400"/>
          <p14:tracePt t="199779" x="5981700" y="6629400"/>
          <p14:tracePt t="199796" x="6011863" y="6621463"/>
          <p14:tracePt t="199796" x="6035675" y="6621463"/>
          <p14:tracePt t="199815" x="6049963" y="6621463"/>
          <p14:tracePt t="199828" x="6134100" y="6607175"/>
          <p14:tracePt t="199848" x="6172200" y="6607175"/>
          <p14:tracePt t="199863" x="6194425" y="6607175"/>
          <p14:tracePt t="199878" x="6210300" y="6607175"/>
          <p14:tracePt t="199896" x="6218238" y="6591300"/>
          <p14:tracePt t="199913" x="6240463" y="6591300"/>
          <p14:tracePt t="199930" x="6270625" y="6591300"/>
          <p14:tracePt t="199944" x="6302375" y="6575425"/>
          <p14:tracePt t="199961" x="6340475" y="6575425"/>
          <p14:tracePt t="199978" x="6362700" y="6569075"/>
          <p14:tracePt t="199995" x="6392863" y="6569075"/>
          <p14:tracePt t="200012" x="6423025" y="6561138"/>
          <p14:tracePt t="200029" x="6430963" y="6561138"/>
          <p14:tracePt t="200044" x="6446838" y="6561138"/>
          <p14:tracePt t="200061" x="6484938" y="6561138"/>
          <p14:tracePt t="200078" x="6545263" y="6561138"/>
          <p14:tracePt t="200095" x="6583363" y="6561138"/>
          <p14:tracePt t="200112" x="6621463" y="6537325"/>
          <p14:tracePt t="200129" x="6659563" y="6537325"/>
          <p14:tracePt t="200145" x="6675438" y="6537325"/>
          <p14:tracePt t="200161" x="6683375" y="6537325"/>
          <p14:tracePt t="200178" x="6689725" y="6537325"/>
          <p14:tracePt t="200198" x="6697663" y="6537325"/>
          <p14:tracePt t="200212" x="6743700" y="6537325"/>
          <p14:tracePt t="200212" x="6781800" y="6537325"/>
          <p14:tracePt t="200231" x="6896100" y="6537325"/>
          <p14:tracePt t="200248" x="6956425" y="6537325"/>
          <p14:tracePt t="200265" x="7002463" y="6537325"/>
          <p14:tracePt t="200280" x="7018338" y="6537325"/>
          <p14:tracePt t="200296" x="7026275" y="6537325"/>
          <p14:tracePt t="200365" x="7002463" y="6537325"/>
          <p14:tracePt t="200613" x="6980238" y="6537325"/>
          <p14:tracePt t="200621" x="6950075" y="6537325"/>
          <p14:tracePt t="200630" x="6904038" y="6537325"/>
          <p14:tracePt t="200645" x="6789738" y="6537325"/>
          <p14:tracePt t="200663" x="6743700" y="6537325"/>
          <p14:tracePt t="200679" x="6689725" y="6537325"/>
          <p14:tracePt t="200696" x="6629400" y="6537325"/>
          <p14:tracePt t="200712" x="6591300" y="6537325"/>
          <p14:tracePt t="200729" x="6537325" y="6537325"/>
          <p14:tracePt t="200746" x="6499225" y="6537325"/>
          <p14:tracePt t="200762" x="6446838" y="6537325"/>
          <p14:tracePt t="200780" x="6378575" y="6537325"/>
          <p14:tracePt t="200780" x="6354763" y="6537325"/>
          <p14:tracePt t="200799" x="6332538" y="6537325"/>
          <p14:tracePt t="200811" x="6278563" y="6537325"/>
          <p14:tracePt t="200811" x="6264275" y="6537325"/>
          <p14:tracePt t="200831" x="6232525" y="6537325"/>
          <p14:tracePt t="200845" x="6149975" y="6537325"/>
          <p14:tracePt t="200863" x="6111875" y="6537325"/>
          <p14:tracePt t="200880" x="6042025" y="6537325"/>
          <p14:tracePt t="200895" x="5997575" y="6537325"/>
          <p14:tracePt t="200912" x="5935663" y="6537325"/>
          <p14:tracePt t="200928" x="5905500" y="6537325"/>
          <p14:tracePt t="200945" x="5897563" y="6537325"/>
          <p14:tracePt t="200989" x="5889625" y="6537325"/>
          <p14:tracePt t="201013" x="5883275" y="6537325"/>
          <p14:tracePt t="201021" x="5867400" y="6537325"/>
          <p14:tracePt t="201037" x="5867400" y="6553200"/>
          <p14:tracePt t="201045" x="5859463" y="6553200"/>
          <p14:tracePt t="201060" x="5851525" y="6553200"/>
          <p14:tracePt t="201085" x="5845175" y="6553200"/>
          <p14:tracePt t="201214" x="5845175" y="6561138"/>
          <p14:tracePt t="201237" x="5845175" y="6575425"/>
          <p14:tracePt t="201253" x="5851525" y="6575425"/>
          <p14:tracePt t="201285" x="5867400" y="6575425"/>
          <p14:tracePt t="201294" x="5883275" y="6575425"/>
          <p14:tracePt t="201301" x="5905500" y="6575425"/>
          <p14:tracePt t="201311" x="5951538" y="6575425"/>
          <p14:tracePt t="201328" x="6003925" y="6575425"/>
          <p14:tracePt t="201344" x="6027738" y="6575425"/>
          <p14:tracePt t="201361" x="6057900" y="6575425"/>
          <p14:tracePt t="201377" x="6080125" y="6575425"/>
          <p14:tracePt t="201394" x="6103938" y="6575425"/>
          <p14:tracePt t="201412" x="6126163" y="6575425"/>
          <p14:tracePt t="201427" x="6149975" y="6575425"/>
          <p14:tracePt t="201427" x="6164263" y="6575425"/>
          <p14:tracePt t="201447" x="6202363" y="6583363"/>
          <p14:tracePt t="201460" x="6256338" y="6607175"/>
          <p14:tracePt t="201481" x="6278563" y="6607175"/>
          <p14:tracePt t="201496" x="6294438" y="6613525"/>
          <p14:tracePt t="201511" x="6332538" y="6613525"/>
          <p14:tracePt t="201529" x="6384925" y="6621463"/>
          <p14:tracePt t="201545" x="6438900" y="6637338"/>
          <p14:tracePt t="201561" x="6477000" y="6637338"/>
          <p14:tracePt t="201578" x="6523038" y="6629400"/>
          <p14:tracePt t="201594" x="6545263" y="6621463"/>
          <p14:tracePt t="201611" x="6583363" y="6621463"/>
          <p14:tracePt t="201627" x="6613525" y="6621463"/>
          <p14:tracePt t="201645" x="6629400" y="6621463"/>
          <p14:tracePt t="201661" x="6675438" y="6621463"/>
          <p14:tracePt t="201679" x="6713538" y="6621463"/>
          <p14:tracePt t="201695" x="6743700" y="6621463"/>
          <p14:tracePt t="201710" x="6781800" y="6621463"/>
          <p14:tracePt t="201726" x="6819900" y="6621463"/>
          <p14:tracePt t="201745" x="6842125" y="6621463"/>
          <p14:tracePt t="201761" x="6880225" y="6621463"/>
          <p14:tracePt t="201778" x="6911975" y="6621463"/>
          <p14:tracePt t="201795" x="6926263" y="6621463"/>
          <p14:tracePt t="201810" x="6950075" y="6621463"/>
          <p14:tracePt t="201828" x="6956425" y="6621463"/>
          <p14:tracePt t="201844" x="6964363" y="6613525"/>
          <p14:tracePt t="201860" x="6980238" y="6613525"/>
          <p14:tracePt t="201878" x="7010400" y="6613525"/>
          <p14:tracePt t="201896" x="7040563" y="6613525"/>
          <p14:tracePt t="201911" x="7056438" y="6613525"/>
          <p14:tracePt t="202815" x="7048500" y="6613525"/>
          <p14:tracePt t="203038" x="7040563" y="6613525"/>
          <p14:tracePt t="203062" x="7032625" y="6607175"/>
          <p14:tracePt t="203269" x="7032625" y="6591300"/>
          <p14:tracePt t="203277" x="7070725" y="6569075"/>
          <p14:tracePt t="203292" x="7140575" y="6469063"/>
          <p14:tracePt t="203292" x="7146925" y="6438900"/>
          <p14:tracePt t="203310" x="7162800" y="6408738"/>
          <p14:tracePt t="203325" x="7185025" y="6332538"/>
          <p14:tracePt t="203343" x="7200900" y="6278563"/>
          <p14:tracePt t="203358" x="7246938" y="6218238"/>
          <p14:tracePt t="203376" x="7292975" y="6164263"/>
          <p14:tracePt t="203392" x="7369175" y="6096000"/>
          <p14:tracePt t="203409" x="7459663" y="6019800"/>
          <p14:tracePt t="203426" x="7527925" y="5959475"/>
          <p14:tracePt t="203442" x="7612063" y="5889625"/>
          <p14:tracePt t="203460" x="7658100" y="5851525"/>
          <p14:tracePt t="203475" x="7688263" y="5799138"/>
          <p14:tracePt t="203475" x="7696200" y="5791200"/>
          <p14:tracePt t="203495" x="7696200" y="5761038"/>
          <p14:tracePt t="203508" x="7712075" y="5737225"/>
          <p14:tracePt t="203526" x="7726363" y="5715000"/>
          <p14:tracePt t="203543" x="7750175" y="5676900"/>
          <p14:tracePt t="203559" x="7788275" y="5616575"/>
          <p14:tracePt t="203576" x="7832725" y="5532438"/>
          <p14:tracePt t="203593" x="7878763" y="5470525"/>
          <p14:tracePt t="203609" x="7932738" y="5410200"/>
          <p14:tracePt t="203626" x="7947025" y="5387975"/>
          <p14:tracePt t="203642" x="7962900" y="5364163"/>
          <p14:tracePt t="203659" x="7962900" y="5356225"/>
          <p14:tracePt t="203685" x="7962900" y="5341938"/>
          <p14:tracePt t="203710" x="7962900" y="5334000"/>
          <p14:tracePt t="203733" x="7962900" y="5326063"/>
          <p14:tracePt t="203742" x="7962900" y="5311775"/>
          <p14:tracePt t="203749" x="7962900" y="5295900"/>
          <p14:tracePt t="203758" x="7962900" y="5265738"/>
          <p14:tracePt t="203775" x="7962900" y="5219700"/>
          <p14:tracePt t="203792" x="7962900" y="5203825"/>
          <p14:tracePt t="203808" x="7962900" y="5189538"/>
          <p14:tracePt t="203837" x="7962900" y="5181600"/>
          <p14:tracePt t="203870" x="7940675" y="5173663"/>
          <p14:tracePt t="203877" x="7932738" y="5165725"/>
          <p14:tracePt t="203892" x="7916863" y="5135563"/>
          <p14:tracePt t="203892" x="7916863" y="5105400"/>
          <p14:tracePt t="203911" x="7908925" y="5089525"/>
          <p14:tracePt t="203926" x="7908925" y="5075238"/>
          <p14:tracePt t="203943" x="7908925" y="5067300"/>
          <p14:tracePt t="204021" x="7908925" y="5059363"/>
          <p14:tracePt t="204037" x="7902575" y="5051425"/>
          <p14:tracePt t="204053" x="7902575" y="5045075"/>
          <p14:tracePt t="204078" x="7902575" y="5037138"/>
          <p14:tracePt t="204093" x="7902575" y="5051425"/>
          <p14:tracePt t="204213" x="7902575" y="5067300"/>
          <p14:tracePt t="204229" x="7902575" y="5097463"/>
          <p14:tracePt t="204237" x="7902575" y="5105400"/>
          <p14:tracePt t="204253" x="7902575" y="5127625"/>
          <p14:tracePt t="204262" x="7902575" y="5143500"/>
          <p14:tracePt t="204276" x="7902575" y="5189538"/>
          <p14:tracePt t="204291" x="7908925" y="5249863"/>
          <p14:tracePt t="204308" x="7908925" y="5273675"/>
          <p14:tracePt t="204325" x="7924800" y="5318125"/>
          <p14:tracePt t="204325" x="7940675" y="5334000"/>
          <p14:tracePt t="204343" x="7940675" y="5341938"/>
          <p14:tracePt t="204358" x="7954963" y="5349875"/>
          <p14:tracePt t="204374" x="7970838" y="5356225"/>
          <p14:tracePt t="204469" x="7978775" y="5356225"/>
          <p14:tracePt t="204477" x="7985125" y="5356225"/>
          <p14:tracePt t="204490" x="8001000" y="5364163"/>
          <p14:tracePt t="204507" x="8008938" y="5364163"/>
          <p14:tracePt t="204527" x="8008938" y="5349875"/>
          <p14:tracePt t="204573" x="8023225" y="5326063"/>
          <p14:tracePt t="204581" x="8031163" y="5318125"/>
          <p14:tracePt t="204592" x="8061325" y="5295900"/>
          <p14:tracePt t="204608" x="8099425" y="5280025"/>
          <p14:tracePt t="204626" x="8123238" y="5265738"/>
          <p14:tracePt t="204640" x="8137525" y="5249863"/>
          <p14:tracePt t="204657" x="8153400" y="5235575"/>
          <p14:tracePt t="204675" x="8169275" y="5219700"/>
          <p14:tracePt t="204691" x="8191500" y="5173663"/>
          <p14:tracePt t="204708" x="8221663" y="5127625"/>
          <p14:tracePt t="204724" x="8259763" y="5059363"/>
          <p14:tracePt t="204724" x="8267700" y="5051425"/>
          <p14:tracePt t="204743" x="8275638" y="5051425"/>
          <p14:tracePt t="204757" x="8283575" y="5037138"/>
          <p14:tracePt t="204774" x="8289925" y="5029200"/>
          <p14:tracePt t="204792" x="8297863" y="5013325"/>
          <p14:tracePt t="204809" x="8297863" y="5006975"/>
          <p14:tracePt t="204824" x="8297863" y="4991100"/>
          <p14:tracePt t="204845" x="8297863" y="4983163"/>
          <p14:tracePt t="204869" x="8297863" y="4968875"/>
          <p14:tracePt t="204877" x="8297863" y="4960938"/>
          <p14:tracePt t="204891" x="8297863" y="4945063"/>
          <p14:tracePt t="204907" x="8297863" y="4922838"/>
          <p14:tracePt t="204924" x="8297863" y="4914900"/>
          <p14:tracePt t="204940" x="8289925" y="4914900"/>
          <p14:tracePt t="205013" x="8289925" y="4906963"/>
          <p14:tracePt t="205037" x="8283575" y="4899025"/>
          <p14:tracePt t="205093" x="8275638" y="4899025"/>
          <p14:tracePt t="205125" x="8267700" y="4899025"/>
          <p14:tracePt t="205133" x="8259763" y="4899025"/>
          <p14:tracePt t="205142" x="8237538" y="4899025"/>
          <p14:tracePt t="205158" x="8221663" y="4899025"/>
          <p14:tracePt t="205175" x="8183563" y="4899025"/>
          <p14:tracePt t="205190" x="8131175" y="4899025"/>
          <p14:tracePt t="205207" x="8107363" y="4899025"/>
          <p14:tracePt t="205223" x="8099425" y="4899025"/>
          <p14:tracePt t="205239" x="8093075" y="4899025"/>
          <p14:tracePt t="205277" x="8061325" y="4899025"/>
          <p14:tracePt t="205293" x="8039100" y="4899025"/>
          <p14:tracePt t="205301" x="7993063" y="4884738"/>
          <p14:tracePt t="205310" x="7970838" y="4876800"/>
          <p14:tracePt t="205324" x="7932738" y="4876800"/>
          <p14:tracePt t="205342" x="7916863" y="4876800"/>
          <p14:tracePt t="205374" x="7908925" y="4876800"/>
          <p14:tracePt t="205397" x="7902575" y="4876800"/>
          <p14:tracePt t="205407" x="7894638" y="4876800"/>
          <p14:tracePt t="205413" x="7878763" y="4868863"/>
          <p14:tracePt t="205438" x="7870825" y="4868863"/>
          <p14:tracePt t="205493" x="7878763" y="4868863"/>
          <p14:tracePt t="205677" x="7886700" y="4868863"/>
          <p14:tracePt t="205693" x="7894638" y="4860925"/>
          <p14:tracePt t="205701" x="7902575" y="4854575"/>
          <p14:tracePt t="205750" x="7908925" y="4854575"/>
          <p14:tracePt t="205765" x="7916863" y="4854575"/>
          <p14:tracePt t="205774" x="7924800" y="4854575"/>
          <p14:tracePt t="205788" x="7932738" y="4854575"/>
          <p14:tracePt t="205805" x="7940675" y="4854575"/>
          <p14:tracePt t="205838" x="7962900" y="4854575"/>
          <p14:tracePt t="205845" x="7985125" y="4854575"/>
          <p14:tracePt t="205855" x="8039100" y="4854575"/>
          <p14:tracePt t="205873" x="8069263" y="4854575"/>
          <p14:tracePt t="205889" x="8077200" y="4854575"/>
          <p14:tracePt t="205909" x="8085138" y="4854575"/>
          <p14:tracePt t="205922" x="8093075" y="4860925"/>
          <p14:tracePt t="205939" x="8107363" y="4876800"/>
          <p14:tracePt t="205955" x="8131175" y="4884738"/>
          <p14:tracePt t="205972" x="8145463" y="4899025"/>
          <p14:tracePt t="205991" x="8153400" y="4906963"/>
          <p14:tracePt t="206007" x="8153400" y="4914900"/>
          <p14:tracePt t="206025" x="8161338" y="4922838"/>
          <p14:tracePt t="206040" x="8161338" y="4930775"/>
          <p14:tracePt t="206055" x="8161338" y="4945063"/>
          <p14:tracePt t="206072" x="8191500" y="4975225"/>
          <p14:tracePt t="206090" x="8221663" y="5013325"/>
          <p14:tracePt t="206107" x="8245475" y="5067300"/>
          <p14:tracePt t="206124" x="8313738" y="5197475"/>
          <p14:tracePt t="206124" x="8321675" y="5235575"/>
          <p14:tracePt t="206142" x="8328025" y="5249863"/>
          <p14:tracePt t="206155" x="8328025" y="5280025"/>
          <p14:tracePt t="206155" x="8328025" y="5295900"/>
          <p14:tracePt t="206175" x="8328025" y="5318125"/>
          <p14:tracePt t="206191" x="8328025" y="5334000"/>
          <p14:tracePt t="206205" x="8321675" y="5334000"/>
          <p14:tracePt t="206245" x="8313738" y="5341938"/>
          <p14:tracePt t="206254" x="8313738" y="5349875"/>
          <p14:tracePt t="206261" x="8305800" y="5364163"/>
          <p14:tracePt t="206275" x="8289925" y="5380038"/>
          <p14:tracePt t="206289" x="8267700" y="5410200"/>
          <p14:tracePt t="206305" x="8251825" y="5440363"/>
          <p14:tracePt t="206323" x="8229600" y="5478463"/>
          <p14:tracePt t="206323" x="8213725" y="5486400"/>
          <p14:tracePt t="206342" x="8207375" y="5516563"/>
          <p14:tracePt t="206355" x="8153400" y="5532438"/>
          <p14:tracePt t="206355" x="8137525" y="5546725"/>
          <p14:tracePt t="206375" x="8131175" y="5562600"/>
          <p14:tracePt t="206390" x="8061325" y="5584825"/>
          <p14:tracePt t="206407" x="8001000" y="5600700"/>
          <p14:tracePt t="206424" x="7962900" y="5600700"/>
          <p14:tracePt t="206440" x="7902575" y="5562600"/>
          <p14:tracePt t="206456" x="7818438" y="5494338"/>
          <p14:tracePt t="206473" x="7750175" y="5456238"/>
          <p14:tracePt t="206491" x="7726363" y="5432425"/>
          <p14:tracePt t="206505" x="7712075" y="5402263"/>
          <p14:tracePt t="206523" x="7712075" y="5394325"/>
          <p14:tracePt t="206539" x="7712075" y="5372100"/>
          <p14:tracePt t="206555" x="7712075" y="5356225"/>
          <p14:tracePt t="206574" x="7712075" y="5349875"/>
          <p14:tracePt t="206588" x="7712075" y="5318125"/>
          <p14:tracePt t="206607" x="7726363" y="5287963"/>
          <p14:tracePt t="206624" x="7756525" y="5257800"/>
          <p14:tracePt t="206640" x="7780338" y="5227638"/>
          <p14:tracePt t="206657" x="7794625" y="5211763"/>
          <p14:tracePt t="206672" x="7794625" y="5197475"/>
          <p14:tracePt t="206689" x="7794625" y="5189538"/>
          <p14:tracePt t="206717" x="7788275" y="5189538"/>
          <p14:tracePt t="207077" x="7772400" y="5189538"/>
          <p14:tracePt t="207085" x="7750175" y="5189538"/>
          <p14:tracePt t="207093" x="7704138" y="5173663"/>
          <p14:tracePt t="207105" x="7620000" y="5113338"/>
          <p14:tracePt t="207122" x="7475538" y="5067300"/>
          <p14:tracePt t="207139" x="7285038" y="5029200"/>
          <p14:tracePt t="207156" x="6896100" y="4945063"/>
          <p14:tracePt t="207156" x="6697663" y="4914900"/>
          <p14:tracePt t="207174" x="6492875" y="4822825"/>
          <p14:tracePt t="207191" x="6408738" y="4732338"/>
          <p14:tracePt t="207204" x="6011863" y="4449763"/>
          <p14:tracePt t="207204" x="5715000" y="4183063"/>
          <p14:tracePt t="207223" x="5418138" y="3916363"/>
          <p14:tracePt t="207223" x="5173663" y="3673475"/>
          <p14:tracePt t="207238" x="4876800" y="3390900"/>
          <p14:tracePt t="207255" x="4724400" y="3284538"/>
          <p14:tracePt t="207274" x="4541838" y="3154363"/>
          <p14:tracePt t="207288" x="4411663" y="3063875"/>
          <p14:tracePt t="207305" x="4297363" y="2971800"/>
          <p14:tracePt t="207321" x="4152900" y="2865438"/>
          <p14:tracePt t="207339" x="4022725" y="2735263"/>
          <p14:tracePt t="207355" x="3817938" y="2606675"/>
          <p14:tracePt t="207371" x="3649663" y="2460625"/>
          <p14:tracePt t="207371" x="3573463" y="2416175"/>
          <p14:tracePt t="207391" x="3521075" y="2354263"/>
          <p14:tracePt t="207405" x="3260725" y="2171700"/>
          <p14:tracePt t="207424" x="3140075" y="2073275"/>
          <p14:tracePt t="207439" x="3001963" y="1951038"/>
          <p14:tracePt t="207456" x="2865438" y="1828800"/>
          <p14:tracePt t="207472" x="2797175" y="1782763"/>
          <p14:tracePt t="207490" x="2720975" y="1760538"/>
          <p14:tracePt t="207505" x="2636838" y="1714500"/>
          <p14:tracePt t="207522" x="2560638" y="1660525"/>
          <p14:tracePt t="207538" x="2492375" y="1622425"/>
          <p14:tracePt t="207554" x="2384425" y="1546225"/>
          <p14:tracePt t="207570" x="2278063" y="1485900"/>
          <p14:tracePt t="207587" x="2171700" y="1417638"/>
          <p14:tracePt t="207604" x="2133600" y="1417638"/>
          <p14:tracePt t="207623" x="2125663" y="1425575"/>
          <p14:tracePt t="207640" x="2065338" y="1393825"/>
          <p14:tracePt t="207656" x="2003425" y="1379538"/>
          <p14:tracePt t="207673" x="1951038" y="1355725"/>
          <p14:tracePt t="207688" x="1897063" y="1333500"/>
          <p14:tracePt t="207705" x="1882775" y="1333500"/>
          <p14:tracePt t="207720" x="1844675" y="1333500"/>
          <p14:tracePt t="207738" x="1790700" y="1311275"/>
          <p14:tracePt t="207754" x="1730375" y="1279525"/>
          <p14:tracePt t="207771" x="1608138" y="1241425"/>
          <p14:tracePt t="207788" x="1463675" y="1203325"/>
          <p14:tracePt t="207788" x="1393825" y="1203325"/>
          <p14:tracePt t="207807" x="1317625" y="1196975"/>
          <p14:tracePt t="207821" x="1066800" y="1181100"/>
          <p14:tracePt t="207840" x="884238" y="1158875"/>
          <p14:tracePt t="207856" x="754063" y="1127125"/>
          <p14:tracePt t="207872" x="663575" y="1112838"/>
          <p14:tracePt t="207888" x="601663" y="1104900"/>
          <p14:tracePt t="207905" x="587375" y="1104900"/>
          <p14:tracePt t="207921" x="579438" y="1104900"/>
          <p14:tracePt t="207957" x="571500" y="1096963"/>
          <p14:tracePt t="207965" x="571500" y="1089025"/>
          <p14:tracePt t="207983" x="571500" y="1082675"/>
          <p14:tracePt t="208005" x="571500" y="1074738"/>
          <p14:tracePt t="208093" x="579438" y="1074738"/>
          <p14:tracePt t="208102" x="593725" y="1074738"/>
          <p14:tracePt t="208109" x="625475" y="1066800"/>
          <p14:tracePt t="208120" x="663575" y="1044575"/>
          <p14:tracePt t="208138" x="677863" y="1044575"/>
          <p14:tracePt t="208154" x="685800" y="1028700"/>
          <p14:tracePt t="208170" x="708025" y="1028700"/>
          <p14:tracePt t="208170" x="723900" y="1028700"/>
          <p14:tracePt t="208190" x="754063" y="1028700"/>
          <p14:tracePt t="208203" x="830263" y="1012825"/>
          <p14:tracePt t="208203" x="884238" y="1006475"/>
          <p14:tracePt t="208222" x="936625" y="990600"/>
          <p14:tracePt t="208222" x="998538" y="990600"/>
          <p14:tracePt t="208238" x="1058863" y="968375"/>
          <p14:tracePt t="208255" x="1074738" y="968375"/>
          <p14:tracePt t="208272" x="1082675" y="968375"/>
          <p14:tracePt t="208317" x="1096963" y="968375"/>
          <p14:tracePt t="208325" x="1112838" y="968375"/>
          <p14:tracePt t="208349" x="1120775" y="968375"/>
          <p14:tracePt t="208357" x="1135063" y="968375"/>
          <p14:tracePt t="208370" x="1181100" y="968375"/>
          <p14:tracePt t="208388" x="1219200" y="968375"/>
          <p14:tracePt t="208388" x="1235075" y="968375"/>
          <p14:tracePt t="208407" x="1249363" y="968375"/>
          <p14:tracePt t="208420" x="1279525" y="968375"/>
          <p14:tracePt t="208420" x="1295400" y="968375"/>
          <p14:tracePt t="208439" x="1317625" y="968375"/>
          <p14:tracePt t="208454" x="1341438" y="968375"/>
          <p14:tracePt t="208471" x="1341438" y="974725"/>
          <p14:tracePt t="208489" x="1325563" y="968375"/>
          <p14:tracePt t="208853" x="1317625" y="960438"/>
          <p14:tracePt t="208861" x="1311275" y="960438"/>
          <p14:tracePt t="208871" x="1273175" y="952500"/>
          <p14:tracePt t="208888" x="1241425" y="952500"/>
          <p14:tracePt t="208904" x="1196975" y="936625"/>
          <p14:tracePt t="208921" x="1189038" y="936625"/>
          <p14:tracePt t="208936" x="1181100" y="936625"/>
          <p14:tracePt t="208973" x="1189038" y="936625"/>
          <p14:tracePt t="209125" x="1211263" y="936625"/>
          <p14:tracePt t="209141" x="1227138" y="936625"/>
          <p14:tracePt t="209157" x="1235075" y="936625"/>
          <p14:tracePt t="209166" x="1257300" y="936625"/>
          <p14:tracePt t="209173" x="1303338" y="922338"/>
          <p14:tracePt t="209186" x="1431925" y="898525"/>
          <p14:tracePt t="209204" x="1592263" y="860425"/>
          <p14:tracePt t="209220" x="1744663" y="838200"/>
          <p14:tracePt t="209236" x="1836738" y="838200"/>
          <p14:tracePt t="209236" x="1851025" y="830263"/>
          <p14:tracePt t="209255" x="1858963" y="830263"/>
          <p14:tracePt t="209272" x="1866900" y="830263"/>
          <p14:tracePt t="209317" x="1882775" y="830263"/>
          <p14:tracePt t="209325" x="1905000" y="830263"/>
          <p14:tracePt t="209335" x="1958975" y="822325"/>
          <p14:tracePt t="209353" x="2041525" y="822325"/>
          <p14:tracePt t="209371" x="2117725" y="822325"/>
          <p14:tracePt t="209387" x="2133600" y="822325"/>
          <p14:tracePt t="209403" x="2149475" y="822325"/>
          <p14:tracePt t="209420" x="2155825" y="822325"/>
          <p14:tracePt t="209435" x="2193925" y="822325"/>
          <p14:tracePt t="209455" x="2239963" y="822325"/>
          <p14:tracePt t="209470" x="2263775" y="822325"/>
          <p14:tracePt t="209470" x="2278063" y="822325"/>
          <p14:tracePt t="209487" x="2324100" y="838200"/>
          <p14:tracePt t="209503" x="2339975" y="838200"/>
          <p14:tracePt t="209520" x="2354263" y="838200"/>
          <p14:tracePt t="209536" x="2378075" y="854075"/>
          <p14:tracePt t="209553" x="2422525" y="860425"/>
          <p14:tracePt t="209569" x="2506663" y="876300"/>
          <p14:tracePt t="209585" x="2560638" y="892175"/>
          <p14:tracePt t="209604" x="2628900" y="898525"/>
          <p14:tracePt t="209620" x="2682875" y="914400"/>
          <p14:tracePt t="209636" x="2727325" y="922338"/>
          <p14:tracePt t="209636" x="2743200" y="922338"/>
          <p14:tracePt t="209655" x="2759075" y="922338"/>
          <p14:tracePt t="209655" x="2773363" y="922338"/>
          <p14:tracePt t="209671" x="2849563" y="960438"/>
          <p14:tracePt t="209688" x="2903538" y="982663"/>
          <p14:tracePt t="209703" x="2979738" y="990600"/>
          <p14:tracePt t="209721" x="3048000" y="1044575"/>
          <p14:tracePt t="209736" x="3140075" y="1058863"/>
          <p14:tracePt t="209753" x="3222625" y="1082675"/>
          <p14:tracePt t="209769" x="3246438" y="1082675"/>
          <p14:tracePt t="209785" x="3254375" y="1082675"/>
          <p14:tracePt t="209802" x="3260725" y="1082675"/>
          <p14:tracePt t="209854" x="3260725" y="1074738"/>
          <p14:tracePt t="209966" x="3260725" y="1066800"/>
          <p14:tracePt t="209989" x="3260725" y="1058863"/>
          <p14:tracePt t="209997" x="3254375" y="1058863"/>
          <p14:tracePt t="210005" x="3238500" y="1044575"/>
          <p14:tracePt t="210021" x="3222625" y="1044575"/>
          <p14:tracePt t="210035" x="3184525" y="1020763"/>
          <p14:tracePt t="210052" x="3146425" y="1012825"/>
          <p14:tracePt t="210052" x="3140075" y="1006475"/>
          <p14:tracePt t="210070" x="3116263" y="998538"/>
          <p14:tracePt t="210086" x="3086100" y="982663"/>
          <p14:tracePt t="210103" x="3055938" y="974725"/>
          <p14:tracePt t="210120" x="3025775" y="974725"/>
          <p14:tracePt t="210136" x="2987675" y="974725"/>
          <p14:tracePt t="210153" x="2933700" y="974725"/>
          <p14:tracePt t="210169" x="2879725" y="974725"/>
          <p14:tracePt t="210186" x="2827338" y="974725"/>
          <p14:tracePt t="210203" x="2773363" y="960438"/>
          <p14:tracePt t="210220" x="2689225" y="960438"/>
          <p14:tracePt t="210235" x="2606675" y="960438"/>
          <p14:tracePt t="210235" x="2560638" y="960438"/>
          <p14:tracePt t="210254" x="2514600" y="960438"/>
          <p14:tracePt t="210268" x="2362200" y="974725"/>
          <p14:tracePt t="210286" x="2255838" y="982663"/>
          <p14:tracePt t="210303" x="2201863" y="998538"/>
          <p14:tracePt t="210319" x="2149475" y="998538"/>
          <p14:tracePt t="210336" x="2111375" y="998538"/>
          <p14:tracePt t="210352" x="2065338" y="998538"/>
          <p14:tracePt t="210368" x="2027238" y="998538"/>
          <p14:tracePt t="210386" x="1989138" y="990600"/>
          <p14:tracePt t="210403" x="1958975" y="982663"/>
          <p14:tracePt t="210419" x="1927225" y="982663"/>
          <p14:tracePt t="210436" x="1889125" y="982663"/>
          <p14:tracePt t="210436" x="1858963" y="982663"/>
          <p14:tracePt t="210454" x="1836738" y="982663"/>
          <p14:tracePt t="210468" x="1736725" y="982663"/>
          <p14:tracePt t="210468" x="1698625" y="982663"/>
          <p14:tracePt t="210488" x="1630363" y="982663"/>
          <p14:tracePt t="210503" x="1570038" y="982663"/>
          <p14:tracePt t="210520" x="1524000" y="982663"/>
          <p14:tracePt t="210536" x="1477963" y="982663"/>
          <p14:tracePt t="210551" x="1447800" y="982663"/>
          <p14:tracePt t="210567" x="1387475" y="982663"/>
          <p14:tracePt t="210583" x="1303338" y="982663"/>
          <p14:tracePt t="210600" x="1241425" y="982663"/>
          <p14:tracePt t="210617" x="1165225" y="982663"/>
          <p14:tracePt t="210634" x="1082675" y="960438"/>
          <p14:tracePt t="210651" x="952500" y="914400"/>
          <p14:tracePt t="210668" x="892175" y="914400"/>
          <p14:tracePt t="210668" x="876300" y="914400"/>
          <p14:tracePt t="210685" x="854075" y="914400"/>
          <p14:tracePt t="210702" x="860425" y="914400"/>
          <p14:tracePt t="210837" x="868363" y="914400"/>
          <p14:tracePt t="210845" x="876300" y="914400"/>
          <p14:tracePt t="210861" x="884238" y="914400"/>
          <p14:tracePt t="210870" x="898525" y="914400"/>
          <p14:tracePt t="210887" x="922338" y="914400"/>
          <p14:tracePt t="210901" x="998538" y="914400"/>
          <p14:tracePt t="210919" x="1127125" y="914400"/>
          <p14:tracePt t="210936" x="1317625" y="914400"/>
          <p14:tracePt t="210953" x="1577975" y="914400"/>
          <p14:tracePt t="210968" x="1730375" y="914400"/>
          <p14:tracePt t="210986" x="1844675" y="914400"/>
          <p14:tracePt t="211001" x="1866900" y="914400"/>
          <p14:tracePt t="211018" x="1874838" y="914400"/>
          <p14:tracePt t="211033" x="1889125" y="914400"/>
          <p14:tracePt t="211050" x="1951038" y="914400"/>
          <p14:tracePt t="211067" x="2073275" y="914400"/>
          <p14:tracePt t="211083" x="2232025" y="914400"/>
          <p14:tracePt t="211100" x="2408238" y="914400"/>
          <p14:tracePt t="211100" x="2468563" y="914400"/>
          <p14:tracePt t="211119" x="2552700" y="914400"/>
          <p14:tracePt t="211135" x="2568575" y="898525"/>
          <p14:tracePt t="211150" x="2582863" y="898525"/>
          <p14:tracePt t="211167" x="2598738" y="898525"/>
          <p14:tracePt t="211184" x="2651125" y="898525"/>
          <p14:tracePt t="211202" x="2720975" y="892175"/>
          <p14:tracePt t="211218" x="2789238" y="892175"/>
          <p14:tracePt t="211235" x="2835275" y="884238"/>
          <p14:tracePt t="211251" x="2873375" y="884238"/>
          <p14:tracePt t="211251" x="2887663" y="884238"/>
          <p14:tracePt t="211271" x="2917825" y="884238"/>
          <p14:tracePt t="211284" x="2949575" y="876300"/>
          <p14:tracePt t="211284" x="2971800" y="876300"/>
          <p14:tracePt t="211302" x="2994025" y="876300"/>
          <p14:tracePt t="211316" x="3001963" y="876300"/>
          <p14:tracePt t="213097" x="3001963" y="868363"/>
          <p14:tracePt t="213429" x="3001963" y="860425"/>
          <p14:tracePt t="213462" x="2994025" y="846138"/>
          <p14:tracePt t="214581" x="2987675" y="846138"/>
          <p14:tracePt t="215285" x="2987675" y="838200"/>
          <p14:tracePt t="215717" x="2994025" y="838200"/>
          <p14:tracePt t="215789" x="2994025" y="830263"/>
          <p14:tracePt t="216406" x="2987675" y="822325"/>
          <p14:tracePt t="216493" x="2979738" y="815975"/>
          <p14:tracePt t="216557" x="2971800" y="808038"/>
          <p14:tracePt t="216613" x="2963863" y="800100"/>
          <p14:tracePt t="217620" x="2971800" y="800100"/>
          <p14:tracePt t="218077" x="2987675" y="800100"/>
          <p14:tracePt t="218094" x="2987675" y="792163"/>
          <p14:tracePt t="224238" x="2979738" y="792163"/>
          <p14:tracePt t="224573" x="2971800" y="792163"/>
          <p14:tracePt t="224581" x="2955925" y="792163"/>
          <p14:tracePt t="224661" x="2941638" y="792163"/>
          <p14:tracePt t="224670" x="2933700" y="792163"/>
          <p14:tracePt t="224677" x="2917825" y="792163"/>
          <p14:tracePt t="224687" x="2903538" y="792163"/>
          <p14:tracePt t="224703" x="2895600" y="792163"/>
          <p14:tracePt t="224725" x="2879725" y="792163"/>
          <p14:tracePt t="224741" x="2849563" y="815975"/>
          <p14:tracePt t="224753" x="2697163" y="860425"/>
          <p14:tracePt t="224770" x="2536825" y="930275"/>
          <p14:tracePt t="224787" x="2468563" y="968375"/>
          <p14:tracePt t="224804" x="2446338" y="998538"/>
          <p14:tracePt t="224819" x="2446338" y="1006475"/>
          <p14:tracePt t="224836" x="2438400" y="1036638"/>
          <p14:tracePt t="224855" x="2392363" y="1082675"/>
          <p14:tracePt t="224871" x="2332038" y="1173163"/>
          <p14:tracePt t="224888" x="2332038" y="1287463"/>
          <p14:tracePt t="224905" x="2400300" y="1409700"/>
          <p14:tracePt t="224920" x="2590800" y="1539875"/>
          <p14:tracePt t="224937" x="3040063" y="1730375"/>
          <p14:tracePt t="224954" x="3352800" y="1828800"/>
          <p14:tracePt t="224970" x="3589338" y="1889125"/>
          <p14:tracePt t="224970" x="3657600" y="1912938"/>
          <p14:tracePt t="224991" x="3717925" y="1943100"/>
          <p14:tracePt t="225003" x="3916363" y="2041525"/>
          <p14:tracePt t="225020" x="4335463" y="2232025"/>
          <p14:tracePt t="225036" x="4937125" y="2476500"/>
          <p14:tracePt t="225055" x="5165725" y="2544763"/>
          <p14:tracePt t="225071" x="5303838" y="2582863"/>
          <p14:tracePt t="225087" x="5334000" y="2582863"/>
          <p14:tracePt t="225105" x="5356225" y="2590800"/>
          <p14:tracePt t="225122" x="5418138" y="2644775"/>
          <p14:tracePt t="225137" x="5540375" y="2689225"/>
          <p14:tracePt t="225154" x="5715000" y="2727325"/>
          <p14:tracePt t="225171" x="5889625" y="2743200"/>
          <p14:tracePt t="225187" x="5935663" y="2743200"/>
          <p14:tracePt t="225204" x="5951538" y="2743200"/>
          <p14:tracePt t="225219" x="5981700" y="2751138"/>
          <p14:tracePt t="225219" x="6019800" y="2773363"/>
          <p14:tracePt t="225238" x="6073775" y="2811463"/>
          <p14:tracePt t="225253" x="6256338" y="2865438"/>
          <p14:tracePt t="225272" x="6286500" y="2865438"/>
          <p14:tracePt t="225288" x="6286500" y="2873375"/>
          <p14:tracePt t="225318" x="6294438" y="2887663"/>
          <p14:tracePt t="225333" x="6308725" y="2911475"/>
          <p14:tracePt t="225341" x="6316663" y="2925763"/>
          <p14:tracePt t="225352" x="6346825" y="2955925"/>
          <p14:tracePt t="225369" x="6370638" y="2971800"/>
          <p14:tracePt t="225386" x="6340475" y="2994025"/>
          <p14:tracePt t="225413" x="6308725" y="3009900"/>
          <p14:tracePt t="225422" x="6286500" y="3032125"/>
          <p14:tracePt t="225435" x="6264275" y="3070225"/>
          <p14:tracePt t="225435" x="6256338" y="3086100"/>
          <p14:tracePt t="225455" x="6256338" y="3108325"/>
          <p14:tracePt t="225470" x="6256338" y="3116263"/>
          <p14:tracePt t="225509" x="6248400" y="3116263"/>
          <p14:tracePt t="225518" x="6232525" y="3116263"/>
          <p14:tracePt t="225525" x="6226175" y="3116263"/>
          <p14:tracePt t="225541" x="6218238" y="3124200"/>
          <p14:tracePt t="225557" x="6188075" y="3124200"/>
          <p14:tracePt t="225569" x="6172200" y="3124200"/>
          <p14:tracePt t="225586" x="6164263" y="3124200"/>
          <p14:tracePt t="225606" x="6164263" y="3116263"/>
          <p14:tracePt t="225619" x="6164263" y="3086100"/>
          <p14:tracePt t="225635" x="6164263" y="3055938"/>
          <p14:tracePt t="225635" x="6164263" y="3040063"/>
          <p14:tracePt t="225655" x="6164263" y="2979738"/>
          <p14:tracePt t="225672" x="6156325" y="2925763"/>
          <p14:tracePt t="225687" x="6156325" y="2873375"/>
          <p14:tracePt t="225704" x="6156325" y="2827338"/>
          <p14:tracePt t="225720" x="6156325" y="2781300"/>
          <p14:tracePt t="225736" x="6164263" y="2727325"/>
          <p14:tracePt t="225753" x="6180138" y="2682875"/>
          <p14:tracePt t="225769" x="6188075" y="2598738"/>
          <p14:tracePt t="225786" x="6188075" y="2506663"/>
          <p14:tracePt t="225802" x="6194425" y="2454275"/>
          <p14:tracePt t="225819" x="6218238" y="2400300"/>
          <p14:tracePt t="225836" x="6232525" y="2339975"/>
          <p14:tracePt t="225853" x="6278563" y="2239963"/>
          <p14:tracePt t="225853" x="6278563" y="2201863"/>
          <p14:tracePt t="225871" x="6316663" y="2103438"/>
          <p14:tracePt t="225888" x="6346825" y="2027238"/>
          <p14:tracePt t="225904" x="6378575" y="1935163"/>
          <p14:tracePt t="225921" x="6400800" y="1882775"/>
          <p14:tracePt t="225937" x="6446838" y="1798638"/>
          <p14:tracePt t="225952" x="6530975" y="1722438"/>
          <p14:tracePt t="225968" x="6575425" y="1638300"/>
          <p14:tracePt t="225987" x="6629400" y="1562100"/>
          <p14:tracePt t="226002" x="6659563" y="1508125"/>
          <p14:tracePt t="226020" x="6675438" y="1470025"/>
          <p14:tracePt t="226038" x="6689725" y="1439863"/>
          <p14:tracePt t="226052" x="6713538" y="1393825"/>
          <p14:tracePt t="226052" x="6727825" y="1379538"/>
          <p14:tracePt t="226071" x="6781800" y="1311275"/>
          <p14:tracePt t="226086" x="6835775" y="1241425"/>
          <p14:tracePt t="226103" x="6880225" y="1189038"/>
          <p14:tracePt t="226120" x="6942138" y="1127125"/>
          <p14:tracePt t="226136" x="7026275" y="1066800"/>
          <p14:tracePt t="226153" x="7086600" y="1012825"/>
          <p14:tracePt t="226169" x="7132638" y="974725"/>
          <p14:tracePt t="226186" x="7170738" y="960438"/>
          <p14:tracePt t="226203" x="7192963" y="944563"/>
          <p14:tracePt t="226219" x="7223125" y="930275"/>
          <p14:tracePt t="226236" x="7246938" y="914400"/>
          <p14:tracePt t="226252" x="7292975" y="898525"/>
          <p14:tracePt t="226252" x="7307263" y="892175"/>
          <p14:tracePt t="226271" x="7369175" y="892175"/>
          <p14:tracePt t="226289" x="7413625" y="876300"/>
          <p14:tracePt t="226303" x="7437438" y="876300"/>
          <p14:tracePt t="226319" x="7445375" y="876300"/>
          <p14:tracePt t="226334" x="7451725" y="876300"/>
          <p14:tracePt t="226351" x="7483475" y="876300"/>
          <p14:tracePt t="226368" x="7527925" y="914400"/>
          <p14:tracePt t="226386" x="7559675" y="944563"/>
          <p14:tracePt t="226403" x="7612063" y="968375"/>
          <p14:tracePt t="226419" x="7635875" y="990600"/>
          <p14:tracePt t="226436" x="7650163" y="1006475"/>
          <p14:tracePt t="226452" x="7673975" y="1044575"/>
          <p14:tracePt t="226452" x="7680325" y="1066800"/>
          <p14:tracePt t="226471" x="7704138" y="1089025"/>
          <p14:tracePt t="226471" x="7712075" y="1104900"/>
          <p14:tracePt t="226488" x="7742238" y="1150938"/>
          <p14:tracePt t="226503" x="7764463" y="1189038"/>
          <p14:tracePt t="226519" x="7780338" y="1211263"/>
          <p14:tracePt t="226536" x="7794625" y="1241425"/>
          <p14:tracePt t="226551" x="7810500" y="1273175"/>
          <p14:tracePt t="226567" x="7832725" y="1325563"/>
          <p14:tracePt t="226584" x="7864475" y="1363663"/>
          <p14:tracePt t="226600" x="7878763" y="1409700"/>
          <p14:tracePt t="226618" x="7886700" y="1447800"/>
          <p14:tracePt t="226637" x="7902575" y="1501775"/>
          <p14:tracePt t="226652" x="7916863" y="1562100"/>
          <p14:tracePt t="226652" x="7940675" y="1608138"/>
          <p14:tracePt t="226671" x="7962900" y="1668463"/>
          <p14:tracePt t="226688" x="7978775" y="1692275"/>
          <p14:tracePt t="226688" x="7993063" y="1736725"/>
          <p14:tracePt t="226703" x="8016875" y="1782763"/>
          <p14:tracePt t="226720" x="8039100" y="1851025"/>
          <p14:tracePt t="226736" x="8047038" y="1927225"/>
          <p14:tracePt t="226753" x="8047038" y="1989138"/>
          <p14:tracePt t="226768" x="8047038" y="2073275"/>
          <p14:tracePt t="226785" x="8047038" y="2141538"/>
          <p14:tracePt t="226802" x="8047038" y="2209800"/>
          <p14:tracePt t="226818" x="8085138" y="2286000"/>
          <p14:tracePt t="226835" x="8099425" y="2316163"/>
          <p14:tracePt t="226851" x="8115300" y="2332038"/>
          <p14:tracePt t="226868" x="8115300" y="2339975"/>
          <p14:tracePt t="226885" x="8123238" y="2339975"/>
          <p14:tracePt t="226901" x="8131175" y="2346325"/>
          <p14:tracePt t="226919" x="8145463" y="2354263"/>
          <p14:tracePt t="226965" x="8145463" y="2370138"/>
          <p14:tracePt t="226973" x="8153400" y="2384425"/>
          <p14:tracePt t="226989" x="8161338" y="2392363"/>
          <p14:tracePt t="227000" x="8175625" y="2400300"/>
          <p14:tracePt t="227018" x="8191500" y="2408238"/>
          <p14:tracePt t="227046" x="8199438" y="2416175"/>
          <p14:tracePt t="227054" x="8213725" y="2438400"/>
          <p14:tracePt t="227067" x="8245475" y="2454275"/>
          <p14:tracePt t="227084" x="8275638" y="2476500"/>
          <p14:tracePt t="227084" x="8283575" y="2484438"/>
          <p14:tracePt t="227103" x="8289925" y="2506663"/>
          <p14:tracePt t="227119" x="8289925" y="2514600"/>
          <p14:tracePt t="227135" x="8297863" y="2536825"/>
          <p14:tracePt t="227153" x="8313738" y="2552700"/>
          <p14:tracePt t="227167" x="8328025" y="2568575"/>
          <p14:tracePt t="227185" x="8335963" y="2582863"/>
          <p14:tracePt t="227200" x="8335963" y="2590800"/>
          <p14:tracePt t="227229" x="8335963" y="2598738"/>
          <p14:tracePt t="227237" x="8335963" y="2613025"/>
          <p14:tracePt t="227251" x="8335963" y="2628900"/>
          <p14:tracePt t="227271" x="8328025" y="2628900"/>
          <p14:tracePt t="227349" x="8321675" y="2613025"/>
          <p14:tracePt t="227406" x="8313738" y="2606675"/>
          <p14:tracePt t="227413" x="8313738" y="2598738"/>
          <p14:tracePt t="227429" x="8313738" y="2582863"/>
          <p14:tracePt t="227437" x="8305800" y="2560638"/>
          <p14:tracePt t="227453" x="8297863" y="2552700"/>
          <p14:tracePt t="227466" x="8283575" y="2514600"/>
          <p14:tracePt t="227466" x="8283575" y="2492375"/>
          <p14:tracePt t="227488" x="8283575" y="2468563"/>
          <p14:tracePt t="227501" x="8283575" y="2422525"/>
          <p14:tracePt t="227519" x="8245475" y="2384425"/>
          <p14:tracePt t="227535" x="8237538" y="2362200"/>
          <p14:tracePt t="227550" x="8221663" y="2332038"/>
          <p14:tracePt t="227567" x="8213725" y="2301875"/>
          <p14:tracePt t="227584" x="8213725" y="2270125"/>
          <p14:tracePt t="227599" x="8213725" y="2239963"/>
          <p14:tracePt t="227615" x="8207375" y="2201863"/>
          <p14:tracePt t="227633" x="8207375" y="2179638"/>
          <p14:tracePt t="227649" x="8183563" y="2149475"/>
          <p14:tracePt t="227649" x="8161338" y="2133600"/>
          <p14:tracePt t="227671" x="8161338" y="2125663"/>
          <p14:tracePt t="227686" x="8145463" y="2117725"/>
          <p14:tracePt t="227700" x="8085138" y="2041525"/>
          <p14:tracePt t="227719" x="8061325" y="1981200"/>
          <p14:tracePt t="227735" x="8023225" y="1920875"/>
          <p14:tracePt t="227752" x="7985125" y="1851025"/>
          <p14:tracePt t="227768" x="7978775" y="1798638"/>
          <p14:tracePt t="227784" x="7962900" y="1768475"/>
          <p14:tracePt t="227800" x="7954963" y="1722438"/>
          <p14:tracePt t="227817" x="7947025" y="1684338"/>
          <p14:tracePt t="227834" x="7916863" y="1630363"/>
          <p14:tracePt t="227850" x="7886700" y="1584325"/>
          <p14:tracePt t="227867" x="7870825" y="1554163"/>
          <p14:tracePt t="227867" x="7864475" y="1531938"/>
          <p14:tracePt t="227887" x="7864475" y="1501775"/>
          <p14:tracePt t="227900" x="7856538" y="1470025"/>
          <p14:tracePt t="227900" x="7856538" y="1455738"/>
          <p14:tracePt t="227919" x="7856538" y="1425575"/>
          <p14:tracePt t="227935" x="7848600" y="1393825"/>
          <p14:tracePt t="227952" x="7848600" y="1387475"/>
          <p14:tracePt t="227967" x="7832725" y="1371600"/>
          <p14:tracePt t="227985" x="7832725" y="1355725"/>
          <p14:tracePt t="228000" x="7810500" y="1325563"/>
          <p14:tracePt t="228017" x="7788275" y="1295400"/>
          <p14:tracePt t="228034" x="7772400" y="1249363"/>
          <p14:tracePt t="228050" x="7756525" y="1227138"/>
          <p14:tracePt t="228066" x="7742238" y="1211263"/>
          <p14:tracePt t="228083" x="7726363" y="1196975"/>
          <p14:tracePt t="228100" x="7718425" y="1196975"/>
          <p14:tracePt t="228116" x="7696200" y="1181100"/>
          <p14:tracePt t="228135" x="7673975" y="1165225"/>
          <p14:tracePt t="228151" x="7635875" y="1143000"/>
          <p14:tracePt t="228168" x="7581900" y="1127125"/>
          <p14:tracePt t="228185" x="7527925" y="1112838"/>
          <p14:tracePt t="228201" x="7467600" y="1104900"/>
          <p14:tracePt t="228218" x="7459663" y="1104900"/>
          <p14:tracePt t="228233" x="7445375" y="1104900"/>
          <p14:tracePt t="228249" x="7407275" y="1104900"/>
          <p14:tracePt t="228269" x="7369175" y="1104900"/>
          <p14:tracePt t="228284" x="7307263" y="1104900"/>
          <p14:tracePt t="228300" x="7269163" y="1104900"/>
          <p14:tracePt t="228316" x="7216775" y="1112838"/>
          <p14:tracePt t="228316" x="7192963" y="1127125"/>
          <p14:tracePt t="228334" x="7140575" y="1143000"/>
          <p14:tracePt t="228351" x="7094538" y="1173163"/>
          <p14:tracePt t="228367" x="7064375" y="1196975"/>
          <p14:tracePt t="228384" x="7040563" y="1211263"/>
          <p14:tracePt t="228401" x="7010400" y="1235075"/>
          <p14:tracePt t="228417" x="6972300" y="1265238"/>
          <p14:tracePt t="228434" x="6904038" y="1325563"/>
          <p14:tracePt t="228451" x="6858000" y="1363663"/>
          <p14:tracePt t="228467" x="6827838" y="1401763"/>
          <p14:tracePt t="228486" x="6811963" y="1417638"/>
          <p14:tracePt t="228499" x="6797675" y="1431925"/>
          <p14:tracePt t="228499" x="6797675" y="1439863"/>
          <p14:tracePt t="228518" x="6773863" y="1470025"/>
          <p14:tracePt t="228535" x="6751638" y="1501775"/>
          <p14:tracePt t="228551" x="6727825" y="1531938"/>
          <p14:tracePt t="228567" x="6705600" y="1562100"/>
          <p14:tracePt t="228584" x="6667500" y="1592263"/>
          <p14:tracePt t="228599" x="6667500" y="1630363"/>
          <p14:tracePt t="228616" x="6651625" y="1660525"/>
          <p14:tracePt t="228632" x="6637338" y="1698625"/>
          <p14:tracePt t="228649" x="6613525" y="1744663"/>
          <p14:tracePt t="228667" x="6591300" y="1768475"/>
          <p14:tracePt t="228684" x="6561138" y="1798638"/>
          <p14:tracePt t="228684" x="6561138" y="1812925"/>
          <p14:tracePt t="228702" x="6537325" y="1836738"/>
          <p14:tracePt t="228715" x="6523038" y="1874838"/>
          <p14:tracePt t="228715" x="6507163" y="1897063"/>
          <p14:tracePt t="228734" x="6492875" y="1920875"/>
          <p14:tracePt t="228748" x="6469063" y="1973263"/>
          <p14:tracePt t="228768" x="6446838" y="1997075"/>
          <p14:tracePt t="228783" x="6446838" y="2027238"/>
          <p14:tracePt t="228801" x="6446838" y="2057400"/>
          <p14:tracePt t="228816" x="6423025" y="2111375"/>
          <p14:tracePt t="228833" x="6408738" y="2155825"/>
          <p14:tracePt t="228849" x="6400800" y="2193925"/>
          <p14:tracePt t="228866" x="6400800" y="2239963"/>
          <p14:tracePt t="228883" x="6384925" y="2286000"/>
          <p14:tracePt t="228900" x="6384925" y="2301875"/>
          <p14:tracePt t="228900" x="6384925" y="2324100"/>
          <p14:tracePt t="228918" x="6370638" y="2346325"/>
          <p14:tracePt t="228933" x="6362700" y="2384425"/>
          <p14:tracePt t="228933" x="6354763" y="2400300"/>
          <p14:tracePt t="228950" x="6340475" y="2416175"/>
          <p14:tracePt t="228964" x="6316663" y="2438400"/>
          <p14:tracePt t="228984" x="6316663" y="2468563"/>
          <p14:tracePt t="228999" x="6302375" y="2498725"/>
          <p14:tracePt t="229017" x="6286500" y="2522538"/>
          <p14:tracePt t="229034" x="6270625" y="2536825"/>
          <p14:tracePt t="229049" x="6256338" y="2552700"/>
          <p14:tracePt t="229065" x="6248400" y="2568575"/>
          <p14:tracePt t="229082" x="6226175" y="2582863"/>
          <p14:tracePt t="229100" x="6226175" y="2590800"/>
          <p14:tracePt t="229115" x="6210300" y="2598738"/>
          <p14:tracePt t="229133" x="6210300" y="2590800"/>
          <p14:tracePt t="229293" x="6210300" y="2560638"/>
          <p14:tracePt t="229309" x="6210300" y="2544763"/>
          <p14:tracePt t="229325" x="6210300" y="2522538"/>
          <p14:tracePt t="229334" x="6218238" y="2484438"/>
          <p14:tracePt t="229351" x="6240463" y="2446338"/>
          <p14:tracePt t="229367" x="6264275" y="2408238"/>
          <p14:tracePt t="229383" x="6264275" y="2370138"/>
          <p14:tracePt t="229400" x="6278563" y="2324100"/>
          <p14:tracePt t="229416" x="6286500" y="2293938"/>
          <p14:tracePt t="229433" x="6294438" y="2255838"/>
          <p14:tracePt t="229450" x="6302375" y="2225675"/>
          <p14:tracePt t="229466" x="6302375" y="2187575"/>
          <p14:tracePt t="229466" x="6308725" y="2179638"/>
          <p14:tracePt t="229485" x="6316663" y="2171700"/>
          <p14:tracePt t="229498" x="6316663" y="2117725"/>
          <p14:tracePt t="229516" x="6324600" y="2103438"/>
          <p14:tracePt t="229532" x="6346825" y="2049463"/>
          <p14:tracePt t="229551" x="6362700" y="2027238"/>
          <p14:tracePt t="229567" x="6370638" y="1989138"/>
          <p14:tracePt t="229583" x="6384925" y="1935163"/>
          <p14:tracePt t="229599" x="6408738" y="1889125"/>
          <p14:tracePt t="229616" x="6430963" y="1844675"/>
          <p14:tracePt t="229632" x="6454775" y="1828800"/>
          <p14:tracePt t="229648" x="6454775" y="1812925"/>
          <p14:tracePt t="229664" x="6454775" y="1798638"/>
          <p14:tracePt t="229681" x="6461125" y="1774825"/>
          <p14:tracePt t="229699" x="6469063" y="1744663"/>
          <p14:tracePt t="229716" x="6499225" y="1692275"/>
          <p14:tracePt t="229716" x="6523038" y="1676400"/>
          <p14:tracePt t="229735" x="6530975" y="1660525"/>
          <p14:tracePt t="229748" x="6583363" y="1616075"/>
          <p14:tracePt t="229748" x="6591300" y="1608138"/>
          <p14:tracePt t="229767" x="6613525" y="1570038"/>
          <p14:tracePt t="229783" x="6629400" y="1531938"/>
          <p14:tracePt t="229800" x="6645275" y="1493838"/>
          <p14:tracePt t="229815" x="6659563" y="1477963"/>
          <p14:tracePt t="229833" x="6675438" y="1455738"/>
          <p14:tracePt t="229848" x="6689725" y="1425575"/>
          <p14:tracePt t="229866" x="6713538" y="1401763"/>
          <p14:tracePt t="229882" x="6765925" y="1341438"/>
          <p14:tracePt t="229898" x="6804025" y="1311275"/>
          <p14:tracePt t="229915" x="6827838" y="1273175"/>
          <p14:tracePt t="229915" x="6827838" y="1265238"/>
          <p14:tracePt t="229934" x="6835775" y="1241425"/>
          <p14:tracePt t="229948" x="6842125" y="1235075"/>
          <p14:tracePt t="229948" x="6858000" y="1227138"/>
          <p14:tracePt t="229967" x="6873875" y="1211263"/>
          <p14:tracePt t="229984" x="6888163" y="1196975"/>
          <p14:tracePt t="230000" x="6926263" y="1150938"/>
          <p14:tracePt t="230017" x="6950075" y="1135063"/>
          <p14:tracePt t="230032" x="6964363" y="1112838"/>
          <p14:tracePt t="230049" x="6972300" y="1112838"/>
          <p14:tracePt t="230069" x="6964363" y="1112838"/>
          <p14:tracePt t="230877" x="6926263" y="1096963"/>
          <p14:tracePt t="230885" x="6888163" y="1096963"/>
          <p14:tracePt t="230896" x="6804025" y="1089025"/>
          <p14:tracePt t="230914" x="6721475" y="1074738"/>
          <p14:tracePt t="230931" x="6651625" y="1050925"/>
          <p14:tracePt t="230948" x="6599238" y="1050925"/>
          <p14:tracePt t="230948" x="6553200" y="1036638"/>
          <p14:tracePt t="230966" x="6515100" y="1036638"/>
          <p14:tracePt t="230966" x="6446838" y="1036638"/>
          <p14:tracePt t="230984" x="6362700" y="1006475"/>
          <p14:tracePt t="230997" x="6164263" y="974725"/>
          <p14:tracePt t="231015" x="6080125" y="960438"/>
          <p14:tracePt t="231032" x="6003925" y="914400"/>
          <p14:tracePt t="231049" x="5821363" y="892175"/>
          <p14:tracePt t="231065" x="5676900" y="884238"/>
          <p14:tracePt t="231081" x="5532438" y="830263"/>
          <p14:tracePt t="231097" x="5356225" y="815975"/>
          <p14:tracePt t="231114" x="5197475" y="815975"/>
          <p14:tracePt t="231130" x="5006975" y="815975"/>
          <p14:tracePt t="231147" x="4800600" y="815975"/>
          <p14:tracePt t="231147" x="4656138" y="815975"/>
          <p14:tracePt t="231166" x="4541838" y="815975"/>
          <p14:tracePt t="231179" x="4343400" y="815975"/>
          <p14:tracePt t="231179" x="4259263" y="815975"/>
          <p14:tracePt t="231199" x="4168775" y="815975"/>
          <p14:tracePt t="231215" x="4130675" y="815975"/>
          <p14:tracePt t="231232" x="4114800" y="815975"/>
          <p14:tracePt t="231253" x="4084638" y="815975"/>
          <p14:tracePt t="231270" x="4068763" y="815975"/>
          <p14:tracePt t="231281" x="3992563" y="830263"/>
          <p14:tracePt t="231296" x="3894138" y="854075"/>
          <p14:tracePt t="231313" x="3832225" y="860425"/>
          <p14:tracePt t="231329" x="3741738" y="876300"/>
          <p14:tracePt t="231346" x="3695700" y="876300"/>
          <p14:tracePt t="231363" x="3597275" y="876300"/>
          <p14:tracePt t="231380" x="3421063" y="876300"/>
          <p14:tracePt t="231380" x="3314700" y="876300"/>
          <p14:tracePt t="231399" x="3132138" y="906463"/>
          <p14:tracePt t="231415" x="2971800" y="944563"/>
          <p14:tracePt t="231431" x="2895600" y="960438"/>
          <p14:tracePt t="231448" x="2873375" y="968375"/>
          <p14:tracePt t="231465" x="2857500" y="982663"/>
          <p14:tracePt t="231483" x="2879725" y="974725"/>
          <p14:tracePt t="231677" x="2895600" y="968375"/>
          <p14:tracePt t="231693" x="2911475" y="960438"/>
          <p14:tracePt t="231701" x="2917825" y="960438"/>
          <p14:tracePt t="231713" x="2933700" y="960438"/>
          <p14:tracePt t="231731" x="2949575" y="952500"/>
          <p14:tracePt t="231746" x="2971800" y="952500"/>
          <p14:tracePt t="231764" x="3040063" y="952500"/>
          <p14:tracePt t="231764" x="3070225" y="952500"/>
          <p14:tracePt t="231782" x="3132138" y="952500"/>
          <p14:tracePt t="231796" x="3200400" y="952500"/>
          <p14:tracePt t="231796" x="3222625" y="936625"/>
          <p14:tracePt t="231815" x="3246438" y="936625"/>
          <p14:tracePt t="231831" x="3254375" y="936625"/>
          <p14:tracePt t="231846" x="3276600" y="936625"/>
          <p14:tracePt t="231863" x="3298825" y="936625"/>
          <p14:tracePt t="231880" x="3330575" y="936625"/>
          <p14:tracePt t="231896" x="3352800" y="936625"/>
          <p14:tracePt t="231913" x="3368675" y="936625"/>
          <p14:tracePt t="231929" x="3375025" y="936625"/>
          <p14:tracePt t="231945" x="3382963" y="936625"/>
          <p14:tracePt t="231962" x="3390900" y="936625"/>
          <p14:tracePt t="231983" x="3406775" y="936625"/>
          <p14:tracePt t="231995" x="3444875" y="936625"/>
          <p14:tracePt t="231995" x="3482975" y="936625"/>
          <p14:tracePt t="232015" x="3551238" y="922338"/>
          <p14:tracePt t="232032" x="3597275" y="914400"/>
          <p14:tracePt t="232048" x="3603625" y="914400"/>
          <p14:tracePt t="232062" x="3619500" y="914400"/>
          <p14:tracePt t="232117" x="3641725" y="906463"/>
          <p14:tracePt t="232134" x="3649663" y="906463"/>
          <p14:tracePt t="232141" x="3665538" y="906463"/>
          <p14:tracePt t="232149" x="3687763" y="906463"/>
          <p14:tracePt t="232162" x="3717925" y="898525"/>
          <p14:tracePt t="232179" x="3725863" y="898525"/>
          <p14:tracePt t="232195" x="3733800" y="898525"/>
          <p14:tracePt t="232214" x="3741738" y="898525"/>
          <p14:tracePt t="232231" x="3779838" y="898525"/>
          <p14:tracePt t="232247" x="3825875" y="898525"/>
          <p14:tracePt t="232265" x="3886200" y="898525"/>
          <p14:tracePt t="232281" x="3916363" y="898525"/>
          <p14:tracePt t="232299" x="3932238" y="898525"/>
          <p14:tracePt t="232312" x="3954463" y="898525"/>
          <p14:tracePt t="232357" x="3984625" y="898525"/>
          <p14:tracePt t="232365" x="4022725" y="898525"/>
          <p14:tracePt t="232378" x="4106863" y="898525"/>
          <p14:tracePt t="232395" x="4160838" y="898525"/>
          <p14:tracePt t="232412" x="4168775" y="892175"/>
          <p14:tracePt t="232430" x="4183063" y="892175"/>
          <p14:tracePt t="232463" x="4206875" y="892175"/>
          <p14:tracePt t="232469" x="4244975" y="892175"/>
          <p14:tracePt t="232479" x="4289425" y="884238"/>
          <p14:tracePt t="232497" x="4297363" y="884238"/>
          <p14:tracePt t="232512" x="4283075" y="884238"/>
          <p14:tracePt t="232613" x="4259263" y="884238"/>
          <p14:tracePt t="232621" x="4237038" y="884238"/>
          <p14:tracePt t="232630" x="4221163" y="884238"/>
          <p14:tracePt t="232630" x="4191000" y="884238"/>
          <p14:tracePt t="232646" x="4137025" y="884238"/>
          <p14:tracePt t="232663" x="4076700" y="884238"/>
          <p14:tracePt t="232679" x="4022725" y="884238"/>
          <p14:tracePt t="232696" x="3978275" y="884238"/>
          <p14:tracePt t="232712" x="3924300" y="884238"/>
          <p14:tracePt t="232730" x="3840163" y="884238"/>
          <p14:tracePt t="232746" x="3756025" y="884238"/>
          <p14:tracePt t="232763" x="3673475" y="884238"/>
          <p14:tracePt t="232780" x="3619500" y="884238"/>
          <p14:tracePt t="232796" x="3581400" y="884238"/>
          <p14:tracePt t="232796" x="3565525" y="884238"/>
          <p14:tracePt t="232814" x="3551238" y="884238"/>
          <p14:tracePt t="232828" x="3497263" y="884238"/>
          <p14:tracePt t="232846" x="3459163" y="884238"/>
          <p14:tracePt t="232863" x="3421063" y="884238"/>
          <p14:tracePt t="232880" x="3382963" y="884238"/>
          <p14:tracePt t="232896" x="3360738" y="884238"/>
          <p14:tracePt t="232913" x="3344863" y="884238"/>
          <p14:tracePt t="232928" x="3336925" y="884238"/>
          <p14:tracePt t="232944" x="3322638" y="884238"/>
          <p14:tracePt t="232962" x="3306763" y="884238"/>
          <p14:tracePt t="232980" x="3276600" y="884238"/>
          <p14:tracePt t="232996" x="3246438" y="884238"/>
          <p14:tracePt t="233013" x="3200400" y="884238"/>
          <p14:tracePt t="233031" x="3216275" y="884238"/>
          <p14:tracePt t="233245" x="3222625" y="884238"/>
          <p14:tracePt t="233253" x="3230563" y="884238"/>
          <p14:tracePt t="233264" x="3260725" y="884238"/>
          <p14:tracePt t="233280" x="3306763" y="884238"/>
          <p14:tracePt t="233296" x="3360738" y="892175"/>
          <p14:tracePt t="233312" x="3406775" y="892175"/>
          <p14:tracePt t="233329" x="3436938" y="892175"/>
          <p14:tracePt t="233345" x="3475038" y="892175"/>
          <p14:tracePt t="233362" x="3482975" y="898525"/>
          <p14:tracePt t="233377" x="3489325" y="898525"/>
          <p14:tracePt t="233394" x="3513138" y="898525"/>
          <p14:tracePt t="233412" x="3543300" y="898525"/>
          <p14:tracePt t="233428" x="3559175" y="898525"/>
          <p14:tracePt t="233428" x="3565525" y="898525"/>
          <p14:tracePt t="233447" x="3573463" y="898525"/>
          <p14:tracePt t="233485" x="3589338" y="898525"/>
          <p14:tracePt t="233495" x="3603625" y="898525"/>
          <p14:tracePt t="233501" x="3627438" y="898525"/>
          <p14:tracePt t="233512" x="3679825" y="898525"/>
          <p14:tracePt t="233530" x="3725863" y="898525"/>
          <p14:tracePt t="233544" x="3763963" y="898525"/>
          <p14:tracePt t="233560" x="3802063" y="898525"/>
          <p14:tracePt t="233577" x="3902075" y="898525"/>
          <p14:tracePt t="233595" x="4016375" y="898525"/>
          <p14:tracePt t="233610" x="4114800" y="892175"/>
          <p14:tracePt t="233626" x="4168775" y="884238"/>
          <p14:tracePt t="233643" x="4198938" y="884238"/>
          <p14:tracePt t="233659" x="4213225" y="884238"/>
          <p14:tracePt t="233717" x="4221163" y="876300"/>
          <p14:tracePt t="233733" x="4229100" y="876300"/>
          <p14:tracePt t="233741" x="4237038" y="876300"/>
          <p14:tracePt t="233749" x="4244975" y="876300"/>
          <p14:tracePt t="233760" x="4244975" y="860425"/>
          <p14:tracePt t="233869" x="4237038" y="860425"/>
          <p14:tracePt t="233885" x="4221163" y="854075"/>
          <p14:tracePt t="233894" x="4198938" y="846138"/>
          <p14:tracePt t="233912" x="4175125" y="846138"/>
          <p14:tracePt t="233927" x="4137025" y="846138"/>
          <p14:tracePt t="233944" x="4092575" y="846138"/>
          <p14:tracePt t="233961" x="4046538" y="846138"/>
          <p14:tracePt t="233977" x="3978275" y="846138"/>
          <p14:tracePt t="233995" x="3908425" y="846138"/>
          <p14:tracePt t="234012" x="3856038" y="846138"/>
          <p14:tracePt t="234012" x="3832225" y="846138"/>
          <p14:tracePt t="234030" x="3817938" y="846138"/>
          <p14:tracePt t="234044" x="3787775" y="846138"/>
          <p14:tracePt t="234044" x="3779838" y="846138"/>
          <p14:tracePt t="234063" x="3771900" y="846138"/>
          <p14:tracePt t="234077" x="3733800" y="846138"/>
          <p14:tracePt t="234095" x="3679825" y="846138"/>
          <p14:tracePt t="234111" x="3611563" y="846138"/>
          <p14:tracePt t="234130" x="3559175" y="846138"/>
          <p14:tracePt t="234144" x="3513138" y="846138"/>
          <p14:tracePt t="234161" x="3482975" y="846138"/>
          <p14:tracePt t="234177" x="3451225" y="846138"/>
          <p14:tracePt t="234194" x="3436938" y="846138"/>
          <p14:tracePt t="234210" x="3406775" y="854075"/>
          <p14:tracePt t="234227" x="3382963" y="854075"/>
          <p14:tracePt t="234245" x="3375025" y="860425"/>
          <p14:tracePt t="234261" x="3336925" y="868363"/>
          <p14:tracePt t="234280" x="3292475" y="868363"/>
          <p14:tracePt t="234295" x="3254375" y="884238"/>
          <p14:tracePt t="234311" x="3238500" y="892175"/>
          <p14:tracePt t="234326" x="3222625" y="892175"/>
          <p14:tracePt t="234381" x="3216275" y="892175"/>
          <p14:tracePt t="234405" x="3216275" y="898525"/>
          <p14:tracePt t="234445" x="3200400" y="898525"/>
          <p14:tracePt t="234477" x="3200400" y="914400"/>
          <p14:tracePt t="234510" x="3200400" y="922338"/>
          <p14:tracePt t="234669" x="3208338" y="922338"/>
          <p14:tracePt t="234685" x="3216275" y="930275"/>
          <p14:tracePt t="234694" x="3222625" y="930275"/>
          <p14:tracePt t="234709" x="3238500" y="930275"/>
          <p14:tracePt t="234765" x="3246438" y="930275"/>
          <p14:tracePt t="234789" x="3260725" y="936625"/>
          <p14:tracePt t="234797" x="3268663" y="936625"/>
          <p14:tracePt t="234813" x="3276600" y="936625"/>
          <p14:tracePt t="234826" x="3284538" y="936625"/>
          <p14:tracePt t="234843" x="3292475" y="936625"/>
          <p14:tracePt t="234869" x="3298825" y="936625"/>
          <p14:tracePt t="234878" x="3330575" y="936625"/>
          <p14:tracePt t="234895" x="3360738" y="936625"/>
          <p14:tracePt t="234911" x="3390900" y="944563"/>
          <p14:tracePt t="234927" x="3429000" y="960438"/>
          <p14:tracePt t="234944" x="3459163" y="960438"/>
          <p14:tracePt t="234960" x="3497263" y="960438"/>
          <p14:tracePt t="234976" x="3521075" y="960438"/>
          <p14:tracePt t="234993" x="3535363" y="974725"/>
          <p14:tracePt t="235010" x="3597275" y="982663"/>
          <p14:tracePt t="235027" x="3649663" y="990600"/>
          <p14:tracePt t="235043" x="3717925" y="990600"/>
          <p14:tracePt t="235059" x="3763963" y="990600"/>
          <p14:tracePt t="235076" x="3771900" y="990600"/>
          <p14:tracePt t="235092" x="3787775" y="990600"/>
          <p14:tracePt t="235110" x="3840163" y="990600"/>
          <p14:tracePt t="235127" x="3978275" y="990600"/>
          <p14:tracePt t="235145" x="4130675" y="990600"/>
          <p14:tracePt t="235162" x="4297363" y="990600"/>
          <p14:tracePt t="235177" x="4389438" y="990600"/>
          <p14:tracePt t="235192" x="4435475" y="990600"/>
          <p14:tracePt t="235208" x="4427538" y="990600"/>
          <p14:tracePt t="235405" x="4419600" y="990600"/>
          <p14:tracePt t="235422" x="4411663" y="990600"/>
          <p14:tracePt t="235429" x="4403725" y="990600"/>
          <p14:tracePt t="235442" x="4381500" y="990600"/>
          <p14:tracePt t="235459" x="4365625" y="990600"/>
          <p14:tracePt t="235476" x="4351338" y="990600"/>
          <p14:tracePt t="235476" x="4335463" y="990600"/>
          <p14:tracePt t="235496" x="4313238" y="990600"/>
          <p14:tracePt t="235512" x="4305300" y="990600"/>
          <p14:tracePt t="235526" x="4289425" y="990600"/>
          <p14:tracePt t="235735" x="4283075" y="990600"/>
          <p14:tracePt t="235749" x="4275138" y="974725"/>
          <p14:tracePt t="235789" x="4267200" y="974725"/>
          <p14:tracePt t="235797" x="4259263" y="968375"/>
          <p14:tracePt t="235808" x="4251325" y="968375"/>
          <p14:tracePt t="235829" x="4237038" y="968375"/>
          <p14:tracePt t="235842" x="4221163" y="952500"/>
          <p14:tracePt t="235861" x="4213225" y="952500"/>
          <p14:tracePt t="235878" x="4206875" y="952500"/>
          <p14:tracePt t="235891" x="4168775" y="952500"/>
          <p14:tracePt t="235891" x="4160838" y="952500"/>
          <p14:tracePt t="235910" x="4137025" y="952500"/>
          <p14:tracePt t="235925" x="4046538" y="952500"/>
          <p14:tracePt t="235943" x="3984625" y="952500"/>
          <p14:tracePt t="235960" x="3924300" y="974725"/>
          <p14:tracePt t="235976" x="3878263" y="974725"/>
          <p14:tracePt t="235992" x="3856038" y="974725"/>
          <p14:tracePt t="236008" x="3832225" y="974725"/>
          <p14:tracePt t="236026" x="3817938" y="974725"/>
          <p14:tracePt t="236043" x="3763963" y="974725"/>
          <p14:tracePt t="236059" x="3725863" y="974725"/>
          <p14:tracePt t="236076" x="3679825" y="974725"/>
          <p14:tracePt t="236093" x="3665538" y="974725"/>
          <p14:tracePt t="236108" x="3657600" y="974725"/>
          <p14:tracePt t="236142" x="3635375" y="974725"/>
          <p14:tracePt t="236149" x="3619500" y="974725"/>
          <p14:tracePt t="236159" x="3559175" y="974725"/>
          <p14:tracePt t="236176" x="3489325" y="974725"/>
          <p14:tracePt t="236192" x="3459163" y="982663"/>
          <p14:tracePt t="236208" x="3429000" y="990600"/>
          <p14:tracePt t="236225" x="3413125" y="990600"/>
          <p14:tracePt t="236245" x="3406775" y="990600"/>
          <p14:tracePt t="236258" x="3382963" y="990600"/>
          <p14:tracePt t="236277" x="3344863" y="998538"/>
          <p14:tracePt t="236292" x="3314700" y="1006475"/>
          <p14:tracePt t="236308" x="3292475" y="1012825"/>
          <p14:tracePt t="236324" x="3284538" y="1012825"/>
          <p14:tracePt t="236340" x="3276600" y="1020763"/>
          <p14:tracePt t="236477" x="3276600" y="1028700"/>
          <p14:tracePt t="236509" x="3284538" y="1044575"/>
          <p14:tracePt t="236526" x="3298825" y="1044575"/>
          <p14:tracePt t="236549" x="3314700" y="1044575"/>
          <p14:tracePt t="236573" x="3330575" y="1044575"/>
          <p14:tracePt t="236597" x="3344863" y="1050925"/>
          <p14:tracePt t="236622" x="3360738" y="1050925"/>
          <p14:tracePt t="236629" x="3368675" y="1058863"/>
          <p14:tracePt t="236641" x="3413125" y="1058863"/>
          <p14:tracePt t="236658" x="3505200" y="1066800"/>
          <p14:tracePt t="236675" x="3573463" y="1066800"/>
          <p14:tracePt t="236691" x="3611563" y="1066800"/>
          <p14:tracePt t="236708" x="3619500" y="1066800"/>
          <p14:tracePt t="236757" x="3627438" y="1066800"/>
          <p14:tracePt t="236765" x="3635375" y="1066800"/>
          <p14:tracePt t="236775" x="3665538" y="1066800"/>
          <p14:tracePt t="236793" x="3679825" y="1066800"/>
          <p14:tracePt t="236808" x="3703638" y="1066800"/>
          <p14:tracePt t="236824" x="3733800" y="1066800"/>
          <p14:tracePt t="236841" x="3787775" y="1066800"/>
          <p14:tracePt t="236857" x="3863975" y="1044575"/>
          <p14:tracePt t="236875" x="3924300" y="1044575"/>
          <p14:tracePt t="236891" x="3978275" y="1028700"/>
          <p14:tracePt t="236907" x="4030663" y="1028700"/>
          <p14:tracePt t="236907" x="4046538" y="1028700"/>
          <p14:tracePt t="236927" x="4068763" y="1028700"/>
          <p14:tracePt t="236941" x="4098925" y="1028700"/>
          <p14:tracePt t="236959" x="4106863" y="1028700"/>
          <p14:tracePt t="236975" x="4122738" y="1028700"/>
          <p14:tracePt t="236993" x="4160838" y="1028700"/>
          <p14:tracePt t="237008" x="4237038" y="1020763"/>
          <p14:tracePt t="237026" x="4297363" y="1012825"/>
          <p14:tracePt t="237042" x="4381500" y="1006475"/>
          <p14:tracePt t="237057" x="4403725" y="998538"/>
          <p14:tracePt t="237074" x="4397375" y="998538"/>
          <p14:tracePt t="237222" x="4365625" y="998538"/>
          <p14:tracePt t="237229" x="4327525" y="998538"/>
          <p14:tracePt t="237240" x="4259263" y="998538"/>
          <p14:tracePt t="237257" x="4221163" y="998538"/>
          <p14:tracePt t="237276" x="4183063" y="998538"/>
          <p14:tracePt t="237289" x="4168775" y="998538"/>
          <p14:tracePt t="237308" x="4152900" y="998538"/>
          <p14:tracePt t="237324" x="4114800" y="998538"/>
          <p14:tracePt t="237324" x="4076700" y="990600"/>
          <p14:tracePt t="237342" x="4030663" y="974725"/>
          <p14:tracePt t="237356" x="3916363" y="974725"/>
          <p14:tracePt t="237356" x="3878263" y="974725"/>
          <p14:tracePt t="237375" x="3817938" y="974725"/>
          <p14:tracePt t="237391" x="3763963" y="974725"/>
          <p14:tracePt t="237407" x="3717925" y="974725"/>
          <p14:tracePt t="237424" x="3641725" y="974725"/>
          <p14:tracePt t="237439" x="3559175" y="974725"/>
          <p14:tracePt t="237456" x="3489325" y="974725"/>
          <p14:tracePt t="237473" x="3459163" y="974725"/>
          <p14:tracePt t="237491" x="3444875" y="974725"/>
          <p14:tracePt t="237507" x="3436938" y="974725"/>
          <p14:tracePt t="237523" x="3413125" y="974725"/>
          <p14:tracePt t="237540" x="3382963" y="982663"/>
          <p14:tracePt t="237540" x="3352800" y="982663"/>
          <p14:tracePt t="237559" x="3322638" y="990600"/>
          <p14:tracePt t="237575" x="3306763" y="998538"/>
          <p14:tracePt t="237591" x="3292475" y="1006475"/>
          <p14:tracePt t="238125" x="3268663" y="1006475"/>
          <p14:tracePt t="238133" x="3254375" y="1006475"/>
          <p14:tracePt t="238142" x="3238500" y="1006475"/>
          <p14:tracePt t="238156" x="3222625" y="1006475"/>
        </p14:tracePtLst>
      </p14:laserTraceLst>
    </p:ext>
  </p:extLs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1531938" y="1295400"/>
          <a:ext cx="574675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5" imgW="2578100" imgH="939800" progId="Equation.DSMT4">
                  <p:embed/>
                </p:oleObj>
              </mc:Choice>
              <mc:Fallback>
                <p:oleObj name="Equation" r:id="rId5" imgW="25781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295400"/>
                        <a:ext cx="5746750" cy="2093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5" name="Rectangle 5"/>
          <p:cNvSpPr>
            <a:spLocks noChangeArrowheads="1"/>
          </p:cNvSpPr>
          <p:nvPr/>
        </p:nvSpPr>
        <p:spPr bwMode="auto">
          <a:xfrm>
            <a:off x="228600" y="304800"/>
            <a:ext cx="868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solidFill>
                  <a:schemeClr val="tx2"/>
                </a:solidFill>
              </a:rPr>
              <a:t>Me</a:t>
            </a:r>
            <a:r>
              <a:rPr lang="sr-Latn-CS" altLang="en-US" sz="2400">
                <a:solidFill>
                  <a:schemeClr val="tx2"/>
                </a:solidFill>
              </a:rPr>
              <a:t>h</a:t>
            </a:r>
            <a:r>
              <a:rPr lang="en-US" altLang="en-US" sz="2400">
                <a:solidFill>
                  <a:schemeClr val="tx2"/>
                </a:solidFill>
              </a:rPr>
              <a:t>anizm</a:t>
            </a:r>
            <a:r>
              <a:rPr lang="sr-Latn-CS" altLang="en-US" sz="2400">
                <a:solidFill>
                  <a:schemeClr val="tx2"/>
                </a:solidFill>
              </a:rPr>
              <a:t>i na koje se može primeniti Mi</a:t>
            </a:r>
            <a:r>
              <a:rPr lang="en-US" altLang="en-US" sz="2400">
                <a:solidFill>
                  <a:schemeClr val="tx2"/>
                </a:solidFill>
              </a:rPr>
              <a:t>haelis-Ment</a:t>
            </a:r>
            <a:r>
              <a:rPr lang="sr-Latn-CS" altLang="en-US" sz="2400">
                <a:solidFill>
                  <a:schemeClr val="tx2"/>
                </a:solidFill>
              </a:rPr>
              <a:t>e</a:t>
            </a:r>
            <a:r>
              <a:rPr lang="en-US" altLang="en-US" sz="2400">
                <a:solidFill>
                  <a:schemeClr val="tx2"/>
                </a:solidFill>
              </a:rPr>
              <a:t>n</a:t>
            </a:r>
            <a:r>
              <a:rPr lang="sr-Latn-CS" altLang="en-US" sz="2400">
                <a:solidFill>
                  <a:schemeClr val="tx2"/>
                </a:solidFill>
              </a:rPr>
              <a:t> kinetika:</a:t>
            </a:r>
            <a:endParaRPr lang="en-US" altLang="en-US" sz="2400">
              <a:solidFill>
                <a:schemeClr val="tx2"/>
              </a:solidFill>
            </a:endParaRP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838200" y="3657600"/>
            <a:ext cx="7620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/>
              <a:t> </a:t>
            </a:r>
            <a:r>
              <a:rPr lang="sr-Latn-CS" altLang="en-US" sz="2400"/>
              <a:t>Mnoge reakcije se mogu redukovati na ovu osnovnu formu</a:t>
            </a:r>
            <a:r>
              <a:rPr lang="en-US" altLang="en-US" sz="2400"/>
              <a:t>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/>
              <a:t> </a:t>
            </a:r>
            <a:r>
              <a:rPr lang="sr-Latn-CS" altLang="en-US" sz="2400"/>
              <a:t>Jednostavna kinetika ne</a:t>
            </a:r>
            <a:r>
              <a:rPr lang="en-US" altLang="en-US" sz="2400"/>
              <a:t> </a:t>
            </a:r>
            <a:r>
              <a:rPr lang="sr-Latn-CS" altLang="en-US" sz="2400"/>
              <a:t>može razdvojiti </a:t>
            </a:r>
            <a:r>
              <a:rPr lang="en-US" altLang="en-US" sz="2400"/>
              <a:t> k</a:t>
            </a:r>
            <a:r>
              <a:rPr lang="en-US" altLang="en-US" sz="2400" baseline="-25000"/>
              <a:t>1</a:t>
            </a:r>
            <a:r>
              <a:rPr lang="en-US" altLang="en-US" sz="2400"/>
              <a:t>, k</a:t>
            </a:r>
            <a:r>
              <a:rPr lang="en-US" altLang="en-US" sz="2400" baseline="-25000"/>
              <a:t>2</a:t>
            </a:r>
            <a:r>
              <a:rPr lang="en-US" altLang="en-US" sz="2400"/>
              <a:t>, …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sr-Latn-CS" altLang="en-US" sz="2400"/>
              <a:t>Složene i prividne konstante su ono što se može dobiti analizom ovih sistema</a:t>
            </a:r>
            <a:r>
              <a:rPr lang="en-US" altLang="en-US" sz="2400"/>
              <a:t> k</a:t>
            </a:r>
            <a:r>
              <a:rPr lang="en-US" altLang="en-US" sz="2400" baseline="-25000"/>
              <a:t>cat</a:t>
            </a:r>
            <a:r>
              <a:rPr lang="en-US" altLang="en-US" sz="2400"/>
              <a:t>, K</a:t>
            </a:r>
            <a:r>
              <a:rPr lang="en-US" altLang="en-US" sz="2400" baseline="-25000"/>
              <a:t>M</a:t>
            </a:r>
            <a:endParaRPr lang="en-US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510" x="3238500" y="1006475"/>
          <p14:tracePt t="4238" x="3246438" y="1006475"/>
          <p14:tracePt t="4247" x="3254375" y="1006475"/>
          <p14:tracePt t="4262" x="3230563" y="1006475"/>
          <p14:tracePt t="4326" x="3222625" y="1006475"/>
          <p14:tracePt t="4334" x="3208338" y="1006475"/>
          <p14:tracePt t="4382" x="3208338" y="998538"/>
          <p14:tracePt t="4606" x="3216275" y="998538"/>
          <p14:tracePt t="4615" x="3216275" y="990600"/>
          <p14:tracePt t="4622" x="3230563" y="982663"/>
          <p14:tracePt t="4634" x="3254375" y="974725"/>
          <p14:tracePt t="4649" x="3322638" y="930275"/>
          <p14:tracePt t="4665" x="3421063" y="876300"/>
          <p14:tracePt t="4682" x="3459163" y="854075"/>
          <p14:tracePt t="4698" x="3467100" y="854075"/>
          <p14:tracePt t="4715" x="3482975" y="854075"/>
          <p14:tracePt t="4822" x="3489325" y="854075"/>
          <p14:tracePt t="4846" x="3497263" y="854075"/>
          <p14:tracePt t="4854" x="3497263" y="846138"/>
          <p14:tracePt t="5758" x="3513138" y="838200"/>
          <p14:tracePt t="5838" x="3513138" y="830263"/>
          <p14:tracePt t="5847" x="3527425" y="822325"/>
          <p14:tracePt t="5863" x="3535363" y="822325"/>
          <p14:tracePt t="5879" x="3543300" y="815975"/>
          <p14:tracePt t="5886" x="3559175" y="815975"/>
          <p14:tracePt t="5897" x="3573463" y="808038"/>
          <p14:tracePt t="5916" x="3641725" y="800100"/>
          <p14:tracePt t="5933" x="3756025" y="769938"/>
          <p14:tracePt t="5947" x="3924300" y="746125"/>
          <p14:tracePt t="5963" x="4114800" y="693738"/>
          <p14:tracePt t="5980" x="4335463" y="685800"/>
          <p14:tracePt t="5996" x="4487863" y="669925"/>
          <p14:tracePt t="6012" x="4594225" y="655638"/>
          <p14:tracePt t="6012" x="4632325" y="647700"/>
          <p14:tracePt t="6031" x="4702175" y="647700"/>
          <p14:tracePt t="6048" x="4754563" y="647700"/>
          <p14:tracePt t="6065" x="4792663" y="647700"/>
          <p14:tracePt t="6081" x="4830763" y="647700"/>
          <p14:tracePt t="6097" x="4899025" y="647700"/>
          <p14:tracePt t="6113" x="4983163" y="647700"/>
          <p14:tracePt t="6130" x="5105400" y="625475"/>
          <p14:tracePt t="6147" x="5219700" y="617538"/>
          <p14:tracePt t="6164" x="5326063" y="601663"/>
          <p14:tracePt t="6180" x="5356225" y="593725"/>
          <p14:tracePt t="6198" x="5356225" y="587375"/>
          <p14:tracePt t="6326" x="5349875" y="587375"/>
          <p14:tracePt t="6335" x="5341938" y="587375"/>
          <p14:tracePt t="6345" x="5265738" y="587375"/>
          <p14:tracePt t="6364" x="5159375" y="587375"/>
          <p14:tracePt t="6380" x="5059363" y="587375"/>
          <p14:tracePt t="6380" x="5029200" y="587375"/>
          <p14:tracePt t="6399" x="5006975" y="587375"/>
          <p14:tracePt t="6413" x="4983163" y="587375"/>
          <p14:tracePt t="6413" x="4975225" y="587375"/>
          <p14:tracePt t="6433" x="4960938" y="587375"/>
          <p14:tracePt t="6470" x="4953000" y="587375"/>
          <p14:tracePt t="6486" x="4937125" y="587375"/>
          <p14:tracePt t="6495" x="4930775" y="579438"/>
          <p14:tracePt t="6518" x="4937125" y="579438"/>
          <p14:tracePt t="6678" x="4953000" y="579438"/>
          <p14:tracePt t="6695" x="4968875" y="579438"/>
          <p14:tracePt t="6702" x="4991100" y="579438"/>
          <p14:tracePt t="6713" x="5021263" y="579438"/>
          <p14:tracePt t="6729" x="5059363" y="579438"/>
          <p14:tracePt t="6747" x="5113338" y="571500"/>
          <p14:tracePt t="6763" x="5197475" y="549275"/>
          <p14:tracePt t="6780" x="5287963" y="525463"/>
          <p14:tracePt t="6797" x="5326063" y="511175"/>
          <p14:tracePt t="6813" x="5364163" y="511175"/>
          <p14:tracePt t="6829" x="5402263" y="503238"/>
          <p14:tracePt t="6847" x="5456238" y="487363"/>
          <p14:tracePt t="6863" x="5502275" y="487363"/>
          <p14:tracePt t="6881" x="5540375" y="487363"/>
          <p14:tracePt t="6898" x="5570538" y="487363"/>
          <p14:tracePt t="6914" x="5608638" y="487363"/>
          <p14:tracePt t="6932" x="5661025" y="487363"/>
          <p14:tracePt t="6948" x="5768975" y="473075"/>
          <p14:tracePt t="6963" x="5859463" y="473075"/>
          <p14:tracePt t="6979" x="5959475" y="465138"/>
          <p14:tracePt t="6996" x="6027738" y="465138"/>
          <p14:tracePt t="7013" x="6065838" y="465138"/>
          <p14:tracePt t="7030" x="6073775" y="465138"/>
          <p14:tracePt t="7046" x="6088063" y="465138"/>
          <p14:tracePt t="7063" x="6134100" y="465138"/>
          <p14:tracePt t="7080" x="6218238" y="465138"/>
          <p14:tracePt t="7097" x="6302375" y="449263"/>
          <p14:tracePt t="7113" x="6370638" y="449263"/>
          <p14:tracePt t="7129" x="6400800" y="449263"/>
          <p14:tracePt t="7146" x="6430963" y="449263"/>
          <p14:tracePt t="7163" x="6477000" y="449263"/>
          <p14:tracePt t="7180" x="6523038" y="449263"/>
          <p14:tracePt t="7196" x="6553200" y="441325"/>
          <p14:tracePt t="7214" x="6583363" y="441325"/>
          <p14:tracePt t="7214" x="6607175" y="441325"/>
          <p14:tracePt t="7231" x="6629400" y="441325"/>
          <p14:tracePt t="7245" x="6667500" y="441325"/>
          <p14:tracePt t="7263" x="6721475" y="441325"/>
          <p14:tracePt t="7280" x="6797675" y="441325"/>
          <p14:tracePt t="7297" x="6880225" y="441325"/>
          <p14:tracePt t="7313" x="6994525" y="441325"/>
          <p14:tracePt t="7329" x="7108825" y="441325"/>
          <p14:tracePt t="7346" x="7200900" y="441325"/>
          <p14:tracePt t="7363" x="7269163" y="441325"/>
          <p14:tracePt t="7379" x="7323138" y="441325"/>
          <p14:tracePt t="7396" x="7369175" y="441325"/>
          <p14:tracePt t="7396" x="7391400" y="441325"/>
          <p14:tracePt t="7415" x="7421563" y="441325"/>
          <p14:tracePt t="7415" x="7445375" y="441325"/>
          <p14:tracePt t="7431" x="7513638" y="441325"/>
          <p14:tracePt t="7446" x="7604125" y="449263"/>
          <p14:tracePt t="7446" x="7658100" y="449263"/>
          <p14:tracePt t="7465" x="7718425" y="449263"/>
          <p14:tracePt t="7481" x="7826375" y="449263"/>
          <p14:tracePt t="7497" x="7878763" y="449263"/>
          <p14:tracePt t="7512" x="7894638" y="449263"/>
          <p14:tracePt t="7527" x="7908925" y="441325"/>
          <p14:tracePt t="7544" x="7894638" y="441325"/>
          <p14:tracePt t="7654" x="7878763" y="441325"/>
          <p14:tracePt t="7662" x="7856538" y="441325"/>
          <p14:tracePt t="7670" x="7826375" y="441325"/>
          <p14:tracePt t="7686" x="7788275" y="441325"/>
          <p14:tracePt t="7696" x="7756525" y="449263"/>
          <p14:tracePt t="7714" x="7688263" y="449263"/>
          <p14:tracePt t="7731" x="7573963" y="473075"/>
          <p14:tracePt t="7746" x="7467600" y="511175"/>
          <p14:tracePt t="7762" x="7361238" y="533400"/>
          <p14:tracePt t="7778" x="7269163" y="541338"/>
          <p14:tracePt t="7795" x="7200900" y="563563"/>
          <p14:tracePt t="7811" x="7086600" y="579438"/>
          <p14:tracePt t="7811" x="7040563" y="587375"/>
          <p14:tracePt t="7831" x="7002463" y="587375"/>
          <p14:tracePt t="7844" x="6896100" y="609600"/>
          <p14:tracePt t="7844" x="6827838" y="609600"/>
          <p14:tracePt t="7864" x="6773863" y="625475"/>
          <p14:tracePt t="7878" x="6575425" y="655638"/>
          <p14:tracePt t="7897" x="6416675" y="669925"/>
          <p14:tracePt t="7913" x="6294438" y="693738"/>
          <p14:tracePt t="7931" x="6180138" y="701675"/>
          <p14:tracePt t="7946" x="6103938" y="723900"/>
          <p14:tracePt t="7962" x="6049963" y="739775"/>
          <p14:tracePt t="7979" x="5997575" y="746125"/>
          <p14:tracePt t="7996" x="5867400" y="769938"/>
          <p14:tracePt t="8011" x="5737225" y="784225"/>
          <p14:tracePt t="8029" x="5608638" y="808038"/>
          <p14:tracePt t="8045" x="5508625" y="815975"/>
          <p14:tracePt t="8045" x="5486400" y="815975"/>
          <p14:tracePt t="8063" x="5456238" y="815975"/>
          <p14:tracePt t="8078" x="5426075" y="815975"/>
          <p14:tracePt t="8096" x="5402263" y="815975"/>
          <p14:tracePt t="8114" x="5380038" y="815975"/>
          <p14:tracePt t="8129" x="5311775" y="830263"/>
          <p14:tracePt t="8145" x="5197475" y="830263"/>
          <p14:tracePt t="8162" x="5051425" y="854075"/>
          <p14:tracePt t="8178" x="4906963" y="876300"/>
          <p14:tracePt t="8195" x="4830763" y="876300"/>
          <p14:tracePt t="8212" x="4816475" y="876300"/>
          <p14:tracePt t="8227" x="4808538" y="884238"/>
          <p14:tracePt t="8244" x="4784725" y="884238"/>
          <p14:tracePt t="8260" x="4732338" y="884238"/>
          <p14:tracePt t="8260" x="4716463" y="884238"/>
          <p14:tracePt t="8280" x="4664075" y="884238"/>
          <p14:tracePt t="8296" x="4632325" y="884238"/>
          <p14:tracePt t="8313" x="4618038" y="892175"/>
          <p14:tracePt t="8328" x="4610100" y="892175"/>
          <p14:tracePt t="8374" x="4602163" y="892175"/>
          <p14:tracePt t="8390" x="4587875" y="892175"/>
          <p14:tracePt t="8399" x="4572000" y="898525"/>
          <p14:tracePt t="8410" x="4525963" y="898525"/>
          <p14:tracePt t="8410" x="4511675" y="898525"/>
          <p14:tracePt t="8431" x="4495800" y="906463"/>
          <p14:tracePt t="8444" x="4457700" y="906463"/>
          <p14:tracePt t="8444" x="4457700" y="914400"/>
          <p14:tracePt t="8463" x="4449763" y="922338"/>
          <p14:tracePt t="8477" x="4435475" y="922338"/>
          <p14:tracePt t="8550" x="4411663" y="922338"/>
          <p14:tracePt t="8559" x="4389438" y="922338"/>
          <p14:tracePt t="8566" x="4351338" y="922338"/>
          <p14:tracePt t="8577" x="4297363" y="922338"/>
          <p14:tracePt t="8594" x="4267200" y="922338"/>
          <p14:tracePt t="8611" x="4244975" y="922338"/>
          <p14:tracePt t="8694" x="4251325" y="914400"/>
          <p14:tracePt t="8959" x="4259263" y="914400"/>
          <p14:tracePt t="8991" x="4267200" y="914400"/>
          <p14:tracePt t="9023" x="4275138" y="914400"/>
          <p14:tracePt t="9078" x="4267200" y="914400"/>
          <p14:tracePt t="9206" x="4244975" y="914400"/>
          <p14:tracePt t="9214" x="4229100" y="914400"/>
          <p14:tracePt t="9230" x="4213225" y="922338"/>
          <p14:tracePt t="9242" x="4206875" y="922338"/>
          <p14:tracePt t="9262" x="4198938" y="922338"/>
          <p14:tracePt t="9342" x="4198938" y="930275"/>
          <p14:tracePt t="9350" x="4191000" y="930275"/>
          <p14:tracePt t="9360" x="4183063" y="936625"/>
          <p14:tracePt t="12886" x="4183063" y="944563"/>
          <p14:tracePt t="15110" x="4191000" y="944563"/>
          <p14:tracePt t="15174" x="4191000" y="952500"/>
          <p14:tracePt t="15230" x="4198938" y="952500"/>
          <p14:tracePt t="16086" x="4206875" y="952500"/>
          <p14:tracePt t="16094" x="4221163" y="952500"/>
          <p14:tracePt t="16104" x="4237038" y="944563"/>
          <p14:tracePt t="16121" x="4289425" y="914400"/>
          <p14:tracePt t="16137" x="4327525" y="906463"/>
          <p14:tracePt t="16153" x="4365625" y="884238"/>
          <p14:tracePt t="16171" x="4457700" y="868363"/>
          <p14:tracePt t="16186" x="4549775" y="846138"/>
          <p14:tracePt t="16204" x="4702175" y="815975"/>
          <p14:tracePt t="16219" x="4868863" y="784225"/>
          <p14:tracePt t="16237" x="5013325" y="762000"/>
          <p14:tracePt t="16253" x="5143500" y="739775"/>
          <p14:tracePt t="16269" x="5334000" y="701675"/>
          <p14:tracePt t="16289" x="5432425" y="693738"/>
          <p14:tracePt t="16305" x="5470525" y="669925"/>
          <p14:tracePt t="16321" x="5508625" y="663575"/>
          <p14:tracePt t="16338" x="5554663" y="655638"/>
          <p14:tracePt t="16354" x="5616575" y="639763"/>
          <p14:tracePt t="16369" x="5676900" y="625475"/>
          <p14:tracePt t="16386" x="5791200" y="609600"/>
          <p14:tracePt t="16402" x="5875338" y="593725"/>
          <p14:tracePt t="16418" x="5959475" y="579438"/>
          <p14:tracePt t="16418" x="6003925" y="571500"/>
          <p14:tracePt t="16439" x="6042025" y="571500"/>
          <p14:tracePt t="16452" x="6126163" y="571500"/>
          <p14:tracePt t="16452" x="6164263" y="571500"/>
          <p14:tracePt t="16471" x="6256338" y="571500"/>
          <p14:tracePt t="16487" x="6392863" y="571500"/>
          <p14:tracePt t="16503" x="6523038" y="555625"/>
          <p14:tracePt t="16520" x="6583363" y="533400"/>
          <p14:tracePt t="16537" x="6607175" y="533400"/>
          <p14:tracePt t="16551" x="6621463" y="533400"/>
          <p14:tracePt t="16630" x="6621463" y="541338"/>
          <p14:tracePt t="16773" x="6613525" y="541338"/>
          <p14:tracePt t="16813" x="6607175" y="541338"/>
          <p14:tracePt t="16829" x="6599238" y="541338"/>
          <p14:tracePt t="16837" x="6591300" y="541338"/>
          <p14:tracePt t="16851" x="6569075" y="549275"/>
          <p14:tracePt t="16869" x="6553200" y="549275"/>
          <p14:tracePt t="16884" x="6523038" y="549275"/>
          <p14:tracePt t="16884" x="6507163" y="549275"/>
          <p14:tracePt t="16903" x="6469063" y="563563"/>
          <p14:tracePt t="16919" x="6446838" y="563563"/>
          <p14:tracePt t="16938" x="6416675" y="571500"/>
          <p14:tracePt t="16952" x="6392863" y="571500"/>
          <p14:tracePt t="16969" x="6346825" y="571500"/>
          <p14:tracePt t="16985" x="6308725" y="571500"/>
          <p14:tracePt t="17001" x="6278563" y="571500"/>
          <p14:tracePt t="17019" x="6248400" y="571500"/>
          <p14:tracePt t="17036" x="6218238" y="571500"/>
          <p14:tracePt t="17050" x="6188075" y="571500"/>
          <p14:tracePt t="17067" x="6172200" y="571500"/>
          <p14:tracePt t="17067" x="6164263" y="571500"/>
          <p14:tracePt t="17087" x="6156325" y="571500"/>
          <p14:tracePt t="17100" x="6126163" y="571500"/>
          <p14:tracePt t="17120" x="6103938" y="571500"/>
          <p14:tracePt t="17135" x="6080125" y="579438"/>
          <p14:tracePt t="17153" x="6042025" y="579438"/>
          <p14:tracePt t="17169" x="6011863" y="579438"/>
          <p14:tracePt t="17185" x="5981700" y="593725"/>
          <p14:tracePt t="17201" x="5965825" y="593725"/>
          <p14:tracePt t="17217" x="5951538" y="593725"/>
          <p14:tracePt t="17234" x="5943600" y="593725"/>
          <p14:tracePt t="17261" x="5935663" y="593725"/>
          <p14:tracePt t="17270" x="5921375" y="593725"/>
          <p14:tracePt t="17421" x="5905500" y="593725"/>
          <p14:tracePt t="17429" x="5889625" y="593725"/>
          <p14:tracePt t="17437" x="5875338" y="593725"/>
          <p14:tracePt t="17450" x="5845175" y="593725"/>
          <p14:tracePt t="17467" x="5829300" y="593725"/>
          <p14:tracePt t="17483" x="5799138" y="609600"/>
          <p14:tracePt t="17502" x="5745163" y="609600"/>
          <p14:tracePt t="17519" x="5699125" y="609600"/>
          <p14:tracePt t="17535" x="5661025" y="609600"/>
          <p14:tracePt t="17552" x="5616575" y="609600"/>
          <p14:tracePt t="17569" x="5578475" y="609600"/>
          <p14:tracePt t="17585" x="5524500" y="609600"/>
          <p14:tracePt t="17601" x="5508625" y="609600"/>
          <p14:tracePt t="17616" x="5502275" y="609600"/>
          <p14:tracePt t="17633" x="5494338" y="609600"/>
          <p14:tracePt t="17662" x="5486400" y="609600"/>
          <p14:tracePt t="17670" x="5478463" y="609600"/>
          <p14:tracePt t="17684" x="5456238" y="609600"/>
          <p14:tracePt t="17684" x="5448300" y="609600"/>
          <p14:tracePt t="17703" x="5456238" y="609600"/>
          <p14:tracePt t="17909" x="5470525" y="609600"/>
          <p14:tracePt t="17917" x="5486400" y="609600"/>
          <p14:tracePt t="17936" x="5502275" y="609600"/>
          <p14:tracePt t="17951" x="5532438" y="609600"/>
          <p14:tracePt t="17968" x="5584825" y="601663"/>
          <p14:tracePt t="17985" x="5600700" y="593725"/>
          <p14:tracePt t="18000" x="5622925" y="593725"/>
          <p14:tracePt t="18017" x="5668963" y="593725"/>
          <p14:tracePt t="18034" x="5737225" y="593725"/>
          <p14:tracePt t="18049" x="5829300" y="593725"/>
          <p14:tracePt t="18066" x="5905500" y="593725"/>
          <p14:tracePt t="18083" x="5959475" y="593725"/>
          <p14:tracePt t="18102" x="5965825" y="593725"/>
          <p14:tracePt t="18118" x="5989638" y="593725"/>
          <p14:tracePt t="18150" x="6003925" y="593725"/>
          <p14:tracePt t="18157" x="6027738" y="593725"/>
          <p14:tracePt t="18168" x="6073775" y="593725"/>
          <p14:tracePt t="18184" x="6103938" y="593725"/>
          <p14:tracePt t="18200" x="6134100" y="563563"/>
          <p14:tracePt t="18217" x="6156325" y="563563"/>
          <p14:tracePt t="18233" x="6188075" y="563563"/>
          <p14:tracePt t="18250" x="6202363" y="563563"/>
          <p14:tracePt t="18266" x="6210300" y="563563"/>
          <p14:tracePt t="18282" x="6226175" y="563563"/>
          <p14:tracePt t="18300" x="6240463" y="563563"/>
          <p14:tracePt t="18316" x="6248400" y="563563"/>
          <p14:tracePt t="18333" x="6270625" y="563563"/>
          <p14:tracePt t="18351" x="6286500" y="563563"/>
          <p14:tracePt t="18368" x="6294438" y="563563"/>
          <p14:tracePt t="18383" x="6308725" y="563563"/>
          <p14:tracePt t="18401" x="6316663" y="563563"/>
          <p14:tracePt t="18416" x="6324600" y="563563"/>
          <p14:tracePt t="18432" x="6340475" y="563563"/>
          <p14:tracePt t="18453" x="6346825" y="563563"/>
          <p14:tracePt t="18469" x="6354763" y="563563"/>
          <p14:tracePt t="18482" x="6370638" y="563563"/>
          <p14:tracePt t="18499" x="6384925" y="563563"/>
          <p14:tracePt t="18516" x="6392863" y="563563"/>
          <p14:tracePt t="18534" x="6408738" y="563563"/>
          <p14:tracePt t="18550" x="6438900" y="563563"/>
          <p14:tracePt t="18568" x="6454775" y="563563"/>
          <p14:tracePt t="18584" x="6499225" y="563563"/>
          <p14:tracePt t="18601" x="6530975" y="563563"/>
          <p14:tracePt t="18617" x="6569075" y="563563"/>
          <p14:tracePt t="18634" x="6645275" y="563563"/>
          <p14:tracePt t="18650" x="6697663" y="563563"/>
          <p14:tracePt t="18667" x="6735763" y="563563"/>
          <p14:tracePt t="18683" x="6751638" y="563563"/>
          <p14:tracePt t="18699" x="6759575" y="563563"/>
          <p14:tracePt t="18716" x="6773863" y="563563"/>
          <p14:tracePt t="18733" x="6850063" y="555625"/>
          <p14:tracePt t="18750" x="6865938" y="549275"/>
          <p14:tracePt t="18765" x="6934200" y="549275"/>
          <p14:tracePt t="18783" x="6988175" y="549275"/>
          <p14:tracePt t="18800" x="7064375" y="549275"/>
          <p14:tracePt t="18816" x="7116763" y="549275"/>
          <p14:tracePt t="18833" x="7154863" y="549275"/>
          <p14:tracePt t="18850" x="7185025" y="549275"/>
          <p14:tracePt t="18867" x="7200900" y="549275"/>
          <p14:tracePt t="18882" x="7216775" y="549275"/>
          <p14:tracePt t="18900" x="7261225" y="549275"/>
          <p14:tracePt t="18900" x="7299325" y="549275"/>
          <p14:tracePt t="18918" x="7323138" y="549275"/>
          <p14:tracePt t="18918" x="7361238" y="549275"/>
          <p14:tracePt t="18935" x="7459663" y="549275"/>
          <p14:tracePt t="18951" x="7521575" y="549275"/>
          <p14:tracePt t="18968" x="7589838" y="549275"/>
          <p14:tracePt t="18983" x="7635875" y="549275"/>
          <p14:tracePt t="19001" x="7658100" y="541338"/>
          <p14:tracePt t="19016" x="7666038" y="541338"/>
          <p14:tracePt t="19032" x="7688263" y="533400"/>
          <p14:tracePt t="19049" x="7734300" y="517525"/>
          <p14:tracePt t="19066" x="7870825" y="517525"/>
          <p14:tracePt t="19082" x="8001000" y="511175"/>
          <p14:tracePt t="19100" x="8093075" y="511175"/>
          <p14:tracePt t="19100" x="8107363" y="511175"/>
          <p14:tracePt t="19119" x="8123238" y="511175"/>
          <p14:tracePt t="19132" x="8107363" y="511175"/>
          <p14:tracePt t="19349" x="8099425" y="511175"/>
          <p14:tracePt t="19373" x="8077200" y="511175"/>
          <p14:tracePt t="19383" x="8061325" y="511175"/>
          <p14:tracePt t="19398" x="8054975" y="511175"/>
          <p14:tracePt t="19405" x="8031163" y="511175"/>
          <p14:tracePt t="19415" x="7970838" y="511175"/>
          <p14:tracePt t="19433" x="7932738" y="511175"/>
          <p14:tracePt t="19449" x="7894638" y="511175"/>
          <p14:tracePt t="19465" x="7856538" y="525463"/>
          <p14:tracePt t="19482" x="7810500" y="525463"/>
          <p14:tracePt t="19499" x="7780338" y="525463"/>
          <p14:tracePt t="19516" x="7718425" y="525463"/>
          <p14:tracePt t="19532" x="7666038" y="525463"/>
          <p14:tracePt t="19532" x="7642225" y="525463"/>
          <p14:tracePt t="19551" x="7589838" y="525463"/>
          <p14:tracePt t="19568" x="7543800" y="525463"/>
          <p14:tracePt t="19584" x="7483475" y="525463"/>
          <p14:tracePt t="19599" x="7429500" y="525463"/>
          <p14:tracePt t="19615" x="7399338" y="541338"/>
          <p14:tracePt t="19631" x="7369175" y="549275"/>
          <p14:tracePt t="19648" x="7315200" y="549275"/>
          <p14:tracePt t="19664" x="7261225" y="563563"/>
          <p14:tracePt t="19682" x="7192963" y="563563"/>
          <p14:tracePt t="19698" x="7108825" y="563563"/>
          <p14:tracePt t="19717" x="7048500" y="563563"/>
          <p14:tracePt t="19732" x="6988175" y="563563"/>
          <p14:tracePt t="19747" x="6942138" y="563563"/>
          <p14:tracePt t="19764" x="6911975" y="563563"/>
          <p14:tracePt t="19764" x="6904038" y="571500"/>
          <p14:tracePt t="19782" x="6865938" y="571500"/>
          <p14:tracePt t="19799" x="6827838" y="579438"/>
          <p14:tracePt t="19816" x="6659563" y="495300"/>
          <p14:tracePt t="19832" x="6613525" y="503238"/>
          <p14:tracePt t="19849" x="6569075" y="511175"/>
          <p14:tracePt t="19866" x="6484938" y="511175"/>
          <p14:tracePt t="19882" x="6384925" y="511175"/>
          <p14:tracePt t="19899" x="6302375" y="517525"/>
          <p14:tracePt t="19917" x="6248400" y="517525"/>
          <p14:tracePt t="19917" x="6232525" y="517525"/>
          <p14:tracePt t="19935" x="6218238" y="517525"/>
          <p14:tracePt t="19947" x="6202363" y="517525"/>
          <p14:tracePt t="19965" x="6188075" y="517525"/>
          <p14:tracePt t="19989" x="6180138" y="517525"/>
          <p14:tracePt t="19999" x="6156325" y="517525"/>
          <p14:tracePt t="20016" x="6118225" y="517525"/>
          <p14:tracePt t="20032" x="6088063" y="517525"/>
          <p14:tracePt t="20047" x="6027738" y="517525"/>
          <p14:tracePt t="20064" x="6003925" y="517525"/>
          <p14:tracePt t="20081" x="5989638" y="525463"/>
          <p14:tracePt t="20097" x="5981700" y="525463"/>
          <p14:tracePt t="22795" x="5989638" y="525463"/>
          <p14:tracePt t="22805" x="5997575" y="525463"/>
          <p14:tracePt t="22830" x="6003925" y="525463"/>
          <p14:tracePt t="28170" x="6011863" y="525463"/>
          <p14:tracePt t="28221" x="6019800" y="525463"/>
          <p14:tracePt t="30087" x="6019800" y="533400"/>
          <p14:tracePt t="30933" x="6019800" y="541338"/>
          <p14:tracePt t="30949" x="6019800" y="549275"/>
          <p14:tracePt t="30990" x="6019800" y="555625"/>
          <p14:tracePt t="30997" x="6011863" y="555625"/>
          <p14:tracePt t="31006" x="6003925" y="563563"/>
          <p14:tracePt t="31022" x="5997575" y="563563"/>
          <p14:tracePt t="31035" x="5965825" y="571500"/>
          <p14:tracePt t="31035" x="5927725" y="587375"/>
          <p14:tracePt t="31055" x="5799138" y="601663"/>
          <p14:tracePt t="31071" x="5630863" y="639763"/>
          <p14:tracePt t="31087" x="5516563" y="647700"/>
          <p14:tracePt t="31104" x="5464175" y="655638"/>
          <p14:tracePt t="31119" x="5448300" y="655638"/>
          <p14:tracePt t="31136" x="5448300" y="663575"/>
          <p14:tracePt t="31152" x="5432425" y="663575"/>
          <p14:tracePt t="31173" x="5418138" y="669925"/>
          <p14:tracePt t="31186" x="5380038" y="701675"/>
          <p14:tracePt t="31203" x="5303838" y="701675"/>
          <p14:tracePt t="31220" x="5265738" y="708025"/>
          <p14:tracePt t="31220" x="5249863" y="708025"/>
          <p14:tracePt t="31239" x="5241925" y="708025"/>
          <p14:tracePt t="31294" x="5227638" y="708025"/>
          <p14:tracePt t="31309" x="5203825" y="708025"/>
          <p14:tracePt t="31318" x="5165725" y="708025"/>
          <p14:tracePt t="31325" x="5121275" y="708025"/>
          <p14:tracePt t="31335" x="5037138" y="708025"/>
          <p14:tracePt t="31354" x="4960938" y="708025"/>
          <p14:tracePt t="31371" x="4945063" y="708025"/>
          <p14:tracePt t="31386" x="4930775" y="708025"/>
          <p14:tracePt t="31462" x="4914900" y="708025"/>
          <p14:tracePt t="31477" x="4906963" y="708025"/>
          <p14:tracePt t="31573" x="4892675" y="701675"/>
          <p14:tracePt t="31685" x="4892675" y="685800"/>
          <p14:tracePt t="31765" x="4899025" y="669925"/>
          <p14:tracePt t="31797" x="4906963" y="669925"/>
          <p14:tracePt t="31813" x="4922838" y="669925"/>
          <p14:tracePt t="31822" x="4953000" y="669925"/>
          <p14:tracePt t="31835" x="4975225" y="669925"/>
          <p14:tracePt t="31835" x="4999038" y="669925"/>
          <p14:tracePt t="31855" x="5037138" y="669925"/>
          <p14:tracePt t="31871" x="5075238" y="669925"/>
          <p14:tracePt t="31887" x="5097463" y="669925"/>
          <p14:tracePt t="31904" x="5113338" y="669925"/>
          <p14:tracePt t="31920" x="5127625" y="663575"/>
          <p14:tracePt t="31942" x="5143500" y="663575"/>
          <p14:tracePt t="31957" x="5159375" y="663575"/>
          <p14:tracePt t="31969" x="5189538" y="663575"/>
          <p14:tracePt t="31985" x="5235575" y="647700"/>
          <p14:tracePt t="32002" x="5265738" y="647700"/>
          <p14:tracePt t="32019" x="5287963" y="647700"/>
          <p14:tracePt t="32019" x="5303838" y="647700"/>
          <p14:tracePt t="32038" x="5311775" y="647700"/>
          <p14:tracePt t="32054" x="5326063" y="647700"/>
          <p14:tracePt t="32069" x="5380038" y="647700"/>
          <p14:tracePt t="32087" x="5440363" y="647700"/>
          <p14:tracePt t="32104" x="5524500" y="631825"/>
          <p14:tracePt t="32120" x="5608638" y="631825"/>
          <p14:tracePt t="32136" x="5676900" y="631825"/>
          <p14:tracePt t="32152" x="5745163" y="631825"/>
          <p14:tracePt t="32169" x="5799138" y="631825"/>
          <p14:tracePt t="32186" x="5883275" y="631825"/>
          <p14:tracePt t="32202" x="5965825" y="631825"/>
          <p14:tracePt t="32219" x="6073775" y="631825"/>
          <p14:tracePt t="32236" x="6188075" y="631825"/>
          <p14:tracePt t="32236" x="6240463" y="631825"/>
          <p14:tracePt t="32254" x="6278563" y="631825"/>
          <p14:tracePt t="32268" x="6392863" y="631825"/>
          <p14:tracePt t="32288" x="6446838" y="631825"/>
          <p14:tracePt t="32304" x="6499225" y="631825"/>
          <p14:tracePt t="32320" x="6553200" y="631825"/>
          <p14:tracePt t="32336" x="6613525" y="631825"/>
          <p14:tracePt t="32353" x="6667500" y="631825"/>
          <p14:tracePt t="32370" x="6727825" y="631825"/>
          <p14:tracePt t="32385" x="6781800" y="631825"/>
          <p14:tracePt t="32402" x="6827838" y="631825"/>
          <p14:tracePt t="32420" x="6896100" y="631825"/>
          <p14:tracePt t="32420" x="6926263" y="631825"/>
          <p14:tracePt t="32439" x="6956425" y="631825"/>
          <p14:tracePt t="32451" x="7010400" y="631825"/>
          <p14:tracePt t="32451" x="7032625" y="625475"/>
          <p14:tracePt t="32471" x="7064375" y="625475"/>
          <p14:tracePt t="32486" x="7070725" y="625475"/>
          <p14:tracePt t="32501" x="7078663" y="625475"/>
          <p14:tracePt t="32518" x="7086600" y="617538"/>
          <p14:tracePt t="32581" x="7078663" y="617538"/>
          <p14:tracePt t="32917" x="7064375" y="617538"/>
          <p14:tracePt t="32998" x="7056438" y="617538"/>
          <p14:tracePt t="48479" x="7056438" y="609600"/>
          <p14:tracePt t="48734" x="7064375" y="601663"/>
          <p14:tracePt t="51377" x="7064375" y="609600"/>
          <p14:tracePt t="51629" x="7056438" y="617538"/>
          <p14:tracePt t="51677" x="7048500" y="625475"/>
          <p14:tracePt t="51909" x="7040563" y="631825"/>
          <p14:tracePt t="52005" x="7032625" y="639763"/>
          <p14:tracePt t="52181" x="7026275" y="639763"/>
          <p14:tracePt t="52213" x="7026275" y="647700"/>
          <p14:tracePt t="52253" x="7018338" y="647700"/>
          <p14:tracePt t="52262" x="7018338" y="655638"/>
          <p14:tracePt t="52301" x="7018338" y="663575"/>
          <p14:tracePt t="52341" x="7010400" y="663575"/>
          <p14:tracePt t="52374" x="7010400" y="669925"/>
          <p14:tracePt t="52382" x="7002463" y="669925"/>
          <p14:tracePt t="52389" x="7002463" y="685800"/>
          <p14:tracePt t="52405" x="6994525" y="693738"/>
          <p14:tracePt t="52415" x="6988175" y="701675"/>
          <p14:tracePt t="52433" x="6980238" y="723900"/>
          <p14:tracePt t="52448" x="6972300" y="739775"/>
          <p14:tracePt t="52465" x="6956425" y="777875"/>
          <p14:tracePt t="52482" x="6950075" y="792163"/>
          <p14:tracePt t="52497" x="6926263" y="830263"/>
          <p14:tracePt t="52514" x="6904038" y="860425"/>
          <p14:tracePt t="52530" x="6888163" y="906463"/>
          <p14:tracePt t="52547" x="6873875" y="930275"/>
          <p14:tracePt t="52547" x="6865938" y="944563"/>
          <p14:tracePt t="52567" x="6858000" y="960438"/>
          <p14:tracePt t="52583" x="6850063" y="974725"/>
          <p14:tracePt t="52599" x="6827838" y="1006475"/>
          <p14:tracePt t="52616" x="6811963" y="1036638"/>
          <p14:tracePt t="52631" x="6789738" y="1050925"/>
          <p14:tracePt t="52647" x="6789738" y="1074738"/>
          <p14:tracePt t="52664" x="6773863" y="1089025"/>
          <p14:tracePt t="52681" x="6773863" y="1096963"/>
          <p14:tracePt t="52697" x="6759575" y="1112838"/>
          <p14:tracePt t="52716" x="6751638" y="1135063"/>
          <p14:tracePt t="52731" x="6743700" y="1150938"/>
          <p14:tracePt t="52747" x="6727825" y="1181100"/>
          <p14:tracePt t="52764" x="6727825" y="1196975"/>
          <p14:tracePt t="52783" x="6713538" y="1211263"/>
          <p14:tracePt t="52798" x="6705600" y="1227138"/>
          <p14:tracePt t="52815" x="6697663" y="1241425"/>
          <p14:tracePt t="52832" x="6683375" y="1287463"/>
          <p14:tracePt t="52847" x="6667500" y="1325563"/>
          <p14:tracePt t="52866" x="6651625" y="1355725"/>
          <p14:tracePt t="52881" x="6637338" y="1401763"/>
          <p14:tracePt t="52898" x="6637338" y="1425575"/>
          <p14:tracePt t="52914" x="6621463" y="1455738"/>
          <p14:tracePt t="52914" x="6621463" y="1470025"/>
          <p14:tracePt t="52934" x="6607175" y="1485900"/>
          <p14:tracePt t="52947" x="6599238" y="1516063"/>
          <p14:tracePt t="52964" x="6583363" y="1554163"/>
          <p14:tracePt t="52964" x="6575425" y="1562100"/>
          <p14:tracePt t="52982" x="6553200" y="1616075"/>
          <p14:tracePt t="52999" x="6553200" y="1646238"/>
          <p14:tracePt t="53015" x="6545263" y="1676400"/>
          <p14:tracePt t="53033" x="6537325" y="1706563"/>
          <p14:tracePt t="53046" x="6537325" y="1722438"/>
          <p14:tracePt t="53063" x="6523038" y="1760538"/>
          <p14:tracePt t="53081" x="6515100" y="1790700"/>
          <p14:tracePt t="53097" x="6515100" y="1820863"/>
          <p14:tracePt t="53115" x="6507163" y="1851025"/>
          <p14:tracePt t="53131" x="6507163" y="1882775"/>
          <p14:tracePt t="53147" x="6499225" y="1905000"/>
          <p14:tracePt t="53163" x="6499225" y="1951038"/>
          <p14:tracePt t="53163" x="6469063" y="1981200"/>
          <p14:tracePt t="53183" x="6461125" y="2111375"/>
          <p14:tracePt t="53199" x="6454775" y="2187575"/>
          <p14:tracePt t="53215" x="6423025" y="2255838"/>
          <p14:tracePt t="53233" x="6416675" y="2339975"/>
          <p14:tracePt t="53247" x="6408738" y="2400300"/>
          <p14:tracePt t="53264" x="6392863" y="2484438"/>
          <p14:tracePt t="53281" x="6384925" y="2574925"/>
          <p14:tracePt t="53297" x="6362700" y="2682875"/>
          <p14:tracePt t="53314" x="6362700" y="2773363"/>
          <p14:tracePt t="53330" x="6332538" y="2865438"/>
          <p14:tracePt t="53347" x="6294438" y="2949575"/>
          <p14:tracePt t="53364" x="6264275" y="3086100"/>
          <p14:tracePt t="53364" x="6232525" y="3238500"/>
          <p14:tracePt t="53383" x="6210300" y="3429000"/>
          <p14:tracePt t="53383" x="6180138" y="3573463"/>
          <p14:tracePt t="53399" x="6149975" y="3733800"/>
          <p14:tracePt t="53416" x="6118225" y="3886200"/>
          <p14:tracePt t="53432" x="6065838" y="3978275"/>
          <p14:tracePt t="53448" x="6035675" y="4068763"/>
          <p14:tracePt t="53464" x="5989638" y="4183063"/>
          <p14:tracePt t="53480" x="5913438" y="4321175"/>
          <p14:tracePt t="53497" x="5867400" y="4389438"/>
          <p14:tracePt t="53513" x="5845175" y="4435475"/>
          <p14:tracePt t="53530" x="5768975" y="4465638"/>
          <p14:tracePt t="53547" x="5707063" y="4495800"/>
          <p14:tracePt t="53564" x="5654675" y="4518025"/>
          <p14:tracePt t="53581" x="5616575" y="4533900"/>
          <p14:tracePt t="53581" x="5608638" y="4533900"/>
          <p14:tracePt t="53598" x="5540375" y="4549775"/>
          <p14:tracePt t="53615" x="5448300" y="4549775"/>
          <p14:tracePt t="53632" x="5303838" y="4549775"/>
          <p14:tracePt t="53648" x="5219700" y="4549775"/>
          <p14:tracePt t="53665" x="5051425" y="4518025"/>
          <p14:tracePt t="53681" x="4868863" y="4457700"/>
          <p14:tracePt t="53698" x="4746625" y="4419600"/>
          <p14:tracePt t="53698" x="4694238" y="4397375"/>
          <p14:tracePt t="53717" x="4664075" y="4381500"/>
          <p14:tracePt t="53731" x="4594225" y="4365625"/>
          <p14:tracePt t="53747" x="4525963" y="4359275"/>
          <p14:tracePt t="53764" x="4419600" y="4359275"/>
          <p14:tracePt t="53780" x="4237038" y="4359275"/>
          <p14:tracePt t="53780" x="4175125" y="4359275"/>
          <p14:tracePt t="53799" x="4092575" y="4359275"/>
          <p14:tracePt t="53799" x="4008438" y="4359275"/>
          <p14:tracePt t="53814" x="3848100" y="4389438"/>
          <p14:tracePt t="53831" x="3741738" y="4411663"/>
          <p14:tracePt t="53847" x="3649663" y="4411663"/>
          <p14:tracePt t="53865" x="3565525" y="4411663"/>
          <p14:tracePt t="53881" x="3451225" y="4411663"/>
          <p14:tracePt t="53897" x="3330575" y="4389438"/>
          <p14:tracePt t="53914" x="3208338" y="4389438"/>
          <p14:tracePt t="53914" x="3162300" y="4389438"/>
          <p14:tracePt t="53933" x="3108325" y="4389438"/>
          <p14:tracePt t="53946" x="3009900" y="4403725"/>
          <p14:tracePt t="53963" x="2911475" y="4411663"/>
          <p14:tracePt t="53980" x="2773363" y="4411663"/>
          <p14:tracePt t="53980" x="2689225" y="4411663"/>
          <p14:tracePt t="53998" x="2598738" y="4411663"/>
          <p14:tracePt t="54013" x="2384425" y="4403725"/>
          <p14:tracePt t="54033" x="2263775" y="4359275"/>
          <p14:tracePt t="54047" x="2179638" y="4359275"/>
          <p14:tracePt t="54064" x="2103438" y="4343400"/>
          <p14:tracePt t="54080" x="2027238" y="4335463"/>
          <p14:tracePt t="54096" x="1905000" y="4313238"/>
          <p14:tracePt t="54113" x="1798638" y="4313238"/>
          <p14:tracePt t="54129" x="1744663" y="4297363"/>
          <p14:tracePt t="54147" x="1736725" y="4297363"/>
          <p14:tracePt t="54163" x="1668463" y="4275138"/>
          <p14:tracePt t="54163" x="1622425" y="4259263"/>
          <p14:tracePt t="54182" x="1592263" y="4251325"/>
          <p14:tracePt t="54197" x="1493838" y="4206875"/>
          <p14:tracePt t="54197" x="1447800" y="4183063"/>
          <p14:tracePt t="54216" x="1409700" y="4144963"/>
          <p14:tracePt t="54231" x="1401763" y="4144963"/>
          <p14:tracePt t="54247" x="1393825" y="4144963"/>
          <p14:tracePt t="54264" x="1363663" y="4144963"/>
          <p14:tracePt t="54280" x="1287463" y="4144963"/>
          <p14:tracePt t="54296" x="1249363" y="4144963"/>
          <p14:tracePt t="54313" x="1241425" y="4144963"/>
          <p14:tracePt t="54329" x="1235075" y="4144963"/>
          <p14:tracePt t="54345" x="1235075" y="4137025"/>
          <p14:tracePt t="54437" x="1241425" y="4137025"/>
          <p14:tracePt t="54453" x="1257300" y="4137025"/>
          <p14:tracePt t="54469" x="1265238" y="4137025"/>
          <p14:tracePt t="54478" x="1287463" y="4137025"/>
          <p14:tracePt t="54485" x="1311275" y="4130675"/>
          <p14:tracePt t="54496" x="1317625" y="4130675"/>
          <p14:tracePt t="54513" x="1349375" y="4122738"/>
          <p14:tracePt t="54530" x="1363663" y="4114800"/>
          <p14:tracePt t="54546" x="1439863" y="4114800"/>
          <p14:tracePt t="54563" x="1554163" y="4114800"/>
          <p14:tracePt t="54579" x="1676400" y="4114800"/>
          <p14:tracePt t="54596" x="1774825" y="4098925"/>
          <p14:tracePt t="54596" x="1820863" y="4092575"/>
          <p14:tracePt t="54614" x="1882775" y="4092575"/>
          <p14:tracePt t="54631" x="1965325" y="4092575"/>
          <p14:tracePt t="54648" x="2073275" y="4076700"/>
          <p14:tracePt t="54664" x="2179638" y="4076700"/>
          <p14:tracePt t="54681" x="2293938" y="4076700"/>
          <p14:tracePt t="54697" x="2384425" y="4076700"/>
          <p14:tracePt t="54714" x="2468563" y="4076700"/>
          <p14:tracePt t="54730" x="2560638" y="4092575"/>
          <p14:tracePt t="54746" x="2651125" y="4098925"/>
          <p14:tracePt t="54763" x="2765425" y="4122738"/>
          <p14:tracePt t="54779" x="2917825" y="4122738"/>
          <p14:tracePt t="54796" x="3078163" y="4122738"/>
          <p14:tracePt t="54812" x="3246438" y="4122738"/>
          <p14:tracePt t="54812" x="3306763" y="4122738"/>
          <p14:tracePt t="54831" x="3398838" y="4122738"/>
          <p14:tracePt t="54846" x="3482975" y="4122738"/>
          <p14:tracePt t="54863" x="3565525" y="4122738"/>
          <p14:tracePt t="54880" x="3665538" y="4114800"/>
          <p14:tracePt t="54897" x="3733800" y="4098925"/>
          <p14:tracePt t="54913" x="3787775" y="4092575"/>
          <p14:tracePt t="54931" x="3832225" y="4076700"/>
          <p14:tracePt t="54946" x="3856038" y="4076700"/>
          <p14:tracePt t="54963" x="3902075" y="4076700"/>
          <p14:tracePt t="54980" x="3984625" y="4076700"/>
          <p14:tracePt t="54980" x="4008438" y="4076700"/>
          <p14:tracePt t="54998" x="4046538" y="4076700"/>
          <p14:tracePt t="55013" x="4137025" y="4076700"/>
          <p14:tracePt t="55013" x="4183063" y="4076700"/>
          <p14:tracePt t="55032" x="4221163" y="4076700"/>
          <p14:tracePt t="55047" x="4244975" y="4076700"/>
          <p14:tracePt t="55063" x="4267200" y="4076700"/>
          <p14:tracePt t="55079" x="4297363" y="4076700"/>
          <p14:tracePt t="55096" x="4327525" y="4076700"/>
          <p14:tracePt t="55112" x="4381500" y="4076700"/>
          <p14:tracePt t="55129" x="4419600" y="4076700"/>
          <p14:tracePt t="55147" x="4473575" y="4076700"/>
          <p14:tracePt t="55163" x="4511675" y="4076700"/>
          <p14:tracePt t="55180" x="4541838" y="4076700"/>
          <p14:tracePt t="55196" x="4602163" y="4060825"/>
          <p14:tracePt t="55196" x="4625975" y="4054475"/>
          <p14:tracePt t="55214" x="4648200" y="4054475"/>
          <p14:tracePt t="55229" x="4716463" y="4054475"/>
          <p14:tracePt t="55249" x="4754563" y="4054475"/>
          <p14:tracePt t="55264" x="4800600" y="4054475"/>
          <p14:tracePt t="55281" x="4838700" y="4054475"/>
          <p14:tracePt t="55297" x="4892675" y="4046538"/>
          <p14:tracePt t="55313" x="4922838" y="4046538"/>
          <p14:tracePt t="55330" x="4953000" y="4046538"/>
          <p14:tracePt t="55347" x="4999038" y="4046538"/>
          <p14:tracePt t="55362" x="5045075" y="4046538"/>
          <p14:tracePt t="55378" x="5121275" y="4046538"/>
          <p14:tracePt t="55397" x="5181600" y="4038600"/>
          <p14:tracePt t="55397" x="5227638" y="4038600"/>
          <p14:tracePt t="55415" x="5257800" y="4038600"/>
          <p14:tracePt t="55415" x="5280025" y="4038600"/>
          <p14:tracePt t="55432" x="5295900" y="4038600"/>
          <p14:tracePt t="55445" x="5380038" y="4038600"/>
          <p14:tracePt t="55464" x="5432425" y="4038600"/>
          <p14:tracePt t="55480" x="5470525" y="4038600"/>
          <p14:tracePt t="55497" x="5524500" y="4038600"/>
          <p14:tracePt t="55513" x="5554663" y="4038600"/>
          <p14:tracePt t="55531" x="5578475" y="4038600"/>
          <p14:tracePt t="55545" x="5584825" y="4038600"/>
          <p14:tracePt t="55566" x="5600700" y="4038600"/>
          <p14:tracePt t="55578" x="5638800" y="4038600"/>
          <p14:tracePt t="55596" x="5676900" y="4038600"/>
          <p14:tracePt t="55612" x="5722938" y="4038600"/>
          <p14:tracePt t="55629" x="5775325" y="4038600"/>
          <p14:tracePt t="55649" x="5807075" y="4038600"/>
          <p14:tracePt t="55664" x="5829300" y="4038600"/>
          <p14:tracePt t="55681" x="5845175" y="4038600"/>
          <p14:tracePt t="55697" x="5867400" y="4038600"/>
          <p14:tracePt t="55715" x="5897563" y="4038600"/>
          <p14:tracePt t="55731" x="5951538" y="4038600"/>
          <p14:tracePt t="55744" x="5981700" y="4038600"/>
          <p14:tracePt t="55761" x="6019800" y="4054475"/>
          <p14:tracePt t="55779" x="6035675" y="4054475"/>
          <p14:tracePt t="55797" x="6065838" y="4054475"/>
          <p14:tracePt t="55812" x="6111875" y="4054475"/>
          <p14:tracePt t="55829" x="6156325" y="4038600"/>
          <p14:tracePt t="55847" x="6202363" y="4038600"/>
          <p14:tracePt t="55864" x="6232525" y="4038600"/>
          <p14:tracePt t="55880" x="6278563" y="4038600"/>
          <p14:tracePt t="55897" x="6354763" y="4038600"/>
          <p14:tracePt t="55914" x="6438900" y="4038600"/>
          <p14:tracePt t="55932" x="6499225" y="4038600"/>
          <p14:tracePt t="55946" x="6530975" y="4038600"/>
          <p14:tracePt t="55963" x="6545263" y="4038600"/>
          <p14:tracePt t="55979" x="6561138" y="4038600"/>
          <p14:tracePt t="55995" x="6599238" y="4038600"/>
          <p14:tracePt t="56012" x="6675438" y="4054475"/>
          <p14:tracePt t="56029" x="6765925" y="4054475"/>
          <p14:tracePt t="56045" x="6880225" y="4054475"/>
          <p14:tracePt t="56045" x="6918325" y="4054475"/>
          <p14:tracePt t="56064" x="6994525" y="4060825"/>
          <p14:tracePt t="56080" x="7078663" y="4060825"/>
          <p14:tracePt t="56096" x="7108825" y="4060825"/>
          <p14:tracePt t="56112" x="7140575" y="4060825"/>
          <p14:tracePt t="56128" x="7178675" y="4060825"/>
          <p14:tracePt t="56145" x="7223125" y="4060825"/>
          <p14:tracePt t="56162" x="7315200" y="4060825"/>
          <p14:tracePt t="56179" x="7475538" y="4060825"/>
          <p14:tracePt t="56196" x="7642225" y="4060825"/>
          <p14:tracePt t="56213" x="7794625" y="4060825"/>
          <p14:tracePt t="56213" x="7878763" y="4060825"/>
          <p14:tracePt t="56231" x="7932738" y="4060825"/>
          <p14:tracePt t="56245" x="8023225" y="4060825"/>
          <p14:tracePt t="56245" x="8054975" y="4060825"/>
          <p14:tracePt t="56264" x="8077200" y="4060825"/>
          <p14:tracePt t="56280" x="8085138" y="4068763"/>
          <p14:tracePt t="56303" x="8099425" y="4084638"/>
          <p14:tracePt t="56318" x="8123238" y="4106863"/>
          <p14:tracePt t="56334" x="8115300" y="4098925"/>
          <p14:tracePt t="56366" x="8107363" y="4098925"/>
          <p14:tracePt t="56390" x="8093075" y="4098925"/>
          <p14:tracePt t="56398" x="8069263" y="4098925"/>
          <p14:tracePt t="56411" x="7978775" y="4098925"/>
          <p14:tracePt t="56411" x="7894638" y="4098925"/>
          <p14:tracePt t="56431" x="7788275" y="4098925"/>
          <p14:tracePt t="56444" x="7383463" y="4098925"/>
          <p14:tracePt t="56444" x="7078663" y="4130675"/>
          <p14:tracePt t="56464" x="6667500" y="4191000"/>
          <p14:tracePt t="56480" x="6423025" y="4237038"/>
          <p14:tracePt t="56496" x="6270625" y="4275138"/>
          <p14:tracePt t="56513" x="6126163" y="4305300"/>
          <p14:tracePt t="56529" x="5973763" y="4327525"/>
          <p14:tracePt t="56546" x="5761038" y="4351338"/>
          <p14:tracePt t="56561" x="5464175" y="4411663"/>
          <p14:tracePt t="56578" x="5219700" y="4441825"/>
          <p14:tracePt t="56595" x="4930775" y="4479925"/>
          <p14:tracePt t="56611" x="4564063" y="4503738"/>
          <p14:tracePt t="56628" x="4313238" y="4511675"/>
          <p14:tracePt t="56645" x="4098925" y="4511675"/>
          <p14:tracePt t="56645" x="3992563" y="4511675"/>
          <p14:tracePt t="56663" x="3619500" y="4511675"/>
          <p14:tracePt t="56680" x="3154363" y="4511675"/>
          <p14:tracePt t="56697" x="3048000" y="4518025"/>
          <p14:tracePt t="56710" x="2620963" y="4533900"/>
          <p14:tracePt t="56728" x="2392363" y="4533900"/>
          <p14:tracePt t="56745" x="2217738" y="4533900"/>
          <p14:tracePt t="56761" x="2079625" y="4533900"/>
          <p14:tracePt t="56777" x="1981200" y="4533900"/>
          <p14:tracePt t="56793" x="1912938" y="4533900"/>
          <p14:tracePt t="56810" x="1874838" y="4533900"/>
          <p14:tracePt t="56826" x="1828800" y="4533900"/>
          <p14:tracePt t="56843" x="1768475" y="4533900"/>
          <p14:tracePt t="56860" x="1692275" y="4518025"/>
          <p14:tracePt t="56876" x="1660525" y="4511675"/>
          <p14:tracePt t="56876" x="1638300" y="4511675"/>
          <p14:tracePt t="56894" x="1622425" y="4511675"/>
          <p14:tracePt t="56909" x="1577975" y="4511675"/>
          <p14:tracePt t="56929" x="1493838" y="4511675"/>
          <p14:tracePt t="56944" x="1431925" y="4511675"/>
          <p14:tracePt t="56960" x="1379538" y="4511675"/>
          <p14:tracePt t="56977" x="1325563" y="4511675"/>
          <p14:tracePt t="56994" x="1241425" y="4511675"/>
          <p14:tracePt t="57012" x="1127125" y="4511675"/>
          <p14:tracePt t="57028" x="1028700" y="4511675"/>
          <p14:tracePt t="57043" x="990600" y="4511675"/>
          <p14:tracePt t="57060" x="974725" y="4511675"/>
          <p14:tracePt t="57076" x="982663" y="4511675"/>
          <p14:tracePt t="57198" x="990600" y="4503738"/>
          <p14:tracePt t="57222" x="1006475" y="4503738"/>
          <p14:tracePt t="57262" x="1020763" y="4503738"/>
          <p14:tracePt t="57279" x="1050925" y="4503738"/>
          <p14:tracePt t="57286" x="1074738" y="4503738"/>
          <p14:tracePt t="57295" x="1120775" y="4511675"/>
          <p14:tracePt t="57312" x="1173163" y="4511675"/>
          <p14:tracePt t="57328" x="1227138" y="4511675"/>
          <p14:tracePt t="57345" x="1287463" y="4511675"/>
          <p14:tracePt t="57361" x="1349375" y="4511675"/>
          <p14:tracePt t="57377" x="1371600" y="4511675"/>
          <p14:tracePt t="57393" x="1379538" y="4511675"/>
          <p14:tracePt t="57410" x="1387475" y="4511675"/>
          <p14:tracePt t="60071" x="1387475" y="4525963"/>
          <p14:tracePt t="60830" x="1387475" y="4541838"/>
          <p14:tracePt t="60854" x="1393825" y="4549775"/>
          <p14:tracePt t="60871" x="1401763" y="4564063"/>
          <p14:tracePt t="60878" x="1425575" y="4579938"/>
          <p14:tracePt t="60889" x="1439863" y="4594225"/>
          <p14:tracePt t="60907" x="1463675" y="4625975"/>
          <p14:tracePt t="60907" x="1477963" y="4640263"/>
          <p14:tracePt t="60929" x="1485900" y="4648200"/>
          <p14:tracePt t="60940" x="1508125" y="4702175"/>
          <p14:tracePt t="60957" x="1524000" y="4724400"/>
          <p14:tracePt t="60957" x="1539875" y="4762500"/>
          <p14:tracePt t="60975" x="1546225" y="4778375"/>
          <p14:tracePt t="60975" x="1546225" y="4792663"/>
          <p14:tracePt t="60992" x="1554163" y="4816475"/>
          <p14:tracePt t="61008" x="1554163" y="4838700"/>
          <p14:tracePt t="61024" x="1554163" y="4868863"/>
          <p14:tracePt t="61042" x="1554163" y="4884738"/>
          <p14:tracePt t="61057" x="1554163" y="4906963"/>
          <p14:tracePt t="61073" x="1554163" y="4914900"/>
          <p14:tracePt t="61089" x="1554163" y="4930775"/>
          <p14:tracePt t="61105" x="1554163" y="4960938"/>
          <p14:tracePt t="61123" x="1554163" y="4968875"/>
          <p14:tracePt t="61142" x="1546225" y="4968875"/>
          <p14:tracePt t="61158" x="1546225" y="4975225"/>
          <p14:tracePt t="61172" x="1539875" y="4983163"/>
          <p14:tracePt t="61190" x="1531938" y="4991100"/>
          <p14:tracePt t="61208" x="1524000" y="4999038"/>
          <p14:tracePt t="61225" x="1516063" y="5006975"/>
          <p14:tracePt t="61261" x="1508125" y="5006975"/>
          <p14:tracePt t="61294" x="1516063" y="5006975"/>
          <p14:tracePt t="61934" x="1524000" y="5006975"/>
          <p14:tracePt t="61942" x="1539875" y="5006975"/>
          <p14:tracePt t="61955" x="1584325" y="5006975"/>
          <p14:tracePt t="61973" x="1630363" y="5006975"/>
          <p14:tracePt t="61973" x="1654175" y="5006975"/>
          <p14:tracePt t="61992" x="1676400" y="5006975"/>
          <p14:tracePt t="62008" x="1698625" y="5006975"/>
          <p14:tracePt t="62024" x="1730375" y="5006975"/>
          <p14:tracePt t="62041" x="1760538" y="5006975"/>
          <p14:tracePt t="62057" x="1812925" y="5006975"/>
          <p14:tracePt t="62073" x="1951038" y="5006975"/>
          <p14:tracePt t="62089" x="2087563" y="5006975"/>
          <p14:tracePt t="62107" x="2209800" y="5006975"/>
          <p14:tracePt t="62122" x="2293938" y="5006975"/>
          <p14:tracePt t="62139" x="2408238" y="5006975"/>
          <p14:tracePt t="62156" x="2506663" y="5006975"/>
          <p14:tracePt t="62172" x="2598738" y="5006975"/>
          <p14:tracePt t="62189" x="2659063" y="5006975"/>
          <p14:tracePt t="62189" x="2720975" y="4999038"/>
          <p14:tracePt t="62207" x="2811463" y="4991100"/>
          <p14:tracePt t="62224" x="2941638" y="4991100"/>
          <p14:tracePt t="62241" x="3070225" y="4991100"/>
          <p14:tracePt t="62257" x="3208338" y="4991100"/>
          <p14:tracePt t="62273" x="3336925" y="4991100"/>
          <p14:tracePt t="62290" x="3482975" y="4991100"/>
          <p14:tracePt t="62306" x="3597275" y="4991100"/>
          <p14:tracePt t="62323" x="3687763" y="4991100"/>
          <p14:tracePt t="62339" x="3779838" y="4991100"/>
          <p14:tracePt t="62356" x="3856038" y="4991100"/>
          <p14:tracePt t="62372" x="3916363" y="4991100"/>
          <p14:tracePt t="62389" x="4016375" y="4991100"/>
          <p14:tracePt t="62389" x="4098925" y="4991100"/>
          <p14:tracePt t="62407" x="4191000" y="4991100"/>
          <p14:tracePt t="62407" x="4289425" y="4991100"/>
          <p14:tracePt t="62423" x="4479925" y="4991100"/>
          <p14:tracePt t="62442" x="4625975" y="4991100"/>
          <p14:tracePt t="62456" x="4708525" y="4991100"/>
          <p14:tracePt t="62473" x="4740275" y="4991100"/>
          <p14:tracePt t="62489" x="4762500" y="4991100"/>
          <p14:tracePt t="62505" x="4778375" y="4991100"/>
          <p14:tracePt t="62523" x="4784725" y="4991100"/>
          <p14:tracePt t="62538" x="4792663" y="4991100"/>
          <p14:tracePt t="62555" x="4808538" y="4991100"/>
          <p14:tracePt t="62571" x="4830763" y="4991100"/>
          <p14:tracePt t="62571" x="4846638" y="4991100"/>
          <p14:tracePt t="62591" x="4860925" y="4991100"/>
          <p14:tracePt t="62605" x="4884738" y="4991100"/>
          <p14:tracePt t="62605" x="4892675" y="4991100"/>
          <p14:tracePt t="62624" x="4906963" y="4991100"/>
          <p14:tracePt t="62638" x="4914900" y="4991100"/>
          <p14:tracePt t="62678" x="4922838" y="4991100"/>
          <p14:tracePt t="62710" x="4930775" y="4991100"/>
          <p14:tracePt t="62734" x="4930775" y="4983163"/>
          <p14:tracePt t="62935" x="4914900" y="4983163"/>
          <p14:tracePt t="63174" x="4906963" y="4975225"/>
          <p14:tracePt t="63230" x="4899025" y="4975225"/>
          <p14:tracePt t="63255" x="4876800" y="4975225"/>
          <p14:tracePt t="63294" x="4838700" y="4975225"/>
          <p14:tracePt t="63303" x="4792663" y="4975225"/>
          <p14:tracePt t="63310" x="4716463" y="4975225"/>
          <p14:tracePt t="63321" x="4564063" y="4975225"/>
          <p14:tracePt t="63339" x="4427538" y="4975225"/>
          <p14:tracePt t="63356" x="4343400" y="4983163"/>
          <p14:tracePt t="63371" x="4327525" y="4991100"/>
          <p14:tracePt t="63388" x="4297363" y="4991100"/>
          <p14:tracePt t="63404" x="4283075" y="4991100"/>
          <p14:tracePt t="63420" x="4213225" y="4991100"/>
          <p14:tracePt t="63420" x="4168775" y="4991100"/>
          <p14:tracePt t="63440" x="4076700" y="5013325"/>
          <p14:tracePt t="63455" x="3962400" y="5013325"/>
          <p14:tracePt t="63472" x="3825875" y="5045075"/>
          <p14:tracePt t="63488" x="3756025" y="5051425"/>
          <p14:tracePt t="63507" x="3711575" y="5051425"/>
          <p14:tracePt t="63521" x="3627438" y="5051425"/>
          <p14:tracePt t="63539" x="3543300" y="5075238"/>
          <p14:tracePt t="63539" x="3521075" y="5075238"/>
          <p14:tracePt t="63559" x="3505200" y="5075238"/>
          <p14:tracePt t="63571" x="3489325" y="5075238"/>
          <p14:tracePt t="63586" x="3489325" y="5067300"/>
          <p14:tracePt t="63606" x="3489325" y="5059363"/>
          <p14:tracePt t="63620" x="3436938" y="5037138"/>
          <p14:tracePt t="63637" x="3322638" y="5029200"/>
          <p14:tracePt t="63637" x="3268663" y="5013325"/>
          <p14:tracePt t="63654" x="3208338" y="5013325"/>
          <p14:tracePt t="63669" x="3132138" y="5013325"/>
          <p14:tracePt t="63687" x="3116263" y="5013325"/>
          <p14:tracePt t="63703" x="3101975" y="5013325"/>
          <p14:tracePt t="63734" x="3070225" y="5013325"/>
          <p14:tracePt t="63742" x="3017838" y="5013325"/>
          <p14:tracePt t="63752" x="2887663" y="5013325"/>
          <p14:tracePt t="63769" x="2735263" y="5013325"/>
          <p14:tracePt t="63788" x="2628900" y="5013325"/>
          <p14:tracePt t="63805" x="2536825" y="5013325"/>
          <p14:tracePt t="63805" x="2514600" y="5013325"/>
          <p14:tracePt t="63824" x="2492375" y="5013325"/>
          <p14:tracePt t="63837" x="2468563" y="5021263"/>
          <p14:tracePt t="63837" x="2454275" y="5021263"/>
          <p14:tracePt t="63857" x="2446338" y="5021263"/>
          <p14:tracePt t="63871" x="2430463" y="5029200"/>
          <p14:tracePt t="63887" x="2416175" y="5029200"/>
          <p14:tracePt t="63904" x="2400300" y="5029200"/>
          <p14:tracePt t="63942" x="2378075" y="5029200"/>
          <p14:tracePt t="63951" x="2339975" y="5029200"/>
          <p14:tracePt t="63958" x="2308225" y="5029200"/>
          <p14:tracePt t="63970" x="2270125" y="5029200"/>
          <p14:tracePt t="63987" x="2255838" y="5029200"/>
          <p14:tracePt t="64004" x="2247900" y="5029200"/>
          <p14:tracePt t="64020" x="2239963" y="5029200"/>
          <p14:tracePt t="64037" x="2239963" y="5037138"/>
          <p14:tracePt t="64053" x="2217738" y="5037138"/>
          <p14:tracePt t="64053" x="2201863" y="5045075"/>
          <p14:tracePt t="64072" x="2155825" y="5059363"/>
          <p14:tracePt t="64088" x="2133600" y="5059363"/>
          <p14:tracePt t="64105" x="2125663" y="5067300"/>
          <p14:tracePt t="64119" x="2133600" y="5067300"/>
          <p14:tracePt t="64502" x="2141538" y="5067300"/>
          <p14:tracePt t="64519" x="2155825" y="5067300"/>
          <p14:tracePt t="64526" x="2171700" y="5067300"/>
          <p14:tracePt t="64536" x="2217738" y="5067300"/>
          <p14:tracePt t="64553" x="2286000" y="5067300"/>
          <p14:tracePt t="64570" x="2324100" y="5067300"/>
          <p14:tracePt t="64586" x="2339975" y="5067300"/>
          <p14:tracePt t="64603" x="2346325" y="5067300"/>
          <p14:tracePt t="64618" x="2370138" y="5067300"/>
          <p14:tracePt t="64662" x="2384425" y="5067300"/>
          <p14:tracePt t="64671" x="2422525" y="5067300"/>
          <p14:tracePt t="64678" x="2438400" y="5067300"/>
          <p14:tracePt t="64687" x="2468563" y="5067300"/>
          <p14:tracePt t="64704" x="2476500" y="5067300"/>
          <p14:tracePt t="64735" x="2484438" y="5067300"/>
          <p14:tracePt t="64774" x="2514600" y="5067300"/>
          <p14:tracePt t="64782" x="2560638" y="5067300"/>
          <p14:tracePt t="64790" x="2574925" y="5067300"/>
          <p14:tracePt t="64803" x="2606675" y="5067300"/>
          <p14:tracePt t="64820" x="2613025" y="5067300"/>
          <p14:tracePt t="64836" x="2620963" y="5067300"/>
          <p14:tracePt t="64886" x="2628900" y="5067300"/>
          <p14:tracePt t="64910" x="2636838" y="5067300"/>
          <p14:tracePt t="64926" x="2651125" y="5067300"/>
          <p14:tracePt t="64942" x="2659063" y="5067300"/>
          <p14:tracePt t="64951" x="2674938" y="5067300"/>
          <p14:tracePt t="64958" x="2689225" y="5067300"/>
          <p14:tracePt t="64969" x="2697163" y="5067300"/>
          <p14:tracePt t="65039" x="2713038" y="5067300"/>
          <p14:tracePt t="65591" x="2735263" y="5067300"/>
          <p14:tracePt t="65598" x="2751138" y="5067300"/>
          <p14:tracePt t="65606" x="2765425" y="5067300"/>
          <p14:tracePt t="65618" x="2797175" y="5067300"/>
          <p14:tracePt t="65636" x="2849563" y="5059363"/>
          <p14:tracePt t="65653" x="2903538" y="5059363"/>
          <p14:tracePt t="65669" x="2917825" y="5059363"/>
          <p14:tracePt t="65686" x="2933700" y="5059363"/>
          <p14:tracePt t="65686" x="2949575" y="5051425"/>
          <p14:tracePt t="65703" x="2971800" y="5051425"/>
          <p14:tracePt t="65721" x="2994025" y="5051425"/>
          <p14:tracePt t="65736" x="3017838" y="5051425"/>
          <p14:tracePt t="65753" x="3055938" y="5051425"/>
          <p14:tracePt t="65768" x="3086100" y="5051425"/>
          <p14:tracePt t="65785" x="3108325" y="5051425"/>
          <p14:tracePt t="65801" x="3140075" y="5051425"/>
          <p14:tracePt t="65817" x="3162300" y="5051425"/>
          <p14:tracePt t="65835" x="3200400" y="5051425"/>
          <p14:tracePt t="65852" x="3246438" y="5051425"/>
          <p14:tracePt t="65870" x="3306763" y="5051425"/>
          <p14:tracePt t="65870" x="3352800" y="5051425"/>
          <p14:tracePt t="65888" x="3390900" y="5051425"/>
          <p14:tracePt t="65901" x="3521075" y="5051425"/>
          <p14:tracePt t="65919" x="3551238" y="5051425"/>
          <p14:tracePt t="65938" x="3573463" y="5051425"/>
          <p14:tracePt t="65953" x="3597275" y="5051425"/>
          <p14:tracePt t="65969" x="3649663" y="5037138"/>
          <p14:tracePt t="65985" x="3695700" y="5037138"/>
          <p14:tracePt t="66002" x="3794125" y="5037138"/>
          <p14:tracePt t="66018" x="3863975" y="5037138"/>
          <p14:tracePt t="66035" x="3916363" y="5021263"/>
          <p14:tracePt t="66050" x="3940175" y="5021263"/>
          <p14:tracePt t="66067" x="3954463" y="5021263"/>
          <p14:tracePt t="66085" x="3984625" y="5006975"/>
          <p14:tracePt t="66085" x="4000500" y="5006975"/>
          <p14:tracePt t="66103" x="4030663" y="5006975"/>
          <p14:tracePt t="66117" x="4098925" y="4999038"/>
          <p14:tracePt t="66117" x="4114800" y="4999038"/>
          <p14:tracePt t="66136" x="4144963" y="4999038"/>
          <p14:tracePt t="66153" x="4152900" y="4999038"/>
          <p14:tracePt t="66167" x="4160838" y="4999038"/>
          <p14:tracePt t="66185" x="4160838" y="4991100"/>
          <p14:tracePt t="66206" x="4160838" y="4983163"/>
          <p14:tracePt t="66246" x="4160838" y="4975225"/>
          <p14:tracePt t="66262" x="4160838" y="4968875"/>
          <p14:tracePt t="66271" x="4160838" y="4953000"/>
          <p14:tracePt t="66285" x="4144963" y="4922838"/>
          <p14:tracePt t="66301" x="4137025" y="4922838"/>
          <p14:tracePt t="66646" x="4137025" y="4906963"/>
          <p14:tracePt t="66670" x="4152900" y="4953000"/>
          <p14:tracePt t="66679" x="4160838" y="4953000"/>
          <p14:tracePt t="66687" x="4160838" y="4975225"/>
          <p14:tracePt t="66700" x="4144963" y="4975225"/>
          <p14:tracePt t="66718" x="4130675" y="4975225"/>
          <p14:tracePt t="66766" x="4106863" y="4991100"/>
          <p14:tracePt t="66774" x="4084638" y="5037138"/>
          <p14:tracePt t="66783" x="4054475" y="5051425"/>
          <p14:tracePt t="66800" x="4046538" y="5051425"/>
          <p14:tracePt t="66815" x="4038600" y="5051425"/>
          <p14:tracePt t="66832" x="4030663" y="5051425"/>
          <p14:tracePt t="66902" x="4016375" y="5045075"/>
          <p14:tracePt t="66935" x="4008438" y="5045075"/>
          <p14:tracePt t="67014" x="4000500" y="5045075"/>
          <p14:tracePt t="67022" x="3992563" y="5045075"/>
          <p14:tracePt t="67034" x="3984625" y="5045075"/>
          <p14:tracePt t="67050" x="3970338" y="5045075"/>
          <p14:tracePt t="67110" x="3978275" y="5045075"/>
          <p14:tracePt t="67334" x="4016375" y="5045075"/>
          <p14:tracePt t="67342" x="4038600" y="5045075"/>
          <p14:tracePt t="67352" x="4084638" y="5037138"/>
          <p14:tracePt t="67368" x="4122738" y="5037138"/>
          <p14:tracePt t="67385" x="4130675" y="5029200"/>
          <p14:tracePt t="67401" x="4144963" y="5029200"/>
          <p14:tracePt t="67417" x="4198938" y="5029200"/>
          <p14:tracePt t="67434" x="4244975" y="5029200"/>
          <p14:tracePt t="67450" x="4275138" y="5037138"/>
          <p14:tracePt t="67468" x="4289425" y="5037138"/>
          <p14:tracePt t="67484" x="4297363" y="5045075"/>
          <p14:tracePt t="67500" x="4327525" y="5045075"/>
          <p14:tracePt t="67517" x="4397375" y="5045075"/>
          <p14:tracePt t="67533" x="4487863" y="5045075"/>
          <p14:tracePt t="67550" x="4587875" y="5045075"/>
          <p14:tracePt t="67567" x="4602163" y="5045075"/>
          <p14:tracePt t="67567" x="4610100" y="5045075"/>
          <p14:tracePt t="67583" x="4618038" y="5045075"/>
          <p14:tracePt t="67606" x="4632325" y="5045075"/>
          <p14:tracePt t="67616" x="4664075" y="5045075"/>
          <p14:tracePt t="67632" x="4716463" y="5045075"/>
          <p14:tracePt t="67650" x="4800600" y="5045075"/>
          <p14:tracePt t="67666" x="4884738" y="5045075"/>
          <p14:tracePt t="67684" x="4930775" y="5051425"/>
          <p14:tracePt t="67700" x="4968875" y="5059363"/>
          <p14:tracePt t="67717" x="5021263" y="5083175"/>
          <p14:tracePt t="67717" x="5059363" y="5083175"/>
          <p14:tracePt t="67736" x="5083175" y="5083175"/>
          <p14:tracePt t="67748" x="5173663" y="5083175"/>
          <p14:tracePt t="67768" x="5203825" y="5083175"/>
          <p14:tracePt t="67783" x="5203825" y="5089525"/>
          <p14:tracePt t="68231" x="5211763" y="5089525"/>
          <p14:tracePt t="68286" x="5219700" y="5089525"/>
          <p14:tracePt t="68302" x="5235575" y="5089525"/>
          <p14:tracePt t="68326" x="5249863" y="5089525"/>
          <p14:tracePt t="68335" x="5265738" y="5089525"/>
          <p14:tracePt t="68348" x="5303838" y="5089525"/>
          <p14:tracePt t="68368" x="5356225" y="5089525"/>
          <p14:tracePt t="68385" x="5402263" y="5089525"/>
          <p14:tracePt t="68400" x="5418138" y="5089525"/>
          <p14:tracePt t="68418" x="5426075" y="5075238"/>
          <p14:tracePt t="68434" x="5432425" y="5075238"/>
          <p14:tracePt t="68448" x="5478463" y="5075238"/>
          <p14:tracePt t="68466" x="5532438" y="5075238"/>
          <p14:tracePt t="68482" x="5616575" y="5075238"/>
          <p14:tracePt t="68499" x="5676900" y="5075238"/>
          <p14:tracePt t="68516" x="5715000" y="5075238"/>
          <p14:tracePt t="68533" x="5722938" y="5075238"/>
          <p14:tracePt t="68549" x="5730875" y="5075238"/>
          <p14:tracePt t="68567" x="5745163" y="5075238"/>
          <p14:tracePt t="68583" x="5799138" y="5075238"/>
          <p14:tracePt t="68600" x="5883275" y="5075238"/>
          <p14:tracePt t="68616" x="5927725" y="5075238"/>
          <p14:tracePt t="68633" x="5959475" y="5075238"/>
          <p14:tracePt t="68649" x="5965825" y="5075238"/>
          <p14:tracePt t="68665" x="5973763" y="5075238"/>
          <p14:tracePt t="68681" x="5989638" y="5075238"/>
          <p14:tracePt t="68698" x="6042025" y="5075238"/>
          <p14:tracePt t="68716" x="6096000" y="5075238"/>
          <p14:tracePt t="68732" x="6134100" y="5075238"/>
          <p14:tracePt t="68748" x="6180138" y="5059363"/>
          <p14:tracePt t="68748" x="6188075" y="5059363"/>
          <p14:tracePt t="68766" x="6194425" y="5059363"/>
          <p14:tracePt t="68781" x="6232525" y="5051425"/>
          <p14:tracePt t="68781" x="6248400" y="5051425"/>
          <p14:tracePt t="68799" x="6270625" y="5051425"/>
          <p14:tracePt t="68816" x="6308725" y="5051425"/>
          <p14:tracePt t="68832" x="6316663" y="5051425"/>
          <p14:tracePt t="68848" x="6332538" y="5051425"/>
          <p14:tracePt t="68865" x="6354763" y="5051425"/>
          <p14:tracePt t="68882" x="6400800" y="5051425"/>
          <p14:tracePt t="68899" x="6477000" y="5051425"/>
          <p14:tracePt t="68916" x="6537325" y="5051425"/>
          <p14:tracePt t="68933" x="6637338" y="5051425"/>
          <p14:tracePt t="68948" x="6721475" y="5059363"/>
          <p14:tracePt t="68948" x="6743700" y="5059363"/>
          <p14:tracePt t="68966" x="6759575" y="5059363"/>
          <p14:tracePt t="68981" x="6781800" y="5059363"/>
          <p14:tracePt t="68981" x="6804025" y="5059363"/>
          <p14:tracePt t="68999" x="6842125" y="5059363"/>
          <p14:tracePt t="69015" x="6865938" y="5059363"/>
          <p14:tracePt t="69033" x="6880225" y="5059363"/>
          <p14:tracePt t="69048" x="6888163" y="5059363"/>
          <p14:tracePt t="69064" x="6918325" y="5059363"/>
          <p14:tracePt t="69081" x="6934200" y="5059363"/>
          <p14:tracePt t="69097" x="6956425" y="5045075"/>
          <p14:tracePt t="69116" x="6956425" y="5021263"/>
          <p14:tracePt t="69131" x="6956425" y="5013325"/>
          <p14:tracePt t="69148" x="6956425" y="5006975"/>
          <p14:tracePt t="69189" x="6956425" y="4991100"/>
          <p14:tracePt t="69277" x="6950075" y="4983163"/>
          <p14:tracePt t="69294" x="6950075" y="4975225"/>
          <p14:tracePt t="69302" x="6950075" y="4960938"/>
          <p14:tracePt t="69314" x="6950075" y="4945063"/>
          <p14:tracePt t="69330" x="6950075" y="4937125"/>
          <p14:tracePt t="69347" x="6950075" y="4922838"/>
          <p14:tracePt t="69365" x="6950075" y="4906963"/>
          <p14:tracePt t="69382" x="6950075" y="4876800"/>
          <p14:tracePt t="69398" x="6950075" y="4860925"/>
          <p14:tracePt t="69414" x="6888163" y="4762500"/>
          <p14:tracePt t="69432" x="6858000" y="4754563"/>
          <p14:tracePt t="69448" x="6956425" y="4784725"/>
          <p14:tracePt t="69465" x="6950075" y="4716463"/>
          <p14:tracePt t="69481" x="6964363" y="4746625"/>
          <p14:tracePt t="69498" x="7010400" y="4792663"/>
          <p14:tracePt t="69515" x="6964363" y="4784725"/>
          <p14:tracePt t="69530" x="6842125" y="4732338"/>
          <p14:tracePt t="69547" x="6842125" y="4716463"/>
          <p14:tracePt t="69563" x="6873875" y="4746625"/>
          <p14:tracePt t="69581" x="6926263" y="4770438"/>
          <p14:tracePt t="69581" x="6950075" y="4816475"/>
          <p14:tracePt t="69599" x="6964363" y="4838700"/>
          <p14:tracePt t="69616" x="7018338" y="4884738"/>
          <p14:tracePt t="69632" x="6988175" y="4838700"/>
          <p14:tracePt t="69648" x="6980238" y="4860925"/>
          <p14:tracePt t="69664" x="6980238" y="4892675"/>
          <p14:tracePt t="69681" x="6972300" y="4906963"/>
          <p14:tracePt t="69696" x="6964363" y="4906963"/>
          <p14:tracePt t="69714" x="6956425" y="4930775"/>
          <p14:tracePt t="69730" x="6942138" y="4945063"/>
          <p14:tracePt t="69747" x="6942138" y="4953000"/>
          <p14:tracePt t="69766" x="6942138" y="4960938"/>
          <p14:tracePt t="69780" x="6942138" y="4975225"/>
          <p14:tracePt t="69806" x="6942138" y="4983163"/>
          <p14:tracePt t="69822" x="6942138" y="4991100"/>
          <p14:tracePt t="69831" x="6942138" y="5021263"/>
          <p14:tracePt t="69848" x="6942138" y="5067300"/>
          <p14:tracePt t="69866" x="6926263" y="5089525"/>
          <p14:tracePt t="69882" x="6926263" y="5113338"/>
          <p14:tracePt t="69899" x="6911975" y="5121275"/>
          <p14:tracePt t="69914" x="6911975" y="5127625"/>
          <p14:tracePt t="69942" x="6904038" y="5135563"/>
          <p14:tracePt t="69990" x="6888163" y="5135563"/>
          <p14:tracePt t="69998" x="6873875" y="5135563"/>
          <p14:tracePt t="70014" x="6842125" y="5135563"/>
          <p14:tracePt t="70034" x="6827838" y="5135563"/>
          <p14:tracePt t="70063" x="6811963" y="5135563"/>
          <p14:tracePt t="70070" x="6797675" y="5135563"/>
          <p14:tracePt t="70080" x="6781800" y="5135563"/>
          <p14:tracePt t="70102" x="6765925" y="5135563"/>
          <p14:tracePt t="70126" x="6765925" y="5127625"/>
          <p14:tracePt t="70142" x="6751638" y="5121275"/>
          <p14:tracePt t="70150" x="6727825" y="5097463"/>
          <p14:tracePt t="70164" x="6713538" y="5083175"/>
          <p14:tracePt t="70182" x="6697663" y="5083175"/>
          <p14:tracePt t="70197" x="6697663" y="5075238"/>
          <p14:tracePt t="70326" x="6713538" y="5075238"/>
          <p14:tracePt t="70342" x="6721475" y="5075238"/>
          <p14:tracePt t="70350" x="6751638" y="5075238"/>
          <p14:tracePt t="70365" x="6797675" y="5067300"/>
          <p14:tracePt t="70381" x="6804025" y="5067300"/>
          <p14:tracePt t="70396" x="6819900" y="5067300"/>
          <p14:tracePt t="70396" x="6827838" y="5067300"/>
          <p14:tracePt t="70416" x="6835775" y="5067300"/>
          <p14:tracePt t="70416" x="6842125" y="5067300"/>
          <p14:tracePt t="70432" x="6880225" y="5067300"/>
          <p14:tracePt t="70448" x="6896100" y="5051425"/>
          <p14:tracePt t="70464" x="6904038" y="5045075"/>
          <p14:tracePt t="70481" x="6911975" y="5037138"/>
          <p14:tracePt t="70502" x="6950075" y="5021263"/>
          <p14:tracePt t="70513" x="6980238" y="5021263"/>
          <p14:tracePt t="70528" x="7026275" y="5021263"/>
          <p14:tracePt t="70546" x="7064375" y="5021263"/>
          <p14:tracePt t="70564" x="7086600" y="5021263"/>
          <p14:tracePt t="70614" x="7102475" y="5021263"/>
          <p14:tracePt t="70622" x="7116763" y="5013325"/>
          <p14:tracePt t="70632" x="7178675" y="5021263"/>
          <p14:tracePt t="70649" x="7200900" y="5021263"/>
          <p14:tracePt t="70665" x="7216775" y="5021263"/>
          <p14:tracePt t="70682" x="7223125" y="5021263"/>
          <p14:tracePt t="70696" x="7231063" y="5021263"/>
          <p14:tracePt t="70714" x="7246938" y="5021263"/>
          <p14:tracePt t="70730" x="7254875" y="5021263"/>
          <p14:tracePt t="70774" x="7254875" y="5037138"/>
          <p14:tracePt t="70782" x="7261225" y="5037138"/>
          <p14:tracePt t="70822" x="7269163" y="5037138"/>
          <p14:tracePt t="70831" x="7292975" y="5037138"/>
          <p14:tracePt t="70838" x="7299325" y="5037138"/>
          <p14:tracePt t="70848" x="7323138" y="5037138"/>
          <p14:tracePt t="70863" x="7331075" y="5037138"/>
          <p14:tracePt t="70881" x="7337425" y="5037138"/>
          <p14:tracePt t="70896" x="7345363" y="5037138"/>
          <p14:tracePt t="70913" x="7353300" y="5037138"/>
          <p14:tracePt t="71030" x="7369175" y="5037138"/>
          <p14:tracePt t="71038" x="7375525" y="5037138"/>
          <p14:tracePt t="71047" x="7413625" y="5037138"/>
          <p14:tracePt t="71064" x="7437438" y="5037138"/>
          <p14:tracePt t="71081" x="7459663" y="5037138"/>
          <p14:tracePt t="71096" x="7451725" y="5037138"/>
          <p14:tracePt t="71206" x="7445375" y="5037138"/>
          <p14:tracePt t="71214" x="7421563" y="5037138"/>
          <p14:tracePt t="71232" x="7399338" y="5037138"/>
          <p14:tracePt t="71249" x="7391400" y="5037138"/>
          <p14:tracePt t="71261" x="7331075" y="5037138"/>
          <p14:tracePt t="71279" x="7292975" y="5037138"/>
          <p14:tracePt t="71295" x="7277100" y="5037138"/>
          <p14:tracePt t="71374" x="7246938" y="5037138"/>
          <p14:tracePt t="71382" x="7223125" y="5037138"/>
          <p14:tracePt t="71395" x="7178675" y="5037138"/>
          <p14:tracePt t="71395" x="7162800" y="5037138"/>
          <p14:tracePt t="71415" x="7140575" y="5037138"/>
          <p14:tracePt t="71432" x="7132638" y="5037138"/>
          <p14:tracePt t="71449" x="7102475" y="5037138"/>
          <p14:tracePt t="71465" x="7086600" y="5051425"/>
          <p14:tracePt t="71480" x="7040563" y="5051425"/>
          <p14:tracePt t="71497" x="7018338" y="5051425"/>
          <p14:tracePt t="71512" x="7010400" y="5051425"/>
          <p14:tracePt t="71529" x="6994525" y="5051425"/>
          <p14:tracePt t="71546" x="6956425" y="5051425"/>
          <p14:tracePt t="71562" x="6873875" y="5051425"/>
          <p14:tracePt t="71578" x="6804025" y="5051425"/>
          <p14:tracePt t="71595" x="6765925" y="5051425"/>
          <p14:tracePt t="71612" x="6751638" y="5051425"/>
          <p14:tracePt t="71662" x="6735763" y="5051425"/>
          <p14:tracePt t="71670" x="6705600" y="5051425"/>
          <p14:tracePt t="71680" x="6645275" y="5051425"/>
          <p14:tracePt t="71697" x="6613525" y="5051425"/>
          <p14:tracePt t="71715" x="6629400" y="5051425"/>
          <p14:tracePt t="71846" x="6651625" y="5067300"/>
          <p14:tracePt t="71863" x="6659563" y="5067300"/>
          <p14:tracePt t="71870" x="6667500" y="5067300"/>
          <p14:tracePt t="71879" x="6689725" y="5067300"/>
          <p14:tracePt t="71896" x="6721475" y="5067300"/>
          <p14:tracePt t="71913" x="6751638" y="5067300"/>
          <p14:tracePt t="71932" x="6765925" y="5067300"/>
          <p14:tracePt t="71945" x="6819900" y="5067300"/>
          <p14:tracePt t="71963" x="6858000" y="5067300"/>
          <p14:tracePt t="71980" x="6926263" y="5067300"/>
          <p14:tracePt t="71997" x="6942138" y="5067300"/>
          <p14:tracePt t="72011" x="6972300" y="5067300"/>
          <p14:tracePt t="72029" x="6988175" y="5067300"/>
          <p14:tracePt t="72045" x="7018338" y="5067300"/>
          <p14:tracePt t="72062" x="7048500" y="5067300"/>
          <p14:tracePt t="72062" x="7070725" y="5067300"/>
          <p14:tracePt t="72079" x="7116763" y="5067300"/>
          <p14:tracePt t="72096" x="7178675" y="5067300"/>
          <p14:tracePt t="72111" x="7239000" y="5067300"/>
          <p14:tracePt t="72128" x="7254875" y="5067300"/>
          <p14:tracePt t="72214" x="7299325" y="5075238"/>
          <p14:tracePt t="72222" x="7307263" y="5075238"/>
          <p14:tracePt t="72231" x="7323138" y="5075238"/>
          <p14:tracePt t="72245" x="7337425" y="5075238"/>
          <p14:tracePt t="72262" x="7353300" y="5075238"/>
          <p14:tracePt t="72318" x="7361238" y="5067300"/>
          <p14:tracePt t="72462" x="7361238" y="5059363"/>
          <p14:tracePt t="72518" x="7353300" y="5059363"/>
          <p14:tracePt t="72590" x="7345363" y="5059363"/>
          <p14:tracePt t="72598" x="7337425" y="5059363"/>
          <p14:tracePt t="72622" x="7323138" y="5059363"/>
          <p14:tracePt t="72638" x="7315200" y="5059363"/>
          <p14:tracePt t="72670" x="7307263" y="5059363"/>
          <p14:tracePt t="72679" x="7299325" y="5059363"/>
          <p14:tracePt t="72686" x="7285038" y="5059363"/>
          <p14:tracePt t="72696" x="7261225" y="5059363"/>
          <p14:tracePt t="72714" x="7239000" y="5045075"/>
          <p14:tracePt t="72730" x="7231063" y="5045075"/>
          <p14:tracePt t="72799" x="7208838" y="5045075"/>
          <p14:tracePt t="72806" x="7170738" y="5029200"/>
          <p14:tracePt t="72814" x="7132638" y="5029200"/>
          <p14:tracePt t="72828" x="7078663" y="5029200"/>
          <p14:tracePt t="72845" x="7048500" y="5021263"/>
          <p14:tracePt t="72861" x="7032625" y="5021263"/>
          <p14:tracePt t="72902" x="7018338" y="5021263"/>
          <p14:tracePt t="72912" x="6980238" y="5021263"/>
          <p14:tracePt t="72918" x="6956425" y="5021263"/>
          <p14:tracePt t="72934" x="6942138" y="5021263"/>
          <p14:tracePt t="72950" x="6934200" y="5021263"/>
          <p14:tracePt t="72960" x="6904038" y="5021263"/>
          <p14:tracePt t="72977" x="6865938" y="5021263"/>
          <p14:tracePt t="72995" x="6850063" y="5021263"/>
          <p14:tracePt t="73010" x="6827838" y="5021263"/>
          <p14:tracePt t="73029" x="6773863" y="4999038"/>
          <p14:tracePt t="73070" x="6751638" y="4983163"/>
          <p14:tracePt t="73079" x="6743700" y="4983163"/>
          <p14:tracePt t="73086" x="6727825" y="4983163"/>
          <p14:tracePt t="73095" x="6675438" y="4983163"/>
          <p14:tracePt t="73111" x="6645275" y="4983163"/>
          <p14:tracePt t="73128" x="6629400" y="4983163"/>
          <p14:tracePt t="73145" x="6621463" y="4983163"/>
          <p14:tracePt t="73358" x="6629400" y="4991100"/>
          <p14:tracePt t="73406" x="6645275" y="4999038"/>
          <p14:tracePt t="73415" x="6659563" y="4999038"/>
          <p14:tracePt t="73428" x="6705600" y="5013325"/>
          <p14:tracePt t="73445" x="6735763" y="5013325"/>
          <p14:tracePt t="73460" x="6765925" y="5013325"/>
          <p14:tracePt t="73460" x="6789738" y="5013325"/>
          <p14:tracePt t="73480" x="6811963" y="5021263"/>
          <p14:tracePt t="73494" x="6865938" y="5029200"/>
          <p14:tracePt t="73512" x="6888163" y="5029200"/>
          <p14:tracePt t="73530" x="6934200" y="5029200"/>
          <p14:tracePt t="73545" x="6950075" y="5029200"/>
          <p14:tracePt t="73560" x="6980238" y="5029200"/>
          <p14:tracePt t="73577" x="7002463" y="5029200"/>
          <p14:tracePt t="73593" x="7018338" y="5029200"/>
          <p14:tracePt t="73610" x="7040563" y="5029200"/>
          <p14:tracePt t="73626" x="7048500" y="5029200"/>
          <p14:tracePt t="73643" x="7064375" y="5029200"/>
          <p14:tracePt t="73660" x="7108825" y="5029200"/>
          <p14:tracePt t="73660" x="7124700" y="5029200"/>
          <p14:tracePt t="73680" x="7146925" y="5029200"/>
          <p14:tracePt t="73693" x="7185025" y="5029200"/>
          <p14:tracePt t="73714" x="7185025" y="5021263"/>
          <p14:tracePt t="73729" x="7200900" y="4968875"/>
          <p14:tracePt t="73743" x="7231063" y="4960938"/>
          <p14:tracePt t="73761" x="7261225" y="4960938"/>
          <p14:tracePt t="73777" x="7277100" y="4960938"/>
          <p14:tracePt t="73793" x="7292975" y="4953000"/>
          <p14:tracePt t="73936" x="7307263" y="4945063"/>
          <p14:tracePt t="73959" x="7323138" y="4945063"/>
          <p14:tracePt t="73966" x="7337425" y="4945063"/>
          <p14:tracePt t="73982" x="7345363" y="4945063"/>
          <p14:tracePt t="74006" x="7337425" y="4945063"/>
          <p14:tracePt t="74102" x="7323138" y="4945063"/>
          <p14:tracePt t="74118" x="7307263" y="4945063"/>
          <p14:tracePt t="74127" x="7285038" y="4945063"/>
          <p14:tracePt t="74144" x="7261225" y="4930775"/>
          <p14:tracePt t="74161" x="7231063" y="4930775"/>
          <p14:tracePt t="74177" x="7185025" y="4930775"/>
          <p14:tracePt t="74195" x="7154863" y="4922838"/>
          <p14:tracePt t="74211" x="7146925" y="4922838"/>
          <p14:tracePt t="74247" x="7140575" y="4922838"/>
          <p14:tracePt t="74254" x="7124700" y="4930775"/>
          <p14:tracePt t="74270" x="7116763" y="4930775"/>
          <p14:tracePt t="74279" x="7102475" y="4930775"/>
          <p14:tracePt t="74293" x="7048500" y="4930775"/>
          <p14:tracePt t="74293" x="7032625" y="4930775"/>
          <p14:tracePt t="74312" x="6994525" y="4930775"/>
          <p14:tracePt t="74328" x="6988175" y="4930775"/>
          <p14:tracePt t="74343" x="6964363" y="4930775"/>
          <p14:tracePt t="74361" x="6956425" y="4930775"/>
          <p14:tracePt t="74376" x="6950075" y="4930775"/>
          <p14:tracePt t="74398" x="6934200" y="4930775"/>
          <p14:tracePt t="74409" x="6926263" y="4930775"/>
          <p14:tracePt t="74426" x="6911975" y="4930775"/>
          <p14:tracePt t="74442" x="6904038" y="4930775"/>
          <p14:tracePt t="74459" x="6896100" y="4968875"/>
          <p14:tracePt t="74476" x="6950075" y="5037138"/>
          <p14:tracePt t="74493" x="6926263" y="5037138"/>
          <p14:tracePt t="74493" x="6911975" y="5037138"/>
          <p14:tracePt t="74511" x="6904038" y="5037138"/>
          <p14:tracePt t="74582" x="6896100" y="5037138"/>
          <p14:tracePt t="74598" x="6934200" y="5051425"/>
          <p14:tracePt t="74982" x="6972300" y="5051425"/>
          <p14:tracePt t="74991" x="7010400" y="5029200"/>
          <p14:tracePt t="74998" x="7026275" y="5021263"/>
          <p14:tracePt t="75009" x="7048500" y="4999038"/>
          <p14:tracePt t="75027" x="7078663" y="4999038"/>
          <p14:tracePt t="75043" x="7116763" y="4991100"/>
          <p14:tracePt t="75059" x="7162800" y="4983163"/>
          <p14:tracePt t="75076" x="7223125" y="4983163"/>
          <p14:tracePt t="75092" x="7299325" y="4983163"/>
          <p14:tracePt t="75109" x="7331075" y="4983163"/>
          <p14:tracePt t="75125" x="7345363" y="4983163"/>
          <p14:tracePt t="75142" x="7337425" y="4953000"/>
          <p14:tracePt t="75159" x="7353300" y="4945063"/>
          <p14:tracePt t="75175" x="7369175" y="4945063"/>
          <p14:tracePt t="75193" x="7383463" y="4945063"/>
          <p14:tracePt t="75208" x="7391400" y="4945063"/>
          <p14:tracePt t="75226" x="7413625" y="4945063"/>
          <p14:tracePt t="75243" x="7407275" y="4945063"/>
          <p14:tracePt t="75326" x="7391400" y="4945063"/>
          <p14:tracePt t="75334" x="7383463" y="4945063"/>
          <p14:tracePt t="75343" x="7361238" y="4945063"/>
          <p14:tracePt t="75360" x="7331075" y="4945063"/>
          <p14:tracePt t="75377" x="7315200" y="4914900"/>
          <p14:tracePt t="75392" x="7292975" y="4892675"/>
          <p14:tracePt t="75409" x="7277100" y="4892675"/>
          <p14:tracePt t="75446" x="7239000" y="4892675"/>
          <p14:tracePt t="75454" x="7216775" y="4892675"/>
          <p14:tracePt t="75462" x="7178675" y="4914900"/>
          <p14:tracePt t="75475" x="7162800" y="4930775"/>
          <p14:tracePt t="75492" x="7146925" y="4930775"/>
          <p14:tracePt t="75509" x="7132638" y="4930775"/>
          <p14:tracePt t="75509" x="7124700" y="4930775"/>
          <p14:tracePt t="75528" x="7108825" y="4930775"/>
          <p14:tracePt t="75541" x="7056438" y="4930775"/>
          <p14:tracePt t="75560" x="7018338" y="4922838"/>
          <p14:tracePt t="75575" x="6980238" y="4922838"/>
          <p14:tracePt t="75592" x="6950075" y="4922838"/>
          <p14:tracePt t="75609" x="6934200" y="4922838"/>
          <p14:tracePt t="75626" x="6904038" y="4922838"/>
          <p14:tracePt t="75642" x="6835775" y="4945063"/>
          <p14:tracePt t="75658" x="6789738" y="4953000"/>
          <p14:tracePt t="75675" x="6781800" y="4953000"/>
          <p14:tracePt t="75691" x="6773863" y="4953000"/>
          <p14:tracePt t="75707" x="6765925" y="4953000"/>
          <p14:tracePt t="75725" x="6743700" y="4953000"/>
          <p14:tracePt t="75725" x="6721475" y="4953000"/>
          <p14:tracePt t="75745" x="6683375" y="4953000"/>
          <p14:tracePt t="75761" x="6675438" y="4953000"/>
          <p14:tracePt t="75776" x="6689725" y="4953000"/>
          <p14:tracePt t="75998" x="6697663" y="4953000"/>
          <p14:tracePt t="76014" x="6713538" y="4960938"/>
          <p14:tracePt t="76025" x="6735763" y="4960938"/>
          <p14:tracePt t="76046" x="6773863" y="4960938"/>
          <p14:tracePt t="76054" x="6797675" y="4960938"/>
          <p14:tracePt t="76070" x="6781800" y="4906963"/>
          <p14:tracePt t="76094" x="6781800" y="4914900"/>
          <p14:tracePt t="76102" x="6781800" y="4937125"/>
          <p14:tracePt t="76110" x="6789738" y="4937125"/>
          <p14:tracePt t="76134" x="6811963" y="4937125"/>
          <p14:tracePt t="76183" x="6819900" y="4937125"/>
          <p14:tracePt t="76191" x="6835775" y="4953000"/>
          <p14:tracePt t="76198" x="6842125" y="4945063"/>
          <p14:tracePt t="76208" x="6811963" y="4914900"/>
          <p14:tracePt t="76225" x="6835775" y="4914900"/>
          <p14:tracePt t="76242" x="6850063" y="4914900"/>
          <p14:tracePt t="76279" x="6896100" y="4914900"/>
          <p14:tracePt t="76286" x="6911975" y="4914900"/>
          <p14:tracePt t="76294" x="6956425" y="4914900"/>
          <p14:tracePt t="76308" x="7056438" y="4914900"/>
          <p14:tracePt t="76323" x="7116763" y="4922838"/>
          <p14:tracePt t="76340" x="7154863" y="4930775"/>
          <p14:tracePt t="76340" x="7162800" y="4930775"/>
          <p14:tracePt t="76360" x="7178675" y="4930775"/>
          <p14:tracePt t="76375" x="7185025" y="4930775"/>
          <p14:tracePt t="76446" x="7208838" y="4930775"/>
          <p14:tracePt t="76455" x="7223125" y="4930775"/>
          <p14:tracePt t="76462" x="7231063" y="4937125"/>
          <p14:tracePt t="76474" x="7285038" y="4991100"/>
          <p14:tracePt t="76490" x="7307263" y="5006975"/>
          <p14:tracePt t="76508" x="7323138" y="5045075"/>
          <p14:tracePt t="76508" x="7323138" y="5051425"/>
          <p14:tracePt t="76527" x="7345363" y="5083175"/>
          <p14:tracePt t="76540" x="7307263" y="5059363"/>
          <p14:tracePt t="76557" x="7299325" y="5059363"/>
          <p14:tracePt t="76557" x="7292975" y="5059363"/>
          <p14:tracePt t="76576" x="7292975" y="5067300"/>
          <p14:tracePt t="76782" x="7292975" y="5075238"/>
          <p14:tracePt t="76791" x="7285038" y="5075238"/>
          <p14:tracePt t="76798" x="7277100" y="5075238"/>
          <p14:tracePt t="76824" x="7269163" y="5067300"/>
          <p14:tracePt t="76846" x="7331075" y="5089525"/>
          <p14:tracePt t="76854" x="7337425" y="5089525"/>
          <p14:tracePt t="76894" x="7337425" y="5083175"/>
          <p14:tracePt t="76982" x="7337425" y="5067300"/>
          <p14:tracePt t="77031" x="7331075" y="5059363"/>
          <p14:tracePt t="77126" x="7331075" y="5051425"/>
          <p14:tracePt t="77142" x="7337425" y="5051425"/>
          <p14:tracePt t="77182" x="7345363" y="5067300"/>
          <p14:tracePt t="77222" x="7361238" y="5075238"/>
          <p14:tracePt t="77230" x="7353300" y="5075238"/>
          <p14:tracePt t="77255" x="7345363" y="5067300"/>
          <p14:tracePt t="77318" x="7337425" y="5067300"/>
          <p14:tracePt t="77326" x="7331075" y="5067300"/>
          <p14:tracePt t="77343" x="7315200" y="5067300"/>
          <p14:tracePt t="77356" x="7285038" y="5067300"/>
          <p14:tracePt t="77462" x="7261225" y="5067300"/>
          <p14:tracePt t="77470" x="7246938" y="5067300"/>
          <p14:tracePt t="77478" x="7239000" y="5067300"/>
          <p14:tracePt t="77489" x="7192963" y="5067300"/>
          <p14:tracePt t="77507" x="7178675" y="5067300"/>
          <p14:tracePt t="77525" x="7154863" y="5059363"/>
          <p14:tracePt t="77541" x="7140575" y="5059363"/>
          <p14:tracePt t="77556" x="7124700" y="5051425"/>
          <p14:tracePt t="77573" x="7116763" y="5051425"/>
          <p14:tracePt t="77589" x="7040563" y="5051425"/>
          <p14:tracePt t="77608" x="6934200" y="5051425"/>
          <p14:tracePt t="77624" x="6873875" y="5051425"/>
          <p14:tracePt t="77640" x="6858000" y="5051425"/>
          <p14:tracePt t="77656" x="6842125" y="5051425"/>
          <p14:tracePt t="77672" x="6827838" y="5029200"/>
          <p14:tracePt t="77690" x="6811963" y="5029200"/>
          <p14:tracePt t="77706" x="6773863" y="5029200"/>
          <p14:tracePt t="77723" x="6721475" y="5029200"/>
          <p14:tracePt t="77740" x="6721475" y="5021263"/>
          <p14:tracePt t="77822" x="6721475" y="5029200"/>
          <p14:tracePt t="77830" x="6735763" y="5045075"/>
          <p14:tracePt t="77839" x="6751638" y="5045075"/>
          <p14:tracePt t="77862" x="6751638" y="5059363"/>
          <p14:tracePt t="77878" x="6751638" y="5083175"/>
          <p14:tracePt t="77889" x="6743700" y="5097463"/>
          <p14:tracePt t="77910" x="6765925" y="5097463"/>
          <p14:tracePt t="78014" x="6781800" y="5097463"/>
          <p14:tracePt t="78023" x="6797675" y="5097463"/>
          <p14:tracePt t="78030" x="6819900" y="5097463"/>
          <p14:tracePt t="78040" x="6873875" y="5097463"/>
          <p14:tracePt t="78057" x="7002463" y="5067300"/>
          <p14:tracePt t="78074" x="6994525" y="5037138"/>
          <p14:tracePt t="78090" x="7018338" y="5037138"/>
          <p14:tracePt t="78106" x="7086600" y="5037138"/>
          <p14:tracePt t="78123" x="7154863" y="5021263"/>
          <p14:tracePt t="78139" x="7261225" y="5021263"/>
          <p14:tracePt t="78156" x="7337425" y="5006975"/>
          <p14:tracePt t="78173" x="7391400" y="4999038"/>
          <p14:tracePt t="78188" x="7399338" y="4999038"/>
          <p14:tracePt t="79959" x="7383463" y="4999038"/>
          <p14:tracePt t="80623" x="7383463" y="5021263"/>
          <p14:tracePt t="80630" x="7369175" y="5029200"/>
          <p14:tracePt t="80639" x="7299325" y="5045075"/>
          <p14:tracePt t="80656" x="7254875" y="5045075"/>
          <p14:tracePt t="80670" x="7102475" y="5089525"/>
          <p14:tracePt t="80670" x="7056438" y="5105400"/>
          <p14:tracePt t="80687" x="6911975" y="5143500"/>
          <p14:tracePt t="80704" x="6735763" y="5189538"/>
          <p14:tracePt t="80724" x="6553200" y="5249863"/>
          <p14:tracePt t="80737" x="6302375" y="5303838"/>
          <p14:tracePt t="80753" x="6156325" y="5341938"/>
          <p14:tracePt t="80769" x="6057900" y="5380038"/>
          <p14:tracePt t="80786" x="5981700" y="5402263"/>
          <p14:tracePt t="80804" x="5807075" y="5402263"/>
          <p14:tracePt t="80821" x="5562600" y="5426075"/>
          <p14:tracePt t="80821" x="5418138" y="5426075"/>
          <p14:tracePt t="80840" x="5227638" y="5426075"/>
          <p14:tracePt t="80853" x="4960938" y="5426075"/>
          <p14:tracePt t="80853" x="4892675" y="5426075"/>
          <p14:tracePt t="80872" x="4816475" y="5426075"/>
          <p14:tracePt t="80889" x="4800600" y="5426075"/>
          <p14:tracePt t="80904" x="4778375" y="5426075"/>
          <p14:tracePt t="80921" x="4640263" y="5426075"/>
          <p14:tracePt t="80939" x="4473575" y="5426075"/>
          <p14:tracePt t="80955" x="4275138" y="5426075"/>
          <p14:tracePt t="80969" x="4122738" y="5448300"/>
          <p14:tracePt t="80986" x="4060825" y="5464175"/>
          <p14:tracePt t="81003" x="3978275" y="5486400"/>
          <p14:tracePt t="81019" x="3863975" y="5516563"/>
          <p14:tracePt t="81019" x="3787775" y="5516563"/>
          <p14:tracePt t="81040" x="3679825" y="5516563"/>
          <p14:tracePt t="81052" x="3421063" y="5546725"/>
          <p14:tracePt t="81052" x="3292475" y="5546725"/>
          <p14:tracePt t="81072" x="3078163" y="5578475"/>
          <p14:tracePt t="81088" x="2971800" y="5592763"/>
          <p14:tracePt t="81104" x="2917825" y="5600700"/>
          <p14:tracePt t="81122" x="2865438" y="5600700"/>
          <p14:tracePt t="81136" x="2773363" y="5600700"/>
          <p14:tracePt t="81153" x="2574925" y="5600700"/>
          <p14:tracePt t="81169" x="2378075" y="5600700"/>
          <p14:tracePt t="81186" x="2239963" y="5600700"/>
          <p14:tracePt t="81203" x="2201863" y="5622925"/>
          <p14:tracePt t="81219" x="2171700" y="5622925"/>
          <p14:tracePt t="81236" x="2155825" y="5622925"/>
          <p14:tracePt t="81252" x="2057400" y="5622925"/>
          <p14:tracePt t="81252" x="1973263" y="5622925"/>
          <p14:tracePt t="81271" x="1858963" y="5622925"/>
          <p14:tracePt t="81288" x="1774825" y="5622925"/>
          <p14:tracePt t="81305" x="1752600" y="5622925"/>
          <p14:tracePt t="81321" x="1744663" y="5622925"/>
          <p14:tracePt t="81343" x="1736725" y="5622925"/>
          <p14:tracePt t="81353" x="1684338" y="5608638"/>
          <p14:tracePt t="81370" x="1570038" y="5592763"/>
          <p14:tracePt t="81387" x="1447800" y="5570538"/>
          <p14:tracePt t="81402" x="1417638" y="5570538"/>
          <p14:tracePt t="81420" x="1401763" y="5570538"/>
          <p14:tracePt t="81479" x="1393825" y="5562600"/>
          <p14:tracePt t="81862" x="1409700" y="5562600"/>
          <p14:tracePt t="81878" x="1425575" y="5562600"/>
          <p14:tracePt t="81887" x="1439863" y="5562600"/>
          <p14:tracePt t="81887" x="1470025" y="5562600"/>
          <p14:tracePt t="81904" x="1531938" y="5562600"/>
          <p14:tracePt t="81920" x="1630363" y="5540375"/>
          <p14:tracePt t="81939" x="1684338" y="5540375"/>
          <p14:tracePt t="81953" x="1722438" y="5532438"/>
          <p14:tracePt t="81968" x="1736725" y="5524500"/>
          <p14:tracePt t="81985" x="1782763" y="5524500"/>
          <p14:tracePt t="82002" x="1858963" y="5524500"/>
          <p14:tracePt t="82019" x="1951038" y="5524500"/>
          <p14:tracePt t="82035" x="2073275" y="5524500"/>
          <p14:tracePt t="82052" x="2155825" y="5524500"/>
          <p14:tracePt t="82052" x="2193925" y="5524500"/>
          <p14:tracePt t="82071" x="2201863" y="5524500"/>
          <p14:tracePt t="82085" x="2209800" y="5524500"/>
          <p14:tracePt t="82101" x="2217738" y="5524500"/>
          <p14:tracePt t="82126" x="2232025" y="5524500"/>
          <p14:tracePt t="82136" x="2324100" y="5524500"/>
          <p14:tracePt t="82152" x="2430463" y="5524500"/>
          <p14:tracePt t="82169" x="2522538" y="5524500"/>
          <p14:tracePt t="82185" x="2598738" y="5524500"/>
          <p14:tracePt t="82202" x="2606675" y="5524500"/>
          <p14:tracePt t="82218" x="2613025" y="5524500"/>
          <p14:tracePt t="82254" x="2636838" y="5524500"/>
          <p14:tracePt t="82270" x="2689225" y="5524500"/>
          <p14:tracePt t="82278" x="2751138" y="5524500"/>
          <p14:tracePt t="82286" x="2803525" y="5524500"/>
          <p14:tracePt t="82300" x="2949575" y="5524500"/>
          <p14:tracePt t="82317" x="2987675" y="5532438"/>
          <p14:tracePt t="82337" x="3001963" y="5540375"/>
          <p14:tracePt t="82358" x="3009900" y="5546725"/>
          <p14:tracePt t="82369" x="3040063" y="5546725"/>
          <p14:tracePt t="82385" x="3078163" y="5554663"/>
          <p14:tracePt t="82402" x="3132138" y="5554663"/>
          <p14:tracePt t="82419" x="3192463" y="5562600"/>
          <p14:tracePt t="82436" x="3222625" y="5562600"/>
          <p14:tracePt t="82452" x="3238500" y="5562600"/>
          <p14:tracePt t="82468" x="3260725" y="5562600"/>
          <p14:tracePt t="82468" x="3284538" y="5562600"/>
          <p14:tracePt t="82487" x="3314700" y="5562600"/>
          <p14:tracePt t="82500" x="3375025" y="5562600"/>
          <p14:tracePt t="82517" x="3444875" y="5562600"/>
          <p14:tracePt t="82517" x="3467100" y="5562600"/>
          <p14:tracePt t="82535" x="3489325" y="5562600"/>
          <p14:tracePt t="82550" x="3505200" y="5562600"/>
          <p14:tracePt t="82598" x="3527425" y="5562600"/>
          <p14:tracePt t="82606" x="3535363" y="5562600"/>
          <p14:tracePt t="82617" x="3603625" y="5578475"/>
          <p14:tracePt t="82636" x="3665538" y="5578475"/>
          <p14:tracePt t="82652" x="3703638" y="5578475"/>
          <p14:tracePt t="82668" x="3711575" y="5578475"/>
          <p14:tracePt t="82684" x="3717925" y="5578475"/>
          <p14:tracePt t="82719" x="3733800" y="5584825"/>
          <p14:tracePt t="82726" x="3763963" y="5584825"/>
          <p14:tracePt t="82735" x="3825875" y="5584825"/>
          <p14:tracePt t="82751" x="3870325" y="5584825"/>
          <p14:tracePt t="82767" x="3894138" y="5584825"/>
          <p14:tracePt t="82784" x="3902075" y="5584825"/>
          <p14:tracePt t="82822" x="3908425" y="5584825"/>
          <p14:tracePt t="82830" x="3916363" y="5584825"/>
          <p14:tracePt t="82838" x="3954463" y="5592763"/>
          <p14:tracePt t="82851" x="4000500" y="5592763"/>
          <p14:tracePt t="82869" x="4060825" y="5592763"/>
          <p14:tracePt t="82885" x="4076700" y="5592763"/>
          <p14:tracePt t="82900" x="4106863" y="5592763"/>
          <p14:tracePt t="82900" x="4122738" y="5592763"/>
          <p14:tracePt t="82920" x="4137025" y="5592763"/>
          <p14:tracePt t="82936" x="4152900" y="5592763"/>
          <p14:tracePt t="82953" x="4191000" y="5592763"/>
          <p14:tracePt t="82968" x="4221163" y="5592763"/>
          <p14:tracePt t="82985" x="4275138" y="5584825"/>
          <p14:tracePt t="83001" x="4327525" y="5578475"/>
          <p14:tracePt t="83018" x="4403725" y="5578475"/>
          <p14:tracePt t="83036" x="4441825" y="5570538"/>
          <p14:tracePt t="83050" x="4473575" y="5570538"/>
          <p14:tracePt t="83066" x="4487863" y="5570538"/>
          <p14:tracePt t="83085" x="4495800" y="5562600"/>
          <p14:tracePt t="83100" x="4503738" y="5562600"/>
          <p14:tracePt t="83117" x="4518025" y="5562600"/>
          <p14:tracePt t="83117" x="4541838" y="5562600"/>
          <p14:tracePt t="83136" x="4587875" y="5546725"/>
          <p14:tracePt t="83153" x="4632325" y="5546725"/>
          <p14:tracePt t="83168" x="4648200" y="5546725"/>
          <p14:tracePt t="83184" x="4664075" y="5532438"/>
          <p14:tracePt t="83200" x="4678363" y="5532438"/>
          <p14:tracePt t="83217" x="4694238" y="5532438"/>
          <p14:tracePt t="83233" x="4716463" y="5532438"/>
          <p14:tracePt t="83251" x="4754563" y="5532438"/>
          <p14:tracePt t="83267" x="4770438" y="5524500"/>
          <p14:tracePt t="83284" x="4778375" y="5524500"/>
          <p14:tracePt t="83310" x="4784725" y="5524500"/>
          <p14:tracePt t="83350" x="4800600" y="5524500"/>
          <p14:tracePt t="83367" x="4808538" y="5524500"/>
          <p14:tracePt t="83374" x="4830763" y="5524500"/>
          <p14:tracePt t="83385" x="4860925" y="5516563"/>
          <p14:tracePt t="83401" x="4868863" y="5516563"/>
          <p14:tracePt t="83417" x="4868863" y="5508625"/>
          <p14:tracePt t="83434" x="4876800" y="5508625"/>
          <p14:tracePt t="83462" x="4892675" y="5508625"/>
          <p14:tracePt t="83478" x="4906963" y="5508625"/>
          <p14:tracePt t="83486" x="4922838" y="5508625"/>
          <p14:tracePt t="83614" x="4937125" y="5508625"/>
          <p14:tracePt t="83631" x="4953000" y="5508625"/>
          <p14:tracePt t="83654" x="4960938" y="5508625"/>
          <p14:tracePt t="83662" x="4968875" y="5508625"/>
          <p14:tracePt t="83686" x="4975225" y="5508625"/>
          <p14:tracePt t="83702" x="4991100" y="5508625"/>
          <p14:tracePt t="83710" x="5006975" y="5508625"/>
          <p14:tracePt t="83743" x="5029200" y="5508625"/>
          <p14:tracePt t="83782" x="5029200" y="5516563"/>
          <p14:tracePt t="83790" x="5037138" y="5516563"/>
          <p14:tracePt t="83800" x="5045075" y="5516563"/>
          <p14:tracePt t="83830" x="5051425" y="5516563"/>
          <p14:tracePt t="83870" x="5059363" y="5524500"/>
          <p14:tracePt t="83894" x="5059363" y="5540375"/>
          <p14:tracePt t="83902" x="5067300" y="5546725"/>
          <p14:tracePt t="83916" x="5083175" y="5554663"/>
          <p14:tracePt t="83935" x="5105400" y="5554663"/>
          <p14:tracePt t="83952" x="5127625" y="5554663"/>
          <p14:tracePt t="83968" x="5135563" y="5554663"/>
          <p14:tracePt t="83982" x="5143500" y="5554663"/>
          <p14:tracePt t="84046" x="5151438" y="5554663"/>
          <p14:tracePt t="84054" x="5165725" y="5554663"/>
          <p14:tracePt t="84065" x="5173663" y="5562600"/>
          <p14:tracePt t="84082" x="5181600" y="5562600"/>
          <p14:tracePt t="84100" x="5189538" y="5562600"/>
          <p14:tracePt t="84991" x="5181600" y="5562600"/>
          <p14:tracePt t="85662" x="5181600" y="5554663"/>
          <p14:tracePt t="85670" x="5173663" y="5546725"/>
          <p14:tracePt t="85681" x="5165725" y="5540375"/>
          <p14:tracePt t="85697" x="5159375" y="5524500"/>
          <p14:tracePt t="85715" x="5143500" y="5502275"/>
          <p14:tracePt t="85732" x="5113338" y="5456238"/>
          <p14:tracePt t="85748" x="5097463" y="5440363"/>
          <p14:tracePt t="85765" x="5089525" y="5440363"/>
          <p14:tracePt t="85780" x="5083175" y="5426075"/>
          <p14:tracePt t="85797" x="5083175" y="5418138"/>
          <p14:tracePt t="85815" x="5083175" y="5402263"/>
          <p14:tracePt t="85832" x="5083175" y="5394325"/>
          <p14:tracePt t="85847" x="5089525" y="5387975"/>
          <p14:tracePt t="85865" x="5083175" y="5380038"/>
          <p14:tracePt t="85990" x="5083175" y="5372100"/>
          <p14:tracePt t="86054" x="5075238" y="5372100"/>
          <p14:tracePt t="86086" x="5075238" y="5364163"/>
          <p14:tracePt t="86198" x="5083175" y="5364163"/>
          <p14:tracePt t="86246" x="5083175" y="5356225"/>
          <p14:tracePt t="86334" x="5083175" y="5349875"/>
          <p14:tracePt t="86398" x="5083175" y="5341938"/>
        </p14:tracePtLst>
      </p14:laserTrace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5"/>
          <p:cNvSpPr>
            <a:spLocks noChangeArrowheads="1"/>
          </p:cNvSpPr>
          <p:nvPr/>
        </p:nvSpPr>
        <p:spPr bwMode="auto">
          <a:xfrm>
            <a:off x="0" y="228600"/>
            <a:ext cx="868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solidFill>
                  <a:schemeClr val="tx2"/>
                </a:solidFill>
              </a:rPr>
              <a:t>Me</a:t>
            </a:r>
            <a:r>
              <a:rPr lang="sr-Latn-CS" altLang="en-US" sz="2400">
                <a:solidFill>
                  <a:schemeClr val="tx2"/>
                </a:solidFill>
              </a:rPr>
              <a:t>h</a:t>
            </a:r>
            <a:r>
              <a:rPr lang="en-US" altLang="en-US" sz="2400">
                <a:solidFill>
                  <a:schemeClr val="tx2"/>
                </a:solidFill>
              </a:rPr>
              <a:t>anizm</a:t>
            </a:r>
            <a:r>
              <a:rPr lang="sr-Latn-CS" altLang="en-US" sz="2400">
                <a:solidFill>
                  <a:schemeClr val="tx2"/>
                </a:solidFill>
              </a:rPr>
              <a:t>i na koje se može primeniti Mi</a:t>
            </a:r>
            <a:r>
              <a:rPr lang="en-US" altLang="en-US" sz="2400">
                <a:solidFill>
                  <a:schemeClr val="tx2"/>
                </a:solidFill>
              </a:rPr>
              <a:t>haelis-Ment</a:t>
            </a:r>
            <a:r>
              <a:rPr lang="sr-Latn-CS" altLang="en-US" sz="2400">
                <a:solidFill>
                  <a:schemeClr val="tx2"/>
                </a:solidFill>
              </a:rPr>
              <a:t>e</a:t>
            </a:r>
            <a:r>
              <a:rPr lang="en-US" altLang="en-US" sz="2400">
                <a:solidFill>
                  <a:schemeClr val="tx2"/>
                </a:solidFill>
              </a:rPr>
              <a:t>n</a:t>
            </a:r>
            <a:r>
              <a:rPr lang="sr-Latn-CS" altLang="en-US" sz="2400">
                <a:solidFill>
                  <a:schemeClr val="tx2"/>
                </a:solidFill>
              </a:rPr>
              <a:t> kinetika</a:t>
            </a:r>
            <a:endParaRPr lang="en-US" altLang="en-US" sz="2400">
              <a:solidFill>
                <a:schemeClr val="tx2"/>
              </a:solidFill>
            </a:endParaRPr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422275" y="1282700"/>
          <a:ext cx="8693150" cy="451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5" imgW="3721100" imgH="1930400" progId="Equation.DSMT4">
                  <p:embed/>
                </p:oleObj>
              </mc:Choice>
              <mc:Fallback>
                <p:oleObj name="Equation" r:id="rId5" imgW="3721100" imgH="1930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1282700"/>
                        <a:ext cx="8693150" cy="4519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" x="5089525" y="5341938"/>
          <p14:tracePt t="677" x="5089525" y="5334000"/>
          <p14:tracePt t="5130" x="5089525" y="5326063"/>
          <p14:tracePt t="5203" x="5089525" y="5311775"/>
          <p14:tracePt t="5211" x="5083175" y="5295900"/>
          <p14:tracePt t="5227" x="5045075" y="5265738"/>
          <p14:tracePt t="5237" x="4975225" y="5227638"/>
          <p14:tracePt t="5253" x="4968875" y="5227638"/>
          <p14:tracePt t="5268" x="4960938" y="5227638"/>
          <p14:tracePt t="5300" x="4953000" y="5227638"/>
          <p14:tracePt t="5315" x="4899025" y="5203825"/>
          <p14:tracePt t="5323" x="4816475" y="5159375"/>
          <p14:tracePt t="5334" x="4664075" y="5089525"/>
          <p14:tracePt t="5351" x="4518025" y="5006975"/>
          <p14:tracePt t="5369" x="4449763" y="4968875"/>
          <p14:tracePt t="5384" x="4343400" y="4876800"/>
          <p14:tracePt t="5401" x="4244975" y="4800600"/>
          <p14:tracePt t="5401" x="4191000" y="4746625"/>
          <p14:tracePt t="5420" x="4092575" y="4694238"/>
          <p14:tracePt t="5434" x="3779838" y="4487863"/>
          <p14:tracePt t="5434" x="3573463" y="4373563"/>
          <p14:tracePt t="5452" x="2849563" y="4016375"/>
          <p14:tracePt t="5468" x="2316163" y="3763963"/>
          <p14:tracePt t="5485" x="1912938" y="3551238"/>
          <p14:tracePt t="5502" x="1676400" y="3421063"/>
          <p14:tracePt t="5519" x="1577975" y="3375025"/>
          <p14:tracePt t="5536" x="1455738" y="3306763"/>
          <p14:tracePt t="5552" x="1325563" y="3230563"/>
          <p14:tracePt t="5568" x="1158875" y="3154363"/>
          <p14:tracePt t="5585" x="936625" y="3063875"/>
          <p14:tracePt t="5601" x="769938" y="2994025"/>
          <p14:tracePt t="5617" x="701675" y="2955925"/>
          <p14:tracePt t="5617" x="669925" y="2941638"/>
          <p14:tracePt t="5637" x="663575" y="2933700"/>
          <p14:tracePt t="5651" x="601663" y="2887663"/>
          <p14:tracePt t="5670" x="563563" y="2835275"/>
          <p14:tracePt t="5685" x="487363" y="2759075"/>
          <p14:tracePt t="5702" x="403225" y="2674938"/>
          <p14:tracePt t="5718" x="358775" y="2628900"/>
          <p14:tracePt t="5735" x="350838" y="2620963"/>
          <p14:tracePt t="5751" x="350838" y="2613025"/>
          <p14:tracePt t="5789" x="350838" y="2606675"/>
          <p14:tracePt t="5804" x="350838" y="2598738"/>
          <p14:tracePt t="5820" x="350838" y="2590800"/>
          <p14:tracePt t="5836" x="358775" y="2582863"/>
          <p14:tracePt t="5859" x="373063" y="2582863"/>
          <p14:tracePt t="5876" x="381000" y="2582863"/>
          <p14:tracePt t="5885" x="388938" y="2574925"/>
          <p14:tracePt t="5892" x="403225" y="2568575"/>
          <p14:tracePt t="5902" x="434975" y="2568575"/>
          <p14:tracePt t="5918" x="479425" y="2552700"/>
          <p14:tracePt t="5936" x="579438" y="2530475"/>
          <p14:tracePt t="5951" x="762000" y="2522538"/>
          <p14:tracePt t="5970" x="914400" y="2476500"/>
          <p14:tracePt t="5984" x="982663" y="2454275"/>
          <p14:tracePt t="6000" x="998538" y="2438400"/>
          <p14:tracePt t="6018" x="1006475" y="2438400"/>
          <p14:tracePt t="6034" x="1006475" y="2422525"/>
          <p14:tracePt t="6050" x="1012825" y="2416175"/>
          <p14:tracePt t="6065" x="1036638" y="2400300"/>
          <p14:tracePt t="6085" x="1050925" y="2392363"/>
          <p14:tracePt t="7869" x="1058863" y="2392363"/>
          <p14:tracePt t="8275" x="1066800" y="2392363"/>
          <p14:tracePt t="9083" x="1074738" y="2392363"/>
          <p14:tracePt t="9147" x="1082675" y="2392363"/>
          <p14:tracePt t="9283" x="1089025" y="2392363"/>
          <p14:tracePt t="10059" x="1096963" y="2392363"/>
          <p14:tracePt t="10251" x="1089025" y="2392363"/>
          <p14:tracePt t="10851" x="1096963" y="2392363"/>
          <p14:tracePt t="11203" x="1104900" y="2392363"/>
          <p14:tracePt t="11212" x="1112838" y="2392363"/>
          <p14:tracePt t="11219" x="1135063" y="2392363"/>
          <p14:tracePt t="11229" x="1189038" y="2392363"/>
          <p14:tracePt t="11246" x="1235075" y="2392363"/>
          <p14:tracePt t="11262" x="1273175" y="2392363"/>
          <p14:tracePt t="11278" x="1317625" y="2392363"/>
          <p14:tracePt t="11295" x="1349375" y="2392363"/>
          <p14:tracePt t="11314" x="1363663" y="2392363"/>
          <p14:tracePt t="11328" x="1371600" y="2384425"/>
          <p14:tracePt t="11344" x="1387475" y="2378075"/>
          <p14:tracePt t="11363" x="1393825" y="2378075"/>
          <p14:tracePt t="11403" x="1387475" y="2378075"/>
          <p14:tracePt t="11739" x="1371600" y="2370138"/>
          <p14:tracePt t="11747" x="1363663" y="2362200"/>
          <p14:tracePt t="11760" x="1349375" y="2354263"/>
          <p14:tracePt t="11778" x="1287463" y="2293938"/>
          <p14:tracePt t="11778" x="1257300" y="2286000"/>
          <p14:tracePt t="11796" x="1219200" y="2263775"/>
          <p14:tracePt t="11812" x="1165225" y="2225675"/>
          <p14:tracePt t="11828" x="1150938" y="2225675"/>
          <p14:tracePt t="11846" x="1135063" y="2217738"/>
          <p14:tracePt t="11862" x="1135063" y="2201863"/>
          <p14:tracePt t="11899" x="1135063" y="2193925"/>
          <p14:tracePt t="11963" x="1135063" y="2187575"/>
          <p14:tracePt t="11987" x="1135063" y="2179638"/>
          <p14:tracePt t="11995" x="1135063" y="2171700"/>
          <p14:tracePt t="12010" x="1135063" y="2149475"/>
          <p14:tracePt t="12029" x="1143000" y="2133600"/>
          <p14:tracePt t="12045" x="1143000" y="2125663"/>
          <p14:tracePt t="12061" x="1165225" y="2111375"/>
          <p14:tracePt t="12077" x="1203325" y="2087563"/>
          <p14:tracePt t="12095" x="1227138" y="2041525"/>
          <p14:tracePt t="12111" x="1273175" y="1997075"/>
          <p14:tracePt t="12128" x="1287463" y="1973263"/>
          <p14:tracePt t="12145" x="1295400" y="1958975"/>
          <p14:tracePt t="12162" x="1311275" y="1920875"/>
          <p14:tracePt t="12162" x="1311275" y="1889125"/>
          <p14:tracePt t="12181" x="1311275" y="1874838"/>
          <p14:tracePt t="12194" x="1325563" y="1820863"/>
          <p14:tracePt t="12194" x="1333500" y="1782763"/>
          <p14:tracePt t="12212" x="1349375" y="1722438"/>
          <p14:tracePt t="12228" x="1349375" y="1676400"/>
          <p14:tracePt t="12228" x="1349375" y="1638300"/>
          <p14:tracePt t="12243" x="1333500" y="1584325"/>
          <p14:tracePt t="12260" x="1287463" y="1539875"/>
          <p14:tracePt t="12276" x="1235075" y="1485900"/>
          <p14:tracePt t="12294" x="1227138" y="1477963"/>
          <p14:tracePt t="12310" x="1143000" y="1409700"/>
          <p14:tracePt t="12327" x="1104900" y="1371600"/>
          <p14:tracePt t="12345" x="1066800" y="1333500"/>
          <p14:tracePt t="12361" x="1028700" y="1295400"/>
          <p14:tracePt t="12378" x="1012825" y="1279525"/>
          <p14:tracePt t="12393" x="974725" y="1249363"/>
          <p14:tracePt t="12393" x="960438" y="1235075"/>
          <p14:tracePt t="12412" x="898525" y="1203325"/>
          <p14:tracePt t="12429" x="854075" y="1165225"/>
          <p14:tracePt t="12444" x="800100" y="1135063"/>
          <p14:tracePt t="12461" x="762000" y="1112838"/>
          <p14:tracePt t="12477" x="708025" y="1074738"/>
          <p14:tracePt t="12494" x="655638" y="1020763"/>
          <p14:tracePt t="12510" x="601663" y="968375"/>
          <p14:tracePt t="12527" x="563563" y="936625"/>
          <p14:tracePt t="12544" x="555625" y="922338"/>
          <p14:tracePt t="12560" x="549275" y="914400"/>
          <p14:tracePt t="12576" x="541338" y="906463"/>
          <p14:tracePt t="12594" x="533400" y="906463"/>
          <p14:tracePt t="12610" x="511175" y="876300"/>
          <p14:tracePt t="12629" x="487363" y="868363"/>
          <p14:tracePt t="12645" x="479425" y="854075"/>
          <p14:tracePt t="12667" x="473075" y="846138"/>
          <p14:tracePt t="12677" x="465138" y="830263"/>
          <p14:tracePt t="12694" x="457200" y="822325"/>
          <p14:tracePt t="12710" x="449263" y="815975"/>
          <p14:tracePt t="12726" x="449263" y="808038"/>
          <p14:tracePt t="12843" x="449263" y="800100"/>
          <p14:tracePt t="12851" x="441325" y="792163"/>
          <p14:tracePt t="12867" x="441325" y="784225"/>
          <p14:tracePt t="12883" x="441325" y="777875"/>
          <p14:tracePt t="12894" x="473075" y="777875"/>
          <p14:tracePt t="12911" x="503238" y="777875"/>
          <p14:tracePt t="12927" x="533400" y="777875"/>
          <p14:tracePt t="12945" x="587375" y="792163"/>
          <p14:tracePt t="12966" x="601663" y="792163"/>
          <p14:tracePt t="12978" x="631825" y="792163"/>
          <p14:tracePt t="12993" x="669925" y="800100"/>
          <p14:tracePt t="12993" x="669925" y="808038"/>
          <p14:tracePt t="13013" x="677863" y="808038"/>
          <p14:tracePt t="13027" x="731838" y="808038"/>
          <p14:tracePt t="13044" x="808038" y="822325"/>
          <p14:tracePt t="13060" x="860425" y="822325"/>
          <p14:tracePt t="13076" x="914400" y="830263"/>
          <p14:tracePt t="13093" x="982663" y="868363"/>
          <p14:tracePt t="13109" x="1058863" y="868363"/>
          <p14:tracePt t="13126" x="1120775" y="868363"/>
          <p14:tracePt t="13143" x="1196975" y="876300"/>
          <p14:tracePt t="13159" x="1249363" y="876300"/>
          <p14:tracePt t="13177" x="1287463" y="884238"/>
          <p14:tracePt t="13193" x="1341438" y="884238"/>
          <p14:tracePt t="13210" x="1379538" y="884238"/>
          <p14:tracePt t="13225" x="1425575" y="884238"/>
          <p14:tracePt t="13242" x="1477963" y="884238"/>
          <p14:tracePt t="13242" x="1485900" y="884238"/>
          <p14:tracePt t="13260" x="1516063" y="884238"/>
          <p14:tracePt t="13276" x="1554163" y="884238"/>
          <p14:tracePt t="13293" x="1600200" y="884238"/>
          <p14:tracePt t="13309" x="1638300" y="884238"/>
          <p14:tracePt t="13325" x="1698625" y="884238"/>
          <p14:tracePt t="13342" x="1760538" y="884238"/>
          <p14:tracePt t="13358" x="1820863" y="884238"/>
          <p14:tracePt t="13375" x="1897063" y="884238"/>
          <p14:tracePt t="13392" x="1958975" y="884238"/>
          <p14:tracePt t="13410" x="2057400" y="892175"/>
          <p14:tracePt t="13410" x="2103438" y="892175"/>
          <p14:tracePt t="13427" x="2155825" y="892175"/>
          <p14:tracePt t="13442" x="2332038" y="892175"/>
          <p14:tracePt t="13442" x="2430463" y="892175"/>
          <p14:tracePt t="13460" x="2689225" y="914400"/>
          <p14:tracePt t="13476" x="2873375" y="914400"/>
          <p14:tracePt t="13494" x="3025775" y="914400"/>
          <p14:tracePt t="13510" x="3101975" y="914400"/>
          <p14:tracePt t="13525" x="3162300" y="914400"/>
          <p14:tracePt t="13541" x="3192463" y="914400"/>
          <p14:tracePt t="13558" x="3238500" y="914400"/>
          <p14:tracePt t="13575" x="3298825" y="914400"/>
          <p14:tracePt t="13591" x="3352800" y="914400"/>
          <p14:tracePt t="13608" x="3406775" y="914400"/>
          <p14:tracePt t="13624" x="3444875" y="914400"/>
          <p14:tracePt t="13642" x="3475038" y="906463"/>
          <p14:tracePt t="13642" x="3489325" y="906463"/>
          <p14:tracePt t="13659" x="3497263" y="898525"/>
          <p14:tracePt t="13659" x="3505200" y="898525"/>
          <p14:tracePt t="13677" x="3535363" y="898525"/>
          <p14:tracePt t="13694" x="3565525" y="898525"/>
          <p14:tracePt t="13709" x="3573463" y="892175"/>
          <p14:tracePt t="13725" x="3581400" y="892175"/>
          <p14:tracePt t="13740" x="3589338" y="892175"/>
          <p14:tracePt t="13763" x="3597275" y="892175"/>
          <p14:tracePt t="13775" x="3603625" y="892175"/>
          <p14:tracePt t="13792" x="3619500" y="892175"/>
          <p14:tracePt t="13843" x="3635375" y="892175"/>
          <p14:tracePt t="13876" x="3649663" y="892175"/>
          <p14:tracePt t="13883" x="3657600" y="892175"/>
          <p14:tracePt t="13893" x="3695700" y="892175"/>
          <p14:tracePt t="13910" x="3711575" y="892175"/>
          <p14:tracePt t="13926" x="3741738" y="892175"/>
          <p14:tracePt t="13943" x="3794125" y="892175"/>
          <p14:tracePt t="13961" x="3848100" y="892175"/>
          <p14:tracePt t="13976" x="3886200" y="892175"/>
          <p14:tracePt t="13993" x="3916363" y="892175"/>
          <p14:tracePt t="14008" x="3946525" y="892175"/>
          <p14:tracePt t="14025" x="4000500" y="892175"/>
          <p14:tracePt t="14025" x="4022725" y="892175"/>
          <p14:tracePt t="14044" x="4060825" y="892175"/>
          <p14:tracePt t="14058" x="4191000" y="876300"/>
          <p14:tracePt t="14076" x="4327525" y="876300"/>
          <p14:tracePt t="14093" x="4435475" y="838200"/>
          <p14:tracePt t="14110" x="4572000" y="838200"/>
          <p14:tracePt t="14127" x="4694238" y="822325"/>
          <p14:tracePt t="14143" x="4800600" y="822325"/>
          <p14:tracePt t="14160" x="4876800" y="822325"/>
          <p14:tracePt t="14178" x="4999038" y="822325"/>
          <p14:tracePt t="14193" x="5143500" y="822325"/>
          <p14:tracePt t="14209" x="5349875" y="822325"/>
          <p14:tracePt t="14209" x="5494338" y="822325"/>
          <p14:tracePt t="14228" x="5638800" y="822325"/>
          <p14:tracePt t="14241" x="6027738" y="822325"/>
          <p14:tracePt t="14261" x="6126163" y="808038"/>
          <p14:tracePt t="14276" x="6142038" y="808038"/>
          <p14:tracePt t="14291" x="6164263" y="808038"/>
          <p14:tracePt t="14339" x="6264275" y="808038"/>
          <p14:tracePt t="14347" x="6400800" y="822325"/>
          <p14:tracePt t="14358" x="6689725" y="846138"/>
          <p14:tracePt t="14375" x="6918325" y="854075"/>
          <p14:tracePt t="14393" x="6988175" y="854075"/>
          <p14:tracePt t="14409" x="6994525" y="854075"/>
          <p14:tracePt t="14425" x="7002463" y="854075"/>
          <p14:tracePt t="14451" x="7026275" y="854075"/>
          <p14:tracePt t="14460" x="7154863" y="854075"/>
          <p14:tracePt t="14476" x="7331075" y="854075"/>
          <p14:tracePt t="14493" x="7451725" y="854075"/>
          <p14:tracePt t="14509" x="7513638" y="854075"/>
          <p14:tracePt t="14527" x="7521575" y="854075"/>
          <p14:tracePt t="14546" x="7535863" y="854075"/>
          <p14:tracePt t="14556" x="7581900" y="854075"/>
          <p14:tracePt t="14575" x="7696200" y="854075"/>
          <p14:tracePt t="14591" x="7864475" y="854075"/>
          <p14:tracePt t="14608" x="8023225" y="830263"/>
          <p14:tracePt t="14625" x="8085138" y="815975"/>
          <p14:tracePt t="14642" x="8093075" y="815975"/>
          <p14:tracePt t="14658" x="8099425" y="815975"/>
          <p14:tracePt t="14676" x="8115300" y="815975"/>
          <p14:tracePt t="14723" x="8145463" y="815975"/>
          <p14:tracePt t="14731" x="8161338" y="815975"/>
          <p14:tracePt t="14742" x="8175625" y="815975"/>
          <p14:tracePt t="14758" x="8183563" y="815975"/>
          <p14:tracePt t="14795" x="8191500" y="815975"/>
          <p14:tracePt t="14819" x="8169275" y="815975"/>
          <p14:tracePt t="14915" x="8145463" y="815975"/>
          <p14:tracePt t="14924" x="8131175" y="808038"/>
          <p14:tracePt t="14931" x="8093075" y="808038"/>
          <p14:tracePt t="14941" x="7962900" y="808038"/>
          <p14:tracePt t="14961" x="7780338" y="808038"/>
          <p14:tracePt t="14976" x="7604125" y="808038"/>
          <p14:tracePt t="14990" x="7437438" y="808038"/>
          <p14:tracePt t="15007" x="7277100" y="808038"/>
          <p14:tracePt t="15025" x="7132638" y="808038"/>
          <p14:tracePt t="15041" x="6956425" y="808038"/>
          <p14:tracePt t="15058" x="6811963" y="808038"/>
          <p14:tracePt t="15058" x="6751638" y="808038"/>
          <p14:tracePt t="15076" x="6607175" y="808038"/>
          <p14:tracePt t="15092" x="6461125" y="815975"/>
          <p14:tracePt t="15108" x="6354763" y="815975"/>
          <p14:tracePt t="15126" x="6264275" y="830263"/>
          <p14:tracePt t="15143" x="6172200" y="830263"/>
          <p14:tracePt t="15159" x="6049963" y="830263"/>
          <p14:tracePt t="15175" x="5889625" y="830263"/>
          <p14:tracePt t="15190" x="5745163" y="830263"/>
          <p14:tracePt t="15208" x="5608638" y="854075"/>
          <p14:tracePt t="15224" x="5570538" y="860425"/>
          <p14:tracePt t="15241" x="5532438" y="868363"/>
          <p14:tracePt t="15257" x="5502275" y="868363"/>
          <p14:tracePt t="15257" x="5470525" y="868363"/>
          <p14:tracePt t="15276" x="5432425" y="868363"/>
          <p14:tracePt t="15276" x="5402263" y="868363"/>
          <p14:tracePt t="15292" x="5265738" y="868363"/>
          <p14:tracePt t="15308" x="5159375" y="868363"/>
          <p14:tracePt t="15325" x="5045075" y="868363"/>
          <p14:tracePt t="15341" x="4968875" y="868363"/>
          <p14:tracePt t="15359" x="4930775" y="876300"/>
          <p14:tracePt t="15375" x="4876800" y="892175"/>
          <p14:tracePt t="15389" x="4778375" y="892175"/>
          <p14:tracePt t="15406" x="4648200" y="892175"/>
          <p14:tracePt t="15424" x="4487863" y="892175"/>
          <p14:tracePt t="15441" x="4365625" y="892175"/>
          <p14:tracePt t="15441" x="4327525" y="892175"/>
          <p14:tracePt t="15460" x="4283075" y="892175"/>
          <p14:tracePt t="15474" x="4237038" y="892175"/>
          <p14:tracePt t="15474" x="4213225" y="898525"/>
          <p14:tracePt t="15493" x="4160838" y="898525"/>
          <p14:tracePt t="15508" x="4060825" y="906463"/>
          <p14:tracePt t="15525" x="3970338" y="930275"/>
          <p14:tracePt t="15541" x="3856038" y="930275"/>
          <p14:tracePt t="15558" x="3741738" y="930275"/>
          <p14:tracePt t="15574" x="3589338" y="930275"/>
          <p14:tracePt t="15590" x="3398838" y="930275"/>
          <p14:tracePt t="15607" x="3216275" y="930275"/>
          <p14:tracePt t="15624" x="3055938" y="930275"/>
          <p14:tracePt t="15640" x="2941638" y="936625"/>
          <p14:tracePt t="15640" x="2887663" y="936625"/>
          <p14:tracePt t="15660" x="2849563" y="936625"/>
          <p14:tracePt t="15660" x="2797175" y="944563"/>
          <p14:tracePt t="15676" x="2751138" y="952500"/>
          <p14:tracePt t="15690" x="2544763" y="982663"/>
          <p14:tracePt t="15709" x="2308225" y="1006475"/>
          <p14:tracePt t="15725" x="1943100" y="1036638"/>
          <p14:tracePt t="15742" x="1736725" y="1036638"/>
          <p14:tracePt t="15758" x="1592263" y="1066800"/>
          <p14:tracePt t="15775" x="1546225" y="1066800"/>
          <p14:tracePt t="15790" x="1516063" y="1082675"/>
          <p14:tracePt t="15807" x="1485900" y="1082675"/>
          <p14:tracePt t="15824" x="1431925" y="1082675"/>
          <p14:tracePt t="15840" x="1371600" y="1082675"/>
          <p14:tracePt t="15857" x="1333500" y="1082675"/>
          <p14:tracePt t="15874" x="1279525" y="1096963"/>
          <p14:tracePt t="15890" x="1257300" y="1096963"/>
          <p14:tracePt t="15890" x="1249363" y="1096963"/>
          <p14:tracePt t="15909" x="1241425" y="1096963"/>
          <p14:tracePt t="15923" x="1235075" y="1104900"/>
          <p14:tracePt t="15979" x="1235075" y="1112838"/>
          <p14:tracePt t="16027" x="1249363" y="1112838"/>
          <p14:tracePt t="16042" x="1265238" y="1112838"/>
          <p14:tracePt t="16050" x="1279525" y="1120775"/>
          <p14:tracePt t="16058" x="1317625" y="1127125"/>
          <p14:tracePt t="16074" x="1379538" y="1127125"/>
          <p14:tracePt t="16090" x="1463675" y="1127125"/>
          <p14:tracePt t="16090" x="1508125" y="1127125"/>
          <p14:tracePt t="16108" x="1584325" y="1127125"/>
          <p14:tracePt t="16124" x="1692275" y="1127125"/>
          <p14:tracePt t="16140" x="1812925" y="1127125"/>
          <p14:tracePt t="16158" x="1958975" y="1127125"/>
          <p14:tracePt t="16177" x="2125663" y="1127125"/>
          <p14:tracePt t="16191" x="2308225" y="1127125"/>
          <p14:tracePt t="16207" x="2454275" y="1143000"/>
          <p14:tracePt t="16224" x="2536825" y="1143000"/>
          <p14:tracePt t="16241" x="2590800" y="1150938"/>
          <p14:tracePt t="16257" x="2651125" y="1158875"/>
          <p14:tracePt t="16273" x="2773363" y="1158875"/>
          <p14:tracePt t="16290" x="2903538" y="1158875"/>
          <p14:tracePt t="16290" x="2971800" y="1173163"/>
          <p14:tracePt t="16308" x="3017838" y="1173163"/>
          <p14:tracePt t="16323" x="3132138" y="1181100"/>
          <p14:tracePt t="16340" x="3162300" y="1196975"/>
          <p14:tracePt t="16357" x="3184525" y="1196975"/>
          <p14:tracePt t="16373" x="3238500" y="1196975"/>
          <p14:tracePt t="16390" x="3322638" y="1196975"/>
          <p14:tracePt t="16408" x="3436938" y="1196975"/>
          <p14:tracePt t="16424" x="3543300" y="1196975"/>
          <p14:tracePt t="16440" x="3649663" y="1196975"/>
          <p14:tracePt t="16457" x="3687763" y="1196975"/>
          <p14:tracePt t="16457" x="3725863" y="1196975"/>
          <p14:tracePt t="16476" x="3771900" y="1196975"/>
          <p14:tracePt t="16489" x="3886200" y="1203325"/>
          <p14:tracePt t="16489" x="3962400" y="1203325"/>
          <p14:tracePt t="16508" x="4046538" y="1203325"/>
          <p14:tracePt t="16522" x="4259263" y="1219200"/>
          <p14:tracePt t="16541" x="4327525" y="1219200"/>
          <p14:tracePt t="16556" x="4335463" y="1219200"/>
          <p14:tracePt t="16571" x="4321175" y="1219200"/>
          <p14:tracePt t="17511" x="4305300" y="1219200"/>
          <p14:tracePt t="18051" x="4297363" y="1219200"/>
          <p14:tracePt t="18139" x="4289425" y="1219200"/>
          <p14:tracePt t="18147" x="4305300" y="1235075"/>
          <p14:tracePt t="18499" x="4321175" y="1235075"/>
          <p14:tracePt t="18515" x="4335463" y="1257300"/>
          <p14:tracePt t="18523" x="4343400" y="1257300"/>
          <p14:tracePt t="18538" x="4351338" y="1287463"/>
          <p14:tracePt t="18554" x="4359275" y="1295400"/>
          <p14:tracePt t="18570" x="4381500" y="1325563"/>
          <p14:tracePt t="18588" x="4403725" y="1349375"/>
          <p14:tracePt t="18605" x="4441825" y="1363663"/>
          <p14:tracePt t="18621" x="4473575" y="1401763"/>
          <p14:tracePt t="18637" x="4525963" y="1431925"/>
          <p14:tracePt t="18654" x="4572000" y="1470025"/>
          <p14:tracePt t="18670" x="4618038" y="1516063"/>
          <p14:tracePt t="18690" x="4670425" y="1570038"/>
          <p14:tracePt t="18705" x="4702175" y="1608138"/>
          <p14:tracePt t="18722" x="4724400" y="1638300"/>
          <p14:tracePt t="18738" x="4770438" y="1692275"/>
          <p14:tracePt t="18738" x="4784725" y="1706563"/>
          <p14:tracePt t="18756" x="4800600" y="1730375"/>
          <p14:tracePt t="18771" x="4846638" y="1798638"/>
          <p14:tracePt t="18789" x="4860925" y="1812925"/>
          <p14:tracePt t="18804" x="4868863" y="1828800"/>
          <p14:tracePt t="18827" x="4892675" y="1851025"/>
          <p14:tracePt t="18843" x="4892675" y="1858963"/>
          <p14:tracePt t="18854" x="4922838" y="1905000"/>
          <p14:tracePt t="18870" x="4991100" y="1958975"/>
          <p14:tracePt t="18887" x="5045075" y="2003425"/>
          <p14:tracePt t="18904" x="5059363" y="2019300"/>
          <p14:tracePt t="18920" x="5067300" y="2027238"/>
          <p14:tracePt t="18936" x="5075238" y="2035175"/>
          <p14:tracePt t="18955" x="5075238" y="2041525"/>
          <p14:tracePt t="18972" x="5075238" y="2049463"/>
          <p14:tracePt t="18987" x="5075238" y="2057400"/>
          <p14:tracePt t="19004" x="5067300" y="2057400"/>
          <p14:tracePt t="19026" x="5067300" y="2065338"/>
          <p14:tracePt t="19042" x="5059363" y="2073275"/>
          <p14:tracePt t="19058" x="5051425" y="2073275"/>
          <p14:tracePt t="19069" x="5045075" y="2079625"/>
          <p14:tracePt t="19086" x="5029200" y="2087563"/>
          <p14:tracePt t="19104" x="5021263" y="2087563"/>
          <p14:tracePt t="19119" x="5013325" y="2087563"/>
          <p14:tracePt t="19136" x="5006975" y="2087563"/>
          <p14:tracePt t="19153" x="4999038" y="2095500"/>
          <p14:tracePt t="19169" x="4991100" y="2095500"/>
          <p14:tracePt t="19204" x="4983163" y="2095500"/>
          <p14:tracePt t="19211" x="4975225" y="2095500"/>
          <p14:tracePt t="19220" x="4968875" y="2095500"/>
          <p14:tracePt t="20129" x="4953000" y="2095500"/>
          <p14:tracePt t="20163" x="4953000" y="2103438"/>
          <p14:tracePt t="20179" x="4937125" y="2103438"/>
          <p14:tracePt t="20195" x="4930775" y="2103438"/>
          <p14:tracePt t="20204" x="4914900" y="2103438"/>
          <p14:tracePt t="20221" x="4899025" y="2111375"/>
          <p14:tracePt t="20237" x="4892675" y="2111375"/>
          <p14:tracePt t="20252" x="4868863" y="2117725"/>
          <p14:tracePt t="20270" x="4860925" y="2117725"/>
          <p14:tracePt t="20286" x="4860925" y="2125663"/>
          <p14:tracePt t="20302" x="4854575" y="2141538"/>
          <p14:tracePt t="20323" x="4838700" y="2141538"/>
          <p14:tracePt t="20335" x="4792663" y="2163763"/>
          <p14:tracePt t="20353" x="4754563" y="2163763"/>
          <p14:tracePt t="20370" x="4740275" y="2163763"/>
          <p14:tracePt t="20385" x="4732338" y="2171700"/>
          <p14:tracePt t="20402" x="4716463" y="2187575"/>
          <p14:tracePt t="20419" x="4708525" y="2193925"/>
          <p14:tracePt t="20436" x="4708525" y="2201863"/>
          <p14:tracePt t="20515" x="4708525" y="2209800"/>
          <p14:tracePt t="20523" x="4702175" y="2225675"/>
          <p14:tracePt t="20547" x="4694238" y="2225675"/>
          <p14:tracePt t="20555" x="4678363" y="2225675"/>
          <p14:tracePt t="20579" x="4670425" y="2232025"/>
          <p14:tracePt t="20588" x="4648200" y="2232025"/>
          <p14:tracePt t="20602" x="4640263" y="2232025"/>
          <p14:tracePt t="20620" x="4632325" y="2232025"/>
          <p14:tracePt t="20636" x="4625975" y="2232025"/>
          <p14:tracePt t="21525" x="4618038" y="2232025"/>
          <p14:tracePt t="21535" x="4587875" y="2232025"/>
          <p14:tracePt t="21552" x="4503738" y="2255838"/>
          <p14:tracePt t="21569" x="4419600" y="2263775"/>
          <p14:tracePt t="21584" x="4305300" y="2278063"/>
          <p14:tracePt t="21601" x="4221163" y="2278063"/>
          <p14:tracePt t="21617" x="4168775" y="2278063"/>
          <p14:tracePt t="21634" x="4098925" y="2278063"/>
          <p14:tracePt t="21653" x="3992563" y="2263775"/>
          <p14:tracePt t="21668" x="3870325" y="2263775"/>
          <p14:tracePt t="21686" x="3779838" y="2263775"/>
          <p14:tracePt t="21702" x="3717925" y="2263775"/>
          <p14:tracePt t="21716" x="3679825" y="2263775"/>
          <p14:tracePt t="21733" x="3673475" y="2263775"/>
          <p14:tracePt t="21750" x="3665538" y="2263775"/>
          <p14:tracePt t="21767" x="3657600" y="2270125"/>
          <p14:tracePt t="21787" x="3649663" y="2270125"/>
          <p14:tracePt t="21811" x="3641725" y="2270125"/>
          <p14:tracePt t="21835" x="3627438" y="2270125"/>
          <p14:tracePt t="21843" x="3611563" y="2270125"/>
          <p14:tracePt t="21852" x="3573463" y="2270125"/>
          <p14:tracePt t="21868" x="3543300" y="2239963"/>
          <p14:tracePt t="21885" x="3527425" y="2239963"/>
          <p14:tracePt t="21901" x="3497263" y="2239963"/>
          <p14:tracePt t="21918" x="3475038" y="2239963"/>
          <p14:tracePt t="21933" x="3444875" y="2217738"/>
          <p14:tracePt t="21951" x="3421063" y="2209800"/>
          <p14:tracePt t="21967" x="3406775" y="2201863"/>
          <p14:tracePt t="21987" x="3390900" y="2193925"/>
          <p14:tracePt t="21999" x="3330575" y="2187575"/>
          <p14:tracePt t="22017" x="3276600" y="2171700"/>
          <p14:tracePt t="22017" x="3268663" y="2163763"/>
          <p14:tracePt t="22036" x="3276600" y="2163763"/>
          <p14:tracePt t="22155" x="3292475" y="2163763"/>
          <p14:tracePt t="22251" x="3314700" y="2179638"/>
          <p14:tracePt t="22275" x="3322638" y="2179638"/>
          <p14:tracePt t="22291" x="3330575" y="2179638"/>
          <p14:tracePt t="22611" x="3336925" y="2179638"/>
          <p14:tracePt t="22627" x="3344863" y="2179638"/>
          <p14:tracePt t="22683" x="3352800" y="2179638"/>
          <p14:tracePt t="22691" x="3360738" y="2179638"/>
          <p14:tracePt t="22700" x="3368675" y="2179638"/>
          <p14:tracePt t="22716" x="3375025" y="2179638"/>
          <p14:tracePt t="23715" x="3390900" y="2179638"/>
          <p14:tracePt t="24235" x="3413125" y="2171700"/>
          <p14:tracePt t="24243" x="3413125" y="2155825"/>
          <p14:tracePt t="24251" x="3429000" y="2141538"/>
          <p14:tracePt t="24265" x="3436938" y="2103438"/>
          <p14:tracePt t="24282" x="3444875" y="2087563"/>
          <p14:tracePt t="24282" x="3451225" y="2073275"/>
          <p14:tracePt t="24301" x="3451225" y="2057400"/>
          <p14:tracePt t="24317" x="3475038" y="2057400"/>
          <p14:tracePt t="24995" x="3482975" y="2057400"/>
          <p14:tracePt t="25012" x="3489325" y="2057400"/>
          <p14:tracePt t="25083" x="3497263" y="2057400"/>
          <p14:tracePt t="25091" x="3505200" y="2057400"/>
          <p14:tracePt t="25099" x="3513138" y="2057400"/>
          <p14:tracePt t="25114" x="3543300" y="2065338"/>
          <p14:tracePt t="25132" x="3551238" y="2065338"/>
          <p14:tracePt t="25147" x="3559175" y="2073275"/>
          <p14:tracePt t="25164" x="3565525" y="2073275"/>
          <p14:tracePt t="25183" x="3581400" y="2079625"/>
          <p14:tracePt t="25197" x="3597275" y="2095500"/>
          <p14:tracePt t="25214" x="3635375" y="2103438"/>
          <p14:tracePt t="25231" x="3665538" y="2125663"/>
          <p14:tracePt t="25247" x="3687763" y="2133600"/>
          <p14:tracePt t="25264" x="3711575" y="2141538"/>
          <p14:tracePt t="25280" x="3717925" y="2149475"/>
          <p14:tracePt t="25296" x="3733800" y="2163763"/>
          <p14:tracePt t="25313" x="3741738" y="2163763"/>
          <p14:tracePt t="25330" x="3756025" y="2163763"/>
          <p14:tracePt t="25346" x="3802063" y="2179638"/>
          <p14:tracePt t="25365" x="3878263" y="2201863"/>
          <p14:tracePt t="25381" x="3932238" y="2209800"/>
          <p14:tracePt t="25397" x="3946525" y="2209800"/>
          <p14:tracePt t="25414" x="3954463" y="2209800"/>
          <p14:tracePt t="25430" x="3978275" y="2209800"/>
          <p14:tracePt t="25467" x="4008438" y="2217738"/>
          <p14:tracePt t="25475" x="4060825" y="2225675"/>
          <p14:tracePt t="25483" x="4114800" y="2225675"/>
          <p14:tracePt t="25496" x="4206875" y="2225675"/>
          <p14:tracePt t="25514" x="4237038" y="2225675"/>
          <p14:tracePt t="25530" x="4244975" y="2225675"/>
          <p14:tracePt t="25579" x="4259263" y="2225675"/>
          <p14:tracePt t="25587" x="4289425" y="2225675"/>
          <p14:tracePt t="25597" x="4351338" y="2225675"/>
          <p14:tracePt t="25615" x="4381500" y="2225675"/>
          <p14:tracePt t="25631" x="4397375" y="2225675"/>
          <p14:tracePt t="25683" x="4419600" y="2225675"/>
          <p14:tracePt t="25691" x="4457700" y="2225675"/>
          <p14:tracePt t="25699" x="4503738" y="2225675"/>
          <p14:tracePt t="25713" x="4602163" y="2239963"/>
          <p14:tracePt t="25730" x="4656138" y="2247900"/>
          <p14:tracePt t="25748" x="4664075" y="2247900"/>
          <p14:tracePt t="25819" x="4678363" y="2247900"/>
          <p14:tracePt t="25835" x="4694238" y="2247900"/>
          <p14:tracePt t="25844" x="4708525" y="2247900"/>
          <p14:tracePt t="25851" x="4716463" y="2247900"/>
          <p14:tracePt t="25867" x="4732338" y="2247900"/>
          <p14:tracePt t="25915" x="4740275" y="2247900"/>
          <p14:tracePt t="25923" x="4746625" y="2239963"/>
          <p14:tracePt t="25932" x="4770438" y="2209800"/>
          <p14:tracePt t="25948" x="4784725" y="2187575"/>
          <p14:tracePt t="25969" x="4792663" y="2141538"/>
          <p14:tracePt t="25981" x="4808538" y="2103438"/>
          <p14:tracePt t="25997" x="4830763" y="2065338"/>
          <p14:tracePt t="26015" x="4846638" y="2049463"/>
          <p14:tracePt t="26029" x="4884738" y="2003425"/>
          <p14:tracePt t="26045" x="4906963" y="1989138"/>
          <p14:tracePt t="26062" x="4930775" y="1973263"/>
          <p14:tracePt t="26080" x="4945063" y="1958975"/>
          <p14:tracePt t="26096" x="4945063" y="1951038"/>
          <p14:tracePt t="26112" x="4960938" y="1927225"/>
          <p14:tracePt t="26129" x="4999038" y="1882775"/>
          <p14:tracePt t="26146" x="5029200" y="1851025"/>
          <p14:tracePt t="26146" x="5037138" y="1844675"/>
          <p14:tracePt t="26164" x="5045075" y="1828800"/>
          <p14:tracePt t="26180" x="5059363" y="1806575"/>
          <p14:tracePt t="26195" x="5059363" y="1798638"/>
          <p14:tracePt t="26212" x="5059363" y="1782763"/>
          <p14:tracePt t="26229" x="5059363" y="1768475"/>
          <p14:tracePt t="26245" x="5045075" y="1752600"/>
          <p14:tracePt t="26262" x="5037138" y="1736725"/>
          <p14:tracePt t="26278" x="5006975" y="1706563"/>
          <p14:tracePt t="26295" x="4991100" y="1692275"/>
          <p14:tracePt t="26312" x="4960938" y="1654175"/>
          <p14:tracePt t="26328" x="4937125" y="1638300"/>
          <p14:tracePt t="26328" x="4914900" y="1622425"/>
          <p14:tracePt t="26347" x="4899025" y="1608138"/>
          <p14:tracePt t="26362" x="4868863" y="1592263"/>
          <p14:tracePt t="26362" x="4838700" y="1570038"/>
          <p14:tracePt t="26380" x="4808538" y="1562100"/>
          <p14:tracePt t="26395" x="4770438" y="1546225"/>
          <p14:tracePt t="26413" x="4732338" y="1531938"/>
          <p14:tracePt t="26429" x="4702175" y="1516063"/>
          <p14:tracePt t="26445" x="4664075" y="1501775"/>
          <p14:tracePt t="26462" x="4610100" y="1493838"/>
          <p14:tracePt t="26478" x="4594225" y="1493838"/>
          <p14:tracePt t="26494" x="4556125" y="1485900"/>
          <p14:tracePt t="26512" x="4533900" y="1485900"/>
          <p14:tracePt t="26528" x="4503738" y="1485900"/>
          <p14:tracePt t="26545" x="4473575" y="1477963"/>
          <p14:tracePt t="26545" x="4465638" y="1477963"/>
          <p14:tracePt t="26563" x="4441825" y="1477963"/>
          <p14:tracePt t="26578" x="4343400" y="1485900"/>
          <p14:tracePt t="26596" x="4267200" y="1508125"/>
          <p14:tracePt t="26613" x="4221163" y="1524000"/>
          <p14:tracePt t="26629" x="4168775" y="1531938"/>
          <p14:tracePt t="26646" x="4130675" y="1531938"/>
          <p14:tracePt t="26662" x="4122738" y="1539875"/>
          <p14:tracePt t="26679" x="4114800" y="1546225"/>
          <p14:tracePt t="26706" x="4098925" y="1554163"/>
          <p14:tracePt t="26722" x="4084638" y="1570038"/>
          <p14:tracePt t="26739" x="4084638" y="1577975"/>
          <p14:tracePt t="26747" x="4068763" y="1592263"/>
          <p14:tracePt t="26761" x="4046538" y="1646238"/>
          <p14:tracePt t="26761" x="4030663" y="1668463"/>
          <p14:tracePt t="26780" x="4022725" y="1722438"/>
          <p14:tracePt t="26796" x="4008438" y="1774825"/>
          <p14:tracePt t="26812" x="3978275" y="1798638"/>
          <p14:tracePt t="26829" x="3978275" y="1820863"/>
          <p14:tracePt t="26846" x="3978275" y="1844675"/>
          <p14:tracePt t="26862" x="3978275" y="1866900"/>
          <p14:tracePt t="26878" x="3978275" y="1889125"/>
          <p14:tracePt t="26896" x="3992563" y="1912938"/>
          <p14:tracePt t="26912" x="3992563" y="1935163"/>
          <p14:tracePt t="26929" x="4008438" y="1965325"/>
          <p14:tracePt t="26944" x="4046538" y="2027238"/>
          <p14:tracePt t="26963" x="4068763" y="2057400"/>
          <p14:tracePt t="26978" x="4084638" y="2087563"/>
          <p14:tracePt t="26978" x="4106863" y="2103438"/>
          <p14:tracePt t="26995" x="4114800" y="2117725"/>
          <p14:tracePt t="27012" x="4130675" y="2149475"/>
          <p14:tracePt t="27029" x="4168775" y="2179638"/>
          <p14:tracePt t="27045" x="4191000" y="2209800"/>
          <p14:tracePt t="27061" x="4206875" y="2232025"/>
          <p14:tracePt t="27077" x="4221163" y="2247900"/>
          <p14:tracePt t="27094" x="4244975" y="2263775"/>
          <p14:tracePt t="27111" x="4275138" y="2278063"/>
          <p14:tracePt t="27128" x="4321175" y="2286000"/>
          <p14:tracePt t="27128" x="4343400" y="2293938"/>
          <p14:tracePt t="27148" x="4359275" y="2293938"/>
          <p14:tracePt t="27162" x="4411663" y="2308225"/>
          <p14:tracePt t="27162" x="4427538" y="2308225"/>
          <p14:tracePt t="27182" x="4473575" y="2308225"/>
          <p14:tracePt t="27196" x="4495800" y="2308225"/>
          <p14:tracePt t="27212" x="4541838" y="2293938"/>
          <p14:tracePt t="27229" x="4579938" y="2293938"/>
          <p14:tracePt t="27247" x="4587875" y="2293938"/>
          <p14:tracePt t="27261" x="4610100" y="2293938"/>
          <p14:tracePt t="27279" x="4664075" y="2286000"/>
          <p14:tracePt t="27296" x="4708525" y="2270125"/>
          <p14:tracePt t="27312" x="4800600" y="2263775"/>
          <p14:tracePt t="27328" x="4860925" y="2255838"/>
          <p14:tracePt t="27346" x="4899025" y="2239963"/>
          <p14:tracePt t="27346" x="4914900" y="2239963"/>
          <p14:tracePt t="27364" x="4914900" y="2232025"/>
          <p14:tracePt t="27378" x="4945063" y="2209800"/>
          <p14:tracePt t="27397" x="4953000" y="2209800"/>
          <p14:tracePt t="27419" x="4953000" y="2201863"/>
          <p14:tracePt t="27429" x="4968875" y="2193925"/>
          <p14:tracePt t="27445" x="4983163" y="2179638"/>
          <p14:tracePt t="27461" x="5037138" y="2149475"/>
          <p14:tracePt t="27478" x="5143500" y="2117725"/>
          <p14:tracePt t="27494" x="5203825" y="2087563"/>
          <p14:tracePt t="27511" x="5219700" y="2073275"/>
          <p14:tracePt t="27527" x="5219700" y="2065338"/>
          <p14:tracePt t="27543" x="5219700" y="2057400"/>
          <p14:tracePt t="27561" x="5219700" y="2049463"/>
          <p14:tracePt t="27578" x="5219700" y="2035175"/>
          <p14:tracePt t="27827" x="5219700" y="2041525"/>
          <p14:tracePt t="28010" x="5219700" y="2049463"/>
          <p14:tracePt t="28539" x="5211763" y="2049463"/>
          <p14:tracePt t="28643" x="5211763" y="2057400"/>
          <p14:tracePt t="31420" x="5203825" y="2057400"/>
          <p14:tracePt t="32043" x="5197475" y="2057400"/>
          <p14:tracePt t="32075" x="5197475" y="2065338"/>
          <p14:tracePt t="32115" x="5197475" y="2073275"/>
          <p14:tracePt t="32243" x="5197475" y="2079625"/>
          <p14:tracePt t="32267" x="5189538" y="2079625"/>
          <p14:tracePt t="32275" x="5189538" y="2087563"/>
          <p14:tracePt t="32307" x="5189538" y="2095500"/>
          <p14:tracePt t="32379" x="5189538" y="2103438"/>
          <p14:tracePt t="32387" x="5189538" y="2111375"/>
          <p14:tracePt t="32411" x="5181600" y="2111375"/>
          <p14:tracePt t="32619" x="5173663" y="2111375"/>
          <p14:tracePt t="32643" x="5165725" y="2111375"/>
          <p14:tracePt t="32651" x="5159375" y="2111375"/>
          <p14:tracePt t="32659" x="5151438" y="2111375"/>
          <p14:tracePt t="32674" x="5135563" y="2111375"/>
          <p14:tracePt t="32674" x="5127625" y="2111375"/>
          <p14:tracePt t="32692" x="5121275" y="2111375"/>
          <p14:tracePt t="32706" x="5105400" y="2103438"/>
          <p14:tracePt t="32706" x="5089525" y="2103438"/>
          <p14:tracePt t="32724" x="5075238" y="2095500"/>
          <p14:tracePt t="32741" x="5059363" y="2095500"/>
          <p14:tracePt t="32756" x="5051425" y="2087563"/>
          <p14:tracePt t="32773" x="5045075" y="2079625"/>
          <p14:tracePt t="32791" x="5037138" y="2073275"/>
          <p14:tracePt t="32806" x="5021263" y="2057400"/>
          <p14:tracePt t="32823" x="4999038" y="2057400"/>
          <p14:tracePt t="32839" x="4975225" y="2057400"/>
          <p14:tracePt t="32856" x="4968875" y="2057400"/>
          <p14:tracePt t="32872" x="4960938" y="2057400"/>
          <p14:tracePt t="32892" x="4930775" y="2041525"/>
          <p14:tracePt t="32915" x="4906963" y="2035175"/>
          <p14:tracePt t="32924" x="4884738" y="2027238"/>
          <p14:tracePt t="32941" x="4854575" y="2019300"/>
          <p14:tracePt t="32959" x="4846638" y="2019300"/>
          <p14:tracePt t="32974" x="4830763" y="2019300"/>
          <p14:tracePt t="32988" x="4816475" y="2019300"/>
          <p14:tracePt t="33005" x="4792663" y="2019300"/>
          <p14:tracePt t="33023" x="4778375" y="2019300"/>
          <p14:tracePt t="33038" x="4762500" y="2019300"/>
          <p14:tracePt t="33054" x="4732338" y="2019300"/>
          <p14:tracePt t="33071" x="4694238" y="2019300"/>
          <p14:tracePt t="33088" x="4678363" y="2019300"/>
          <p14:tracePt t="33104" x="4664075" y="2019300"/>
          <p14:tracePt t="33122" x="4648200" y="2019300"/>
          <p14:tracePt t="33141" x="4640263" y="2019300"/>
          <p14:tracePt t="33155" x="4618038" y="2019300"/>
          <p14:tracePt t="33175" x="4572000" y="2019300"/>
          <p14:tracePt t="33191" x="4541838" y="2019300"/>
          <p14:tracePt t="33207" x="4503738" y="2027238"/>
          <p14:tracePt t="33223" x="4449763" y="2027238"/>
          <p14:tracePt t="33240" x="4419600" y="2035175"/>
          <p14:tracePt t="33257" x="4389438" y="2035175"/>
          <p14:tracePt t="33272" x="4381500" y="2041525"/>
          <p14:tracePt t="33289" x="4373563" y="2041525"/>
          <p14:tracePt t="33305" x="4335463" y="2041525"/>
          <p14:tracePt t="33305" x="4321175" y="2049463"/>
          <p14:tracePt t="33324" x="4305300" y="2049463"/>
          <p14:tracePt t="33324" x="4289425" y="2057400"/>
          <p14:tracePt t="33340" x="4251325" y="2073275"/>
          <p14:tracePt t="33356" x="4244975" y="2073275"/>
          <p14:tracePt t="33373" x="4237038" y="2073275"/>
          <p14:tracePt t="33419" x="4229100" y="2073275"/>
          <p14:tracePt t="33427" x="4229100" y="2079625"/>
          <p14:tracePt t="33438" x="4213225" y="2087563"/>
          <p14:tracePt t="33457" x="4191000" y="2103438"/>
          <p14:tracePt t="33473" x="4175125" y="2111375"/>
          <p14:tracePt t="33488" x="4168775" y="2117725"/>
          <p14:tracePt t="33505" x="4168775" y="2125663"/>
          <p14:tracePt t="33555" x="4168775" y="2133600"/>
          <p14:tracePt t="33572" x="4168775" y="2141538"/>
          <p14:tracePt t="33595" x="4168775" y="2155825"/>
          <p14:tracePt t="33611" x="4175125" y="2163763"/>
          <p14:tracePt t="33651" x="4183063" y="2163763"/>
          <p14:tracePt t="33667" x="4183063" y="2171700"/>
          <p14:tracePt t="33683" x="4191000" y="2171700"/>
          <p14:tracePt t="33691" x="4206875" y="2179638"/>
          <p14:tracePt t="33706" x="4237038" y="2187575"/>
          <p14:tracePt t="33706" x="4251325" y="2187575"/>
          <p14:tracePt t="33724" x="4283075" y="2209800"/>
          <p14:tracePt t="33738" x="4313238" y="2209800"/>
          <p14:tracePt t="33757" x="4327525" y="2217738"/>
          <p14:tracePt t="33772" x="4351338" y="2217738"/>
          <p14:tracePt t="33790" x="4381500" y="2232025"/>
          <p14:tracePt t="33807" x="4411663" y="2239963"/>
          <p14:tracePt t="33822" x="4427538" y="2239963"/>
          <p14:tracePt t="33843" x="4441825" y="2239963"/>
          <p14:tracePt t="33875" x="4465638" y="2247900"/>
          <p14:tracePt t="33883" x="4479925" y="2247900"/>
          <p14:tracePt t="33891" x="4518025" y="2247900"/>
          <p14:tracePt t="33905" x="4564063" y="2247900"/>
          <p14:tracePt t="33924" x="4579938" y="2247900"/>
          <p14:tracePt t="33938" x="4587875" y="2247900"/>
          <p14:tracePt t="33978" x="4602163" y="2247900"/>
          <p14:tracePt t="33988" x="4625975" y="2247900"/>
          <p14:tracePt t="33994" x="4664075" y="2247900"/>
          <p14:tracePt t="34004" x="4702175" y="2247900"/>
          <p14:tracePt t="34021" x="4746625" y="2247900"/>
          <p14:tracePt t="34037" x="4762500" y="2247900"/>
          <p14:tracePt t="34053" x="4770438" y="2247900"/>
          <p14:tracePt t="34123" x="4778375" y="2247900"/>
          <p14:tracePt t="34139" x="4792663" y="2247900"/>
          <p14:tracePt t="34163" x="4800600" y="2247900"/>
          <p14:tracePt t="34187" x="4816475" y="2255838"/>
          <p14:tracePt t="34195" x="4830763" y="2263775"/>
          <p14:tracePt t="34251" x="4838700" y="2270125"/>
          <p14:tracePt t="34275" x="4854575" y="2278063"/>
          <p14:tracePt t="34283" x="4868863" y="2286000"/>
          <p14:tracePt t="34299" x="4876800" y="2286000"/>
          <p14:tracePt t="34355" x="4892675" y="2270125"/>
          <p14:tracePt t="34363" x="4922838" y="2247900"/>
          <p14:tracePt t="34372" x="4930775" y="2217738"/>
          <p14:tracePt t="34388" x="4945063" y="2201863"/>
          <p14:tracePt t="34404" x="4953000" y="2193925"/>
          <p14:tracePt t="34422" x="4960938" y="2193925"/>
          <p14:tracePt t="34459" x="4968875" y="2193925"/>
          <p14:tracePt t="34491" x="4975225" y="2193925"/>
          <p14:tracePt t="34523" x="4975225" y="2187575"/>
          <p14:tracePt t="34539" x="4983163" y="2179638"/>
          <p14:tracePt t="34546" x="4991100" y="2179638"/>
          <p14:tracePt t="34555" x="4991100" y="2171700"/>
          <p14:tracePt t="34588" x="4999038" y="2171700"/>
          <p14:tracePt t="34699" x="4999038" y="2163763"/>
          <p14:tracePt t="34715" x="4999038" y="2149475"/>
          <p14:tracePt t="34739" x="4999038" y="2141538"/>
          <p14:tracePt t="34755" x="4999038" y="2133600"/>
          <p14:tracePt t="34763" x="4999038" y="2117725"/>
          <p14:tracePt t="34779" x="4983163" y="2111375"/>
          <p14:tracePt t="34805" x="4975225" y="2103438"/>
          <p14:tracePt t="34821" x="4968875" y="2103438"/>
          <p14:tracePt t="34842" x="4953000" y="2103438"/>
          <p14:tracePt t="34851" x="4930775" y="2095500"/>
          <p14:tracePt t="34858" x="4914900" y="2095500"/>
          <p14:tracePt t="34869" x="4868863" y="2079625"/>
          <p14:tracePt t="34887" x="4830763" y="2065338"/>
          <p14:tracePt t="34903" x="4784725" y="2057400"/>
          <p14:tracePt t="34919" x="4754563" y="2057400"/>
          <p14:tracePt t="34936" x="4732338" y="2049463"/>
          <p14:tracePt t="34953" x="4708525" y="2049463"/>
          <p14:tracePt t="34953" x="4678363" y="2041525"/>
          <p14:tracePt t="34971" x="4656138" y="2041525"/>
          <p14:tracePt t="34986" x="4587875" y="2027238"/>
          <p14:tracePt t="34986" x="4564063" y="2027238"/>
          <p14:tracePt t="35004" x="4525963" y="2027238"/>
          <p14:tracePt t="35020" x="4503738" y="2027238"/>
          <p14:tracePt t="35037" x="4487863" y="2027238"/>
          <p14:tracePt t="35053" x="4449763" y="2027238"/>
          <p14:tracePt t="35069" x="4435475" y="2027238"/>
          <p14:tracePt t="35085" x="4403725" y="2027238"/>
          <p14:tracePt t="35105" x="4373563" y="2027238"/>
          <p14:tracePt t="35120" x="4365625" y="2027238"/>
          <p14:tracePt t="35136" x="4359275" y="2027238"/>
          <p14:tracePt t="35153" x="4327525" y="2027238"/>
          <p14:tracePt t="35153" x="4313238" y="2027238"/>
          <p14:tracePt t="35172" x="4275138" y="2041525"/>
          <p14:tracePt t="35189" x="4244975" y="2049463"/>
          <p14:tracePt t="35205" x="4237038" y="2057400"/>
          <p14:tracePt t="35220" x="4229100" y="2065338"/>
          <p14:tracePt t="35237" x="4221163" y="2065338"/>
          <p14:tracePt t="35291" x="4213225" y="2073275"/>
          <p14:tracePt t="35299" x="4213225" y="2079625"/>
          <p14:tracePt t="35315" x="4206875" y="2087563"/>
          <p14:tracePt t="35323" x="4206875" y="2095500"/>
          <p14:tracePt t="35337" x="4206875" y="2111375"/>
          <p14:tracePt t="35356" x="4206875" y="2117725"/>
          <p14:tracePt t="35372" x="4198938" y="2133600"/>
          <p14:tracePt t="35386" x="4191000" y="2141538"/>
          <p14:tracePt t="35403" x="4191000" y="2155825"/>
          <p14:tracePt t="35421" x="4198938" y="2179638"/>
          <p14:tracePt t="35437" x="4244975" y="2193925"/>
          <p14:tracePt t="35455" x="4297363" y="2217738"/>
          <p14:tracePt t="35471" x="4343400" y="2232025"/>
          <p14:tracePt t="35487" x="4365625" y="2232025"/>
          <p14:tracePt t="35503" x="4389438" y="2232025"/>
          <p14:tracePt t="35522" x="4403725" y="2232025"/>
          <p14:tracePt t="35537" x="4427538" y="2232025"/>
          <p14:tracePt t="35552" x="4457700" y="2232025"/>
          <p14:tracePt t="35569" x="4511675" y="2232025"/>
          <p14:tracePt t="35586" x="4564063" y="2232025"/>
          <p14:tracePt t="35604" x="4602163" y="2232025"/>
          <p14:tracePt t="35621" x="4618038" y="2232025"/>
          <p14:tracePt t="35637" x="4632325" y="2232025"/>
          <p14:tracePt t="35654" x="4648200" y="2232025"/>
          <p14:tracePt t="35670" x="4664075" y="2232025"/>
          <p14:tracePt t="35686" x="4740275" y="2232025"/>
          <p14:tracePt t="35703" x="4830763" y="2232025"/>
          <p14:tracePt t="35721" x="4914900" y="2232025"/>
          <p14:tracePt t="35737" x="4960938" y="2232025"/>
          <p14:tracePt t="35737" x="4968875" y="2232025"/>
          <p14:tracePt t="35756" x="4983163" y="2232025"/>
          <p14:tracePt t="35827" x="4991100" y="2232025"/>
          <p14:tracePt t="35843" x="4999038" y="2225675"/>
          <p14:tracePt t="35859" x="4999038" y="2217738"/>
          <p14:tracePt t="36219" x="4999038" y="2209800"/>
          <p14:tracePt t="42360" x="4999038" y="2201863"/>
          <p14:tracePt t="42691" x="4999038" y="2193925"/>
          <p14:tracePt t="42699" x="4999038" y="2187575"/>
          <p14:tracePt t="42715" x="4999038" y="2179638"/>
          <p14:tracePt t="42728" x="4983163" y="2171700"/>
          <p14:tracePt t="42746" x="4975225" y="2163763"/>
          <p14:tracePt t="42762" x="4953000" y="2149475"/>
          <p14:tracePt t="42780" x="4937125" y="2149475"/>
          <p14:tracePt t="42795" x="4937125" y="2141538"/>
          <p14:tracePt t="42812" x="4937125" y="2133600"/>
          <p14:tracePt t="42829" x="4937125" y="2125663"/>
          <p14:tracePt t="42845" x="4922838" y="2111375"/>
          <p14:tracePt t="42867" x="4914900" y="2103438"/>
          <p14:tracePt t="42931" x="4914900" y="2095500"/>
          <p14:tracePt t="42947" x="4914900" y="2087563"/>
          <p14:tracePt t="42955" x="4914900" y="2073275"/>
          <p14:tracePt t="42987" x="4914900" y="2065338"/>
          <p14:tracePt t="43011" x="4914900" y="2057400"/>
          <p14:tracePt t="43029" x="4914900" y="2049463"/>
          <p14:tracePt t="43035" x="4914900" y="2041525"/>
          <p14:tracePt t="43050" x="4922838" y="2035175"/>
          <p14:tracePt t="43060" x="4922838" y="2019300"/>
          <p14:tracePt t="43079" x="4930775" y="2011363"/>
          <p14:tracePt t="43094" x="4930775" y="2003425"/>
          <p14:tracePt t="43111" x="4930775" y="1997075"/>
          <p14:tracePt t="43128" x="4930775" y="1989138"/>
          <p14:tracePt t="43146" x="4930775" y="1981200"/>
          <p14:tracePt t="43291" x="4930775" y="1973263"/>
          <p14:tracePt t="43299" x="4930775" y="1965325"/>
          <p14:tracePt t="43315" x="4930775" y="1951038"/>
          <p14:tracePt t="43419" x="4922838" y="1951038"/>
          <p14:tracePt t="43555" x="4914900" y="1951038"/>
          <p14:tracePt t="43612" x="4899025" y="1958975"/>
          <p14:tracePt t="43628" x="4899025" y="1965325"/>
          <p14:tracePt t="43635" x="4892675" y="1973263"/>
          <p14:tracePt t="43645" x="4884738" y="1981200"/>
          <p14:tracePt t="43661" x="4876800" y="1989138"/>
          <p14:tracePt t="43678" x="4860925" y="2003425"/>
          <p14:tracePt t="43695" x="4854575" y="2011363"/>
          <p14:tracePt t="43715" x="4846638" y="2011363"/>
          <p14:tracePt t="43731" x="4846638" y="2027238"/>
          <p14:tracePt t="43745" x="4838700" y="2027238"/>
          <p14:tracePt t="43761" x="4830763" y="2041525"/>
          <p14:tracePt t="43761" x="4816475" y="2049463"/>
          <p14:tracePt t="43780" x="4816475" y="2065338"/>
          <p14:tracePt t="43796" x="4800600" y="2073275"/>
          <p14:tracePt t="43812" x="4792663" y="2087563"/>
          <p14:tracePt t="43828" x="4778375" y="2095500"/>
          <p14:tracePt t="43845" x="4770438" y="2103438"/>
          <p14:tracePt t="43862" x="4754563" y="2125663"/>
          <p14:tracePt t="43879" x="4740275" y="2133600"/>
          <p14:tracePt t="43894" x="4724400" y="2149475"/>
          <p14:tracePt t="43913" x="4716463" y="2155825"/>
          <p14:tracePt t="43929" x="4702175" y="2171700"/>
          <p14:tracePt t="43944" x="4664075" y="2187575"/>
          <p14:tracePt t="43944" x="4640263" y="2193925"/>
          <p14:tracePt t="43966" x="4618038" y="2209800"/>
          <p14:tracePt t="43978" x="4556125" y="2232025"/>
          <p14:tracePt t="43996" x="4541838" y="2239963"/>
          <p14:tracePt t="44010" x="4503738" y="2263775"/>
          <p14:tracePt t="44028" x="4479925" y="2278063"/>
          <p14:tracePt t="44044" x="4465638" y="2278063"/>
          <p14:tracePt t="44061" x="4449763" y="2286000"/>
          <p14:tracePt t="44078" x="4441825" y="2286000"/>
          <p14:tracePt t="44095" x="4411663" y="2301875"/>
          <p14:tracePt t="44112" x="4359275" y="2332038"/>
          <p14:tracePt t="44129" x="4321175" y="2346325"/>
          <p14:tracePt t="44145" x="4313238" y="2346325"/>
          <p14:tracePt t="44179" x="4321175" y="2346325"/>
          <p14:tracePt t="44307" x="4327525" y="2346325"/>
          <p14:tracePt t="44315" x="4335463" y="2332038"/>
          <p14:tracePt t="44326" x="4359275" y="2332038"/>
          <p14:tracePt t="44345" x="4381500" y="2316163"/>
          <p14:tracePt t="44362" x="4397375" y="2308225"/>
          <p14:tracePt t="44362" x="4397375" y="2301875"/>
          <p14:tracePt t="44380" x="4411663" y="2301875"/>
          <p14:tracePt t="44394" x="4419600" y="2286000"/>
          <p14:tracePt t="44394" x="4427538" y="2278063"/>
          <p14:tracePt t="44413" x="4457700" y="2247900"/>
          <p14:tracePt t="44428" x="4473575" y="2217738"/>
          <p14:tracePt t="44445" x="4495800" y="2179638"/>
          <p14:tracePt t="44462" x="4495800" y="2163763"/>
          <p14:tracePt t="44477" x="4503738" y="2155825"/>
          <p14:tracePt t="44495" x="4511675" y="2141538"/>
          <p14:tracePt t="44511" x="4525963" y="2125663"/>
          <p14:tracePt t="44528" x="4533900" y="2111375"/>
          <p14:tracePt t="44543" x="4549775" y="2111375"/>
          <p14:tracePt t="44560" x="4564063" y="2095500"/>
          <p14:tracePt t="44576" x="4572000" y="2087563"/>
          <p14:tracePt t="44593" x="4594225" y="2065338"/>
          <p14:tracePt t="44593" x="4618038" y="2057400"/>
          <p14:tracePt t="44612" x="4632325" y="2049463"/>
          <p14:tracePt t="44626" x="4702175" y="2011363"/>
          <p14:tracePt t="44645" x="4732338" y="1997075"/>
          <p14:tracePt t="44661" x="4746625" y="1997075"/>
          <p14:tracePt t="44678" x="4762500" y="1997075"/>
          <p14:tracePt t="44693" x="4770438" y="1989138"/>
          <p14:tracePt t="44709" x="4770438" y="1973263"/>
          <p14:tracePt t="44771" x="4770438" y="1965325"/>
          <p14:tracePt t="44867" x="4770438" y="1943100"/>
          <p14:tracePt t="44931" x="4770438" y="1935163"/>
          <p14:tracePt t="44979" x="4770438" y="1943100"/>
          <p14:tracePt t="45026" x="4770438" y="1951038"/>
          <p14:tracePt t="45034" x="4770438" y="1965325"/>
          <p14:tracePt t="45043" x="4754563" y="1981200"/>
          <p14:tracePt t="45060" x="4740275" y="2003425"/>
          <p14:tracePt t="45076" x="4724400" y="2027238"/>
          <p14:tracePt t="45093" x="4724400" y="2035175"/>
          <p14:tracePt t="45110" x="4702175" y="2057400"/>
          <p14:tracePt t="45128" x="4694238" y="2073275"/>
          <p14:tracePt t="45144" x="4670425" y="2095500"/>
          <p14:tracePt t="45160" x="4670425" y="2125663"/>
          <p14:tracePt t="45160" x="4656138" y="2133600"/>
          <p14:tracePt t="45179" x="4648200" y="2141538"/>
          <p14:tracePt t="45192" x="4640263" y="2141538"/>
          <p14:tracePt t="45211" x="4632325" y="2155825"/>
          <p14:tracePt t="45235" x="4625975" y="2171700"/>
          <p14:tracePt t="45251" x="4618038" y="2179638"/>
          <p14:tracePt t="45260" x="4610100" y="2193925"/>
          <p14:tracePt t="45277" x="4594225" y="2209800"/>
          <p14:tracePt t="45294" x="4579938" y="2225675"/>
          <p14:tracePt t="45310" x="4579938" y="2247900"/>
          <p14:tracePt t="45327" x="4564063" y="2263775"/>
          <p14:tracePt t="45343" x="4556125" y="2278063"/>
          <p14:tracePt t="50633" x="4556125" y="2286000"/>
          <p14:tracePt t="51211" x="4572000" y="2286000"/>
          <p14:tracePt t="51243" x="4579938" y="2286000"/>
          <p14:tracePt t="51251" x="4594225" y="2286000"/>
          <p14:tracePt t="51259" x="4602163" y="2286000"/>
          <p14:tracePt t="51270" x="4618038" y="2286000"/>
          <p14:tracePt t="51288" x="4632325" y="2286000"/>
          <p14:tracePt t="51303" x="4670425" y="2286000"/>
          <p14:tracePt t="51320" x="4724400" y="2286000"/>
          <p14:tracePt t="51337" x="4770438" y="2286000"/>
          <p14:tracePt t="51354" x="4792663" y="2286000"/>
          <p14:tracePt t="51372" x="4800600" y="2286000"/>
          <p14:tracePt t="51411" x="4808538" y="2286000"/>
          <p14:tracePt t="51420" x="4830763" y="2286000"/>
          <p14:tracePt t="51427" x="4876800" y="2286000"/>
          <p14:tracePt t="51437" x="4937125" y="2270125"/>
          <p14:tracePt t="51455" x="5013325" y="2270125"/>
          <p14:tracePt t="51472" x="5051425" y="2255838"/>
          <p14:tracePt t="51488" x="5067300" y="2255838"/>
          <p14:tracePt t="51503" x="5083175" y="2255838"/>
          <p14:tracePt t="51547" x="5097463" y="2255838"/>
          <p14:tracePt t="51555" x="5159375" y="2247900"/>
          <p14:tracePt t="51570" x="5326063" y="2232025"/>
          <p14:tracePt t="51588" x="5410200" y="2225675"/>
          <p14:tracePt t="51604" x="5418138" y="2225675"/>
          <p14:tracePt t="51621" x="5418138" y="2217738"/>
          <p14:tracePt t="51643" x="5410200" y="2209800"/>
          <p14:tracePt t="51667" x="5394325" y="2201863"/>
          <p14:tracePt t="51675" x="5380038" y="2201863"/>
          <p14:tracePt t="51763" x="5364163" y="2201863"/>
          <p14:tracePt t="51771" x="5341938" y="2201863"/>
          <p14:tracePt t="51785" x="5273675" y="2201863"/>
          <p14:tracePt t="51805" x="5219700" y="2201863"/>
          <p14:tracePt t="51820" x="5203825" y="2201863"/>
          <p14:tracePt t="51837" x="5189538" y="2201863"/>
          <p14:tracePt t="51854" x="5181600" y="2201863"/>
          <p14:tracePt t="51884" x="5173663" y="2201863"/>
          <p14:tracePt t="51907" x="5159375" y="2201863"/>
          <p14:tracePt t="51915" x="5121275" y="2209800"/>
          <p14:tracePt t="51923" x="5105400" y="2209800"/>
          <p14:tracePt t="51939" x="5097463" y="2209800"/>
          <p14:tracePt t="51952" x="5089525" y="2209800"/>
          <p14:tracePt t="51971" x="5075238" y="2209800"/>
          <p14:tracePt t="51984" x="5067300" y="2209800"/>
          <p14:tracePt t="52003" x="5051425" y="2209800"/>
          <p14:tracePt t="52018" x="4999038" y="2209800"/>
          <p14:tracePt t="52037" x="4983163" y="2225675"/>
          <p14:tracePt t="52055" x="4975225" y="2225675"/>
          <p14:tracePt t="52069" x="4968875" y="2225675"/>
          <p14:tracePt t="52086" x="4960938" y="2225675"/>
          <p14:tracePt t="52107" x="4953000" y="2225675"/>
          <p14:tracePt t="52119" x="4930775" y="2225675"/>
          <p14:tracePt t="52136" x="4906963" y="2225675"/>
          <p14:tracePt t="52154" x="4899025" y="2225675"/>
          <p14:tracePt t="52169" x="4892675" y="2225675"/>
          <p14:tracePt t="52187" x="4884738" y="2225675"/>
          <p14:tracePt t="52205" x="4868863" y="2225675"/>
          <p14:tracePt t="52221" x="4854575" y="2225675"/>
          <p14:tracePt t="52238" x="4830763" y="2225675"/>
          <p14:tracePt t="52254" x="4816475" y="2225675"/>
          <p14:tracePt t="52269" x="4808538" y="2239963"/>
          <p14:tracePt t="52286" x="4800600" y="2239963"/>
          <p14:tracePt t="52302" x="4792663" y="2239963"/>
          <p14:tracePt t="52323" x="4784725" y="2239963"/>
          <p14:tracePt t="52363" x="4778375" y="2239963"/>
          <p14:tracePt t="52379" x="4770438" y="2239963"/>
          <p14:tracePt t="52388" x="4762500" y="2239963"/>
          <p14:tracePt t="52402" x="4746625" y="2239963"/>
          <p14:tracePt t="52419" x="4740275" y="2239963"/>
          <p14:tracePt t="52435" x="4732338" y="2239963"/>
          <p14:tracePt t="52468" x="4716463" y="2239963"/>
          <p14:tracePt t="52491" x="4708525" y="2239963"/>
          <p14:tracePt t="52500" x="4702175" y="2239963"/>
          <p14:tracePt t="52507" x="4686300" y="2239963"/>
          <p14:tracePt t="52519" x="4678363" y="2239963"/>
          <p14:tracePt t="52536" x="4670425" y="2239963"/>
          <p14:tracePt t="52875" x="4656138" y="2232025"/>
          <p14:tracePt t="52884" x="4648200" y="2225675"/>
          <p14:tracePt t="52907" x="4632325" y="2217738"/>
          <p14:tracePt t="52916" x="4625975" y="2209800"/>
          <p14:tracePt t="52931" x="4602163" y="2209800"/>
          <p14:tracePt t="52940" x="4572000" y="2209800"/>
          <p14:tracePt t="52955" x="4556125" y="2209800"/>
          <p14:tracePt t="52970" x="4533900" y="2209800"/>
          <p14:tracePt t="52970" x="4525963" y="2209800"/>
          <p14:tracePt t="52989" x="4511675" y="2209800"/>
          <p14:tracePt t="53001" x="4479925" y="2209800"/>
          <p14:tracePt t="53022" x="4449763" y="2209800"/>
          <p14:tracePt t="53039" x="4435475" y="2209800"/>
          <p14:tracePt t="53053" x="4403725" y="2209800"/>
          <p14:tracePt t="53071" x="4365625" y="2209800"/>
          <p14:tracePt t="53088" x="4343400" y="2209800"/>
          <p14:tracePt t="53104" x="4321175" y="2209800"/>
          <p14:tracePt t="53119" x="4313238" y="2209800"/>
          <p14:tracePt t="53135" x="4305300" y="2209800"/>
          <p14:tracePt t="53164" x="4289425" y="2209800"/>
          <p14:tracePt t="53174" x="4259263" y="2209800"/>
          <p14:tracePt t="53186" x="4221163" y="2201863"/>
          <p14:tracePt t="53203" x="4183063" y="2201863"/>
          <p14:tracePt t="53203" x="4168775" y="2201863"/>
          <p14:tracePt t="53221" x="4152900" y="2201863"/>
          <p14:tracePt t="53238" x="4144963" y="2201863"/>
          <p14:tracePt t="53284" x="4130675" y="2201863"/>
          <p14:tracePt t="53308" x="4122738" y="2201863"/>
          <p14:tracePt t="53324" x="4130675" y="2193925"/>
          <p14:tracePt t="53517" x="4144963" y="2193925"/>
          <p14:tracePt t="53532" x="4152900" y="2193925"/>
          <p14:tracePt t="53540" x="4168775" y="2193925"/>
          <p14:tracePt t="53552" x="4191000" y="2193925"/>
          <p14:tracePt t="53570" x="4244975" y="2187575"/>
          <p14:tracePt t="53586" x="4267200" y="2187575"/>
          <p14:tracePt t="53602" x="4283075" y="2187575"/>
          <p14:tracePt t="53602" x="4297363" y="2187575"/>
          <p14:tracePt t="53621" x="4305300" y="2187575"/>
          <p14:tracePt t="53635" x="4321175" y="2179638"/>
          <p14:tracePt t="53652" x="4343400" y="2171700"/>
          <p14:tracePt t="53670" x="4365625" y="2163763"/>
          <p14:tracePt t="53688" x="4397375" y="2163763"/>
          <p14:tracePt t="53702" x="4427538" y="2149475"/>
          <p14:tracePt t="53720" x="4435475" y="2149475"/>
          <p14:tracePt t="53736" x="4441825" y="2149475"/>
          <p14:tracePt t="53750" x="4457700" y="2149475"/>
          <p14:tracePt t="53768" x="4479925" y="2149475"/>
          <p14:tracePt t="53787" x="4511675" y="2149475"/>
          <p14:tracePt t="53787" x="4525963" y="2149475"/>
          <p14:tracePt t="53805" x="4541838" y="2149475"/>
          <p14:tracePt t="53818" x="4572000" y="2149475"/>
          <p14:tracePt t="53818" x="4594225" y="2149475"/>
          <p14:tracePt t="53838" x="4618038" y="2149475"/>
          <p14:tracePt t="53853" x="4632325" y="2149475"/>
          <p14:tracePt t="53869" x="4648200" y="2149475"/>
          <p14:tracePt t="53887" x="4664075" y="2149475"/>
          <p14:tracePt t="53902" x="4670425" y="2149475"/>
          <p14:tracePt t="53918" x="4694238" y="2149475"/>
          <p14:tracePt t="53936" x="4708525" y="2155825"/>
          <p14:tracePt t="53952" x="4732338" y="2155825"/>
          <p14:tracePt t="53952" x="4740275" y="2163763"/>
          <p14:tracePt t="53973" x="4746625" y="2163763"/>
          <p14:tracePt t="53988" x="4754563" y="2163763"/>
          <p14:tracePt t="54000" x="4784725" y="2163763"/>
          <p14:tracePt t="54000" x="4800600" y="2163763"/>
          <p14:tracePt t="54021" x="4846638" y="2179638"/>
          <p14:tracePt t="54038" x="4884738" y="2179638"/>
          <p14:tracePt t="54050" x="4922838" y="2187575"/>
          <p14:tracePt t="54050" x="4945063" y="2187575"/>
          <p14:tracePt t="54069" x="4953000" y="2187575"/>
          <p14:tracePt t="54085" x="4960938" y="2187575"/>
          <p14:tracePt t="54100" x="4968875" y="2193925"/>
          <p14:tracePt t="54148" x="4983163" y="2193925"/>
          <p14:tracePt t="54156" x="4999038" y="2193925"/>
          <p14:tracePt t="54168" x="5006975" y="2193925"/>
          <p14:tracePt t="54185" x="5013325" y="2193925"/>
          <p14:tracePt t="54201" x="5029200" y="2193925"/>
          <p14:tracePt t="54218" x="5037138" y="2193925"/>
          <p14:tracePt t="54268" x="5045075" y="2193925"/>
          <p14:tracePt t="54285" x="5059363" y="2193925"/>
          <p14:tracePt t="54316" x="5067300" y="2193925"/>
          <p14:tracePt t="54332" x="5075238" y="2193925"/>
          <p14:tracePt t="54372" x="5075238" y="2187575"/>
          <p14:tracePt t="54404" x="5075238" y="2179638"/>
          <p14:tracePt t="54444" x="5083175" y="2179638"/>
          <p14:tracePt t="54556" x="5089525" y="2179638"/>
          <p14:tracePt t="54596" x="5083175" y="2179638"/>
          <p14:tracePt t="54644" x="5067300" y="2179638"/>
          <p14:tracePt t="54660" x="5059363" y="2179638"/>
          <p14:tracePt t="54669" x="5051425" y="2187575"/>
          <p14:tracePt t="54685" x="5045075" y="2187575"/>
          <p14:tracePt t="54701" x="5013325" y="2187575"/>
          <p14:tracePt t="54719" x="4968875" y="2193925"/>
          <p14:tracePt t="54735" x="4914900" y="2193925"/>
          <p14:tracePt t="54751" x="4884738" y="2193925"/>
          <p14:tracePt t="54769" x="4860925" y="2193925"/>
          <p14:tracePt t="54785" x="4846638" y="2201863"/>
          <p14:tracePt t="54801" x="4816475" y="2201863"/>
          <p14:tracePt t="54819" x="4784725" y="2201863"/>
          <p14:tracePt t="54819" x="4762500" y="2201863"/>
          <p14:tracePt t="54836" x="4754563" y="2201863"/>
          <p14:tracePt t="54850" x="4740275" y="2201863"/>
          <p14:tracePt t="54868" x="4732338" y="2201863"/>
          <p14:tracePt t="54886" x="4702175" y="2201863"/>
          <p14:tracePt t="54901" x="4656138" y="2209800"/>
          <p14:tracePt t="54918" x="4610100" y="2217738"/>
          <p14:tracePt t="54935" x="4564063" y="2232025"/>
          <p14:tracePt t="54951" x="4525963" y="2232025"/>
          <p14:tracePt t="54970" x="4487863" y="2232025"/>
          <p14:tracePt t="54984" x="4479925" y="2232025"/>
          <p14:tracePt t="54999" x="4473575" y="2239963"/>
          <p14:tracePt t="55017" x="4465638" y="2247900"/>
          <p14:tracePt t="55035" x="4449763" y="2247900"/>
          <p14:tracePt t="55051" x="4435475" y="2247900"/>
          <p14:tracePt t="55067" x="4365625" y="2247900"/>
          <p14:tracePt t="55086" x="4335463" y="2247900"/>
          <p14:tracePt t="55101" x="4321175" y="2247900"/>
          <p14:tracePt t="55118" x="4313238" y="2247900"/>
          <p14:tracePt t="55196" x="4305300" y="2247900"/>
          <p14:tracePt t="55204" x="4283075" y="2247900"/>
          <p14:tracePt t="55216" x="4244975" y="2247900"/>
          <p14:tracePt t="55234" x="4160838" y="2255838"/>
          <p14:tracePt t="55250" x="4183063" y="2286000"/>
          <p14:tracePt t="55266" x="4191000" y="2286000"/>
          <p14:tracePt t="55436" x="4198938" y="2286000"/>
          <p14:tracePt t="55444" x="4206875" y="2286000"/>
          <p14:tracePt t="55452" x="4213225" y="2286000"/>
          <p14:tracePt t="55467" x="4221163" y="2286000"/>
          <p14:tracePt t="55501" x="4229100" y="2286000"/>
          <p14:tracePt t="55508" x="4244975" y="2286000"/>
          <p14:tracePt t="55517" x="4275138" y="2286000"/>
          <p14:tracePt t="55535" x="4305300" y="2286000"/>
          <p14:tracePt t="55551" x="4327525" y="2286000"/>
          <p14:tracePt t="55567" x="4335463" y="2286000"/>
          <p14:tracePt t="55583" x="4343400" y="2293938"/>
          <p14:tracePt t="55612" x="4351338" y="2293938"/>
          <p14:tracePt t="55628" x="4365625" y="2324100"/>
          <p14:tracePt t="55636" x="4373563" y="2332038"/>
          <p14:tracePt t="55684" x="4389438" y="2332038"/>
          <p14:tracePt t="55724" x="4397375" y="2332038"/>
          <p14:tracePt t="55733" x="4397375" y="2324100"/>
          <p14:tracePt t="55748" x="4403725" y="2324100"/>
          <p14:tracePt t="55756" x="4419600" y="2324100"/>
          <p14:tracePt t="55765" x="4449763" y="2324100"/>
          <p14:tracePt t="55783" x="4457700" y="2324100"/>
          <p14:tracePt t="55800" x="4473575" y="2316163"/>
          <p14:tracePt t="55817" x="4479925" y="2316163"/>
          <p14:tracePt t="55836" x="4479925" y="2308225"/>
          <p14:tracePt t="55849" x="4495800" y="2308225"/>
          <p14:tracePt t="55866" x="4518025" y="2301875"/>
          <p14:tracePt t="55885" x="4518025" y="2293938"/>
          <p14:tracePt t="55899" x="4533900" y="2293938"/>
          <p14:tracePt t="55916" x="4541838" y="2286000"/>
          <p14:tracePt t="55934" x="4549775" y="2286000"/>
          <p14:tracePt t="55950" x="4572000" y="2286000"/>
          <p14:tracePt t="55969" x="4594225" y="2270125"/>
          <p14:tracePt t="55983" x="4610100" y="2263775"/>
          <p14:tracePt t="55998" x="4618038" y="2263775"/>
          <p14:tracePt t="56027" x="4625975" y="2263775"/>
          <p14:tracePt t="56043" x="4632325" y="2255838"/>
          <p14:tracePt t="56051" x="4648200" y="2255838"/>
          <p14:tracePt t="56066" x="4670425" y="2255838"/>
          <p14:tracePt t="56066" x="4686300" y="2255838"/>
          <p14:tracePt t="56085" x="4708525" y="2247900"/>
          <p14:tracePt t="56099" x="4708525" y="2232025"/>
          <p14:tracePt t="56118" x="4716463" y="2225675"/>
          <p14:tracePt t="56133" x="4732338" y="2225675"/>
          <p14:tracePt t="56150" x="4778375" y="2225675"/>
          <p14:tracePt t="56167" x="4816475" y="2225675"/>
          <p14:tracePt t="56186" x="4854575" y="2225675"/>
          <p14:tracePt t="56200" x="4876800" y="2225675"/>
          <p14:tracePt t="56217" x="4892675" y="2225675"/>
          <p14:tracePt t="56232" x="4914900" y="2225675"/>
          <p14:tracePt t="56249" x="4922838" y="2225675"/>
          <p14:tracePt t="56300" x="4930775" y="2225675"/>
          <p14:tracePt t="56308" x="4937125" y="2225675"/>
          <p14:tracePt t="56340" x="4953000" y="2225675"/>
          <p14:tracePt t="56380" x="4953000" y="2217738"/>
          <p14:tracePt t="56500" x="4960938" y="2209800"/>
          <p14:tracePt t="56524" x="4960938" y="2201863"/>
          <p14:tracePt t="58449" x="4953000" y="2201863"/>
          <p14:tracePt t="58804" x="4945063" y="2201863"/>
          <p14:tracePt t="58836" x="4945063" y="2193925"/>
          <p14:tracePt t="58845" x="4937125" y="2187575"/>
          <p14:tracePt t="58859" x="4930775" y="2179638"/>
          <p14:tracePt t="58884" x="4922838" y="2171700"/>
          <p14:tracePt t="58924" x="4922838" y="2163763"/>
          <p14:tracePt t="59084" x="4914900" y="2155825"/>
          <p14:tracePt t="59092" x="4914900" y="2163763"/>
          <p14:tracePt t="59140" x="4914900" y="2171700"/>
          <p14:tracePt t="59204" x="4906963" y="2179638"/>
          <p14:tracePt t="59220" x="4906963" y="2187575"/>
          <p14:tracePt t="65354" x="4906963" y="2193925"/>
          <p14:tracePt t="65357" x="4914900" y="2193925"/>
          <p14:tracePt t="65380" x="4914900" y="2201863"/>
          <p14:tracePt t="65396" x="4922838" y="2201863"/>
          <p14:tracePt t="65428" x="4922838" y="2209800"/>
          <p14:tracePt t="65460" x="4922838" y="2179638"/>
          <p14:tracePt t="65660" x="4922838" y="2163763"/>
          <p14:tracePt t="65668" x="4922838" y="2149475"/>
          <p14:tracePt t="65676" x="4922838" y="2133600"/>
          <p14:tracePt t="65689" x="4922838" y="2125663"/>
          <p14:tracePt t="65772" x="4922838" y="2103438"/>
          <p14:tracePt t="65780" x="4922838" y="2087563"/>
          <p14:tracePt t="65790" x="4930775" y="2073275"/>
          <p14:tracePt t="65807" x="4960938" y="2027238"/>
          <p14:tracePt t="65823" x="5006975" y="1989138"/>
          <p14:tracePt t="65841" x="5059363" y="1973263"/>
          <p14:tracePt t="65857" x="5089525" y="1973263"/>
          <p14:tracePt t="65873" x="5105400" y="1973263"/>
          <p14:tracePt t="65889" x="5135563" y="1958975"/>
          <p14:tracePt t="65907" x="5173663" y="1951038"/>
          <p14:tracePt t="65907" x="5197475" y="1951038"/>
          <p14:tracePt t="65925" x="5227638" y="1951038"/>
          <p14:tracePt t="65925" x="5287963" y="1943100"/>
          <p14:tracePt t="65942" x="5410200" y="1920875"/>
          <p14:tracePt t="65959" x="5540375" y="1889125"/>
          <p14:tracePt t="65975" x="5630863" y="1874838"/>
          <p14:tracePt t="65991" x="5676900" y="1858963"/>
          <p14:tracePt t="66008" x="5692775" y="1851025"/>
          <p14:tracePt t="66023" x="5699125" y="1851025"/>
          <p14:tracePt t="66039" x="5730875" y="1851025"/>
          <p14:tracePt t="66059" x="5745163" y="1851025"/>
          <p14:tracePt t="66071" x="5837238" y="1851025"/>
          <p14:tracePt t="66090" x="5935663" y="1851025"/>
          <p14:tracePt t="66106" x="6019800" y="1851025"/>
          <p14:tracePt t="66106" x="6035675" y="1851025"/>
          <p14:tracePt t="66125" x="6042025" y="1851025"/>
          <p14:tracePt t="66139" x="6042025" y="1844675"/>
          <p14:tracePt t="66156" x="6049963" y="1844675"/>
          <p14:tracePt t="66260" x="6057900" y="1844675"/>
          <p14:tracePt t="66268" x="6065838" y="1836738"/>
          <p14:tracePt t="66444" x="6080125" y="1820863"/>
          <p14:tracePt t="66452" x="6096000" y="1812925"/>
          <p14:tracePt t="66467" x="6096000" y="1806575"/>
          <p14:tracePt t="66475" x="6103938" y="1798638"/>
          <p14:tracePt t="66488" x="6118225" y="1782763"/>
          <p14:tracePt t="66506" x="6126163" y="1768475"/>
          <p14:tracePt t="66521" x="6134100" y="1752600"/>
          <p14:tracePt t="66538" x="6156325" y="1730375"/>
          <p14:tracePt t="66555" x="6172200" y="1714500"/>
          <p14:tracePt t="66572" x="6188075" y="1698625"/>
          <p14:tracePt t="66589" x="6194425" y="1692275"/>
          <p14:tracePt t="66606" x="6194425" y="1684338"/>
          <p14:tracePt t="66622" x="6194425" y="1668463"/>
          <p14:tracePt t="66638" x="6194425" y="1654175"/>
          <p14:tracePt t="66654" x="6194425" y="1638300"/>
          <p14:tracePt t="66675" x="6194425" y="1630363"/>
          <p14:tracePt t="66748" x="6188075" y="1622425"/>
          <p14:tracePt t="66756" x="6180138" y="1616075"/>
          <p14:tracePt t="66772" x="6149975" y="1608138"/>
          <p14:tracePt t="66790" x="6126163" y="1592263"/>
          <p14:tracePt t="66806" x="6118225" y="1592263"/>
          <p14:tracePt t="66844" x="6111875" y="1592263"/>
          <p14:tracePt t="66860" x="6103938" y="1592263"/>
          <p14:tracePt t="66868" x="6096000" y="1592263"/>
          <p14:tracePt t="66876" x="6080125" y="1592263"/>
          <p14:tracePt t="66888" x="6073775" y="1600200"/>
          <p14:tracePt t="66909" x="6065838" y="1600200"/>
          <p14:tracePt t="66996" x="6057900" y="1600200"/>
          <p14:tracePt t="67028" x="6049963" y="1600200"/>
          <p14:tracePt t="67036" x="6042025" y="1616075"/>
          <p14:tracePt t="67084" x="6027738" y="1616075"/>
          <p14:tracePt t="67092" x="6019800" y="1616075"/>
          <p14:tracePt t="67104" x="6011863" y="1622425"/>
          <p14:tracePt t="67121" x="5989638" y="1630363"/>
          <p14:tracePt t="67138" x="5973763" y="1630363"/>
          <p14:tracePt t="67154" x="5965825" y="1638300"/>
          <p14:tracePt t="67212" x="5959475" y="1646238"/>
          <p14:tracePt t="67300" x="5959475" y="1654175"/>
          <p14:tracePt t="67316" x="5959475" y="1660525"/>
          <p14:tracePt t="67324" x="5959475" y="1668463"/>
          <p14:tracePt t="67341" x="5959475" y="1676400"/>
          <p14:tracePt t="67380" x="5959475" y="1684338"/>
          <p14:tracePt t="67404" x="5959475" y="1692275"/>
          <p14:tracePt t="67421" x="5951538" y="1706563"/>
          <p14:tracePt t="67437" x="5951538" y="1714500"/>
          <p14:tracePt t="67460" x="5951538" y="1730375"/>
          <p14:tracePt t="67469" x="5943600" y="1730375"/>
          <p14:tracePt t="67476" x="5935663" y="1744663"/>
          <p14:tracePt t="67488" x="5935663" y="1752600"/>
          <p14:tracePt t="67504" x="5935663" y="1760538"/>
          <p14:tracePt t="67521" x="5935663" y="1774825"/>
          <p14:tracePt t="67540" x="5927725" y="1782763"/>
          <p14:tracePt t="67556" x="5927725" y="1790700"/>
          <p14:tracePt t="67570" x="5921375" y="1790700"/>
          <p14:tracePt t="67588" x="5913438" y="1812925"/>
          <p14:tracePt t="67604" x="5913438" y="1828800"/>
          <p14:tracePt t="67621" x="5913438" y="1851025"/>
          <p14:tracePt t="67638" x="5905500" y="1866900"/>
          <p14:tracePt t="67655" x="5905500" y="1889125"/>
          <p14:tracePt t="67671" x="5897563" y="1905000"/>
          <p14:tracePt t="67687" x="5897563" y="1920875"/>
          <p14:tracePt t="67706" x="5897563" y="1935163"/>
          <p14:tracePt t="67740" x="5897563" y="1943100"/>
          <p14:tracePt t="67772" x="5897563" y="1951038"/>
          <p14:tracePt t="67780" x="5897563" y="1958975"/>
          <p14:tracePt t="67788" x="5897563" y="1973263"/>
          <p14:tracePt t="67806" x="5897563" y="1989138"/>
          <p14:tracePt t="67828" x="5897563" y="1997075"/>
          <p14:tracePt t="67844" x="5897563" y="2003425"/>
          <p14:tracePt t="67860" x="5897563" y="2011363"/>
          <p14:tracePt t="67870" x="5897563" y="2027238"/>
          <p14:tracePt t="67887" x="5905500" y="2035175"/>
          <p14:tracePt t="67904" x="5905500" y="2041525"/>
          <p14:tracePt t="67920" x="5913438" y="2049463"/>
          <p14:tracePt t="67937" x="5921375" y="2057400"/>
          <p14:tracePt t="67954" x="5935663" y="2057400"/>
          <p14:tracePt t="68020" x="5951538" y="2065338"/>
          <p14:tracePt t="68037" x="5951538" y="2073275"/>
          <p14:tracePt t="68044" x="5959475" y="2073275"/>
          <p14:tracePt t="68054" x="5981700" y="2079625"/>
          <p14:tracePt t="68071" x="5989638" y="2087563"/>
          <p14:tracePt t="68087" x="5997575" y="2095500"/>
          <p14:tracePt t="68103" x="6003925" y="2095500"/>
          <p14:tracePt t="68124" x="6019800" y="2095500"/>
          <p14:tracePt t="68140" x="6027738" y="2095500"/>
          <p14:tracePt t="68164" x="6035675" y="2095500"/>
          <p14:tracePt t="68180" x="6042025" y="2095500"/>
          <p14:tracePt t="68189" x="6049963" y="2095500"/>
          <p14:tracePt t="68205" x="6057900" y="2095500"/>
          <p14:tracePt t="68220" x="6065838" y="2095500"/>
          <p14:tracePt t="68237" x="6073775" y="2095500"/>
          <p14:tracePt t="68254" x="6088063" y="2095500"/>
          <p14:tracePt t="68270" x="6096000" y="2095500"/>
          <p14:tracePt t="68292" x="6103938" y="2095500"/>
          <p14:tracePt t="68324" x="6118225" y="2095500"/>
          <p14:tracePt t="68332" x="6134100" y="2095500"/>
          <p14:tracePt t="68348" x="6142038" y="2087563"/>
          <p14:tracePt t="68356" x="6149975" y="2079625"/>
          <p14:tracePt t="68370" x="6188075" y="2065338"/>
          <p14:tracePt t="68370" x="6202363" y="2057400"/>
          <p14:tracePt t="68389" x="6218238" y="2057400"/>
          <p14:tracePt t="68404" x="6232525" y="2041525"/>
          <p14:tracePt t="68421" x="6240463" y="2019300"/>
          <p14:tracePt t="68438" x="6248400" y="2003425"/>
          <p14:tracePt t="68455" x="6264275" y="1989138"/>
          <p14:tracePt t="68471" x="6264275" y="1973263"/>
          <p14:tracePt t="68487" x="6264275" y="1965325"/>
          <p14:tracePt t="68508" x="6264275" y="1958975"/>
          <p14:tracePt t="68520" x="6278563" y="1943100"/>
          <p14:tracePt t="68537" x="6278563" y="1927225"/>
          <p14:tracePt t="68552" x="6278563" y="1912938"/>
          <p14:tracePt t="68569" x="6278563" y="1897063"/>
          <p14:tracePt t="68585" x="6278563" y="1866900"/>
          <p14:tracePt t="68604" x="6294438" y="1844675"/>
          <p14:tracePt t="68621" x="6294438" y="1828800"/>
          <p14:tracePt t="68638" x="6294438" y="1812925"/>
          <p14:tracePt t="68655" x="6294438" y="1798638"/>
          <p14:tracePt t="68670" x="6294438" y="1782763"/>
          <p14:tracePt t="68687" x="6294438" y="1774825"/>
          <p14:tracePt t="68703" x="6294438" y="1760538"/>
          <p14:tracePt t="68722" x="6294438" y="1744663"/>
          <p14:tracePt t="68738" x="6294438" y="1714500"/>
          <p14:tracePt t="68753" x="6294438" y="1684338"/>
          <p14:tracePt t="68771" x="6294438" y="1676400"/>
          <p14:tracePt t="68789" x="6294438" y="1668463"/>
          <p14:tracePt t="68803" x="6294438" y="1638300"/>
          <p14:tracePt t="68822" x="6294438" y="1622425"/>
          <p14:tracePt t="68837" x="6294438" y="1608138"/>
          <p14:tracePt t="68860" x="6286500" y="1600200"/>
          <p14:tracePt t="68876" x="6278563" y="1592263"/>
          <p14:tracePt t="68892" x="6278563" y="1584325"/>
          <p14:tracePt t="68916" x="6270625" y="1577975"/>
          <p14:tracePt t="68932" x="6256338" y="1577975"/>
          <p14:tracePt t="69052" x="6240463" y="1577975"/>
          <p14:tracePt t="69180" x="6226175" y="1570038"/>
          <p14:tracePt t="69188" x="6218238" y="1562100"/>
          <p14:tracePt t="69202" x="6210300" y="1562100"/>
          <p14:tracePt t="69348" x="6202363" y="1562100"/>
          <p14:tracePt t="69468" x="6194425" y="1562100"/>
          <p14:tracePt t="69476" x="6188075" y="1562100"/>
          <p14:tracePt t="69486" x="6172200" y="1562100"/>
          <p14:tracePt t="69508" x="6156325" y="1562100"/>
          <p14:tracePt t="69532" x="6149975" y="1562100"/>
          <p14:tracePt t="69604" x="6142038" y="1562100"/>
          <p14:tracePt t="69612" x="6134100" y="1562100"/>
          <p14:tracePt t="69621" x="6126163" y="1562100"/>
          <p14:tracePt t="69644" x="6111875" y="1562100"/>
          <p14:tracePt t="69812" x="6096000" y="1562100"/>
          <p14:tracePt t="69820" x="6088063" y="1562100"/>
          <p14:tracePt t="69835" x="6049963" y="1562100"/>
          <p14:tracePt t="69853" x="6042025" y="1562100"/>
          <p14:tracePt t="69869" x="6035675" y="1562100"/>
          <p14:tracePt t="69940" x="6027738" y="1570038"/>
          <p14:tracePt t="69948" x="6027738" y="1577975"/>
          <p14:tracePt t="69956" x="6011863" y="1577975"/>
          <p14:tracePt t="69972" x="6003925" y="1584325"/>
          <p14:tracePt t="69984" x="5981700" y="1592263"/>
          <p14:tracePt t="70002" x="5973763" y="1600200"/>
          <p14:tracePt t="70018" x="5965825" y="1616075"/>
          <p14:tracePt t="70018" x="5959475" y="1616075"/>
          <p14:tracePt t="70037" x="5951538" y="1630363"/>
          <p14:tracePt t="70051" x="5943600" y="1638300"/>
          <p14:tracePt t="70076" x="5943600" y="1646238"/>
          <p14:tracePt t="70092" x="5935663" y="1646238"/>
          <p14:tracePt t="70132" x="5935663" y="1654175"/>
          <p14:tracePt t="70140" x="5921375" y="1660525"/>
          <p14:tracePt t="70151" x="5913438" y="1668463"/>
          <p14:tracePt t="70168" x="5905500" y="1676400"/>
          <p14:tracePt t="70185" x="5897563" y="1684338"/>
          <p14:tracePt t="70201" x="5889625" y="1684338"/>
          <p14:tracePt t="70218" x="5883275" y="1698625"/>
          <p14:tracePt t="70235" x="5867400" y="1722438"/>
          <p14:tracePt t="70254" x="5859463" y="1730375"/>
          <p14:tracePt t="70270" x="5859463" y="1736725"/>
          <p14:tracePt t="70286" x="5859463" y="1744663"/>
          <p14:tracePt t="70302" x="5851525" y="1752600"/>
          <p14:tracePt t="70318" x="5845175" y="1768475"/>
          <p14:tracePt t="70336" x="5837238" y="1774825"/>
          <p14:tracePt t="70351" x="5837238" y="1790700"/>
          <p14:tracePt t="70368" x="5829300" y="1806575"/>
          <p14:tracePt t="70388" x="5829300" y="1812925"/>
          <p14:tracePt t="70401" x="5821363" y="1812925"/>
          <p14:tracePt t="70417" x="5821363" y="1820863"/>
          <p14:tracePt t="70437" x="5821363" y="1828800"/>
          <p14:tracePt t="70460" x="5821363" y="1836738"/>
          <p14:tracePt t="70469" x="5821363" y="1844675"/>
          <p14:tracePt t="70485" x="5821363" y="1858963"/>
          <p14:tracePt t="70502" x="5821363" y="1874838"/>
          <p14:tracePt t="70518" x="5821363" y="1889125"/>
          <p14:tracePt t="70537" x="5821363" y="1897063"/>
          <p14:tracePt t="70551" x="5821363" y="1905000"/>
          <p14:tracePt t="70568" x="5821363" y="1912938"/>
          <p14:tracePt t="70596" x="5821363" y="1920875"/>
          <p14:tracePt t="70612" x="5821363" y="1927225"/>
          <p14:tracePt t="70628" x="5821363" y="1943100"/>
          <p14:tracePt t="70644" x="5821363" y="1951038"/>
          <p14:tracePt t="70652" x="5821363" y="1958975"/>
          <p14:tracePt t="70668" x="5821363" y="1973263"/>
          <p14:tracePt t="70685" x="5821363" y="1989138"/>
          <p14:tracePt t="70702" x="5821363" y="1997075"/>
          <p14:tracePt t="70717" x="5821363" y="2003425"/>
          <p14:tracePt t="70735" x="5829300" y="2019300"/>
          <p14:tracePt t="70752" x="5829300" y="2027238"/>
          <p14:tracePt t="70766" x="5837238" y="2035175"/>
          <p14:tracePt t="70784" x="5845175" y="2057400"/>
          <p14:tracePt t="70800" x="5851525" y="2065338"/>
          <p14:tracePt t="70817" x="5867400" y="2079625"/>
          <p14:tracePt t="70817" x="5875338" y="2095500"/>
          <p14:tracePt t="70837" x="5883275" y="2095500"/>
          <p14:tracePt t="70851" x="5913438" y="2125663"/>
          <p14:tracePt t="70869" x="5921375" y="2133600"/>
          <p14:tracePt t="70883" x="5927725" y="2141538"/>
          <p14:tracePt t="70901" x="5935663" y="2149475"/>
          <p14:tracePt t="70964" x="5943600" y="2149475"/>
          <p14:tracePt t="70972" x="5959475" y="2163763"/>
          <p14:tracePt t="70984" x="5965825" y="2163763"/>
          <p14:tracePt t="71012" x="5973763" y="2163763"/>
          <p14:tracePt t="71036" x="5981700" y="2163763"/>
          <p14:tracePt t="71044" x="5989638" y="2163763"/>
          <p14:tracePt t="71060" x="6003925" y="2179638"/>
          <p14:tracePt t="71085" x="6011863" y="2179638"/>
          <p14:tracePt t="71101" x="6035675" y="2187575"/>
          <p14:tracePt t="71108" x="6042025" y="2187575"/>
          <p14:tracePt t="71124" x="6049963" y="2187575"/>
          <p14:tracePt t="71134" x="6065838" y="2187575"/>
          <p14:tracePt t="71151" x="6073775" y="2187575"/>
          <p14:tracePt t="71174" x="6080125" y="2187575"/>
          <p14:tracePt t="71184" x="6088063" y="2187575"/>
          <p14:tracePt t="71200" x="6103938" y="2179638"/>
          <p14:tracePt t="71217" x="6118225" y="2163763"/>
          <p14:tracePt t="71234" x="6142038" y="2149475"/>
          <p14:tracePt t="71251" x="6156325" y="2133600"/>
          <p14:tracePt t="71269" x="6164263" y="2117725"/>
          <p14:tracePt t="71285" x="6172200" y="2103438"/>
          <p14:tracePt t="71302" x="6172200" y="2087563"/>
          <p14:tracePt t="71319" x="6180138" y="2073275"/>
          <p14:tracePt t="71335" x="6188075" y="2041525"/>
          <p14:tracePt t="71351" x="6188075" y="2027238"/>
          <p14:tracePt t="71368" x="6194425" y="2003425"/>
          <p14:tracePt t="71384" x="6194425" y="1989138"/>
          <p14:tracePt t="71399" x="6194425" y="1981200"/>
          <p14:tracePt t="71416" x="6194425" y="1958975"/>
          <p14:tracePt t="71434" x="6194425" y="1935163"/>
          <p14:tracePt t="71451" x="6194425" y="1912938"/>
          <p14:tracePt t="71451" x="6194425" y="1889125"/>
          <p14:tracePt t="71469" x="6194425" y="1858963"/>
          <p14:tracePt t="71485" x="6194425" y="1844675"/>
          <p14:tracePt t="71501" x="6194425" y="1812925"/>
          <p14:tracePt t="71519" x="6194425" y="1782763"/>
          <p14:tracePt t="71536" x="6202363" y="1774825"/>
          <p14:tracePt t="71550" x="6202363" y="1768475"/>
          <p14:tracePt t="71571" x="6202363" y="1760538"/>
          <p14:tracePt t="71583" x="6202363" y="1744663"/>
          <p14:tracePt t="71583" x="6202363" y="1736725"/>
          <p14:tracePt t="71604" x="6202363" y="1722438"/>
          <p14:tracePt t="71618" x="6202363" y="1692275"/>
          <p14:tracePt t="71633" x="6202363" y="1668463"/>
          <p14:tracePt t="71649" x="6202363" y="1654175"/>
          <p14:tracePt t="71666" x="6202363" y="1638300"/>
          <p14:tracePt t="71684" x="6202363" y="1630363"/>
          <p14:tracePt t="71699" x="6188075" y="1630363"/>
          <p14:tracePt t="71876" x="6180138" y="1630363"/>
          <p14:tracePt t="71884" x="6172200" y="1630363"/>
          <p14:tracePt t="71899" x="6149975" y="1630363"/>
          <p14:tracePt t="71918" x="6142038" y="1638300"/>
          <p14:tracePt t="71956" x="6134100" y="1654175"/>
          <p14:tracePt t="71967" x="6126163" y="1668463"/>
          <p14:tracePt t="71972" x="6118225" y="1684338"/>
          <p14:tracePt t="71983" x="6111875" y="1736725"/>
          <p14:tracePt t="71999" x="6096000" y="1782763"/>
          <p14:tracePt t="72016" x="6096000" y="1812925"/>
          <p14:tracePt t="72033" x="6096000" y="1828800"/>
          <p14:tracePt t="72051" x="6096000" y="1851025"/>
          <p14:tracePt t="72051" x="6096000" y="1858963"/>
          <p14:tracePt t="72069" x="6096000" y="1874838"/>
          <p14:tracePt t="72092" x="6096000" y="1882775"/>
          <p14:tracePt t="72102" x="6096000" y="1889125"/>
          <p14:tracePt t="72117" x="6096000" y="1897063"/>
          <p14:tracePt t="72135" x="6088063" y="1897063"/>
          <p14:tracePt t="72820" x="6080125" y="1897063"/>
          <p14:tracePt t="72844" x="6073775" y="1897063"/>
          <p14:tracePt t="72860" x="6065838" y="1905000"/>
          <p14:tracePt t="72900" x="6057900" y="1905000"/>
          <p14:tracePt t="72917" x="6049963" y="1905000"/>
          <p14:tracePt t="72924" x="6042025" y="1905000"/>
          <p14:tracePt t="72933" x="6035675" y="1905000"/>
          <p14:tracePt t="72948" x="6027738" y="1905000"/>
          <p14:tracePt t="72968" x="6019800" y="1912938"/>
          <p14:tracePt t="73004" x="6011863" y="1912938"/>
          <p14:tracePt t="73020" x="6003925" y="1912938"/>
          <p14:tracePt t="73028" x="5989638" y="1912938"/>
          <p14:tracePt t="73035" x="5973763" y="1912938"/>
          <p14:tracePt t="73048" x="5959475" y="1912938"/>
          <p14:tracePt t="73066" x="5943600" y="1912938"/>
          <p14:tracePt t="73081" x="5927725" y="1912938"/>
          <p14:tracePt t="73098" x="5921375" y="1912938"/>
          <p14:tracePt t="73115" x="5897563" y="1912938"/>
          <p14:tracePt t="73132" x="5889625" y="1905000"/>
          <p14:tracePt t="73148" x="5859463" y="1905000"/>
          <p14:tracePt t="73165" x="5807075" y="1905000"/>
          <p14:tracePt t="73183" x="5745163" y="1905000"/>
          <p14:tracePt t="73198" x="5715000" y="1905000"/>
          <p14:tracePt t="73214" x="5699125" y="1905000"/>
          <p14:tracePt t="73231" x="5692775" y="1905000"/>
          <p14:tracePt t="73247" x="5676900" y="1905000"/>
          <p14:tracePt t="73264" x="5654675" y="1905000"/>
          <p14:tracePt t="73281" x="5600700" y="1905000"/>
          <p14:tracePt t="73298" x="5532438" y="1905000"/>
          <p14:tracePt t="73298" x="5494338" y="1905000"/>
          <p14:tracePt t="73316" x="5456238" y="1905000"/>
          <p14:tracePt t="73331" x="5402263" y="1905000"/>
          <p14:tracePt t="73349" x="5372100" y="1905000"/>
          <p14:tracePt t="73366" x="5334000" y="1905000"/>
          <p14:tracePt t="73381" x="5280025" y="1905000"/>
          <p14:tracePt t="73398" x="5197475" y="1905000"/>
          <p14:tracePt t="73415" x="5083175" y="1905000"/>
          <p14:tracePt t="73431" x="4953000" y="1905000"/>
          <p14:tracePt t="73448" x="4830763" y="1905000"/>
          <p14:tracePt t="73464" x="4694238" y="1920875"/>
          <p14:tracePt t="73481" x="4587875" y="1920875"/>
          <p14:tracePt t="73498" x="4487863" y="1920875"/>
          <p14:tracePt t="73514" x="4411663" y="1920875"/>
          <p14:tracePt t="73514" x="4365625" y="1920875"/>
          <p14:tracePt t="73534" x="4335463" y="1920875"/>
          <p14:tracePt t="73534" x="4305300" y="1920875"/>
          <p14:tracePt t="73549" x="4229100" y="1920875"/>
          <p14:tracePt t="73566" x="4098925" y="1920875"/>
          <p14:tracePt t="73582" x="3978275" y="1920875"/>
          <p14:tracePt t="73598" x="3870325" y="1920875"/>
          <p14:tracePt t="73615" x="3787775" y="1920875"/>
          <p14:tracePt t="73631" x="3733800" y="1920875"/>
          <p14:tracePt t="73647" x="3695700" y="1912938"/>
          <p14:tracePt t="73664" x="3619500" y="1912938"/>
          <p14:tracePt t="73682" x="3543300" y="1912938"/>
          <p14:tracePt t="73697" x="3459163" y="1912938"/>
          <p14:tracePt t="73714" x="3406775" y="1912938"/>
          <p14:tracePt t="73730" x="3344863" y="1912938"/>
          <p14:tracePt t="73730" x="3298825" y="1912938"/>
          <p14:tracePt t="73748" x="3246438" y="1912938"/>
          <p14:tracePt t="73765" x="3178175" y="1905000"/>
          <p14:tracePt t="73781" x="3108325" y="1905000"/>
          <p14:tracePt t="73798" x="3025775" y="1889125"/>
          <p14:tracePt t="73815" x="2911475" y="1851025"/>
          <p14:tracePt t="73831" x="2841625" y="1851025"/>
          <p14:tracePt t="73848" x="2827338" y="1851025"/>
          <p14:tracePt t="73865" x="2811463" y="1851025"/>
          <p14:tracePt t="73880" x="2797175" y="1851025"/>
          <p14:tracePt t="73898" x="2789238" y="1851025"/>
          <p14:tracePt t="73913" x="2735263" y="1851025"/>
          <p14:tracePt t="73930" x="2620963" y="1851025"/>
          <p14:tracePt t="73930" x="2552700" y="1851025"/>
          <p14:tracePt t="73949" x="2446338" y="1874838"/>
          <p14:tracePt t="73968" x="2408238" y="1874838"/>
          <p14:tracePt t="73981" x="2362200" y="1882775"/>
          <p14:tracePt t="73997" x="2339975" y="1882775"/>
          <p14:tracePt t="74014" x="2332038" y="1882775"/>
          <p14:tracePt t="74030" x="2332038" y="1874838"/>
          <p14:tracePt t="74436" x="2332038" y="1866900"/>
          <p14:tracePt t="74476" x="2332038" y="1858963"/>
          <p14:tracePt t="74484" x="2332038" y="1844675"/>
          <p14:tracePt t="74508" x="2332038" y="1836738"/>
          <p14:tracePt t="74532" x="2332038" y="1828800"/>
          <p14:tracePt t="74548" x="2332038" y="1820863"/>
          <p14:tracePt t="74572" x="2332038" y="1812925"/>
          <p14:tracePt t="74582" x="2324100" y="1812925"/>
          <p14:tracePt t="74597" x="2316163" y="1806575"/>
          <p14:tracePt t="74613" x="2308225" y="1798638"/>
          <p14:tracePt t="74636" x="2293938" y="1790700"/>
          <p14:tracePt t="74660" x="2286000" y="1782763"/>
          <p14:tracePt t="74678" x="2278063" y="1782763"/>
          <p14:tracePt t="74684" x="2270125" y="1768475"/>
          <p14:tracePt t="74697" x="2263775" y="1768475"/>
          <p14:tracePt t="74713" x="2255838" y="1760538"/>
          <p14:tracePt t="74733" x="2247900" y="1760538"/>
          <p14:tracePt t="74756" x="2239963" y="1752600"/>
          <p14:tracePt t="74772" x="2225675" y="1736725"/>
          <p14:tracePt t="74788" x="2217738" y="1736725"/>
          <p14:tracePt t="74828" x="2201863" y="1736725"/>
          <p14:tracePt t="74860" x="2193925" y="1736725"/>
          <p14:tracePt t="74909" x="2187575" y="1736725"/>
          <p14:tracePt t="74916" x="2179638" y="1736725"/>
          <p14:tracePt t="74930" x="2163763" y="1736725"/>
          <p14:tracePt t="74946" x="2141538" y="1736725"/>
          <p14:tracePt t="75059" x="2133600" y="1736725"/>
          <p14:tracePt t="75075" x="2125663" y="1736725"/>
          <p14:tracePt t="75084" x="2111375" y="1752600"/>
          <p14:tracePt t="75097" x="2095500" y="1752600"/>
          <p14:tracePt t="75113" x="2079625" y="1760538"/>
          <p14:tracePt t="75128" x="2079625" y="1768475"/>
          <p14:tracePt t="75155" x="2079625" y="1774825"/>
          <p14:tracePt t="75171" x="2073275" y="1790700"/>
          <p14:tracePt t="75196" x="2073275" y="1806575"/>
          <p14:tracePt t="75213" x="2073275" y="1820863"/>
          <p14:tracePt t="75230" x="2073275" y="1828800"/>
          <p14:tracePt t="75236" x="2073275" y="1851025"/>
          <p14:tracePt t="75247" x="2079625" y="1866900"/>
          <p14:tracePt t="75263" x="2095500" y="1882775"/>
          <p14:tracePt t="75280" x="2103438" y="1882775"/>
          <p14:tracePt t="75308" x="2111375" y="1882775"/>
          <p14:tracePt t="75316" x="2111375" y="1874838"/>
          <p14:tracePt t="75329" x="2111375" y="1866900"/>
          <p14:tracePt t="75347" x="2125663" y="1851025"/>
          <p14:tracePt t="75347" x="2133600" y="1844675"/>
          <p14:tracePt t="75365" x="2149475" y="1844675"/>
          <p14:tracePt t="75382" x="2155825" y="1844675"/>
          <p14:tracePt t="75397" x="2163763" y="1836738"/>
          <p14:tracePt t="75420" x="2163763" y="1828800"/>
          <p14:tracePt t="75436" x="2163763" y="1836738"/>
          <p14:tracePt t="75572" x="2163763" y="1851025"/>
          <p14:tracePt t="75580" x="2163763" y="1866900"/>
          <p14:tracePt t="75588" x="2163763" y="1882775"/>
          <p14:tracePt t="75604" x="2163763" y="1889125"/>
          <p14:tracePt t="75613" x="2163763" y="1897063"/>
          <p14:tracePt t="75630" x="2163763" y="1905000"/>
          <p14:tracePt t="75676" x="2171700" y="1905000"/>
          <p14:tracePt t="76092" x="2193925" y="1905000"/>
          <p14:tracePt t="76132" x="2209800" y="1905000"/>
          <p14:tracePt t="76148" x="2225675" y="1905000"/>
          <p14:tracePt t="76164" x="2239963" y="1905000"/>
          <p14:tracePt t="76174" x="2247900" y="1905000"/>
          <p14:tracePt t="76180" x="2270125" y="1905000"/>
          <p14:tracePt t="76196" x="2270125" y="1897063"/>
          <p14:tracePt t="76212" x="2278063" y="1897063"/>
          <p14:tracePt t="76229" x="2301875" y="1897063"/>
          <p14:tracePt t="76247" x="2400300" y="1897063"/>
          <p14:tracePt t="76262" x="2522538" y="1897063"/>
          <p14:tracePt t="76279" x="2697163" y="1889125"/>
          <p14:tracePt t="76295" x="2781300" y="1874838"/>
          <p14:tracePt t="76312" x="2841625" y="1866900"/>
          <p14:tracePt t="76329" x="2857500" y="1851025"/>
          <p14:tracePt t="76346" x="2873375" y="1851025"/>
          <p14:tracePt t="76346" x="2887663" y="1851025"/>
          <p14:tracePt t="76365" x="2917825" y="1851025"/>
          <p14:tracePt t="76378" x="3025775" y="1851025"/>
          <p14:tracePt t="76378" x="3101975" y="1851025"/>
          <p14:tracePt t="76398" x="3268663" y="1851025"/>
          <p14:tracePt t="76414" x="3413125" y="1851025"/>
          <p14:tracePt t="76429" x="3527425" y="1851025"/>
          <p14:tracePt t="76447" x="3589338" y="1851025"/>
          <p14:tracePt t="76464" x="3695700" y="1851025"/>
          <p14:tracePt t="76479" x="3825875" y="1851025"/>
          <p14:tracePt t="76496" x="3984625" y="1851025"/>
          <p14:tracePt t="76512" x="4144963" y="1851025"/>
          <p14:tracePt t="76529" x="4259263" y="1836738"/>
          <p14:tracePt t="76545" x="4321175" y="1828800"/>
          <p14:tracePt t="76562" x="4359275" y="1820863"/>
          <p14:tracePt t="76578" x="4411663" y="1806575"/>
          <p14:tracePt t="76578" x="4457700" y="1806575"/>
          <p14:tracePt t="76597" x="4618038" y="1806575"/>
          <p14:tracePt t="76614" x="4800600" y="1806575"/>
          <p14:tracePt t="76630" x="4968875" y="1806575"/>
          <p14:tracePt t="76647" x="5113338" y="1806575"/>
          <p14:tracePt t="76663" x="5241925" y="1806575"/>
          <p14:tracePt t="76680" x="5394325" y="1806575"/>
          <p14:tracePt t="76696" x="5532438" y="1806575"/>
          <p14:tracePt t="76712" x="5622925" y="1806575"/>
          <p14:tracePt t="76729" x="5668963" y="1798638"/>
          <p14:tracePt t="76745" x="5707063" y="1798638"/>
          <p14:tracePt t="76762" x="5783263" y="1798638"/>
          <p14:tracePt t="76778" x="5867400" y="1798638"/>
          <p14:tracePt t="76795" x="6011863" y="1798638"/>
          <p14:tracePt t="76795" x="6073775" y="1798638"/>
          <p14:tracePt t="76813" x="6202363" y="1798638"/>
          <p14:tracePt t="76830" x="6278563" y="1798638"/>
          <p14:tracePt t="76846" x="6302375" y="1798638"/>
          <p14:tracePt t="76860" x="6302375" y="1790700"/>
          <p14:tracePt t="76892" x="6302375" y="1782763"/>
          <p14:tracePt t="76915" x="6302375" y="1768475"/>
          <p14:tracePt t="76923" x="6294438" y="1768475"/>
          <p14:tracePt t="77172" x="6286500" y="1752600"/>
          <p14:tracePt t="77188" x="6278563" y="1752600"/>
          <p14:tracePt t="77268" x="6264275" y="1744663"/>
          <p14:tracePt t="77284" x="6264275" y="1736725"/>
          <p14:tracePt t="77364" x="6256338" y="1730375"/>
          <p14:tracePt t="77380" x="6248400" y="1730375"/>
          <p14:tracePt t="77420" x="6240463" y="1730375"/>
          <p14:tracePt t="77444" x="6226175" y="1730375"/>
          <p14:tracePt t="77468" x="6226175" y="1736725"/>
          <p14:tracePt t="77492" x="6218238" y="1736725"/>
          <p14:tracePt t="77500" x="6210300" y="1744663"/>
          <p14:tracePt t="77511" x="6210300" y="1752600"/>
          <p14:tracePt t="77527" x="6202363" y="1760538"/>
          <p14:tracePt t="77544" x="6194425" y="1774825"/>
          <p14:tracePt t="77561" x="6180138" y="1782763"/>
          <p14:tracePt t="77577" x="6180138" y="1798638"/>
          <p14:tracePt t="77594" x="6180138" y="1806575"/>
          <p14:tracePt t="77610" x="6180138" y="1812925"/>
          <p14:tracePt t="77629" x="6180138" y="1820863"/>
          <p14:tracePt t="77661" x="6180138" y="1828800"/>
          <p14:tracePt t="77716" x="6180138" y="1836738"/>
          <p14:tracePt t="77724" x="6180138" y="1844675"/>
          <p14:tracePt t="77732" x="6164263" y="1866900"/>
          <p14:tracePt t="77744" x="6164263" y="1882775"/>
          <p14:tracePt t="77760" x="6164263" y="1897063"/>
          <p14:tracePt t="77777" x="6164263" y="1912938"/>
          <p14:tracePt t="77797" x="6164263" y="1927225"/>
          <p14:tracePt t="77812" x="6156325" y="1935163"/>
          <p14:tracePt t="77827" x="6149975" y="1943100"/>
          <p14:tracePt t="77845" x="6149975" y="1951038"/>
          <p14:tracePt t="77884" x="6149975" y="1958975"/>
          <p14:tracePt t="77924" x="6149975" y="1973263"/>
          <p14:tracePt t="78196" x="6134100" y="1981200"/>
          <p14:tracePt t="78204" x="6134100" y="1989138"/>
          <p14:tracePt t="78212" x="6088063" y="2011363"/>
          <p14:tracePt t="78229" x="6065838" y="2011363"/>
          <p14:tracePt t="78243" x="6003925" y="2041525"/>
          <p14:tracePt t="78261" x="5965825" y="2057400"/>
          <p14:tracePt t="78277" x="5951538" y="2057400"/>
          <p14:tracePt t="78295" x="5927725" y="2073275"/>
          <p14:tracePt t="78310" x="5889625" y="2079625"/>
          <p14:tracePt t="78327" x="5829300" y="2087563"/>
          <p14:tracePt t="78344" x="5761038" y="2087563"/>
          <p14:tracePt t="78360" x="5715000" y="2095500"/>
          <p14:tracePt t="78377" x="5699125" y="2111375"/>
          <p14:tracePt t="78393" x="5668963" y="2111375"/>
          <p14:tracePt t="78393" x="5668963" y="2117725"/>
          <p14:tracePt t="78413" x="5661025" y="2117725"/>
          <p14:tracePt t="78427" x="5654675" y="2117725"/>
          <p14:tracePt t="78451" x="5622925" y="2125663"/>
          <p14:tracePt t="78460" x="5578475" y="2125663"/>
          <p14:tracePt t="78476" x="5448300" y="2125663"/>
          <p14:tracePt t="78493" x="5418138" y="2125663"/>
          <p14:tracePt t="78510" x="5410200" y="2125663"/>
          <p14:tracePt t="78527" x="5394325" y="2125663"/>
          <p14:tracePt t="78548" x="5387975" y="2125663"/>
          <p14:tracePt t="78559" x="5341938" y="2125663"/>
          <p14:tracePt t="78577" x="5311775" y="2125663"/>
          <p14:tracePt t="78594" x="5273675" y="2141538"/>
          <p14:tracePt t="78610" x="5257800" y="2141538"/>
          <p14:tracePt t="78626" x="5241925" y="2141538"/>
          <p14:tracePt t="78644" x="5235575" y="2155825"/>
          <p14:tracePt t="78662" x="5211763" y="2163763"/>
          <p14:tracePt t="78679" x="5181600" y="2163763"/>
          <p14:tracePt t="78694" x="5189538" y="2163763"/>
          <p14:tracePt t="78972" x="5197475" y="2163763"/>
          <p14:tracePt t="79020" x="5181600" y="2163763"/>
          <p14:tracePt t="79140" x="5165725" y="2163763"/>
          <p14:tracePt t="79148" x="5143500" y="2163763"/>
          <p14:tracePt t="79159" x="5113338" y="2171700"/>
          <p14:tracePt t="79179" x="5059363" y="2171700"/>
          <p14:tracePt t="79194" x="4999038" y="2179638"/>
          <p14:tracePt t="79210" x="4945063" y="2179638"/>
          <p14:tracePt t="79210" x="4914900" y="2179638"/>
          <p14:tracePt t="79229" x="4892675" y="2179638"/>
          <p14:tracePt t="79242" x="4860925" y="2179638"/>
          <p14:tracePt t="79259" x="4816475" y="2187575"/>
          <p14:tracePt t="79278" x="4784725" y="2187575"/>
          <p14:tracePt t="79293" x="4754563" y="2187575"/>
          <p14:tracePt t="79311" x="4678363" y="2187575"/>
          <p14:tracePt t="79326" x="4594225" y="2187575"/>
          <p14:tracePt t="79342" x="4541838" y="2187575"/>
          <p14:tracePt t="79359" x="4525963" y="2187575"/>
          <p14:tracePt t="79375" x="4511675" y="2187575"/>
          <p14:tracePt t="79393" x="4495800" y="2187575"/>
          <p14:tracePt t="79410" x="4449763" y="2171700"/>
          <p14:tracePt t="79410" x="4427538" y="2171700"/>
          <p14:tracePt t="79429" x="4403725" y="2171700"/>
          <p14:tracePt t="79442" x="4359275" y="2171700"/>
          <p14:tracePt t="79442" x="4321175" y="2171700"/>
          <p14:tracePt t="79461" x="4297363" y="2171700"/>
          <p14:tracePt t="79475" x="4244975" y="2171700"/>
          <p14:tracePt t="79494" x="4221163" y="2163763"/>
          <p14:tracePt t="79509" x="4213225" y="2163763"/>
          <p14:tracePt t="79526" x="4198938" y="2163763"/>
          <p14:tracePt t="79580" x="4168775" y="2163763"/>
          <p14:tracePt t="79588" x="4144963" y="2163763"/>
          <p14:tracePt t="79596" x="4114800" y="2163763"/>
          <p14:tracePt t="79608" x="4084638" y="2163763"/>
          <p14:tracePt t="79625" x="4076700" y="2163763"/>
          <p14:tracePt t="79642" x="4098925" y="2163763"/>
          <p14:tracePt t="79772" x="4122738" y="2163763"/>
          <p14:tracePt t="79780" x="4137025" y="2163763"/>
          <p14:tracePt t="79791" x="4183063" y="2163763"/>
          <p14:tracePt t="79809" x="4221163" y="2163763"/>
          <p14:tracePt t="79826" x="4267200" y="2179638"/>
          <p14:tracePt t="79842" x="4305300" y="2179638"/>
          <p14:tracePt t="79859" x="4419600" y="2179638"/>
          <p14:tracePt t="79859" x="4487863" y="2179638"/>
          <p14:tracePt t="79877" x="4572000" y="2193925"/>
          <p14:tracePt t="79892" x="4792663" y="2217738"/>
          <p14:tracePt t="79911" x="4860925" y="2217738"/>
          <p14:tracePt t="79927" x="4876800" y="2217738"/>
          <p14:tracePt t="79943" x="4884738" y="2217738"/>
          <p14:tracePt t="79996" x="4892675" y="2217738"/>
          <p14:tracePt t="80004" x="4899025" y="2217738"/>
          <p14:tracePt t="80012" x="4906963" y="2217738"/>
          <p14:tracePt t="80026" x="4914900" y="2217738"/>
          <p14:tracePt t="80041" x="4945063" y="2217738"/>
          <p14:tracePt t="80041" x="4975225" y="2217738"/>
          <p14:tracePt t="80061" x="5006975" y="2217738"/>
          <p14:tracePt t="80074" x="5151438" y="2217738"/>
          <p14:tracePt t="80093" x="5211763" y="2217738"/>
          <p14:tracePt t="80109" x="5219700" y="2217738"/>
          <p14:tracePt t="80188" x="5219700" y="2209800"/>
          <p14:tracePt t="80804" x="5235575" y="2201863"/>
          <p14:tracePt t="80828" x="5241925" y="2187575"/>
          <p14:tracePt t="80836" x="5257800" y="2187575"/>
          <p14:tracePt t="80844" x="5287963" y="2163763"/>
          <p14:tracePt t="80857" x="5341938" y="2133600"/>
          <p14:tracePt t="80875" x="5387975" y="2117725"/>
          <p14:tracePt t="80875" x="5432425" y="2095500"/>
          <p14:tracePt t="80893" x="5470525" y="2087563"/>
          <p14:tracePt t="80908" x="5646738" y="2049463"/>
          <p14:tracePt t="80925" x="5684838" y="2027238"/>
          <p14:tracePt t="80942" x="5692775" y="2019300"/>
          <p14:tracePt t="80958" x="5707063" y="2003425"/>
          <p14:tracePt t="80976" x="5730875" y="1989138"/>
          <p14:tracePt t="80991" x="5753100" y="1965325"/>
          <p14:tracePt t="81008" x="5821363" y="1951038"/>
          <p14:tracePt t="81026" x="5859463" y="1927225"/>
          <p14:tracePt t="81041" x="5897563" y="1897063"/>
          <p14:tracePt t="81057" x="5905500" y="1897063"/>
          <p14:tracePt t="81083" x="5913438" y="1889125"/>
          <p14:tracePt t="81099" x="5921375" y="1882775"/>
          <p14:tracePt t="81109" x="5927725" y="1874838"/>
          <p14:tracePt t="81109" x="5943600" y="1866900"/>
          <p14:tracePt t="81125" x="5965825" y="1844675"/>
          <p14:tracePt t="81144" x="5973763" y="1828800"/>
          <p14:tracePt t="81158" x="5981700" y="1806575"/>
          <p14:tracePt t="81177" x="5997575" y="1798638"/>
          <p14:tracePt t="81192" x="5997575" y="1790700"/>
          <p14:tracePt t="81207" x="5997575" y="1782763"/>
          <p14:tracePt t="81260" x="5997575" y="1774825"/>
          <p14:tracePt t="81268" x="6003925" y="1774825"/>
          <p14:tracePt t="81332" x="6003925" y="1768475"/>
          <p14:tracePt t="82281" x="5997575" y="1768475"/>
          <p14:tracePt t="82380" x="5989638" y="1768475"/>
          <p14:tracePt t="82412" x="5981700" y="1768475"/>
          <p14:tracePt t="82436" x="5973763" y="1768475"/>
          <p14:tracePt t="82444" x="5959475" y="1768475"/>
          <p14:tracePt t="82455" x="5943600" y="1768475"/>
          <p14:tracePt t="82472" x="5927725" y="1768475"/>
          <p14:tracePt t="82490" x="5897563" y="1782763"/>
          <p14:tracePt t="82490" x="5875338" y="1798638"/>
          <p14:tracePt t="82509" x="5845175" y="1812925"/>
          <p14:tracePt t="82522" x="5807075" y="1828800"/>
          <p14:tracePt t="82522" x="5799138" y="1828800"/>
          <p14:tracePt t="82541" x="5768975" y="1836738"/>
          <p14:tracePt t="82557" x="5761038" y="1844675"/>
          <p14:tracePt t="82574" x="5730875" y="1851025"/>
          <p14:tracePt t="82589" x="5707063" y="1858963"/>
          <p14:tracePt t="82607" x="5661025" y="1858963"/>
          <p14:tracePt t="82623" x="5616575" y="1866900"/>
          <p14:tracePt t="82639" x="5578475" y="1874838"/>
          <p14:tracePt t="82656" x="5554663" y="1882775"/>
          <p14:tracePt t="82672" x="5524500" y="1897063"/>
          <p14:tracePt t="82672" x="5516563" y="1897063"/>
          <p14:tracePt t="82693" x="5502275" y="1897063"/>
          <p14:tracePt t="82704" x="5502275" y="1912938"/>
          <p14:tracePt t="82721" x="5470525" y="1912938"/>
          <p14:tracePt t="82739" x="5426075" y="1912938"/>
          <p14:tracePt t="82739" x="5410200" y="1912938"/>
          <p14:tracePt t="82757" x="5387975" y="1912938"/>
          <p14:tracePt t="82774" x="5356225" y="1920875"/>
          <p14:tracePt t="82789" x="5311775" y="1935163"/>
          <p14:tracePt t="82807" x="5295900" y="1951038"/>
          <p14:tracePt t="82822" x="5273675" y="1965325"/>
          <p14:tracePt t="82839" x="5257800" y="1973263"/>
          <p14:tracePt t="82855" x="5241925" y="1981200"/>
          <p14:tracePt t="82872" x="5227638" y="1997075"/>
          <p14:tracePt t="82889" x="5211763" y="1997075"/>
          <p14:tracePt t="82908" x="5203825" y="2011363"/>
          <p14:tracePt t="82921" x="5189538" y="2027238"/>
          <p14:tracePt t="82921" x="5181600" y="2027238"/>
          <p14:tracePt t="82941" x="5165725" y="2035175"/>
          <p14:tracePt t="82958" x="5135563" y="2041525"/>
          <p14:tracePt t="82975" x="5121275" y="2049463"/>
          <p14:tracePt t="82991" x="5121275" y="2065338"/>
          <p14:tracePt t="83006" x="5121275" y="2079625"/>
          <p14:tracePt t="83022" x="5105400" y="2087563"/>
          <p14:tracePt t="83038" x="5097463" y="2095500"/>
          <p14:tracePt t="83055" x="5083175" y="2095500"/>
          <p14:tracePt t="83071" x="5075238" y="2103438"/>
          <p14:tracePt t="83088" x="5067300" y="2103438"/>
          <p14:tracePt t="83105" x="5045075" y="2103438"/>
          <p14:tracePt t="83122" x="5029200" y="2111375"/>
          <p14:tracePt t="83139" x="5013325" y="2111375"/>
          <p14:tracePt t="83155" x="4999038" y="2111375"/>
          <p14:tracePt t="83171" x="4991100" y="2111375"/>
          <p14:tracePt t="83196" x="4983163" y="2111375"/>
          <p14:tracePt t="83206" x="4968875" y="2117725"/>
          <p14:tracePt t="83223" x="4922838" y="2117725"/>
          <p14:tracePt t="83239" x="4838700" y="2117725"/>
          <p14:tracePt t="83256" x="4754563" y="2117725"/>
          <p14:tracePt t="83273" x="4708525" y="2141538"/>
          <p14:tracePt t="83288" x="4678363" y="2141538"/>
          <p14:tracePt t="83306" x="4670425" y="2141538"/>
          <p14:tracePt t="84207" x="4664075" y="2141538"/>
          <p14:tracePt t="84292" x="4656138" y="2141538"/>
          <p14:tracePt t="84436" x="4648200" y="2141538"/>
          <p14:tracePt t="84444" x="4640263" y="2141538"/>
          <p14:tracePt t="84676" x="4625975" y="2141538"/>
          <p14:tracePt t="84684" x="4618038" y="2141538"/>
          <p14:tracePt t="84692" x="4610100" y="2141538"/>
          <p14:tracePt t="84703" x="4602163" y="2141538"/>
          <p14:tracePt t="84796" x="4594225" y="2141538"/>
          <p14:tracePt t="84804" x="4587875" y="2133600"/>
          <p14:tracePt t="84821" x="4572000" y="2125663"/>
          <p14:tracePt t="84837" x="4564063" y="2125663"/>
          <p14:tracePt t="84853" x="4549775" y="2125663"/>
          <p14:tracePt t="84860" x="4533900" y="2117725"/>
          <p14:tracePt t="84870" x="4479925" y="2117725"/>
          <p14:tracePt t="84887" x="4397375" y="2111375"/>
          <p14:tracePt t="84904" x="4221163" y="2111375"/>
          <p14:tracePt t="84920" x="4038600" y="2111375"/>
          <p14:tracePt t="84937" x="3848100" y="2095500"/>
          <p14:tracePt t="84953" x="3703638" y="2087563"/>
          <p14:tracePt t="84953" x="3611563" y="2087563"/>
          <p14:tracePt t="84973" x="3559175" y="2087563"/>
          <p14:tracePt t="84985" x="3382963" y="2057400"/>
          <p14:tracePt t="84985" x="3292475" y="2057400"/>
          <p14:tracePt t="85004" x="3216275" y="2041525"/>
          <p14:tracePt t="85019" x="3048000" y="2019300"/>
          <p14:tracePt t="85019" x="2963863" y="1989138"/>
          <p14:tracePt t="85038" x="2865438" y="1989138"/>
          <p14:tracePt t="85054" x="2765425" y="1973263"/>
          <p14:tracePt t="85072" x="2727325" y="1965325"/>
          <p14:tracePt t="85087" x="2720975" y="1958975"/>
          <p14:tracePt t="85103" x="2713038" y="1951038"/>
          <p14:tracePt t="85140" x="2705100" y="1943100"/>
          <p14:tracePt t="85164" x="2697163" y="1935163"/>
          <p14:tracePt t="85812" x="2697163" y="1927225"/>
          <p14:tracePt t="86212" x="2697163" y="1920875"/>
          <p14:tracePt t="86964" x="2697163" y="1912938"/>
          <p14:tracePt t="86973" x="2697163" y="1905000"/>
          <p14:tracePt t="86984" x="2697163" y="1889125"/>
          <p14:tracePt t="87001" x="2697163" y="1866900"/>
          <p14:tracePt t="87017" x="2689225" y="1836738"/>
          <p14:tracePt t="87017" x="2682875" y="1820863"/>
          <p14:tracePt t="87037" x="2682875" y="1812925"/>
          <p14:tracePt t="87051" x="2659063" y="1768475"/>
          <p14:tracePt t="87070" x="2636838" y="1744663"/>
          <p14:tracePt t="87086" x="2628900" y="1730375"/>
          <p14:tracePt t="87102" x="2620963" y="1722438"/>
          <p14:tracePt t="87117" x="2582863" y="1684338"/>
          <p14:tracePt t="87135" x="2568575" y="1660525"/>
          <p14:tracePt t="87151" x="2514600" y="1608138"/>
          <p14:tracePt t="87168" x="2492375" y="1577975"/>
          <p14:tracePt t="87186" x="2468563" y="1562100"/>
          <p14:tracePt t="87200" x="2454275" y="1546225"/>
          <p14:tracePt t="87217" x="2446338" y="1531938"/>
          <p14:tracePt t="87234" x="2430463" y="1524000"/>
          <p14:tracePt t="87234" x="2416175" y="1516063"/>
          <p14:tracePt t="87254" x="2392363" y="1501775"/>
          <p14:tracePt t="87268" x="2354263" y="1485900"/>
          <p14:tracePt t="87286" x="2324100" y="1463675"/>
          <p14:tracePt t="87302" x="2308225" y="1463675"/>
          <p14:tracePt t="87319" x="2293938" y="1463675"/>
          <p14:tracePt t="87340" x="2278063" y="1463675"/>
          <p14:tracePt t="87350" x="2270125" y="1455738"/>
          <p14:tracePt t="87367" x="2263775" y="1455738"/>
          <p14:tracePt t="87384" x="2247900" y="1455738"/>
          <p14:tracePt t="87400" x="2239963" y="1455738"/>
          <p14:tracePt t="87417" x="2217738" y="1455738"/>
          <p14:tracePt t="87434" x="2187575" y="1455738"/>
          <p14:tracePt t="87434" x="2163763" y="1463675"/>
          <p14:tracePt t="87452" x="2149475" y="1463675"/>
          <p14:tracePt t="87467" x="2141538" y="1470025"/>
          <p14:tracePt t="87485" x="2133600" y="1470025"/>
          <p14:tracePt t="87564" x="2133600" y="1477963"/>
          <p14:tracePt t="87572" x="2133600" y="1493838"/>
          <p14:tracePt t="87583" x="2125663" y="1493838"/>
          <p14:tracePt t="87600" x="2117725" y="1493838"/>
          <p14:tracePt t="87617" x="2111375" y="1501775"/>
          <p14:tracePt t="87634" x="2111375" y="1516063"/>
          <p14:tracePt t="87652" x="2111375" y="1524000"/>
          <p14:tracePt t="87666" x="2103438" y="1524000"/>
          <p14:tracePt t="87684" x="2095500" y="1531938"/>
          <p14:tracePt t="87700" x="2087563" y="1531938"/>
          <p14:tracePt t="87716" x="2087563" y="1539875"/>
          <p14:tracePt t="87733" x="2079625" y="1539875"/>
          <p14:tracePt t="87764" x="2065338" y="1546225"/>
          <p14:tracePt t="87780" x="2065338" y="1554163"/>
          <p14:tracePt t="87796" x="2049463" y="1562100"/>
          <p14:tracePt t="87804" x="2049463" y="1570038"/>
          <p14:tracePt t="87816" x="2035175" y="1600200"/>
          <p14:tracePt t="87834" x="2019300" y="1630363"/>
          <p14:tracePt t="87852" x="2019300" y="1660525"/>
          <p14:tracePt t="87852" x="2011363" y="1668463"/>
          <p14:tracePt t="87870" x="2011363" y="1684338"/>
          <p14:tracePt t="87883" x="2003425" y="1706563"/>
          <p14:tracePt t="87902" x="2003425" y="1722438"/>
          <p14:tracePt t="87918" x="2003425" y="1730375"/>
          <p14:tracePt t="87933" x="2003425" y="1752600"/>
          <p14:tracePt t="87949" x="2003425" y="1768475"/>
          <p14:tracePt t="87970" x="2003425" y="1774825"/>
          <p14:tracePt t="87984" x="2003425" y="1790700"/>
          <p14:tracePt t="88000" x="2003425" y="1798638"/>
          <p14:tracePt t="88016" x="2003425" y="1812925"/>
          <p14:tracePt t="88033" x="2003425" y="1820863"/>
          <p14:tracePt t="88049" x="2011363" y="1844675"/>
          <p14:tracePt t="88067" x="2019300" y="1858963"/>
          <p14:tracePt t="88067" x="2019300" y="1866900"/>
          <p14:tracePt t="88084" x="2035175" y="1889125"/>
          <p14:tracePt t="88102" x="2073275" y="1920875"/>
          <p14:tracePt t="88117" x="2073275" y="1927225"/>
          <p14:tracePt t="88134" x="2079625" y="1951038"/>
          <p14:tracePt t="88150" x="2095500" y="1981200"/>
          <p14:tracePt t="88167" x="2111375" y="2011363"/>
          <p14:tracePt t="88185" x="2117725" y="2027238"/>
          <p14:tracePt t="88199" x="2133600" y="2035175"/>
          <p14:tracePt t="88220" x="2141538" y="2035175"/>
          <p14:tracePt t="88244" x="2155825" y="2035175"/>
          <p14:tracePt t="88259" x="2179638" y="2049463"/>
          <p14:tracePt t="88268" x="2187575" y="2049463"/>
          <p14:tracePt t="88284" x="2193925" y="2049463"/>
          <p14:tracePt t="88299" x="2201863" y="2049463"/>
          <p14:tracePt t="88317" x="2217738" y="2049463"/>
          <p14:tracePt t="88334" x="2225675" y="2049463"/>
          <p14:tracePt t="88350" x="2247900" y="2049463"/>
          <p14:tracePt t="88367" x="2263775" y="2049463"/>
          <p14:tracePt t="88383" x="2278063" y="2049463"/>
          <p14:tracePt t="88399" x="2308225" y="2019300"/>
          <p14:tracePt t="88417" x="2324100" y="1989138"/>
          <p14:tracePt t="88434" x="2332038" y="1951038"/>
          <p14:tracePt t="88450" x="2332038" y="1927225"/>
          <p14:tracePt t="88467" x="2332038" y="1905000"/>
          <p14:tracePt t="88467" x="2332038" y="1897063"/>
          <p14:tracePt t="88485" x="2332038" y="1882775"/>
          <p14:tracePt t="88499" x="2332038" y="1858963"/>
          <p14:tracePt t="88518" x="2324100" y="1828800"/>
          <p14:tracePt t="88535" x="2316163" y="1812925"/>
          <p14:tracePt t="88551" x="2301875" y="1760538"/>
          <p14:tracePt t="88567" x="2278063" y="1730375"/>
          <p14:tracePt t="88584" x="2247900" y="1684338"/>
          <p14:tracePt t="88601" x="2239963" y="1668463"/>
          <p14:tracePt t="88617" x="2232025" y="1660525"/>
          <p14:tracePt t="88632" x="2225675" y="1654175"/>
          <p14:tracePt t="88649" x="2217738" y="1654175"/>
          <p14:tracePt t="88692" x="2209800" y="1654175"/>
          <p14:tracePt t="88700" x="2201863" y="1654175"/>
          <p14:tracePt t="88717" x="2193925" y="1654175"/>
          <p14:tracePt t="88724" x="2187575" y="1654175"/>
          <p14:tracePt t="88733" x="2171700" y="1654175"/>
          <p14:tracePt t="88750" x="2149475" y="1654175"/>
          <p14:tracePt t="88767" x="2125663" y="1654175"/>
          <p14:tracePt t="88784" x="2103438" y="1676400"/>
          <p14:tracePt t="88800" x="2087563" y="1692275"/>
          <p14:tracePt t="88817" x="2057400" y="1722438"/>
          <p14:tracePt t="88834" x="2041525" y="1736725"/>
          <p14:tracePt t="88850" x="2035175" y="1760538"/>
          <p14:tracePt t="88867" x="2027238" y="1790700"/>
          <p14:tracePt t="88882" x="2027238" y="1806575"/>
          <p14:tracePt t="88899" x="2027238" y="1820863"/>
          <p14:tracePt t="88917" x="2019300" y="1828800"/>
          <p14:tracePt t="88932" x="2019300" y="1851025"/>
          <p14:tracePt t="88950" x="2019300" y="1866900"/>
          <p14:tracePt t="88970" x="2019300" y="1882775"/>
          <p14:tracePt t="88983" x="2019300" y="1889125"/>
          <p14:tracePt t="88999" x="2019300" y="1920875"/>
          <p14:tracePt t="89016" x="2019300" y="1927225"/>
          <p14:tracePt t="89032" x="2019300" y="1935163"/>
          <p14:tracePt t="89049" x="2019300" y="1958975"/>
          <p14:tracePt t="89067" x="2035175" y="1973263"/>
          <p14:tracePt t="89082" x="2041525" y="1973263"/>
          <p14:tracePt t="89102" x="2049463" y="1973263"/>
          <p14:tracePt t="89115" x="2057400" y="1973263"/>
          <p14:tracePt t="89115" x="2073275" y="1973263"/>
          <p14:tracePt t="89133" x="2079625" y="1973263"/>
          <p14:tracePt t="89149" x="2087563" y="1973263"/>
          <p14:tracePt t="89164" x="2103438" y="1973263"/>
          <p14:tracePt t="89185" x="2111375" y="1973263"/>
          <p14:tracePt t="89198" x="2117725" y="1973263"/>
          <p14:tracePt t="89216" x="2125663" y="1973263"/>
          <p14:tracePt t="89244" x="2141538" y="1973263"/>
          <p14:tracePt t="89260" x="2149475" y="1973263"/>
          <p14:tracePt t="89284" x="2155825" y="1973263"/>
          <p14:tracePt t="89308" x="2155825" y="1965325"/>
          <p14:tracePt t="89332" x="2163763" y="1958975"/>
          <p14:tracePt t="89349" x="2171700" y="1958975"/>
          <p14:tracePt t="89365" x="2179638" y="1958975"/>
          <p14:tracePt t="89381" x="2187575" y="1943100"/>
          <p14:tracePt t="89396" x="2193925" y="1943100"/>
          <p14:tracePt t="89404" x="2193925" y="1935163"/>
          <p14:tracePt t="89415" x="2201863" y="1927225"/>
          <p14:tracePt t="89433" x="2209800" y="1912938"/>
          <p14:tracePt t="89448" x="2217738" y="1889125"/>
          <p14:tracePt t="89466" x="2217738" y="1882775"/>
          <p14:tracePt t="89481" x="2225675" y="1874838"/>
          <p14:tracePt t="89500" x="2225675" y="1866900"/>
          <p14:tracePt t="89524" x="2225675" y="1858963"/>
          <p14:tracePt t="89548" x="2225675" y="1851025"/>
          <p14:tracePt t="89555" x="2225675" y="1836738"/>
          <p14:tracePt t="89572" x="2225675" y="1828800"/>
          <p14:tracePt t="89588" x="2225675" y="1820863"/>
          <p14:tracePt t="89598" x="2225675" y="1812925"/>
          <p14:tracePt t="89620" x="2225675" y="1806575"/>
          <p14:tracePt t="89668" x="2225675" y="1790700"/>
          <p14:tracePt t="89676" x="2225675" y="1782763"/>
          <p14:tracePt t="89684" x="2225675" y="1768475"/>
          <p14:tracePt t="89698" x="2225675" y="1744663"/>
          <p14:tracePt t="89698" x="2225675" y="1730375"/>
          <p14:tracePt t="89717" x="2225675" y="1714500"/>
          <p14:tracePt t="89733" x="2217738" y="1714500"/>
          <p14:tracePt t="89796" x="2209800" y="1714500"/>
          <p14:tracePt t="89820" x="2201863" y="1714500"/>
          <p14:tracePt t="89836" x="2193925" y="1714500"/>
          <p14:tracePt t="89844" x="2179638" y="1722438"/>
          <p14:tracePt t="89860" x="2179638" y="1730375"/>
          <p14:tracePt t="89868" x="2171700" y="1730375"/>
          <p14:tracePt t="89881" x="2163763" y="1744663"/>
          <p14:tracePt t="89898" x="2141538" y="1768475"/>
          <p14:tracePt t="89915" x="2141538" y="1782763"/>
          <p14:tracePt t="89931" x="2125663" y="1866900"/>
          <p14:tracePt t="89950" x="2125663" y="1927225"/>
          <p14:tracePt t="89967" x="2125663" y="1981200"/>
          <p14:tracePt t="89985" x="2125663" y="2011363"/>
          <p14:tracePt t="89997" x="2133600" y="2019300"/>
          <p14:tracePt t="90014" x="2141538" y="2019300"/>
          <p14:tracePt t="90124" x="2149475" y="2019300"/>
          <p14:tracePt t="90149" x="2155825" y="2019300"/>
          <p14:tracePt t="90532" x="2163763" y="2019300"/>
          <p14:tracePt t="90540" x="2193925" y="2019300"/>
          <p14:tracePt t="90549" x="2247900" y="2027238"/>
          <p14:tracePt t="90566" x="2308225" y="2027238"/>
          <p14:tracePt t="90582" x="2384425" y="2027238"/>
          <p14:tracePt t="90599" x="2536825" y="2027238"/>
          <p14:tracePt t="90616" x="2789238" y="2027238"/>
          <p14:tracePt t="90632" x="3368675" y="2027238"/>
          <p14:tracePt t="90649" x="4114800" y="2027238"/>
          <p14:tracePt t="90664" x="4762500" y="1981200"/>
          <p14:tracePt t="90682" x="5235575" y="1927225"/>
          <p14:tracePt t="90698" x="5592763" y="1874838"/>
          <p14:tracePt t="90714" x="5775325" y="1851025"/>
          <p14:tracePt t="90714" x="5851525" y="1851025"/>
          <p14:tracePt t="90733" x="5921375" y="1851025"/>
          <p14:tracePt t="90747" x="6126163" y="1851025"/>
          <p14:tracePt t="90765" x="6264275" y="1866900"/>
          <p14:tracePt t="90782" x="6378575" y="1935163"/>
          <p14:tracePt t="90798" x="6477000" y="1958975"/>
          <p14:tracePt t="90815" x="6515100" y="1981200"/>
          <p14:tracePt t="90830" x="6545263" y="1981200"/>
          <p14:tracePt t="90848" x="6621463" y="2003425"/>
          <p14:tracePt t="90865" x="6697663" y="2027238"/>
          <p14:tracePt t="90882" x="6811963" y="2027238"/>
          <p14:tracePt t="90898" x="6842125" y="2027238"/>
          <p14:tracePt t="90914" x="6850063" y="2027238"/>
          <p14:tracePt t="90932" x="6842125" y="2011363"/>
          <p14:tracePt t="90949" x="6781800" y="1973263"/>
          <p14:tracePt t="90967" x="6751638" y="1951038"/>
          <p14:tracePt t="90981" x="6743700" y="1943100"/>
          <p14:tracePt t="91003" x="6735763" y="1943100"/>
          <p14:tracePt t="91028" x="6721475" y="1943100"/>
          <p14:tracePt t="91036" x="6697663" y="1958975"/>
          <p14:tracePt t="91047" x="6659563" y="1965325"/>
          <p14:tracePt t="91064" x="6613525" y="1973263"/>
          <p14:tracePt t="91082" x="6507163" y="1997075"/>
          <p14:tracePt t="91098" x="6400800" y="1997075"/>
          <p14:tracePt t="91115" x="6332538" y="2019300"/>
          <p14:tracePt t="91132" x="6270625" y="2035175"/>
          <p14:tracePt t="91132" x="6256338" y="2035175"/>
          <p14:tracePt t="91150" x="6248400" y="2035175"/>
          <p14:tracePt t="91164" x="6248400" y="2041525"/>
          <p14:tracePt t="91181" x="6248400" y="2049463"/>
          <p14:tracePt t="91197" x="6240463" y="2057400"/>
          <p14:tracePt t="92979" x="6240463" y="2065338"/>
          <p14:tracePt t="93076" x="6240463" y="2073275"/>
          <p14:tracePt t="93084" x="6226175" y="2095500"/>
          <p14:tracePt t="93096" x="6218238" y="2125663"/>
          <p14:tracePt t="93113" x="6202363" y="2163763"/>
          <p14:tracePt t="93129" x="6194425" y="2187575"/>
          <p14:tracePt t="93146" x="6172200" y="2209800"/>
          <p14:tracePt t="93162" x="6156325" y="2232025"/>
          <p14:tracePt t="93181" x="6156325" y="2239963"/>
          <p14:tracePt t="93228" x="6142038" y="2263775"/>
          <p14:tracePt t="93236" x="6142038" y="2270125"/>
          <p14:tracePt t="93247" x="6111875" y="2308225"/>
          <p14:tracePt t="93262" x="6080125" y="2362200"/>
          <p14:tracePt t="93278" x="6065838" y="2392363"/>
          <p14:tracePt t="93295" x="6042025" y="2422525"/>
          <p14:tracePt t="93311" x="6019800" y="2460625"/>
          <p14:tracePt t="93328" x="6019800" y="2484438"/>
          <p14:tracePt t="93344" x="5989638" y="2506663"/>
          <p14:tracePt t="93362" x="5973763" y="2544763"/>
          <p14:tracePt t="93379" x="5951538" y="2582863"/>
          <p14:tracePt t="93379" x="5943600" y="2606675"/>
          <p14:tracePt t="93397" x="5927725" y="2644775"/>
          <p14:tracePt t="93411" x="5867400" y="2720975"/>
          <p14:tracePt t="93430" x="5837238" y="2797175"/>
          <p14:tracePt t="93445" x="5799138" y="2857500"/>
          <p14:tracePt t="93462" x="5768975" y="2903538"/>
          <p14:tracePt t="93478" x="5753100" y="2949575"/>
          <p14:tracePt t="93495" x="5745163" y="2971800"/>
          <p14:tracePt t="93511" x="5737225" y="2987675"/>
          <p14:tracePt t="93528" x="5737225" y="3009900"/>
          <p14:tracePt t="93545" x="5737225" y="3040063"/>
          <p14:tracePt t="93561" x="5715000" y="3078163"/>
          <p14:tracePt t="93578" x="5715000" y="3101975"/>
          <p14:tracePt t="93578" x="5707063" y="3101975"/>
          <p14:tracePt t="93597" x="5699125" y="3116263"/>
          <p14:tracePt t="93610" x="5692775" y="3132138"/>
          <p14:tracePt t="93610" x="5692775" y="3146425"/>
          <p14:tracePt t="93629" x="5684838" y="3154363"/>
          <p14:tracePt t="93646" x="5676900" y="3184525"/>
          <p14:tracePt t="93662" x="5676900" y="3200400"/>
          <p14:tracePt t="93678" x="5668963" y="3238500"/>
          <p14:tracePt t="93696" x="5646738" y="3268663"/>
          <p14:tracePt t="93711" x="5600700" y="3344863"/>
          <p14:tracePt t="93729" x="5578475" y="3368675"/>
          <p14:tracePt t="93743" x="5546725" y="3413125"/>
          <p14:tracePt t="93760" x="5524500" y="3451225"/>
          <p14:tracePt t="93776" x="5508625" y="3467100"/>
          <p14:tracePt t="93792" x="5508625" y="3475038"/>
          <p14:tracePt t="116585" x="5516563" y="3475038"/>
          <p14:tracePt t="117348" x="5524500" y="3475038"/>
          <p14:tracePt t="117380" x="5532438" y="3482975"/>
          <p14:tracePt t="117508" x="5540375" y="3489325"/>
          <p14:tracePt t="117516" x="5540375" y="3497263"/>
          <p14:tracePt t="117756" x="5540375" y="3505200"/>
          <p14:tracePt t="117764" x="5532438" y="3513138"/>
          <p14:tracePt t="117788" x="5532438" y="3521075"/>
          <p14:tracePt t="117876" x="5524500" y="3521075"/>
          <p14:tracePt t="117884" x="5524500" y="3527425"/>
          <p14:tracePt t="117908" x="5508625" y="3535363"/>
          <p14:tracePt t="117924" x="5508625" y="3543300"/>
          <p14:tracePt t="123181" x="5502275" y="3543300"/>
          <p14:tracePt t="123580" x="5508625" y="3543300"/>
          <p14:tracePt t="124068" x="5516563" y="3543300"/>
          <p14:tracePt t="126738" x="0" y="0"/>
        </p14:tracePtLst>
        <p14:tracePtLst>
          <p14:tracePt t="271173" x="3840163" y="2941638"/>
          <p14:tracePt t="271643" x="3794125" y="2887663"/>
          <p14:tracePt t="272355" x="3763963" y="2835275"/>
          <p14:tracePt t="272362" x="3733800" y="2803525"/>
          <p14:tracePt t="272376" x="3717925" y="2797175"/>
          <p14:tracePt t="272392" x="3717925" y="2789238"/>
          <p14:tracePt t="272658" x="3725863" y="2789238"/>
          <p14:tracePt t="272666" x="3725863" y="2781300"/>
          <p14:tracePt t="272678" x="3725863" y="2773363"/>
          <p14:tracePt t="272699" x="3725863" y="2781300"/>
          <p14:tracePt t="272795" x="3733800" y="2781300"/>
          <p14:tracePt t="272842" x="3733800" y="2789238"/>
          <p14:tracePt t="272947" x="3741738" y="2789238"/>
          <p14:tracePt t="273082" x="3741738" y="2781300"/>
          <p14:tracePt t="273130" x="3756025" y="2773363"/>
          <p14:tracePt t="273139" x="3763963" y="2759075"/>
          <p14:tracePt t="273163" x="3771900" y="2751138"/>
          <p14:tracePt t="273195" x="3771900" y="2743200"/>
          <p14:tracePt t="273211" x="3779838" y="2743200"/>
          <p14:tracePt t="273267" x="3787775" y="2743200"/>
          <p14:tracePt t="273275" x="3794125" y="2735263"/>
          <p14:tracePt t="273298" x="3794125" y="2727325"/>
          <p14:tracePt t="273315" x="3794125" y="2713038"/>
          <p14:tracePt t="273338" x="3787775" y="2720975"/>
          <p14:tracePt t="273570" x="3771900" y="2720975"/>
          <p14:tracePt t="273579" x="3756025" y="2720975"/>
          <p14:tracePt t="273595" x="3749675" y="2720975"/>
          <p14:tracePt t="273691" x="3741738" y="2720975"/>
          <p14:tracePt t="273707" x="3733800" y="2720975"/>
          <p14:tracePt t="273714" x="3725863" y="2720975"/>
          <p14:tracePt t="273725" x="3711575" y="2720975"/>
          <p14:tracePt t="273742" x="3687763" y="2720975"/>
          <p14:tracePt t="273758" x="3679825" y="2720975"/>
          <p14:tracePt t="273779" x="3673475" y="2720975"/>
          <p14:tracePt t="273834" x="3665538" y="2727325"/>
          <p14:tracePt t="273859" x="3657600" y="2735263"/>
          <p14:tracePt t="273891" x="3657600" y="2743200"/>
          <p14:tracePt t="273930" x="3657600" y="2751138"/>
          <p14:tracePt t="273954" x="3657600" y="2759075"/>
          <p14:tracePt t="273963" x="3657600" y="2765425"/>
          <p14:tracePt t="273975" x="3649663" y="2789238"/>
          <p14:tracePt t="273990" x="3635375" y="2789238"/>
          <p14:tracePt t="274007" x="3635375" y="2797175"/>
          <p14:tracePt t="274027" x="3635375" y="2803525"/>
          <p14:tracePt t="274039" x="3627438" y="2811463"/>
          <p14:tracePt t="274056" x="3619500" y="2819400"/>
          <p14:tracePt t="274073" x="3619500" y="2827338"/>
          <p14:tracePt t="274090" x="3619500" y="2835275"/>
          <p14:tracePt t="274124" x="3627438" y="2849563"/>
          <p14:tracePt t="274146" x="3627438" y="2857500"/>
          <p14:tracePt t="274155" x="3627438" y="2873375"/>
          <p14:tracePt t="274162" x="3641725" y="2879725"/>
          <p14:tracePt t="274177" x="3641725" y="2895600"/>
          <p14:tracePt t="274192" x="3649663" y="2903538"/>
          <p14:tracePt t="274207" x="3657600" y="2903538"/>
          <p14:tracePt t="274224" x="3665538" y="2903538"/>
          <p14:tracePt t="274240" x="3679825" y="2903538"/>
          <p14:tracePt t="274259" x="3687763" y="2903538"/>
          <p14:tracePt t="274275" x="3695700" y="2903538"/>
          <p14:tracePt t="274291" x="3703638" y="2903538"/>
          <p14:tracePt t="274307" x="3717925" y="2903538"/>
          <p14:tracePt t="274323" x="3733800" y="2903538"/>
          <p14:tracePt t="274339" x="3749675" y="2903538"/>
          <p14:tracePt t="274356" x="3756025" y="2903538"/>
          <p14:tracePt t="274378" x="3763963" y="2903538"/>
          <p14:tracePt t="274388" x="3779838" y="2895600"/>
          <p14:tracePt t="274411" x="3779838" y="2887663"/>
          <p14:tracePt t="274424" x="3787775" y="2879725"/>
          <p14:tracePt t="274439" x="3802063" y="2873375"/>
          <p14:tracePt t="274439" x="3810000" y="2873375"/>
          <p14:tracePt t="274460" x="3810000" y="2865438"/>
          <p14:tracePt t="274474" x="3817938" y="2865438"/>
          <p14:tracePt t="274490" x="3825875" y="2857500"/>
          <p14:tracePt t="274524" x="3832225" y="2857500"/>
          <p14:tracePt t="274540" x="3840163" y="2849563"/>
          <p14:tracePt t="274579" x="3848100" y="2841625"/>
          <p14:tracePt t="274595" x="3848100" y="2835275"/>
          <p14:tracePt t="274603" x="3856038" y="2827338"/>
          <p14:tracePt t="274611" x="3863975" y="2819400"/>
          <p14:tracePt t="274626" x="3870325" y="2819400"/>
          <p14:tracePt t="274643" x="3870325" y="2811463"/>
          <p14:tracePt t="274682" x="3878263" y="2803525"/>
          <p14:tracePt t="274698" x="3878263" y="2797175"/>
          <p14:tracePt t="274730" x="3870325" y="2789238"/>
          <p14:tracePt t="274770" x="3863975" y="2781300"/>
          <p14:tracePt t="274788" x="3848100" y="2773363"/>
          <p14:tracePt t="274826" x="3840163" y="2765425"/>
          <p14:tracePt t="274858" x="3832225" y="2765425"/>
          <p14:tracePt t="274874" x="3817938" y="2765425"/>
          <p14:tracePt t="274906" x="3802063" y="2765425"/>
          <p14:tracePt t="274946" x="3794125" y="2759075"/>
          <p14:tracePt t="274956" x="3794125" y="2751138"/>
          <p14:tracePt t="274971" x="3787775" y="2751138"/>
          <p14:tracePt t="274994" x="3779838" y="2751138"/>
          <p14:tracePt t="275034" x="3771900" y="2751138"/>
          <p14:tracePt t="275051" x="3763963" y="2751138"/>
          <p14:tracePt t="275074" x="3756025" y="2751138"/>
          <p14:tracePt t="275114" x="3749675" y="2751138"/>
          <p14:tracePt t="275131" x="3733800" y="2751138"/>
          <p14:tracePt t="275171" x="3725863" y="2751138"/>
          <p14:tracePt t="275227" x="3717925" y="2751138"/>
          <p14:tracePt t="275242" x="3711575" y="2751138"/>
          <p14:tracePt t="275258" x="3703638" y="2751138"/>
          <p14:tracePt t="275267" x="3695700" y="2751138"/>
          <p14:tracePt t="275282" x="3679825" y="2751138"/>
          <p14:tracePt t="275291" x="3679825" y="2759075"/>
          <p14:tracePt t="275291" x="3673475" y="2759075"/>
          <p14:tracePt t="275307" x="3673475" y="2773363"/>
          <p14:tracePt t="275322" x="3673475" y="2789238"/>
          <p14:tracePt t="275356" x="3649663" y="2789238"/>
          <p14:tracePt t="275362" x="3649663" y="2803525"/>
          <p14:tracePt t="275373" x="3635375" y="2811463"/>
          <p14:tracePt t="275389" x="3635375" y="2849563"/>
          <p14:tracePt t="275406" x="3627438" y="2865438"/>
          <p14:tracePt t="275424" x="3619500" y="2865438"/>
          <p14:tracePt t="275439" x="3619500" y="2873375"/>
          <p14:tracePt t="275455" x="3603625" y="2879725"/>
          <p14:tracePt t="275475" x="3603625" y="2887663"/>
          <p14:tracePt t="275515" x="3603625" y="2895600"/>
          <p14:tracePt t="275531" x="3611563" y="2903538"/>
          <p14:tracePt t="275571" x="3619500" y="2911475"/>
          <p14:tracePt t="275579" x="3627438" y="2911475"/>
          <p14:tracePt t="275603" x="3635375" y="2911475"/>
          <p14:tracePt t="275627" x="3641725" y="2911475"/>
          <p14:tracePt t="275658" x="3649663" y="2911475"/>
          <p14:tracePt t="275674" x="3665538" y="2911475"/>
          <p14:tracePt t="275707" x="3673475" y="2911475"/>
          <p14:tracePt t="275739" x="3687763" y="2911475"/>
          <p14:tracePt t="275756" x="3695700" y="2911475"/>
          <p14:tracePt t="275762" x="3703638" y="2903538"/>
          <p14:tracePt t="275773" x="3711575" y="2903538"/>
          <p14:tracePt t="275789" x="3717925" y="2903538"/>
          <p14:tracePt t="275805" x="3733800" y="2903538"/>
          <p14:tracePt t="275822" x="3749675" y="2895600"/>
          <p14:tracePt t="275850" x="3756025" y="2887663"/>
          <p14:tracePt t="275866" x="3763963" y="2887663"/>
          <p14:tracePt t="275882" x="3771900" y="2887663"/>
          <p14:tracePt t="275907" x="3787775" y="2879725"/>
          <p14:tracePt t="275923" x="3794125" y="2879725"/>
          <p14:tracePt t="275954" x="3794125" y="2873375"/>
          <p14:tracePt t="275963" x="3794125" y="2865438"/>
          <p14:tracePt t="275975" x="3802063" y="2865438"/>
          <p14:tracePt t="275989" x="3810000" y="2857500"/>
          <p14:tracePt t="276075" x="3817938" y="2857500"/>
          <p14:tracePt t="276114" x="3825875" y="2857500"/>
          <p14:tracePt t="276139" x="3832225" y="2849563"/>
          <p14:tracePt t="276156" x="3832225" y="2841625"/>
          <p14:tracePt t="276174" x="3840163" y="2841625"/>
          <p14:tracePt t="276178" x="3848100" y="2835275"/>
          <p14:tracePt t="276203" x="3863975" y="2819400"/>
          <p14:tracePt t="276266" x="3863975" y="2811463"/>
          <p14:tracePt t="276315" x="3863975" y="2803525"/>
          <p14:tracePt t="276386" x="3863975" y="2797175"/>
          <p14:tracePt t="276403" x="3848100" y="2789238"/>
          <p14:tracePt t="276419" x="3840163" y="2789238"/>
          <p14:tracePt t="276459" x="3832225" y="2789238"/>
          <p14:tracePt t="276482" x="3825875" y="2789238"/>
          <p14:tracePt t="276499" x="3817938" y="2789238"/>
          <p14:tracePt t="276515" x="3817938" y="2781300"/>
          <p14:tracePt t="276524" x="3810000" y="2773363"/>
          <p14:tracePt t="276571" x="3794125" y="2773363"/>
          <p14:tracePt t="276611" x="3787775" y="2765425"/>
          <p14:tracePt t="276683" x="3779838" y="2765425"/>
          <p14:tracePt t="276787" x="3771900" y="2765425"/>
          <p14:tracePt t="276827" x="3763963" y="2765425"/>
          <p14:tracePt t="276899" x="3756025" y="2765425"/>
          <p14:tracePt t="276938" x="3749675" y="2781300"/>
          <p14:tracePt t="276964" x="3741738" y="2789238"/>
          <p14:tracePt t="277058" x="3733800" y="2789238"/>
          <p14:tracePt t="277122" x="3725863" y="2789238"/>
          <p14:tracePt t="277146" x="3717925" y="2789238"/>
          <p14:tracePt t="277195" x="3711575" y="2789238"/>
          <p14:tracePt t="277211" x="3703638" y="2789238"/>
          <p14:tracePt t="277220" x="3695700" y="2789238"/>
          <p14:tracePt t="277226" x="3679825" y="2773363"/>
          <p14:tracePt t="277243" x="3673475" y="2773363"/>
          <p14:tracePt t="277274" x="3665538" y="2773363"/>
          <p14:tracePt t="277306" x="3657600" y="2773363"/>
          <p14:tracePt t="277322" x="3649663" y="2773363"/>
          <p14:tracePt t="277370" x="3641725" y="2773363"/>
          <p14:tracePt t="277387" x="3635375" y="2773363"/>
          <p14:tracePt t="277411" x="3627438" y="2773363"/>
          <p14:tracePt t="277434" x="3619500" y="2773363"/>
          <p14:tracePt t="277466" x="3611563" y="2789238"/>
          <p14:tracePt t="277475" x="3603625" y="2789238"/>
          <p14:tracePt t="277507" x="3603625" y="2797175"/>
          <p14:tracePt t="277522" x="3603625" y="2803525"/>
          <p14:tracePt t="277531" x="3603625" y="2811463"/>
          <p14:tracePt t="277546" x="3597275" y="2819400"/>
          <p14:tracePt t="277572" x="3597275" y="2827338"/>
          <p14:tracePt t="277588" x="3597275" y="2835275"/>
          <p14:tracePt t="277604" x="3589338" y="2841625"/>
          <p14:tracePt t="277610" x="3581400" y="2841625"/>
          <p14:tracePt t="277626" x="3581400" y="2849563"/>
          <p14:tracePt t="277636" x="3581400" y="2857500"/>
          <p14:tracePt t="277659" x="3581400" y="2865438"/>
          <p14:tracePt t="277682" x="3589338" y="2865438"/>
          <p14:tracePt t="277842" x="3597275" y="2865438"/>
          <p14:tracePt t="277882" x="3603625" y="2865438"/>
          <p14:tracePt t="277899" x="3619500" y="2873375"/>
          <p14:tracePt t="277914" x="3619500" y="2879725"/>
          <p14:tracePt t="277923" x="3627438" y="2879725"/>
          <p14:tracePt t="277946" x="3635375" y="2879725"/>
          <p14:tracePt t="277964" x="3649663" y="2887663"/>
          <p14:tracePt t="277978" x="3657600" y="2887663"/>
          <p14:tracePt t="278042" x="3665538" y="2895600"/>
          <p14:tracePt t="278162" x="3673475" y="2895600"/>
          <p14:tracePt t="278178" x="3679825" y="2903538"/>
          <p14:tracePt t="278187" x="3687763" y="2911475"/>
          <p14:tracePt t="278251" x="3695700" y="2911475"/>
          <p14:tracePt t="278283" x="3711575" y="2911475"/>
          <p14:tracePt t="278290" x="3717925" y="2911475"/>
          <p14:tracePt t="278303" x="3717925" y="2917825"/>
          <p14:tracePt t="278322" x="3725863" y="2917825"/>
          <p14:tracePt t="278370" x="3741738" y="2917825"/>
          <p14:tracePt t="278466" x="3749675" y="2917825"/>
          <p14:tracePt t="278490" x="3756025" y="2917825"/>
          <p14:tracePt t="278522" x="3763963" y="2917825"/>
          <p14:tracePt t="278586" x="3771900" y="2917825"/>
          <p14:tracePt t="278595" x="3787775" y="2917825"/>
          <p14:tracePt t="278611" x="3802063" y="2917825"/>
          <p14:tracePt t="278626" x="3810000" y="2917825"/>
          <p14:tracePt t="278714" x="3817938" y="2917825"/>
          <p14:tracePt t="278867" x="3825875" y="2917825"/>
          <p14:tracePt t="278931" x="3832225" y="2917825"/>
          <p14:tracePt t="279034" x="3832225" y="2911475"/>
          <p14:tracePt t="279779" x="3825875" y="2911475"/>
          <p14:tracePt t="279803" x="3832225" y="2911475"/>
          <p14:tracePt t="280499" x="3840163" y="2917825"/>
          <p14:tracePt t="280514" x="3840163" y="2925763"/>
          <p14:tracePt t="280538" x="3856038" y="2925763"/>
          <p14:tracePt t="280602" x="3863975" y="2941638"/>
          <p14:tracePt t="280611" x="3878263" y="2949575"/>
          <p14:tracePt t="280627" x="3886200" y="2949575"/>
          <p14:tracePt t="280635" x="3886200" y="2955925"/>
          <p14:tracePt t="280652" x="3902075" y="2955925"/>
          <p14:tracePt t="280699" x="3940175" y="2955925"/>
          <p14:tracePt t="280715" x="3954463" y="2963863"/>
          <p14:tracePt t="280723" x="3984625" y="2963863"/>
          <p14:tracePt t="280735" x="4076700" y="2963863"/>
          <p14:tracePt t="280753" x="4160838" y="2963863"/>
          <p14:tracePt t="280767" x="4183063" y="2963863"/>
          <p14:tracePt t="280784" x="4191000" y="2963863"/>
          <p14:tracePt t="280859" x="4198938" y="2963863"/>
          <p14:tracePt t="280867" x="4229100" y="2963863"/>
          <p14:tracePt t="280884" x="4259263" y="2963863"/>
          <p14:tracePt t="280901" x="4267200" y="2955925"/>
          <p14:tracePt t="280916" x="4275138" y="2955925"/>
          <p14:tracePt t="280933" x="4289425" y="2955925"/>
          <p14:tracePt t="280954" x="4297363" y="2955925"/>
          <p14:tracePt t="280966" x="4327525" y="2955925"/>
          <p14:tracePt t="280983" x="4351338" y="2955925"/>
          <p14:tracePt t="280999" x="4373563" y="2955925"/>
          <p14:tracePt t="281015" x="4397375" y="2955925"/>
          <p14:tracePt t="281015" x="4419600" y="2955925"/>
          <p14:tracePt t="281035" x="4435475" y="2955925"/>
          <p14:tracePt t="281049" x="4465638" y="2955925"/>
          <p14:tracePt t="281049" x="4473575" y="2955925"/>
          <p14:tracePt t="281067" x="4479925" y="2955925"/>
          <p14:tracePt t="281083" x="4495800" y="2955925"/>
          <p14:tracePt t="281099" x="4525963" y="2941638"/>
          <p14:tracePt t="281118" x="4587875" y="2933700"/>
          <p14:tracePt t="281134" x="4648200" y="2933700"/>
          <p14:tracePt t="281151" x="4702175" y="2917825"/>
          <p14:tracePt t="281167" x="4708525" y="2917825"/>
          <p14:tracePt t="281185" x="4724400" y="2911475"/>
          <p14:tracePt t="281204" x="4740275" y="2911475"/>
          <p14:tracePt t="281219" x="4754563" y="2903538"/>
          <p14:tracePt t="281236" x="4792663" y="2903538"/>
          <p14:tracePt t="281249" x="4868863" y="2887663"/>
          <p14:tracePt t="281268" x="4884738" y="2887663"/>
          <p14:tracePt t="281285" x="4892675" y="2879725"/>
          <p14:tracePt t="281299" x="4899025" y="2879725"/>
          <p14:tracePt t="281317" x="4914900" y="2865438"/>
          <p14:tracePt t="281335" x="4922838" y="2857500"/>
          <p14:tracePt t="281349" x="4930775" y="2857500"/>
          <p14:tracePt t="281366" x="4937125" y="2849563"/>
          <p14:tracePt t="281384" x="4953000" y="2841625"/>
          <p14:tracePt t="281400" x="4960938" y="2827338"/>
          <p14:tracePt t="281419" x="4960938" y="2811463"/>
          <p14:tracePt t="281433" x="4968875" y="2781300"/>
          <p14:tracePt t="281451" x="4983163" y="2759075"/>
          <p14:tracePt t="281467" x="4983163" y="2751138"/>
          <p14:tracePt t="281484" x="4983163" y="2743200"/>
          <p14:tracePt t="281500" x="4983163" y="2727325"/>
          <p14:tracePt t="281518" x="4983163" y="2713038"/>
          <p14:tracePt t="281535" x="4975225" y="2705100"/>
          <p14:tracePt t="281551" x="4960938" y="2689225"/>
          <p14:tracePt t="281566" x="4945063" y="2689225"/>
          <p14:tracePt t="281584" x="4930775" y="2689225"/>
          <p14:tracePt t="281599" x="4914900" y="2689225"/>
          <p14:tracePt t="281599" x="4899025" y="2689225"/>
          <p14:tracePt t="281620" x="4876800" y="2689225"/>
          <p14:tracePt t="281632" x="4860925" y="2689225"/>
          <p14:tracePt t="281649" x="4854575" y="2689225"/>
          <p14:tracePt t="281665" x="4868863" y="2689225"/>
          <p14:tracePt t="281842" x="4892675" y="2689225"/>
          <p14:tracePt t="281850" x="4953000" y="2659063"/>
          <p14:tracePt t="281865" x="5219700" y="2582863"/>
          <p14:tracePt t="281884" x="5341938" y="2492375"/>
          <p14:tracePt t="281900" x="5380038" y="2438400"/>
          <p14:tracePt t="281916" x="5402263" y="2408238"/>
          <p14:tracePt t="281933" x="5402263" y="2384425"/>
          <p14:tracePt t="281950" x="5470525" y="2332038"/>
          <p14:tracePt t="281972" x="5516563" y="2301875"/>
          <p14:tracePt t="281983" x="5578475" y="2239963"/>
          <p14:tracePt t="281999" x="5654675" y="2171700"/>
          <p14:tracePt t="282016" x="5684838" y="2141538"/>
          <p14:tracePt t="282032" x="5715000" y="2133600"/>
          <p14:tracePt t="282049" x="5737225" y="2117725"/>
          <p14:tracePt t="282065" x="5745163" y="2111375"/>
          <p14:tracePt t="282083" x="5761038" y="2103438"/>
          <p14:tracePt t="282098" x="5829300" y="2065338"/>
          <p14:tracePt t="282116" x="5859463" y="2049463"/>
          <p14:tracePt t="282132" x="5883275" y="2041525"/>
          <p14:tracePt t="282148" x="5921375" y="2027238"/>
          <p14:tracePt t="282165" x="5935663" y="1989138"/>
          <p14:tracePt t="282184" x="5951538" y="1973263"/>
          <p14:tracePt t="282200" x="5959475" y="1973263"/>
          <p14:tracePt t="282215" x="5959475" y="1965325"/>
          <p14:tracePt t="282232" x="5959475" y="1958975"/>
          <p14:tracePt t="282248" x="5959475" y="1951038"/>
          <p14:tracePt t="282274" x="5959475" y="1935163"/>
          <p14:tracePt t="282299" x="5965825" y="1935163"/>
          <p14:tracePt t="282316" x="5965825" y="1927225"/>
          <p14:tracePt t="282332" x="5959475" y="1927225"/>
          <p14:tracePt t="282418" x="5951538" y="1927225"/>
          <p14:tracePt t="282491" x="5935663" y="1927225"/>
          <p14:tracePt t="282626" x="5913438" y="1935163"/>
          <p14:tracePt t="282642" x="5913438" y="1943100"/>
          <p14:tracePt t="282658" x="5913438" y="1951038"/>
          <p14:tracePt t="282667" x="5905500" y="1973263"/>
          <p14:tracePt t="282667" x="5897563" y="1981200"/>
          <p14:tracePt t="282684" x="5883275" y="1981200"/>
          <p14:tracePt t="282699" x="5851525" y="2003425"/>
          <p14:tracePt t="282716" x="5845175" y="2011363"/>
          <p14:tracePt t="282732" x="5807075" y="2027238"/>
          <p14:tracePt t="282749" x="5753100" y="2041525"/>
          <p14:tracePt t="282766" x="5699125" y="2057400"/>
          <p14:tracePt t="282783" x="5622925" y="2079625"/>
          <p14:tracePt t="282800" x="5516563" y="2087563"/>
          <p14:tracePt t="282817" x="5432425" y="2111375"/>
          <p14:tracePt t="282832" x="5380038" y="2117725"/>
          <p14:tracePt t="282849" x="5356225" y="2117725"/>
          <p14:tracePt t="282849" x="5341938" y="2117725"/>
          <p14:tracePt t="282867" x="5326063" y="2117725"/>
          <p14:tracePt t="282881" x="5257800" y="2117725"/>
          <p14:tracePt t="282900" x="5203825" y="2117725"/>
          <p14:tracePt t="282916" x="5135563" y="2117725"/>
          <p14:tracePt t="282932" x="5105400" y="2117725"/>
          <p14:tracePt t="282950" x="5089525" y="2117725"/>
          <p14:tracePt t="282967" x="5083175" y="2133600"/>
          <p14:tracePt t="283298" x="5075238" y="2171700"/>
          <p14:tracePt t="283322" x="5067300" y="2193925"/>
          <p14:tracePt t="283332" x="5013325" y="2255838"/>
          <p14:tracePt t="283338" x="4960938" y="2293938"/>
          <p14:tracePt t="283348" x="4808538" y="2438400"/>
          <p14:tracePt t="283365" x="4632325" y="2574925"/>
          <p14:tracePt t="283382" x="4518025" y="2674938"/>
          <p14:tracePt t="283399" x="4435475" y="2743200"/>
          <p14:tracePt t="283414" x="4381500" y="2759075"/>
          <p14:tracePt t="283431" x="4335463" y="2781300"/>
          <p14:tracePt t="283448" x="4297363" y="2797175"/>
          <p14:tracePt t="283465" x="4259263" y="2797175"/>
          <p14:tracePt t="283482" x="4244975" y="2797175"/>
          <p14:tracePt t="283497" x="4206875" y="2797175"/>
          <p14:tracePt t="283516" x="4183063" y="2797175"/>
          <p14:tracePt t="283530" x="4008438" y="2819400"/>
          <p14:tracePt t="283548" x="3894138" y="2841625"/>
          <p14:tracePt t="283565" x="3863975" y="2857500"/>
          <p14:tracePt t="283581" x="3856038" y="2857500"/>
          <p14:tracePt t="283596" x="3863975" y="2857500"/>
          <p14:tracePt t="283626" x="3878263" y="2857500"/>
          <p14:tracePt t="283634" x="3886200" y="2857500"/>
          <p14:tracePt t="283647" x="3908425" y="2857500"/>
          <p14:tracePt t="283664" x="3916363" y="2857500"/>
          <p14:tracePt t="283682" x="3924300" y="2857500"/>
          <p14:tracePt t="283746" x="3932238" y="2857500"/>
          <p14:tracePt t="283778" x="3946525" y="2857500"/>
          <p14:tracePt t="283802" x="3954463" y="2857500"/>
          <p14:tracePt t="283882" x="3970338" y="2849563"/>
          <p14:tracePt t="283939" x="3978275" y="2849563"/>
          <p14:tracePt t="283994" x="3978275" y="2841625"/>
          <p14:tracePt t="284012" x="3970338" y="2841625"/>
          <p14:tracePt t="284347" x="3932238" y="2865438"/>
          <p14:tracePt t="284354" x="3902075" y="2887663"/>
          <p14:tracePt t="284365" x="3787775" y="2941638"/>
          <p14:tracePt t="284381" x="3665538" y="3009900"/>
          <p14:tracePt t="284398" x="3559175" y="3055938"/>
          <p14:tracePt t="284414" x="3421063" y="3101975"/>
          <p14:tracePt t="284430" x="3268663" y="3146425"/>
          <p14:tracePt t="284447" x="3108325" y="3208338"/>
          <p14:tracePt t="284463" x="2941638" y="3276600"/>
          <p14:tracePt t="284481" x="2773363" y="3330575"/>
          <p14:tracePt t="284497" x="2651125" y="3368675"/>
          <p14:tracePt t="284497" x="2620963" y="3368675"/>
          <p14:tracePt t="284515" x="2536825" y="3375025"/>
          <p14:tracePt t="284533" x="2506663" y="3375025"/>
          <p14:tracePt t="284545" x="2454275" y="3375025"/>
          <p14:tracePt t="284545" x="2416175" y="3390900"/>
          <p14:tracePt t="284563" x="2378075" y="3398838"/>
          <p14:tracePt t="284580" x="2346325" y="3398838"/>
          <p14:tracePt t="284596" x="2339975" y="3398838"/>
          <p14:tracePt t="284612" x="2339975" y="3406775"/>
          <p14:tracePt t="284628" x="2332038" y="3406775"/>
          <p14:tracePt t="284645" x="2278063" y="3406775"/>
          <p14:tracePt t="284663" x="2225675" y="3406775"/>
          <p14:tracePt t="284680" x="2187575" y="3406775"/>
          <p14:tracePt t="284695" x="2171700" y="3398838"/>
          <p14:tracePt t="284712" x="2163763" y="3390900"/>
          <p14:tracePt t="284728" x="2149475" y="3375025"/>
          <p14:tracePt t="284745" x="2103438" y="3336925"/>
          <p14:tracePt t="284745" x="2087563" y="3336925"/>
          <p14:tracePt t="284763" x="2087563" y="3330575"/>
          <p14:tracePt t="284778" x="2079625" y="3322638"/>
          <p14:tracePt t="284795" x="2057400" y="3284538"/>
          <p14:tracePt t="284813" x="2011363" y="3238500"/>
          <p14:tracePt t="284829" x="1951038" y="3200400"/>
          <p14:tracePt t="284846" x="1858963" y="3116263"/>
          <p14:tracePt t="284862" x="1844675" y="3094038"/>
          <p14:tracePt t="284878" x="1844675" y="3086100"/>
          <p14:tracePt t="284914" x="1844675" y="3078163"/>
          <p14:tracePt t="284955" x="1844675" y="3070225"/>
          <p14:tracePt t="284987" x="1844675" y="3063875"/>
          <p14:tracePt t="284996" x="1851025" y="3063875"/>
          <p14:tracePt t="285012" x="1858963" y="3063875"/>
          <p14:tracePt t="285027" x="1866900" y="3063875"/>
          <p14:tracePt t="285043" x="1874838" y="3055938"/>
          <p14:tracePt t="285059" x="1882775" y="3055938"/>
          <p14:tracePt t="285075" x="1889125" y="3055938"/>
          <p14:tracePt t="285082" x="1905000" y="3055938"/>
          <p14:tracePt t="285130" x="1912938" y="3055938"/>
          <p14:tracePt t="285139" x="1920875" y="3055938"/>
          <p14:tracePt t="285148" x="1927225" y="3055938"/>
          <p14:tracePt t="285227" x="1935163" y="3055938"/>
          <p14:tracePt t="285258" x="1935163" y="3048000"/>
          <p14:tracePt t="285266" x="1935163" y="3040063"/>
          <p14:tracePt t="285278" x="1935163" y="3025775"/>
          <p14:tracePt t="285295" x="1935163" y="3017838"/>
          <p14:tracePt t="285312" x="1935163" y="3009900"/>
          <p14:tracePt t="285329" x="1935163" y="2994025"/>
          <p14:tracePt t="285329" x="1927225" y="2987675"/>
          <p14:tracePt t="285348" x="1920875" y="2979738"/>
          <p14:tracePt t="285363" x="1905000" y="2963863"/>
          <p14:tracePt t="285380" x="1889125" y="2949575"/>
          <p14:tracePt t="285396" x="1882775" y="2941638"/>
          <p14:tracePt t="285411" x="1874838" y="2933700"/>
          <p14:tracePt t="285427" x="1866900" y="2925763"/>
          <p14:tracePt t="285445" x="1844675" y="2911475"/>
          <p14:tracePt t="285462" x="1828800" y="2895600"/>
          <p14:tracePt t="285479" x="1820863" y="2895600"/>
          <p14:tracePt t="285496" x="1798638" y="2873375"/>
          <p14:tracePt t="285512" x="1790700" y="2865438"/>
          <p14:tracePt t="285512" x="1782763" y="2865438"/>
          <p14:tracePt t="285531" x="1774825" y="2865438"/>
          <p14:tracePt t="285545" x="1752600" y="2849563"/>
          <p14:tracePt t="285562" x="1730375" y="2835275"/>
          <p14:tracePt t="285580" x="1722438" y="2835275"/>
          <p14:tracePt t="285596" x="1706563" y="2835275"/>
          <p14:tracePt t="285618" x="1692275" y="2835275"/>
          <p14:tracePt t="285629" x="1668463" y="2835275"/>
          <p14:tracePt t="285647" x="1638300" y="2835275"/>
          <p14:tracePt t="285663" x="1616075" y="2841625"/>
          <p14:tracePt t="285680" x="1608138" y="2849563"/>
          <p14:tracePt t="285695" x="1608138" y="2865438"/>
          <p14:tracePt t="285711" x="1592263" y="2887663"/>
          <p14:tracePt t="285729" x="1570038" y="2911475"/>
          <p14:tracePt t="285729" x="1562100" y="2925763"/>
          <p14:tracePt t="285747" x="1554163" y="2933700"/>
          <p14:tracePt t="285763" x="1546225" y="2963863"/>
          <p14:tracePt t="285779" x="1539875" y="2987675"/>
          <p14:tracePt t="285797" x="1539875" y="3009900"/>
          <p14:tracePt t="285813" x="1531938" y="3017838"/>
          <p14:tracePt t="285828" x="1531938" y="3025775"/>
          <p14:tracePt t="285845" x="1524000" y="3040063"/>
          <p14:tracePt t="285898" x="1524000" y="3048000"/>
          <p14:tracePt t="285915" x="1524000" y="3063875"/>
          <p14:tracePt t="285923" x="1524000" y="3086100"/>
          <p14:tracePt t="285931" x="1524000" y="3101975"/>
          <p14:tracePt t="285945" x="1562100" y="3170238"/>
          <p14:tracePt t="285965" x="1584325" y="3200400"/>
          <p14:tracePt t="285980" x="1608138" y="3216275"/>
          <p14:tracePt t="285997" x="1622425" y="3230563"/>
          <p14:tracePt t="286012" x="1630363" y="3230563"/>
          <p14:tracePt t="286034" x="1646238" y="3230563"/>
          <p14:tracePt t="286044" x="1660525" y="3230563"/>
          <p14:tracePt t="286061" x="1698625" y="3246438"/>
          <p14:tracePt t="286078" x="1714500" y="3246438"/>
          <p14:tracePt t="286095" x="1730375" y="3246438"/>
          <p14:tracePt t="286111" x="1736725" y="3246438"/>
          <p14:tracePt t="286138" x="1752600" y="3238500"/>
          <p14:tracePt t="286147" x="1760538" y="3222625"/>
          <p14:tracePt t="286163" x="1768475" y="3222625"/>
          <p14:tracePt t="286163" x="1768475" y="3208338"/>
          <p14:tracePt t="286182" x="1782763" y="3192463"/>
          <p14:tracePt t="286195" x="1782763" y="3154363"/>
          <p14:tracePt t="286213" x="1782763" y="3140075"/>
          <p14:tracePt t="286229" x="1782763" y="3132138"/>
          <p14:tracePt t="286245" x="1782763" y="3116263"/>
          <p14:tracePt t="286261" x="1782763" y="3108325"/>
          <p14:tracePt t="286299" x="1782763" y="3101975"/>
          <p14:tracePt t="286307" x="1782763" y="3094038"/>
          <p14:tracePt t="286314" x="1782763" y="3078163"/>
          <p14:tracePt t="286327" x="1782763" y="3055938"/>
          <p14:tracePt t="286346" x="1782763" y="3040063"/>
          <p14:tracePt t="286361" x="1790700" y="3048000"/>
          <p14:tracePt t="286714" x="1812925" y="3048000"/>
          <p14:tracePt t="286730" x="1820863" y="3048000"/>
          <p14:tracePt t="286738" x="1844675" y="3048000"/>
          <p14:tracePt t="286771" x="1874838" y="3040063"/>
          <p14:tracePt t="286778" x="1920875" y="3032125"/>
          <p14:tracePt t="286778" x="1973263" y="3025775"/>
          <p14:tracePt t="286795" x="2103438" y="3009900"/>
          <p14:tracePt t="286812" x="2225675" y="2987675"/>
          <p14:tracePt t="286829" x="2278063" y="2963863"/>
          <p14:tracePt t="286846" x="2293938" y="2963863"/>
          <p14:tracePt t="286861" x="2301875" y="2955925"/>
          <p14:tracePt t="286877" x="2308225" y="2955925"/>
          <p14:tracePt t="286899" x="2324100" y="2955925"/>
          <p14:tracePt t="286910" x="2346325" y="2955925"/>
          <p14:tracePt t="286929" x="2362200" y="2955925"/>
          <p14:tracePt t="286946" x="2378075" y="2949575"/>
          <p14:tracePt t="286967" x="2392363" y="2941638"/>
          <p14:tracePt t="286980" x="2408238" y="2941638"/>
          <p14:tracePt t="286995" x="2416175" y="2925763"/>
          <p14:tracePt t="287009" x="2438400" y="2925763"/>
          <p14:tracePt t="287009" x="2446338" y="2925763"/>
          <p14:tracePt t="287027" x="2446338" y="2917825"/>
          <p14:tracePt t="287050" x="2438400" y="2917825"/>
          <p14:tracePt t="287163" x="2430463" y="2917825"/>
          <p14:tracePt t="287186" x="2422525" y="2917825"/>
          <p14:tracePt t="287202" x="2408238" y="2917825"/>
          <p14:tracePt t="287227" x="2400300" y="2917825"/>
          <p14:tracePt t="287244" x="2392363" y="2911475"/>
          <p14:tracePt t="287298" x="2400300" y="2911475"/>
          <p14:tracePt t="287514" x="2408238" y="2911475"/>
          <p14:tracePt t="287522" x="2422525" y="2911475"/>
          <p14:tracePt t="287531" x="2438400" y="2911475"/>
          <p14:tracePt t="287543" x="2476500" y="2903538"/>
          <p14:tracePt t="287560" x="2492375" y="2895600"/>
          <p14:tracePt t="287578" x="2506663" y="2895600"/>
          <p14:tracePt t="287594" x="2544763" y="2895600"/>
          <p14:tracePt t="287594" x="2560638" y="2895600"/>
          <p14:tracePt t="287612" x="2606675" y="2895600"/>
          <p14:tracePt t="287628" x="2644775" y="2895600"/>
          <p14:tracePt t="287644" x="2659063" y="2895600"/>
          <p14:tracePt t="287661" x="2682875" y="2903538"/>
          <p14:tracePt t="287678" x="2705100" y="2903538"/>
          <p14:tracePt t="287695" x="2735263" y="2903538"/>
          <p14:tracePt t="287710" x="2765425" y="2911475"/>
          <p14:tracePt t="287727" x="2803525" y="2911475"/>
          <p14:tracePt t="287743" x="2827338" y="2911475"/>
          <p14:tracePt t="287760" x="2835275" y="2911475"/>
          <p14:tracePt t="287810" x="2857500" y="2911475"/>
          <p14:tracePt t="287827" x="2873375" y="2911475"/>
          <p14:tracePt t="287834" x="2911475" y="2911475"/>
          <p14:tracePt t="287844" x="3009900" y="2911475"/>
          <p14:tracePt t="287861" x="3063875" y="2911475"/>
          <p14:tracePt t="287878" x="3070225" y="2911475"/>
          <p14:tracePt t="287894" x="3078163" y="2911475"/>
          <p14:tracePt t="287909" x="3086100" y="2903538"/>
          <p14:tracePt t="287939" x="3094038" y="2903538"/>
          <p14:tracePt t="287946" x="3116263" y="2903538"/>
          <p14:tracePt t="287961" x="3184525" y="2903538"/>
          <p14:tracePt t="287977" x="3260725" y="2903538"/>
          <p14:tracePt t="287977" x="3284538" y="2903538"/>
          <p14:tracePt t="287995" x="3260725" y="2903538"/>
          <p14:tracePt t="288202" x="3246438" y="2903538"/>
          <p14:tracePt t="288211" x="3230563" y="2903538"/>
          <p14:tracePt t="288226" x="3146425" y="2903538"/>
          <p14:tracePt t="288244" x="3032125" y="2903538"/>
          <p14:tracePt t="288260" x="2879725" y="2903538"/>
          <p14:tracePt t="288277" x="2720975" y="2925763"/>
          <p14:tracePt t="288293" x="2522538" y="2955925"/>
          <p14:tracePt t="288310" x="2346325" y="2971800"/>
          <p14:tracePt t="288326" x="2209800" y="2971800"/>
          <p14:tracePt t="288343" x="2171700" y="2955925"/>
          <p14:tracePt t="288359" x="2141538" y="2941638"/>
          <p14:tracePt t="288377" x="2095500" y="2933700"/>
          <p14:tracePt t="288377" x="2079625" y="2933700"/>
          <p14:tracePt t="288395" x="2079625" y="2925763"/>
          <p14:tracePt t="288419" x="2073275" y="2903538"/>
          <p14:tracePt t="288435" x="2065338" y="2895600"/>
          <p14:tracePt t="288444" x="2065338" y="2873375"/>
          <p14:tracePt t="288460" x="2065338" y="2811463"/>
          <p14:tracePt t="288477" x="2065338" y="2697163"/>
          <p14:tracePt t="288493" x="2065338" y="2636838"/>
          <p14:tracePt t="288509" x="2065338" y="2606675"/>
          <p14:tracePt t="288528" x="2065338" y="2574925"/>
          <p14:tracePt t="288543" x="2095500" y="2514600"/>
          <p14:tracePt t="288559" x="2155825" y="2468563"/>
          <p14:tracePt t="288576" x="2217738" y="2392363"/>
          <p14:tracePt t="288593" x="2270125" y="2301875"/>
          <p14:tracePt t="288610" x="2308225" y="2193925"/>
          <p14:tracePt t="288610" x="2308225" y="2163763"/>
          <p14:tracePt t="288628" x="2316163" y="2133600"/>
          <p14:tracePt t="288628" x="2324100" y="2133600"/>
          <p14:tracePt t="288644" x="2324100" y="2125663"/>
          <p14:tracePt t="288659" x="2332038" y="2111375"/>
          <p14:tracePt t="288699" x="2339975" y="2111375"/>
          <p14:tracePt t="288707" x="2346325" y="2095500"/>
          <p14:tracePt t="288714" x="2370138" y="2079625"/>
          <p14:tracePt t="288726" x="2408238" y="2065338"/>
          <p14:tracePt t="288743" x="2422525" y="2057400"/>
          <p14:tracePt t="288758" x="2422525" y="2049463"/>
          <p14:tracePt t="288775" x="2422525" y="2035175"/>
          <p14:tracePt t="288842" x="2416175" y="2027238"/>
          <p14:tracePt t="288850" x="2408238" y="2027238"/>
          <p14:tracePt t="288859" x="2392363" y="2027238"/>
          <p14:tracePt t="288876" x="2378075" y="2027238"/>
          <p14:tracePt t="288892" x="2346325" y="2019300"/>
          <p14:tracePt t="288910" x="2308225" y="2019300"/>
          <p14:tracePt t="288927" x="2263775" y="2019300"/>
          <p14:tracePt t="288943" x="2247900" y="2019300"/>
          <p14:tracePt t="288961" x="2232025" y="2019300"/>
          <p14:tracePt t="288976" x="2217738" y="2019300"/>
          <p14:tracePt t="288995" x="2209800" y="2019300"/>
          <p14:tracePt t="289027" x="2217738" y="2019300"/>
          <p14:tracePt t="289203" x="2225675" y="2019300"/>
          <p14:tracePt t="289226" x="2232025" y="2019300"/>
          <p14:tracePt t="289235" x="2239963" y="2019300"/>
          <p14:tracePt t="289251" x="2247900" y="2019300"/>
          <p14:tracePt t="289266" x="2255838" y="2027238"/>
          <p14:tracePt t="289276" x="2263775" y="2027238"/>
          <p14:tracePt t="289308" x="2270125" y="2035175"/>
          <p14:tracePt t="289330" x="2278063" y="2035175"/>
          <p14:tracePt t="289362" x="2286000" y="2035175"/>
          <p14:tracePt t="290258" x="2286000" y="2049463"/>
          <p14:tracePt t="290866" x="2293938" y="2057400"/>
          <p14:tracePt t="290875" x="2293938" y="2065338"/>
          <p14:tracePt t="290889" x="2293938" y="2073275"/>
          <p14:tracePt t="290909" x="2293938" y="2079625"/>
          <p14:tracePt t="290931" x="2293938" y="2087563"/>
          <p14:tracePt t="290956" x="2293938" y="2095500"/>
          <p14:tracePt t="290964" x="2301875" y="2111375"/>
          <p14:tracePt t="290974" x="2308225" y="2117725"/>
          <p14:tracePt t="290992" x="2308225" y="2133600"/>
          <p14:tracePt t="291006" x="2308225" y="2179638"/>
          <p14:tracePt t="291006" x="2308225" y="2201863"/>
          <p14:tracePt t="291026" x="2308225" y="2225675"/>
          <p14:tracePt t="291038" x="2324100" y="2278063"/>
          <p14:tracePt t="291056" x="2332038" y="2354263"/>
          <p14:tracePt t="291073" x="2339975" y="2392363"/>
          <p14:tracePt t="291089" x="2339975" y="2400300"/>
          <p14:tracePt t="291106" x="2346325" y="2408238"/>
          <p14:tracePt t="291123" x="2346325" y="2416175"/>
          <p14:tracePt t="291141" x="2354263" y="2430463"/>
          <p14:tracePt t="291158" x="2362200" y="2468563"/>
          <p14:tracePt t="291176" x="2378075" y="2492375"/>
          <p14:tracePt t="291191" x="2392363" y="2560638"/>
          <p14:tracePt t="291208" x="2422525" y="2620963"/>
          <p14:tracePt t="291224" x="2460625" y="2713038"/>
          <p14:tracePt t="291241" x="2476500" y="2735263"/>
          <p14:tracePt t="291241" x="2476500" y="2743200"/>
          <p14:tracePt t="291259" x="2476500" y="2751138"/>
          <p14:tracePt t="291275" x="2476500" y="2759075"/>
          <p14:tracePt t="291289" x="2476500" y="2781300"/>
          <p14:tracePt t="291308" x="2460625" y="2789238"/>
          <p14:tracePt t="291322" x="2460625" y="2797175"/>
          <p14:tracePt t="291341" x="2460625" y="2803525"/>
          <p14:tracePt t="291362" x="2446338" y="2835275"/>
          <p14:tracePt t="291373" x="2446338" y="2841625"/>
          <p14:tracePt t="291389" x="2446338" y="2873375"/>
          <p14:tracePt t="291406" x="2446338" y="2887663"/>
          <p14:tracePt t="291423" x="2446338" y="2903538"/>
          <p14:tracePt t="291441" x="2446338" y="2911475"/>
          <p14:tracePt t="291522" x="2446338" y="2917825"/>
          <p14:tracePt t="291540" x="2446338" y="2925763"/>
          <p14:tracePt t="291555" x="2454275" y="2933700"/>
          <p14:tracePt t="292451" x="2460625" y="2933700"/>
          <p14:tracePt t="292722" x="2476500" y="2925763"/>
          <p14:tracePt t="292730" x="2484438" y="2925763"/>
          <p14:tracePt t="292746" x="2498725" y="2917825"/>
          <p14:tracePt t="292755" x="2522538" y="2903538"/>
          <p14:tracePt t="292772" x="2544763" y="2879725"/>
          <p14:tracePt t="292790" x="2574925" y="2857500"/>
          <p14:tracePt t="292807" x="2613025" y="2841625"/>
          <p14:tracePt t="292822" x="2628900" y="2835275"/>
          <p14:tracePt t="292838" x="2636838" y="2819400"/>
          <p14:tracePt t="292855" x="2651125" y="2797175"/>
          <p14:tracePt t="292871" x="2689225" y="2759075"/>
          <p14:tracePt t="292888" x="2765425" y="2697163"/>
          <p14:tracePt t="292905" x="2803525" y="2667000"/>
          <p14:tracePt t="292905" x="2811463" y="2659063"/>
          <p14:tracePt t="292924" x="2819400" y="2636838"/>
          <p14:tracePt t="292938" x="2819400" y="2606675"/>
          <p14:tracePt t="292958" x="2811463" y="2590800"/>
          <p14:tracePt t="292974" x="2803525" y="2582863"/>
          <p14:tracePt t="292989" x="2789238" y="2568575"/>
          <p14:tracePt t="293006" x="2759075" y="2544763"/>
          <p14:tracePt t="293022" x="2751138" y="2536825"/>
          <p14:tracePt t="293039" x="2743200" y="2536825"/>
          <p14:tracePt t="293074" x="2735263" y="2530475"/>
          <p14:tracePt t="293082" x="2727325" y="2530475"/>
          <p14:tracePt t="293131" x="2720975" y="2530475"/>
          <p14:tracePt t="293138" x="2713038" y="2530475"/>
          <p14:tracePt t="293155" x="2705100" y="2530475"/>
          <p14:tracePt t="293171" x="2697163" y="2530475"/>
          <p14:tracePt t="293187" x="2682875" y="2530475"/>
          <p14:tracePt t="293226" x="2667000" y="2530475"/>
          <p14:tracePt t="293386" x="2659063" y="2530475"/>
          <p14:tracePt t="293403" x="2651125" y="2530475"/>
          <p14:tracePt t="293410" x="2644775" y="2530475"/>
          <p14:tracePt t="293420" x="2636838" y="2530475"/>
          <p14:tracePt t="293498" x="2628900" y="2530475"/>
          <p14:tracePt t="293595" x="2620963" y="2514600"/>
          <p14:tracePt t="293723" x="2620963" y="2506663"/>
          <p14:tracePt t="293739" x="2613025" y="2498725"/>
          <p14:tracePt t="293762" x="2598738" y="2498725"/>
          <p14:tracePt t="293794" x="2582863" y="2498725"/>
          <p14:tracePt t="293804" x="2568575" y="2498725"/>
          <p14:tracePt t="293821" x="2552700" y="2498725"/>
          <p14:tracePt t="293826" x="2544763" y="2498725"/>
          <p14:tracePt t="293842" x="2536825" y="2498725"/>
          <p14:tracePt t="293858" x="2522538" y="2498725"/>
          <p14:tracePt t="293870" x="2492375" y="2498725"/>
          <p14:tracePt t="293891" x="2476500" y="2498725"/>
          <p14:tracePt t="293903" x="2460625" y="2498725"/>
          <p14:tracePt t="293921" x="2430463" y="2498725"/>
          <p14:tracePt t="293937" x="2422525" y="2498725"/>
          <p14:tracePt t="293954" x="2416175" y="2498725"/>
          <p14:tracePt t="293971" x="2408238" y="2498725"/>
          <p14:tracePt t="293994" x="2408238" y="2506663"/>
          <p14:tracePt t="294010" x="2384425" y="2514600"/>
          <p14:tracePt t="294022" x="2370138" y="2530475"/>
          <p14:tracePt t="294037" x="2324100" y="2552700"/>
          <p14:tracePt t="294055" x="2301875" y="2574925"/>
          <p14:tracePt t="294070" x="2286000" y="2590800"/>
          <p14:tracePt t="294087" x="2278063" y="2606675"/>
          <p14:tracePt t="294104" x="2263775" y="2613025"/>
          <p14:tracePt t="294242" x="2247900" y="2620963"/>
          <p14:tracePt t="294251" x="2239963" y="2628900"/>
          <p14:tracePt t="294268" x="2232025" y="2636838"/>
          <p14:tracePt t="294346" x="2225675" y="2636838"/>
          <p14:tracePt t="294354" x="2225675" y="2644775"/>
          <p14:tracePt t="294372" x="2225675" y="2651125"/>
          <p14:tracePt t="294387" x="2209800" y="2667000"/>
          <p14:tracePt t="294403" x="2209800" y="2682875"/>
          <p14:tracePt t="294420" x="2201863" y="2689225"/>
          <p14:tracePt t="294436" x="2193925" y="2697163"/>
          <p14:tracePt t="294454" x="2193925" y="2713038"/>
          <p14:tracePt t="294469" x="2187575" y="2720975"/>
          <p14:tracePt t="294489" x="2187575" y="2735263"/>
          <p14:tracePt t="294504" x="2171700" y="2759075"/>
          <p14:tracePt t="294521" x="2163763" y="2773363"/>
          <p14:tracePt t="294536" x="2155825" y="2803525"/>
          <p14:tracePt t="294554" x="2155825" y="2827338"/>
          <p14:tracePt t="294554" x="2149475" y="2849563"/>
          <p14:tracePt t="294572" x="2133600" y="2865438"/>
          <p14:tracePt t="294587" x="2133600" y="2879725"/>
          <p14:tracePt t="294604" x="2133600" y="2895600"/>
          <p14:tracePt t="294619" x="2133600" y="2903538"/>
          <p14:tracePt t="294637" x="2125663" y="2911475"/>
          <p14:tracePt t="294652" x="2125663" y="2925763"/>
          <p14:tracePt t="294670" x="2117725" y="2949575"/>
          <p14:tracePt t="294688" x="2117725" y="2963863"/>
          <p14:tracePt t="294703" x="2117725" y="2971800"/>
          <p14:tracePt t="294719" x="2117725" y="2979738"/>
          <p14:tracePt t="294736" x="2111375" y="3001963"/>
          <p14:tracePt t="294754" x="2111375" y="3025775"/>
          <p14:tracePt t="294769" x="2111375" y="3040063"/>
          <p14:tracePt t="294785" x="2111375" y="3070225"/>
          <p14:tracePt t="294804" x="2111375" y="3078163"/>
          <p14:tracePt t="294820" x="2111375" y="3116263"/>
          <p14:tracePt t="294837" x="2125663" y="3154363"/>
          <p14:tracePt t="294853" x="2141538" y="3200400"/>
          <p14:tracePt t="294870" x="2179638" y="3246438"/>
          <p14:tracePt t="294887" x="2179638" y="3260725"/>
          <p14:tracePt t="294902" x="2179638" y="3292475"/>
          <p14:tracePt t="294919" x="2201863" y="3314700"/>
          <p14:tracePt t="294936" x="2225675" y="3322638"/>
          <p14:tracePt t="294952" x="2255838" y="3344863"/>
          <p14:tracePt t="294952" x="2301875" y="3360738"/>
          <p14:tracePt t="294972" x="2346325" y="3390900"/>
          <p14:tracePt t="294984" x="2392363" y="3406775"/>
          <p14:tracePt t="294984" x="2400300" y="3413125"/>
          <p14:tracePt t="295003" x="2430463" y="3429000"/>
          <p14:tracePt t="295018" x="2476500" y="3459163"/>
          <p14:tracePt t="295036" x="2498725" y="3475038"/>
          <p14:tracePt t="295052" x="2544763" y="3505200"/>
          <p14:tracePt t="295071" x="2574925" y="3521075"/>
          <p14:tracePt t="295086" x="2613025" y="3535363"/>
          <p14:tracePt t="295103" x="2659063" y="3551238"/>
          <p14:tracePt t="295119" x="2689225" y="3565525"/>
          <p14:tracePt t="295136" x="2743200" y="3573463"/>
          <p14:tracePt t="295152" x="2803525" y="3589338"/>
          <p14:tracePt t="295169" x="2819400" y="3589338"/>
          <p14:tracePt t="295169" x="2841625" y="3589338"/>
          <p14:tracePt t="295187" x="2873375" y="3611563"/>
          <p14:tracePt t="295205" x="2925763" y="3641725"/>
          <p14:tracePt t="295221" x="2979738" y="3641725"/>
          <p14:tracePt t="295237" x="3048000" y="3673475"/>
          <p14:tracePt t="295254" x="3101975" y="3673475"/>
          <p14:tracePt t="295270" x="3146425" y="3673475"/>
          <p14:tracePt t="295286" x="3170238" y="3673475"/>
          <p14:tracePt t="295303" x="3192463" y="3679825"/>
          <p14:tracePt t="295319" x="3230563" y="3679825"/>
          <p14:tracePt t="295336" x="3276600" y="3687763"/>
          <p14:tracePt t="295353" x="3344863" y="3687763"/>
          <p14:tracePt t="295369" x="3436938" y="3687763"/>
          <p14:tracePt t="295369" x="3489325" y="3687763"/>
          <p14:tracePt t="295388" x="3521075" y="3687763"/>
          <p14:tracePt t="295402" x="3573463" y="3687763"/>
          <p14:tracePt t="295420" x="3597275" y="3695700"/>
          <p14:tracePt t="295436" x="3641725" y="3695700"/>
          <p14:tracePt t="295454" x="3703638" y="3695700"/>
          <p14:tracePt t="295470" x="3817938" y="3695700"/>
          <p14:tracePt t="295487" x="3932238" y="3695700"/>
          <p14:tracePt t="295503" x="3984625" y="3695700"/>
          <p14:tracePt t="295520" x="4016375" y="3695700"/>
          <p14:tracePt t="295520" x="4030663" y="3695700"/>
          <p14:tracePt t="295539" x="4046538" y="3695700"/>
          <p14:tracePt t="295551" x="4092575" y="3695700"/>
          <p14:tracePt t="295569" x="4144963" y="3695700"/>
          <p14:tracePt t="295585" x="4229100" y="3695700"/>
          <p14:tracePt t="295601" x="4313238" y="3695700"/>
          <p14:tracePt t="295618" x="4373563" y="3695700"/>
          <p14:tracePt t="295618" x="4403725" y="3695700"/>
          <p14:tracePt t="295635" x="4427538" y="3695700"/>
          <p14:tracePt t="295651" x="4449763" y="3695700"/>
          <p14:tracePt t="295670" x="4487863" y="3703638"/>
          <p14:tracePt t="295687" x="4525963" y="3703638"/>
          <p14:tracePt t="295702" x="4602163" y="3703638"/>
          <p14:tracePt t="295718" x="4694238" y="3703638"/>
          <p14:tracePt t="295736" x="4770438" y="3703638"/>
          <p14:tracePt t="295753" x="4800600" y="3703638"/>
          <p14:tracePt t="295769" x="4838700" y="3703638"/>
          <p14:tracePt t="295769" x="4846638" y="3703638"/>
          <p14:tracePt t="295788" x="4868863" y="3703638"/>
          <p14:tracePt t="295801" x="4922838" y="3703638"/>
          <p14:tracePt t="295820" x="4991100" y="3679825"/>
          <p14:tracePt t="295837" x="5059363" y="3641725"/>
          <p14:tracePt t="295854" x="5143500" y="3603625"/>
          <p14:tracePt t="295869" x="5165725" y="3589338"/>
          <p14:tracePt t="295885" x="5197475" y="3565525"/>
          <p14:tracePt t="295900" x="5257800" y="3513138"/>
          <p14:tracePt t="295918" x="5303838" y="3429000"/>
          <p14:tracePt t="295935" x="5380038" y="3344863"/>
          <p14:tracePt t="295952" x="5394325" y="3322638"/>
          <p14:tracePt t="295952" x="5394325" y="3306763"/>
          <p14:tracePt t="295972" x="5394325" y="3292475"/>
          <p14:tracePt t="295985" x="5394325" y="3254375"/>
          <p14:tracePt t="295985" x="5394325" y="3238500"/>
          <p14:tracePt t="296004" x="5394325" y="3216275"/>
          <p14:tracePt t="296021" x="5387975" y="3184525"/>
          <p14:tracePt t="296037" x="5380038" y="3162300"/>
          <p14:tracePt t="296053" x="5380038" y="3124200"/>
          <p14:tracePt t="296070" x="5364163" y="3070225"/>
          <p14:tracePt t="296085" x="5364163" y="3017838"/>
          <p14:tracePt t="296102" x="5364163" y="2963863"/>
          <p14:tracePt t="296118" x="5341938" y="2903538"/>
          <p14:tracePt t="296135" x="5318125" y="2849563"/>
          <p14:tracePt t="296152" x="5311775" y="2789238"/>
          <p14:tracePt t="296168" x="5280025" y="2727325"/>
          <p14:tracePt t="296168" x="5273675" y="2713038"/>
          <p14:tracePt t="296188" x="5249863" y="2689225"/>
          <p14:tracePt t="296201" x="5227638" y="2659063"/>
          <p14:tracePt t="296201" x="5211763" y="2659063"/>
          <p14:tracePt t="296220" x="5197475" y="2651125"/>
          <p14:tracePt t="296237" x="5151438" y="2644775"/>
          <p14:tracePt t="296253" x="5089525" y="2644775"/>
          <p14:tracePt t="296269" x="5029200" y="2644775"/>
          <p14:tracePt t="296286" x="4968875" y="2644775"/>
          <p14:tracePt t="296302" x="4899025" y="2644775"/>
          <p14:tracePt t="296318" x="4800600" y="2644775"/>
          <p14:tracePt t="296336" x="4724400" y="2644775"/>
          <p14:tracePt t="296352" x="4670425" y="2644775"/>
          <p14:tracePt t="296368" x="4656138" y="2644775"/>
          <p14:tracePt t="296384" x="4618038" y="2636838"/>
          <p14:tracePt t="296400" x="4602163" y="2620963"/>
          <p14:tracePt t="296417" x="4549775" y="2620963"/>
          <p14:tracePt t="296435" x="4487863" y="2620963"/>
          <p14:tracePt t="296452" x="4465638" y="2620963"/>
          <p14:tracePt t="296468" x="4427538" y="2620963"/>
          <p14:tracePt t="296486" x="4397375" y="2620963"/>
          <p14:tracePt t="296503" x="4343400" y="2620963"/>
          <p14:tracePt t="296518" x="4289425" y="2613025"/>
          <p14:tracePt t="296534" x="4221163" y="2613025"/>
          <p14:tracePt t="296551" x="4122738" y="2613025"/>
          <p14:tracePt t="296568" x="4046538" y="2613025"/>
          <p14:tracePt t="296585" x="3962400" y="2613025"/>
          <p14:tracePt t="296601" x="3924300" y="2613025"/>
          <p14:tracePt t="296601" x="3894138" y="2613025"/>
          <p14:tracePt t="296619" x="3848100" y="2606675"/>
          <p14:tracePt t="296637" x="3825875" y="2598738"/>
          <p14:tracePt t="296652" x="3794125" y="2598738"/>
          <p14:tracePt t="296669" x="3749675" y="2598738"/>
          <p14:tracePt t="296687" x="3679825" y="2582863"/>
          <p14:tracePt t="296701" x="3649663" y="2582863"/>
          <p14:tracePt t="296718" x="3597275" y="2574925"/>
          <p14:tracePt t="296736" x="3535363" y="2560638"/>
          <p14:tracePt t="296752" x="3489325" y="2552700"/>
          <p14:tracePt t="296769" x="3444875" y="2552700"/>
          <p14:tracePt t="296785" x="3398838" y="2544763"/>
          <p14:tracePt t="296802" x="3360738" y="2544763"/>
          <p14:tracePt t="296802" x="3344863" y="2544763"/>
          <p14:tracePt t="296820" x="3330575" y="2544763"/>
          <p14:tracePt t="296835" x="3292475" y="2536825"/>
          <p14:tracePt t="296853" x="3260725" y="2536825"/>
          <p14:tracePt t="296869" x="3246438" y="2536825"/>
          <p14:tracePt t="296885" x="3238500" y="2536825"/>
          <p14:tracePt t="296901" x="3222625" y="2536825"/>
          <p14:tracePt t="296917" x="3200400" y="2536825"/>
          <p14:tracePt t="296935" x="3192463" y="2536825"/>
          <p14:tracePt t="296950" x="3162300" y="2544763"/>
          <p14:tracePt t="296967" x="3140075" y="2552700"/>
          <p14:tracePt t="296967" x="3124200" y="2560638"/>
          <p14:tracePt t="296987" x="3094038" y="2560638"/>
          <p14:tracePt t="296999" x="3040063" y="2574925"/>
          <p14:tracePt t="296999" x="3009900" y="2590800"/>
          <p14:tracePt t="297019" x="2987675" y="2598738"/>
          <p14:tracePt t="297033" x="2917825" y="2606675"/>
          <p14:tracePt t="297033" x="2887663" y="2606675"/>
          <p14:tracePt t="297052" x="2857500" y="2606675"/>
          <p14:tracePt t="297068" x="2835275" y="2606675"/>
          <p14:tracePt t="297083" x="2827338" y="2606675"/>
          <p14:tracePt t="297100" x="2803525" y="2606675"/>
          <p14:tracePt t="297116" x="2773363" y="2606675"/>
          <p14:tracePt t="297133" x="2720975" y="2606675"/>
          <p14:tracePt t="297151" x="2659063" y="2613025"/>
          <p14:tracePt t="297167" x="2613025" y="2628900"/>
          <p14:tracePt t="297167" x="2590800" y="2628900"/>
          <p14:tracePt t="297188" x="2574925" y="2628900"/>
          <p14:tracePt t="297200" x="2568575" y="2628900"/>
          <p14:tracePt t="297216" x="2560638" y="2628900"/>
          <p14:tracePt t="297235" x="2536825" y="2628900"/>
          <p14:tracePt t="297254" x="2514600" y="2636838"/>
          <p14:tracePt t="297269" x="2492375" y="2644775"/>
          <p14:tracePt t="297285" x="2476500" y="2644775"/>
          <p14:tracePt t="297302" x="2454275" y="2651125"/>
          <p14:tracePt t="297316" x="2422525" y="2667000"/>
          <p14:tracePt t="297335" x="2400300" y="2674938"/>
          <p14:tracePt t="297350" x="2384425" y="2674938"/>
          <p14:tracePt t="297366" x="2378075" y="2674938"/>
          <p14:tracePt t="297383" x="2370138" y="2689225"/>
          <p14:tracePt t="297400" x="2339975" y="2705100"/>
          <p14:tracePt t="297417" x="2308225" y="2713038"/>
          <p14:tracePt t="297433" x="2278063" y="2735263"/>
          <p14:tracePt t="297433" x="2263775" y="2759075"/>
          <p14:tracePt t="297452" x="2225675" y="2773363"/>
          <p14:tracePt t="297468" x="2187575" y="2797175"/>
          <p14:tracePt t="297484" x="2149475" y="2819400"/>
          <p14:tracePt t="297500" x="2149475" y="2841625"/>
          <p14:tracePt t="297518" x="2133600" y="2857500"/>
          <p14:tracePt t="297536" x="2117725" y="2895600"/>
          <p14:tracePt t="297551" x="2103438" y="2949575"/>
          <p14:tracePt t="297568" x="2079625" y="2987675"/>
          <p14:tracePt t="297585" x="2065338" y="3032125"/>
          <p14:tracePt t="297601" x="2057400" y="3048000"/>
          <p14:tracePt t="297617" x="2057400" y="3063875"/>
          <p14:tracePt t="297634" x="2049463" y="3086100"/>
          <p14:tracePt t="297634" x="2049463" y="3094038"/>
          <p14:tracePt t="297652" x="2049463" y="3101975"/>
          <p14:tracePt t="297666" x="2049463" y="3146425"/>
          <p14:tracePt t="297685" x="2057400" y="3192463"/>
          <p14:tracePt t="297700" x="2079625" y="3238500"/>
          <p14:tracePt t="297718" x="2103438" y="3284538"/>
          <p14:tracePt t="297735" x="2111375" y="3330575"/>
          <p14:tracePt t="297749" x="2117725" y="3368675"/>
          <p14:tracePt t="297766" x="2133600" y="3382963"/>
          <p14:tracePt t="297783" x="2141538" y="3406775"/>
          <p14:tracePt t="297799" x="2149475" y="3413125"/>
          <p14:tracePt t="297815" x="2155825" y="3436938"/>
          <p14:tracePt t="297832" x="2171700" y="3451225"/>
          <p14:tracePt t="297849" x="2187575" y="3459163"/>
          <p14:tracePt t="297865" x="2239963" y="3482975"/>
          <p14:tracePt t="297883" x="2286000" y="3521075"/>
          <p14:tracePt t="297900" x="2308225" y="3521075"/>
          <p14:tracePt t="297916" x="2332038" y="3535363"/>
          <p14:tracePt t="297933" x="2354263" y="3543300"/>
          <p14:tracePt t="297948" x="2378075" y="3559175"/>
          <p14:tracePt t="297966" x="2430463" y="3559175"/>
          <p14:tracePt t="297982" x="2454275" y="3559175"/>
          <p14:tracePt t="297999" x="2476500" y="3559175"/>
          <p14:tracePt t="298016" x="2514600" y="3559175"/>
          <p14:tracePt t="298033" x="2544763" y="3559175"/>
          <p14:tracePt t="298050" x="2598738" y="3559175"/>
          <p14:tracePt t="298050" x="2628900" y="3559175"/>
          <p14:tracePt t="298068" x="2651125" y="3559175"/>
          <p14:tracePt t="298082" x="2735263" y="3565525"/>
          <p14:tracePt t="298100" x="2789238" y="3565525"/>
          <p14:tracePt t="298116" x="2841625" y="3573463"/>
          <p14:tracePt t="298132" x="2941638" y="3573463"/>
          <p14:tracePt t="298149" x="3009900" y="3573463"/>
          <p14:tracePt t="298166" x="3116263" y="3573463"/>
          <p14:tracePt t="298183" x="3184525" y="3573463"/>
          <p14:tracePt t="298198" x="3222625" y="3573463"/>
          <p14:tracePt t="298215" x="3246438" y="3573463"/>
          <p14:tracePt t="298232" x="3276600" y="3581400"/>
          <p14:tracePt t="298248" x="3330575" y="3581400"/>
          <p14:tracePt t="298265" x="3459163" y="3581400"/>
          <p14:tracePt t="298284" x="3543300" y="3581400"/>
          <p14:tracePt t="298301" x="3619500" y="3581400"/>
          <p14:tracePt t="298317" x="3695700" y="3581400"/>
          <p14:tracePt t="298334" x="3787775" y="3581400"/>
          <p14:tracePt t="298349" x="3894138" y="3589338"/>
          <p14:tracePt t="298366" x="3946525" y="3603625"/>
          <p14:tracePt t="298383" x="4008438" y="3611563"/>
          <p14:tracePt t="298400" x="4114800" y="3627438"/>
          <p14:tracePt t="298416" x="4198938" y="3635375"/>
          <p14:tracePt t="298433" x="4251325" y="3635375"/>
          <p14:tracePt t="298449" x="4289425" y="3635375"/>
          <p14:tracePt t="298449" x="4305300" y="3635375"/>
          <p14:tracePt t="298468" x="4321175" y="3635375"/>
          <p14:tracePt t="298482" x="4351338" y="3641725"/>
          <p14:tracePt t="298501" x="4403725" y="3649663"/>
          <p14:tracePt t="298518" x="4465638" y="3665538"/>
          <p14:tracePt t="298534" x="4518025" y="3665538"/>
          <p14:tracePt t="298550" x="4572000" y="3665538"/>
          <p14:tracePt t="298567" x="4602163" y="3673475"/>
          <p14:tracePt t="298583" x="4664075" y="3679825"/>
          <p14:tracePt t="298600" x="4732338" y="3687763"/>
          <p14:tracePt t="298616" x="4792663" y="3703638"/>
          <p14:tracePt t="298632" x="4808538" y="3703638"/>
          <p14:tracePt t="298649" x="4816475" y="3703638"/>
          <p14:tracePt t="298665" x="4838700" y="3703638"/>
          <p14:tracePt t="298665" x="4854575" y="3703638"/>
          <p14:tracePt t="298685" x="4906963" y="3703638"/>
          <p14:tracePt t="298701" x="4983163" y="3703638"/>
          <p14:tracePt t="298716" x="5037138" y="3703638"/>
          <p14:tracePt t="298733" x="5051425" y="3695700"/>
          <p14:tracePt t="298749" x="5059363" y="3687763"/>
          <p14:tracePt t="298765" x="5067300" y="3687763"/>
          <p14:tracePt t="298794" x="5075238" y="3673475"/>
          <p14:tracePt t="298802" x="5097463" y="3665538"/>
          <p14:tracePt t="298815" x="5121275" y="3649663"/>
          <p14:tracePt t="298832" x="5151438" y="3611563"/>
          <p14:tracePt t="298832" x="5173663" y="3603625"/>
          <p14:tracePt t="298851" x="5173663" y="3597275"/>
          <p14:tracePt t="298865" x="5189538" y="3589338"/>
          <p14:tracePt t="298865" x="5197475" y="3581400"/>
          <p14:tracePt t="298883" x="5203825" y="3573463"/>
          <p14:tracePt t="298899" x="5203825" y="3565525"/>
          <p14:tracePt t="298916" x="5219700" y="3565525"/>
          <p14:tracePt t="298933" x="5257800" y="3535363"/>
          <p14:tracePt t="298950" x="5311775" y="3521075"/>
          <p14:tracePt t="298966" x="5334000" y="3497263"/>
          <p14:tracePt t="298982" x="5334000" y="3489325"/>
          <p14:tracePt t="299002" x="5349875" y="3482975"/>
          <p14:tracePt t="299014" x="5380038" y="3467100"/>
          <p14:tracePt t="299033" x="5418138" y="3436938"/>
          <p14:tracePt t="299033" x="5432425" y="3413125"/>
          <p14:tracePt t="299052" x="5440363" y="3398838"/>
          <p14:tracePt t="299065" x="5464175" y="3368675"/>
          <p14:tracePt t="299065" x="5470525" y="3360738"/>
          <p14:tracePt t="299084" x="5470525" y="3352800"/>
          <p14:tracePt t="299097" x="5486400" y="3330575"/>
          <p14:tracePt t="299097" x="5486400" y="3322638"/>
          <p14:tracePt t="299115" x="5502275" y="3298825"/>
          <p14:tracePt t="299132" x="5502275" y="3284538"/>
          <p14:tracePt t="299148" x="5502275" y="3260725"/>
          <p14:tracePt t="299164" x="5502275" y="3238500"/>
          <p14:tracePt t="299182" x="5502275" y="3216275"/>
          <p14:tracePt t="299197" x="5502275" y="3200400"/>
          <p14:tracePt t="299214" x="5502275" y="3192463"/>
          <p14:tracePt t="299250" x="5502275" y="3184525"/>
          <p14:tracePt t="299266" x="5502275" y="3178175"/>
          <p14:tracePt t="299282" x="5502275" y="3162300"/>
          <p14:tracePt t="299290" x="5502275" y="3154363"/>
          <p14:tracePt t="299299" x="5502275" y="3146425"/>
          <p14:tracePt t="299314" x="5502275" y="3094038"/>
          <p14:tracePt t="299332" x="5502275" y="3078163"/>
          <p14:tracePt t="299348" x="5502275" y="3048000"/>
          <p14:tracePt t="299365" x="5502275" y="3040063"/>
          <p14:tracePt t="299380" x="5502275" y="3009900"/>
          <p14:tracePt t="299397" x="5502275" y="2994025"/>
          <p14:tracePt t="299413" x="5508625" y="2955925"/>
          <p14:tracePt t="299432" x="5524500" y="2941638"/>
          <p14:tracePt t="299447" x="5524500" y="2925763"/>
          <p14:tracePt t="299464" x="5532438" y="2917825"/>
          <p14:tracePt t="299506" x="5532438" y="2911475"/>
          <p14:tracePt t="299546" x="5524500" y="2895600"/>
          <p14:tracePt t="299570" x="5516563" y="2895600"/>
          <p14:tracePt t="299594" x="5508625" y="2887663"/>
          <p14:tracePt t="299602" x="5502275" y="2879725"/>
          <p14:tracePt t="299614" x="5502275" y="2873375"/>
          <p14:tracePt t="299630" x="5502275" y="2857500"/>
          <p14:tracePt t="299658" x="5486400" y="2841625"/>
          <p14:tracePt t="299666" x="5486400" y="2827338"/>
          <p14:tracePt t="299683" x="5486400" y="2811463"/>
          <p14:tracePt t="299697" x="5478463" y="2797175"/>
          <p14:tracePt t="299697" x="5470525" y="2781300"/>
          <p14:tracePt t="299715" x="5470525" y="2765425"/>
          <p14:tracePt t="299731" x="5464175" y="2735263"/>
          <p14:tracePt t="299748" x="5464175" y="2720975"/>
          <p14:tracePt t="299764" x="5464175" y="2705100"/>
          <p14:tracePt t="299802" x="5464175" y="2689225"/>
          <p14:tracePt t="299834" x="5464175" y="2682875"/>
          <p14:tracePt t="299842" x="5456238" y="2674938"/>
          <p14:tracePt t="299850" x="5456238" y="2667000"/>
          <p14:tracePt t="299863" x="5448300" y="2644775"/>
          <p14:tracePt t="299880" x="5448300" y="2636838"/>
          <p14:tracePt t="299896" x="5440363" y="2628900"/>
          <p14:tracePt t="299913" x="5426075" y="2620963"/>
          <p14:tracePt t="299931" x="5418138" y="2620963"/>
          <p14:tracePt t="299954" x="5402263" y="2620963"/>
          <p14:tracePt t="299965" x="5387975" y="2613025"/>
          <p14:tracePt t="299981" x="5372100" y="2613025"/>
          <p14:tracePt t="299997" x="5356225" y="2606675"/>
          <p14:tracePt t="300013" x="5341938" y="2606675"/>
          <p14:tracePt t="300031" x="5318125" y="2582863"/>
          <p14:tracePt t="300046" x="5303838" y="2582863"/>
          <p14:tracePt t="300064" x="5287963" y="2582863"/>
          <p14:tracePt t="300079" x="5257800" y="2582863"/>
          <p14:tracePt t="300098" x="5227638" y="2582863"/>
          <p14:tracePt t="300098" x="5211763" y="2582863"/>
          <p14:tracePt t="300115" x="5189538" y="2582863"/>
          <p14:tracePt t="300129" x="5097463" y="2582863"/>
          <p14:tracePt t="300147" x="5045075" y="2582863"/>
          <p14:tracePt t="300163" x="5013325" y="2582863"/>
          <p14:tracePt t="300181" x="4983163" y="2582863"/>
          <p14:tracePt t="300196" x="4953000" y="2582863"/>
          <p14:tracePt t="300214" x="4922838" y="2582863"/>
          <p14:tracePt t="300230" x="4899025" y="2582863"/>
          <p14:tracePt t="300246" x="4892675" y="2582863"/>
          <p14:tracePt t="300263" x="4854575" y="2582863"/>
          <p14:tracePt t="300279" x="4822825" y="2582863"/>
          <p14:tracePt t="300296" x="4800600" y="2582863"/>
          <p14:tracePt t="300296" x="4792663" y="2582863"/>
          <p14:tracePt t="300315" x="4770438" y="2574925"/>
          <p14:tracePt t="300329" x="4740275" y="2568575"/>
          <p14:tracePt t="300347" x="4702175" y="2568575"/>
          <p14:tracePt t="300364" x="4670425" y="2568575"/>
          <p14:tracePt t="300381" x="4640263" y="2568575"/>
          <p14:tracePt t="300397" x="4618038" y="2568575"/>
          <p14:tracePt t="300414" x="4587875" y="2568575"/>
          <p14:tracePt t="300431" x="4556125" y="2568575"/>
          <p14:tracePt t="300446" x="4518025" y="2568575"/>
          <p14:tracePt t="300464" x="4473575" y="2568575"/>
          <p14:tracePt t="300480" x="4435475" y="2552700"/>
          <p14:tracePt t="300496" x="4389438" y="2544763"/>
          <p14:tracePt t="300513" x="4343400" y="2536825"/>
          <p14:tracePt t="300529" x="4297363" y="2536825"/>
          <p14:tracePt t="300546" x="4267200" y="2530475"/>
          <p14:tracePt t="300546" x="4259263" y="2530475"/>
          <p14:tracePt t="300563" x="4251325" y="2530475"/>
          <p14:tracePt t="300579" x="4213225" y="2530475"/>
          <p14:tracePt t="300597" x="4183063" y="2530475"/>
          <p14:tracePt t="300613" x="4160838" y="2522538"/>
          <p14:tracePt t="300630" x="4144963" y="2522538"/>
          <p14:tracePt t="300646" x="4106863" y="2522538"/>
          <p14:tracePt t="300663" x="4076700" y="2522538"/>
          <p14:tracePt t="300679" x="4022725" y="2522538"/>
          <p14:tracePt t="300695" x="3978275" y="2522538"/>
          <p14:tracePt t="300713" x="3954463" y="2522538"/>
          <p14:tracePt t="300728" x="3940175" y="2522538"/>
          <p14:tracePt t="300746" x="3924300" y="2522538"/>
          <p14:tracePt t="300746" x="3916363" y="2522538"/>
          <p14:tracePt t="300763" x="3886200" y="2522538"/>
          <p14:tracePt t="300779" x="3832225" y="2522538"/>
          <p14:tracePt t="300796" x="3771900" y="2522538"/>
          <p14:tracePt t="300813" x="3733800" y="2522538"/>
          <p14:tracePt t="300828" x="3711575" y="2522538"/>
          <p14:tracePt t="300846" x="3695700" y="2522538"/>
          <p14:tracePt t="300866" x="3687763" y="2522538"/>
          <p14:tracePt t="300878" x="3635375" y="2522538"/>
          <p14:tracePt t="300896" x="3603625" y="2522538"/>
          <p14:tracePt t="300913" x="3559175" y="2522538"/>
          <p14:tracePt t="300928" x="3535363" y="2522538"/>
          <p14:tracePt t="300945" x="3505200" y="2514600"/>
          <p14:tracePt t="300965" x="3489325" y="2514600"/>
          <p14:tracePt t="300986" x="3475038" y="2514600"/>
          <p14:tracePt t="300995" x="3421063" y="2514600"/>
          <p14:tracePt t="301012" x="3368675" y="2514600"/>
          <p14:tracePt t="301028" x="3336925" y="2514600"/>
          <p14:tracePt t="301044" x="3298825" y="2498725"/>
          <p14:tracePt t="301062" x="3284538" y="2498725"/>
          <p14:tracePt t="301082" x="3268663" y="2498725"/>
          <p14:tracePt t="301095" x="3238500" y="2498725"/>
          <p14:tracePt t="301112" x="3192463" y="2498725"/>
          <p14:tracePt t="301129" x="3154363" y="2498725"/>
          <p14:tracePt t="301129" x="3132138" y="2498725"/>
          <p14:tracePt t="301147" x="3101975" y="2498725"/>
          <p14:tracePt t="301161" x="3032125" y="2498725"/>
          <p14:tracePt t="301181" x="2979738" y="2498725"/>
          <p14:tracePt t="301195" x="2949575" y="2498725"/>
          <p14:tracePt t="301213" x="2933700" y="2498725"/>
          <p14:tracePt t="301228" x="2925763" y="2498725"/>
          <p14:tracePt t="301259" x="2917825" y="2506663"/>
          <p14:tracePt t="301315" x="2911475" y="2506663"/>
          <p14:tracePt t="301322" x="2895600" y="2506663"/>
          <p14:tracePt t="301331" x="2865438" y="2506663"/>
          <p14:tracePt t="301345" x="2857500" y="2506663"/>
          <p14:tracePt t="301362" x="2849563" y="2506663"/>
          <p14:tracePt t="301380" x="2841625" y="2506663"/>
          <p14:tracePt t="301418" x="2835275" y="2506663"/>
          <p14:tracePt t="301434" x="2811463" y="2506663"/>
          <p14:tracePt t="301443" x="2797175" y="2506663"/>
          <p14:tracePt t="301450" x="2773363" y="2506663"/>
          <p14:tracePt t="301463" x="2705100" y="2506663"/>
          <p14:tracePt t="301479" x="2659063" y="2536825"/>
          <p14:tracePt t="301497" x="2644775" y="2536825"/>
          <p14:tracePt t="301512" x="2636838" y="2544763"/>
          <p14:tracePt t="301529" x="2620963" y="2560638"/>
          <p14:tracePt t="301548" x="2598738" y="2560638"/>
          <p14:tracePt t="301561" x="2522538" y="2574925"/>
          <p14:tracePt t="301580" x="2498725" y="2582863"/>
          <p14:tracePt t="301597" x="2476500" y="2582863"/>
          <p14:tracePt t="301612" x="2460625" y="2590800"/>
          <p14:tracePt t="301628" x="2446338" y="2598738"/>
          <p14:tracePt t="301645" x="2438400" y="2598738"/>
          <p14:tracePt t="301661" x="2430463" y="2606675"/>
          <p14:tracePt t="301679" x="2408238" y="2613025"/>
          <p14:tracePt t="301695" x="2392363" y="2620963"/>
          <p14:tracePt t="301711" x="2370138" y="2628900"/>
          <p14:tracePt t="301728" x="2370138" y="2644775"/>
          <p14:tracePt t="301744" x="2346325" y="2651125"/>
          <p14:tracePt t="301761" x="2308225" y="2682875"/>
          <p14:tracePt t="301779" x="2286000" y="2697163"/>
          <p14:tracePt t="301795" x="2263775" y="2705100"/>
          <p14:tracePt t="301812" x="2263775" y="2713038"/>
          <p14:tracePt t="301827" x="2255838" y="2713038"/>
          <p14:tracePt t="301844" x="2255838" y="2720975"/>
          <p14:tracePt t="301861" x="2232025" y="2727325"/>
          <p14:tracePt t="301878" x="2225675" y="2735263"/>
          <p14:tracePt t="301894" x="2217738" y="2743200"/>
          <p14:tracePt t="301910" x="2209800" y="2751138"/>
          <p14:tracePt t="301927" x="2187575" y="2781300"/>
          <p14:tracePt t="301944" x="2187575" y="2797175"/>
          <p14:tracePt t="301961" x="2179638" y="2841625"/>
          <p14:tracePt t="301961" x="2163763" y="2849563"/>
          <p14:tracePt t="301979" x="2155825" y="2857500"/>
          <p14:tracePt t="301979" x="2149475" y="2865438"/>
          <p14:tracePt t="301995" x="2149475" y="2873375"/>
          <p14:tracePt t="302011" x="2149475" y="2879725"/>
          <p14:tracePt t="302029" x="2149475" y="2887663"/>
          <p14:tracePt t="302045" x="2149475" y="2917825"/>
          <p14:tracePt t="302064" x="2149475" y="2933700"/>
          <p14:tracePt t="302078" x="2149475" y="2949575"/>
          <p14:tracePt t="302094" x="2149475" y="2971800"/>
          <p14:tracePt t="302112" x="2149475" y="2987675"/>
          <p14:tracePt t="302129" x="2149475" y="3009900"/>
          <p14:tracePt t="302145" x="2149475" y="3017838"/>
          <p14:tracePt t="302161" x="2155825" y="3032125"/>
          <p14:tracePt t="302180" x="2155825" y="3048000"/>
          <p14:tracePt t="302195" x="2155825" y="3063875"/>
          <p14:tracePt t="302212" x="2155825" y="3070225"/>
          <p14:tracePt t="302227" x="2155825" y="3094038"/>
          <p14:tracePt t="302245" x="2155825" y="3101975"/>
          <p14:tracePt t="302261" x="2155825" y="3116263"/>
          <p14:tracePt t="302277" x="2155825" y="3132138"/>
          <p14:tracePt t="302294" x="2171700" y="3146425"/>
          <p14:tracePt t="302311" x="2171700" y="3154363"/>
          <p14:tracePt t="302327" x="2171700" y="3178175"/>
          <p14:tracePt t="302345" x="2171700" y="3184525"/>
          <p14:tracePt t="302360" x="2187575" y="3208338"/>
          <p14:tracePt t="302378" x="2187575" y="3222625"/>
          <p14:tracePt t="302396" x="2201863" y="3246438"/>
          <p14:tracePt t="302412" x="2209800" y="3260725"/>
          <p14:tracePt t="302428" x="2217738" y="3268663"/>
          <p14:tracePt t="302444" x="2225675" y="3284538"/>
          <p14:tracePt t="302461" x="2232025" y="3292475"/>
          <p14:tracePt t="302477" x="2247900" y="3314700"/>
          <p14:tracePt t="302494" x="2286000" y="3360738"/>
          <p14:tracePt t="302511" x="2293938" y="3382963"/>
          <p14:tracePt t="302527" x="2301875" y="3382963"/>
          <p14:tracePt t="302543" x="2316163" y="3406775"/>
          <p14:tracePt t="302560" x="2324100" y="3413125"/>
          <p14:tracePt t="302579" x="2332038" y="3421063"/>
          <p14:tracePt t="302595" x="2354263" y="3429000"/>
          <p14:tracePt t="302612" x="2378075" y="3444875"/>
          <p14:tracePt t="302628" x="2400300" y="3475038"/>
          <p14:tracePt t="302645" x="2446338" y="3505200"/>
          <p14:tracePt t="302661" x="2492375" y="3521075"/>
          <p14:tracePt t="302679" x="2506663" y="3535363"/>
          <p14:tracePt t="302694" x="2522538" y="3543300"/>
          <p14:tracePt t="302710" x="2530475" y="3543300"/>
          <p14:tracePt t="302739" x="2536825" y="3543300"/>
          <p14:tracePt t="302747" x="2552700" y="3543300"/>
          <p14:tracePt t="302761" x="2606675" y="3543300"/>
          <p14:tracePt t="302761" x="2636838" y="3559175"/>
          <p14:tracePt t="302780" x="2705100" y="3565525"/>
          <p14:tracePt t="302796" x="2735263" y="3565525"/>
          <p14:tracePt t="302812" x="2765425" y="3565525"/>
          <p14:tracePt t="302829" x="2781300" y="3565525"/>
          <p14:tracePt t="302845" x="2797175" y="3565525"/>
          <p14:tracePt t="302861" x="2827338" y="3565525"/>
          <p14:tracePt t="302879" x="2879725" y="3565525"/>
          <p14:tracePt t="302896" x="2933700" y="3565525"/>
          <p14:tracePt t="302912" x="3025775" y="3565525"/>
          <p14:tracePt t="302929" x="3078163" y="3565525"/>
          <p14:tracePt t="302929" x="3108325" y="3565525"/>
          <p14:tracePt t="302948" x="3124200" y="3565525"/>
          <p14:tracePt t="302967" x="3140075" y="3573463"/>
          <p14:tracePt t="302995" x="3162300" y="3581400"/>
          <p14:tracePt t="303002" x="3200400" y="3581400"/>
          <p14:tracePt t="303011" x="3306763" y="3581400"/>
          <p14:tracePt t="303027" x="3482975" y="3581400"/>
          <p14:tracePt t="303044" x="3627438" y="3581400"/>
          <p14:tracePt t="303061" x="3673475" y="3581400"/>
          <p14:tracePt t="303077" x="3679825" y="3581400"/>
          <p14:tracePt t="303094" x="3703638" y="3589338"/>
          <p14:tracePt t="303131" x="3749675" y="3597275"/>
          <p14:tracePt t="303138" x="3817938" y="3597275"/>
          <p14:tracePt t="303147" x="3870325" y="3597275"/>
          <p14:tracePt t="303160" x="3984625" y="3597275"/>
          <p14:tracePt t="303160" x="4022725" y="3597275"/>
          <p14:tracePt t="303181" x="4030663" y="3597275"/>
          <p14:tracePt t="303243" x="4038600" y="3597275"/>
          <p14:tracePt t="303251" x="4054475" y="3597275"/>
          <p14:tracePt t="303260" x="4130675" y="3597275"/>
          <p14:tracePt t="303277" x="4206875" y="3597275"/>
          <p14:tracePt t="303294" x="4221163" y="3597275"/>
          <p14:tracePt t="303310" x="4237038" y="3597275"/>
          <p14:tracePt t="303331" x="4251325" y="3597275"/>
          <p14:tracePt t="303346" x="4283075" y="3603625"/>
          <p14:tracePt t="303359" x="4381500" y="3603625"/>
          <p14:tracePt t="303377" x="4518025" y="3603625"/>
          <p14:tracePt t="303394" x="4610100" y="3603625"/>
          <p14:tracePt t="303394" x="4625975" y="3603625"/>
          <p14:tracePt t="303411" x="4640263" y="3603625"/>
          <p14:tracePt t="303426" x="4670425" y="3603625"/>
          <p14:tracePt t="303444" x="4716463" y="3603625"/>
          <p14:tracePt t="303459" x="4800600" y="3603625"/>
          <p14:tracePt t="303476" x="4860925" y="3603625"/>
          <p14:tracePt t="303493" x="4899025" y="3603625"/>
          <p14:tracePt t="303509" x="4906963" y="3603625"/>
          <p14:tracePt t="303525" x="4922838" y="3603625"/>
          <p14:tracePt t="303543" x="4937125" y="3603625"/>
          <p14:tracePt t="303559" x="5013325" y="3603625"/>
          <p14:tracePt t="303577" x="5143500" y="3565525"/>
          <p14:tracePt t="303593" x="5249863" y="3543300"/>
          <p14:tracePt t="303609" x="5257800" y="3543300"/>
          <p14:tracePt t="303625" x="5257800" y="3535363"/>
          <p14:tracePt t="305444" x="5257800" y="3521075"/>
          <p14:tracePt t="305971" x="5265738" y="3521075"/>
          <p14:tracePt t="310933" x="5265738" y="3527425"/>
          <p14:tracePt t="311251" x="5257800" y="3527425"/>
          <p14:tracePt t="311258" x="5241925" y="3527425"/>
          <p14:tracePt t="311283" x="5235575" y="3527425"/>
          <p14:tracePt t="311299" x="5227638" y="3527425"/>
          <p14:tracePt t="311322" x="5227638" y="3535363"/>
          <p14:tracePt t="311346" x="5219700" y="3535363"/>
          <p14:tracePt t="311371" x="5211763" y="3543300"/>
          <p14:tracePt t="311378" x="5189538" y="3551238"/>
          <p14:tracePt t="311394" x="5173663" y="3551238"/>
          <p14:tracePt t="311403" x="5135563" y="3559175"/>
          <p14:tracePt t="311420" x="5067300" y="3573463"/>
          <p14:tracePt t="311436" x="5013325" y="3581400"/>
          <p14:tracePt t="311455" x="4991100" y="3581400"/>
          <p14:tracePt t="311469" x="4975225" y="3581400"/>
          <p14:tracePt t="311485" x="4953000" y="3581400"/>
          <p14:tracePt t="311502" x="4914900" y="3581400"/>
          <p14:tracePt t="311519" x="4830763" y="3589338"/>
          <p14:tracePt t="311536" x="4746625" y="3589338"/>
          <p14:tracePt t="311552" x="4716463" y="3589338"/>
          <p14:tracePt t="311552" x="4694238" y="3589338"/>
          <p14:tracePt t="311571" x="4686300" y="3589338"/>
          <p14:tracePt t="311585" x="4610100" y="3589338"/>
          <p14:tracePt t="311604" x="4518025" y="3581400"/>
          <p14:tracePt t="311621" x="4411663" y="3581400"/>
          <p14:tracePt t="311636" x="4321175" y="3581400"/>
          <p14:tracePt t="311653" x="4229100" y="3581400"/>
          <p14:tracePt t="311671" x="4168775" y="3581400"/>
          <p14:tracePt t="311687" x="4137025" y="3581400"/>
          <p14:tracePt t="311703" x="4122738" y="3581400"/>
          <p14:tracePt t="311718" x="4106863" y="3581400"/>
          <p14:tracePt t="311735" x="3992563" y="3573463"/>
          <p14:tracePt t="311753" x="3840163" y="3573463"/>
          <p14:tracePt t="311753" x="3749675" y="3573463"/>
          <p14:tracePt t="311771" x="3703638" y="3573463"/>
          <p14:tracePt t="311785" x="3627438" y="3573463"/>
          <p14:tracePt t="311785" x="3603625" y="3573463"/>
          <p14:tracePt t="311804" x="3535363" y="3573463"/>
          <p14:tracePt t="311821" x="3444875" y="3573463"/>
          <p14:tracePt t="311836" x="3360738" y="3573463"/>
          <p14:tracePt t="311853" x="3330575" y="3573463"/>
          <p14:tracePt t="311869" x="3298825" y="3573463"/>
          <p14:tracePt t="311886" x="3284538" y="3573463"/>
          <p14:tracePt t="311931" x="3276600" y="3573463"/>
          <p14:tracePt t="311946" x="3268663" y="3573463"/>
          <p14:tracePt t="311972" x="3268663" y="3565525"/>
          <p14:tracePt t="312018" x="3268663" y="3559175"/>
          <p14:tracePt t="312051" x="3276600" y="3551238"/>
          <p14:tracePt t="312068" x="3284538" y="3551238"/>
          <p14:tracePt t="312090" x="3298825" y="3551238"/>
          <p14:tracePt t="312099" x="3314700" y="3551238"/>
          <p14:tracePt t="312106" x="3330575" y="3551238"/>
          <p14:tracePt t="312118" x="3382963" y="3551238"/>
          <p14:tracePt t="312135" x="3413125" y="3543300"/>
          <p14:tracePt t="312153" x="3429000" y="3535363"/>
          <p14:tracePt t="312167" x="3451225" y="3535363"/>
          <p14:tracePt t="312167" x="3467100" y="3535363"/>
          <p14:tracePt t="312189" x="3497263" y="3535363"/>
          <p14:tracePt t="312202" x="3543300" y="3535363"/>
          <p14:tracePt t="312202" x="3551238" y="3535363"/>
          <p14:tracePt t="312219" x="3565525" y="3535363"/>
          <p14:tracePt t="312237" x="3573463" y="3535363"/>
          <p14:tracePt t="313176" x="3573463" y="3543300"/>
          <p14:tracePt t="313234" x="3573463" y="3551238"/>
          <p14:tracePt t="313242" x="3573463" y="3559175"/>
          <p14:tracePt t="313251" x="3581400" y="3559175"/>
          <p14:tracePt t="313298" x="3611563" y="3573463"/>
          <p14:tracePt t="313306" x="3619500" y="3573463"/>
          <p14:tracePt t="313322" x="3627438" y="3573463"/>
          <p14:tracePt t="313334" x="3679825" y="3603625"/>
          <p14:tracePt t="313350" x="3756025" y="3603625"/>
          <p14:tracePt t="313367" x="3840163" y="3603625"/>
          <p14:tracePt t="313384" x="3886200" y="3603625"/>
          <p14:tracePt t="313400" x="3978275" y="3603625"/>
          <p14:tracePt t="313417" x="4038600" y="3603625"/>
          <p14:tracePt t="313417" x="4068763" y="3603625"/>
          <p14:tracePt t="313436" x="4092575" y="3603625"/>
          <p14:tracePt t="313450" x="4251325" y="3603625"/>
          <p14:tracePt t="313467" x="4403725" y="3603625"/>
          <p14:tracePt t="313484" x="4549775" y="3603625"/>
          <p14:tracePt t="313502" x="4648200" y="3603625"/>
          <p14:tracePt t="313518" x="4740275" y="3597275"/>
          <p14:tracePt t="313536" x="4784725" y="3597275"/>
          <p14:tracePt t="313551" x="4830763" y="3597275"/>
          <p14:tracePt t="313568" x="4884738" y="3597275"/>
          <p14:tracePt t="313585" x="4945063" y="3597275"/>
          <p14:tracePt t="313600" x="5029200" y="3597275"/>
          <p14:tracePt t="313617" x="5083175" y="3597275"/>
          <p14:tracePt t="313634" x="5113338" y="3597275"/>
          <p14:tracePt t="313634" x="5127625" y="3597275"/>
          <p14:tracePt t="313651" x="5143500" y="3597275"/>
          <p14:tracePt t="313668" x="5159375" y="3597275"/>
          <p14:tracePt t="313685" x="5181600" y="3597275"/>
          <p14:tracePt t="313747" x="5203825" y="3597275"/>
          <p14:tracePt t="313754" x="5227638" y="3597275"/>
          <p14:tracePt t="313766" x="5295900" y="3597275"/>
          <p14:tracePt t="313784" x="5334000" y="3597275"/>
          <p14:tracePt t="313801" x="5341938" y="3589338"/>
          <p14:tracePt t="313835" x="5334000" y="3581400"/>
          <p14:tracePt t="313882" x="5326063" y="3581400"/>
          <p14:tracePt t="313978" x="5318125" y="3581400"/>
          <p14:tracePt t="313986" x="5311775" y="3581400"/>
          <p14:tracePt t="314933" x="5303838" y="3581400"/>
          <p14:tracePt t="314971" x="5287963" y="3581400"/>
          <p14:tracePt t="314987" x="5280025" y="3581400"/>
          <p14:tracePt t="314994" x="5249863" y="3597275"/>
          <p14:tracePt t="315002" x="5197475" y="3619500"/>
          <p14:tracePt t="315016" x="5083175" y="3665538"/>
          <p14:tracePt t="315016" x="5013325" y="3687763"/>
          <p14:tracePt t="315035" x="4937125" y="3733800"/>
          <p14:tracePt t="315047" x="4822825" y="3779838"/>
          <p14:tracePt t="315047" x="4716463" y="3802063"/>
          <p14:tracePt t="315067" x="4610100" y="3840163"/>
          <p14:tracePt t="315081" x="4152900" y="3978275"/>
          <p14:tracePt t="315081" x="3848100" y="4060825"/>
          <p14:tracePt t="315100" x="2987675" y="4297363"/>
          <p14:tracePt t="315116" x="2255838" y="4533900"/>
          <p14:tracePt t="315132" x="1736725" y="4778375"/>
          <p14:tracePt t="315149" x="1455738" y="4892675"/>
          <p14:tracePt t="315164" x="1387475" y="4922838"/>
          <p14:tracePt t="315182" x="1371600" y="4922838"/>
          <p14:tracePt t="315197" x="1371600" y="4930775"/>
          <p14:tracePt t="315215" x="1355725" y="4945063"/>
          <p14:tracePt t="315234" x="1325563" y="4960938"/>
          <p14:tracePt t="315248" x="1196975" y="4999038"/>
          <p14:tracePt t="315248" x="1173163" y="5013325"/>
          <p14:tracePt t="315267" x="1120775" y="5021263"/>
          <p14:tracePt t="315281" x="1036638" y="5045075"/>
          <p14:tracePt t="315300" x="1028700" y="5051425"/>
          <p14:tracePt t="315332" x="1020763" y="5051425"/>
          <p14:tracePt t="315338" x="1012825" y="5051425"/>
          <p14:tracePt t="315363" x="1012825" y="5059363"/>
          <p14:tracePt t="315370" x="1036638" y="5059363"/>
          <p14:tracePt t="315426" x="1082675" y="5059363"/>
          <p14:tracePt t="315434" x="1143000" y="5059363"/>
          <p14:tracePt t="315447" x="1257300" y="5006975"/>
          <p14:tracePt t="315465" x="1387475" y="4953000"/>
          <p14:tracePt t="315482" x="1463675" y="4892675"/>
          <p14:tracePt t="315482" x="1463675" y="4876800"/>
          <p14:tracePt t="315499" x="1477963" y="4854575"/>
          <p14:tracePt t="315517" x="1477963" y="4846638"/>
          <p14:tracePt t="315532" x="1493838" y="4822825"/>
          <p14:tracePt t="315549" x="1546225" y="4800600"/>
          <p14:tracePt t="315566" x="1622425" y="4762500"/>
          <p14:tracePt t="315583" x="1668463" y="4724400"/>
          <p14:tracePt t="315599" x="1692275" y="4686300"/>
          <p14:tracePt t="315616" x="1698625" y="4656138"/>
          <p14:tracePt t="315632" x="1706563" y="4618038"/>
          <p14:tracePt t="315648" x="1714500" y="4587875"/>
          <p14:tracePt t="315665" x="1730375" y="4572000"/>
          <p14:tracePt t="315665" x="1730375" y="4564063"/>
          <p14:tracePt t="315684" x="1730375" y="4556125"/>
          <p14:tracePt t="315699" x="1730375" y="4549775"/>
          <p14:tracePt t="315746" x="1714500" y="4549775"/>
          <p14:tracePt t="315786" x="1698625" y="4549775"/>
          <p14:tracePt t="315795" x="1684338" y="4549775"/>
          <p14:tracePt t="315802" x="1668463" y="4549775"/>
          <p14:tracePt t="315814" x="1646238" y="4549775"/>
          <p14:tracePt t="315832" x="1638300" y="4549775"/>
          <p14:tracePt t="315847" x="1622425" y="4549775"/>
          <p14:tracePt t="315864" x="1600200" y="4549775"/>
          <p14:tracePt t="315864" x="1592263" y="4549775"/>
          <p14:tracePt t="315884" x="1584325" y="4549775"/>
          <p14:tracePt t="315897" x="1570038" y="4549775"/>
          <p14:tracePt t="315922" x="1546225" y="4549775"/>
          <p14:tracePt t="315938" x="1531938" y="4549775"/>
          <p14:tracePt t="316011" x="1524000" y="4549775"/>
          <p14:tracePt t="316042" x="1531938" y="4549775"/>
          <p14:tracePt t="316450" x="1539875" y="4549775"/>
          <p14:tracePt t="316506" x="1539875" y="4564063"/>
          <p14:tracePt t="317259" x="1554163" y="4564063"/>
          <p14:tracePt t="317274" x="1554163" y="4572000"/>
          <p14:tracePt t="317290" x="1570038" y="4579938"/>
          <p14:tracePt t="317298" x="1584325" y="4587875"/>
          <p14:tracePt t="317315" x="1584325" y="4594225"/>
          <p14:tracePt t="317338" x="1600200" y="4594225"/>
          <p14:tracePt t="317378" x="1608138" y="4594225"/>
          <p14:tracePt t="317386" x="1622425" y="4610100"/>
          <p14:tracePt t="317395" x="1646238" y="4610100"/>
          <p14:tracePt t="317412" x="1684338" y="4625975"/>
          <p14:tracePt t="317428" x="1698625" y="4625975"/>
          <p14:tracePt t="317444" x="1706563" y="4625975"/>
          <p14:tracePt t="317482" x="1714500" y="4625975"/>
          <p14:tracePt t="317498" x="1722438" y="4625975"/>
          <p14:tracePt t="317506" x="1730375" y="4625975"/>
          <p14:tracePt t="317515" x="1736725" y="4625975"/>
          <p14:tracePt t="317531" x="1744663" y="4625975"/>
          <p14:tracePt t="317546" x="1790700" y="4640263"/>
          <p14:tracePt t="317564" x="1806575" y="4640263"/>
          <p14:tracePt t="317581" x="1812925" y="4640263"/>
          <p14:tracePt t="317596" x="1844675" y="4640263"/>
          <p14:tracePt t="317614" x="1874838" y="4640263"/>
          <p14:tracePt t="317630" x="1935163" y="4640263"/>
          <p14:tracePt t="317647" x="1958975" y="4640263"/>
          <p14:tracePt t="317663" x="1981200" y="4640263"/>
          <p14:tracePt t="317707" x="1989138" y="4632325"/>
          <p14:tracePt t="317722" x="1997075" y="4632325"/>
          <p14:tracePt t="317731" x="2011363" y="4618038"/>
          <p14:tracePt t="317745" x="2041525" y="4610100"/>
          <p14:tracePt t="317763" x="2049463" y="4602163"/>
          <p14:tracePt t="317779" x="2057400" y="4594225"/>
          <p14:tracePt t="317796" x="2073275" y="4587875"/>
          <p14:tracePt t="317813" x="2117725" y="4572000"/>
          <p14:tracePt t="317830" x="2163763" y="4556125"/>
          <p14:tracePt t="317847" x="2209800" y="4541838"/>
          <p14:tracePt t="317863" x="2247900" y="4518025"/>
          <p14:tracePt t="317880" x="2247900" y="4511675"/>
          <p14:tracePt t="317915" x="2247900" y="4503738"/>
          <p14:tracePt t="317930" x="2255838" y="4487863"/>
          <p14:tracePt t="317938" x="2263775" y="4479925"/>
          <p14:tracePt t="317947" x="2301875" y="4435475"/>
          <p14:tracePt t="317963" x="2332038" y="4397375"/>
          <p14:tracePt t="317980" x="2354263" y="4373563"/>
          <p14:tracePt t="317995" x="2370138" y="4335463"/>
          <p14:tracePt t="318012" x="2378075" y="4327525"/>
          <p14:tracePt t="318028" x="2378075" y="4305300"/>
          <p14:tracePt t="318045" x="2378075" y="4267200"/>
          <p14:tracePt t="318061" x="2392363" y="4221163"/>
          <p14:tracePt t="318077" x="2408238" y="4152900"/>
          <p14:tracePt t="318095" x="2438400" y="4106863"/>
          <p14:tracePt t="318111" x="2438400" y="4046538"/>
          <p14:tracePt t="318128" x="2460625" y="4022725"/>
          <p14:tracePt t="318145" x="2468563" y="3984625"/>
          <p14:tracePt t="318145" x="2468563" y="3970338"/>
          <p14:tracePt t="318163" x="2476500" y="3970338"/>
          <p14:tracePt t="318163" x="2476500" y="3954463"/>
          <p14:tracePt t="318180" x="2476500" y="3924300"/>
          <p14:tracePt t="318195" x="2476500" y="3902075"/>
          <p14:tracePt t="318211" x="2476500" y="3870325"/>
          <p14:tracePt t="318228" x="2468563" y="3840163"/>
          <p14:tracePt t="318244" x="2454275" y="3802063"/>
          <p14:tracePt t="318261" x="2430463" y="3763963"/>
          <p14:tracePt t="318277" x="2384425" y="3717925"/>
          <p14:tracePt t="318294" x="2346325" y="3703638"/>
          <p14:tracePt t="318311" x="2308225" y="3687763"/>
          <p14:tracePt t="318327" x="2278063" y="3673475"/>
          <p14:tracePt t="318345" x="2239963" y="3649663"/>
          <p14:tracePt t="318361" x="2209800" y="3649663"/>
          <p14:tracePt t="318361" x="2193925" y="3641725"/>
          <p14:tracePt t="318380" x="2179638" y="3635375"/>
          <p14:tracePt t="318380" x="2163763" y="3635375"/>
          <p14:tracePt t="318396" x="2133600" y="3627438"/>
          <p14:tracePt t="318412" x="2087563" y="3619500"/>
          <p14:tracePt t="318428" x="2073275" y="3619500"/>
          <p14:tracePt t="318445" x="2049463" y="3611563"/>
          <p14:tracePt t="318463" x="1997075" y="3611563"/>
          <p14:tracePt t="318478" x="1958975" y="3603625"/>
          <p14:tracePt t="318495" x="1927225" y="3603625"/>
          <p14:tracePt t="318512" x="1912938" y="3603625"/>
          <p14:tracePt t="318531" x="1897063" y="3603625"/>
          <p14:tracePt t="318554" x="1866900" y="3603625"/>
          <p14:tracePt t="318564" x="1858963" y="3603625"/>
          <p14:tracePt t="318564" x="1844675" y="3603625"/>
          <p14:tracePt t="318579" x="1812925" y="3603625"/>
          <p14:tracePt t="318596" x="1774825" y="3603625"/>
          <p14:tracePt t="318613" x="1752600" y="3619500"/>
          <p14:tracePt t="318630" x="1744663" y="3619500"/>
          <p14:tracePt t="318645" x="1698625" y="3627438"/>
          <p14:tracePt t="318663" x="1676400" y="3635375"/>
          <p14:tracePt t="318680" x="1668463" y="3641725"/>
          <p14:tracePt t="318695" x="1654175" y="3649663"/>
          <p14:tracePt t="318711" x="1608138" y="3673475"/>
          <p14:tracePt t="318728" x="1600200" y="3679825"/>
          <p14:tracePt t="318744" x="1577975" y="3695700"/>
          <p14:tracePt t="318762" x="1570038" y="3703638"/>
          <p14:tracePt t="318762" x="1554163" y="3717925"/>
          <p14:tracePt t="318780" x="1539875" y="3725863"/>
          <p14:tracePt t="318795" x="1516063" y="3749675"/>
          <p14:tracePt t="318812" x="1493838" y="3771900"/>
          <p14:tracePt t="318830" x="1477963" y="3794125"/>
          <p14:tracePt t="318846" x="1455738" y="3817938"/>
          <p14:tracePt t="318861" x="1455738" y="3832225"/>
          <p14:tracePt t="318877" x="1439863" y="3856038"/>
          <p14:tracePt t="318896" x="1431925" y="3863975"/>
          <p14:tracePt t="318911" x="1431925" y="3878263"/>
          <p14:tracePt t="318929" x="1431925" y="3894138"/>
          <p14:tracePt t="318944" x="1431925" y="3916363"/>
          <p14:tracePt t="318964" x="1431925" y="3932238"/>
          <p14:tracePt t="318981" x="1431925" y="3954463"/>
          <p14:tracePt t="318995" x="1431925" y="3970338"/>
          <p14:tracePt t="319012" x="1431925" y="3992563"/>
          <p14:tracePt t="319030" x="1431925" y="4022725"/>
          <p14:tracePt t="319044" x="1431925" y="4054475"/>
          <p14:tracePt t="319060" x="1431925" y="4060825"/>
          <p14:tracePt t="319076" x="1447800" y="4076700"/>
          <p14:tracePt t="319094" x="1455738" y="4092575"/>
          <p14:tracePt t="319110" x="1470025" y="4114800"/>
          <p14:tracePt t="319128" x="1485900" y="4144963"/>
          <p14:tracePt t="319145" x="1493838" y="4160838"/>
          <p14:tracePt t="319161" x="1508125" y="4175125"/>
          <p14:tracePt t="319179" x="1508125" y="4183063"/>
          <p14:tracePt t="319179" x="1508125" y="4198938"/>
          <p14:tracePt t="319195" x="1508125" y="4206875"/>
          <p14:tracePt t="319211" x="1508125" y="4221163"/>
          <p14:tracePt t="319227" x="1524000" y="4237038"/>
          <p14:tracePt t="319244" x="1524000" y="4244975"/>
          <p14:tracePt t="319266" x="1539875" y="4259263"/>
          <p14:tracePt t="319276" x="1554163" y="4283075"/>
          <p14:tracePt t="319293" x="1577975" y="4321175"/>
          <p14:tracePt t="319310" x="1584325" y="4343400"/>
          <p14:tracePt t="319327" x="1592263" y="4365625"/>
          <p14:tracePt t="319344" x="1608138" y="4381500"/>
          <p14:tracePt t="319360" x="1608138" y="4389438"/>
          <p14:tracePt t="319376" x="1646238" y="4403725"/>
          <p14:tracePt t="319376" x="1660525" y="4411663"/>
          <p14:tracePt t="319396" x="1660525" y="4419600"/>
          <p14:tracePt t="319410" x="1698625" y="4427538"/>
          <p14:tracePt t="319428" x="1722438" y="4441825"/>
          <p14:tracePt t="319444" x="1730375" y="4441825"/>
          <p14:tracePt t="319460" x="1744663" y="4457700"/>
          <p14:tracePt t="319476" x="1768475" y="4465638"/>
          <p14:tracePt t="319493" x="1790700" y="4465638"/>
          <p14:tracePt t="319509" x="1806575" y="4473575"/>
          <p14:tracePt t="319526" x="1812925" y="4473575"/>
          <p14:tracePt t="319543" x="1836738" y="4473575"/>
          <p14:tracePt t="319560" x="1858963" y="4479925"/>
          <p14:tracePt t="319576" x="1882775" y="4479925"/>
          <p14:tracePt t="319593" x="1897063" y="4479925"/>
          <p14:tracePt t="319610" x="1912938" y="4479925"/>
          <p14:tracePt t="319626" x="1958975" y="4479925"/>
          <p14:tracePt t="319645" x="1989138" y="4479925"/>
          <p14:tracePt t="319661" x="2011363" y="4479925"/>
          <p14:tracePt t="319678" x="2035175" y="4479925"/>
          <p14:tracePt t="319694" x="2049463" y="4479925"/>
          <p14:tracePt t="319709" x="2057400" y="4479925"/>
          <p14:tracePt t="319726" x="2079625" y="4479925"/>
          <p14:tracePt t="319744" x="2103438" y="4479925"/>
          <p14:tracePt t="319760" x="2141538" y="4457700"/>
          <p14:tracePt t="319777" x="2179638" y="4427538"/>
          <p14:tracePt t="319795" x="2209800" y="4419600"/>
          <p14:tracePt t="319811" x="2225675" y="4411663"/>
          <p14:tracePt t="319826" x="2239963" y="4397375"/>
          <p14:tracePt t="319845" x="2247900" y="4381500"/>
          <p14:tracePt t="319861" x="2255838" y="4373563"/>
          <p14:tracePt t="319878" x="2255838" y="4359275"/>
          <p14:tracePt t="319895" x="2263775" y="4321175"/>
          <p14:tracePt t="319911" x="2270125" y="4283075"/>
          <p14:tracePt t="319928" x="2278063" y="4229100"/>
          <p14:tracePt t="319945" x="2286000" y="4198938"/>
          <p14:tracePt t="319965" x="2286000" y="4175125"/>
          <p14:tracePt t="319979" x="2286000" y="4168775"/>
          <p14:tracePt t="319995" x="2286000" y="4144963"/>
          <p14:tracePt t="320011" x="2293938" y="4122738"/>
          <p14:tracePt t="320028" x="2339975" y="4114800"/>
          <p14:tracePt t="320044" x="2346325" y="4098925"/>
          <p14:tracePt t="320060" x="2346325" y="4076700"/>
          <p14:tracePt t="320077" x="2346325" y="4054475"/>
          <p14:tracePt t="320095" x="2354263" y="4030663"/>
          <p14:tracePt t="320111" x="2354263" y="4008438"/>
          <p14:tracePt t="320128" x="2362200" y="4000500"/>
          <p14:tracePt t="320145" x="2362200" y="3992563"/>
          <p14:tracePt t="320178" x="2354263" y="3984625"/>
          <p14:tracePt t="320186" x="2346325" y="3970338"/>
          <p14:tracePt t="320195" x="2339975" y="3954463"/>
          <p14:tracePt t="320210" x="2332038" y="3954463"/>
          <p14:tracePt t="320226" x="2316163" y="3954463"/>
          <p14:tracePt t="320251" x="2301875" y="3940175"/>
          <p14:tracePt t="320261" x="2286000" y="3940175"/>
          <p14:tracePt t="320277" x="2247900" y="3924300"/>
          <p14:tracePt t="320294" x="2232025" y="3924300"/>
          <p14:tracePt t="320309" x="2217738" y="3924300"/>
          <p14:tracePt t="320326" x="2193925" y="3924300"/>
          <p14:tracePt t="320343" x="2149475" y="3924300"/>
          <p14:tracePt t="320360" x="2133600" y="3924300"/>
          <p14:tracePt t="320376" x="2111375" y="3924300"/>
          <p14:tracePt t="320393" x="2087563" y="3924300"/>
          <p14:tracePt t="320408" x="2073275" y="3924300"/>
          <p14:tracePt t="320408" x="2065338" y="3924300"/>
          <p14:tracePt t="320427" x="2057400" y="3924300"/>
          <p14:tracePt t="320441" x="2019300" y="3924300"/>
          <p14:tracePt t="320460" x="1981200" y="3924300"/>
          <p14:tracePt t="320476" x="1951038" y="3924300"/>
          <p14:tracePt t="320493" x="1889125" y="3940175"/>
          <p14:tracePt t="320510" x="1820863" y="3940175"/>
          <p14:tracePt t="320527" x="1774825" y="3954463"/>
          <p14:tracePt t="320542" x="1744663" y="3954463"/>
          <p14:tracePt t="320558" x="1698625" y="3970338"/>
          <p14:tracePt t="320576" x="1668463" y="3984625"/>
          <p14:tracePt t="320593" x="1622425" y="4008438"/>
          <p14:tracePt t="320593" x="1600200" y="4008438"/>
          <p14:tracePt t="320611" x="1562100" y="4008438"/>
          <p14:tracePt t="320628" x="1531938" y="4016375"/>
          <p14:tracePt t="320644" x="1516063" y="4030663"/>
          <p14:tracePt t="320661" x="1508125" y="4038600"/>
          <p14:tracePt t="320707" x="1493838" y="4046538"/>
          <p14:tracePt t="320723" x="1485900" y="4054475"/>
          <p14:tracePt t="320730" x="1470025" y="4076700"/>
          <p14:tracePt t="320742" x="1447800" y="4098925"/>
          <p14:tracePt t="320759" x="1431925" y="4106863"/>
          <p14:tracePt t="320775" x="1431925" y="4122738"/>
          <p14:tracePt t="320793" x="1401763" y="4122738"/>
          <p14:tracePt t="320809" x="1371600" y="4152900"/>
          <p14:tracePt t="320809" x="1355725" y="4152900"/>
          <p14:tracePt t="320828" x="1333500" y="4168775"/>
          <p14:tracePt t="320843" x="1325563" y="4168775"/>
          <p14:tracePt t="320858" x="1317625" y="4168775"/>
          <p14:tracePt t="320878" x="1303338" y="4168775"/>
          <p14:tracePt t="320971" x="1311275" y="4168775"/>
          <p14:tracePt t="321227" x="1311275" y="4160838"/>
          <p14:tracePt t="321234" x="1317625" y="4160838"/>
          <p14:tracePt t="321243" x="1333500" y="4144963"/>
          <p14:tracePt t="321259" x="1341438" y="4144963"/>
          <p14:tracePt t="321275" x="1349375" y="4130675"/>
          <p14:tracePt t="321293" x="1363663" y="4122738"/>
          <p14:tracePt t="321309" x="1371600" y="4122738"/>
          <p14:tracePt t="321325" x="1379538" y="4114800"/>
          <p14:tracePt t="321342" x="1387475" y="4106863"/>
          <p14:tracePt t="321358" x="1393825" y="4098925"/>
          <p14:tracePt t="321378" x="1409700" y="4084638"/>
          <p14:tracePt t="321402" x="1409700" y="4076700"/>
          <p14:tracePt t="321418" x="1417638" y="4068763"/>
          <p14:tracePt t="321428" x="1425575" y="4060825"/>
          <p14:tracePt t="321441" x="1439863" y="4054475"/>
          <p14:tracePt t="321441" x="1439863" y="4038600"/>
          <p14:tracePt t="321459" x="1447800" y="4030663"/>
          <p14:tracePt t="321482" x="1455738" y="4030663"/>
          <p14:tracePt t="321882" x="1455738" y="4016375"/>
          <p14:tracePt t="321907" x="1463675" y="4008438"/>
          <p14:tracePt t="321924" x="1463675" y="4000500"/>
          <p14:tracePt t="321930" x="1463675" y="3992563"/>
          <p14:tracePt t="321941" x="1470025" y="3946525"/>
          <p14:tracePt t="321960" x="1470025" y="3932238"/>
          <p14:tracePt t="321975" x="1477963" y="3924300"/>
          <p14:tracePt t="321992" x="1485900" y="3924300"/>
          <p14:tracePt t="322571" x="1493838" y="3924300"/>
          <p14:tracePt t="322578" x="1501775" y="3924300"/>
          <p14:tracePt t="322666" x="1516063" y="3924300"/>
          <p14:tracePt t="322684" x="1531938" y="3924300"/>
          <p14:tracePt t="322692" x="1546225" y="3924300"/>
          <p14:tracePt t="322714" x="1554163" y="3932238"/>
          <p14:tracePt t="322725" x="1570038" y="3932238"/>
          <p14:tracePt t="322741" x="1608138" y="3932238"/>
          <p14:tracePt t="322758" x="1646238" y="3932238"/>
          <p14:tracePt t="322774" x="1676400" y="3932238"/>
          <p14:tracePt t="322790" x="1706563" y="3932238"/>
          <p14:tracePt t="322807" x="1730375" y="3932238"/>
          <p14:tracePt t="322823" x="1760538" y="3940175"/>
          <p14:tracePt t="322841" x="1820863" y="3946525"/>
          <p14:tracePt t="322841" x="1836738" y="3946525"/>
          <p14:tracePt t="322859" x="1851025" y="3946525"/>
          <p14:tracePt t="322874" x="1874838" y="3946525"/>
          <p14:tracePt t="322892" x="1889125" y="3946525"/>
          <p14:tracePt t="322930" x="1912938" y="3954463"/>
          <p14:tracePt t="322940" x="1927225" y="3962400"/>
          <p14:tracePt t="322946" x="1965325" y="3962400"/>
          <p14:tracePt t="322957" x="2049463" y="3962400"/>
          <p14:tracePt t="322976" x="2103438" y="3962400"/>
          <p14:tracePt t="322991" x="2133600" y="3962400"/>
          <p14:tracePt t="323008" x="2149475" y="3962400"/>
          <p14:tracePt t="323067" x="2163763" y="3962400"/>
          <p14:tracePt t="323074" x="2187575" y="3962400"/>
          <p14:tracePt t="323089" x="2247900" y="3962400"/>
          <p14:tracePt t="323108" x="2255838" y="3962400"/>
          <p14:tracePt t="323123" x="2247900" y="3962400"/>
          <p14:tracePt t="323514" x="2239963" y="3962400"/>
          <p14:tracePt t="323523" x="2232025" y="3962400"/>
          <p14:tracePt t="323562" x="2225675" y="3962400"/>
          <p14:tracePt t="323571" x="2217738" y="3970338"/>
          <p14:tracePt t="323579" x="2209800" y="3978275"/>
          <p14:tracePt t="323642" x="2201863" y="3984625"/>
          <p14:tracePt t="323658" x="2201863" y="3992563"/>
          <p14:tracePt t="323698" x="2201863" y="4000500"/>
          <p14:tracePt t="323706" x="2187575" y="4016375"/>
          <p14:tracePt t="323724" x="2179638" y="4038600"/>
          <p14:tracePt t="323742" x="2155825" y="4068763"/>
          <p14:tracePt t="323755" x="2133600" y="4098925"/>
          <p14:tracePt t="323773" x="2117725" y="4137025"/>
          <p14:tracePt t="323789" x="2103438" y="4160838"/>
          <p14:tracePt t="323805" x="2087563" y="4213225"/>
          <p14:tracePt t="323822" x="2073275" y="4251325"/>
          <p14:tracePt t="323838" x="2065338" y="4267200"/>
          <p14:tracePt t="323855" x="2065338" y="4283075"/>
          <p14:tracePt t="323872" x="2065338" y="4289425"/>
          <p14:tracePt t="323888" x="2057400" y="4305300"/>
          <p14:tracePt t="323905" x="2057400" y="4313238"/>
          <p14:tracePt t="323923" x="2041525" y="4327525"/>
          <p14:tracePt t="323940" x="2041525" y="4335463"/>
          <p14:tracePt t="323956" x="2041525" y="4365625"/>
          <p14:tracePt t="323975" x="2041525" y="4373563"/>
          <p14:tracePt t="323994" x="2041525" y="4381500"/>
          <p14:tracePt t="324006" x="2027238" y="4397375"/>
          <p14:tracePt t="324024" x="2027238" y="4411663"/>
          <p14:tracePt t="324041" x="2011363" y="4435475"/>
          <p14:tracePt t="324055" x="2011363" y="4441825"/>
          <p14:tracePt t="324072" x="2011363" y="4457700"/>
          <p14:tracePt t="324088" x="2003425" y="4465638"/>
          <p14:tracePt t="324105" x="2003425" y="4473575"/>
          <p14:tracePt t="324121" x="1997075" y="4479925"/>
          <p14:tracePt t="324138" x="1989138" y="4479925"/>
          <p14:tracePt t="324179" x="1981200" y="4479925"/>
          <p14:tracePt t="324226" x="1981200" y="4473575"/>
          <p14:tracePt t="324434" x="1981200" y="4465638"/>
          <p14:tracePt t="324451" x="1981200" y="4457700"/>
          <p14:tracePt t="324482" x="1973263" y="4457700"/>
          <p14:tracePt t="324522" x="1965325" y="4457700"/>
          <p14:tracePt t="324562" x="1958975" y="4457700"/>
          <p14:tracePt t="324578" x="1958975" y="4449763"/>
          <p14:tracePt t="324587" x="1965325" y="4449763"/>
          <p14:tracePt t="324634" x="1973263" y="4441825"/>
          <p14:tracePt t="324706" x="1989138" y="4441825"/>
          <p14:tracePt t="324723" x="1989138" y="4427538"/>
          <p14:tracePt t="324731" x="2003425" y="4419600"/>
          <p14:tracePt t="324740" x="2027238" y="4305300"/>
          <p14:tracePt t="324757" x="2027238" y="4084638"/>
          <p14:tracePt t="324773" x="2027238" y="3894138"/>
          <p14:tracePt t="324789" x="2073275" y="3763963"/>
          <p14:tracePt t="324806" x="2111375" y="3673475"/>
          <p14:tracePt t="324822" x="2125663" y="3597275"/>
          <p14:tracePt t="324838" x="2163763" y="3521075"/>
          <p14:tracePt t="324856" x="2232025" y="3413125"/>
          <p14:tracePt t="324872" x="2324100" y="3268663"/>
          <p14:tracePt t="324888" x="2416175" y="3094038"/>
          <p14:tracePt t="324888" x="2484438" y="2994025"/>
          <p14:tracePt t="324908" x="2536825" y="2895600"/>
          <p14:tracePt t="324922" x="2713038" y="2644775"/>
          <p14:tracePt t="324940" x="2797175" y="2530475"/>
          <p14:tracePt t="324958" x="2887663" y="2430463"/>
          <p14:tracePt t="324974" x="2941638" y="2378075"/>
          <p14:tracePt t="324989" x="3001963" y="2339975"/>
          <p14:tracePt t="325007" x="3055938" y="2286000"/>
          <p14:tracePt t="325021" x="3170238" y="2232025"/>
          <p14:tracePt t="325038" x="3306763" y="2155825"/>
          <p14:tracePt t="325055" x="3444875" y="2073275"/>
          <p14:tracePt t="325071" x="3535363" y="2035175"/>
          <p14:tracePt t="325088" x="3551238" y="2019300"/>
          <p14:tracePt t="325104" x="3559175" y="2019300"/>
          <p14:tracePt t="325218" x="3565525" y="2019300"/>
          <p14:tracePt t="325226" x="3565525" y="2011363"/>
          <p14:tracePt t="325242" x="3573463" y="2011363"/>
          <p14:tracePt t="325254" x="3589338" y="2011363"/>
          <p14:tracePt t="325272" x="3597275" y="2011363"/>
          <p14:tracePt t="325287" x="3611563" y="2003425"/>
          <p14:tracePt t="325305" x="3611563" y="1997075"/>
          <p14:tracePt t="325354" x="3611563" y="1989138"/>
          <p14:tracePt t="325443" x="3597275" y="1989138"/>
          <p14:tracePt t="325546" x="3581400" y="1989138"/>
          <p14:tracePt t="326355" x="3565525" y="1989138"/>
          <p14:tracePt t="326371" x="3551238" y="1989138"/>
          <p14:tracePt t="326387" x="3535363" y="1989138"/>
          <p14:tracePt t="326410" x="3513138" y="1989138"/>
          <p14:tracePt t="326419" x="3482975" y="1997075"/>
          <p14:tracePt t="326426" x="3444875" y="2003425"/>
          <p14:tracePt t="326436" x="3352800" y="2003425"/>
          <p14:tracePt t="326455" x="3254375" y="2003425"/>
          <p14:tracePt t="326471" x="3170238" y="2003425"/>
          <p14:tracePt t="326488" x="3086100" y="2003425"/>
          <p14:tracePt t="326505" x="2994025" y="2003425"/>
          <p14:tracePt t="326522" x="2903538" y="2003425"/>
          <p14:tracePt t="326522" x="2841625" y="2003425"/>
          <p14:tracePt t="326540" x="2803525" y="2003425"/>
          <p14:tracePt t="326554" x="2727325" y="2003425"/>
          <p14:tracePt t="326554" x="2674938" y="2003425"/>
          <p14:tracePt t="326571" x="2544763" y="2003425"/>
          <p14:tracePt t="326588" x="2430463" y="2003425"/>
          <p14:tracePt t="326604" x="2346325" y="2003425"/>
          <p14:tracePt t="326621" x="2316163" y="2003425"/>
          <p14:tracePt t="326637" x="2278063" y="2003425"/>
          <p14:tracePt t="326654" x="2263775" y="2003425"/>
          <p14:tracePt t="326669" x="2232025" y="2003425"/>
          <p14:tracePt t="326669" x="2225675" y="2003425"/>
          <p14:tracePt t="326691" x="2209800" y="2003425"/>
          <p14:tracePt t="326704" x="2201863" y="2003425"/>
          <p14:tracePt t="326719" x="2187575" y="2003425"/>
          <p14:tracePt t="326737" x="2163763" y="2003425"/>
          <p14:tracePt t="326737" x="2155825" y="2003425"/>
          <p14:tracePt t="326756" x="2149475" y="2003425"/>
          <p14:tracePt t="326770" x="2133600" y="2003425"/>
          <p14:tracePt t="326770" x="2111375" y="1989138"/>
          <p14:tracePt t="326788" x="2087563" y="1989138"/>
          <p14:tracePt t="326804" x="2073275" y="1989138"/>
          <p14:tracePt t="326821" x="2057400" y="1989138"/>
          <p14:tracePt t="326836" x="2041525" y="1973263"/>
          <p14:tracePt t="326852" x="1997075" y="1973263"/>
          <p14:tracePt t="326870" x="1912938" y="1951038"/>
          <p14:tracePt t="326887" x="1828800" y="1927225"/>
          <p14:tracePt t="326903" x="1790700" y="1897063"/>
          <p14:tracePt t="326920" x="1774825" y="1897063"/>
          <p14:tracePt t="326936" x="1760538" y="1897063"/>
          <p14:tracePt t="326952" x="1736725" y="1889125"/>
          <p14:tracePt t="326970" x="1730375" y="1882775"/>
          <p14:tracePt t="326986" x="1714500" y="1882775"/>
          <p14:tracePt t="326986" x="1706563" y="1882775"/>
          <p14:tracePt t="327003" x="1692275" y="1882775"/>
          <p14:tracePt t="327020" x="1676400" y="1882775"/>
          <p14:tracePt t="327037" x="1654175" y="1882775"/>
          <p14:tracePt t="327053" x="1646238" y="1882775"/>
          <p14:tracePt t="327068" x="1638300" y="1882775"/>
          <p14:tracePt t="327106" x="1622425" y="1882775"/>
          <p14:tracePt t="327122" x="1608138" y="1882775"/>
          <p14:tracePt t="327130" x="1592263" y="1882775"/>
          <p14:tracePt t="327138" x="1584325" y="1882775"/>
          <p14:tracePt t="327155" x="1577975" y="1882775"/>
          <p14:tracePt t="327168" x="1570038" y="1882775"/>
          <p14:tracePt t="327203" x="1562100" y="1882775"/>
          <p14:tracePt t="327226" x="1546225" y="1882775"/>
          <p14:tracePt t="327235" x="1531938" y="1882775"/>
          <p14:tracePt t="327252" x="1531938" y="1889125"/>
          <p14:tracePt t="327410" x="1554163" y="1889125"/>
          <p14:tracePt t="327451" x="1584325" y="1889125"/>
          <p14:tracePt t="327467" x="1600200" y="1889125"/>
          <p14:tracePt t="327483" x="1616075" y="1882775"/>
          <p14:tracePt t="327490" x="1622425" y="1882775"/>
          <p14:tracePt t="327514" x="1630363" y="1882775"/>
          <p14:tracePt t="327522" x="1646238" y="1882775"/>
          <p14:tracePt t="327538" x="1676400" y="1882775"/>
          <p14:tracePt t="327552" x="1736725" y="1882775"/>
          <p14:tracePt t="327569" x="1790700" y="1882775"/>
          <p14:tracePt t="327569" x="1820863" y="1882775"/>
          <p14:tracePt t="327587" x="1836738" y="1882775"/>
          <p14:tracePt t="327602" x="1844675" y="1874838"/>
          <p14:tracePt t="327619" x="1851025" y="1874838"/>
          <p14:tracePt t="327676" x="1882775" y="1874838"/>
          <p14:tracePt t="327683" x="1965325" y="1874838"/>
          <p14:tracePt t="327691" x="2003425" y="1874838"/>
          <p14:tracePt t="327701" x="2125663" y="1858963"/>
          <p14:tracePt t="327719" x="2187575" y="1851025"/>
          <p14:tracePt t="327737" x="2193925" y="1851025"/>
          <p14:tracePt t="327771" x="2209800" y="1851025"/>
          <p14:tracePt t="327778" x="2232025" y="1851025"/>
          <p14:tracePt t="327787" x="2270125" y="1851025"/>
          <p14:tracePt t="327802" x="2454275" y="1851025"/>
          <p14:tracePt t="327820" x="2644775" y="1851025"/>
          <p14:tracePt t="327837" x="2765425" y="1851025"/>
          <p14:tracePt t="327853" x="2835275" y="1851025"/>
          <p14:tracePt t="327868" x="2841625" y="1851025"/>
          <p14:tracePt t="327884" x="2857500" y="1851025"/>
          <p14:tracePt t="327906" x="2879725" y="1851025"/>
          <p14:tracePt t="327918" x="2987675" y="1851025"/>
          <p14:tracePt t="327935" x="3132138" y="1851025"/>
          <p14:tracePt t="327952" x="3230563" y="1851025"/>
          <p14:tracePt t="327952" x="3268663" y="1851025"/>
          <p14:tracePt t="327972" x="3292475" y="1851025"/>
          <p14:tracePt t="327984" x="3306763" y="1851025"/>
          <p14:tracePt t="328019" x="3322638" y="1851025"/>
          <p14:tracePt t="328026" x="3368675" y="1851025"/>
          <p14:tracePt t="328036" x="3467100" y="1851025"/>
          <p14:tracePt t="328052" x="3565525" y="1851025"/>
          <p14:tracePt t="328070" x="3589338" y="1851025"/>
          <p14:tracePt t="328086" x="3597275" y="1851025"/>
          <p14:tracePt t="328102" x="3611563" y="1851025"/>
          <p14:tracePt t="328138" x="3627438" y="1851025"/>
          <p14:tracePt t="328146" x="3665538" y="1851025"/>
          <p14:tracePt t="328155" x="3695700" y="1851025"/>
          <p14:tracePt t="328168" x="3733800" y="1851025"/>
          <p14:tracePt t="328168" x="3741738" y="1851025"/>
          <p14:tracePt t="328189" x="3733800" y="1851025"/>
          <p14:tracePt t="330752" x="3725863" y="1851025"/>
          <p14:tracePt t="330851" x="3725863" y="1858963"/>
          <p14:tracePt t="331722" x="3733800" y="1874838"/>
          <p14:tracePt t="331731" x="3749675" y="1882775"/>
          <p14:tracePt t="331738" x="3763963" y="1905000"/>
          <p14:tracePt t="331748" x="3794125" y="1935163"/>
          <p14:tracePt t="331765" x="3810000" y="1973263"/>
          <p14:tracePt t="331782" x="3840163" y="2027238"/>
          <p14:tracePt t="331799" x="3878263" y="2087563"/>
          <p14:tracePt t="331816" x="3908425" y="2125663"/>
          <p14:tracePt t="331832" x="3940175" y="2149475"/>
          <p14:tracePt t="331849" x="3954463" y="2149475"/>
          <p14:tracePt t="331849" x="3970338" y="2149475"/>
          <p14:tracePt t="331867" x="3978275" y="2141538"/>
          <p14:tracePt t="331883" x="3992563" y="2111375"/>
          <p14:tracePt t="331897" x="4008438" y="2049463"/>
          <p14:tracePt t="331917" x="4008438" y="2011363"/>
          <p14:tracePt t="331931" x="4008438" y="1989138"/>
          <p14:tracePt t="331949" x="4000500" y="1989138"/>
          <p14:tracePt t="332018" x="4000500" y="2003425"/>
          <p14:tracePt t="332026" x="4000500" y="2035175"/>
          <p14:tracePt t="332042" x="4016375" y="2073275"/>
          <p14:tracePt t="332051" x="4092575" y="2125663"/>
          <p14:tracePt t="332064" x="4130675" y="2179638"/>
          <p14:tracePt t="332064" x="4175125" y="2193925"/>
          <p14:tracePt t="332084" x="4237038" y="2201863"/>
          <p14:tracePt t="332097" x="4359275" y="2255838"/>
          <p14:tracePt t="332116" x="4427538" y="2301875"/>
          <p14:tracePt t="332133" x="4525963" y="2384425"/>
          <p14:tracePt t="332149" x="4625975" y="2438400"/>
          <p14:tracePt t="332166" x="4754563" y="2530475"/>
          <p14:tracePt t="332182" x="4868863" y="2620963"/>
          <p14:tracePt t="332198" x="5037138" y="2773363"/>
          <p14:tracePt t="332213" x="5189538" y="2979738"/>
          <p14:tracePt t="332230" x="5235575" y="3108325"/>
          <p14:tracePt t="332247" x="5249863" y="3192463"/>
          <p14:tracePt t="332264" x="5249863" y="3246438"/>
          <p14:tracePt t="332264" x="5235575" y="3260725"/>
          <p14:tracePt t="332283" x="5235575" y="3284538"/>
          <p14:tracePt t="332296" x="5203825" y="3306763"/>
          <p14:tracePt t="332296" x="5197475" y="3322638"/>
          <p14:tracePt t="332315" x="5165725" y="3330575"/>
          <p14:tracePt t="332315" x="5165725" y="3344863"/>
          <p14:tracePt t="332331" x="5165725" y="3382963"/>
          <p14:tracePt t="332348" x="5181600" y="3436938"/>
          <p14:tracePt t="332365" x="5227638" y="3527425"/>
          <p14:tracePt t="332381" x="5249863" y="3619500"/>
          <p14:tracePt t="332397" x="5273675" y="3763963"/>
          <p14:tracePt t="332414" x="5273675" y="3825875"/>
          <p14:tracePt t="332430" x="5257800" y="3908425"/>
          <p14:tracePt t="332446" x="5235575" y="3946525"/>
          <p14:tracePt t="332463" x="5219700" y="3962400"/>
          <p14:tracePt t="332480" x="5219700" y="3970338"/>
          <p14:tracePt t="332499" x="5211763" y="3978275"/>
          <p14:tracePt t="332513" x="5189538" y="4016375"/>
          <p14:tracePt t="332513" x="5173663" y="4060825"/>
          <p14:tracePt t="332532" x="5165725" y="4106863"/>
          <p14:tracePt t="332546" x="5051425" y="4321175"/>
          <p14:tracePt t="332564" x="4983163" y="4449763"/>
          <p14:tracePt t="332581" x="4930775" y="4511675"/>
          <p14:tracePt t="332598" x="4914900" y="4525963"/>
          <p14:tracePt t="332614" x="4914900" y="4533900"/>
          <p14:tracePt t="332629" x="4906963" y="4533900"/>
          <p14:tracePt t="332907" x="4899025" y="4533900"/>
          <p14:tracePt t="332914" x="4892675" y="4533900"/>
          <p14:tracePt t="332938" x="4892675" y="4525963"/>
          <p14:tracePt t="332971" x="4892675" y="4511675"/>
          <p14:tracePt t="332979" x="4892675" y="4503738"/>
          <p14:tracePt t="333002" x="4876800" y="4487863"/>
          <p14:tracePt t="333011" x="4868863" y="4479925"/>
          <p14:tracePt t="333027" x="4868863" y="4473575"/>
          <p14:tracePt t="333042" x="4868863" y="4465638"/>
          <p14:tracePt t="333066" x="4860925" y="4457700"/>
          <p14:tracePt t="333074" x="4860925" y="4441825"/>
          <p14:tracePt t="333091" x="4860925" y="4435475"/>
          <p14:tracePt t="333106" x="4860925" y="4427538"/>
          <p14:tracePt t="333116" x="4860925" y="4419600"/>
          <p14:tracePt t="333211" x="4860925" y="4411663"/>
          <p14:tracePt t="333218" x="4868863" y="4411663"/>
          <p14:tracePt t="333274" x="4876800" y="4411663"/>
          <p14:tracePt t="333306" x="4884738" y="4411663"/>
          <p14:tracePt t="333346" x="4884738" y="4403725"/>
          <p14:tracePt t="333435" x="4892675" y="4403725"/>
          <p14:tracePt t="333939" x="4899025" y="4403725"/>
          <p14:tracePt t="333978" x="4906963" y="4397375"/>
          <p14:tracePt t="333986" x="4914900" y="4397375"/>
          <p14:tracePt t="334012" x="4922838" y="4397375"/>
          <p14:tracePt t="334027" x="4937125" y="4389438"/>
          <p14:tracePt t="334043" x="4937125" y="4381500"/>
          <p14:tracePt t="334050" x="4945063" y="4381500"/>
          <p14:tracePt t="334074" x="4960938" y="4381500"/>
          <p14:tracePt t="334114" x="4975225" y="4381500"/>
          <p14:tracePt t="334122" x="4983163" y="4365625"/>
          <p14:tracePt t="334131" x="4991100" y="4365625"/>
          <p14:tracePt t="334144" x="5006975" y="4365625"/>
          <p14:tracePt t="334161" x="5021263" y="4365625"/>
          <p14:tracePt t="334180" x="5029200" y="4365625"/>
          <p14:tracePt t="334211" x="5037138" y="4365625"/>
          <p14:tracePt t="334218" x="5045075" y="4365625"/>
          <p14:tracePt t="334228" x="5067300" y="4359275"/>
          <p14:tracePt t="334245" x="5075238" y="4359275"/>
          <p14:tracePt t="334261" x="5083175" y="4359275"/>
          <p14:tracePt t="334278" x="5089525" y="4359275"/>
          <p14:tracePt t="334299" x="5089525" y="4343400"/>
          <p14:tracePt t="334315" x="5097463" y="4343400"/>
          <p14:tracePt t="334956" x="5105400" y="4343400"/>
          <p14:tracePt t="334962" x="5105400" y="4335463"/>
          <p14:tracePt t="335026" x="5113338" y="4335463"/>
          <p14:tracePt t="335058" x="5121275" y="4327525"/>
          <p14:tracePt t="335066" x="5127625" y="4327525"/>
          <p14:tracePt t="335092" x="5143500" y="4327525"/>
          <p14:tracePt t="335130" x="5151438" y="4321175"/>
          <p14:tracePt t="335146" x="5159375" y="4321175"/>
          <p14:tracePt t="335154" x="5173663" y="4321175"/>
          <p14:tracePt t="335170" x="5181600" y="4321175"/>
          <p14:tracePt t="335226" x="5181600" y="4313238"/>
          <p14:tracePt t="335290" x="5189538" y="4313238"/>
          <p14:tracePt t="335322" x="5181600" y="4305300"/>
          <p14:tracePt t="335466" x="5173663" y="4305300"/>
          <p14:tracePt t="335971" x="5181600" y="4305300"/>
          <p14:tracePt t="336475" x="5181600" y="4289425"/>
          <p14:tracePt t="336482" x="5181600" y="4267200"/>
          <p14:tracePt t="336492" x="5181600" y="4259263"/>
          <p14:tracePt t="336509" x="5181600" y="4251325"/>
          <p14:tracePt t="336874" x="5189538" y="4251325"/>
          <p14:tracePt t="336882" x="5135563" y="4152900"/>
          <p14:tracePt t="336893" x="5045075" y="4022725"/>
          <p14:tracePt t="336911" x="4884738" y="3894138"/>
          <p14:tracePt t="336927" x="4892675" y="3863975"/>
          <p14:tracePt t="336944" x="4945063" y="3763963"/>
          <p14:tracePt t="336965" x="4960938" y="3749675"/>
          <p14:tracePt t="336976" x="5021263" y="3711575"/>
          <p14:tracePt t="336993" x="5059363" y="3695700"/>
          <p14:tracePt t="337009" x="5121275" y="3657600"/>
          <p14:tracePt t="337028" x="5143500" y="3641725"/>
          <p14:tracePt t="337043" x="5159375" y="3619500"/>
          <p14:tracePt t="337059" x="5197475" y="3597275"/>
          <p14:tracePt t="337075" x="5265738" y="3603625"/>
          <p14:tracePt t="337092" x="5287963" y="3589338"/>
          <p14:tracePt t="337108" x="5341938" y="3589338"/>
          <p14:tracePt t="337125" x="5402263" y="3589338"/>
          <p14:tracePt t="337142" x="5478463" y="3603625"/>
          <p14:tracePt t="337159" x="5532438" y="3611563"/>
          <p14:tracePt t="337159" x="5554663" y="3619500"/>
          <p14:tracePt t="337178" x="5578475" y="3627438"/>
          <p14:tracePt t="337192" x="5584825" y="3641725"/>
          <p14:tracePt t="337208" x="5608638" y="3649663"/>
          <p14:tracePt t="337225" x="5608638" y="3657600"/>
          <p14:tracePt t="337241" x="5630863" y="3687763"/>
          <p14:tracePt t="337259" x="5692775" y="3733800"/>
          <p14:tracePt t="337277" x="5715000" y="3763963"/>
          <p14:tracePt t="337293" x="5745163" y="3794125"/>
          <p14:tracePt t="337309" x="5761038" y="3810000"/>
          <p14:tracePt t="337325" x="5768975" y="3817938"/>
          <p14:tracePt t="337342" x="5768975" y="3825875"/>
          <p14:tracePt t="337358" x="5783263" y="3840163"/>
          <p14:tracePt t="337376" x="5791200" y="3856038"/>
          <p14:tracePt t="337393" x="5791200" y="3863975"/>
          <p14:tracePt t="337408" x="5799138" y="3870325"/>
          <p14:tracePt t="337425" x="5813425" y="3886200"/>
          <p14:tracePt t="337425" x="5813425" y="3902075"/>
          <p14:tracePt t="337444" x="5829300" y="3940175"/>
          <p14:tracePt t="337460" x="5829300" y="3946525"/>
          <p14:tracePt t="337477" x="5837238" y="3954463"/>
          <p14:tracePt t="337498" x="5837238" y="3962400"/>
          <p14:tracePt t="337539" x="5837238" y="3970338"/>
          <p14:tracePt t="337546" x="5837238" y="3978275"/>
          <p14:tracePt t="337562" x="5837238" y="3984625"/>
          <p14:tracePt t="337578" x="5837238" y="3992563"/>
          <p14:tracePt t="338542" x="5829300" y="3984625"/>
          <p14:tracePt t="340279" x="5829300" y="4022725"/>
          <p14:tracePt t="340354" x="5837238" y="4054475"/>
          <p14:tracePt t="340362" x="5837238" y="4084638"/>
          <p14:tracePt t="340373" x="5837238" y="4098925"/>
          <p14:tracePt t="340389" x="5837238" y="4130675"/>
          <p14:tracePt t="340406" x="5837238" y="4137025"/>
          <p14:tracePt t="340450" x="5837238" y="4144963"/>
          <p14:tracePt t="340474" x="5837238" y="4152900"/>
          <p14:tracePt t="340522" x="5837238" y="4160838"/>
          <p14:tracePt t="340530" x="5845175" y="4168775"/>
          <p14:tracePt t="340586" x="5845175" y="4175125"/>
          <p14:tracePt t="341542" x="5845175" y="4168775"/>
          <p14:tracePt t="341922" x="5845175" y="4160838"/>
          <p14:tracePt t="341963" x="5845175" y="4152900"/>
          <p14:tracePt t="341970" x="5845175" y="4137025"/>
          <p14:tracePt t="341988" x="5859463" y="4122738"/>
          <p14:tracePt t="342005" x="5859463" y="4114800"/>
          <p14:tracePt t="342026" x="5859463" y="4098925"/>
          <p14:tracePt t="342082" x="5859463" y="4084638"/>
          <p14:tracePt t="342122" x="5859463" y="4076700"/>
          <p14:tracePt t="342146" x="5859463" y="4068763"/>
          <p14:tracePt t="342170" x="5859463" y="4060825"/>
          <p14:tracePt t="342188" x="5859463" y="4054475"/>
          <p14:tracePt t="342250" x="5859463" y="4038600"/>
          <p14:tracePt t="342266" x="5859463" y="4030663"/>
          <p14:tracePt t="342282" x="5867400" y="4022725"/>
          <p14:tracePt t="342290" x="5867400" y="4016375"/>
          <p14:tracePt t="342303" x="5875338" y="4008438"/>
          <p14:tracePt t="343067" x="5883275" y="4000500"/>
          <p14:tracePt t="343114" x="5889625" y="4000500"/>
          <p14:tracePt t="343138" x="5897563" y="4000500"/>
          <p14:tracePt t="343146" x="5905500" y="4000500"/>
          <p14:tracePt t="343282" x="5913438" y="4000500"/>
          <p14:tracePt t="343306" x="5921375" y="4008438"/>
          <p14:tracePt t="343322" x="5935663" y="4008438"/>
          <p14:tracePt t="343371" x="5935663" y="4016375"/>
          <p14:tracePt t="343387" x="5935663" y="4022725"/>
          <p14:tracePt t="343434" x="5943600" y="4022725"/>
          <p14:tracePt t="343442" x="5951538" y="4030663"/>
          <p14:tracePt t="343453" x="5959475" y="4030663"/>
          <p14:tracePt t="343522" x="5973763" y="4030663"/>
          <p14:tracePt t="343538" x="5981700" y="4030663"/>
          <p14:tracePt t="343554" x="5997575" y="4030663"/>
          <p14:tracePt t="343570" x="6011863" y="4030663"/>
          <p14:tracePt t="343579" x="6019800" y="4030663"/>
          <p14:tracePt t="343594" x="6035675" y="4030663"/>
          <p14:tracePt t="343603" x="6057900" y="4030663"/>
          <p14:tracePt t="343620" x="6080125" y="4030663"/>
          <p14:tracePt t="343637" x="6088063" y="4030663"/>
          <p14:tracePt t="343653" x="6096000" y="4030663"/>
          <p14:tracePt t="343669" x="6103938" y="4030663"/>
          <p14:tracePt t="343714" x="6111875" y="4030663"/>
          <p14:tracePt t="343722" x="6126163" y="4030663"/>
          <p14:tracePt t="343754" x="6126163" y="4022725"/>
          <p14:tracePt t="343778" x="6134100" y="4022725"/>
          <p14:tracePt t="343818" x="6142038" y="4022725"/>
          <p14:tracePt t="343836" x="6149975" y="4022725"/>
          <p14:tracePt t="343898" x="6156325" y="4022725"/>
          <p14:tracePt t="344066" x="6149975" y="4022725"/>
          <p14:tracePt t="344394" x="6142038" y="4022725"/>
          <p14:tracePt t="344402" x="6118225" y="4022725"/>
          <p14:tracePt t="344416" x="6065838" y="4016375"/>
          <p14:tracePt t="344416" x="6011863" y="4000500"/>
          <p14:tracePt t="344435" x="5897563" y="3984625"/>
          <p14:tracePt t="344451" x="5737225" y="3962400"/>
          <p14:tracePt t="344468" x="5570538" y="3902075"/>
          <p14:tracePt t="344484" x="5356225" y="3802063"/>
          <p14:tracePt t="344501" x="5173663" y="3711575"/>
          <p14:tracePt t="344518" x="5037138" y="3619500"/>
          <p14:tracePt t="344535" x="4930775" y="3521075"/>
          <p14:tracePt t="344551" x="4822825" y="3406775"/>
          <p14:tracePt t="344569" x="4754563" y="3314700"/>
          <p14:tracePt t="344569" x="4716463" y="3276600"/>
          <p14:tracePt t="344588" x="4716463" y="3260725"/>
          <p14:tracePt t="344601" x="4670425" y="3192463"/>
          <p14:tracePt t="344619" x="4656138" y="3162300"/>
          <p14:tracePt t="344635" x="4632325" y="3094038"/>
          <p14:tracePt t="344652" x="4618038" y="3040063"/>
          <p14:tracePt t="344669" x="4549775" y="2971800"/>
          <p14:tracePt t="344688" x="4503738" y="2887663"/>
          <p14:tracePt t="344702" x="4449763" y="2781300"/>
          <p14:tracePt t="344719" x="4403725" y="2659063"/>
          <p14:tracePt t="344735" x="4373563" y="2598738"/>
          <p14:tracePt t="344752" x="4321175" y="2530475"/>
          <p14:tracePt t="344769" x="4259263" y="2446338"/>
          <p14:tracePt t="344769" x="4229100" y="2416175"/>
          <p14:tracePt t="344787" x="4213225" y="2392363"/>
          <p14:tracePt t="344801" x="4168775" y="2346325"/>
          <p14:tracePt t="344801" x="4137025" y="2308225"/>
          <p14:tracePt t="344821" x="4098925" y="2239963"/>
          <p14:tracePt t="344835" x="4060825" y="2187575"/>
          <p14:tracePt t="344852" x="4000500" y="2133600"/>
          <p14:tracePt t="344870" x="3940175" y="2079625"/>
          <p14:tracePt t="344885" x="3863975" y="2035175"/>
          <p14:tracePt t="344901" x="3825875" y="2003425"/>
          <p14:tracePt t="344918" x="3787775" y="1981200"/>
          <p14:tracePt t="344935" x="3771900" y="1965325"/>
          <p14:tracePt t="344951" x="3756025" y="1951038"/>
          <p14:tracePt t="344974" x="3749675" y="1943100"/>
          <p14:tracePt t="344987" x="3763963" y="1943100"/>
          <p14:tracePt t="345106" x="3771900" y="1943100"/>
          <p14:tracePt t="345162" x="3787775" y="1943100"/>
          <p14:tracePt t="345178" x="3787775" y="1958975"/>
          <p14:tracePt t="345194" x="3794125" y="1965325"/>
          <p14:tracePt t="345275" x="3802063" y="1965325"/>
          <p14:tracePt t="345290" x="3810000" y="1965325"/>
          <p14:tracePt t="346098" x="3817938" y="1965325"/>
          <p14:tracePt t="346116" x="3840163" y="1965325"/>
          <p14:tracePt t="346131" x="3863975" y="1973263"/>
          <p14:tracePt t="346154" x="3863975" y="1981200"/>
          <p14:tracePt t="346162" x="3878263" y="1981200"/>
          <p14:tracePt t="346170" x="3886200" y="1981200"/>
          <p14:tracePt t="346183" x="3932238" y="1981200"/>
          <p14:tracePt t="346200" x="3946525" y="1981200"/>
          <p14:tracePt t="346216" x="3970338" y="1981200"/>
          <p14:tracePt t="346216" x="3978275" y="1981200"/>
          <p14:tracePt t="346235" x="3992563" y="1981200"/>
          <p14:tracePt t="346258" x="4000500" y="1981200"/>
          <p14:tracePt t="346268" x="4030663" y="1981200"/>
          <p14:tracePt t="346285" x="4084638" y="1981200"/>
          <p14:tracePt t="346302" x="4144963" y="1981200"/>
          <p14:tracePt t="346318" x="4183063" y="1981200"/>
          <p14:tracePt t="346334" x="4229100" y="1981200"/>
          <p14:tracePt t="346349" x="4259263" y="1981200"/>
          <p14:tracePt t="346366" x="4305300" y="1997075"/>
          <p14:tracePt t="346384" x="4373563" y="1997075"/>
          <p14:tracePt t="346400" x="4457700" y="1997075"/>
          <p14:tracePt t="346416" x="4541838" y="1997075"/>
          <p14:tracePt t="346416" x="4556125" y="1997075"/>
          <p14:tracePt t="346436" x="4579938" y="1997075"/>
          <p14:tracePt t="346449" x="4640263" y="1997075"/>
          <p14:tracePt t="346467" x="4670425" y="1997075"/>
          <p14:tracePt t="346484" x="4708525" y="1997075"/>
          <p14:tracePt t="346501" x="4808538" y="1997075"/>
          <p14:tracePt t="346518" x="4876800" y="1981200"/>
          <p14:tracePt t="346534" x="4975225" y="1973263"/>
          <p14:tracePt t="346550" x="5037138" y="1958975"/>
          <p14:tracePt t="346567" x="5097463" y="1943100"/>
          <p14:tracePt t="346583" x="5113338" y="1943100"/>
          <p14:tracePt t="346599" x="5127625" y="1943100"/>
          <p14:tracePt t="346615" x="5143500" y="1943100"/>
          <p14:tracePt t="346632" x="5257800" y="1943100"/>
          <p14:tracePt t="346632" x="5326063" y="1943100"/>
          <p14:tracePt t="346651" x="5402263" y="1943100"/>
          <p14:tracePt t="346665" x="5584825" y="1920875"/>
          <p14:tracePt t="346685" x="5668963" y="1912938"/>
          <p14:tracePt t="346701" x="5707063" y="1889125"/>
          <p14:tracePt t="346717" x="5715000" y="1889125"/>
          <p14:tracePt t="346733" x="5722938" y="1889125"/>
          <p14:tracePt t="346754" x="5730875" y="1882775"/>
          <p14:tracePt t="346771" x="5737225" y="1874838"/>
          <p14:tracePt t="346786" x="5745163" y="1866900"/>
          <p14:tracePt t="346802" x="5761038" y="1851025"/>
          <p14:tracePt t="346815" x="5775325" y="1836738"/>
          <p14:tracePt t="346835" x="5783263" y="1828800"/>
          <p14:tracePt t="346849" x="5783263" y="1812925"/>
          <p14:tracePt t="346866" x="5799138" y="1774825"/>
          <p14:tracePt t="346883" x="5799138" y="1752600"/>
          <p14:tracePt t="346900" x="5799138" y="1736725"/>
          <p14:tracePt t="346916" x="5799138" y="1722438"/>
          <p14:tracePt t="346932" x="5791200" y="1714500"/>
          <p14:tracePt t="346949" x="5768975" y="1706563"/>
          <p14:tracePt t="346949" x="5761038" y="1706563"/>
          <p14:tracePt t="346972" x="5745163" y="1698625"/>
          <p14:tracePt t="346983" x="5715000" y="1698625"/>
          <p14:tracePt t="346999" x="5668963" y="1698625"/>
          <p14:tracePt t="346999" x="5654675" y="1692275"/>
          <p14:tracePt t="347019" x="5630863" y="1692275"/>
          <p14:tracePt t="347033" x="5592763" y="1684338"/>
          <p14:tracePt t="347033" x="5584825" y="1684338"/>
          <p14:tracePt t="347051" x="5578475" y="1684338"/>
          <p14:tracePt t="347065" x="5570538" y="1684338"/>
          <p14:tracePt t="347082" x="5508625" y="1698625"/>
          <p14:tracePt t="347100" x="5426075" y="1736725"/>
          <p14:tracePt t="347116" x="5364163" y="1774825"/>
          <p14:tracePt t="347134" x="5326063" y="1798638"/>
          <p14:tracePt t="347149" x="5295900" y="1836738"/>
          <p14:tracePt t="347166" x="5265738" y="1874838"/>
          <p14:tracePt t="347184" x="5241925" y="1935163"/>
          <p14:tracePt t="347200" x="5235575" y="1989138"/>
          <p14:tracePt t="347216" x="5235575" y="2027238"/>
          <p14:tracePt t="347232" x="5235575" y="2057400"/>
          <p14:tracePt t="347248" x="5235575" y="2065338"/>
          <p14:tracePt t="347248" x="5235575" y="2073275"/>
          <p14:tracePt t="347268" x="5241925" y="2079625"/>
          <p14:tracePt t="347283" x="5257800" y="2079625"/>
          <p14:tracePt t="347283" x="5273675" y="2079625"/>
          <p14:tracePt t="347300" x="5303838" y="2079625"/>
          <p14:tracePt t="347316" x="5387975" y="2073275"/>
          <p14:tracePt t="347332" x="5456238" y="2035175"/>
          <p14:tracePt t="347349" x="5494338" y="1989138"/>
          <p14:tracePt t="347365" x="5508625" y="1951038"/>
          <p14:tracePt t="347381" x="5502275" y="1927225"/>
          <p14:tracePt t="347402" x="5502275" y="1935163"/>
          <p14:tracePt t="347898" x="5502275" y="1943100"/>
          <p14:tracePt t="348042" x="5494338" y="1943100"/>
          <p14:tracePt t="348058" x="5486400" y="1943100"/>
          <p14:tracePt t="348067" x="5470525" y="1943100"/>
          <p14:tracePt t="348079" x="5418138" y="1973263"/>
          <p14:tracePt t="348079" x="5356225" y="1973263"/>
          <p14:tracePt t="348098" x="5135563" y="2003425"/>
          <p14:tracePt t="348117" x="4770438" y="2057400"/>
          <p14:tracePt t="348132" x="4473575" y="2103438"/>
          <p14:tracePt t="348149" x="4267200" y="2125663"/>
          <p14:tracePt t="348165" x="4183063" y="2125663"/>
          <p14:tracePt t="348183" x="4152900" y="2125663"/>
          <p14:tracePt t="348199" x="4137025" y="2125663"/>
          <p14:tracePt t="348214" x="4106863" y="2125663"/>
          <p14:tracePt t="348231" x="4060825" y="2125663"/>
          <p14:tracePt t="348248" x="4016375" y="2125663"/>
          <p14:tracePt t="348265" x="3992563" y="2125663"/>
          <p14:tracePt t="348281" x="3970338" y="2125663"/>
          <p14:tracePt t="348300" x="3962400" y="2125663"/>
          <p14:tracePt t="348346" x="3962400" y="2117725"/>
          <p14:tracePt t="348427" x="3954463" y="2117725"/>
          <p14:tracePt t="349122" x="3932238" y="2117725"/>
          <p14:tracePt t="349130" x="3886200" y="2117725"/>
          <p14:tracePt t="349148" x="3779838" y="2163763"/>
          <p14:tracePt t="349164" x="3717925" y="2201863"/>
          <p14:tracePt t="349183" x="3687763" y="2217738"/>
          <p14:tracePt t="349198" x="3687763" y="2225675"/>
          <p14:tracePt t="349213" x="3679825" y="2225675"/>
          <p14:tracePt t="349229" x="3673475" y="2225675"/>
          <p14:tracePt t="349258" x="3665538" y="2225675"/>
          <p14:tracePt t="349275" x="3657600" y="2225675"/>
          <p14:tracePt t="349283" x="3641725" y="2225675"/>
          <p14:tracePt t="349299" x="3635375" y="2225675"/>
          <p14:tracePt t="349313" x="3619500" y="2225675"/>
          <p14:tracePt t="349332" x="3603625" y="2225675"/>
          <p14:tracePt t="349348" x="3589338" y="2225675"/>
          <p14:tracePt t="349364" x="3551238" y="2225675"/>
          <p14:tracePt t="349381" x="3482975" y="2225675"/>
          <p14:tracePt t="349398" x="3444875" y="2225675"/>
          <p14:tracePt t="349414" x="3436938" y="2225675"/>
          <p14:tracePt t="349430" x="3429000" y="2225675"/>
          <p14:tracePt t="351214" x="3421063" y="2232025"/>
          <p14:tracePt t="351890" x="3413125" y="2232025"/>
          <p14:tracePt t="351914" x="3390900" y="2232025"/>
          <p14:tracePt t="351922" x="3368675" y="2232025"/>
          <p14:tracePt t="351930" x="3352800" y="2232025"/>
          <p14:tracePt t="351944" x="3284538" y="2232025"/>
          <p14:tracePt t="351965" x="3276600" y="2232025"/>
          <p14:tracePt t="351977" x="3246438" y="2232025"/>
          <p14:tracePt t="351995" x="3222625" y="2232025"/>
          <p14:tracePt t="352013" x="3208338" y="2232025"/>
          <p14:tracePt t="352028" x="3184525" y="2232025"/>
          <p14:tracePt t="352043" x="3162300" y="2232025"/>
          <p14:tracePt t="352059" x="3140075" y="2232025"/>
          <p14:tracePt t="352076" x="3124200" y="2232025"/>
          <p14:tracePt t="352092" x="3116263" y="2232025"/>
          <p14:tracePt t="352110" x="3094038" y="2239963"/>
          <p14:tracePt t="352128" x="3078163" y="2239963"/>
          <p14:tracePt t="352143" x="3070225" y="2239963"/>
          <p14:tracePt t="352160" x="3063875" y="2239963"/>
          <p14:tracePt t="352210" x="3055938" y="2239963"/>
          <p14:tracePt t="352242" x="3048000" y="2239963"/>
          <p14:tracePt t="352250" x="3025775" y="2239963"/>
          <p14:tracePt t="352266" x="3017838" y="2239963"/>
          <p14:tracePt t="352282" x="3009900" y="2239963"/>
          <p14:tracePt t="352293" x="2994025" y="2239963"/>
          <p14:tracePt t="352310" x="2971800" y="2239963"/>
          <p14:tracePt t="352327" x="2963863" y="2239963"/>
          <p14:tracePt t="352343" x="2949575" y="2239963"/>
          <p14:tracePt t="352360" x="2917825" y="2239963"/>
          <p14:tracePt t="352376" x="2911475" y="2239963"/>
          <p14:tracePt t="352395" x="2903538" y="2239963"/>
          <p14:tracePt t="352409" x="2887663" y="2239963"/>
          <p14:tracePt t="352427" x="2865438" y="2239963"/>
          <p14:tracePt t="352444" x="2849563" y="2239963"/>
          <p14:tracePt t="352466" x="2841625" y="2239963"/>
          <p14:tracePt t="352506" x="2827338" y="2239963"/>
          <p14:tracePt t="352515" x="2819400" y="2239963"/>
          <p14:tracePt t="352527" x="2789238" y="2255838"/>
          <p14:tracePt t="352544" x="2781300" y="2255838"/>
          <p14:tracePt t="352563" x="2781300" y="2263775"/>
          <p14:tracePt t="352810" x="2781300" y="2270125"/>
          <p14:tracePt t="352915" x="2781300" y="2278063"/>
          <p14:tracePt t="353394" x="2797175" y="2278063"/>
          <p14:tracePt t="353522" x="2819400" y="2278063"/>
          <p14:tracePt t="353530" x="2841625" y="2278063"/>
          <p14:tracePt t="353541" x="2911475" y="2293938"/>
          <p14:tracePt t="353559" x="3009900" y="2316163"/>
          <p14:tracePt t="353575" x="3078163" y="2332038"/>
          <p14:tracePt t="353593" x="3101975" y="2332038"/>
          <p14:tracePt t="353612" x="3108325" y="2332038"/>
          <p14:tracePt t="353658" x="3116263" y="2332038"/>
          <p14:tracePt t="353682" x="3124200" y="2339975"/>
          <p14:tracePt t="353692" x="3132138" y="2346325"/>
          <p14:tracePt t="353698" x="3140075" y="2354263"/>
          <p14:tracePt t="353714" x="3140075" y="2362200"/>
          <p14:tracePt t="353786" x="3132138" y="2362200"/>
          <p14:tracePt t="353810" x="3116263" y="2362200"/>
          <p14:tracePt t="353826" x="3101975" y="2362200"/>
          <p14:tracePt t="353834" x="3086100" y="2362200"/>
          <p14:tracePt t="353843" x="3032125" y="2362200"/>
          <p14:tracePt t="353860" x="2979738" y="2354263"/>
          <p14:tracePt t="353877" x="2941638" y="2346325"/>
          <p14:tracePt t="353893" x="2911475" y="2332038"/>
          <p14:tracePt t="353910" x="2903538" y="2332038"/>
          <p14:tracePt t="353926" x="2865438" y="2332038"/>
          <p14:tracePt t="353943" x="2827338" y="2332038"/>
          <p14:tracePt t="353960" x="2781300" y="2332038"/>
          <p14:tracePt t="353979" x="2765425" y="2332038"/>
          <p14:tracePt t="353991" x="2751138" y="2332038"/>
          <p14:tracePt t="354007" x="2735263" y="2332038"/>
          <p14:tracePt t="354024" x="2720975" y="2332038"/>
          <p14:tracePt t="354024" x="2713038" y="2332038"/>
          <p14:tracePt t="354043" x="2697163" y="2332038"/>
          <p14:tracePt t="354057" x="2659063" y="2332038"/>
          <p14:tracePt t="354076" x="2628900" y="2332038"/>
          <p14:tracePt t="354091" x="2598738" y="2332038"/>
          <p14:tracePt t="354109" x="2582863" y="2332038"/>
          <p14:tracePt t="354125" x="2568575" y="2332038"/>
          <p14:tracePt t="354178" x="2552700" y="2332038"/>
          <p14:tracePt t="354210" x="2560638" y="2332038"/>
          <p14:tracePt t="354338" x="2590800" y="2332038"/>
          <p14:tracePt t="354347" x="2613025" y="2332038"/>
          <p14:tracePt t="354357" x="2713038" y="2332038"/>
          <p14:tracePt t="354375" x="2835275" y="2332038"/>
          <p14:tracePt t="354392" x="2917825" y="2308225"/>
          <p14:tracePt t="354409" x="2949575" y="2308225"/>
          <p14:tracePt t="354409" x="2955925" y="2308225"/>
          <p14:tracePt t="354428" x="2963863" y="2308225"/>
          <p14:tracePt t="354450" x="2971800" y="2293938"/>
          <p14:tracePt t="354460" x="2994025" y="2293938"/>
          <p14:tracePt t="354476" x="3048000" y="2270125"/>
          <p14:tracePt t="354492" x="3124200" y="2239963"/>
          <p14:tracePt t="354509" x="3208338" y="2217738"/>
          <p14:tracePt t="354526" x="3306763" y="2209800"/>
          <p14:tracePt t="354541" x="3352800" y="2201863"/>
          <p14:tracePt t="354558" x="3352800" y="2193925"/>
          <p14:tracePt t="354698" x="3360738" y="2193925"/>
          <p14:tracePt t="354714" x="3360738" y="2187575"/>
          <p14:tracePt t="354874" x="3352800" y="2179638"/>
          <p14:tracePt t="354891" x="3344863" y="2179638"/>
          <p14:tracePt t="354898" x="3336925" y="2179638"/>
          <p14:tracePt t="354908" x="3314700" y="2179638"/>
          <p14:tracePt t="354926" x="3284538" y="2179638"/>
          <p14:tracePt t="354942" x="3208338" y="2179638"/>
          <p14:tracePt t="354960" x="3154363" y="2179638"/>
          <p14:tracePt t="354975" x="3116263" y="2179638"/>
          <p14:tracePt t="354992" x="3086100" y="2179638"/>
          <p14:tracePt t="355007" x="3055938" y="2179638"/>
          <p14:tracePt t="355025" x="3032125" y="2179638"/>
          <p14:tracePt t="355040" x="3009900" y="2179638"/>
          <p14:tracePt t="355056" x="2979738" y="2179638"/>
          <p14:tracePt t="355073" x="2963863" y="2179638"/>
          <p14:tracePt t="355089" x="2917825" y="2179638"/>
          <p14:tracePt t="355107" x="2879725" y="2179638"/>
          <p14:tracePt t="355124" x="2849563" y="2179638"/>
          <p14:tracePt t="355140" x="2803525" y="2163763"/>
          <p14:tracePt t="355158" x="2781300" y="2163763"/>
          <p14:tracePt t="355177" x="2765425" y="2163763"/>
          <p14:tracePt t="355192" x="2751138" y="2163763"/>
          <p14:tracePt t="355207" x="2727325" y="2155825"/>
          <p14:tracePt t="355225" x="2720975" y="2155825"/>
          <p14:tracePt t="355240" x="2705100" y="2149475"/>
          <p14:tracePt t="355256" x="2697163" y="2149475"/>
          <p14:tracePt t="355273" x="2689225" y="2149475"/>
          <p14:tracePt t="355292" x="2689225" y="2141538"/>
          <p14:tracePt t="355306" x="2697163" y="2141538"/>
          <p14:tracePt t="355498" x="2705100" y="2141538"/>
          <p14:tracePt t="355546" x="2713038" y="2141538"/>
          <p14:tracePt t="355562" x="2727325" y="2141538"/>
          <p14:tracePt t="355571" x="2743200" y="2141538"/>
          <p14:tracePt t="355579" x="2773363" y="2141538"/>
          <p14:tracePt t="355590" x="2865438" y="2125663"/>
          <p14:tracePt t="355607" x="3017838" y="2087563"/>
          <p14:tracePt t="355624" x="3192463" y="2041525"/>
          <p14:tracePt t="355641" x="3368675" y="1981200"/>
          <p14:tracePt t="355641" x="3451225" y="1958975"/>
          <p14:tracePt t="355659" x="3527425" y="1927225"/>
          <p14:tracePt t="355659" x="3603625" y="1882775"/>
          <p14:tracePt t="355676" x="3711575" y="1798638"/>
          <p14:tracePt t="355692" x="3787775" y="1730375"/>
          <p14:tracePt t="355708" x="3832225" y="1668463"/>
          <p14:tracePt t="355724" x="3878263" y="1622425"/>
          <p14:tracePt t="355742" x="3962400" y="1577975"/>
          <p14:tracePt t="355757" x="4060825" y="1531938"/>
          <p14:tracePt t="355774" x="4206875" y="1470025"/>
          <p14:tracePt t="355790" x="4351338" y="1417638"/>
          <p14:tracePt t="355806" x="4435475" y="1371600"/>
          <p14:tracePt t="355824" x="4479925" y="1349375"/>
          <p14:tracePt t="355840" x="4479925" y="1341438"/>
          <p14:tracePt t="355857" x="4487863" y="1341438"/>
          <p14:tracePt t="355873" x="4465638" y="1349375"/>
          <p14:tracePt t="356010" x="4465638" y="1363663"/>
          <p14:tracePt t="356019" x="4449763" y="1393825"/>
          <p14:tracePt t="356026" x="4427538" y="1439863"/>
          <p14:tracePt t="356039" x="4403725" y="1477963"/>
          <p14:tracePt t="356056" x="4381500" y="1524000"/>
          <p14:tracePt t="356072" x="4381500" y="1539875"/>
          <p14:tracePt t="356089" x="4381500" y="1546225"/>
          <p14:tracePt t="356123" x="4373563" y="1546225"/>
          <p14:tracePt t="356154" x="4365625" y="1546225"/>
          <p14:tracePt t="356174" x="4359275" y="1554163"/>
          <p14:tracePt t="356178" x="4343400" y="1562100"/>
          <p14:tracePt t="356194" x="4335463" y="1570038"/>
          <p14:tracePt t="356206" x="4305300" y="1584325"/>
          <p14:tracePt t="356225" x="4289425" y="1600200"/>
          <p14:tracePt t="356241" x="4289425" y="1608138"/>
          <p14:tracePt t="356256" x="4283075" y="1608138"/>
          <p14:tracePt t="356298" x="4275138" y="1608138"/>
          <p14:tracePt t="356307" x="4259263" y="1608138"/>
          <p14:tracePt t="356474" x="4275138" y="1608138"/>
          <p14:tracePt t="356538" x="4289425" y="1608138"/>
          <p14:tracePt t="356546" x="4305300" y="1608138"/>
          <p14:tracePt t="356556" x="4335463" y="1608138"/>
          <p14:tracePt t="356573" x="4389438" y="1608138"/>
          <p14:tracePt t="356589" x="4441825" y="1608138"/>
          <p14:tracePt t="356606" x="4479925" y="1608138"/>
          <p14:tracePt t="356622" x="4511675" y="1616075"/>
          <p14:tracePt t="356639" x="4541838" y="1616075"/>
          <p14:tracePt t="356656" x="4618038" y="1616075"/>
          <p14:tracePt t="356656" x="4678363" y="1616075"/>
          <p14:tracePt t="356676" x="4770438" y="1616075"/>
          <p14:tracePt t="356688" x="4945063" y="1616075"/>
          <p14:tracePt t="356688" x="5013325" y="1616075"/>
          <p14:tracePt t="356707" x="5045075" y="1616075"/>
          <p14:tracePt t="356721" x="5051425" y="1616075"/>
          <p14:tracePt t="356755" x="5045075" y="1608138"/>
          <p14:tracePt t="356772" x="5021263" y="1592263"/>
          <p14:tracePt t="356778" x="4999038" y="1584325"/>
          <p14:tracePt t="356789" x="4975225" y="1584325"/>
          <p14:tracePt t="356807" x="4968875" y="1584325"/>
          <p14:tracePt t="356964" x="4968875" y="1592263"/>
          <p14:tracePt t="356978" x="4968875" y="1608138"/>
          <p14:tracePt t="356994" x="4968875" y="1616075"/>
          <p14:tracePt t="357005" x="4975225" y="1646238"/>
          <p14:tracePt t="357022" x="4999038" y="1676400"/>
          <p14:tracePt t="357039" x="5045075" y="1736725"/>
          <p14:tracePt t="357055" x="5083175" y="1798638"/>
          <p14:tracePt t="357072" x="5135563" y="1866900"/>
          <p14:tracePt t="357089" x="5173663" y="1927225"/>
          <p14:tracePt t="357089" x="5189538" y="1958975"/>
          <p14:tracePt t="357107" x="5197475" y="1981200"/>
          <p14:tracePt t="357121" x="5241925" y="2073275"/>
          <p14:tracePt t="357140" x="5280025" y="2163763"/>
          <p14:tracePt t="357156" x="5334000" y="2278063"/>
          <p14:tracePt t="357176" x="5364163" y="2378075"/>
          <p14:tracePt t="357190" x="5418138" y="2514600"/>
          <p14:tracePt t="357207" x="5448300" y="2651125"/>
          <p14:tracePt t="357223" x="5524500" y="2835275"/>
          <p14:tracePt t="357239" x="5638800" y="3017838"/>
          <p14:tracePt t="357257" x="5753100" y="3246438"/>
          <p14:tracePt t="357273" x="5851525" y="3429000"/>
          <p14:tracePt t="357288" x="5913438" y="3559175"/>
          <p14:tracePt t="357288" x="5921375" y="3589338"/>
          <p14:tracePt t="357308" x="5921375" y="3603625"/>
          <p14:tracePt t="357322" x="5921375" y="3627438"/>
          <p14:tracePt t="357322" x="5921375" y="3635375"/>
          <p14:tracePt t="357339" x="5921375" y="3649663"/>
          <p14:tracePt t="357356" x="5935663" y="3673475"/>
          <p14:tracePt t="357372" x="5951538" y="3717925"/>
          <p14:tracePt t="357389" x="5965825" y="3763963"/>
          <p14:tracePt t="357406" x="5997575" y="3832225"/>
          <p14:tracePt t="357422" x="6019800" y="3916363"/>
          <p14:tracePt t="357439" x="6035675" y="4008438"/>
          <p14:tracePt t="357456" x="6035675" y="4046538"/>
          <p14:tracePt t="357472" x="6035675" y="4068763"/>
          <p14:tracePt t="357472" x="6035675" y="4076700"/>
          <p14:tracePt t="357491" x="6035675" y="4092575"/>
          <p14:tracePt t="357538" x="6035675" y="4106863"/>
          <p14:tracePt t="357546" x="6035675" y="4144963"/>
          <p14:tracePt t="357555" x="6035675" y="4213225"/>
          <p14:tracePt t="357572" x="6035675" y="4259263"/>
          <p14:tracePt t="357590" x="6035675" y="4267200"/>
          <p14:tracePt t="357605" x="6035675" y="4275138"/>
          <p14:tracePt t="357635" x="6019800" y="4275138"/>
          <p14:tracePt t="357659" x="6003925" y="4275138"/>
          <p14:tracePt t="357676" x="6003925" y="4259263"/>
          <p14:tracePt t="357730" x="5997575" y="4251325"/>
          <p14:tracePt t="357738" x="5997575" y="4244975"/>
          <p14:tracePt t="357746" x="5997575" y="4229100"/>
          <p14:tracePt t="357755" x="5997575" y="4206875"/>
          <p14:tracePt t="357772" x="5997575" y="4191000"/>
          <p14:tracePt t="357789" x="5997575" y="4175125"/>
          <p14:tracePt t="357804" x="5997575" y="4168775"/>
          <p14:tracePt t="357821" x="5997575" y="4160838"/>
          <p14:tracePt t="357850" x="5997575" y="4152900"/>
          <p14:tracePt t="357882" x="6003925" y="4137025"/>
          <p14:tracePt t="357890" x="6019800" y="4137025"/>
          <p14:tracePt t="357907" x="6027738" y="4130675"/>
          <p14:tracePt t="357920" x="6027738" y="4122738"/>
          <p14:tracePt t="357937" x="6042025" y="4114800"/>
          <p14:tracePt t="357958" x="6057900" y="4098925"/>
          <p14:tracePt t="357973" x="6088063" y="4084638"/>
          <p14:tracePt t="357989" x="6088063" y="4060825"/>
          <p14:tracePt t="358005" x="6096000" y="4030663"/>
          <p14:tracePt t="358022" x="6103938" y="3984625"/>
          <p14:tracePt t="358038" x="6103938" y="3954463"/>
          <p14:tracePt t="358054" x="6103938" y="3932238"/>
          <p14:tracePt t="358070" x="6111875" y="3908425"/>
          <p14:tracePt t="358087" x="6111875" y="3878263"/>
          <p14:tracePt t="358104" x="6111875" y="3832225"/>
          <p14:tracePt t="358120" x="6111875" y="3787775"/>
          <p14:tracePt t="358136" x="6111875" y="3771900"/>
          <p14:tracePt t="358153" x="6103938" y="3756025"/>
          <p14:tracePt t="358170" x="6096000" y="3756025"/>
          <p14:tracePt t="358191" x="6057900" y="3741738"/>
          <p14:tracePt t="358206" x="6042025" y="3741738"/>
          <p14:tracePt t="358222" x="6019800" y="3741738"/>
          <p14:tracePt t="358238" x="6003925" y="3741738"/>
          <p14:tracePt t="358254" x="5989638" y="3741738"/>
          <p14:tracePt t="358270" x="5959475" y="3741738"/>
          <p14:tracePt t="358288" x="5943600" y="3741738"/>
          <p14:tracePt t="358304" x="5927725" y="3741738"/>
          <p14:tracePt t="358321" x="5921375" y="3741738"/>
          <p14:tracePt t="358339" x="5905500" y="3741738"/>
          <p14:tracePt t="358355" x="5875338" y="3756025"/>
          <p14:tracePt t="358372" x="5851525" y="3787775"/>
          <p14:tracePt t="358388" x="5829300" y="3825875"/>
          <p14:tracePt t="358405" x="5807075" y="3856038"/>
          <p14:tracePt t="358421" x="5783263" y="3886200"/>
          <p14:tracePt t="358437" x="5775325" y="3902075"/>
          <p14:tracePt t="358454" x="5768975" y="3924300"/>
          <p14:tracePt t="358470" x="5768975" y="3932238"/>
          <p14:tracePt t="358487" x="5768975" y="3946525"/>
          <p14:tracePt t="358503" x="5768975" y="3954463"/>
          <p14:tracePt t="358520" x="5768975" y="3970338"/>
          <p14:tracePt t="358520" x="5768975" y="3978275"/>
          <p14:tracePt t="358539" x="5768975" y="3992563"/>
          <p14:tracePt t="358553" x="5783263" y="4016375"/>
          <p14:tracePt t="358572" x="5791200" y="4022725"/>
          <p14:tracePt t="358587" x="5799138" y="4022725"/>
          <p14:tracePt t="358627" x="5807075" y="4022725"/>
          <p14:tracePt t="358635" x="5813425" y="4038600"/>
          <p14:tracePt t="358642" x="5845175" y="4038600"/>
          <p14:tracePt t="358654" x="5875338" y="4038600"/>
          <p14:tracePt t="358670" x="5889625" y="4038600"/>
          <p14:tracePt t="358698" x="5897563" y="4030663"/>
          <p14:tracePt t="358723" x="5897563" y="4022725"/>
          <p14:tracePt t="358731" x="5897563" y="4008438"/>
          <p14:tracePt t="358739" x="5905500" y="4000500"/>
          <p14:tracePt t="358753" x="5913438" y="3992563"/>
          <p14:tracePt t="358771" x="5935663" y="3992563"/>
          <p14:tracePt t="358787" x="5959475" y="3992563"/>
          <p14:tracePt t="358805" x="5981700" y="3984625"/>
          <p14:tracePt t="358820" x="6049963" y="3984625"/>
          <p14:tracePt t="358837" x="6134100" y="3978275"/>
          <p14:tracePt t="358854" x="6226175" y="3962400"/>
          <p14:tracePt t="358870" x="6264275" y="3946525"/>
          <p14:tracePt t="358887" x="6340475" y="3924300"/>
          <p14:tracePt t="358904" x="6408738" y="3916363"/>
          <p14:tracePt t="358920" x="6430963" y="3908425"/>
          <p14:tracePt t="358937" x="6446838" y="3908425"/>
          <p14:tracePt t="358963" x="6461125" y="3908425"/>
          <p14:tracePt t="358973" x="6499225" y="3924300"/>
          <p14:tracePt t="358989" x="6561138" y="3940175"/>
          <p14:tracePt t="359005" x="6637338" y="3946525"/>
          <p14:tracePt t="359022" x="6689725" y="3946525"/>
          <p14:tracePt t="359036" x="6683375" y="3946525"/>
          <p14:tracePt t="359610" x="6675438" y="3946525"/>
          <p14:tracePt t="359658" x="6675438" y="3940175"/>
          <p14:tracePt t="359707" x="6667500" y="3940175"/>
          <p14:tracePt t="359890" x="6659563" y="3940175"/>
          <p14:tracePt t="359914" x="6651625" y="3946525"/>
          <p14:tracePt t="359978" x="6651625" y="3954463"/>
          <p14:tracePt t="360035" x="6645275" y="3954463"/>
          <p14:tracePt t="360066" x="6645275" y="3962400"/>
          <p14:tracePt t="360131" x="6629400" y="3978275"/>
          <p14:tracePt t="360226" x="6613525" y="3992563"/>
          <p14:tracePt t="360243" x="6599238" y="4008438"/>
          <p14:tracePt t="360252" x="6583363" y="4016375"/>
          <p14:tracePt t="360258" x="6569075" y="4038600"/>
          <p14:tracePt t="360269" x="6537325" y="4084638"/>
          <p14:tracePt t="360287" x="6507163" y="4122738"/>
          <p14:tracePt t="360303" x="6484938" y="4175125"/>
          <p14:tracePt t="360319" x="6446838" y="4213225"/>
          <p14:tracePt t="360336" x="6416675" y="4259263"/>
          <p14:tracePt t="360352" x="6384925" y="4289425"/>
          <p14:tracePt t="360352" x="6384925" y="4297363"/>
          <p14:tracePt t="360371" x="6378575" y="4305300"/>
          <p14:tracePt t="360385" x="6370638" y="4327525"/>
          <p14:tracePt t="360385" x="6370638" y="4343400"/>
          <p14:tracePt t="360403" x="6362700" y="4359275"/>
          <p14:tracePt t="360419" x="6346825" y="4389438"/>
          <p14:tracePt t="360436" x="6332538" y="4427538"/>
          <p14:tracePt t="360453" x="6308725" y="4473575"/>
          <p14:tracePt t="360469" x="6294438" y="4495800"/>
          <p14:tracePt t="360487" x="6278563" y="4564063"/>
          <p14:tracePt t="360503" x="6264275" y="4594225"/>
          <p14:tracePt t="360520" x="6256338" y="4640263"/>
          <p14:tracePt t="360537" x="6240463" y="4678363"/>
          <p14:tracePt t="360553" x="6232525" y="4694238"/>
          <p14:tracePt t="360568" x="6232525" y="4702175"/>
          <p14:tracePt t="360585" x="6226175" y="4694238"/>
          <p14:tracePt t="360963" x="6210300" y="4678363"/>
          <p14:tracePt t="360978" x="6210300" y="4670425"/>
          <p14:tracePt t="361010" x="6218238" y="4670425"/>
          <p14:tracePt t="361394" x="6218238" y="4664075"/>
          <p14:tracePt t="361402" x="6226175" y="4664075"/>
          <p14:tracePt t="361416" x="6248400" y="4656138"/>
          <p14:tracePt t="361436" x="6264275" y="4648200"/>
          <p14:tracePt t="361452" x="6278563" y="4640263"/>
          <p14:tracePt t="361490" x="6286500" y="4640263"/>
          <p14:tracePt t="361547" x="6294438" y="4640263"/>
          <p14:tracePt t="361562" x="6302375" y="4640263"/>
          <p14:tracePt t="361618" x="6308725" y="4640263"/>
          <p14:tracePt t="361666" x="6302375" y="4640263"/>
          <p14:tracePt t="361851" x="6294438" y="4640263"/>
          <p14:tracePt t="361914" x="6286500" y="4640263"/>
          <p14:tracePt t="361931" x="6278563" y="4640263"/>
          <p14:tracePt t="361946" x="6270625" y="4640263"/>
          <p14:tracePt t="361964" x="6264275" y="4640263"/>
          <p14:tracePt t="361986" x="6248400" y="4640263"/>
          <p14:tracePt t="362002" x="6232525" y="4640263"/>
          <p14:tracePt t="362010" x="6218238" y="4640263"/>
          <p14:tracePt t="362018" x="6194425" y="4640263"/>
          <p14:tracePt t="362032" x="6126163" y="4632325"/>
          <p14:tracePt t="362032" x="6065838" y="4625975"/>
          <p14:tracePt t="362051" x="6019800" y="4602163"/>
          <p14:tracePt t="362065" x="5883275" y="4564063"/>
          <p14:tracePt t="362084" x="5783263" y="4533900"/>
          <p14:tracePt t="362100" x="5722938" y="4511675"/>
          <p14:tracePt t="362116" x="5600700" y="4449763"/>
          <p14:tracePt t="362133" x="5494338" y="4389438"/>
          <p14:tracePt t="362150" x="5356225" y="4313238"/>
          <p14:tracePt t="362166" x="5165725" y="4221163"/>
          <p14:tracePt t="362184" x="5045075" y="4175125"/>
          <p14:tracePt t="362199" x="4953000" y="4122738"/>
          <p14:tracePt t="362216" x="4846638" y="4046538"/>
          <p14:tracePt t="362233" x="4778375" y="3970338"/>
          <p14:tracePt t="362249" x="4648200" y="3817938"/>
          <p14:tracePt t="362249" x="4587875" y="3763963"/>
          <p14:tracePt t="362267" x="4487863" y="3603625"/>
          <p14:tracePt t="362284" x="4435475" y="3459163"/>
          <p14:tracePt t="362300" x="4373563" y="3306763"/>
          <p14:tracePt t="362317" x="4343400" y="3200400"/>
          <p14:tracePt t="362333" x="4327525" y="3116263"/>
          <p14:tracePt t="362350" x="4321175" y="3032125"/>
          <p14:tracePt t="362365" x="4297363" y="2941638"/>
          <p14:tracePt t="362382" x="4283075" y="2849563"/>
          <p14:tracePt t="362400" x="4283075" y="2773363"/>
          <p14:tracePt t="362416" x="4283075" y="2713038"/>
          <p14:tracePt t="362416" x="4297363" y="2659063"/>
          <p14:tracePt t="362435" x="4305300" y="2620963"/>
          <p14:tracePt t="362449" x="4321175" y="2498725"/>
          <p14:tracePt t="362468" x="4321175" y="2454275"/>
          <p14:tracePt t="362484" x="4321175" y="2438400"/>
          <p14:tracePt t="362499" x="4321175" y="2430463"/>
          <p14:tracePt t="362538" x="4327525" y="2430463"/>
          <p14:tracePt t="362554" x="4335463" y="2422525"/>
          <p14:tracePt t="362562" x="4335463" y="2416175"/>
          <p14:tracePt t="362571" x="4335463" y="2408238"/>
          <p14:tracePt t="362583" x="4343400" y="2400300"/>
          <p14:tracePt t="362599" x="4365625" y="2378075"/>
          <p14:tracePt t="362616" x="4381500" y="2354263"/>
          <p14:tracePt t="362616" x="4397375" y="2339975"/>
          <p14:tracePt t="362635" x="4441825" y="2324100"/>
          <p14:tracePt t="362649" x="4479925" y="2286000"/>
          <p14:tracePt t="362649" x="4495800" y="2270125"/>
          <p14:tracePt t="362668" x="4525963" y="2255838"/>
          <p14:tracePt t="362685" x="4525963" y="2263775"/>
          <p14:tracePt t="362850" x="4525963" y="2270125"/>
          <p14:tracePt t="362923" x="4525963" y="2278063"/>
          <p14:tracePt t="362931" x="4525963" y="2286000"/>
          <p14:tracePt t="362946" x="4549775" y="2316163"/>
          <p14:tracePt t="362954" x="4587875" y="2332038"/>
          <p14:tracePt t="362967" x="4602163" y="2339975"/>
          <p14:tracePt t="362982" x="4618038" y="2339975"/>
          <p14:tracePt t="363122" x="4610100" y="2339975"/>
          <p14:tracePt t="363282" x="4602163" y="2339975"/>
          <p14:tracePt t="363290" x="4587875" y="2339975"/>
          <p14:tracePt t="363330" x="4564063" y="2339975"/>
          <p14:tracePt t="363362" x="4549775" y="2339975"/>
          <p14:tracePt t="363378" x="4541838" y="2339975"/>
          <p14:tracePt t="363411" x="4533900" y="2339975"/>
          <p14:tracePt t="363426" x="4518025" y="2339975"/>
          <p14:tracePt t="363443" x="4511675" y="2339975"/>
          <p14:tracePt t="363466" x="4503738" y="2332038"/>
          <p14:tracePt t="363474" x="4487863" y="2316163"/>
          <p14:tracePt t="363483" x="4465638" y="2308225"/>
          <p14:tracePt t="363499" x="4427538" y="2293938"/>
          <p14:tracePt t="363518" x="4389438" y="2270125"/>
          <p14:tracePt t="363535" x="4365625" y="2255838"/>
          <p14:tracePt t="363550" x="4335463" y="2232025"/>
          <p14:tracePt t="363565" x="4327525" y="2225675"/>
          <p14:tracePt t="363581" x="4297363" y="2209800"/>
          <p14:tracePt t="363600" x="4283075" y="2201863"/>
          <p14:tracePt t="363615" x="4244975" y="2179638"/>
          <p14:tracePt t="363632" x="4213225" y="2155825"/>
          <p14:tracePt t="363649" x="4175125" y="2125663"/>
          <p14:tracePt t="363649" x="4168775" y="2117725"/>
          <p14:tracePt t="363667" x="4137025" y="2103438"/>
          <p14:tracePt t="363667" x="4130675" y="2103438"/>
          <p14:tracePt t="363684" x="4084638" y="2073275"/>
          <p14:tracePt t="363699" x="4046538" y="2035175"/>
          <p14:tracePt t="363716" x="4016375" y="2011363"/>
          <p14:tracePt t="363732" x="3970338" y="1981200"/>
          <p14:tracePt t="363749" x="3962400" y="1973263"/>
          <p14:tracePt t="363765" x="3946525" y="1965325"/>
          <p14:tracePt t="363782" x="3940175" y="1958975"/>
          <p14:tracePt t="363798" x="3908425" y="1951038"/>
          <p14:tracePt t="363816" x="3886200" y="1943100"/>
          <p14:tracePt t="363831" x="3863975" y="1927225"/>
          <p14:tracePt t="363849" x="3856038" y="1927225"/>
          <p14:tracePt t="363865" x="3863975" y="1927225"/>
          <p14:tracePt t="364266" x="3870325" y="1927225"/>
          <p14:tracePt t="364274" x="3886200" y="1927225"/>
          <p14:tracePt t="364300" x="3894138" y="1927225"/>
          <p14:tracePt t="364331" x="3902075" y="1927225"/>
          <p14:tracePt t="364338" x="3902075" y="1920875"/>
          <p14:tracePt t="364348" x="3902075" y="1905000"/>
          <p14:tracePt t="364364" x="3902075" y="1889125"/>
          <p14:tracePt t="364381" x="3886200" y="1866900"/>
          <p14:tracePt t="364399" x="3878263" y="1866900"/>
          <p14:tracePt t="364414" x="3870325" y="1858963"/>
          <p14:tracePt t="364431" x="3863975" y="1858963"/>
          <p14:tracePt t="364498" x="3863975" y="1866900"/>
          <p14:tracePt t="364602" x="3870325" y="1866900"/>
          <p14:tracePt t="365026" x="3878263" y="1866900"/>
          <p14:tracePt t="365042" x="3894138" y="1874838"/>
          <p14:tracePt t="365090" x="3902075" y="1882775"/>
          <p14:tracePt t="365194" x="3916363" y="1889125"/>
          <p14:tracePt t="365242" x="3924300" y="1889125"/>
          <p14:tracePt t="365258" x="3940175" y="1889125"/>
          <p14:tracePt t="365267" x="3954463" y="1889125"/>
          <p14:tracePt t="365322" x="3970338" y="1889125"/>
          <p14:tracePt t="365330" x="3984625" y="1889125"/>
          <p14:tracePt t="365348" x="4016375" y="1889125"/>
          <p14:tracePt t="365365" x="4022725" y="1889125"/>
          <p14:tracePt t="365386" x="4046538" y="1889125"/>
          <p14:tracePt t="365397" x="4060825" y="1889125"/>
          <p14:tracePt t="365413" x="4092575" y="1889125"/>
          <p14:tracePt t="365430" x="4168775" y="1889125"/>
          <p14:tracePt t="365447" x="4259263" y="1889125"/>
          <p14:tracePt t="365464" x="4351338" y="1889125"/>
          <p14:tracePt t="365480" x="4441825" y="1889125"/>
          <p14:tracePt t="365496" x="4473575" y="1889125"/>
          <p14:tracePt t="365496" x="4487863" y="1889125"/>
          <p14:tracePt t="365515" x="4525963" y="1889125"/>
          <p14:tracePt t="365531" x="4564063" y="1889125"/>
          <p14:tracePt t="365548" x="4632325" y="1889125"/>
          <p14:tracePt t="365565" x="4694238" y="1889125"/>
          <p14:tracePt t="365581" x="4732338" y="1889125"/>
          <p14:tracePt t="365598" x="4822825" y="1912938"/>
          <p14:tracePt t="365615" x="5326063" y="2324100"/>
          <p14:tracePt t="365631" x="5387975" y="2324100"/>
          <p14:tracePt t="365647" x="5470525" y="2324100"/>
          <p14:tracePt t="365665" x="5546725" y="2324100"/>
          <p14:tracePt t="365681" x="5584825" y="2324100"/>
          <p14:tracePt t="365681" x="5592763" y="2324100"/>
          <p14:tracePt t="365699" x="5608638" y="2324100"/>
          <p14:tracePt t="365723" x="5638800" y="2324100"/>
          <p14:tracePt t="365731" x="5699125" y="2339975"/>
          <p14:tracePt t="365747" x="5768975" y="2354263"/>
          <p14:tracePt t="365764" x="5851525" y="2362200"/>
          <p14:tracePt t="365781" x="5913438" y="2378075"/>
          <p14:tracePt t="365798" x="5959475" y="2400300"/>
          <p14:tracePt t="365815" x="5973763" y="2400300"/>
          <p14:tracePt t="365830" x="5981700" y="2416175"/>
          <p14:tracePt t="365846" x="5989638" y="2416175"/>
          <p14:tracePt t="365863" x="6003925" y="2430463"/>
          <p14:tracePt t="365879" x="6019800" y="2430463"/>
          <p14:tracePt t="365896" x="6049963" y="2430463"/>
          <p14:tracePt t="365913" x="6065838" y="2430463"/>
          <p14:tracePt t="365929" x="6088063" y="2422525"/>
          <p14:tracePt t="365948" x="6096000" y="2392363"/>
          <p14:tracePt t="365968" x="6096000" y="2378075"/>
          <p14:tracePt t="365979" x="6103938" y="2362200"/>
          <p14:tracePt t="365996" x="6111875" y="2339975"/>
          <p14:tracePt t="366012" x="6111875" y="2332038"/>
          <p14:tracePt t="366028" x="6118225" y="2301875"/>
          <p14:tracePt t="366045" x="6149975" y="2286000"/>
          <p14:tracePt t="366064" x="6180138" y="2263775"/>
          <p14:tracePt t="366081" x="6188075" y="2239963"/>
          <p14:tracePt t="366097" x="6188075" y="2225675"/>
          <p14:tracePt t="366112" x="6188075" y="2193925"/>
          <p14:tracePt t="366112" x="6188075" y="2179638"/>
          <p14:tracePt t="366132" x="6188075" y="2163763"/>
          <p14:tracePt t="366145" x="6188075" y="2155825"/>
          <p14:tracePt t="366164" x="6188075" y="2149475"/>
          <p14:tracePt t="366250" x="6188075" y="2141538"/>
          <p14:tracePt t="366258" x="6180138" y="2141538"/>
          <p14:tracePt t="366306" x="6172200" y="2141538"/>
          <p14:tracePt t="366322" x="6164263" y="2133600"/>
          <p14:tracePt t="366458" x="6149975" y="2133600"/>
          <p14:tracePt t="366666" x="6142038" y="2133600"/>
          <p14:tracePt t="366674" x="6134100" y="2133600"/>
          <p14:tracePt t="366682" x="6126163" y="2133600"/>
          <p14:tracePt t="366695" x="6096000" y="2133600"/>
          <p14:tracePt t="366712" x="6057900" y="2133600"/>
          <p14:tracePt t="366729" x="6042025" y="2133600"/>
          <p14:tracePt t="366729" x="6035675" y="2133600"/>
          <p14:tracePt t="366747" x="6019800" y="2133600"/>
          <p14:tracePt t="366761" x="5981700" y="2133600"/>
          <p14:tracePt t="366779" x="5921375" y="2133600"/>
          <p14:tracePt t="366796" x="5845175" y="2133600"/>
          <p14:tracePt t="366814" x="5791200" y="2133600"/>
          <p14:tracePt t="366829" x="5761038" y="2133600"/>
          <p14:tracePt t="366846" x="5730875" y="2133600"/>
          <p14:tracePt t="366863" x="5692775" y="2133600"/>
          <p14:tracePt t="366879" x="5630863" y="2133600"/>
          <p14:tracePt t="366898" x="5584825" y="2133600"/>
          <p14:tracePt t="366913" x="5562600" y="2133600"/>
          <p14:tracePt t="366928" x="5554663" y="2133600"/>
          <p14:tracePt t="366945" x="5532438" y="2133600"/>
          <p14:tracePt t="367042" x="5508625" y="2133600"/>
          <p14:tracePt t="367051" x="5494338" y="2133600"/>
          <p14:tracePt t="367061" x="5456238" y="2141538"/>
          <p14:tracePt t="367079" x="5402263" y="2141538"/>
          <p14:tracePt t="367097" x="5364163" y="2141538"/>
          <p14:tracePt t="367112" x="5334000" y="2141538"/>
          <p14:tracePt t="367129" x="5257800" y="2141538"/>
          <p14:tracePt t="367129" x="5219700" y="2141538"/>
          <p14:tracePt t="367148" x="5173663" y="2133600"/>
          <p14:tracePt t="367161" x="5127625" y="2125663"/>
          <p14:tracePt t="367182" x="5097463" y="2125663"/>
          <p14:tracePt t="367197" x="5059363" y="2125663"/>
          <p14:tracePt t="367213" x="5006975" y="2125663"/>
          <p14:tracePt t="367229" x="4960938" y="2125663"/>
          <p14:tracePt t="367245" x="4899025" y="2125663"/>
          <p14:tracePt t="367262" x="4838700" y="2111375"/>
          <p14:tracePt t="367278" x="4778375" y="2111375"/>
          <p14:tracePt t="367295" x="4724400" y="2111375"/>
          <p14:tracePt t="367311" x="4670425" y="2111375"/>
          <p14:tracePt t="367328" x="4602163" y="2111375"/>
          <p14:tracePt t="367328" x="4564063" y="2111375"/>
          <p14:tracePt t="367348" x="4541838" y="2111375"/>
          <p14:tracePt t="367361" x="4487863" y="2111375"/>
          <p14:tracePt t="367361" x="4457700" y="2111375"/>
          <p14:tracePt t="367380" x="4419600" y="2111375"/>
          <p14:tracePt t="367397" x="4381500" y="2111375"/>
          <p14:tracePt t="367413" x="4327525" y="2111375"/>
          <p14:tracePt t="367428" x="4275138" y="2103438"/>
          <p14:tracePt t="367445" x="4198938" y="2087563"/>
          <p14:tracePt t="367462" x="4114800" y="2087563"/>
          <p14:tracePt t="367478" x="4030663" y="2087563"/>
          <p14:tracePt t="367495" x="3978275" y="2087563"/>
          <p14:tracePt t="367513" x="3962400" y="2087563"/>
          <p14:tracePt t="367527" x="3946525" y="2087563"/>
          <p14:tracePt t="367546" x="3932238" y="2087563"/>
          <p14:tracePt t="367560" x="3916363" y="2087563"/>
          <p14:tracePt t="367576" x="3894138" y="2087563"/>
          <p14:tracePt t="367576" x="3870325" y="2087563"/>
          <p14:tracePt t="367595" x="3810000" y="2087563"/>
          <p14:tracePt t="367612" x="3802063" y="2087563"/>
          <p14:tracePt t="367627" x="3787775" y="2087563"/>
          <p14:tracePt t="367644" x="3802063" y="2087563"/>
          <p14:tracePt t="367922" x="3810000" y="2087563"/>
          <p14:tracePt t="367946" x="3817938" y="2087563"/>
          <p14:tracePt t="367954" x="3825875" y="2095500"/>
          <p14:tracePt t="367964" x="3840163" y="2095500"/>
          <p14:tracePt t="367980" x="3856038" y="2095500"/>
          <p14:tracePt t="367996" x="3863975" y="2095500"/>
          <p14:tracePt t="368011" x="3886200" y="2095500"/>
          <p14:tracePt t="368028" x="3902075" y="2095500"/>
          <p14:tracePt t="368044" x="3946525" y="2095500"/>
          <p14:tracePt t="368061" x="4000500" y="2095500"/>
          <p14:tracePt t="368078" x="4060825" y="2095500"/>
          <p14:tracePt t="368095" x="4122738" y="2095500"/>
          <p14:tracePt t="368112" x="4168775" y="2095500"/>
          <p14:tracePt t="368128" x="4206875" y="2095500"/>
          <p14:tracePt t="368146" x="4221163" y="2095500"/>
          <p14:tracePt t="368163" x="4244975" y="2103438"/>
          <p14:tracePt t="368163" x="4251325" y="2111375"/>
          <p14:tracePt t="368181" x="4289425" y="2117725"/>
          <p14:tracePt t="368196" x="4313238" y="2117725"/>
          <p14:tracePt t="368196" x="4335463" y="2117725"/>
          <p14:tracePt t="368211" x="4449763" y="2133600"/>
          <p14:tracePt t="368228" x="4564063" y="2141538"/>
          <p14:tracePt t="368244" x="4678363" y="2141538"/>
          <p14:tracePt t="368261" x="4746625" y="2141538"/>
          <p14:tracePt t="368278" x="4762500" y="2141538"/>
          <p14:tracePt t="368293" x="4770438" y="2141538"/>
          <p14:tracePt t="368315" x="4778375" y="2149475"/>
          <p14:tracePt t="368326" x="4800600" y="2155825"/>
          <p14:tracePt t="368345" x="4846638" y="2171700"/>
          <p14:tracePt t="368362" x="4914900" y="2193925"/>
          <p14:tracePt t="368362" x="4960938" y="2209800"/>
          <p14:tracePt t="368380" x="5006975" y="2225675"/>
          <p14:tracePt t="368393" x="5067300" y="2247900"/>
          <p14:tracePt t="368412" x="5105400" y="2247900"/>
          <p14:tracePt t="368429" x="5173663" y="2278063"/>
          <p14:tracePt t="368444" x="5295900" y="2332038"/>
          <p14:tracePt t="368461" x="5402263" y="2384425"/>
          <p14:tracePt t="368477" x="5540375" y="2454275"/>
          <p14:tracePt t="368494" x="5616575" y="2492375"/>
          <p14:tracePt t="368510" x="5630863" y="2552700"/>
          <p14:tracePt t="368528" x="5715000" y="2606675"/>
          <p14:tracePt t="368544" x="5775325" y="2674938"/>
          <p14:tracePt t="368560" x="5859463" y="2781300"/>
          <p14:tracePt t="368577" x="5959475" y="2933700"/>
          <p14:tracePt t="368577" x="6049963" y="3063875"/>
          <p14:tracePt t="368595" x="6188075" y="3246438"/>
          <p14:tracePt t="368612" x="6302375" y="3451225"/>
          <p14:tracePt t="368628" x="6354763" y="3581400"/>
          <p14:tracePt t="368646" x="6384925" y="3649663"/>
          <p14:tracePt t="368661" x="6384925" y="3687763"/>
          <p14:tracePt t="368679" x="6408738" y="3717925"/>
          <p14:tracePt t="368695" x="6408738" y="3741738"/>
          <p14:tracePt t="368709" x="6408738" y="3794125"/>
          <p14:tracePt t="368727" x="6430963" y="3856038"/>
          <p14:tracePt t="368744" x="6454775" y="3932238"/>
          <p14:tracePt t="368760" x="6477000" y="3992563"/>
          <p14:tracePt t="368777" x="6492875" y="4030663"/>
          <p14:tracePt t="368777" x="6492875" y="4038600"/>
          <p14:tracePt t="368795" x="6507163" y="4054475"/>
          <p14:tracePt t="368809" x="6523038" y="4084638"/>
          <p14:tracePt t="368827" x="6537325" y="4092575"/>
          <p14:tracePt t="368843" x="6545263" y="4092575"/>
          <p14:tracePt t="368906" x="6561138" y="4092575"/>
          <p14:tracePt t="368914" x="6575425" y="4092575"/>
          <p14:tracePt t="368971" x="6583363" y="4092575"/>
          <p14:tracePt t="369002" x="6583363" y="4084638"/>
          <p14:tracePt t="369018" x="6583363" y="4076700"/>
          <p14:tracePt t="369027" x="6591300" y="4068763"/>
          <p14:tracePt t="369043" x="6599238" y="4054475"/>
          <p14:tracePt t="369060" x="6599238" y="4030663"/>
          <p14:tracePt t="369077" x="6599238" y="3984625"/>
          <p14:tracePt t="369093" x="6599238" y="3954463"/>
          <p14:tracePt t="369110" x="6599238" y="3946525"/>
          <p14:tracePt t="369126" x="6599238" y="3924300"/>
          <p14:tracePt t="369144" x="6591300" y="3924300"/>
          <p14:tracePt t="369159" x="6575425" y="3916363"/>
          <p14:tracePt t="369159" x="6561138" y="3902075"/>
          <p14:tracePt t="369180" x="6553200" y="3902075"/>
          <p14:tracePt t="369194" x="6530975" y="3902075"/>
          <p14:tracePt t="369194" x="6499225" y="3886200"/>
          <p14:tracePt t="369212" x="6461125" y="3878263"/>
          <p14:tracePt t="369212" x="6446838" y="3878263"/>
          <p14:tracePt t="369227" x="6408738" y="3863975"/>
          <p14:tracePt t="369241" x="6308725" y="3840163"/>
          <p14:tracePt t="369260" x="6278563" y="3832225"/>
          <p14:tracePt t="369277" x="6256338" y="3825875"/>
          <p14:tracePt t="369293" x="6226175" y="3810000"/>
          <p14:tracePt t="369309" x="6210300" y="3810000"/>
          <p14:tracePt t="369326" x="6194425" y="3810000"/>
          <p14:tracePt t="369347" x="6172200" y="3794125"/>
          <p14:tracePt t="369362" x="6164263" y="3794125"/>
          <p14:tracePt t="369375" x="6149975" y="3794125"/>
          <p14:tracePt t="369392" x="6142038" y="3779838"/>
          <p14:tracePt t="369392" x="6134100" y="3779838"/>
          <p14:tracePt t="369412" x="6080125" y="3763963"/>
          <p14:tracePt t="369429" x="6065838" y="3756025"/>
          <p14:tracePt t="369441" x="6011863" y="3756025"/>
          <p14:tracePt t="369459" x="5997575" y="3756025"/>
          <p14:tracePt t="369476" x="5973763" y="3756025"/>
          <p14:tracePt t="369492" x="5951538" y="3756025"/>
          <p14:tracePt t="369508" x="5921375" y="3756025"/>
          <p14:tracePt t="369525" x="5867400" y="3756025"/>
          <p14:tracePt t="369541" x="5799138" y="3756025"/>
          <p14:tracePt t="369558" x="5707063" y="3779838"/>
          <p14:tracePt t="369575" x="5630863" y="3794125"/>
          <p14:tracePt t="369592" x="5616575" y="3802063"/>
          <p14:tracePt t="369608" x="5600700" y="3802063"/>
          <p14:tracePt t="369624" x="5578475" y="3810000"/>
          <p14:tracePt t="369624" x="5562600" y="3817938"/>
          <p14:tracePt t="369643" x="5554663" y="3817938"/>
          <p14:tracePt t="369643" x="5540375" y="3832225"/>
          <p14:tracePt t="369660" x="5486400" y="3848100"/>
          <p14:tracePt t="369676" x="5402263" y="3886200"/>
          <p14:tracePt t="369693" x="5349875" y="3894138"/>
          <p14:tracePt t="369709" x="5334000" y="3902075"/>
          <p14:tracePt t="369725" x="5326063" y="3908425"/>
          <p14:tracePt t="369778" x="5303838" y="3916363"/>
          <p14:tracePt t="369787" x="5287963" y="3924300"/>
          <p14:tracePt t="369795" x="5280025" y="3940175"/>
          <p14:tracePt t="369808" x="5219700" y="3978275"/>
          <p14:tracePt t="369808" x="5211763" y="3984625"/>
          <p14:tracePt t="369828" x="5189538" y="4000500"/>
          <p14:tracePt t="369842" x="5181600" y="4016375"/>
          <p14:tracePt t="369859" x="5173663" y="4016375"/>
          <p14:tracePt t="369892" x="5173663" y="4022725"/>
          <p14:tracePt t="369907" x="5173663" y="4030663"/>
          <p14:tracePt t="369923" x="5165725" y="4046538"/>
          <p14:tracePt t="369930" x="5165725" y="4054475"/>
          <p14:tracePt t="369942" x="5143500" y="4106863"/>
          <p14:tracePt t="369961" x="5135563" y="4152900"/>
          <p14:tracePt t="369977" x="5127625" y="4191000"/>
          <p14:tracePt t="369992" x="5121275" y="4221163"/>
          <p14:tracePt t="369992" x="5121275" y="4237038"/>
          <p14:tracePt t="370011" x="5121275" y="4251325"/>
          <p14:tracePt t="370025" x="5121275" y="4275138"/>
          <p14:tracePt t="370041" x="5121275" y="4289425"/>
          <p14:tracePt t="370041" x="5121275" y="4297363"/>
          <p14:tracePt t="370058" x="5121275" y="4313238"/>
          <p14:tracePt t="370058" x="5127625" y="4327525"/>
          <p14:tracePt t="370075" x="5143500" y="4335463"/>
          <p14:tracePt t="370091" x="5159375" y="4359275"/>
          <p14:tracePt t="370108" x="5173663" y="4365625"/>
          <p14:tracePt t="370127" x="5181600" y="4373563"/>
          <p14:tracePt t="370142" x="5203825" y="4381500"/>
          <p14:tracePt t="370160" x="5227638" y="4389438"/>
          <p14:tracePt t="370160" x="5241925" y="4397375"/>
          <p14:tracePt t="370180" x="5241925" y="4403725"/>
          <p14:tracePt t="370192" x="5249863" y="4411663"/>
          <p14:tracePt t="370209" x="5280025" y="4411663"/>
          <p14:tracePt t="370209" x="5303838" y="4411663"/>
          <p14:tracePt t="370228" x="5318125" y="4427538"/>
          <p14:tracePt t="370241" x="5356225" y="4435475"/>
          <p14:tracePt t="370260" x="5380038" y="4449763"/>
          <p14:tracePt t="370277" x="5387975" y="4449763"/>
          <p14:tracePt t="370292" x="5410200" y="4457700"/>
          <p14:tracePt t="370309" x="5440363" y="4473575"/>
          <p14:tracePt t="370325" x="5464175" y="4487863"/>
          <p14:tracePt t="370343" x="5486400" y="4487863"/>
          <p14:tracePt t="370358" x="5502275" y="4487863"/>
          <p14:tracePt t="370375" x="5532438" y="4487863"/>
          <p14:tracePt t="370393" x="5570538" y="4487863"/>
          <p14:tracePt t="370409" x="5622925" y="4487863"/>
          <p14:tracePt t="370409" x="5646738" y="4487863"/>
          <p14:tracePt t="370428" x="5676900" y="4487863"/>
          <p14:tracePt t="370441" x="5753100" y="4487863"/>
          <p14:tracePt t="370460" x="5821363" y="4487863"/>
          <p14:tracePt t="370476" x="5883275" y="4487863"/>
          <p14:tracePt t="370492" x="5965825" y="4487863"/>
          <p14:tracePt t="370509" x="6042025" y="4487863"/>
          <p14:tracePt t="370526" x="6111875" y="4473575"/>
          <p14:tracePt t="370542" x="6156325" y="4473575"/>
          <p14:tracePt t="370558" x="6194425" y="4457700"/>
          <p14:tracePt t="370575" x="6240463" y="4449763"/>
          <p14:tracePt t="370592" x="6286500" y="4441825"/>
          <p14:tracePt t="370608" x="6370638" y="4403725"/>
          <p14:tracePt t="370625" x="6461125" y="4381500"/>
          <p14:tracePt t="370625" x="6515100" y="4365625"/>
          <p14:tracePt t="370644" x="6553200" y="4343400"/>
          <p14:tracePt t="370658" x="6599238" y="4305300"/>
          <p14:tracePt t="370677" x="6599238" y="4289425"/>
          <p14:tracePt t="370693" x="6599238" y="4267200"/>
          <p14:tracePt t="370709" x="6607175" y="4229100"/>
          <p14:tracePt t="370725" x="6613525" y="4183063"/>
          <p14:tracePt t="370743" x="6613525" y="4106863"/>
          <p14:tracePt t="370758" x="6613525" y="4054475"/>
          <p14:tracePt t="370775" x="6613525" y="4000500"/>
          <p14:tracePt t="370793" x="6607175" y="3970338"/>
          <p14:tracePt t="370808" x="6591300" y="3940175"/>
          <p14:tracePt t="370825" x="6569075" y="3924300"/>
          <p14:tracePt t="370825" x="6545263" y="3916363"/>
          <p14:tracePt t="370843" x="6507163" y="3908425"/>
          <p14:tracePt t="370859" x="6430963" y="3894138"/>
          <p14:tracePt t="370877" x="6392863" y="3878263"/>
          <p14:tracePt t="370890" x="6340475" y="3856038"/>
          <p14:tracePt t="370908" x="6302375" y="3848100"/>
          <p14:tracePt t="370924" x="6270625" y="3848100"/>
          <p14:tracePt t="370943" x="6240463" y="3848100"/>
          <p14:tracePt t="370960" x="6202363" y="3840163"/>
          <p14:tracePt t="370975" x="6134100" y="3840163"/>
          <p14:tracePt t="370993" x="6080125" y="3840163"/>
          <p14:tracePt t="371007" x="6035675" y="3840163"/>
          <p14:tracePt t="371023" x="6003925" y="3856038"/>
          <p14:tracePt t="371040" x="5943600" y="3878263"/>
          <p14:tracePt t="371057" x="5905500" y="3902075"/>
          <p14:tracePt t="371057" x="5889625" y="3908425"/>
          <p14:tracePt t="371076" x="5845175" y="3924300"/>
          <p14:tracePt t="371092" x="5821363" y="3932238"/>
          <p14:tracePt t="371108" x="5807075" y="3932238"/>
          <p14:tracePt t="371162" x="5807075" y="3940175"/>
          <p14:tracePt t="371170" x="5791200" y="3954463"/>
          <p14:tracePt t="371178" x="5768975" y="3962400"/>
          <p14:tracePt t="371191" x="5722938" y="4008438"/>
          <p14:tracePt t="371208" x="5676900" y="4084638"/>
          <p14:tracePt t="371225" x="5622925" y="4144963"/>
          <p14:tracePt t="371242" x="5608638" y="4191000"/>
          <p14:tracePt t="371242" x="5600700" y="4198938"/>
          <p14:tracePt t="371259" x="5592763" y="4221163"/>
          <p14:tracePt t="371276" x="5584825" y="4244975"/>
          <p14:tracePt t="371292" x="5584825" y="4267200"/>
          <p14:tracePt t="371308" x="5584825" y="4289425"/>
          <p14:tracePt t="371325" x="5584825" y="4321175"/>
          <p14:tracePt t="371341" x="5584825" y="4351338"/>
          <p14:tracePt t="371357" x="5592763" y="4373563"/>
          <p14:tracePt t="371374" x="5592763" y="4403725"/>
          <p14:tracePt t="371392" x="5608638" y="4411663"/>
          <p14:tracePt t="374056" x="5616575" y="4411663"/>
          <p14:tracePt t="374378" x="5622925" y="4411663"/>
          <p14:tracePt t="374388" x="5630863" y="4403725"/>
        </p14:tracePtLst>
      </p14:laserTrace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51546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3200"/>
              <a:t>E + S   </a:t>
            </a:r>
            <a:r>
              <a:rPr lang="sr-Latn-CS" altLang="en-US" sz="3200">
                <a:latin typeface="Wingdings 3" panose="05040102010807070707" pitchFamily="18" charset="2"/>
              </a:rPr>
              <a:t>D</a:t>
            </a:r>
            <a:r>
              <a:rPr lang="sr-Latn-CS" altLang="en-US" sz="3200"/>
              <a:t>     ES  </a:t>
            </a:r>
            <a:r>
              <a:rPr lang="sr-Latn-CS" altLang="en-US" sz="3200">
                <a:latin typeface="Wingdings 3" panose="05040102010807070707" pitchFamily="18" charset="2"/>
              </a:rPr>
              <a:t>D</a:t>
            </a:r>
            <a:r>
              <a:rPr lang="sr-Latn-CS" altLang="en-US" sz="3200"/>
              <a:t>     E + P</a:t>
            </a:r>
            <a:endParaRPr lang="en-US" altLang="en-US" sz="3200"/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6400800" y="152400"/>
          <a:ext cx="251460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Equation" r:id="rId5" imgW="990170" imgH="215806" progId="Equation.3">
                  <p:embed/>
                </p:oleObj>
              </mc:Choice>
              <mc:Fallback>
                <p:oleObj name="Equation" r:id="rId5" imgW="990170" imgH="21580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52400"/>
                        <a:ext cx="251460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6477000" y="990600"/>
          <a:ext cx="21605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9" name="Equation" r:id="rId7" imgW="850531" imgH="215806" progId="Equation.3">
                  <p:embed/>
                </p:oleObj>
              </mc:Choice>
              <mc:Fallback>
                <p:oleObj name="Equation" r:id="rId7" imgW="850531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216058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533400" y="1600200"/>
          <a:ext cx="731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0" name="Equation" r:id="rId9" imgW="2819400" imgH="393700" progId="Equation.3">
                  <p:embed/>
                </p:oleObj>
              </mc:Choice>
              <mc:Fallback>
                <p:oleObj name="Equation" r:id="rId9" imgW="28194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73152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9"/>
          <p:cNvGraphicFramePr>
            <a:graphicFrameLocks noChangeAspect="1"/>
          </p:cNvGraphicFramePr>
          <p:nvPr/>
        </p:nvGraphicFramePr>
        <p:xfrm>
          <a:off x="1371600" y="3200400"/>
          <a:ext cx="6324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11" imgW="2133600" imgH="393700" progId="Equation.3">
                  <p:embed/>
                </p:oleObj>
              </mc:Choice>
              <mc:Fallback>
                <p:oleObj name="Equation" r:id="rId11" imgW="21336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6324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10"/>
          <p:cNvGraphicFramePr>
            <a:graphicFrameLocks noChangeAspect="1"/>
          </p:cNvGraphicFramePr>
          <p:nvPr/>
        </p:nvGraphicFramePr>
        <p:xfrm>
          <a:off x="990600" y="4770438"/>
          <a:ext cx="73914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2" name="Equation" r:id="rId13" imgW="2565400" imgH="444500" progId="Equation.3">
                  <p:embed/>
                </p:oleObj>
              </mc:Choice>
              <mc:Fallback>
                <p:oleObj name="Equation" r:id="rId13" imgW="25654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70438"/>
                        <a:ext cx="7391400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57" x="5638800" y="4403725"/>
          <p14:tracePt t="1288" x="5638800" y="4389438"/>
          <p14:tracePt t="1295" x="5638800" y="4373563"/>
          <p14:tracePt t="1305" x="5638800" y="4359275"/>
          <p14:tracePt t="1322" x="5622925" y="4327525"/>
          <p14:tracePt t="1339" x="5502275" y="4251325"/>
          <p14:tracePt t="1357" x="5364163" y="4183063"/>
          <p14:tracePt t="1373" x="5235575" y="4076700"/>
          <p14:tracePt t="1373" x="5165725" y="4030663"/>
          <p14:tracePt t="1392" x="5059363" y="3962400"/>
          <p14:tracePt t="1409" x="4968875" y="3886200"/>
          <p14:tracePt t="1424" x="4899025" y="3802063"/>
          <p14:tracePt t="1441" x="4854575" y="3749675"/>
          <p14:tracePt t="1457" x="4838700" y="3695700"/>
          <p14:tracePt t="1473" x="4808538" y="3573463"/>
          <p14:tracePt t="1490" x="4670425" y="3314700"/>
          <p14:tracePt t="1506" x="4572000" y="3001963"/>
          <p14:tracePt t="1523" x="4518025" y="2949575"/>
          <p14:tracePt t="1538" x="4503738" y="2903538"/>
          <p14:tracePt t="1574" x="4511675" y="2895600"/>
          <p14:tracePt t="1582" x="4495800" y="2873375"/>
          <p14:tracePt t="1591" x="4487863" y="2873375"/>
          <p14:tracePt t="1607" x="4495800" y="2873375"/>
          <p14:tracePt t="1640" x="4511675" y="2873375"/>
          <p14:tracePt t="1646" x="4518025" y="2879725"/>
          <p14:tracePt t="1656" x="4541838" y="2879725"/>
          <p14:tracePt t="1673" x="4541838" y="2873375"/>
          <p14:tracePt t="1822" x="4541838" y="2849563"/>
          <p14:tracePt t="1830" x="4541838" y="2841625"/>
          <p14:tracePt t="1846" x="4541838" y="2827338"/>
          <p14:tracePt t="1856" x="4541838" y="2803525"/>
          <p14:tracePt t="1873" x="4541838" y="2789238"/>
          <p14:tracePt t="1889" x="4533900" y="2773363"/>
          <p14:tracePt t="1905" x="4525963" y="2765425"/>
          <p14:tracePt t="1974" x="4518025" y="2765425"/>
          <p14:tracePt t="2126" x="4511675" y="2765425"/>
          <p14:tracePt t="2135" x="4503738" y="2765425"/>
          <p14:tracePt t="2142" x="4495800" y="2765425"/>
          <p14:tracePt t="2154" x="4479925" y="2773363"/>
          <p14:tracePt t="2171" x="4465638" y="2781300"/>
          <p14:tracePt t="2191" x="4457700" y="2781300"/>
          <p14:tracePt t="2207" x="4449763" y="2781300"/>
          <p14:tracePt t="3110" x="4441825" y="2789238"/>
          <p14:tracePt t="3927" x="4427538" y="2789238"/>
          <p14:tracePt t="3942" x="4403725" y="2789238"/>
          <p14:tracePt t="3958" x="4397375" y="2789238"/>
          <p14:tracePt t="3967" x="4381500" y="2789238"/>
          <p14:tracePt t="3974" x="4373563" y="2789238"/>
          <p14:tracePt t="3986" x="4327525" y="2789238"/>
          <p14:tracePt t="4004" x="4289425" y="2789238"/>
          <p14:tracePt t="4020" x="4244975" y="2759075"/>
          <p14:tracePt t="4020" x="4198938" y="2735263"/>
          <p14:tracePt t="4040" x="4175125" y="2735263"/>
          <p14:tracePt t="4053" x="4168775" y="2735263"/>
          <p14:tracePt t="4069" x="4144963" y="2727325"/>
          <p14:tracePt t="4118" x="4144963" y="2720975"/>
          <p14:tracePt t="4126" x="4130675" y="2720975"/>
          <p14:tracePt t="4136" x="4122738" y="2720975"/>
          <p14:tracePt t="4152" x="4092575" y="2705100"/>
          <p14:tracePt t="4170" x="4076700" y="2705100"/>
          <p14:tracePt t="4190" x="4084638" y="2705100"/>
          <p14:tracePt t="4294" x="4092575" y="2705100"/>
          <p14:tracePt t="4374" x="4106863" y="2705100"/>
          <p14:tracePt t="4574" x="4114800" y="2705100"/>
          <p14:tracePt t="4710" x="4130675" y="2720975"/>
          <p14:tracePt t="5726" x="4137025" y="2720975"/>
          <p14:tracePt t="9879" x="4168775" y="2705100"/>
          <p14:tracePt t="10119" x="4259263" y="2651125"/>
          <p14:tracePt t="10128" x="4389438" y="2568575"/>
          <p14:tracePt t="10135" x="4495800" y="2492375"/>
          <p14:tracePt t="10147" x="4572000" y="2430463"/>
          <p14:tracePt t="10164" x="4602163" y="2422525"/>
          <p14:tracePt t="10215" x="4678363" y="2370138"/>
          <p14:tracePt t="10222" x="4770438" y="2316163"/>
          <p14:tracePt t="10232" x="5181600" y="2057400"/>
          <p14:tracePt t="10249" x="5540375" y="1798638"/>
          <p14:tracePt t="10265" x="5722938" y="1646238"/>
          <p14:tracePt t="10281" x="5821363" y="1531938"/>
          <p14:tracePt t="10298" x="5883275" y="1447800"/>
          <p14:tracePt t="10314" x="5927725" y="1409700"/>
          <p14:tracePt t="10332" x="5951538" y="1355725"/>
          <p14:tracePt t="10348" x="5959475" y="1341438"/>
          <p14:tracePt t="10362" x="5965825" y="1325563"/>
          <p14:tracePt t="10378" x="5973763" y="1317625"/>
          <p14:tracePt t="10396" x="5973763" y="1295400"/>
          <p14:tracePt t="10413" x="5973763" y="1265238"/>
          <p14:tracePt t="10413" x="5973763" y="1257300"/>
          <p14:tracePt t="10432" x="5921375" y="1173163"/>
          <p14:tracePt t="10448" x="5913438" y="1165225"/>
          <p14:tracePt t="10465" x="5921375" y="1143000"/>
          <p14:tracePt t="10480" x="5943600" y="1127125"/>
          <p14:tracePt t="10495" x="5989638" y="1096963"/>
          <p14:tracePt t="10514" x="6073775" y="1066800"/>
          <p14:tracePt t="10531" x="6202363" y="982663"/>
          <p14:tracePt t="10548" x="6408738" y="860425"/>
          <p14:tracePt t="10564" x="6697663" y="777875"/>
          <p14:tracePt t="10581" x="6918325" y="715963"/>
          <p14:tracePt t="10597" x="6972300" y="701675"/>
          <p14:tracePt t="10613" x="6972300" y="693738"/>
          <p14:tracePt t="10629" x="6980238" y="685800"/>
          <p14:tracePt t="10654" x="6980238" y="693738"/>
          <p14:tracePt t="14946" x="6980238" y="685800"/>
          <p14:tracePt t="15214" x="6972300" y="685800"/>
          <p14:tracePt t="15566" x="6964363" y="685800"/>
          <p14:tracePt t="15574" x="6950075" y="685800"/>
          <p14:tracePt t="15582" x="6934200" y="685800"/>
          <p14:tracePt t="15598" x="6926263" y="685800"/>
          <p14:tracePt t="15608" x="6911975" y="693738"/>
          <p14:tracePt t="15626" x="6904038" y="693738"/>
          <p14:tracePt t="15655" x="6896100" y="693738"/>
          <p14:tracePt t="15670" x="6888163" y="693738"/>
          <p14:tracePt t="15686" x="6880225" y="693738"/>
          <p14:tracePt t="15694" x="6865938" y="701675"/>
          <p14:tracePt t="15710" x="6858000" y="701675"/>
          <p14:tracePt t="19241" x="6865938" y="701675"/>
          <p14:tracePt t="19526" x="6873875" y="701675"/>
          <p14:tracePt t="19535" x="6888163" y="701675"/>
          <p14:tracePt t="19554" x="6896100" y="701675"/>
          <p14:tracePt t="19558" x="6911975" y="701675"/>
          <p14:tracePt t="19570" x="6942138" y="685800"/>
          <p14:tracePt t="19587" x="6956425" y="685800"/>
          <p14:tracePt t="19604" x="6972300" y="685800"/>
          <p14:tracePt t="19620" x="6988175" y="685800"/>
          <p14:tracePt t="19636" x="7018338" y="677863"/>
          <p14:tracePt t="19636" x="7032625" y="669925"/>
          <p14:tracePt t="19656" x="7056438" y="669925"/>
          <p14:tracePt t="19670" x="7086600" y="663575"/>
          <p14:tracePt t="19688" x="7094538" y="663575"/>
          <p14:tracePt t="19710" x="7102475" y="655638"/>
          <p14:tracePt t="19766" x="7094538" y="655638"/>
          <p14:tracePt t="20102" x="7108825" y="655638"/>
          <p14:tracePt t="20831" x="7116763" y="655638"/>
          <p14:tracePt t="20838" x="7132638" y="655638"/>
          <p14:tracePt t="20851" x="7146925" y="647700"/>
          <p14:tracePt t="20869" x="7162800" y="647700"/>
          <p14:tracePt t="20903" x="7170738" y="647700"/>
          <p14:tracePt t="20910" x="7185025" y="647700"/>
          <p14:tracePt t="20920" x="7223125" y="647700"/>
          <p14:tracePt t="20937" x="7307263" y="647700"/>
          <p14:tracePt t="20954" x="7375525" y="647700"/>
          <p14:tracePt t="20971" x="7413625" y="647700"/>
          <p14:tracePt t="20987" x="7421563" y="647700"/>
          <p14:tracePt t="21023" x="7429500" y="647700"/>
          <p14:tracePt t="21038" x="7445375" y="647700"/>
          <p14:tracePt t="21046" x="7451725" y="647700"/>
          <p14:tracePt t="21062" x="7467600" y="647700"/>
          <p14:tracePt t="21071" x="7489825" y="647700"/>
          <p14:tracePt t="21087" x="7521575" y="647700"/>
          <p14:tracePt t="21101" x="7581900" y="647700"/>
          <p14:tracePt t="21120" x="7612063" y="647700"/>
          <p14:tracePt t="21137" x="7642225" y="647700"/>
          <p14:tracePt t="21151" x="7658100" y="647700"/>
          <p14:tracePt t="21169" x="7666038" y="647700"/>
          <p14:tracePt t="21222" x="7666038" y="639763"/>
          <p14:tracePt t="21238" x="7673975" y="639763"/>
          <p14:tracePt t="21262" x="7680325" y="639763"/>
          <p14:tracePt t="21559" x="7688263" y="647700"/>
          <p14:tracePt t="21590" x="7688263" y="655638"/>
          <p14:tracePt t="21750" x="7688263" y="663575"/>
          <p14:tracePt t="21926" x="7680325" y="663575"/>
          <p14:tracePt t="21935" x="7673975" y="663575"/>
          <p14:tracePt t="21942" x="7650163" y="663575"/>
          <p14:tracePt t="21952" x="7635875" y="663575"/>
          <p14:tracePt t="21970" x="7612063" y="663575"/>
          <p14:tracePt t="21986" x="7589838" y="663575"/>
          <p14:tracePt t="22002" x="7559675" y="663575"/>
          <p14:tracePt t="22019" x="7551738" y="655638"/>
          <p14:tracePt t="22034" x="7535863" y="655638"/>
          <p14:tracePt t="22054" x="7527925" y="655638"/>
          <p14:tracePt t="22067" x="7521575" y="655638"/>
          <p14:tracePt t="22102" x="7535863" y="655638"/>
          <p14:tracePt t="22350" x="7551738" y="655638"/>
          <p14:tracePt t="22367" x="7581900" y="655638"/>
          <p14:tracePt t="22383" x="7589838" y="655638"/>
          <p14:tracePt t="22399" x="7597775" y="655638"/>
          <p14:tracePt t="22406" x="7604125" y="655638"/>
          <p14:tracePt t="22438" x="7612063" y="655638"/>
          <p14:tracePt t="22446" x="7627938" y="655638"/>
          <p14:tracePt t="22455" x="7635875" y="655638"/>
          <p14:tracePt t="22467" x="7642225" y="655638"/>
          <p14:tracePt t="22485" x="7658100" y="655638"/>
          <p14:tracePt t="22500" x="7666038" y="655638"/>
          <p14:tracePt t="22526" x="7673975" y="655638"/>
          <p14:tracePt t="22536" x="7704138" y="663575"/>
          <p14:tracePt t="22553" x="7734300" y="663575"/>
          <p14:tracePt t="22569" x="7772400" y="663575"/>
          <p14:tracePt t="22586" x="7802563" y="663575"/>
          <p14:tracePt t="22600" x="7810500" y="663575"/>
          <p14:tracePt t="22622" x="7818438" y="663575"/>
          <p14:tracePt t="22634" x="7832725" y="663575"/>
          <p14:tracePt t="22650" x="7864475" y="663575"/>
          <p14:tracePt t="22667" x="7894638" y="663575"/>
          <p14:tracePt t="22684" x="7940675" y="663575"/>
          <p14:tracePt t="22700" x="7993063" y="655638"/>
          <p14:tracePt t="22700" x="8016875" y="647700"/>
          <p14:tracePt t="22719" x="8039100" y="647700"/>
          <p14:tracePt t="22735" x="8093075" y="631825"/>
          <p14:tracePt t="22753" x="8131175" y="631825"/>
          <p14:tracePt t="22770" x="8145463" y="631825"/>
          <p14:tracePt t="22785" x="8175625" y="631825"/>
          <p14:tracePt t="22801" x="8229600" y="631825"/>
          <p14:tracePt t="22817" x="8289925" y="617538"/>
          <p14:tracePt t="22834" x="8343900" y="617538"/>
          <p14:tracePt t="22850" x="8397875" y="617538"/>
          <p14:tracePt t="22867" x="8435975" y="617538"/>
          <p14:tracePt t="22885" x="8450263" y="617538"/>
          <p14:tracePt t="22900" x="8480425" y="617538"/>
          <p14:tracePt t="22917" x="8512175" y="609600"/>
          <p14:tracePt t="22917" x="8526463" y="609600"/>
          <p14:tracePt t="22935" x="8550275" y="609600"/>
          <p14:tracePt t="22950" x="8640763" y="609600"/>
          <p14:tracePt t="22970" x="8694738" y="609600"/>
          <p14:tracePt t="22985" x="8740775" y="609600"/>
          <p14:tracePt t="23001" x="8763000" y="609600"/>
          <p14:tracePt t="23018" x="8778875" y="609600"/>
          <p14:tracePt t="23034" x="8793163" y="609600"/>
          <p14:tracePt t="23050" x="8809038" y="609600"/>
          <p14:tracePt t="23086" x="8816975" y="609600"/>
          <p14:tracePt t="23095" x="8831263" y="609600"/>
          <p14:tracePt t="23103" x="8839200" y="609600"/>
          <p14:tracePt t="23116" x="8899525" y="609600"/>
          <p14:tracePt t="23133" x="8937625" y="609600"/>
          <p14:tracePt t="23150" x="8945563" y="609600"/>
          <p14:tracePt t="23170" x="8923338" y="593725"/>
          <p14:tracePt t="23206" x="8915400" y="593725"/>
          <p14:tracePt t="23222" x="8907463" y="579438"/>
          <p14:tracePt t="23255" x="8893175" y="579438"/>
          <p14:tracePt t="23255" x="8869363" y="579438"/>
          <p14:tracePt t="23286" x="8831263" y="579438"/>
          <p14:tracePt t="23301" x="8816975" y="579438"/>
          <p14:tracePt t="23303" x="8793163" y="579438"/>
          <p14:tracePt t="23315" x="8778875" y="579438"/>
          <p14:tracePt t="23332" x="8740775" y="579438"/>
          <p14:tracePt t="23349" x="8702675" y="579438"/>
          <p14:tracePt t="23349" x="8670925" y="579438"/>
          <p14:tracePt t="23366" x="8648700" y="579438"/>
          <p14:tracePt t="23381" x="8572500" y="579438"/>
          <p14:tracePt t="23399" x="8526463" y="579438"/>
          <p14:tracePt t="23416" x="8488363" y="593725"/>
          <p14:tracePt t="23432" x="8420100" y="593725"/>
          <p14:tracePt t="23448" x="8321675" y="593725"/>
          <p14:tracePt t="23465" x="8245475" y="593725"/>
          <p14:tracePt t="23482" x="8153400" y="601663"/>
          <p14:tracePt t="23500" x="8099425" y="617538"/>
          <p14:tracePt t="23500" x="8069263" y="617538"/>
          <p14:tracePt t="23519" x="8054975" y="617538"/>
          <p14:tracePt t="23531" x="8016875" y="631825"/>
          <p14:tracePt t="23549" x="8001000" y="631825"/>
          <p14:tracePt t="23565" x="7985125" y="631825"/>
          <p14:tracePt t="23582" x="7962900" y="647700"/>
          <p14:tracePt t="23600" x="7916863" y="647700"/>
          <p14:tracePt t="23617" x="7864475" y="647700"/>
          <p14:tracePt t="23633" x="7832725" y="647700"/>
          <p14:tracePt t="23649" x="7802563" y="647700"/>
          <p14:tracePt t="23666" x="7764463" y="647700"/>
          <p14:tracePt t="23683" x="7734300" y="647700"/>
          <p14:tracePt t="23700" x="7718425" y="647700"/>
          <p14:tracePt t="23717" x="7704138" y="647700"/>
          <p14:tracePt t="23717" x="7688263" y="647700"/>
          <p14:tracePt t="23736" x="7673975" y="647700"/>
          <p14:tracePt t="23749" x="7635875" y="663575"/>
          <p14:tracePt t="23769" x="7612063" y="663575"/>
          <p14:tracePt t="23784" x="7566025" y="663575"/>
          <p14:tracePt t="23801" x="7559675" y="663575"/>
          <p14:tracePt t="23816" x="7551738" y="663575"/>
          <p14:tracePt t="23832" x="7535863" y="663575"/>
          <p14:tracePt t="23849" x="7521575" y="663575"/>
          <p14:tracePt t="23902" x="7505700" y="663575"/>
          <p14:tracePt t="23910" x="7489825" y="663575"/>
          <p14:tracePt t="23919" x="7475538" y="663575"/>
          <p14:tracePt t="23932" x="7459663" y="663575"/>
          <p14:tracePt t="23948" x="7451725" y="669925"/>
          <p14:tracePt t="23974" x="7451725" y="677863"/>
          <p14:tracePt t="24102" x="7467600" y="677863"/>
          <p14:tracePt t="24118" x="7475538" y="677863"/>
          <p14:tracePt t="24134" x="7489825" y="677863"/>
          <p14:tracePt t="24150" x="7505700" y="677863"/>
          <p14:tracePt t="24167" x="7521575" y="677863"/>
          <p14:tracePt t="24174" x="7527925" y="677863"/>
          <p14:tracePt t="24183" x="7551738" y="677863"/>
          <p14:tracePt t="24200" x="7566025" y="677863"/>
          <p14:tracePt t="24217" x="7597775" y="677863"/>
          <p14:tracePt t="24234" x="7612063" y="677863"/>
          <p14:tracePt t="24249" x="7642225" y="677863"/>
          <p14:tracePt t="24266" x="7673975" y="677863"/>
          <p14:tracePt t="24282" x="7704138" y="669925"/>
          <p14:tracePt t="24299" x="7718425" y="663575"/>
          <p14:tracePt t="24316" x="7734300" y="663575"/>
          <p14:tracePt t="24806" x="7750175" y="663575"/>
          <p14:tracePt t="24815" x="7780338" y="663575"/>
          <p14:tracePt t="24822" x="7802563" y="663575"/>
          <p14:tracePt t="24833" x="7878763" y="647700"/>
          <p14:tracePt t="24849" x="7916863" y="647700"/>
          <p14:tracePt t="24865" x="7932738" y="639763"/>
          <p14:tracePt t="24881" x="7962900" y="639763"/>
          <p14:tracePt t="24898" x="7985125" y="625475"/>
          <p14:tracePt t="24914" x="8016875" y="593725"/>
          <p14:tracePt t="24931" x="8061325" y="587375"/>
          <p14:tracePt t="24948" x="8137525" y="571500"/>
          <p14:tracePt t="24948" x="8153400" y="571500"/>
          <p14:tracePt t="24969" x="8183563" y="563563"/>
          <p14:tracePt t="24982" x="8237538" y="563563"/>
          <p14:tracePt t="25000" x="8251825" y="563563"/>
          <p14:tracePt t="25014" x="8289925" y="563563"/>
          <p14:tracePt t="25033" x="8351838" y="563563"/>
          <p14:tracePt t="25050" x="8435975" y="563563"/>
          <p14:tracePt t="25065" x="8496300" y="563563"/>
          <p14:tracePt t="25081" x="8572500" y="563563"/>
          <p14:tracePt t="25098" x="8602663" y="563563"/>
          <p14:tracePt t="25114" x="8610600" y="563563"/>
          <p14:tracePt t="25130" x="8618538" y="563563"/>
          <p14:tracePt t="25147" x="8632825" y="563563"/>
          <p14:tracePt t="25166" x="8664575" y="563563"/>
          <p14:tracePt t="25180" x="8747125" y="563563"/>
          <p14:tracePt t="25197" x="8801100" y="563563"/>
          <p14:tracePt t="25215" x="8816975" y="563563"/>
          <p14:tracePt t="25231" x="8823325" y="571500"/>
          <p14:tracePt t="25246" x="8823325" y="579438"/>
          <p14:tracePt t="25350" x="8816975" y="579438"/>
          <p14:tracePt t="25366" x="8809038" y="579438"/>
          <p14:tracePt t="25382" x="8793163" y="587375"/>
          <p14:tracePt t="25390" x="8785225" y="593725"/>
          <p14:tracePt t="25400" x="8755063" y="593725"/>
          <p14:tracePt t="25416" x="8694738" y="609600"/>
          <p14:tracePt t="25432" x="8632825" y="617538"/>
          <p14:tracePt t="25448" x="8534400" y="631825"/>
          <p14:tracePt t="25465" x="8466138" y="639763"/>
          <p14:tracePt t="25481" x="8389938" y="655638"/>
          <p14:tracePt t="25498" x="8328025" y="663575"/>
          <p14:tracePt t="25516" x="8267700" y="663575"/>
          <p14:tracePt t="25532" x="8191500" y="663575"/>
          <p14:tracePt t="25549" x="8107363" y="663575"/>
          <p14:tracePt t="25566" x="8023225" y="663575"/>
          <p14:tracePt t="25583" x="7993063" y="663575"/>
          <p14:tracePt t="25583" x="7962900" y="663575"/>
          <p14:tracePt t="25600" x="7940675" y="663575"/>
          <p14:tracePt t="25614" x="7924800" y="669925"/>
          <p14:tracePt t="25633" x="7902575" y="669925"/>
          <p14:tracePt t="25648" x="7878763" y="669925"/>
          <p14:tracePt t="25665" x="7870825" y="669925"/>
          <p14:tracePt t="25726" x="7856538" y="669925"/>
          <p14:tracePt t="25742" x="7848600" y="669925"/>
          <p14:tracePt t="25758" x="7840663" y="669925"/>
          <p14:tracePt t="25774" x="7832725" y="669925"/>
          <p14:tracePt t="25783" x="7840663" y="669925"/>
          <p14:tracePt t="25974" x="7848600" y="669925"/>
          <p14:tracePt t="25982" x="7864475" y="669925"/>
          <p14:tracePt t="25996" x="7894638" y="663575"/>
          <p14:tracePt t="25996" x="7908925" y="663575"/>
          <p14:tracePt t="26016" x="7916863" y="663575"/>
          <p14:tracePt t="26032" x="7954963" y="663575"/>
          <p14:tracePt t="26050" x="7985125" y="663575"/>
          <p14:tracePt t="26064" x="8039100" y="655638"/>
          <p14:tracePt t="26081" x="8123238" y="655638"/>
          <p14:tracePt t="26097" x="8183563" y="655638"/>
          <p14:tracePt t="26113" x="8213725" y="639763"/>
          <p14:tracePt t="26129" x="8207375" y="639763"/>
          <p14:tracePt t="26326" x="8199438" y="639763"/>
          <p14:tracePt t="26335" x="8183563" y="639763"/>
          <p14:tracePt t="26358" x="8169275" y="639763"/>
          <p14:tracePt t="26382" x="8153400" y="639763"/>
          <p14:tracePt t="26390" x="8115300" y="655638"/>
          <p14:tracePt t="26399" x="8099425" y="655638"/>
          <p14:tracePt t="26413" x="8039100" y="655638"/>
          <p14:tracePt t="26413" x="8008938" y="655638"/>
          <p14:tracePt t="26432" x="7940675" y="677863"/>
          <p14:tracePt t="26448" x="7856538" y="685800"/>
          <p14:tracePt t="26464" x="7788275" y="708025"/>
          <p14:tracePt t="26481" x="7718425" y="739775"/>
          <p14:tracePt t="26497" x="7650163" y="769938"/>
          <p14:tracePt t="26514" x="7604125" y="808038"/>
          <p14:tracePt t="26531" x="7559675" y="846138"/>
          <p14:tracePt t="26548" x="7483475" y="892175"/>
          <p14:tracePt t="26564" x="7399338" y="944563"/>
          <p14:tracePt t="26580" x="7315200" y="1006475"/>
          <p14:tracePt t="26580" x="7277100" y="1036638"/>
          <p14:tracePt t="26599" x="7231063" y="1058863"/>
          <p14:tracePt t="26613" x="7162800" y="1112838"/>
          <p14:tracePt t="26613" x="7132638" y="1127125"/>
          <p14:tracePt t="26632" x="7070725" y="1165225"/>
          <p14:tracePt t="26648" x="7032625" y="1196975"/>
          <p14:tracePt t="26664" x="7010400" y="1219200"/>
          <p14:tracePt t="26680" x="6988175" y="1235075"/>
          <p14:tracePt t="26697" x="6956425" y="1273175"/>
          <p14:tracePt t="26713" x="6926263" y="1333500"/>
          <p14:tracePt t="26729" x="6904038" y="1387475"/>
          <p14:tracePt t="26746" x="6880225" y="1431925"/>
          <p14:tracePt t="26763" x="6858000" y="1477963"/>
          <p14:tracePt t="26780" x="6850063" y="1501775"/>
          <p14:tracePt t="26797" x="6850063" y="1524000"/>
          <p14:tracePt t="26797" x="6850063" y="1539875"/>
          <p14:tracePt t="26816" x="6842125" y="1546225"/>
          <p14:tracePt t="26829" x="6842125" y="1562100"/>
          <p14:tracePt t="26849" x="6842125" y="1577975"/>
          <p14:tracePt t="26862" x="6842125" y="1592263"/>
          <p14:tracePt t="26883" x="6842125" y="1600200"/>
          <p14:tracePt t="26896" x="6842125" y="1608138"/>
          <p14:tracePt t="26912" x="6850063" y="1622425"/>
          <p14:tracePt t="26930" x="6865938" y="1638300"/>
          <p14:tracePt t="26946" x="6880225" y="1654175"/>
          <p14:tracePt t="26964" x="6911975" y="1676400"/>
          <p14:tracePt t="26979" x="6918325" y="1684338"/>
          <p14:tracePt t="26999" x="6934200" y="1684338"/>
          <p14:tracePt t="27015" x="6950075" y="1684338"/>
          <p14:tracePt t="27030" x="6972300" y="1684338"/>
          <p14:tracePt t="27030" x="6980238" y="1684338"/>
          <p14:tracePt t="27050" x="6994525" y="1660525"/>
          <p14:tracePt t="27064" x="7010400" y="1660525"/>
          <p14:tracePt t="27081" x="7010400" y="1654175"/>
          <p14:tracePt t="27102" x="7010400" y="1638300"/>
          <p14:tracePt t="27127" x="7010400" y="1630363"/>
          <p14:tracePt t="27134" x="7010400" y="1616075"/>
          <p14:tracePt t="27146" x="7010400" y="1600200"/>
          <p14:tracePt t="27162" x="7018338" y="1592263"/>
          <p14:tracePt t="27179" x="7026275" y="1592263"/>
          <p14:tracePt t="27195" x="7018338" y="1592263"/>
          <p14:tracePt t="28404" x="7010400" y="1584325"/>
          <p14:tracePt t="28703" x="7018338" y="1584325"/>
          <p14:tracePt t="29270" x="7032625" y="1584325"/>
          <p14:tracePt t="29286" x="7048500" y="1584325"/>
          <p14:tracePt t="29295" x="7064375" y="1584325"/>
          <p14:tracePt t="29382" x="7070725" y="1584325"/>
          <p14:tracePt t="29454" x="7078663" y="1584325"/>
          <p14:tracePt t="29470" x="7086600" y="1577975"/>
          <p14:tracePt t="29479" x="7102475" y="1577975"/>
          <p14:tracePt t="29493" x="7124700" y="1577975"/>
          <p14:tracePt t="29510" x="7132638" y="1577975"/>
          <p14:tracePt t="29545" x="7154863" y="1577975"/>
          <p14:tracePt t="29560" x="7162800" y="1577975"/>
          <p14:tracePt t="29566" x="7178675" y="1577975"/>
          <p14:tracePt t="29577" x="7200900" y="1577975"/>
          <p14:tracePt t="29593" x="7208838" y="1577975"/>
          <p14:tracePt t="29610" x="7246938" y="1577975"/>
          <p14:tracePt t="29628" x="7277100" y="1577975"/>
          <p14:tracePt t="29644" x="7337425" y="1577975"/>
          <p14:tracePt t="29660" x="7421563" y="1577975"/>
          <p14:tracePt t="29677" x="7513638" y="1577975"/>
          <p14:tracePt t="29693" x="7573963" y="1584325"/>
          <p14:tracePt t="29693" x="7597775" y="1584325"/>
          <p14:tracePt t="29711" x="7612063" y="1584325"/>
          <p14:tracePt t="29727" x="7642225" y="1584325"/>
          <p14:tracePt t="29744" x="7696200" y="1584325"/>
          <p14:tracePt t="29761" x="7802563" y="1584325"/>
          <p14:tracePt t="29777" x="7878763" y="1584325"/>
          <p14:tracePt t="29793" x="7932738" y="1584325"/>
          <p14:tracePt t="29810" x="7940675" y="1584325"/>
          <p14:tracePt t="29826" x="7947025" y="1592263"/>
          <p14:tracePt t="29870" x="7962900" y="1592263"/>
          <p14:tracePt t="29886" x="7978775" y="1592263"/>
          <p14:tracePt t="29895" x="7993063" y="1592263"/>
          <p14:tracePt t="29909" x="8023225" y="1592263"/>
          <p14:tracePt t="29928" x="8031163" y="1584325"/>
          <p14:tracePt t="29942" x="8039100" y="1577975"/>
          <p14:tracePt t="29959" x="8047038" y="1570038"/>
          <p14:tracePt t="29977" x="8061325" y="1570038"/>
          <p14:tracePt t="29993" x="8099425" y="1562100"/>
          <p14:tracePt t="30009" x="8115300" y="1562100"/>
          <p14:tracePt t="30026" x="8123238" y="1562100"/>
          <p14:tracePt t="30041" x="8131175" y="1562100"/>
          <p14:tracePt t="30058" x="8137525" y="1554163"/>
          <p14:tracePt t="30074" x="8153400" y="1546225"/>
          <p14:tracePt t="30094" x="8169275" y="1539875"/>
          <p14:tracePt t="30109" x="8229600" y="1539875"/>
          <p14:tracePt t="30128" x="8267700" y="1524000"/>
          <p14:tracePt t="30145" x="8275638" y="1516063"/>
          <p14:tracePt t="30160" x="8289925" y="1516063"/>
          <p14:tracePt t="30177" x="8297863" y="1508125"/>
          <p14:tracePt t="30193" x="8321675" y="1501775"/>
          <p14:tracePt t="30209" x="8366125" y="1493838"/>
          <p14:tracePt t="30226" x="8404225" y="1493838"/>
          <p14:tracePt t="30243" x="8428038" y="1485900"/>
          <p14:tracePt t="30258" x="8428038" y="1477963"/>
          <p14:tracePt t="30275" x="8435975" y="1477963"/>
          <p14:tracePt t="30292" x="8450263" y="1470025"/>
          <p14:tracePt t="30319" x="8458200" y="1463675"/>
          <p14:tracePt t="30344" x="8458200" y="1455738"/>
          <p14:tracePt t="30350" x="8474075" y="1447800"/>
          <p14:tracePt t="30366" x="8474075" y="1431925"/>
          <p14:tracePt t="30392" x="8480425" y="1425575"/>
          <p14:tracePt t="30414" x="8488363" y="1417638"/>
          <p14:tracePt t="30462" x="8496300" y="1409700"/>
          <p14:tracePt t="30470" x="8496300" y="1401763"/>
          <p14:tracePt t="30478" x="8512175" y="1387475"/>
          <p14:tracePt t="30492" x="8518525" y="1371600"/>
          <p14:tracePt t="30508" x="8526463" y="1371600"/>
          <p14:tracePt t="30527" x="8534400" y="1371600"/>
          <p14:tracePt t="30542" x="8542338" y="1363663"/>
          <p14:tracePt t="30558" x="8550275" y="1341438"/>
          <p14:tracePt t="30576" x="8556625" y="1333500"/>
          <p14:tracePt t="30592" x="8564563" y="1317625"/>
          <p14:tracePt t="30609" x="8572500" y="1303338"/>
          <p14:tracePt t="30625" x="8580438" y="1303338"/>
          <p14:tracePt t="30641" x="8580438" y="1295400"/>
          <p14:tracePt t="30658" x="8580438" y="1287463"/>
          <p14:tracePt t="30678" x="8580438" y="1279525"/>
          <p14:tracePt t="30690" x="8580438" y="1265238"/>
          <p14:tracePt t="30708" x="8580438" y="1249363"/>
          <p14:tracePt t="30726" x="8594725" y="1227138"/>
          <p14:tracePt t="30743" x="8594725" y="1219200"/>
          <p14:tracePt t="30760" x="8594725" y="1203325"/>
          <p14:tracePt t="30776" x="8594725" y="1196975"/>
          <p14:tracePt t="30798" x="8594725" y="1189038"/>
          <p14:tracePt t="30823" x="8594725" y="1181100"/>
          <p14:tracePt t="30862" x="8594725" y="1165225"/>
          <p14:tracePt t="30942" x="8594725" y="1158875"/>
          <p14:tracePt t="31022" x="8594725" y="1150938"/>
          <p14:tracePt t="31070" x="8594725" y="1135063"/>
          <p14:tracePt t="31095" x="8594725" y="1127125"/>
          <p14:tracePt t="31110" x="8594725" y="1120775"/>
          <p14:tracePt t="31118" x="8594725" y="1112838"/>
          <p14:tracePt t="31127" x="8594725" y="1104900"/>
          <p14:tracePt t="31141" x="8580438" y="1089025"/>
          <p14:tracePt t="31161" x="8564563" y="1082675"/>
          <p14:tracePt t="31176" x="8550275" y="1074738"/>
          <p14:tracePt t="31193" x="8542338" y="1074738"/>
          <p14:tracePt t="31214" x="8534400" y="1074738"/>
          <p14:tracePt t="31225" x="8526463" y="1074738"/>
          <p14:tracePt t="31241" x="8518525" y="1074738"/>
          <p14:tracePt t="31257" x="8512175" y="1074738"/>
          <p14:tracePt t="31274" x="8488363" y="1074738"/>
          <p14:tracePt t="31292" x="8466138" y="1074738"/>
          <p14:tracePt t="31308" x="8442325" y="1074738"/>
          <p14:tracePt t="31324" x="8420100" y="1074738"/>
          <p14:tracePt t="31324" x="8412163" y="1074738"/>
          <p14:tracePt t="31344" x="8397875" y="1066800"/>
          <p14:tracePt t="31366" x="8389938" y="1066800"/>
          <p14:tracePt t="31406" x="8382000" y="1066800"/>
          <p14:tracePt t="31423" x="8374063" y="1066800"/>
          <p14:tracePt t="31430" x="8366125" y="1066800"/>
          <p14:tracePt t="31441" x="8359775" y="1066800"/>
          <p14:tracePt t="31457" x="8335963" y="1066800"/>
          <p14:tracePt t="31475" x="8328025" y="1074738"/>
          <p14:tracePt t="31491" x="8321675" y="1074738"/>
          <p14:tracePt t="31507" x="8313738" y="1074738"/>
          <p14:tracePt t="31525" x="8297863" y="1074738"/>
          <p14:tracePt t="31541" x="8297863" y="1082675"/>
          <p14:tracePt t="31541" x="8289925" y="1082675"/>
          <p14:tracePt t="31560" x="8283575" y="1096963"/>
          <p14:tracePt t="31577" x="8275638" y="1096963"/>
          <p14:tracePt t="31592" x="8275638" y="1127125"/>
          <p14:tracePt t="31607" x="8267700" y="1127125"/>
          <p14:tracePt t="31624" x="8259763" y="1135063"/>
          <p14:tracePt t="31642" x="8251825" y="1150938"/>
          <p14:tracePt t="31686" x="8251825" y="1158875"/>
          <p14:tracePt t="31702" x="8245475" y="1165225"/>
          <p14:tracePt t="31710" x="8245475" y="1181100"/>
          <p14:tracePt t="31724" x="8237538" y="1196975"/>
          <p14:tracePt t="31724" x="8229600" y="1219200"/>
          <p14:tracePt t="31743" x="8229600" y="1265238"/>
          <p14:tracePt t="31759" x="8221663" y="1287463"/>
          <p14:tracePt t="31776" x="8213725" y="1303338"/>
          <p14:tracePt t="31791" x="8213725" y="1311275"/>
          <p14:tracePt t="31807" x="8213725" y="1325563"/>
          <p14:tracePt t="31824" x="8207375" y="1333500"/>
          <p14:tracePt t="31841" x="8207375" y="1349375"/>
          <p14:tracePt t="31857" x="8207375" y="1363663"/>
          <p14:tracePt t="31874" x="8207375" y="1379538"/>
          <p14:tracePt t="31892" x="8207375" y="1393825"/>
          <p14:tracePt t="31907" x="8207375" y="1417638"/>
          <p14:tracePt t="31925" x="8207375" y="1431925"/>
          <p14:tracePt t="31942" x="8213725" y="1439863"/>
          <p14:tracePt t="31957" x="8229600" y="1455738"/>
          <p14:tracePt t="31974" x="8251825" y="1470025"/>
          <p14:tracePt t="31992" x="8267700" y="1485900"/>
          <p14:tracePt t="32008" x="8297863" y="1493838"/>
          <p14:tracePt t="32026" x="8305800" y="1501775"/>
          <p14:tracePt t="32040" x="8313738" y="1501775"/>
          <p14:tracePt t="32062" x="8321675" y="1501775"/>
          <p14:tracePt t="32095" x="8328025" y="1501775"/>
          <p14:tracePt t="32239" x="8328025" y="1493838"/>
          <p14:tracePt t="32350" x="8321675" y="1493838"/>
          <p14:tracePt t="32366" x="8313738" y="1493838"/>
          <p14:tracePt t="32382" x="8305800" y="1493838"/>
          <p14:tracePt t="32392" x="8275638" y="1493838"/>
          <p14:tracePt t="32409" x="8237538" y="1493838"/>
          <p14:tracePt t="32425" x="8175625" y="1493838"/>
          <p14:tracePt t="32440" x="8085138" y="1493838"/>
          <p14:tracePt t="32457" x="8001000" y="1493838"/>
          <p14:tracePt t="32474" x="7916863" y="1501775"/>
          <p14:tracePt t="32491" x="7870825" y="1501775"/>
          <p14:tracePt t="32507" x="7832725" y="1501775"/>
          <p14:tracePt t="32525" x="7794625" y="1501775"/>
          <p14:tracePt t="32540" x="7764463" y="1501775"/>
          <p14:tracePt t="32557" x="7704138" y="1501775"/>
          <p14:tracePt t="32573" x="7581900" y="1501775"/>
          <p14:tracePt t="32573" x="7527925" y="1501775"/>
          <p14:tracePt t="32591" x="7489825" y="1501775"/>
          <p14:tracePt t="32591" x="7429500" y="1501775"/>
          <p14:tracePt t="32608" x="7361238" y="1508125"/>
          <p14:tracePt t="32624" x="7307263" y="1516063"/>
          <p14:tracePt t="32640" x="7277100" y="1516063"/>
          <p14:tracePt t="32657" x="7261225" y="1516063"/>
          <p14:tracePt t="32673" x="7246938" y="1516063"/>
          <p14:tracePt t="32689" x="7231063" y="1516063"/>
          <p14:tracePt t="32705" x="7178675" y="1516063"/>
          <p14:tracePt t="32723" x="7108825" y="1516063"/>
          <p14:tracePt t="32739" x="7070725" y="1516063"/>
          <p14:tracePt t="32756" x="7040563" y="1516063"/>
          <p14:tracePt t="32773" x="7018338" y="1516063"/>
          <p14:tracePt t="32773" x="7010400" y="1516063"/>
          <p14:tracePt t="32791" x="6994525" y="1516063"/>
          <p14:tracePt t="32807" x="6972300" y="1516063"/>
          <p14:tracePt t="32822" x="6888163" y="1516063"/>
          <p14:tracePt t="32840" x="6850063" y="1531938"/>
          <p14:tracePt t="32857" x="6797675" y="1539875"/>
          <p14:tracePt t="32873" x="6781800" y="1539875"/>
          <p14:tracePt t="32889" x="6765925" y="1539875"/>
          <p14:tracePt t="32906" x="6751638" y="1539875"/>
          <p14:tracePt t="32922" x="6735763" y="1539875"/>
          <p14:tracePt t="32940" x="6735763" y="1546225"/>
          <p14:tracePt t="32955" x="6721475" y="1546225"/>
          <p14:tracePt t="32973" x="6689725" y="1546225"/>
          <p14:tracePt t="32989" x="6659563" y="1546225"/>
          <p14:tracePt t="32989" x="6651625" y="1546225"/>
          <p14:tracePt t="33009" x="6629400" y="1546225"/>
          <p14:tracePt t="33024" x="6607175" y="1546225"/>
          <p14:tracePt t="33040" x="6599238" y="1546225"/>
          <p14:tracePt t="33126" x="6599238" y="1539875"/>
          <p14:tracePt t="33271" x="6607175" y="1539875"/>
          <p14:tracePt t="33278" x="6629400" y="1539875"/>
          <p14:tracePt t="33288" x="6675438" y="1539875"/>
          <p14:tracePt t="33306" x="6735763" y="1539875"/>
          <p14:tracePt t="33323" x="6819900" y="1539875"/>
          <p14:tracePt t="33345" x="6835775" y="1539875"/>
          <p14:tracePt t="33356" x="6850063" y="1539875"/>
          <p14:tracePt t="33375" x="6858000" y="1531938"/>
          <p14:tracePt t="33478" x="6858000" y="1524000"/>
          <p14:tracePt t="33494" x="6873875" y="1524000"/>
          <p14:tracePt t="33926" x="6888163" y="1524000"/>
          <p14:tracePt t="33934" x="6911975" y="1524000"/>
          <p14:tracePt t="33942" x="6934200" y="1539875"/>
          <p14:tracePt t="33955" x="6988175" y="1546225"/>
          <p14:tracePt t="33973" x="7064375" y="1562100"/>
          <p14:tracePt t="33989" x="7124700" y="1592263"/>
          <p14:tracePt t="34007" x="7162800" y="1600200"/>
          <p14:tracePt t="34022" x="7239000" y="1616075"/>
          <p14:tracePt t="34022" x="7277100" y="1622425"/>
          <p14:tracePt t="34039" x="7429500" y="1622425"/>
          <p14:tracePt t="34056" x="7627938" y="1638300"/>
          <p14:tracePt t="34072" x="7764463" y="1638300"/>
          <p14:tracePt t="34089" x="7832725" y="1638300"/>
          <p14:tracePt t="34107" x="7848600" y="1638300"/>
          <p14:tracePt t="34121" x="7878763" y="1630363"/>
          <p14:tracePt t="34140" x="7962900" y="1608138"/>
          <p14:tracePt t="34156" x="8131175" y="1584325"/>
          <p14:tracePt t="34172" x="8313738" y="1577975"/>
          <p14:tracePt t="34172" x="8374063" y="1562100"/>
          <p14:tracePt t="34191" x="8428038" y="1554163"/>
          <p14:tracePt t="34207" x="8488363" y="1524000"/>
          <p14:tracePt t="34222" x="8512175" y="1501775"/>
          <p14:tracePt t="34240" x="8518525" y="1493838"/>
          <p14:tracePt t="34255" x="8526463" y="1477963"/>
          <p14:tracePt t="34272" x="8550275" y="1455738"/>
          <p14:tracePt t="34289" x="8602663" y="1439863"/>
          <p14:tracePt t="34305" x="8648700" y="1417638"/>
          <p14:tracePt t="34322" x="8664575" y="1409700"/>
          <p14:tracePt t="34340" x="8670925" y="1401763"/>
          <p14:tracePt t="34354" x="8678863" y="1401763"/>
          <p14:tracePt t="34370" x="8678863" y="1379538"/>
          <p14:tracePt t="34389" x="8694738" y="1371600"/>
          <p14:tracePt t="34405" x="8694738" y="1363663"/>
          <p14:tracePt t="34421" x="8709025" y="1333500"/>
          <p14:tracePt t="34421" x="8709025" y="1325563"/>
          <p14:tracePt t="34440" x="8740775" y="1273175"/>
          <p14:tracePt t="34457" x="8755063" y="1257300"/>
          <p14:tracePt t="34472" x="8755063" y="1241425"/>
          <p14:tracePt t="34489" x="8755063" y="1235075"/>
          <p14:tracePt t="34505" x="8755063" y="1227138"/>
          <p14:tracePt t="34521" x="8755063" y="1211263"/>
          <p14:tracePt t="34537" x="8755063" y="1203325"/>
          <p14:tracePt t="34558" x="8755063" y="1189038"/>
          <p14:tracePt t="34574" x="8747125" y="1173163"/>
          <p14:tracePt t="34587" x="8747125" y="1150938"/>
          <p14:tracePt t="34605" x="8747125" y="1120775"/>
          <p14:tracePt t="34605" x="8740775" y="1112838"/>
          <p14:tracePt t="34623" x="8732838" y="1104900"/>
          <p14:tracePt t="34638" x="8732838" y="1096963"/>
          <p14:tracePt t="34655" x="8709025" y="1066800"/>
          <p14:tracePt t="34673" x="8694738" y="1058863"/>
          <p14:tracePt t="34689" x="8678863" y="1036638"/>
          <p14:tracePt t="34704" x="8640763" y="998538"/>
          <p14:tracePt t="34722" x="8626475" y="982663"/>
          <p14:tracePt t="34742" x="8602663" y="974725"/>
          <p14:tracePt t="34814" x="8594725" y="968375"/>
          <p14:tracePt t="34839" x="8588375" y="968375"/>
          <p14:tracePt t="34863" x="8580438" y="968375"/>
          <p14:tracePt t="34878" x="8572500" y="968375"/>
          <p14:tracePt t="34888" x="8564563" y="968375"/>
          <p14:tracePt t="34903" x="8556625" y="960438"/>
          <p14:tracePt t="34910" x="8550275" y="960438"/>
          <p14:tracePt t="35048" x="8542338" y="960438"/>
          <p14:tracePt t="35062" x="8534400" y="960438"/>
          <p14:tracePt t="35072" x="8526463" y="960438"/>
          <p14:tracePt t="35088" x="8518525" y="960438"/>
          <p14:tracePt t="35104" x="8504238" y="960438"/>
          <p14:tracePt t="35121" x="8496300" y="952500"/>
          <p14:tracePt t="35137" x="8480425" y="952500"/>
          <p14:tracePt t="35155" x="8474075" y="952500"/>
          <p14:tracePt t="35182" x="8466138" y="952500"/>
          <p14:tracePt t="35198" x="8458200" y="952500"/>
          <p14:tracePt t="35207" x="8450263" y="952500"/>
          <p14:tracePt t="35230" x="8442325" y="952500"/>
          <p14:tracePt t="35239" x="8435975" y="952500"/>
          <p14:tracePt t="35255" x="8412163" y="952500"/>
          <p14:tracePt t="35273" x="8382000" y="968375"/>
          <p14:tracePt t="35288" x="8359775" y="982663"/>
          <p14:tracePt t="35306" x="8359775" y="990600"/>
          <p14:tracePt t="35326" x="8351838" y="1006475"/>
          <p14:tracePt t="35351" x="8351838" y="1020763"/>
          <p14:tracePt t="35367" x="8343900" y="1036638"/>
          <p14:tracePt t="35374" x="8335963" y="1044575"/>
          <p14:tracePt t="35390" x="8328025" y="1058863"/>
          <p14:tracePt t="35404" x="8313738" y="1082675"/>
          <p14:tracePt t="35422" x="8313738" y="1096963"/>
          <p14:tracePt t="35437" x="8297863" y="1127125"/>
          <p14:tracePt t="35437" x="8297863" y="1143000"/>
          <p14:tracePt t="35457" x="8283575" y="1165225"/>
          <p14:tracePt t="35472" x="8283575" y="1173163"/>
          <p14:tracePt t="35487" x="8283575" y="1189038"/>
          <p14:tracePt t="35503" x="8283575" y="1196975"/>
          <p14:tracePt t="35558" x="8283575" y="1219200"/>
          <p14:tracePt t="35574" x="8283575" y="1227138"/>
          <p14:tracePt t="35590" x="8283575" y="1235075"/>
          <p14:tracePt t="35598" x="8283575" y="1241425"/>
          <p14:tracePt t="35606" x="8283575" y="1249363"/>
          <p14:tracePt t="35620" x="8283575" y="1265238"/>
          <p14:tracePt t="35637" x="8283575" y="1287463"/>
          <p14:tracePt t="35637" x="8283575" y="1303338"/>
          <p14:tracePt t="35657" x="8283575" y="1317625"/>
          <p14:tracePt t="35673" x="8283575" y="1325563"/>
          <p14:tracePt t="35688" x="8275638" y="1341438"/>
          <p14:tracePt t="35706" x="8267700" y="1341438"/>
          <p14:tracePt t="35720" x="8267700" y="1349375"/>
          <p14:tracePt t="35798" x="8275638" y="1355725"/>
          <p14:tracePt t="35806" x="8283575" y="1363663"/>
          <p14:tracePt t="35823" x="8289925" y="1371600"/>
          <p14:tracePt t="35839" x="8297863" y="1371600"/>
          <p14:tracePt t="35853" x="8305800" y="1387475"/>
          <p14:tracePt t="35869" x="8321675" y="1401763"/>
          <p14:tracePt t="35889" x="8328025" y="1401763"/>
          <p14:tracePt t="35904" x="8343900" y="1409700"/>
          <p14:tracePt t="35922" x="8359775" y="1409700"/>
          <p14:tracePt t="35942" x="8366125" y="1409700"/>
          <p14:tracePt t="35958" x="8374063" y="1417638"/>
          <p14:tracePt t="35969" x="8389938" y="1425575"/>
          <p14:tracePt t="35986" x="8420100" y="1439863"/>
          <p14:tracePt t="36004" x="8435975" y="1447800"/>
          <p14:tracePt t="36019" x="8466138" y="1447800"/>
          <p14:tracePt t="36039" x="8480425" y="1447800"/>
          <p14:tracePt t="36078" x="8488363" y="1447800"/>
          <p14:tracePt t="36118" x="8504238" y="1447800"/>
          <p14:tracePt t="36126" x="8512175" y="1447800"/>
          <p14:tracePt t="36136" x="8534400" y="1439863"/>
          <p14:tracePt t="36155" x="8542338" y="1431925"/>
          <p14:tracePt t="36230" x="8542338" y="1425575"/>
          <p14:tracePt t="38010" x="8542338" y="1431925"/>
          <p14:tracePt t="38078" x="8534400" y="1431925"/>
          <p14:tracePt t="38398" x="8534400" y="1425575"/>
          <p14:tracePt t="38422" x="8518525" y="1425575"/>
          <p14:tracePt t="38526" x="8518525" y="1417638"/>
          <p14:tracePt t="38534" x="8512175" y="1409700"/>
          <p14:tracePt t="38553" x="8496300" y="1393825"/>
          <p14:tracePt t="38568" x="8480425" y="1379538"/>
          <p14:tracePt t="38590" x="8474075" y="1379538"/>
          <p14:tracePt t="38606" x="8474075" y="1363663"/>
          <p14:tracePt t="38617" x="8466138" y="1355725"/>
          <p14:tracePt t="38634" x="8458200" y="1349375"/>
          <p14:tracePt t="38654" x="8450263" y="1333500"/>
          <p14:tracePt t="38667" x="8450263" y="1325563"/>
          <p14:tracePt t="38683" x="8450263" y="1295400"/>
          <p14:tracePt t="38702" x="8450263" y="1257300"/>
          <p14:tracePt t="38702" x="8450263" y="1249363"/>
          <p14:tracePt t="38720" x="8450263" y="1235075"/>
          <p14:tracePt t="38736" x="8450263" y="1227138"/>
          <p14:tracePt t="38752" x="8442325" y="1227138"/>
          <p14:tracePt t="38878" x="8435975" y="1235075"/>
          <p14:tracePt t="38910" x="8428038" y="1235075"/>
          <p14:tracePt t="38918" x="8428038" y="1241425"/>
          <p14:tracePt t="38942" x="8420100" y="1249363"/>
          <p14:tracePt t="38990" x="8397875" y="1257300"/>
          <p14:tracePt t="39022" x="8389938" y="1257300"/>
          <p14:tracePt t="39031" x="8374063" y="1257300"/>
          <p14:tracePt t="39038" x="8297863" y="1211263"/>
          <p14:tracePt t="39053" x="8237538" y="1165225"/>
          <p14:tracePt t="39066" x="8229600" y="1158875"/>
          <p14:tracePt t="39083" x="8213725" y="1158875"/>
          <p14:tracePt t="39118" x="8183563" y="1165225"/>
          <p14:tracePt t="39126" x="8145463" y="1181100"/>
          <p14:tracePt t="39135" x="8123238" y="1196975"/>
          <p14:tracePt t="39135" x="8115300" y="1203325"/>
          <p14:tracePt t="39152" x="8085138" y="1211263"/>
          <p14:tracePt t="39166" x="8077200" y="1211263"/>
          <p14:tracePt t="39190" x="8061325" y="1219200"/>
          <p14:tracePt t="39206" x="8039100" y="1219200"/>
          <p14:tracePt t="39217" x="8001000" y="1235075"/>
          <p14:tracePt t="39235" x="7970838" y="1235075"/>
          <p14:tracePt t="39251" x="7954963" y="1249363"/>
          <p14:tracePt t="39265" x="7954963" y="1241425"/>
          <p14:tracePt t="39526" x="7954963" y="1227138"/>
          <p14:tracePt t="39534" x="7954963" y="1196975"/>
          <p14:tracePt t="39552" x="7954963" y="1165225"/>
          <p14:tracePt t="39569" x="7954963" y="1135063"/>
          <p14:tracePt t="39584" x="7962900" y="1112838"/>
          <p14:tracePt t="39601" x="7962900" y="1082675"/>
          <p14:tracePt t="39617" x="7970838" y="1074738"/>
          <p14:tracePt t="39633" x="7970838" y="1066800"/>
          <p14:tracePt t="39649" x="7970838" y="1050925"/>
          <p14:tracePt t="39710" x="7962900" y="1050925"/>
          <p14:tracePt t="39726" x="7947025" y="1036638"/>
          <p14:tracePt t="39735" x="7940675" y="1028700"/>
          <p14:tracePt t="39749" x="7908925" y="1012825"/>
          <p14:tracePt t="39769" x="7894638" y="998538"/>
          <p14:tracePt t="39782" x="7870825" y="990600"/>
          <p14:tracePt t="39799" x="7856538" y="982663"/>
          <p14:tracePt t="39817" x="7848600" y="982663"/>
          <p14:tracePt t="39847" x="7832725" y="982663"/>
          <p14:tracePt t="39863" x="7818438" y="982663"/>
          <p14:tracePt t="39870" x="7810500" y="982663"/>
          <p14:tracePt t="39886" x="7802563" y="982663"/>
          <p14:tracePt t="39899" x="7788275" y="982663"/>
          <p14:tracePt t="39916" x="7764463" y="982663"/>
          <p14:tracePt t="39933" x="7750175" y="982663"/>
          <p14:tracePt t="39949" x="7734300" y="982663"/>
          <p14:tracePt t="39968" x="7704138" y="982663"/>
          <p14:tracePt t="39984" x="7680325" y="982663"/>
          <p14:tracePt t="40006" x="7673975" y="982663"/>
          <p14:tracePt t="40022" x="7666038" y="982663"/>
          <p14:tracePt t="40038" x="7642225" y="982663"/>
          <p14:tracePt t="40051" x="7612063" y="982663"/>
          <p14:tracePt t="40066" x="7566025" y="1006475"/>
          <p14:tracePt t="40082" x="7527925" y="1036638"/>
          <p14:tracePt t="40100" x="7483475" y="1044575"/>
          <p14:tracePt t="40116" x="7467600" y="1058863"/>
          <p14:tracePt t="40133" x="7451725" y="1066800"/>
          <p14:tracePt t="40148" x="7445375" y="1074738"/>
          <p14:tracePt t="40190" x="7445375" y="1082675"/>
          <p14:tracePt t="40199" x="7437438" y="1096963"/>
          <p14:tracePt t="40206" x="7437438" y="1104900"/>
          <p14:tracePt t="40216" x="7429500" y="1120775"/>
          <p14:tracePt t="40234" x="7421563" y="1135063"/>
          <p14:tracePt t="40250" x="7421563" y="1158875"/>
          <p14:tracePt t="40267" x="7413625" y="1189038"/>
          <p14:tracePt t="40283" x="7399338" y="1203325"/>
          <p14:tracePt t="40298" x="7391400" y="1235075"/>
          <p14:tracePt t="40317" x="7391400" y="1241425"/>
          <p14:tracePt t="40335" x="7391400" y="1265238"/>
          <p14:tracePt t="40352" x="7391400" y="1273175"/>
          <p14:tracePt t="40364" x="7391400" y="1295400"/>
          <p14:tracePt t="40364" x="7391400" y="1311275"/>
          <p14:tracePt t="40383" x="7391400" y="1317625"/>
          <p14:tracePt t="40383" x="7399338" y="1333500"/>
          <p14:tracePt t="40399" x="7407275" y="1363663"/>
          <p14:tracePt t="40415" x="7421563" y="1393825"/>
          <p14:tracePt t="40432" x="7429500" y="1409700"/>
          <p14:tracePt t="40448" x="7437438" y="1439863"/>
          <p14:tracePt t="40466" x="7445375" y="1447800"/>
          <p14:tracePt t="40483" x="7451725" y="1455738"/>
          <p14:tracePt t="40498" x="7467600" y="1470025"/>
          <p14:tracePt t="40515" x="7489825" y="1477963"/>
          <p14:tracePt t="40533" x="7505700" y="1477963"/>
          <p14:tracePt t="40533" x="7521575" y="1485900"/>
          <p14:tracePt t="40552" x="7527925" y="1485900"/>
          <p14:tracePt t="40567" x="7535863" y="1485900"/>
          <p14:tracePt t="40582" x="7551738" y="1485900"/>
          <p14:tracePt t="40600" x="7559675" y="1485900"/>
          <p14:tracePt t="40617" x="7573963" y="1485900"/>
          <p14:tracePt t="40631" x="7581900" y="1485900"/>
          <p14:tracePt t="40663" x="7589838" y="1485900"/>
          <p14:tracePt t="40670" x="7597775" y="1485900"/>
          <p14:tracePt t="40681" x="7612063" y="1485900"/>
          <p14:tracePt t="40698" x="7635875" y="1485900"/>
          <p14:tracePt t="40715" x="7642225" y="1485900"/>
          <p14:tracePt t="40735" x="7650163" y="1485900"/>
          <p14:tracePt t="40748" x="7650163" y="1477963"/>
          <p14:tracePt t="40767" x="7666038" y="1470025"/>
          <p14:tracePt t="40784" x="7680325" y="1463675"/>
          <p14:tracePt t="40801" x="7688263" y="1455738"/>
          <p14:tracePt t="40816" x="7704138" y="1455738"/>
          <p14:tracePt t="40833" x="7718425" y="1439863"/>
          <p14:tracePt t="40848" x="7726363" y="1425575"/>
          <p14:tracePt t="40866" x="7750175" y="1401763"/>
          <p14:tracePt t="40882" x="7764463" y="1387475"/>
          <p14:tracePt t="40899" x="7794625" y="1349375"/>
          <p14:tracePt t="40916" x="7810500" y="1317625"/>
          <p14:tracePt t="40930" x="7826375" y="1287463"/>
          <p14:tracePt t="40947" x="7848600" y="1265238"/>
          <p14:tracePt t="40964" x="7864475" y="1249363"/>
          <p14:tracePt t="40980" x="7886700" y="1227138"/>
          <p14:tracePt t="40997" x="7902575" y="1203325"/>
          <p14:tracePt t="41016" x="7916863" y="1196975"/>
          <p14:tracePt t="41038" x="7916863" y="1173163"/>
          <p14:tracePt t="41047" x="7940675" y="1158875"/>
          <p14:tracePt t="41065" x="7916863" y="1127125"/>
          <p14:tracePt t="41080" x="7916863" y="1089025"/>
          <p14:tracePt t="41097" x="7916863" y="1074738"/>
          <p14:tracePt t="41115" x="7908925" y="1074738"/>
          <p14:tracePt t="41190" x="7894638" y="1066800"/>
          <p14:tracePt t="41198" x="7886700" y="1058863"/>
          <p14:tracePt t="41222" x="7878763" y="1058863"/>
          <p14:tracePt t="41232" x="7856538" y="1050925"/>
          <p14:tracePt t="41249" x="7848600" y="1050925"/>
          <p14:tracePt t="41265" x="7810500" y="1050925"/>
          <p14:tracePt t="41283" x="7794625" y="1050925"/>
          <p14:tracePt t="41297" x="7764463" y="1050925"/>
          <p14:tracePt t="41316" x="7750175" y="1050925"/>
          <p14:tracePt t="41331" x="7734300" y="1050925"/>
          <p14:tracePt t="41347" x="7718425" y="1050925"/>
          <p14:tracePt t="41363" x="7704138" y="1050925"/>
          <p14:tracePt t="41380" x="7688263" y="1058863"/>
          <p14:tracePt t="41397" x="7650163" y="1058863"/>
          <p14:tracePt t="41397" x="7650163" y="1066800"/>
          <p14:tracePt t="41415" x="7642225" y="1066800"/>
          <p14:tracePt t="41431" x="7627938" y="1066800"/>
          <p14:tracePt t="41446" x="7612063" y="1082675"/>
          <p14:tracePt t="41464" x="7597775" y="1096963"/>
          <p14:tracePt t="41481" x="7573963" y="1112838"/>
          <p14:tracePt t="41498" x="7543800" y="1143000"/>
          <p14:tracePt t="41515" x="7527925" y="1165225"/>
          <p14:tracePt t="41532" x="7513638" y="1203325"/>
          <p14:tracePt t="41550" x="7497763" y="1241425"/>
          <p14:tracePt t="41565" x="7489825" y="1257300"/>
          <p14:tracePt t="41565" x="7489825" y="1273175"/>
          <p14:tracePt t="41584" x="7489825" y="1279525"/>
          <p14:tracePt t="41597" x="7475538" y="1295400"/>
          <p14:tracePt t="41615" x="7475538" y="1311275"/>
          <p14:tracePt t="41631" x="7475538" y="1325563"/>
          <p14:tracePt t="41648" x="7475538" y="1355725"/>
          <p14:tracePt t="41665" x="7475538" y="1371600"/>
          <p14:tracePt t="41680" x="7475538" y="1401763"/>
          <p14:tracePt t="41697" x="7505700" y="1447800"/>
          <p14:tracePt t="41714" x="7543800" y="1485900"/>
          <p14:tracePt t="41731" x="7559675" y="1493838"/>
          <p14:tracePt t="41747" x="7581900" y="1516063"/>
          <p14:tracePt t="41765" x="7604125" y="1516063"/>
          <p14:tracePt t="41781" x="7604125" y="1524000"/>
          <p14:tracePt t="41797" x="7612063" y="1524000"/>
          <p14:tracePt t="41814" x="7627938" y="1524000"/>
          <p14:tracePt t="41831" x="7658100" y="1524000"/>
          <p14:tracePt t="41848" x="7688263" y="1524000"/>
          <p14:tracePt t="41865" x="7704138" y="1524000"/>
          <p14:tracePt t="41902" x="7712075" y="1524000"/>
          <p14:tracePt t="42821" x="7726363" y="1524000"/>
          <p14:tracePt t="42838" x="7750175" y="1524000"/>
          <p14:tracePt t="42847" x="7772400" y="1524000"/>
          <p14:tracePt t="42854" x="7788275" y="1524000"/>
          <p14:tracePt t="42864" x="7818438" y="1524000"/>
          <p14:tracePt t="42880" x="7848600" y="1531938"/>
          <p14:tracePt t="42897" x="7902575" y="1531938"/>
          <p14:tracePt t="42914" x="7962900" y="1531938"/>
          <p14:tracePt t="42930" x="8031163" y="1531938"/>
          <p14:tracePt t="42946" x="8099425" y="1531938"/>
          <p14:tracePt t="42963" x="8153400" y="1531938"/>
          <p14:tracePt t="42980" x="8221663" y="1531938"/>
          <p14:tracePt t="42996" x="8251825" y="1531938"/>
          <p14:tracePt t="43016" x="8289925" y="1516063"/>
          <p14:tracePt t="43033" x="8289925" y="1508125"/>
          <p14:tracePt t="43048" x="8297863" y="1508125"/>
          <p14:tracePt t="43095" x="8305800" y="1508125"/>
          <p14:tracePt t="43111" x="8313738" y="1508125"/>
          <p14:tracePt t="43134" x="8328025" y="1508125"/>
          <p14:tracePt t="43143" x="8335963" y="1508125"/>
          <p14:tracePt t="43150" x="8343900" y="1508125"/>
          <p14:tracePt t="43162" x="8313738" y="1508125"/>
          <p14:tracePt t="43302" x="8275638" y="1508125"/>
          <p14:tracePt t="43311" x="8213725" y="1508125"/>
          <p14:tracePt t="43318" x="8169275" y="1508125"/>
          <p14:tracePt t="43329" x="8093075" y="1508125"/>
          <p14:tracePt t="43347" x="8016875" y="1531938"/>
          <p14:tracePt t="43363" x="7978775" y="1531938"/>
          <p14:tracePt t="43379" x="7947025" y="1546225"/>
          <p14:tracePt t="43396" x="7916863" y="1546225"/>
          <p14:tracePt t="43413" x="7826375" y="1562100"/>
          <p14:tracePt t="43429" x="7635875" y="1600200"/>
          <p14:tracePt t="43448" x="7573963" y="1616075"/>
          <p14:tracePt t="43462" x="7413625" y="1638300"/>
          <p14:tracePt t="43480" x="7375525" y="1638300"/>
          <p14:tracePt t="43498" x="7361238" y="1638300"/>
          <p14:tracePt t="43514" x="7361238" y="1646238"/>
          <p14:tracePt t="43543" x="7353300" y="1646238"/>
          <p14:tracePt t="43550" x="7323138" y="1654175"/>
          <p14:tracePt t="43562" x="7231063" y="1668463"/>
          <p14:tracePt t="43580" x="7140575" y="1676400"/>
          <p14:tracePt t="43597" x="7032625" y="1692275"/>
          <p14:tracePt t="43613" x="6942138" y="1692275"/>
          <p14:tracePt t="43629" x="6858000" y="1692275"/>
          <p14:tracePt t="43629" x="6804025" y="1692275"/>
          <p14:tracePt t="43648" x="6773863" y="1692275"/>
          <p14:tracePt t="43662" x="6667500" y="1668463"/>
          <p14:tracePt t="43680" x="6659563" y="1668463"/>
          <p14:tracePt t="43695" x="6645275" y="1668463"/>
          <p14:tracePt t="43712" x="6637338" y="1668463"/>
          <p14:tracePt t="43758" x="6629400" y="1668463"/>
          <p14:tracePt t="43766" x="6629400" y="1660525"/>
          <p14:tracePt t="44014" x="6637338" y="1660525"/>
          <p14:tracePt t="44022" x="6667500" y="1660525"/>
          <p14:tracePt t="44030" x="6689725" y="1660525"/>
          <p14:tracePt t="44030" x="6705600" y="1660525"/>
          <p14:tracePt t="44047" x="6721475" y="1654175"/>
          <p14:tracePt t="44060" x="6759575" y="1654175"/>
          <p14:tracePt t="44060" x="6765925" y="1646238"/>
          <p14:tracePt t="44079" x="6789738" y="1646238"/>
          <p14:tracePt t="44094" x="6850063" y="1646238"/>
          <p14:tracePt t="44113" x="6865938" y="1646238"/>
          <p14:tracePt t="44128" x="6865938" y="1638300"/>
          <p14:tracePt t="44336" x="6858000" y="1630363"/>
          <p14:tracePt t="44343" x="6842125" y="1630363"/>
          <p14:tracePt t="45240" x="6835775" y="1630363"/>
          <p14:tracePt t="45328" x="6827838" y="1630363"/>
          <p14:tracePt t="45671" x="6811963" y="1630363"/>
          <p14:tracePt t="45790" x="6804025" y="1630363"/>
          <p14:tracePt t="45854" x="6797675" y="1630363"/>
          <p14:tracePt t="45862" x="6789738" y="1630363"/>
          <p14:tracePt t="45876" x="6759575" y="1630363"/>
          <p14:tracePt t="45895" x="6751638" y="1630363"/>
          <p14:tracePt t="45910" x="6713538" y="1630363"/>
          <p14:tracePt t="45928" x="6675438" y="1630363"/>
          <p14:tracePt t="45945" x="6613525" y="1630363"/>
          <p14:tracePt t="45960" x="6537325" y="1654175"/>
          <p14:tracePt t="45977" x="6461125" y="1684338"/>
          <p14:tracePt t="45993" x="6324600" y="1692275"/>
          <p14:tracePt t="46010" x="6218238" y="1714500"/>
          <p14:tracePt t="46027" x="6096000" y="1722438"/>
          <p14:tracePt t="46043" x="5989638" y="1744663"/>
          <p14:tracePt t="46060" x="5867400" y="1760538"/>
          <p14:tracePt t="46077" x="5715000" y="1790700"/>
          <p14:tracePt t="46077" x="5638800" y="1798638"/>
          <p14:tracePt t="46096" x="5584825" y="1806575"/>
          <p14:tracePt t="46109" x="5432425" y="1828800"/>
          <p14:tracePt t="46129" x="5326063" y="1844675"/>
          <p14:tracePt t="46145" x="5227638" y="1858963"/>
          <p14:tracePt t="46160" x="5165725" y="1858963"/>
          <p14:tracePt t="46177" x="5059363" y="1866900"/>
          <p14:tracePt t="46193" x="4953000" y="1889125"/>
          <p14:tracePt t="46210" x="4800600" y="1897063"/>
          <p14:tracePt t="46226" x="4640263" y="1920875"/>
          <p14:tracePt t="46244" x="4487863" y="1943100"/>
          <p14:tracePt t="46259" x="4259263" y="1951038"/>
          <p14:tracePt t="46276" x="4030663" y="1965325"/>
          <p14:tracePt t="46293" x="3832225" y="1965325"/>
          <p14:tracePt t="46293" x="3717925" y="1965325"/>
          <p14:tracePt t="46312" x="3489325" y="1965325"/>
          <p14:tracePt t="46330" x="3284538" y="1965325"/>
          <p14:tracePt t="46346" x="3116263" y="1965325"/>
          <p14:tracePt t="46361" x="2949575" y="1965325"/>
          <p14:tracePt t="46376" x="2797175" y="1965325"/>
          <p14:tracePt t="46393" x="2674938" y="1965325"/>
          <p14:tracePt t="46410" x="2606675" y="1965325"/>
          <p14:tracePt t="46425" x="2522538" y="1973263"/>
          <p14:tracePt t="46442" x="2468563" y="1973263"/>
          <p14:tracePt t="46459" x="2392363" y="1989138"/>
          <p14:tracePt t="46477" x="2293938" y="1997075"/>
          <p14:tracePt t="46494" x="2163763" y="1997075"/>
          <p14:tracePt t="46511" x="1951038" y="2011363"/>
          <p14:tracePt t="46529" x="1836738" y="2019300"/>
          <p14:tracePt t="46545" x="1806575" y="2019300"/>
          <p14:tracePt t="46562" x="1790700" y="2019300"/>
          <p14:tracePt t="46578" x="1782763" y="2019300"/>
          <p14:tracePt t="46594" x="1774825" y="2019300"/>
          <p14:tracePt t="46610" x="1730375" y="2035175"/>
          <p14:tracePt t="46628" x="1722438" y="2035175"/>
          <p14:tracePt t="46647" x="1714500" y="2035175"/>
          <p14:tracePt t="46680" x="1698625" y="2035175"/>
          <p14:tracePt t="46695" x="1684338" y="2035175"/>
          <p14:tracePt t="46711" x="1676400" y="2035175"/>
          <p14:tracePt t="46728" x="1654175" y="2035175"/>
          <p14:tracePt t="46752" x="1638300" y="2035175"/>
          <p14:tracePt t="46775" x="1622425" y="2035175"/>
          <p14:tracePt t="46799" x="1616075" y="2035175"/>
          <p14:tracePt t="46831" x="1616075" y="2041525"/>
          <p14:tracePt t="46839" x="1608138" y="2049463"/>
          <p14:tracePt t="46847" x="1600200" y="2065338"/>
          <p14:tracePt t="46859" x="1600200" y="2087563"/>
          <p14:tracePt t="46878" x="1600200" y="2095500"/>
          <p14:tracePt t="46893" x="1592263" y="2103438"/>
          <p14:tracePt t="46911" x="1592263" y="2111375"/>
          <p14:tracePt t="46944" x="1592263" y="2117725"/>
          <p14:tracePt t="46975" x="1600200" y="2125663"/>
          <p14:tracePt t="46983" x="1608138" y="2133600"/>
          <p14:tracePt t="46999" x="1616075" y="2141538"/>
          <p14:tracePt t="47010" x="1616075" y="2149475"/>
          <p14:tracePt t="47026" x="1646238" y="2171700"/>
          <p14:tracePt t="47043" x="1660525" y="2187575"/>
          <p14:tracePt t="47060" x="1676400" y="2201863"/>
          <p14:tracePt t="47075" x="1706563" y="2232025"/>
          <p14:tracePt t="47092" x="1714500" y="2232025"/>
          <p14:tracePt t="47108" x="1730375" y="2239963"/>
          <p14:tracePt t="47126" x="1760538" y="2247900"/>
          <p14:tracePt t="47143" x="1790700" y="2247900"/>
          <p14:tracePt t="47143" x="1806575" y="2255838"/>
          <p14:tracePt t="47161" x="1866900" y="2255838"/>
          <p14:tracePt t="47177" x="1874838" y="2263775"/>
          <p14:tracePt t="47192" x="1874838" y="2270125"/>
          <p14:tracePt t="47209" x="1874838" y="2263775"/>
          <p14:tracePt t="47225" x="1882775" y="2263775"/>
          <p14:tracePt t="47287" x="1897063" y="2263775"/>
          <p14:tracePt t="47303" x="1912938" y="2263775"/>
          <p14:tracePt t="47312" x="1935163" y="2263775"/>
          <p14:tracePt t="47325" x="1965325" y="2263775"/>
          <p14:tracePt t="47346" x="1973263" y="2263775"/>
          <p14:tracePt t="47358" x="2049463" y="2270125"/>
          <p14:tracePt t="47377" x="2117725" y="2270125"/>
          <p14:tracePt t="47393" x="2201863" y="2278063"/>
          <p14:tracePt t="47410" x="2263775" y="2278063"/>
          <p14:tracePt t="47426" x="2293938" y="2278063"/>
          <p14:tracePt t="47443" x="2316163" y="2278063"/>
          <p14:tracePt t="47459" x="2392363" y="2270125"/>
          <p14:tracePt t="47476" x="2422525" y="2270125"/>
          <p14:tracePt t="47493" x="2498725" y="2263775"/>
          <p14:tracePt t="47509" x="2613025" y="2263775"/>
          <p14:tracePt t="47509" x="2651125" y="2255838"/>
          <p14:tracePt t="47528" x="2689225" y="2239963"/>
          <p14:tracePt t="47541" x="2735263" y="2239963"/>
          <p14:tracePt t="47541" x="2743200" y="2239963"/>
          <p14:tracePt t="47561" x="2781300" y="2232025"/>
          <p14:tracePt t="47577" x="2811463" y="2232025"/>
          <p14:tracePt t="47592" x="2941638" y="2232025"/>
          <p14:tracePt t="47609" x="3032125" y="2232025"/>
          <p14:tracePt t="47626" x="3132138" y="2232025"/>
          <p14:tracePt t="47642" x="3208338" y="2232025"/>
          <p14:tracePt t="47659" x="3260725" y="2232025"/>
          <p14:tracePt t="47676" x="3314700" y="2232025"/>
          <p14:tracePt t="47692" x="3390900" y="2232025"/>
          <p14:tracePt t="47708" x="3527425" y="2232025"/>
          <p14:tracePt t="47725" x="3703638" y="2232025"/>
          <p14:tracePt t="47742" x="3825875" y="2209800"/>
          <p14:tracePt t="47758" x="3946525" y="2187575"/>
          <p14:tracePt t="47758" x="3962400" y="2187575"/>
          <p14:tracePt t="47776" x="4008438" y="2179638"/>
          <p14:tracePt t="47793" x="4038600" y="2179638"/>
          <p14:tracePt t="47808" x="4084638" y="2179638"/>
          <p14:tracePt t="47825" x="4130675" y="2179638"/>
          <p14:tracePt t="47841" x="4229100" y="2163763"/>
          <p14:tracePt t="47859" x="4343400" y="2179638"/>
          <p14:tracePt t="47876" x="4403725" y="2179638"/>
          <p14:tracePt t="47893" x="4457700" y="2179638"/>
          <p14:tracePt t="47910" x="4503738" y="2179638"/>
          <p14:tracePt t="47910" x="4525963" y="2179638"/>
          <p14:tracePt t="47928" x="4564063" y="2179638"/>
          <p14:tracePt t="47941" x="4625975" y="2179638"/>
          <p14:tracePt t="47941" x="4640263" y="2187575"/>
          <p14:tracePt t="47960" x="4678363" y="2193925"/>
          <p14:tracePt t="47977" x="4724400" y="2209800"/>
          <p14:tracePt t="47993" x="4770438" y="2232025"/>
          <p14:tracePt t="48009" x="4846638" y="2247900"/>
          <p14:tracePt t="48026" x="4960938" y="2270125"/>
          <p14:tracePt t="48042" x="5045075" y="2270125"/>
          <p14:tracePt t="48061" x="5113338" y="2270125"/>
          <p14:tracePt t="48075" x="5151438" y="2270125"/>
          <p14:tracePt t="48092" x="5165725" y="2286000"/>
          <p14:tracePt t="48108" x="5181600" y="2286000"/>
          <p14:tracePt t="48125" x="5197475" y="2286000"/>
          <p14:tracePt t="48144" x="5219700" y="2286000"/>
          <p14:tracePt t="48158" x="5273675" y="2286000"/>
          <p14:tracePt t="48158" x="5303838" y="2286000"/>
          <p14:tracePt t="48178" x="5356225" y="2286000"/>
          <p14:tracePt t="48193" x="5394325" y="2286000"/>
          <p14:tracePt t="48210" x="5410200" y="2286000"/>
          <p14:tracePt t="48224" x="5426075" y="2286000"/>
          <p14:tracePt t="48242" x="5470525" y="2286000"/>
          <p14:tracePt t="48259" x="5554663" y="2286000"/>
          <p14:tracePt t="48275" x="5638800" y="2286000"/>
          <p14:tracePt t="48292" x="5745163" y="2286000"/>
          <p14:tracePt t="48309" x="5813425" y="2286000"/>
          <p14:tracePt t="48325" x="5837238" y="2270125"/>
          <p14:tracePt t="48325" x="5851525" y="2270125"/>
          <p14:tracePt t="48345" x="5867400" y="2270125"/>
          <p14:tracePt t="48358" x="5883275" y="2270125"/>
          <p14:tracePt t="48375" x="5943600" y="2278063"/>
          <p14:tracePt t="48393" x="6019800" y="2293938"/>
          <p14:tracePt t="48410" x="6096000" y="2293938"/>
          <p14:tracePt t="48426" x="6180138" y="2316163"/>
          <p14:tracePt t="48443" x="6248400" y="2316163"/>
          <p14:tracePt t="48458" x="6294438" y="2316163"/>
          <p14:tracePt t="48476" x="6354763" y="2316163"/>
          <p14:tracePt t="48491" x="6423025" y="2316163"/>
          <p14:tracePt t="48508" x="6515100" y="2324100"/>
          <p14:tracePt t="48526" x="6599238" y="2339975"/>
          <p14:tracePt t="48542" x="6651625" y="2346325"/>
          <p14:tracePt t="48542" x="6667500" y="2346325"/>
          <p14:tracePt t="48561" x="6683375" y="2346325"/>
          <p14:tracePt t="48575" x="6675438" y="2346325"/>
          <p14:tracePt t="48720" x="6667500" y="2346325"/>
          <p14:tracePt t="48727" x="6651625" y="2346325"/>
          <p14:tracePt t="48741" x="6637338" y="2346325"/>
          <p14:tracePt t="48758" x="6621463" y="2346325"/>
          <p14:tracePt t="48774" x="6607175" y="2346325"/>
          <p14:tracePt t="48791" x="6515100" y="2346325"/>
          <p14:tracePt t="48809" x="6370638" y="2346325"/>
          <p14:tracePt t="48825" x="6156325" y="2346325"/>
          <p14:tracePt t="48842" x="5927725" y="2354263"/>
          <p14:tracePt t="48859" x="5761038" y="2362200"/>
          <p14:tracePt t="48875" x="5524500" y="2392363"/>
          <p14:tracePt t="48892" x="5189538" y="2392363"/>
          <p14:tracePt t="48909" x="4816475" y="2392363"/>
          <p14:tracePt t="48926" x="4594225" y="2392363"/>
          <p14:tracePt t="48942" x="4495800" y="2392363"/>
          <p14:tracePt t="48957" x="4389438" y="2378075"/>
          <p14:tracePt t="48974" x="4275138" y="2354263"/>
          <p14:tracePt t="48974" x="4198938" y="2346325"/>
          <p14:tracePt t="48993" x="4022725" y="2308225"/>
          <p14:tracePt t="49008" x="3825875" y="2301875"/>
          <p14:tracePt t="49026" x="3695700" y="2270125"/>
          <p14:tracePt t="49041" x="3535363" y="2232025"/>
          <p14:tracePt t="49059" x="3330575" y="2193925"/>
          <p14:tracePt t="49074" x="3162300" y="2103438"/>
          <p14:tracePt t="49091" x="3017838" y="2073275"/>
          <p14:tracePt t="49108" x="2963863" y="2027238"/>
          <p14:tracePt t="49124" x="2865438" y="1997075"/>
          <p14:tracePt t="49142" x="2674938" y="1951038"/>
          <p14:tracePt t="49142" x="2582863" y="1920875"/>
          <p14:tracePt t="49160" x="2476500" y="1920875"/>
          <p14:tracePt t="49174" x="2308225" y="1882775"/>
          <p14:tracePt t="49174" x="2255838" y="1882775"/>
          <p14:tracePt t="49193" x="2133600" y="1851025"/>
          <p14:tracePt t="49209" x="2019300" y="1836738"/>
          <p14:tracePt t="49226" x="1943100" y="1828800"/>
          <p14:tracePt t="49242" x="1920875" y="1812925"/>
          <p14:tracePt t="49258" x="1912938" y="1806575"/>
          <p14:tracePt t="49274" x="1889125" y="1782763"/>
          <p14:tracePt t="49290" x="1882775" y="1782763"/>
          <p14:tracePt t="49351" x="1874838" y="1782763"/>
          <p14:tracePt t="49367" x="1866900" y="1782763"/>
          <p14:tracePt t="49431" x="1851025" y="1782763"/>
          <p14:tracePt t="49440" x="1844675" y="1782763"/>
          <p14:tracePt t="49457" x="1836738" y="1782763"/>
          <p14:tracePt t="49463" x="1828800" y="1782763"/>
          <p14:tracePt t="49479" x="1820863" y="1782763"/>
          <p14:tracePt t="49490" x="1812925" y="1782763"/>
          <p14:tracePt t="49507" x="1806575" y="1782763"/>
          <p14:tracePt t="49523" x="1790700" y="1774825"/>
          <p14:tracePt t="49540" x="1782763" y="1768475"/>
          <p14:tracePt t="49555" x="1760538" y="1760538"/>
          <p14:tracePt t="49573" x="1722438" y="1736725"/>
          <p14:tracePt t="49590" x="1668463" y="1722438"/>
          <p14:tracePt t="49610" x="1630363" y="1722438"/>
          <p14:tracePt t="49625" x="1600200" y="1722438"/>
          <p14:tracePt t="49642" x="1562100" y="1722438"/>
          <p14:tracePt t="49659" x="1493838" y="1722438"/>
          <p14:tracePt t="49675" x="1447800" y="1722438"/>
          <p14:tracePt t="49691" x="1409700" y="1722438"/>
          <p14:tracePt t="49708" x="1401763" y="1722438"/>
          <p14:tracePt t="49723" x="1401763" y="1730375"/>
          <p14:tracePt t="49743" x="1401763" y="1736725"/>
          <p14:tracePt t="49756" x="1379538" y="1768475"/>
          <p14:tracePt t="49774" x="1363663" y="1790700"/>
          <p14:tracePt t="49774" x="1349375" y="1806575"/>
          <p14:tracePt t="49792" x="1325563" y="1828800"/>
          <p14:tracePt t="49809" x="1317625" y="1836738"/>
          <p14:tracePt t="49825" x="1311275" y="1858963"/>
          <p14:tracePt t="49841" x="1311275" y="1866900"/>
          <p14:tracePt t="49856" x="1311275" y="1897063"/>
          <p14:tracePt t="49874" x="1341438" y="1920875"/>
          <p14:tracePt t="49891" x="1363663" y="1920875"/>
          <p14:tracePt t="49908" x="1371600" y="1920875"/>
          <p14:tracePt t="49935" x="1371600" y="1912938"/>
          <p14:tracePt t="49943" x="1371600" y="1905000"/>
          <p14:tracePt t="49960" x="1371600" y="1897063"/>
          <p14:tracePt t="49973" x="1371600" y="1889125"/>
          <p14:tracePt t="49990" x="1355725" y="1874838"/>
          <p14:tracePt t="50159" x="1363663" y="1882775"/>
          <p14:tracePt t="50215" x="1371600" y="1889125"/>
          <p14:tracePt t="50223" x="1379538" y="1897063"/>
          <p14:tracePt t="50231" x="1387475" y="1905000"/>
          <p14:tracePt t="50240" x="1401763" y="1943100"/>
          <p14:tracePt t="50258" x="1409700" y="1965325"/>
          <p14:tracePt t="50274" x="1431925" y="2027238"/>
          <p14:tracePt t="50290" x="1431925" y="2057400"/>
          <p14:tracePt t="50307" x="1455738" y="2087563"/>
          <p14:tracePt t="50323" x="1485900" y="2141538"/>
          <p14:tracePt t="50341" x="1539875" y="2209800"/>
          <p14:tracePt t="50355" x="1577975" y="2293938"/>
          <p14:tracePt t="50372" x="1654175" y="2416175"/>
          <p14:tracePt t="50388" x="1698625" y="2506663"/>
          <p14:tracePt t="50388" x="1722438" y="2536825"/>
          <p14:tracePt t="50408" x="1736725" y="2590800"/>
          <p14:tracePt t="50421" x="1752600" y="2727325"/>
          <p14:tracePt t="50441" x="1774825" y="2765425"/>
          <p14:tracePt t="50455" x="1806575" y="2857500"/>
          <p14:tracePt t="50473" x="1882775" y="2979738"/>
          <p14:tracePt t="50489" x="1943100" y="3108325"/>
          <p14:tracePt t="50505" x="1997075" y="3222625"/>
          <p14:tracePt t="50522" x="2027238" y="3298825"/>
          <p14:tracePt t="50538" x="2035175" y="3352800"/>
          <p14:tracePt t="50556" x="2035175" y="3382963"/>
          <p14:tracePt t="50571" x="2049463" y="3451225"/>
          <p14:tracePt t="50588" x="2049463" y="3489325"/>
          <p14:tracePt t="50588" x="2049463" y="3513138"/>
          <p14:tracePt t="50609" x="2057400" y="3543300"/>
          <p14:tracePt t="50622" x="2073275" y="3619500"/>
          <p14:tracePt t="50642" x="2073275" y="3673475"/>
          <p14:tracePt t="50658" x="2073275" y="3749675"/>
          <p14:tracePt t="50674" x="2073275" y="3802063"/>
          <p14:tracePt t="50690" x="2057400" y="3840163"/>
          <p14:tracePt t="50707" x="2057400" y="3870325"/>
          <p14:tracePt t="50723" x="2041525" y="3932238"/>
          <p14:tracePt t="50739" x="2035175" y="3984625"/>
          <p14:tracePt t="50756" x="2019300" y="4054475"/>
          <p14:tracePt t="50774" x="2019300" y="4076700"/>
          <p14:tracePt t="50789" x="1997075" y="4114800"/>
          <p14:tracePt t="50806" x="1981200" y="4130675"/>
          <p14:tracePt t="50822" x="1965325" y="4152900"/>
          <p14:tracePt t="50839" x="1958975" y="4168775"/>
          <p14:tracePt t="50863" x="1943100" y="4175125"/>
          <p14:tracePt t="50879" x="1935163" y="4191000"/>
          <p14:tracePt t="50890" x="1905000" y="4221163"/>
          <p14:tracePt t="50907" x="1882775" y="4244975"/>
          <p14:tracePt t="50923" x="1874838" y="4259263"/>
          <p14:tracePt t="50940" x="1874838" y="4267200"/>
          <p14:tracePt t="50955" x="1874838" y="4283075"/>
          <p14:tracePt t="50983" x="1874838" y="4289425"/>
          <p14:tracePt t="51143" x="1882775" y="4289425"/>
          <p14:tracePt t="51679" x="1889125" y="4289425"/>
          <p14:tracePt t="51743" x="1897063" y="4289425"/>
          <p14:tracePt t="51752" x="1897063" y="4297363"/>
          <p14:tracePt t="52296" x="1905000" y="4297363"/>
          <p14:tracePt t="52304" x="1912938" y="4313238"/>
          <p14:tracePt t="52343" x="1920875" y="4313238"/>
          <p14:tracePt t="52408" x="1927225" y="4313238"/>
          <p14:tracePt t="52423" x="1935163" y="4313238"/>
          <p14:tracePt t="52439" x="1943100" y="4327525"/>
          <p14:tracePt t="52447" x="1951038" y="4327525"/>
          <p14:tracePt t="52456" x="1958975" y="4327525"/>
          <p14:tracePt t="52479" x="1965325" y="4327525"/>
          <p14:tracePt t="52489" x="1981200" y="4327525"/>
          <p14:tracePt t="52506" x="1989138" y="4327525"/>
          <p14:tracePt t="52521" x="2003425" y="4327525"/>
          <p14:tracePt t="52537" x="2035175" y="4327525"/>
          <p14:tracePt t="52555" x="2087563" y="4327525"/>
          <p14:tracePt t="52570" x="2117725" y="4327525"/>
          <p14:tracePt t="52588" x="2125663" y="4327525"/>
          <p14:tracePt t="52695" x="2133600" y="4327525"/>
          <p14:tracePt t="52704" x="2141538" y="4335463"/>
          <p14:tracePt t="52711" x="2141538" y="4343400"/>
          <p14:tracePt t="52727" x="2149475" y="4343400"/>
          <p14:tracePt t="52743" x="2163763" y="4359275"/>
          <p14:tracePt t="52775" x="2171700" y="4359275"/>
          <p14:tracePt t="53224" x="2179638" y="4359275"/>
          <p14:tracePt t="53247" x="2187575" y="4365625"/>
          <p14:tracePt t="53255" x="2201863" y="4365625"/>
          <p14:tracePt t="53280" x="2217738" y="4381500"/>
          <p14:tracePt t="53288" x="2232025" y="4381500"/>
          <p14:tracePt t="53304" x="2247900" y="4389438"/>
          <p14:tracePt t="53322" x="2286000" y="4397375"/>
          <p14:tracePt t="53338" x="2316163" y="4403725"/>
          <p14:tracePt t="53354" x="2346325" y="4403725"/>
          <p14:tracePt t="53370" x="2400300" y="4403725"/>
          <p14:tracePt t="53387" x="2446338" y="4397375"/>
          <p14:tracePt t="53403" x="2476500" y="4381500"/>
          <p14:tracePt t="53420" x="2514600" y="4373563"/>
          <p14:tracePt t="53439" x="2530475" y="4373563"/>
          <p14:tracePt t="53456" x="2544763" y="4373563"/>
          <p14:tracePt t="53469" x="2582863" y="4365625"/>
          <p14:tracePt t="53469" x="2620963" y="4365625"/>
          <p14:tracePt t="53490" x="2659063" y="4365625"/>
          <p14:tracePt t="53503" x="2713038" y="4351338"/>
          <p14:tracePt t="53521" x="2743200" y="4351338"/>
          <p14:tracePt t="53538" x="2759075" y="4351338"/>
          <p14:tracePt t="53556" x="2781300" y="4351338"/>
          <p14:tracePt t="53569" x="2803525" y="4335463"/>
          <p14:tracePt t="53587" x="2865438" y="4327525"/>
          <p14:tracePt t="53604" x="2941638" y="4327525"/>
          <p14:tracePt t="53620" x="3025775" y="4327525"/>
          <p14:tracePt t="53637" x="3094038" y="4305300"/>
          <p14:tracePt t="53653" x="3140075" y="4305300"/>
          <p14:tracePt t="53669" x="3146425" y="4305300"/>
          <p14:tracePt t="53686" x="3170238" y="4305300"/>
          <p14:tracePt t="53702" x="3200400" y="4305300"/>
          <p14:tracePt t="53722" x="3230563" y="4305300"/>
          <p14:tracePt t="53738" x="3298825" y="4297363"/>
          <p14:tracePt t="53754" x="3398838" y="4297363"/>
          <p14:tracePt t="53770" x="3459163" y="4297363"/>
          <p14:tracePt t="53787" x="3489325" y="4297363"/>
          <p14:tracePt t="53803" x="3505200" y="4297363"/>
          <p14:tracePt t="53864" x="3521075" y="4297363"/>
          <p14:tracePt t="53871" x="3535363" y="4297363"/>
          <p14:tracePt t="53885" x="3551238" y="4297363"/>
          <p14:tracePt t="53902" x="3559175" y="4297363"/>
          <p14:tracePt t="53919" x="3565525" y="4289425"/>
          <p14:tracePt t="54830" x="3559175" y="4283075"/>
          <p14:tracePt t="54983" x="3551238" y="4283075"/>
          <p14:tracePt t="55280" x="3543300" y="4283075"/>
          <p14:tracePt t="56176" x="3543300" y="4289425"/>
          <p14:tracePt t="56983" x="3543300" y="4297363"/>
          <p14:tracePt t="57023" x="3543300" y="4305300"/>
          <p14:tracePt t="57191" x="3543300" y="4313238"/>
          <p14:tracePt t="57200" x="3535363" y="4321175"/>
          <p14:tracePt t="57303" x="3535363" y="4327525"/>
          <p14:tracePt t="58363" x="3543300" y="4327525"/>
          <p14:tracePt t="59039" x="3551238" y="4327525"/>
          <p14:tracePt t="59048" x="3559175" y="4327525"/>
          <p14:tracePt t="59095" x="3565525" y="4327525"/>
          <p14:tracePt t="59103" x="3573463" y="4327525"/>
          <p14:tracePt t="59119" x="3581400" y="4327525"/>
          <p14:tracePt t="59135" x="3597275" y="4327525"/>
          <p14:tracePt t="59231" x="3597275" y="4335463"/>
          <p14:tracePt t="59543" x="3597275" y="4343400"/>
          <p14:tracePt t="59567" x="3597275" y="4351338"/>
          <p14:tracePt t="59647" x="3597275" y="4359275"/>
          <p14:tracePt t="59743" x="3597275" y="4365625"/>
          <p14:tracePt t="59912" x="3603625" y="4373563"/>
          <p14:tracePt t="59975" x="3619500" y="4373563"/>
          <p14:tracePt t="59991" x="3635375" y="4373563"/>
          <p14:tracePt t="60007" x="3641725" y="4373563"/>
          <p14:tracePt t="60031" x="3657600" y="4373563"/>
          <p14:tracePt t="60039" x="3665538" y="4373563"/>
          <p14:tracePt t="60050" x="3687763" y="4373563"/>
          <p14:tracePt t="60066" x="3695700" y="4373563"/>
          <p14:tracePt t="60082" x="3725863" y="4373563"/>
          <p14:tracePt t="60096" x="3741738" y="4373563"/>
          <p14:tracePt t="60113" x="3749675" y="4359275"/>
          <p14:tracePt t="60129" x="3749675" y="4351338"/>
          <p14:tracePt t="60151" x="3749675" y="4335463"/>
          <p14:tracePt t="60162" x="3779838" y="4305300"/>
          <p14:tracePt t="60179" x="3802063" y="4289425"/>
          <p14:tracePt t="60197" x="3810000" y="4283075"/>
          <p14:tracePt t="60216" x="3810000" y="4275138"/>
          <p14:tracePt t="60232" x="3825875" y="4237038"/>
          <p14:tracePt t="60246" x="3840163" y="4229100"/>
          <p14:tracePt t="60263" x="3878263" y="4183063"/>
          <p14:tracePt t="60282" x="3886200" y="4168775"/>
          <p14:tracePt t="60297" x="3894138" y="4160838"/>
          <p14:tracePt t="60313" x="3902075" y="4144963"/>
          <p14:tracePt t="60330" x="3902075" y="4114800"/>
          <p14:tracePt t="60347" x="3894138" y="4084638"/>
          <p14:tracePt t="60364" x="3902075" y="4060825"/>
          <p14:tracePt t="60379" x="3932238" y="4022725"/>
          <p14:tracePt t="60396" x="3962400" y="3992563"/>
          <p14:tracePt t="60413" x="3962400" y="3962400"/>
          <p14:tracePt t="60428" x="3962400" y="3946525"/>
          <p14:tracePt t="60479" x="4022725" y="3954463"/>
          <p14:tracePt t="60488" x="4022725" y="3946525"/>
          <p14:tracePt t="60497" x="4038600" y="3946525"/>
          <p14:tracePt t="60543" x="3992563" y="3848100"/>
          <p14:tracePt t="60551" x="4016375" y="3856038"/>
          <p14:tracePt t="60561" x="4008438" y="3856038"/>
          <p14:tracePt t="60583" x="4008438" y="3848100"/>
          <p14:tracePt t="60596" x="3992563" y="3794125"/>
          <p14:tracePt t="60614" x="3970338" y="3756025"/>
          <p14:tracePt t="60630" x="3954463" y="3756025"/>
          <p14:tracePt t="60646" x="3924300" y="3717925"/>
          <p14:tracePt t="60672" x="3894138" y="3695700"/>
          <p14:tracePt t="60680" x="3894138" y="3679825"/>
          <p14:tracePt t="60703" x="3886200" y="3635375"/>
          <p14:tracePt t="60719" x="3886200" y="3611563"/>
          <p14:tracePt t="60729" x="3878263" y="3559175"/>
          <p14:tracePt t="60746" x="3840163" y="3513138"/>
          <p14:tracePt t="60762" x="3825875" y="3459163"/>
          <p14:tracePt t="60779" x="3802063" y="3459163"/>
          <p14:tracePt t="60795" x="3787775" y="3436938"/>
          <p14:tracePt t="60813" x="3749675" y="3398838"/>
          <p14:tracePt t="60830" x="3711575" y="3360738"/>
          <p14:tracePt t="60846" x="3627438" y="3330575"/>
          <p14:tracePt t="60846" x="3565525" y="3306763"/>
          <p14:tracePt t="60866" x="3513138" y="3298825"/>
          <p14:tracePt t="60878" x="3390900" y="3238500"/>
          <p14:tracePt t="60898" x="3322638" y="3208338"/>
          <p14:tracePt t="60913" x="3238500" y="3170238"/>
          <p14:tracePt t="60930" x="3170238" y="3146425"/>
          <p14:tracePt t="60946" x="3094038" y="3108325"/>
          <p14:tracePt t="60962" x="3055938" y="3101975"/>
          <p14:tracePt t="60979" x="2994025" y="3086100"/>
          <p14:tracePt t="60995" x="2879725" y="3063875"/>
          <p14:tracePt t="61012" x="2797175" y="3048000"/>
          <p14:tracePt t="61029" x="2697163" y="3040063"/>
          <p14:tracePt t="61029" x="2659063" y="3032125"/>
          <p14:tracePt t="61049" x="2628900" y="3025775"/>
          <p14:tracePt t="61062" x="2574925" y="3017838"/>
          <p14:tracePt t="61062" x="2560638" y="3017838"/>
          <p14:tracePt t="61081" x="2522538" y="3001963"/>
          <p14:tracePt t="61094" x="2460625" y="3001963"/>
          <p14:tracePt t="61094" x="2400300" y="3001963"/>
          <p14:tracePt t="61113" x="2286000" y="3025775"/>
          <p14:tracePt t="61129" x="2201863" y="3055938"/>
          <p14:tracePt t="61145" x="2065338" y="3086100"/>
          <p14:tracePt t="61162" x="1958975" y="3116263"/>
          <p14:tracePt t="61179" x="1889125" y="3154363"/>
          <p14:tracePt t="61195" x="1874838" y="3192463"/>
          <p14:tracePt t="61212" x="1836738" y="3222625"/>
          <p14:tracePt t="61228" x="1774825" y="3260725"/>
          <p14:tracePt t="61245" x="1714500" y="3306763"/>
          <p14:tracePt t="61262" x="1638300" y="3390900"/>
          <p14:tracePt t="61262" x="1600200" y="3429000"/>
          <p14:tracePt t="61280" x="1584325" y="3475038"/>
          <p14:tracePt t="61280" x="1570038" y="3489325"/>
          <p14:tracePt t="61296" x="1524000" y="3543300"/>
          <p14:tracePt t="61313" x="1501775" y="3589338"/>
          <p14:tracePt t="61331" x="1493838" y="3627438"/>
          <p14:tracePt t="61347" x="1493838" y="3687763"/>
          <p14:tracePt t="61362" x="1485900" y="3717925"/>
          <p14:tracePt t="61378" x="1477963" y="3771900"/>
          <p14:tracePt t="61394" x="1470025" y="3810000"/>
          <p14:tracePt t="61411" x="1470025" y="3863975"/>
          <p14:tracePt t="61427" x="1470025" y="3924300"/>
          <p14:tracePt t="61445" x="1470025" y="3978275"/>
          <p14:tracePt t="61460" x="1485900" y="4060825"/>
          <p14:tracePt t="61477" x="1501775" y="4114800"/>
          <p14:tracePt t="61477" x="1508125" y="4160838"/>
          <p14:tracePt t="61497" x="1577975" y="4244975"/>
          <p14:tracePt t="61512" x="1668463" y="4305300"/>
          <p14:tracePt t="61530" x="1798638" y="4389438"/>
          <p14:tracePt t="61544" x="1951038" y="4457700"/>
          <p14:tracePt t="61561" x="2073275" y="4511675"/>
          <p14:tracePt t="61578" x="2209800" y="4556125"/>
          <p14:tracePt t="61594" x="2332038" y="4579938"/>
          <p14:tracePt t="61612" x="2430463" y="4594225"/>
          <p14:tracePt t="61628" x="2514600" y="4625975"/>
          <p14:tracePt t="61645" x="2620963" y="4648200"/>
          <p14:tracePt t="61661" x="2743200" y="4648200"/>
          <p14:tracePt t="61678" x="2903538" y="4656138"/>
          <p14:tracePt t="61678" x="2987675" y="4656138"/>
          <p14:tracePt t="61697" x="3132138" y="4656138"/>
          <p14:tracePt t="61712" x="3254375" y="4702175"/>
          <p14:tracePt t="61730" x="3330575" y="4702175"/>
          <p14:tracePt t="61745" x="3406775" y="4702175"/>
          <p14:tracePt t="61761" x="3467100" y="4702175"/>
          <p14:tracePt t="61778" x="3581400" y="4664075"/>
          <p14:tracePt t="61795" x="3635375" y="4656138"/>
          <p14:tracePt t="61812" x="3733800" y="4594225"/>
          <p14:tracePt t="61828" x="3749675" y="4594225"/>
          <p14:tracePt t="61844" x="3756025" y="4541838"/>
          <p14:tracePt t="61844" x="3749675" y="4541838"/>
          <p14:tracePt t="61864" x="3711575" y="4503738"/>
          <p14:tracePt t="61877" x="3703638" y="4495800"/>
          <p14:tracePt t="61894" x="3717925" y="4495800"/>
          <p14:tracePt t="61911" x="3741738" y="4465638"/>
          <p14:tracePt t="61928" x="3756025" y="4465638"/>
          <p14:tracePt t="61960" x="3794125" y="4441825"/>
          <p14:tracePt t="61968" x="3848100" y="4411663"/>
          <p14:tracePt t="61978" x="3856038" y="4305300"/>
          <p14:tracePt t="61994" x="3908425" y="4206875"/>
          <p14:tracePt t="62011" x="3916363" y="4183063"/>
          <p14:tracePt t="62027" x="3916363" y="4160838"/>
          <p14:tracePt t="62044" x="3916363" y="4152900"/>
          <p14:tracePt t="62087" x="3932238" y="4130675"/>
          <p14:tracePt t="62095" x="3970338" y="4114800"/>
          <p14:tracePt t="62110" x="3984625" y="4098925"/>
          <p14:tracePt t="62130" x="3992563" y="4038600"/>
          <p14:tracePt t="62145" x="3992563" y="4022725"/>
          <p14:tracePt t="62160" x="3992563" y="3984625"/>
          <p14:tracePt t="62183" x="3992563" y="3954463"/>
          <p14:tracePt t="62193" x="3984625" y="3856038"/>
          <p14:tracePt t="62211" x="3984625" y="3779838"/>
          <p14:tracePt t="62227" x="3984625" y="3749675"/>
          <p14:tracePt t="62244" x="3984625" y="3695700"/>
          <p14:tracePt t="62261" x="3984625" y="3581400"/>
          <p14:tracePt t="62277" x="3984625" y="3535363"/>
          <p14:tracePt t="62294" x="3984625" y="3505200"/>
          <p14:tracePt t="62311" x="3954463" y="3444875"/>
          <p14:tracePt t="62331" x="3916363" y="3398838"/>
          <p14:tracePt t="62347" x="3886200" y="3360738"/>
          <p14:tracePt t="62361" x="3832225" y="3330575"/>
          <p14:tracePt t="62377" x="3794125" y="3292475"/>
          <p14:tracePt t="62394" x="3763963" y="3268663"/>
          <p14:tracePt t="62411" x="3756025" y="3254375"/>
          <p14:tracePt t="62426" x="3725863" y="3238500"/>
          <p14:tracePt t="62444" x="3657600" y="3208338"/>
          <p14:tracePt t="62460" x="3597275" y="3184525"/>
          <p14:tracePt t="62477" x="3513138" y="3162300"/>
          <p14:tracePt t="62494" x="3451225" y="3146425"/>
          <p14:tracePt t="62494" x="3436938" y="3146425"/>
          <p14:tracePt t="62513" x="3398838" y="3124200"/>
          <p14:tracePt t="62528" x="3382963" y="3124200"/>
          <p14:tracePt t="62543" x="3344863" y="3124200"/>
          <p14:tracePt t="62562" x="3306763" y="3124200"/>
          <p14:tracePt t="62577" x="3230563" y="3124200"/>
          <p14:tracePt t="62595" x="3116263" y="3124200"/>
          <p14:tracePt t="62611" x="2963863" y="3124200"/>
          <p14:tracePt t="62628" x="2819400" y="3124200"/>
          <p14:tracePt t="62644" x="2720975" y="3124200"/>
          <p14:tracePt t="62660" x="2667000" y="3124200"/>
          <p14:tracePt t="62678" x="2628900" y="3124200"/>
          <p14:tracePt t="62678" x="2598738" y="3140075"/>
          <p14:tracePt t="62697" x="2560638" y="3162300"/>
          <p14:tracePt t="62709" x="2498725" y="3200400"/>
          <p14:tracePt t="62726" x="2392363" y="3322638"/>
          <p14:tracePt t="62744" x="2346325" y="3429000"/>
          <p14:tracePt t="62761" x="2293938" y="3551238"/>
          <p14:tracePt t="62778" x="2286000" y="3611563"/>
          <p14:tracePt t="62794" x="2293938" y="3657600"/>
          <p14:tracePt t="62811" x="2339975" y="3703638"/>
          <p14:tracePt t="62827" x="2384425" y="3703638"/>
          <p14:tracePt t="62844" x="2430463" y="3703638"/>
          <p14:tracePt t="62861" x="2498725" y="3703638"/>
          <p14:tracePt t="62878" x="2606675" y="3703638"/>
          <p14:tracePt t="62894" x="2713038" y="3703638"/>
          <p14:tracePt t="62894" x="2789238" y="3703638"/>
          <p14:tracePt t="62913" x="2949575" y="3725863"/>
          <p14:tracePt t="62930" x="3055938" y="3733800"/>
          <p14:tracePt t="62943" x="3306763" y="3787775"/>
          <p14:tracePt t="62962" x="3475038" y="3856038"/>
          <p14:tracePt t="62978" x="3665538" y="3894138"/>
          <p14:tracePt t="62994" x="3832225" y="3954463"/>
          <p14:tracePt t="63010" x="3870325" y="3970338"/>
          <p14:tracePt t="63027" x="3856038" y="3962400"/>
          <p14:tracePt t="63043" x="3992563" y="3992563"/>
          <p14:tracePt t="63062" x="4098925" y="4054475"/>
          <p14:tracePt t="63078" x="4335463" y="4106863"/>
          <p14:tracePt t="63094" x="4511675" y="4152900"/>
          <p14:tracePt t="63094" x="4579938" y="4130675"/>
          <p14:tracePt t="63112" x="4610100" y="4130675"/>
          <p14:tracePt t="63130" x="4640263" y="4106863"/>
          <p14:tracePt t="63142" x="4740275" y="4092575"/>
          <p14:tracePt t="63164" x="4784725" y="4098925"/>
          <p14:tracePt t="63178" x="4792663" y="4098925"/>
          <p14:tracePt t="63208" x="4792663" y="4092575"/>
          <p14:tracePt t="63215" x="4800600" y="4084638"/>
          <p14:tracePt t="63231" x="4800600" y="4076700"/>
          <p14:tracePt t="63287" x="4800600" y="4068763"/>
          <p14:tracePt t="63391" x="4770438" y="4068763"/>
          <p14:tracePt t="63408" x="4740275" y="4068763"/>
          <p14:tracePt t="63424" x="4670425" y="4076700"/>
          <p14:tracePt t="63431" x="4648200" y="4076700"/>
          <p14:tracePt t="63442" x="4610100" y="4092575"/>
          <p14:tracePt t="63459" x="4556125" y="4084638"/>
          <p14:tracePt t="63476" x="4541838" y="4076700"/>
          <p14:tracePt t="63493" x="4487863" y="4084638"/>
          <p14:tracePt t="63509" x="4441825" y="4092575"/>
          <p14:tracePt t="63528" x="4411663" y="4092575"/>
          <p14:tracePt t="63542" x="4343400" y="4068763"/>
          <p14:tracePt t="63562" x="4327525" y="4068763"/>
          <p14:tracePt t="63575" x="4321175" y="4076700"/>
          <p14:tracePt t="63599" x="4321175" y="4084638"/>
          <p14:tracePt t="63631" x="4321175" y="4092575"/>
          <p14:tracePt t="63641" x="4321175" y="4098925"/>
          <p14:tracePt t="63647" x="4335463" y="4098925"/>
          <p14:tracePt t="63658" x="4365625" y="4098925"/>
          <p14:tracePt t="63677" x="4397375" y="4098925"/>
          <p14:tracePt t="63692" x="4403725" y="4098925"/>
          <p14:tracePt t="63709" x="4411663" y="4098925"/>
          <p14:tracePt t="63751" x="4427538" y="4084638"/>
          <p14:tracePt t="63760" x="4449763" y="4060825"/>
          <p14:tracePt t="63767" x="4473575" y="4060825"/>
          <p14:tracePt t="63776" x="4465638" y="4046538"/>
          <p14:tracePt t="63792" x="4572000" y="4016375"/>
          <p14:tracePt t="63810" x="4587875" y="4000500"/>
          <p14:tracePt t="63827" x="4740275" y="4016375"/>
          <p14:tracePt t="63843" x="4784725" y="4016375"/>
          <p14:tracePt t="63858" x="4784725" y="4022725"/>
          <p14:tracePt t="64703" x="4792663" y="4022725"/>
          <p14:tracePt t="64735" x="4808538" y="4022725"/>
          <p14:tracePt t="64751" x="4816475" y="4022725"/>
          <p14:tracePt t="64760" x="4860925" y="4008438"/>
          <p14:tracePt t="64777" x="4945063" y="3992563"/>
          <p14:tracePt t="64793" x="5083175" y="3978275"/>
          <p14:tracePt t="64809" x="5219700" y="3954463"/>
          <p14:tracePt t="64826" x="5303838" y="3946525"/>
          <p14:tracePt t="64842" x="5410200" y="3932238"/>
          <p14:tracePt t="64860" x="5456238" y="3924300"/>
          <p14:tracePt t="64876" x="5502275" y="3916363"/>
          <p14:tracePt t="64892" x="5532438" y="3916363"/>
          <p14:tracePt t="64910" x="5600700" y="3916363"/>
          <p14:tracePt t="64925" x="5768975" y="3940175"/>
          <p14:tracePt t="64925" x="5837238" y="3940175"/>
          <p14:tracePt t="64944" x="5913438" y="3940175"/>
          <p14:tracePt t="64957" x="6073775" y="3940175"/>
          <p14:tracePt t="64974" x="6172200" y="3940175"/>
          <p14:tracePt t="64990" x="6256338" y="3940175"/>
          <p14:tracePt t="64990" x="6302375" y="3940175"/>
          <p14:tracePt t="65008" x="6332538" y="3940175"/>
          <p14:tracePt t="65025" x="6354763" y="3940175"/>
          <p14:tracePt t="65042" x="6384925" y="3940175"/>
          <p14:tracePt t="65058" x="6392863" y="3940175"/>
          <p14:tracePt t="65074" x="6408738" y="3940175"/>
          <p14:tracePt t="65090" x="6446838" y="3940175"/>
          <p14:tracePt t="65108" x="6591300" y="3940175"/>
          <p14:tracePt t="65126" x="6797675" y="3940175"/>
          <p14:tracePt t="65142" x="6980238" y="3940175"/>
          <p14:tracePt t="65142" x="7026275" y="3940175"/>
          <p14:tracePt t="65160" x="6972300" y="3916363"/>
          <p14:tracePt t="65199" x="6873875" y="3908425"/>
          <p14:tracePt t="65208" x="6721475" y="3878263"/>
          <p14:tracePt t="65215" x="6599238" y="3878263"/>
          <p14:tracePt t="65225" x="6416675" y="3878263"/>
          <p14:tracePt t="65242" x="6354763" y="3878263"/>
          <p14:tracePt t="65258" x="6346825" y="3894138"/>
          <p14:tracePt t="65288" x="6340475" y="3894138"/>
          <p14:tracePt t="65311" x="6332538" y="3908425"/>
          <p14:tracePt t="65319" x="6308725" y="3908425"/>
          <p14:tracePt t="65327" x="6270625" y="3932238"/>
          <p14:tracePt t="65342" x="6149975" y="3946525"/>
          <p14:tracePt t="65357" x="6035675" y="3970338"/>
          <p14:tracePt t="65357" x="5989638" y="3978275"/>
          <p14:tracePt t="65377" x="5935663" y="3992563"/>
          <p14:tracePt t="65391" x="5913438" y="3992563"/>
          <p14:tracePt t="65410" x="5905500" y="3992563"/>
          <p14:tracePt t="65425" x="5889625" y="3992563"/>
          <p14:tracePt t="65442" x="5775325" y="4016375"/>
          <p14:tracePt t="65458" x="5540375" y="4046538"/>
          <p14:tracePt t="65475" x="5219700" y="4092575"/>
          <p14:tracePt t="65491" x="5013325" y="4130675"/>
          <p14:tracePt t="65507" x="4922838" y="4160838"/>
          <p14:tracePt t="65525" x="4914900" y="4175125"/>
          <p14:tracePt t="65540" x="4906963" y="4175125"/>
          <p14:tracePt t="65558" x="4899025" y="4183063"/>
          <p14:tracePt t="65574" x="4860925" y="4198938"/>
          <p14:tracePt t="65574" x="4808538" y="4198938"/>
          <p14:tracePt t="65593" x="4716463" y="4206875"/>
          <p14:tracePt t="65610" x="4632325" y="4206875"/>
          <p14:tracePt t="65626" x="4587875" y="4206875"/>
          <p14:tracePt t="65642" x="4579938" y="4206875"/>
          <p14:tracePt t="65657" x="4564063" y="4206875"/>
          <p14:tracePt t="65675" x="4549775" y="4206875"/>
          <p14:tracePt t="65692" x="4525963" y="4206875"/>
          <p14:tracePt t="65707" x="4541838" y="4206875"/>
          <p14:tracePt t="65879" x="4564063" y="4206875"/>
          <p14:tracePt t="65887" x="4594225" y="4206875"/>
          <p14:tracePt t="65895" x="4618038" y="4206875"/>
          <p14:tracePt t="65907" x="4686300" y="4206875"/>
          <p14:tracePt t="65925" x="4778375" y="4206875"/>
          <p14:tracePt t="65941" x="4868863" y="4206875"/>
          <p14:tracePt t="65958" x="4945063" y="4206875"/>
          <p14:tracePt t="65974" x="5021263" y="4191000"/>
          <p14:tracePt t="65974" x="5045075" y="4191000"/>
          <p14:tracePt t="65993" x="5075238" y="4191000"/>
          <p14:tracePt t="66007" x="5151438" y="4191000"/>
          <p14:tracePt t="66025" x="5219700" y="4191000"/>
          <p14:tracePt t="66040" x="5280025" y="4191000"/>
          <p14:tracePt t="66057" x="5334000" y="4191000"/>
          <p14:tracePt t="66073" x="5410200" y="4191000"/>
          <p14:tracePt t="66089" x="5470525" y="4191000"/>
          <p14:tracePt t="66107" x="5570538" y="4191000"/>
          <p14:tracePt t="66124" x="5661025" y="4191000"/>
          <p14:tracePt t="66141" x="5745163" y="4191000"/>
          <p14:tracePt t="66158" x="5821363" y="4191000"/>
          <p14:tracePt t="66174" x="5867400" y="4183063"/>
          <p14:tracePt t="66174" x="5875338" y="4183063"/>
          <p14:tracePt t="66193" x="5883275" y="4183063"/>
          <p14:tracePt t="66320" x="5889625" y="4183063"/>
          <p14:tracePt t="66327" x="5897563" y="4183063"/>
          <p14:tracePt t="68428" x="5889625" y="4183063"/>
          <p14:tracePt t="68591" x="5883275" y="4183063"/>
          <p14:tracePt t="68599" x="5867400" y="4183063"/>
          <p14:tracePt t="68607" x="5851525" y="4183063"/>
          <p14:tracePt t="68621" x="5799138" y="4183063"/>
          <p14:tracePt t="68621" x="5761038" y="4183063"/>
          <p14:tracePt t="68641" x="5722938" y="4183063"/>
          <p14:tracePt t="68652" x="5638800" y="4183063"/>
          <p14:tracePt t="68669" x="5532438" y="4183063"/>
          <p14:tracePt t="68669" x="5470525" y="4183063"/>
          <p14:tracePt t="68688" x="5426075" y="4183063"/>
          <p14:tracePt t="68703" x="5287963" y="4183063"/>
          <p14:tracePt t="68721" x="5235575" y="4183063"/>
          <p14:tracePt t="68737" x="5189538" y="4183063"/>
          <p14:tracePt t="68755" x="5135563" y="4183063"/>
          <p14:tracePt t="68771" x="5067300" y="4183063"/>
          <p14:tracePt t="68788" x="4991100" y="4183063"/>
          <p14:tracePt t="68804" x="4953000" y="4183063"/>
          <p14:tracePt t="68821" x="4945063" y="4183063"/>
          <p14:tracePt t="68837" x="4930775" y="4183063"/>
          <p14:tracePt t="68853" x="4899025" y="4183063"/>
          <p14:tracePt t="68870" x="4778375" y="4168775"/>
          <p14:tracePt t="68890" x="4648200" y="4168775"/>
          <p14:tracePt t="68906" x="4564063" y="4168775"/>
          <p14:tracePt t="68922" x="4541838" y="4168775"/>
          <p14:tracePt t="68938" x="4556125" y="4168775"/>
          <p14:tracePt t="69543" x="4564063" y="4168775"/>
          <p14:tracePt t="69552" x="4587875" y="4168775"/>
          <p14:tracePt t="69559" x="4610100" y="4168775"/>
          <p14:tracePt t="69569" x="4656138" y="4168775"/>
          <p14:tracePt t="69587" x="4694238" y="4168775"/>
          <p14:tracePt t="69603" x="4740275" y="4160838"/>
          <p14:tracePt t="69620" x="4800600" y="4144963"/>
          <p14:tracePt t="69637" x="4884738" y="4137025"/>
          <p14:tracePt t="69653" x="4968875" y="4122738"/>
          <p14:tracePt t="69670" x="5083175" y="4114800"/>
          <p14:tracePt t="69670" x="5143500" y="4114800"/>
          <p14:tracePt t="69689" x="5181600" y="4114800"/>
          <p14:tracePt t="69703" x="5287963" y="4106863"/>
          <p14:tracePt t="69722" x="5349875" y="4098925"/>
          <p14:tracePt t="69738" x="5394325" y="4084638"/>
          <p14:tracePt t="69754" x="5426075" y="4068763"/>
          <p14:tracePt t="69770" x="5440363" y="4054475"/>
          <p14:tracePt t="69787" x="5470525" y="4038600"/>
          <p14:tracePt t="69803" x="5532438" y="4038600"/>
          <p14:tracePt t="69819" x="5684838" y="4038600"/>
          <p14:tracePt t="69836" x="5829300" y="4038600"/>
          <p14:tracePt t="69853" x="5921375" y="4038600"/>
          <p14:tracePt t="69869" x="5935663" y="4038600"/>
          <p14:tracePt t="72524" x="5921375" y="4038600"/>
          <p14:tracePt t="72951" x="5913438" y="4038600"/>
          <p14:tracePt t="72959" x="5905500" y="4038600"/>
          <p14:tracePt t="72975" x="5897563" y="4038600"/>
          <p14:tracePt t="72992" x="5883275" y="4038600"/>
          <p14:tracePt t="73016" x="5867400" y="4038600"/>
          <p14:tracePt t="73023" x="5859463" y="4038600"/>
          <p14:tracePt t="73034" x="5837238" y="4046538"/>
          <p14:tracePt t="73050" x="5783263" y="4046538"/>
          <p14:tracePt t="73067" x="5715000" y="4046538"/>
          <p14:tracePt t="73084" x="5654675" y="4046538"/>
          <p14:tracePt t="73099" x="5578475" y="4046538"/>
          <p14:tracePt t="73117" x="5508625" y="4060825"/>
          <p14:tracePt t="73134" x="5426075" y="4068763"/>
          <p14:tracePt t="73149" x="5341938" y="4084638"/>
          <p14:tracePt t="73170" x="5318125" y="4084638"/>
          <p14:tracePt t="73182" x="5235575" y="4092575"/>
          <p14:tracePt t="73201" x="5189538" y="4098925"/>
          <p14:tracePt t="73216" x="5135563" y="4106863"/>
          <p14:tracePt t="73233" x="5105400" y="4114800"/>
          <p14:tracePt t="73249" x="5051425" y="4122738"/>
          <p14:tracePt t="73265" x="5037138" y="4122738"/>
          <p14:tracePt t="73282" x="5029200" y="4130675"/>
          <p14:tracePt t="73299" x="5021263" y="4130675"/>
          <p14:tracePt t="73316" x="5029200" y="4130675"/>
          <p14:tracePt t="73551" x="5059363" y="4130675"/>
          <p14:tracePt t="73559" x="5083175" y="4130675"/>
          <p14:tracePt t="73567" x="5113338" y="4130675"/>
          <p14:tracePt t="73582" x="5203825" y="4130675"/>
          <p14:tracePt t="73582" x="5280025" y="4130675"/>
          <p14:tracePt t="73601" x="5387975" y="4130675"/>
          <p14:tracePt t="73617" x="5494338" y="4130675"/>
          <p14:tracePt t="73633" x="5608638" y="4130675"/>
          <p14:tracePt t="73649" x="5715000" y="4130675"/>
          <p14:tracePt t="73666" x="5829300" y="4130675"/>
          <p14:tracePt t="73682" x="5943600" y="4130675"/>
          <p14:tracePt t="73699" x="6027738" y="4130675"/>
          <p14:tracePt t="73716" x="6080125" y="4130675"/>
          <p14:tracePt t="73732" x="6134100" y="4130675"/>
          <p14:tracePt t="73750" x="6194425" y="4130675"/>
          <p14:tracePt t="73766" x="6294438" y="4130675"/>
          <p14:tracePt t="73766" x="6370638" y="4130675"/>
          <p14:tracePt t="73785" x="6454775" y="4130675"/>
          <p14:tracePt t="73799" x="6697663" y="4130675"/>
          <p14:tracePt t="73817" x="6819900" y="4137025"/>
          <p14:tracePt t="73833" x="6873875" y="4137025"/>
          <p14:tracePt t="73850" x="6918325" y="4152900"/>
          <p14:tracePt t="73866" x="6994525" y="4152900"/>
          <p14:tracePt t="73882" x="7146925" y="4152900"/>
          <p14:tracePt t="73899" x="7323138" y="4152900"/>
          <p14:tracePt t="73915" x="7459663" y="4152900"/>
          <p14:tracePt t="73932" x="7521575" y="4152900"/>
          <p14:tracePt t="73949" x="7566025" y="4152900"/>
          <p14:tracePt t="73965" x="7573963" y="4152900"/>
          <p14:tracePt t="73981" x="7573963" y="4144963"/>
          <p14:tracePt t="73998" x="7573963" y="4137025"/>
          <p14:tracePt t="74016" x="7635875" y="4130675"/>
          <p14:tracePt t="74034" x="7650163" y="4122738"/>
          <p14:tracePt t="76695" x="7642225" y="4130675"/>
          <p14:tracePt t="77263" x="7642225" y="4137025"/>
          <p14:tracePt t="77328" x="7635875" y="4137025"/>
          <p14:tracePt t="77855" x="7627938" y="4144963"/>
          <p14:tracePt t="77871" x="7620000" y="4168775"/>
          <p14:tracePt t="77880" x="7604125" y="4183063"/>
          <p14:tracePt t="77895" x="7597775" y="4259263"/>
          <p14:tracePt t="77912" x="7573963" y="4327525"/>
          <p14:tracePt t="77930" x="7551738" y="4397375"/>
          <p14:tracePt t="77945" x="7535863" y="4449763"/>
          <p14:tracePt t="77962" x="7513638" y="4533900"/>
          <p14:tracePt t="77978" x="7489825" y="4594225"/>
          <p14:tracePt t="77993" x="7475538" y="4702175"/>
          <p14:tracePt t="78011" x="7475538" y="4808538"/>
          <p14:tracePt t="78028" x="7475538" y="4860925"/>
          <p14:tracePt t="78044" x="7475538" y="4945063"/>
          <p14:tracePt t="78062" x="7475538" y="4991100"/>
          <p14:tracePt t="78077" x="7475538" y="5051425"/>
          <p14:tracePt t="78077" x="7475538" y="5075238"/>
          <p14:tracePt t="78097" x="7475538" y="5089525"/>
          <p14:tracePt t="78112" x="7475538" y="5127625"/>
          <p14:tracePt t="78130" x="7475538" y="5135563"/>
          <p14:tracePt t="78144" x="7475538" y="5121275"/>
          <p14:tracePt t="78535" x="7467600" y="5113338"/>
          <p14:tracePt t="78544" x="7467600" y="5105400"/>
          <p14:tracePt t="78551" x="7459663" y="5083175"/>
          <p14:tracePt t="78561" x="7451725" y="5051425"/>
          <p14:tracePt t="78578" x="7437438" y="4999038"/>
          <p14:tracePt t="78595" x="7421563" y="4906963"/>
          <p14:tracePt t="78612" x="7413625" y="4778375"/>
          <p14:tracePt t="78628" x="7399338" y="4625975"/>
          <p14:tracePt t="78645" x="7399338" y="4487863"/>
          <p14:tracePt t="78662" x="7399338" y="4373563"/>
          <p14:tracePt t="78677" x="7399338" y="4289425"/>
          <p14:tracePt t="78694" x="7399338" y="4168775"/>
          <p14:tracePt t="78710" x="7399338" y="3886200"/>
          <p14:tracePt t="78729" x="7399338" y="3695700"/>
          <p14:tracePt t="78745" x="7399338" y="3527425"/>
          <p14:tracePt t="78761" x="7399338" y="3390900"/>
          <p14:tracePt t="78778" x="7399338" y="3216275"/>
          <p14:tracePt t="78794" x="7383463" y="3048000"/>
          <p14:tracePt t="78810" x="7369175" y="2879725"/>
          <p14:tracePt t="78828" x="7369175" y="2735263"/>
          <p14:tracePt t="78844" x="7369175" y="2613025"/>
          <p14:tracePt t="78861" x="7369175" y="2484438"/>
          <p14:tracePt t="78878" x="7361238" y="2308225"/>
          <p14:tracePt t="78878" x="7345363" y="2239963"/>
          <p14:tracePt t="78896" x="7337425" y="2155825"/>
          <p14:tracePt t="78910" x="7292975" y="1965325"/>
          <p14:tracePt t="78929" x="7277100" y="1882775"/>
          <p14:tracePt t="78944" x="7269163" y="1752600"/>
          <p14:tracePt t="78962" x="7254875" y="1638300"/>
          <p14:tracePt t="78978" x="7246938" y="1501775"/>
          <p14:tracePt t="78994" x="7223125" y="1379538"/>
          <p14:tracePt t="79010" x="7200900" y="1279525"/>
          <p14:tracePt t="79027" x="7185025" y="1196975"/>
          <p14:tracePt t="79043" x="7178675" y="1089025"/>
          <p14:tracePt t="79043" x="7178675" y="1044575"/>
          <p14:tracePt t="79065" x="7178675" y="1012825"/>
          <p14:tracePt t="79076" x="7178675" y="944563"/>
          <p14:tracePt t="79076" x="7178675" y="906463"/>
          <p14:tracePt t="79096" x="7178675" y="876300"/>
          <p14:tracePt t="79109" x="7178675" y="830263"/>
          <p14:tracePt t="79109" x="7178675" y="800100"/>
          <p14:tracePt t="79129" x="7178675" y="739775"/>
          <p14:tracePt t="79145" x="7192963" y="685800"/>
          <p14:tracePt t="79161" x="7200900" y="609600"/>
          <p14:tracePt t="79178" x="7216775" y="549275"/>
          <p14:tracePt t="79194" x="7216775" y="511175"/>
          <p14:tracePt t="79210" x="7231063" y="495300"/>
          <p14:tracePt t="79226" x="7231063" y="487363"/>
          <p14:tracePt t="79243" x="7231063" y="479425"/>
          <p14:tracePt t="79295" x="7231063" y="473075"/>
          <p14:tracePt t="80192" x="7231063" y="465138"/>
          <p14:tracePt t="80520" x="7231063" y="473075"/>
          <p14:tracePt t="80553" x="7223125" y="479425"/>
          <p14:tracePt t="80559" x="7208838" y="487363"/>
          <p14:tracePt t="80576" x="7192963" y="503238"/>
          <p14:tracePt t="80593" x="7178675" y="503238"/>
          <p14:tracePt t="80608" x="7162800" y="517525"/>
          <p14:tracePt t="80627" x="7140575" y="533400"/>
          <p14:tracePt t="80643" x="7124700" y="533400"/>
          <p14:tracePt t="80659" x="7116763" y="541338"/>
          <p14:tracePt t="80675" x="7108825" y="549275"/>
          <p14:tracePt t="80691" x="7094538" y="563563"/>
          <p14:tracePt t="80708" x="7078663" y="563563"/>
          <p14:tracePt t="80728" x="7078663" y="571500"/>
          <p14:tracePt t="80751" x="7070725" y="571500"/>
          <p14:tracePt t="80760" x="7064375" y="579438"/>
          <p14:tracePt t="80774" x="7056438" y="593725"/>
          <p14:tracePt t="80793" x="7040563" y="617538"/>
          <p14:tracePt t="80809" x="7018338" y="639763"/>
          <p14:tracePt t="80825" x="7002463" y="669925"/>
          <p14:tracePt t="80842" x="6988175" y="685800"/>
          <p14:tracePt t="80859" x="6988175" y="693738"/>
          <p14:tracePt t="80875" x="6980238" y="693738"/>
          <p14:tracePt t="80891" x="6972300" y="708025"/>
          <p14:tracePt t="80909" x="6972300" y="715963"/>
          <p14:tracePt t="80924" x="6972300" y="731838"/>
          <p14:tracePt t="80942" x="6964363" y="739775"/>
          <p14:tracePt t="80942" x="6956425" y="754063"/>
          <p14:tracePt t="80960" x="6956425" y="762000"/>
          <p14:tracePt t="80974" x="6942138" y="800100"/>
          <p14:tracePt t="80992" x="6926263" y="838200"/>
          <p14:tracePt t="81009" x="6926263" y="860425"/>
          <p14:tracePt t="81025" x="6918325" y="892175"/>
          <p14:tracePt t="81042" x="6918325" y="906463"/>
          <p14:tracePt t="81057" x="6918325" y="914400"/>
          <p14:tracePt t="81074" x="6918325" y="930275"/>
          <p14:tracePt t="81091" x="6918325" y="936625"/>
          <p14:tracePt t="81107" x="6911975" y="960438"/>
          <p14:tracePt t="81126" x="6911975" y="982663"/>
          <p14:tracePt t="81142" x="6911975" y="1012825"/>
          <p14:tracePt t="81142" x="6911975" y="1028700"/>
          <p14:tracePt t="81161" x="6911975" y="1044575"/>
          <p14:tracePt t="81174" x="6911975" y="1074738"/>
          <p14:tracePt t="81193" x="6896100" y="1104900"/>
          <p14:tracePt t="81208" x="6896100" y="1127125"/>
          <p14:tracePt t="81225" x="6896100" y="1135063"/>
          <p14:tracePt t="81241" x="6896100" y="1150938"/>
          <p14:tracePt t="81258" x="6896100" y="1165225"/>
          <p14:tracePt t="81274" x="6896100" y="1181100"/>
          <p14:tracePt t="81291" x="6896100" y="1203325"/>
          <p14:tracePt t="81308" x="6896100" y="1227138"/>
          <p14:tracePt t="81324" x="6896100" y="1249363"/>
          <p14:tracePt t="81324" x="6896100" y="1265238"/>
          <p14:tracePt t="81345" x="6896100" y="1287463"/>
          <p14:tracePt t="81357" x="6896100" y="1303338"/>
          <p14:tracePt t="81374" x="6896100" y="1333500"/>
          <p14:tracePt t="81374" x="6896100" y="1349375"/>
          <p14:tracePt t="81393" x="6904038" y="1371600"/>
          <p14:tracePt t="81410" x="6911975" y="1387475"/>
          <p14:tracePt t="81425" x="6911975" y="1393825"/>
          <p14:tracePt t="81441" x="6918325" y="1393825"/>
          <p14:tracePt t="81567" x="6918325" y="1379538"/>
          <p14:tracePt t="81583" x="6918325" y="1355725"/>
          <p14:tracePt t="81592" x="6918325" y="1287463"/>
          <p14:tracePt t="81610" x="6896100" y="1173163"/>
          <p14:tracePt t="81626" x="6880225" y="1082675"/>
          <p14:tracePt t="81642" x="6865938" y="1012825"/>
          <p14:tracePt t="81658" x="6858000" y="960438"/>
          <p14:tracePt t="81675" x="6858000" y="892175"/>
          <p14:tracePt t="81691" x="6858000" y="830263"/>
          <p14:tracePt t="81709" x="6858000" y="777875"/>
          <p14:tracePt t="81725" x="6858000" y="723900"/>
          <p14:tracePt t="81740" x="6858000" y="685800"/>
          <p14:tracePt t="81758" x="6842125" y="639763"/>
          <p14:tracePt t="81774" x="6842125" y="625475"/>
          <p14:tracePt t="81790" x="6842125" y="579438"/>
          <p14:tracePt t="81809" x="6842125" y="563563"/>
          <p14:tracePt t="81825" x="6842125" y="555625"/>
          <p14:tracePt t="87104" x="6850063" y="555625"/>
          <p14:tracePt t="87183" x="6865938" y="555625"/>
          <p14:tracePt t="87191" x="6880225" y="555625"/>
          <p14:tracePt t="87207" x="6904038" y="563563"/>
          <p14:tracePt t="87219" x="6926263" y="563563"/>
          <p14:tracePt t="87236" x="6956425" y="571500"/>
          <p14:tracePt t="87253" x="6980238" y="571500"/>
          <p14:tracePt t="87268" x="6988175" y="571500"/>
          <p14:tracePt t="87284" x="7002463" y="571500"/>
          <p14:tracePt t="87301" x="7032625" y="571500"/>
          <p14:tracePt t="87301" x="7048500" y="571500"/>
          <p14:tracePt t="87320" x="7064375" y="571500"/>
          <p14:tracePt t="87337" x="7094538" y="571500"/>
          <p14:tracePt t="87353" x="7132638" y="571500"/>
          <p14:tracePt t="87369" x="7178675" y="571500"/>
          <p14:tracePt t="87386" x="7216775" y="571500"/>
          <p14:tracePt t="87401" x="7261225" y="571500"/>
          <p14:tracePt t="87418" x="7307263" y="541338"/>
          <p14:tracePt t="87435" x="7331075" y="541338"/>
          <p14:tracePt t="87452" x="7369175" y="541338"/>
          <p14:tracePt t="87469" x="7399338" y="541338"/>
          <p14:tracePt t="87486" x="7451725" y="541338"/>
          <p14:tracePt t="87502" x="7489825" y="541338"/>
          <p14:tracePt t="87502" x="7521575" y="541338"/>
          <p14:tracePt t="87521" x="7573963" y="525463"/>
          <p14:tracePt t="87539" x="7612063" y="525463"/>
          <p14:tracePt t="87539" x="7642225" y="525463"/>
          <p14:tracePt t="87553" x="7688263" y="525463"/>
          <p14:tracePt t="87569" x="7718425" y="525463"/>
          <p14:tracePt t="87584" x="7734300" y="517525"/>
          <p14:tracePt t="87600" x="7742238" y="517525"/>
          <p14:tracePt t="87632" x="7750175" y="517525"/>
          <p14:tracePt t="87640" x="7756525" y="511175"/>
          <p14:tracePt t="87650" x="7780338" y="511175"/>
          <p14:tracePt t="87668" x="7810500" y="511175"/>
          <p14:tracePt t="87684" x="7848600" y="511175"/>
          <p14:tracePt t="87684" x="7864475" y="511175"/>
          <p14:tracePt t="90354" x="7870825" y="517525"/>
          <p14:tracePt t="90535" x="7870825" y="533400"/>
          <p14:tracePt t="90551" x="7870825" y="549275"/>
          <p14:tracePt t="90559" x="7870825" y="571500"/>
          <p14:tracePt t="90567" x="7870825" y="579438"/>
          <p14:tracePt t="90581" x="7870825" y="609600"/>
          <p14:tracePt t="90581" x="7870825" y="625475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1219200" y="2057400"/>
          <a:ext cx="6119813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5" imgW="1943100" imgH="215900" progId="Equation.3">
                  <p:embed/>
                </p:oleObj>
              </mc:Choice>
              <mc:Fallback>
                <p:oleObj name="Equation" r:id="rId5" imgW="19431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6119813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9"/>
          <p:cNvGraphicFramePr>
            <a:graphicFrameLocks noChangeAspect="1"/>
          </p:cNvGraphicFramePr>
          <p:nvPr/>
        </p:nvGraphicFramePr>
        <p:xfrm>
          <a:off x="1066800" y="3124200"/>
          <a:ext cx="63595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7" imgW="1930400" imgH="215900" progId="Equation.3">
                  <p:embed/>
                </p:oleObj>
              </mc:Choice>
              <mc:Fallback>
                <p:oleObj name="Equation" r:id="rId7" imgW="1930400" imgH="215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24200"/>
                        <a:ext cx="63595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0"/>
          <p:cNvGraphicFramePr>
            <a:graphicFrameLocks noChangeAspect="1"/>
          </p:cNvGraphicFramePr>
          <p:nvPr/>
        </p:nvGraphicFramePr>
        <p:xfrm>
          <a:off x="457200" y="4648200"/>
          <a:ext cx="30480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9" imgW="977900" imgH="431800" progId="Equation.3">
                  <p:embed/>
                </p:oleObj>
              </mc:Choice>
              <mc:Fallback>
                <p:oleObj name="Equation" r:id="rId9" imgW="9779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48200"/>
                        <a:ext cx="304800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1"/>
          <p:cNvGraphicFramePr>
            <a:graphicFrameLocks noChangeAspect="1"/>
          </p:cNvGraphicFramePr>
          <p:nvPr/>
        </p:nvGraphicFramePr>
        <p:xfrm>
          <a:off x="5029200" y="4648200"/>
          <a:ext cx="2819400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11" imgW="901309" imgH="431613" progId="Equation.3">
                  <p:embed/>
                </p:oleObj>
              </mc:Choice>
              <mc:Fallback>
                <p:oleObj name="Equation" r:id="rId11" imgW="901309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48200"/>
                        <a:ext cx="2819400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6"/>
          <p:cNvGraphicFramePr>
            <a:graphicFrameLocks noChangeAspect="1"/>
          </p:cNvGraphicFramePr>
          <p:nvPr/>
        </p:nvGraphicFramePr>
        <p:xfrm>
          <a:off x="290513" y="381000"/>
          <a:ext cx="84328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13" imgW="2298700" imgH="393700" progId="Equation.3">
                  <p:embed/>
                </p:oleObj>
              </mc:Choice>
              <mc:Fallback>
                <p:oleObj name="Equation" r:id="rId13" imgW="2298700" imgH="3937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81000"/>
                        <a:ext cx="8432800" cy="1438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160" x="7985125" y="2232025"/>
          <p14:tracePt t="2220" x="7970838" y="2232025"/>
          <p14:tracePt t="2228" x="7954963" y="2232025"/>
          <p14:tracePt t="2238" x="7932738" y="2232025"/>
          <p14:tracePt t="2257" x="7924800" y="2232025"/>
          <p14:tracePt t="2272" x="7916863" y="2232025"/>
          <p14:tracePt t="2288" x="7908925" y="2232025"/>
          <p14:tracePt t="2316" x="7902575" y="2225675"/>
          <p14:tracePt t="2324" x="7886700" y="2225675"/>
          <p14:tracePt t="2340" x="7856538" y="2217738"/>
          <p14:tracePt t="2340" x="7832725" y="2209800"/>
          <p14:tracePt t="2357" x="7794625" y="2201863"/>
          <p14:tracePt t="2373" x="7772400" y="2193925"/>
          <p14:tracePt t="2390" x="7750175" y="2193925"/>
          <p14:tracePt t="2408" x="7726363" y="2179638"/>
          <p14:tracePt t="2423" x="7704138" y="2179638"/>
          <p14:tracePt t="2439" x="7650163" y="2179638"/>
          <p14:tracePt t="2457" x="7559675" y="2163763"/>
          <p14:tracePt t="2473" x="7451725" y="2141538"/>
          <p14:tracePt t="2489" x="7307263" y="2125663"/>
          <p14:tracePt t="2506" x="7124700" y="2103438"/>
          <p14:tracePt t="2506" x="7026275" y="2087563"/>
          <p14:tracePt t="2526" x="6934200" y="2087563"/>
          <p14:tracePt t="2538" x="6773863" y="2087563"/>
          <p14:tracePt t="2538" x="6689725" y="2087563"/>
          <p14:tracePt t="2557" x="6599238" y="2087563"/>
          <p14:tracePt t="2571" x="6346825" y="2087563"/>
          <p14:tracePt t="2590" x="6172200" y="2079625"/>
          <p14:tracePt t="2606" x="6049963" y="2065338"/>
          <p14:tracePt t="2623" x="5935663" y="2049463"/>
          <p14:tracePt t="2639" x="5889625" y="2035175"/>
          <p14:tracePt t="2655" x="5837238" y="2035175"/>
          <p14:tracePt t="2672" x="5799138" y="2027238"/>
          <p14:tracePt t="2689" x="5783263" y="2019300"/>
          <p14:tracePt t="2706" x="5775325" y="2019300"/>
          <p14:tracePt t="2721" x="5761038" y="2019300"/>
          <p14:tracePt t="2740" x="5737225" y="2019300"/>
          <p14:tracePt t="2812" x="5715000" y="2011363"/>
          <p14:tracePt t="2821" x="5692775" y="2011363"/>
          <p14:tracePt t="2828" x="5668963" y="2011363"/>
          <p14:tracePt t="2838" x="5616575" y="2003425"/>
          <p14:tracePt t="2855" x="5584825" y="2003425"/>
          <p14:tracePt t="2871" x="5508625" y="1989138"/>
          <p14:tracePt t="2891" x="5470525" y="1989138"/>
          <p14:tracePt t="2905" x="5418138" y="1989138"/>
          <p14:tracePt t="2922" x="5372100" y="1989138"/>
          <p14:tracePt t="2938" x="5334000" y="1989138"/>
          <p14:tracePt t="2938" x="5318125" y="1989138"/>
          <p14:tracePt t="2957" x="5303838" y="1989138"/>
          <p14:tracePt t="2972" x="5273675" y="1989138"/>
          <p14:tracePt t="3880" x="5265738" y="1989138"/>
          <p14:tracePt t="4180" x="5257800" y="1981200"/>
          <p14:tracePt t="4212" x="5249863" y="1981200"/>
          <p14:tracePt t="4452" x="5241925" y="1981200"/>
          <p14:tracePt t="4460" x="5235575" y="1981200"/>
          <p14:tracePt t="4540" x="5227638" y="1973263"/>
          <p14:tracePt t="7177" x="5219700" y="1973263"/>
          <p14:tracePt t="8447" x="5203825" y="1965325"/>
          <p14:tracePt t="9236" x="5189538" y="1965325"/>
          <p14:tracePt t="9276" x="5181600" y="1965325"/>
          <p14:tracePt t="9461" x="5173663" y="1965325"/>
          <p14:tracePt t="9788" x="5165725" y="1965325"/>
          <p14:tracePt t="9836" x="5159375" y="1965325"/>
          <p14:tracePt t="11853" x="5159375" y="1958975"/>
          <p14:tracePt t="12228" x="5151438" y="1958975"/>
          <p14:tracePt t="12245" x="5143500" y="1958975"/>
          <p14:tracePt t="12252" x="5135563" y="1958975"/>
          <p14:tracePt t="12263" x="5121275" y="1958975"/>
          <p14:tracePt t="12278" x="5075238" y="1958975"/>
          <p14:tracePt t="12295" x="5037138" y="1958975"/>
          <p14:tracePt t="12313" x="5006975" y="1958975"/>
          <p14:tracePt t="12328" x="4983163" y="1958975"/>
          <p14:tracePt t="12346" x="4968875" y="1958975"/>
          <p14:tracePt t="12363" x="4960938" y="1958975"/>
          <p14:tracePt t="12380" x="4945063" y="1958975"/>
          <p14:tracePt t="12395" x="4937125" y="1958975"/>
          <p14:tracePt t="12420" x="4930775" y="1958975"/>
          <p14:tracePt t="12430" x="4914900" y="1958975"/>
          <p14:tracePt t="12445" x="4884738" y="1958975"/>
          <p14:tracePt t="12462" x="4860925" y="1958975"/>
          <p14:tracePt t="12478" x="4822825" y="1958975"/>
          <p14:tracePt t="12495" x="4778375" y="1958975"/>
          <p14:tracePt t="12510" x="4708525" y="1958975"/>
          <p14:tracePt t="12527" x="4664075" y="1958975"/>
          <p14:tracePt t="12544" x="4625975" y="1958975"/>
          <p14:tracePt t="12560" x="4556125" y="1958975"/>
          <p14:tracePt t="12578" x="4435475" y="1951038"/>
          <p14:tracePt t="12578" x="4351338" y="1951038"/>
          <p14:tracePt t="12598" x="4267200" y="1935163"/>
          <p14:tracePt t="12611" x="4016375" y="1905000"/>
          <p14:tracePt t="12630" x="3840163" y="1905000"/>
          <p14:tracePt t="12647" x="3673475" y="1905000"/>
          <p14:tracePt t="12663" x="3421063" y="1905000"/>
          <p14:tracePt t="12678" x="3146425" y="1905000"/>
          <p14:tracePt t="12695" x="2857500" y="1905000"/>
          <p14:tracePt t="12713" x="2522538" y="1905000"/>
          <p14:tracePt t="12728" x="2209800" y="1905000"/>
          <p14:tracePt t="12745" x="1973263" y="1905000"/>
          <p14:tracePt t="12762" x="1736725" y="1905000"/>
          <p14:tracePt t="12778" x="1508125" y="1905000"/>
          <p14:tracePt t="12794" x="1341438" y="1905000"/>
          <p14:tracePt t="12794" x="1265238" y="1905000"/>
          <p14:tracePt t="12814" x="1219200" y="1905000"/>
          <p14:tracePt t="12814" x="1173163" y="1905000"/>
          <p14:tracePt t="12829" x="1135063" y="1905000"/>
          <p14:tracePt t="12846" x="1127125" y="1905000"/>
          <p14:tracePt t="12861" x="1127125" y="1897063"/>
          <p14:tracePt t="12892" x="1120775" y="1897063"/>
          <p14:tracePt t="12925" x="1112838" y="1882775"/>
          <p14:tracePt t="12932" x="1104900" y="1882775"/>
          <p14:tracePt t="12944" x="1089025" y="1858963"/>
          <p14:tracePt t="12961" x="1082675" y="1858963"/>
          <p14:tracePt t="12978" x="1074738" y="1858963"/>
          <p14:tracePt t="13004" x="1066800" y="1858963"/>
          <p14:tracePt t="13013" x="1066800" y="1851025"/>
          <p14:tracePt t="13620" x="1066800" y="1844675"/>
          <p14:tracePt t="13724" x="1066800" y="1836738"/>
          <p14:tracePt t="13748" x="1074738" y="1836738"/>
          <p14:tracePt t="14631" x="1082675" y="1836738"/>
          <p14:tracePt t="14652" x="1096963" y="1836738"/>
          <p14:tracePt t="14660" x="1104900" y="1836738"/>
          <p14:tracePt t="14668" x="1120775" y="1836738"/>
          <p14:tracePt t="14677" x="1165225" y="1836738"/>
          <p14:tracePt t="14694" x="1227138" y="1836738"/>
          <p14:tracePt t="14709" x="1341438" y="1836738"/>
          <p14:tracePt t="14726" x="1455738" y="1836738"/>
          <p14:tracePt t="14742" x="1539875" y="1836738"/>
          <p14:tracePt t="14758" x="1562100" y="1836738"/>
          <p14:tracePt t="14775" x="1570038" y="1836738"/>
          <p14:tracePt t="14792" x="1584325" y="1828800"/>
          <p14:tracePt t="14808" x="1600200" y="1812925"/>
          <p14:tracePt t="14825" x="1622425" y="1760538"/>
          <p14:tracePt t="14843" x="1660525" y="1684338"/>
          <p14:tracePt t="14843" x="1684338" y="1654175"/>
          <p14:tracePt t="14861" x="1706563" y="1616075"/>
          <p14:tracePt t="14861" x="1730375" y="1584325"/>
          <p14:tracePt t="14879" x="1744663" y="1539875"/>
          <p14:tracePt t="14894" x="1774825" y="1501775"/>
          <p14:tracePt t="14910" x="1782763" y="1485900"/>
          <p14:tracePt t="14926" x="1782763" y="1470025"/>
          <p14:tracePt t="14942" x="1798638" y="1455738"/>
          <p14:tracePt t="14959" x="1798638" y="1439863"/>
          <p14:tracePt t="14976" x="1798638" y="1393825"/>
          <p14:tracePt t="14993" x="1798638" y="1355725"/>
          <p14:tracePt t="15009" x="1798638" y="1311275"/>
          <p14:tracePt t="15026" x="1798638" y="1279525"/>
          <p14:tracePt t="15042" x="1798638" y="1257300"/>
          <p14:tracePt t="15058" x="1798638" y="1235075"/>
          <p14:tracePt t="15077" x="1798638" y="1211263"/>
          <p14:tracePt t="15093" x="1798638" y="1158875"/>
          <p14:tracePt t="15110" x="1798638" y="1112838"/>
          <p14:tracePt t="15128" x="1798638" y="1074738"/>
          <p14:tracePt t="15144" x="1806575" y="1028700"/>
          <p14:tracePt t="15160" x="1812925" y="998538"/>
          <p14:tracePt t="15176" x="1820863" y="990600"/>
          <p14:tracePt t="15192" x="1820863" y="974725"/>
          <p14:tracePt t="15209" x="1820863" y="968375"/>
          <p14:tracePt t="15225" x="1820863" y="952500"/>
          <p14:tracePt t="15242" x="1836738" y="944563"/>
          <p14:tracePt t="15259" x="1836738" y="922338"/>
          <p14:tracePt t="15259" x="1851025" y="914400"/>
          <p14:tracePt t="15278" x="1858963" y="884238"/>
          <p14:tracePt t="15293" x="1866900" y="838200"/>
          <p14:tracePt t="15310" x="1874838" y="808038"/>
          <p14:tracePt t="15326" x="1874838" y="777875"/>
          <p14:tracePt t="15342" x="1874838" y="731838"/>
          <p14:tracePt t="15358" x="1844675" y="693738"/>
          <p14:tracePt t="15375" x="1812925" y="663575"/>
          <p14:tracePt t="15393" x="1798638" y="631825"/>
          <p14:tracePt t="15409" x="1774825" y="593725"/>
          <p14:tracePt t="15426" x="1760538" y="579438"/>
          <p14:tracePt t="15442" x="1722438" y="541338"/>
          <p14:tracePt t="15442" x="1714500" y="525463"/>
          <p14:tracePt t="15461" x="1698625" y="525463"/>
          <p14:tracePt t="15475" x="1676400" y="511175"/>
          <p14:tracePt t="15493" x="1646238" y="487363"/>
          <p14:tracePt t="15510" x="1638300" y="479425"/>
          <p14:tracePt t="15527" x="1616075" y="465138"/>
          <p14:tracePt t="15542" x="1584325" y="457200"/>
          <p14:tracePt t="15557" x="1554163" y="434975"/>
          <p14:tracePt t="15574" x="1539875" y="419100"/>
          <p14:tracePt t="15591" x="1516063" y="403225"/>
          <p14:tracePt t="15607" x="1493838" y="388938"/>
          <p14:tracePt t="15625" x="1455738" y="358775"/>
          <p14:tracePt t="15643" x="1431925" y="350838"/>
          <p14:tracePt t="15643" x="1417638" y="350838"/>
          <p14:tracePt t="15661" x="1401763" y="350838"/>
          <p14:tracePt t="15675" x="1387475" y="334963"/>
          <p14:tracePt t="15675" x="1379538" y="334963"/>
          <p14:tracePt t="15694" x="1355725" y="327025"/>
          <p14:tracePt t="15710" x="1349375" y="327025"/>
          <p14:tracePt t="15726" x="1341438" y="327025"/>
          <p14:tracePt t="15742" x="1317625" y="320675"/>
          <p14:tracePt t="15758" x="1295400" y="312738"/>
          <p14:tracePt t="15775" x="1265238" y="312738"/>
          <p14:tracePt t="15791" x="1249363" y="312738"/>
          <p14:tracePt t="15808" x="1235075" y="312738"/>
          <p14:tracePt t="15824" x="1219200" y="312738"/>
          <p14:tracePt t="15841" x="1165225" y="312738"/>
          <p14:tracePt t="15858" x="1112838" y="312738"/>
          <p14:tracePt t="15875" x="1020763" y="320675"/>
          <p14:tracePt t="15894" x="960438" y="334963"/>
          <p14:tracePt t="15910" x="930275" y="350838"/>
          <p14:tracePt t="15926" x="922338" y="358775"/>
          <p14:tracePt t="15948" x="914400" y="358775"/>
          <p14:tracePt t="15980" x="906463" y="358775"/>
          <p14:tracePt t="15988" x="898525" y="358775"/>
          <p14:tracePt t="15996" x="892175" y="358775"/>
          <p14:tracePt t="16007" x="860425" y="373063"/>
          <p14:tracePt t="16025" x="838200" y="388938"/>
          <p14:tracePt t="16041" x="808038" y="403225"/>
          <p14:tracePt t="16058" x="777875" y="411163"/>
          <p14:tracePt t="16058" x="769938" y="419100"/>
          <p14:tracePt t="16077" x="754063" y="427038"/>
          <p14:tracePt t="16093" x="746125" y="441325"/>
          <p14:tracePt t="16116" x="746125" y="449263"/>
          <p14:tracePt t="16126" x="731838" y="457200"/>
          <p14:tracePt t="16143" x="708025" y="479425"/>
          <p14:tracePt t="16160" x="677863" y="511175"/>
          <p14:tracePt t="16175" x="655638" y="541338"/>
          <p14:tracePt t="16191" x="631825" y="563563"/>
          <p14:tracePt t="16208" x="625475" y="579438"/>
          <p14:tracePt t="16224" x="617538" y="601663"/>
          <p14:tracePt t="16240" x="617538" y="631825"/>
          <p14:tracePt t="16257" x="593725" y="669925"/>
          <p14:tracePt t="16257" x="593725" y="685800"/>
          <p14:tracePt t="16277" x="593725" y="701675"/>
          <p14:tracePt t="16290" x="593725" y="746125"/>
          <p14:tracePt t="16290" x="593725" y="762000"/>
          <p14:tracePt t="16310" x="593725" y="800100"/>
          <p14:tracePt t="16325" x="593725" y="854075"/>
          <p14:tracePt t="16342" x="593725" y="906463"/>
          <p14:tracePt t="16358" x="593725" y="944563"/>
          <p14:tracePt t="16374" x="593725" y="982663"/>
          <p14:tracePt t="16391" x="609600" y="1028700"/>
          <p14:tracePt t="16406" x="609600" y="1058863"/>
          <p14:tracePt t="16424" x="631825" y="1096963"/>
          <p14:tracePt t="16442" x="639763" y="1120775"/>
          <p14:tracePt t="16457" x="677863" y="1158875"/>
          <p14:tracePt t="16457" x="677863" y="1165225"/>
          <p14:tracePt t="16477" x="701675" y="1181100"/>
          <p14:tracePt t="16490" x="746125" y="1265238"/>
          <p14:tracePt t="16509" x="777875" y="1295400"/>
          <p14:tracePt t="16526" x="815975" y="1341438"/>
          <p14:tracePt t="16542" x="846138" y="1379538"/>
          <p14:tracePt t="16558" x="884238" y="1439863"/>
          <p14:tracePt t="16574" x="914400" y="1493838"/>
          <p14:tracePt t="16591" x="944563" y="1524000"/>
          <p14:tracePt t="16607" x="952500" y="1562100"/>
          <p14:tracePt t="16626" x="974725" y="1592263"/>
          <p14:tracePt t="16626" x="982663" y="1608138"/>
          <p14:tracePt t="16644" x="998538" y="1630363"/>
          <p14:tracePt t="16656" x="1028700" y="1668463"/>
          <p14:tracePt t="16674" x="1066800" y="1706563"/>
          <p14:tracePt t="16690" x="1082675" y="1722438"/>
          <p14:tracePt t="16690" x="1104900" y="1736725"/>
          <p14:tracePt t="16708" x="1112838" y="1736725"/>
          <p14:tracePt t="16723" x="1135063" y="1752600"/>
          <p14:tracePt t="16723" x="1150938" y="1752600"/>
          <p14:tracePt t="16741" x="1173163" y="1768475"/>
          <p14:tracePt t="16758" x="1181100" y="1768475"/>
          <p14:tracePt t="16780" x="1189038" y="1768475"/>
          <p14:tracePt t="16790" x="1196975" y="1768475"/>
          <p14:tracePt t="16806" x="1203325" y="1768475"/>
          <p14:tracePt t="16836" x="1219200" y="1768475"/>
          <p14:tracePt t="16860" x="1235075" y="1768475"/>
          <p14:tracePt t="16868" x="1249363" y="1760538"/>
          <p14:tracePt t="16884" x="1257300" y="1752600"/>
          <p14:tracePt t="16900" x="1295400" y="1744663"/>
          <p14:tracePt t="16909" x="1317625" y="1736725"/>
          <p14:tracePt t="16924" x="1387475" y="1698625"/>
          <p14:tracePt t="16942" x="1401763" y="1692275"/>
          <p14:tracePt t="16957" x="1417638" y="1676400"/>
          <p14:tracePt t="16975" x="1431925" y="1660525"/>
          <p14:tracePt t="16991" x="1455738" y="1654175"/>
          <p14:tracePt t="17008" x="1463675" y="1638300"/>
          <p14:tracePt t="17024" x="1485900" y="1616075"/>
          <p14:tracePt t="17041" x="1493838" y="1608138"/>
          <p14:tracePt t="17057" x="1493838" y="1592263"/>
          <p14:tracePt t="17073" x="1501775" y="1584325"/>
          <p14:tracePt t="17092" x="1508125" y="1584325"/>
          <p14:tracePt t="17180" x="1516063" y="1584325"/>
          <p14:tracePt t="17189" x="1524000" y="1584325"/>
          <p14:tracePt t="17196" x="1524000" y="1570038"/>
          <p14:tracePt t="17206" x="1539875" y="1570038"/>
          <p14:tracePt t="17223" x="1539875" y="1554163"/>
          <p14:tracePt t="17241" x="1554163" y="1546225"/>
          <p14:tracePt t="17257" x="1554163" y="1539875"/>
          <p14:tracePt t="17276" x="1562100" y="1531938"/>
          <p14:tracePt t="17308" x="1570038" y="1524000"/>
          <p14:tracePt t="17380" x="1577975" y="1516063"/>
          <p14:tracePt t="17396" x="1584325" y="1508125"/>
          <p14:tracePt t="17404" x="1584325" y="1501775"/>
          <p14:tracePt t="17412" x="1600200" y="1501775"/>
          <p14:tracePt t="17423" x="1608138" y="1501775"/>
          <p14:tracePt t="17439" x="1630363" y="1493838"/>
          <p14:tracePt t="17457" x="1630363" y="1485900"/>
          <p14:tracePt t="17473" x="1660525" y="1477963"/>
          <p14:tracePt t="17490" x="1676400" y="1463675"/>
          <p14:tracePt t="17508" x="1676400" y="1455738"/>
          <p14:tracePt t="17524" x="1692275" y="1447800"/>
          <p14:tracePt t="17524" x="1692275" y="1439863"/>
          <p14:tracePt t="17540" x="1698625" y="1425575"/>
          <p14:tracePt t="17558" x="1714500" y="1379538"/>
          <p14:tracePt t="17574" x="1736725" y="1311275"/>
          <p14:tracePt t="17592" x="1768475" y="1249363"/>
          <p14:tracePt t="17606" x="1774825" y="1196975"/>
          <p14:tracePt t="17623" x="1790700" y="1150938"/>
          <p14:tracePt t="17639" x="1798638" y="1104900"/>
          <p14:tracePt t="17656" x="1806575" y="1050925"/>
          <p14:tracePt t="17674" x="1828800" y="998538"/>
          <p14:tracePt t="17690" x="1828800" y="922338"/>
          <p14:tracePt t="17707" x="1828800" y="838200"/>
          <p14:tracePt t="17707" x="1828800" y="808038"/>
          <p14:tracePt t="17726" x="1828800" y="777875"/>
          <p14:tracePt t="17740" x="1820863" y="739775"/>
          <p14:tracePt t="17759" x="1774825" y="685800"/>
          <p14:tracePt t="17774" x="1676400" y="631825"/>
          <p14:tracePt t="17792" x="1570038" y="571500"/>
          <p14:tracePt t="17806" x="1485900" y="549275"/>
          <p14:tracePt t="17823" x="1409700" y="525463"/>
          <p14:tracePt t="17839" x="1341438" y="511175"/>
          <p14:tracePt t="17856" x="1333500" y="511175"/>
          <p14:tracePt t="17872" x="1317625" y="511175"/>
          <p14:tracePt t="17872" x="1311275" y="511175"/>
          <p14:tracePt t="17893" x="1303338" y="511175"/>
          <p14:tracePt t="17906" x="1279525" y="511175"/>
          <p14:tracePt t="17906" x="1273175" y="511175"/>
          <p14:tracePt t="17925" x="1249363" y="511175"/>
          <p14:tracePt t="17942" x="1227138" y="511175"/>
          <p14:tracePt t="17958" x="1211263" y="511175"/>
          <p14:tracePt t="17973" x="1189038" y="511175"/>
          <p14:tracePt t="17990" x="1158875" y="511175"/>
          <p14:tracePt t="18006" x="1135063" y="517525"/>
          <p14:tracePt t="18023" x="1082675" y="541338"/>
          <p14:tracePt t="18038" x="1036638" y="555625"/>
          <p14:tracePt t="18056" x="990600" y="587375"/>
          <p14:tracePt t="18073" x="968375" y="601663"/>
          <p14:tracePt t="18089" x="944563" y="617538"/>
          <p14:tracePt t="18105" x="922338" y="647700"/>
          <p14:tracePt t="18122" x="906463" y="677863"/>
          <p14:tracePt t="18139" x="892175" y="715963"/>
          <p14:tracePt t="18160" x="860425" y="762000"/>
          <p14:tracePt t="18174" x="822325" y="822325"/>
          <p14:tracePt t="18190" x="792163" y="876300"/>
          <p14:tracePt t="18207" x="777875" y="930275"/>
          <p14:tracePt t="18225" x="754063" y="1006475"/>
          <p14:tracePt t="18239" x="731838" y="1066800"/>
          <p14:tracePt t="18256" x="731838" y="1127125"/>
          <p14:tracePt t="18272" x="731838" y="1181100"/>
          <p14:tracePt t="18289" x="731838" y="1219200"/>
          <p14:tracePt t="18307" x="731838" y="1257300"/>
          <p14:tracePt t="18322" x="762000" y="1325563"/>
          <p14:tracePt t="18342" x="784225" y="1349375"/>
          <p14:tracePt t="18355" x="846138" y="1425575"/>
          <p14:tracePt t="18373" x="914400" y="1485900"/>
          <p14:tracePt t="18390" x="1006475" y="1554163"/>
          <p14:tracePt t="18406" x="1066800" y="1600200"/>
          <p14:tracePt t="18422" x="1127125" y="1630363"/>
          <p14:tracePt t="18440" x="1165225" y="1654175"/>
          <p14:tracePt t="18457" x="1211263" y="1676400"/>
          <p14:tracePt t="18473" x="1241425" y="1684338"/>
          <p14:tracePt t="18490" x="1257300" y="1684338"/>
          <p14:tracePt t="18506" x="1265238" y="1692275"/>
          <p14:tracePt t="18522" x="1279525" y="1692275"/>
          <p14:tracePt t="18522" x="1295400" y="1698625"/>
          <p14:tracePt t="18541" x="1311275" y="1706563"/>
          <p14:tracePt t="18554" x="1425575" y="1730375"/>
          <p14:tracePt t="18573" x="1463675" y="1736725"/>
          <p14:tracePt t="18590" x="1477963" y="1736725"/>
          <p14:tracePt t="18606" x="1485900" y="1736725"/>
          <p14:tracePt t="18622" x="1501775" y="1736725"/>
          <p14:tracePt t="18653" x="1508125" y="1714500"/>
          <p14:tracePt t="18660" x="1531938" y="1684338"/>
          <p14:tracePt t="18671" x="1638300" y="1638300"/>
          <p14:tracePt t="18688" x="1820863" y="1622425"/>
          <p14:tracePt t="18706" x="1997075" y="1622425"/>
          <p14:tracePt t="18723" x="2111375" y="1622425"/>
          <p14:tracePt t="18723" x="2125663" y="1622425"/>
          <p14:tracePt t="18741" x="2133600" y="1608138"/>
          <p14:tracePt t="18788" x="2125663" y="1592263"/>
          <p14:tracePt t="18796" x="2117725" y="1584325"/>
          <p14:tracePt t="18807" x="2065338" y="1546225"/>
          <p14:tracePt t="18822" x="2057400" y="1546225"/>
          <p14:tracePt t="18892" x="2057400" y="1531938"/>
          <p14:tracePt t="18908" x="2049463" y="1516063"/>
          <p14:tracePt t="18916" x="2035175" y="1501775"/>
          <p14:tracePt t="18924" x="2027238" y="1501775"/>
          <p14:tracePt t="18937" x="2019300" y="1493838"/>
          <p14:tracePt t="18954" x="2011363" y="1485900"/>
          <p14:tracePt t="18972" x="2019300" y="1485900"/>
          <p14:tracePt t="19388" x="2027238" y="1485900"/>
          <p14:tracePt t="19580" x="2041525" y="1485900"/>
          <p14:tracePt t="19708" x="2057400" y="1485900"/>
          <p14:tracePt t="19916" x="2065338" y="1485900"/>
          <p14:tracePt t="20301" x="2073275" y="1485900"/>
          <p14:tracePt t="20308" x="2079625" y="1485900"/>
          <p14:tracePt t="20819" x="2087563" y="1485900"/>
          <p14:tracePt t="20851" x="2095500" y="1485900"/>
          <p14:tracePt t="20931" x="2103438" y="1485900"/>
          <p14:tracePt t="21083" x="2111375" y="1485900"/>
          <p14:tracePt t="21203" x="2125663" y="1485900"/>
          <p14:tracePt t="22244" x="2133600" y="1485900"/>
          <p14:tracePt t="24322" x="2141538" y="1485900"/>
          <p14:tracePt t="24419" x="2149475" y="1485900"/>
          <p14:tracePt t="24475" x="2155825" y="1485900"/>
          <p14:tracePt t="24483" x="2155825" y="1493838"/>
          <p14:tracePt t="24563" x="2163763" y="1493838"/>
          <p14:tracePt t="24659" x="2179638" y="1493838"/>
          <p14:tracePt t="24717" x="2193925" y="1493838"/>
          <p14:tracePt t="24725" x="2209800" y="1493838"/>
          <p14:tracePt t="24733" x="2232025" y="1501775"/>
          <p14:tracePt t="24748" x="2239963" y="1501775"/>
          <p14:tracePt t="24764" x="2270125" y="1508125"/>
          <p14:tracePt t="24782" x="2286000" y="1508125"/>
          <p14:tracePt t="24797" x="2293938" y="1508125"/>
          <p14:tracePt t="24836" x="2301875" y="1508125"/>
          <p14:tracePt t="24845" x="2308225" y="1508125"/>
          <p14:tracePt t="24854" x="2316163" y="1508125"/>
          <p14:tracePt t="24864" x="2324100" y="1508125"/>
          <p14:tracePt t="24883" x="2339975" y="1508125"/>
          <p14:tracePt t="24947" x="2346325" y="1508125"/>
          <p14:tracePt t="24964" x="2370138" y="1508125"/>
          <p14:tracePt t="24971" x="2384425" y="1508125"/>
          <p14:tracePt t="24982" x="2400300" y="1508125"/>
          <p14:tracePt t="24998" x="2408238" y="1508125"/>
          <p14:tracePt t="25015" x="2422525" y="1508125"/>
          <p14:tracePt t="25033" x="2438400" y="1508125"/>
          <p14:tracePt t="25049" x="2468563" y="1508125"/>
          <p14:tracePt t="25065" x="2492375" y="1508125"/>
          <p14:tracePt t="25082" x="2506663" y="1508125"/>
          <p14:tracePt t="25098" x="2530475" y="1508125"/>
          <p14:tracePt t="25098" x="2544763" y="1508125"/>
          <p14:tracePt t="25117" x="2552700" y="1508125"/>
          <p14:tracePt t="25133" x="2582863" y="1501775"/>
          <p14:tracePt t="25133" x="2582863" y="1493838"/>
          <p14:tracePt t="25150" x="2590800" y="1493838"/>
          <p14:tracePt t="25212" x="2606675" y="1493838"/>
          <p14:tracePt t="25227" x="2620963" y="1493838"/>
          <p14:tracePt t="25243" x="2636838" y="1493838"/>
          <p14:tracePt t="25251" x="2651125" y="1493838"/>
          <p14:tracePt t="25264" x="2667000" y="1493838"/>
          <p14:tracePt t="25280" x="2674938" y="1493838"/>
          <p14:tracePt t="25298" x="2682875" y="1493838"/>
          <p14:tracePt t="25324" x="2689225" y="1493838"/>
          <p14:tracePt t="25340" x="2705100" y="1493838"/>
          <p14:tracePt t="25350" x="2713038" y="1493838"/>
          <p14:tracePt t="25366" x="2720975" y="1493838"/>
          <p14:tracePt t="25420" x="2727325" y="1493838"/>
          <p14:tracePt t="25436" x="2735263" y="1493838"/>
          <p14:tracePt t="27201" x="2751138" y="1493838"/>
          <p14:tracePt t="27844" x="2743200" y="1493838"/>
          <p14:tracePt t="28308" x="2735263" y="1493838"/>
          <p14:tracePt t="28324" x="2720975" y="1493838"/>
          <p14:tracePt t="28364" x="2713038" y="1493838"/>
          <p14:tracePt t="28380" x="2705100" y="1493838"/>
          <p14:tracePt t="28388" x="2689225" y="1493838"/>
          <p14:tracePt t="28397" x="2636838" y="1493838"/>
          <p14:tracePt t="28414" x="2590800" y="1493838"/>
          <p14:tracePt t="28430" x="2568575" y="1493838"/>
          <p14:tracePt t="28446" x="2560638" y="1493838"/>
          <p14:tracePt t="28524" x="2544763" y="1493838"/>
          <p14:tracePt t="28540" x="2530475" y="1493838"/>
          <p14:tracePt t="28548" x="2522538" y="1493838"/>
          <p14:tracePt t="28564" x="2514600" y="1493838"/>
          <p14:tracePt t="28578" x="2506663" y="1493838"/>
          <p14:tracePt t="28595" x="2498725" y="1493838"/>
          <p14:tracePt t="28611" x="2492375" y="1493838"/>
          <p14:tracePt t="28667" x="2476500" y="1493838"/>
          <p14:tracePt t="28676" x="2468563" y="1493838"/>
          <p14:tracePt t="28684" x="2454275" y="1501775"/>
          <p14:tracePt t="28695" x="2438400" y="1501775"/>
          <p14:tracePt t="28712" x="2430463" y="1501775"/>
          <p14:tracePt t="28732" x="2446338" y="1501775"/>
          <p14:tracePt t="28988" x="2460625" y="1501775"/>
          <p14:tracePt t="29043" x="2468563" y="1501775"/>
          <p14:tracePt t="29108" x="2476500" y="1501775"/>
          <p14:tracePt t="29116" x="2484438" y="1501775"/>
          <p14:tracePt t="29134" x="2492375" y="1501775"/>
          <p14:tracePt t="29145" x="2498725" y="1501775"/>
          <p14:tracePt t="29161" x="2514600" y="1501775"/>
          <p14:tracePt t="29308" x="2522538" y="1501775"/>
          <p14:tracePt t="29332" x="2530475" y="1501775"/>
          <p14:tracePt t="29340" x="2536825" y="1501775"/>
          <p14:tracePt t="29356" x="2544763" y="1501775"/>
          <p14:tracePt t="29372" x="2552700" y="1501775"/>
          <p14:tracePt t="29404" x="2560638" y="1501775"/>
          <p14:tracePt t="29436" x="2568575" y="1501775"/>
          <p14:tracePt t="29452" x="2582863" y="1501775"/>
          <p14:tracePt t="29476" x="2590800" y="1501775"/>
          <p14:tracePt t="29516" x="2598738" y="1501775"/>
          <p14:tracePt t="29563" x="2606675" y="1501775"/>
          <p14:tracePt t="29580" x="2613025" y="1501775"/>
          <p14:tracePt t="29596" x="2620963" y="1501775"/>
          <p14:tracePt t="29604" x="2636838" y="1501775"/>
          <p14:tracePt t="29668" x="2644775" y="1501775"/>
          <p14:tracePt t="29684" x="2659063" y="1485900"/>
          <p14:tracePt t="29693" x="2667000" y="1485900"/>
          <p14:tracePt t="29700" x="2682875" y="1485900"/>
          <p14:tracePt t="29710" x="2720975" y="1485900"/>
          <p14:tracePt t="29727" x="2727325" y="1485900"/>
          <p14:tracePt t="29744" x="2751138" y="1485900"/>
          <p14:tracePt t="29760" x="2765425" y="1485900"/>
          <p14:tracePt t="29777" x="2781300" y="1485900"/>
          <p14:tracePt t="29794" x="2797175" y="1477963"/>
          <p14:tracePt t="29810" x="2803525" y="1477963"/>
          <p14:tracePt t="29868" x="2811463" y="1477963"/>
          <p14:tracePt t="29892" x="2819400" y="1477963"/>
          <p14:tracePt t="29932" x="2827338" y="1470025"/>
          <p14:tracePt t="29980" x="2841625" y="1470025"/>
          <p14:tracePt t="29996" x="2857500" y="1470025"/>
          <p14:tracePt t="30004" x="2873375" y="1470025"/>
          <p14:tracePt t="30013" x="2911475" y="1470025"/>
          <p14:tracePt t="30029" x="2933700" y="1470025"/>
          <p14:tracePt t="30045" x="2941638" y="1470025"/>
          <p14:tracePt t="30059" x="2949575" y="1470025"/>
          <p14:tracePt t="30348" x="2955925" y="1470025"/>
          <p14:tracePt t="30428" x="2963863" y="1470025"/>
          <p14:tracePt t="30444" x="2979738" y="1470025"/>
          <p14:tracePt t="30452" x="2987675" y="1455738"/>
          <p14:tracePt t="30463" x="3009900" y="1455738"/>
          <p14:tracePt t="30477" x="3017838" y="1455738"/>
          <p14:tracePt t="30493" x="3032125" y="1439863"/>
          <p14:tracePt t="30508" x="3040063" y="1439863"/>
          <p14:tracePt t="30531" x="3048000" y="1439863"/>
          <p14:tracePt t="30542" x="3070225" y="1439863"/>
          <p14:tracePt t="30558" x="3116263" y="1439863"/>
          <p14:tracePt t="30576" x="3192463" y="1439863"/>
          <p14:tracePt t="30593" x="3254375" y="1439863"/>
          <p14:tracePt t="30609" x="3306763" y="1439863"/>
          <p14:tracePt t="30609" x="3330575" y="1439863"/>
          <p14:tracePt t="30629" x="3344863" y="1439863"/>
          <p14:tracePt t="30643" x="3360738" y="1439863"/>
          <p14:tracePt t="30643" x="3368675" y="1439863"/>
          <p14:tracePt t="30662" x="3382963" y="1439863"/>
          <p14:tracePt t="30678" x="3398838" y="1439863"/>
          <p14:tracePt t="30693" x="3436938" y="1439863"/>
          <p14:tracePt t="30711" x="3444875" y="1439863"/>
          <p14:tracePt t="30726" x="3459163" y="1439863"/>
          <p14:tracePt t="30743" x="3467100" y="1439863"/>
          <p14:tracePt t="30764" x="3475038" y="1439863"/>
          <p14:tracePt t="30775" x="3505200" y="1439863"/>
          <p14:tracePt t="30793" x="3551238" y="1439863"/>
          <p14:tracePt t="30809" x="3573463" y="1439863"/>
          <p14:tracePt t="30826" x="3581400" y="1439863"/>
          <p14:tracePt t="30842" x="3597275" y="1439863"/>
          <p14:tracePt t="30900" x="3603625" y="1439863"/>
          <p14:tracePt t="30916" x="3611563" y="1439863"/>
          <p14:tracePt t="30988" x="3619500" y="1439863"/>
          <p14:tracePt t="30996" x="3635375" y="1439863"/>
          <p14:tracePt t="31009" x="3641725" y="1439863"/>
          <p14:tracePt t="31028" x="3649663" y="1439863"/>
          <p14:tracePt t="31043" x="3665538" y="1439863"/>
          <p14:tracePt t="31115" x="3673475" y="1439863"/>
          <p14:tracePt t="31125" x="3679825" y="1439863"/>
          <p14:tracePt t="31132" x="3703638" y="1447800"/>
          <p14:tracePt t="31142" x="3711575" y="1447800"/>
          <p14:tracePt t="31159" x="3717925" y="1455738"/>
          <p14:tracePt t="31235" x="3725863" y="1455738"/>
          <p14:tracePt t="31243" x="3749675" y="1455738"/>
          <p14:tracePt t="31258" x="3763963" y="1463675"/>
          <p14:tracePt t="31275" x="3779838" y="1470025"/>
          <p14:tracePt t="31291" x="3771900" y="1470025"/>
          <p14:tracePt t="31820" x="3756025" y="1470025"/>
          <p14:tracePt t="31828" x="3749675" y="1470025"/>
          <p14:tracePt t="31841" x="3725863" y="1470025"/>
          <p14:tracePt t="31858" x="3695700" y="1470025"/>
          <p14:tracePt t="31858" x="3687763" y="1470025"/>
          <p14:tracePt t="31877" x="3665538" y="1470025"/>
          <p14:tracePt t="31894" x="3657600" y="1470025"/>
          <p14:tracePt t="31910" x="3641725" y="1470025"/>
          <p14:tracePt t="31964" x="3627438" y="1455738"/>
          <p14:tracePt t="31972" x="3611563" y="1455738"/>
          <p14:tracePt t="31980" x="3589338" y="1455738"/>
          <p14:tracePt t="31991" x="3565525" y="1455738"/>
          <p14:tracePt t="32008" x="3543300" y="1455738"/>
          <p14:tracePt t="32026" x="3527425" y="1455738"/>
          <p14:tracePt t="32040" x="3513138" y="1455738"/>
          <p14:tracePt t="32057" x="3497263" y="1455738"/>
          <p14:tracePt t="32073" x="3467100" y="1455738"/>
          <p14:tracePt t="32090" x="3429000" y="1439863"/>
          <p14:tracePt t="32090" x="3413125" y="1439863"/>
          <p14:tracePt t="32108" x="3382963" y="1439863"/>
          <p14:tracePt t="32125" x="3352800" y="1439863"/>
          <p14:tracePt t="32143" x="3322638" y="1439863"/>
          <p14:tracePt t="32158" x="3314700" y="1439863"/>
          <p14:tracePt t="32173" x="3292475" y="1439863"/>
          <p14:tracePt t="32191" x="3276600" y="1439863"/>
          <p14:tracePt t="32207" x="3268663" y="1439863"/>
          <p14:tracePt t="32227" x="3246438" y="1447800"/>
          <p14:tracePt t="32240" x="3230563" y="1455738"/>
          <p14:tracePt t="32240" x="3216275" y="1455738"/>
          <p14:tracePt t="32261" x="3200400" y="1455738"/>
          <p14:tracePt t="32274" x="3154363" y="1463675"/>
          <p14:tracePt t="32274" x="3132138" y="1463675"/>
          <p14:tracePt t="32293" x="3101975" y="1463675"/>
          <p14:tracePt t="32310" x="3063875" y="1463675"/>
          <p14:tracePt t="32325" x="3025775" y="1470025"/>
          <p14:tracePt t="32342" x="2987675" y="1485900"/>
          <p14:tracePt t="32358" x="2963863" y="1485900"/>
          <p14:tracePt t="32375" x="2949575" y="1485900"/>
          <p14:tracePt t="32391" x="2933700" y="1485900"/>
          <p14:tracePt t="32409" x="2925763" y="1485900"/>
          <p14:tracePt t="32428" x="2917825" y="1485900"/>
          <p14:tracePt t="32441" x="2903538" y="1485900"/>
          <p14:tracePt t="32459" x="2879725" y="1501775"/>
          <p14:tracePt t="32459" x="2865438" y="1501775"/>
          <p14:tracePt t="32477" x="2849563" y="1501775"/>
          <p14:tracePt t="32490" x="2797175" y="1501775"/>
          <p14:tracePt t="32510" x="2773363" y="1501775"/>
          <p14:tracePt t="32526" x="2759075" y="1501775"/>
          <p14:tracePt t="32541" x="2751138" y="1501775"/>
          <p14:tracePt t="32557" x="2735263" y="1501775"/>
          <p14:tracePt t="32574" x="2720975" y="1501775"/>
          <p14:tracePt t="32591" x="2689225" y="1501775"/>
          <p14:tracePt t="32607" x="2628900" y="1501775"/>
          <p14:tracePt t="32625" x="2590800" y="1516063"/>
          <p14:tracePt t="32641" x="2568575" y="1516063"/>
          <p14:tracePt t="32658" x="2552700" y="1524000"/>
          <p14:tracePt t="33574" x="2544763" y="1524000"/>
          <p14:tracePt t="33652" x="2544763" y="1508125"/>
          <p14:tracePt t="33692" x="2552700" y="1508125"/>
          <p14:tracePt t="33708" x="2560638" y="1508125"/>
          <p14:tracePt t="33724" x="2568575" y="1501775"/>
          <p14:tracePt t="33732" x="2582863" y="1485900"/>
          <p14:tracePt t="33757" x="2590800" y="1477963"/>
          <p14:tracePt t="33773" x="2598738" y="1477963"/>
          <p14:tracePt t="33780" x="2606675" y="1470025"/>
          <p14:tracePt t="33791" x="2620963" y="1463675"/>
          <p14:tracePt t="33806" x="2644775" y="1447800"/>
          <p14:tracePt t="33823" x="2674938" y="1431925"/>
          <p14:tracePt t="33839" x="2727325" y="1431925"/>
          <p14:tracePt t="33856" x="2835275" y="1409700"/>
          <p14:tracePt t="33872" x="2941638" y="1393825"/>
          <p14:tracePt t="33890" x="2979738" y="1371600"/>
          <p14:tracePt t="33905" x="2994025" y="1371600"/>
          <p14:tracePt t="33922" x="2994025" y="1363663"/>
          <p14:tracePt t="33938" x="3001963" y="1363663"/>
          <p14:tracePt t="33956" x="3001963" y="1355725"/>
          <p14:tracePt t="33971" x="3025775" y="1341438"/>
          <p14:tracePt t="33989" x="3040063" y="1341438"/>
          <p14:tracePt t="34005" x="3048000" y="1333500"/>
          <p14:tracePt t="34021" x="3055938" y="1333500"/>
          <p14:tracePt t="34051" x="3055938" y="1325563"/>
          <p14:tracePt t="34084" x="3055938" y="1317625"/>
          <p14:tracePt t="34228" x="3063875" y="1317625"/>
          <p14:tracePt t="34772" x="3070225" y="1317625"/>
          <p14:tracePt t="34789" x="3078163" y="1317625"/>
          <p14:tracePt t="34820" x="3086100" y="1317625"/>
          <p14:tracePt t="34836" x="3094038" y="1317625"/>
          <p14:tracePt t="34852" x="3101975" y="1317625"/>
          <p14:tracePt t="34868" x="3108325" y="1317625"/>
          <p14:tracePt t="34900" x="3124200" y="1317625"/>
          <p14:tracePt t="34932" x="3140075" y="1317625"/>
          <p14:tracePt t="34948" x="3154363" y="1317625"/>
          <p14:tracePt t="34957" x="3162300" y="1317625"/>
          <p14:tracePt t="34972" x="3208338" y="1317625"/>
          <p14:tracePt t="34990" x="3216275" y="1317625"/>
          <p14:tracePt t="35051" x="3230563" y="1317625"/>
          <p14:tracePt t="35059" x="3260725" y="1317625"/>
          <p14:tracePt t="35071" x="3284538" y="1317625"/>
          <p14:tracePt t="35088" x="3306763" y="1317625"/>
          <p14:tracePt t="35105" x="3322638" y="1317625"/>
          <p14:tracePt t="35121" x="3330575" y="1311275"/>
          <p14:tracePt t="35144" x="3336925" y="1311275"/>
          <p14:tracePt t="35172" x="3352800" y="1303338"/>
          <p14:tracePt t="35189" x="3368675" y="1295400"/>
          <p14:tracePt t="35196" x="3375025" y="1295400"/>
          <p14:tracePt t="35206" x="3382963" y="1287463"/>
          <p14:tracePt t="35221" x="3398838" y="1287463"/>
          <p14:tracePt t="35276" x="3413125" y="1287463"/>
          <p14:tracePt t="35284" x="3429000" y="1279525"/>
          <p14:tracePt t="35292" x="3444875" y="1279525"/>
          <p14:tracePt t="35308" x="3451225" y="1279525"/>
          <p14:tracePt t="35324" x="3459163" y="1279525"/>
          <p14:tracePt t="35348" x="3467100" y="1279525"/>
          <p14:tracePt t="35357" x="3475038" y="1273175"/>
          <p14:tracePt t="35370" x="3489325" y="1273175"/>
          <p14:tracePt t="35388" x="3513138" y="1273175"/>
          <p14:tracePt t="35405" x="3551238" y="1273175"/>
          <p14:tracePt t="35422" x="3565525" y="1273175"/>
          <p14:tracePt t="35437" x="3573463" y="1265238"/>
          <p14:tracePt t="37347" x="3573463" y="1257300"/>
          <p14:tracePt t="37932" x="3581400" y="1257300"/>
          <p14:tracePt t="37940" x="3589338" y="1257300"/>
          <p14:tracePt t="38004" x="3603625" y="1257300"/>
          <p14:tracePt t="38012" x="3627438" y="1257300"/>
          <p14:tracePt t="38020" x="3665538" y="1265238"/>
          <p14:tracePt t="38034" x="3703638" y="1265238"/>
          <p14:tracePt t="38034" x="3733800" y="1279525"/>
          <p14:tracePt t="38052" x="3749675" y="1279525"/>
          <p14:tracePt t="38067" x="3802063" y="1279525"/>
          <p14:tracePt t="38085" x="3825875" y="1279525"/>
          <p14:tracePt t="38101" x="3848100" y="1279525"/>
          <p14:tracePt t="38118" x="3863975" y="1279525"/>
          <p14:tracePt t="38136" x="3902075" y="1295400"/>
          <p14:tracePt t="38150" x="3984625" y="1303338"/>
          <p14:tracePt t="38167" x="4092575" y="1303338"/>
          <p14:tracePt t="38184" x="4160838" y="1303338"/>
          <p14:tracePt t="38200" x="4206875" y="1303338"/>
          <p14:tracePt t="38217" x="4221163" y="1303338"/>
          <p14:tracePt t="38233" x="4244975" y="1311275"/>
          <p14:tracePt t="38268" x="4259263" y="1317625"/>
          <p14:tracePt t="38276" x="4297363" y="1333500"/>
          <p14:tracePt t="38286" x="4411663" y="1363663"/>
          <p14:tracePt t="38303" x="4435475" y="1393825"/>
          <p14:tracePt t="38319" x="4479925" y="1409700"/>
          <p14:tracePt t="38335" x="4487863" y="1409700"/>
          <p14:tracePt t="38500" x="4503738" y="1409700"/>
          <p14:tracePt t="38517" x="4533900" y="1409700"/>
          <p14:tracePt t="38580" x="4556125" y="1409700"/>
          <p14:tracePt t="38588" x="4594225" y="1409700"/>
          <p14:tracePt t="38601" x="4716463" y="1409700"/>
          <p14:tracePt t="38618" x="4838700" y="1409700"/>
          <p14:tracePt t="38635" x="4860925" y="1409700"/>
          <p14:tracePt t="38651" x="4868863" y="1409700"/>
          <p14:tracePt t="38667" x="4876800" y="1409700"/>
          <p14:tracePt t="39539" x="4884738" y="1409700"/>
          <p14:tracePt t="39612" x="4892675" y="1409700"/>
          <p14:tracePt t="39652" x="4899025" y="1409700"/>
          <p14:tracePt t="39764" x="4914900" y="1409700"/>
          <p14:tracePt t="39788" x="4930775" y="1409700"/>
          <p14:tracePt t="39796" x="4953000" y="1409700"/>
          <p14:tracePt t="39804" x="4960938" y="1409700"/>
          <p14:tracePt t="39816" x="4983163" y="1401763"/>
          <p14:tracePt t="39835" x="4991100" y="1401763"/>
          <p14:tracePt t="39849" x="4999038" y="1393825"/>
          <p14:tracePt t="39869" x="5021263" y="1387475"/>
          <p14:tracePt t="39888" x="5067300" y="1387475"/>
          <p14:tracePt t="39902" x="5089525" y="1379538"/>
          <p14:tracePt t="39916" x="5105400" y="1379538"/>
          <p14:tracePt t="39934" x="5121275" y="1379538"/>
          <p14:tracePt t="39956" x="5135563" y="1371600"/>
          <p14:tracePt t="39966" x="5151438" y="1371600"/>
          <p14:tracePt t="39983" x="5165725" y="1371600"/>
          <p14:tracePt t="39999" x="5173663" y="1371600"/>
          <p14:tracePt t="40017" x="5189538" y="1371600"/>
          <p14:tracePt t="40035" x="5211763" y="1371600"/>
          <p14:tracePt t="40050" x="5235575" y="1371600"/>
          <p14:tracePt t="40066" x="5273675" y="1371600"/>
          <p14:tracePt t="40066" x="5287963" y="1371600"/>
          <p14:tracePt t="40085" x="5303838" y="1371600"/>
          <p14:tracePt t="40085" x="5318125" y="1371600"/>
          <p14:tracePt t="40102" x="5326063" y="1371600"/>
          <p14:tracePt t="40148" x="5334000" y="1371600"/>
          <p14:tracePt t="40164" x="5341938" y="1371600"/>
          <p14:tracePt t="40740" x="5349875" y="1371600"/>
          <p14:tracePt t="40749" x="5356225" y="1371600"/>
          <p14:tracePt t="40765" x="5364163" y="1371600"/>
          <p14:tracePt t="40788" x="5372100" y="1371600"/>
          <p14:tracePt t="40796" x="5387975" y="1371600"/>
          <p14:tracePt t="40812" x="5394325" y="1371600"/>
          <p14:tracePt t="40868" x="5402263" y="1371600"/>
          <p14:tracePt t="40908" x="5410200" y="1371600"/>
          <p14:tracePt t="41156" x="5410200" y="1363663"/>
          <p14:tracePt t="41165" x="5410200" y="1355725"/>
          <p14:tracePt t="41172" x="5410200" y="1349375"/>
          <p14:tracePt t="41188" x="5418138" y="1341438"/>
          <p14:tracePt t="41213" x="5418138" y="1355725"/>
          <p14:tracePt t="41852" x="5418138" y="1371600"/>
          <p14:tracePt t="41878" x="5418138" y="1387475"/>
          <p14:tracePt t="41884" x="5402263" y="1393825"/>
          <p14:tracePt t="41900" x="5402263" y="1401763"/>
          <p14:tracePt t="41914" x="5394325" y="1409700"/>
          <p14:tracePt t="41930" x="5380038" y="1417638"/>
          <p14:tracePt t="41930" x="5380038" y="1425575"/>
          <p14:tracePt t="41949" x="5364163" y="1439863"/>
          <p14:tracePt t="41965" x="5341938" y="1455738"/>
          <p14:tracePt t="41982" x="5303838" y="1470025"/>
          <p14:tracePt t="42000" x="5257800" y="1501775"/>
          <p14:tracePt t="42015" x="5219700" y="1501775"/>
          <p14:tracePt t="42032" x="5173663" y="1516063"/>
          <p14:tracePt t="42048" x="5143500" y="1524000"/>
          <p14:tracePt t="42065" x="5097463" y="1539875"/>
          <p14:tracePt t="42082" x="5045075" y="1554163"/>
          <p14:tracePt t="42098" x="4991100" y="1554163"/>
          <p14:tracePt t="42098" x="4953000" y="1570038"/>
          <p14:tracePt t="42117" x="4906963" y="1592263"/>
          <p14:tracePt t="42137" x="4830763" y="1608138"/>
          <p14:tracePt t="42151" x="4762500" y="1630363"/>
          <p14:tracePt t="42165" x="4702175" y="1660525"/>
          <p14:tracePt t="42183" x="4656138" y="1676400"/>
          <p14:tracePt t="42199" x="4640263" y="1684338"/>
          <p14:tracePt t="42214" x="4632325" y="1684338"/>
          <p14:tracePt t="42230" x="4618038" y="1684338"/>
          <p14:tracePt t="42300" x="4610100" y="1684338"/>
          <p14:tracePt t="42308" x="4587875" y="1684338"/>
          <p14:tracePt t="42316" x="4556125" y="1684338"/>
          <p14:tracePt t="42330" x="4487863" y="1684338"/>
          <p14:tracePt t="42350" x="4449763" y="1684338"/>
          <p14:tracePt t="42366" x="4397375" y="1684338"/>
          <p14:tracePt t="42381" x="4343400" y="1668463"/>
          <p14:tracePt t="42397" x="4305300" y="1668463"/>
          <p14:tracePt t="42414" x="4267200" y="1660525"/>
          <p14:tracePt t="42431" x="4244975" y="1660525"/>
          <p14:tracePt t="42448" x="4229100" y="1660525"/>
          <p14:tracePt t="42464" x="4213225" y="1660525"/>
          <p14:tracePt t="42481" x="4198938" y="1660525"/>
          <p14:tracePt t="42497" x="4168775" y="1660525"/>
          <p14:tracePt t="42514" x="4106863" y="1660525"/>
          <p14:tracePt t="42514" x="4068763" y="1654175"/>
          <p14:tracePt t="42533" x="4022725" y="1638300"/>
          <p14:tracePt t="42546" x="3848100" y="1616075"/>
          <p14:tracePt t="42566" x="3749675" y="1608138"/>
          <p14:tracePt t="42583" x="3695700" y="1592263"/>
          <p14:tracePt t="42599" x="3641725" y="1577975"/>
          <p14:tracePt t="42615" x="3611563" y="1570038"/>
          <p14:tracePt t="42631" x="3589338" y="1554163"/>
          <p14:tracePt t="42648" x="3505200" y="1493838"/>
          <p14:tracePt t="42664" x="3444875" y="1470025"/>
          <p14:tracePt t="42680" x="3368675" y="1425575"/>
          <p14:tracePt t="42698" x="3344863" y="1401763"/>
          <p14:tracePt t="42714" x="3344863" y="1417638"/>
          <p14:tracePt t="42836" x="3352800" y="1417638"/>
          <p14:tracePt t="42916" x="3352800" y="1425575"/>
          <p14:tracePt t="42924" x="3352800" y="1431925"/>
          <p14:tracePt t="42980" x="3368675" y="1455738"/>
          <p14:tracePt t="42997" x="3375025" y="1470025"/>
          <p14:tracePt t="43013" x="3398838" y="1470025"/>
          <p14:tracePt t="43029" x="3406775" y="1485900"/>
          <p14:tracePt t="43036" x="3421063" y="1501775"/>
          <p14:tracePt t="43051" x="3436938" y="1501775"/>
          <p14:tracePt t="43062" x="3459163" y="1524000"/>
          <p14:tracePt t="43081" x="3521075" y="1554163"/>
          <p14:tracePt t="43097" x="3551238" y="1570038"/>
          <p14:tracePt t="43097" x="3559175" y="1577975"/>
          <p14:tracePt t="43116" x="3565525" y="1577975"/>
          <p14:tracePt t="43130" x="3581400" y="1584325"/>
          <p14:tracePt t="43147" x="3603625" y="1592263"/>
          <p14:tracePt t="43171" x="3627438" y="1600200"/>
          <p14:tracePt t="43180" x="3665538" y="1608138"/>
          <p14:tracePt t="43198" x="3695700" y="1622425"/>
          <p14:tracePt t="43214" x="3749675" y="1630363"/>
          <p14:tracePt t="43231" x="3856038" y="1646238"/>
          <p14:tracePt t="43246" x="3954463" y="1654175"/>
          <p14:tracePt t="43264" x="4060825" y="1676400"/>
          <p14:tracePt t="43279" x="4130675" y="1676400"/>
          <p14:tracePt t="43296" x="4206875" y="1676400"/>
          <p14:tracePt t="43313" x="4313238" y="1676400"/>
          <p14:tracePt t="43313" x="4381500" y="1676400"/>
          <p14:tracePt t="43333" x="4449763" y="1676400"/>
          <p14:tracePt t="43346" x="4564063" y="1698625"/>
          <p14:tracePt t="43346" x="4610100" y="1714500"/>
          <p14:tracePt t="43365" x="4618038" y="1714500"/>
          <p14:tracePt t="43365" x="4640263" y="1714500"/>
          <p14:tracePt t="43383" x="4664075" y="1714500"/>
          <p14:tracePt t="43398" x="4694238" y="1714500"/>
          <p14:tracePt t="43414" x="4740275" y="1714500"/>
          <p14:tracePt t="43431" x="4792663" y="1714500"/>
          <p14:tracePt t="43446" x="4884738" y="1714500"/>
          <p14:tracePt t="43463" x="5013325" y="1714500"/>
          <p14:tracePt t="43480" x="5105400" y="1714500"/>
          <p14:tracePt t="43496" x="5143500" y="1714500"/>
          <p14:tracePt t="43496" x="5159375" y="1714500"/>
          <p14:tracePt t="43516" x="5159375" y="1706563"/>
          <p14:tracePt t="43532" x="5165725" y="1698625"/>
          <p14:tracePt t="43565" x="5181600" y="1692275"/>
          <p14:tracePt t="43572" x="5189538" y="1684338"/>
          <p14:tracePt t="43581" x="5219700" y="1668463"/>
          <p14:tracePt t="43598" x="5227638" y="1654175"/>
          <p14:tracePt t="43613" x="5227638" y="1638300"/>
          <p14:tracePt t="43633" x="5227638" y="1630363"/>
          <p14:tracePt t="43646" x="5227638" y="1622425"/>
          <p14:tracePt t="43661" x="5219700" y="1622425"/>
          <p14:tracePt t="43836" x="5211763" y="1622425"/>
          <p14:tracePt t="43845" x="5203825" y="1630363"/>
          <p14:tracePt t="43852" x="5189538" y="1638300"/>
          <p14:tracePt t="43863" x="5127625" y="1660525"/>
          <p14:tracePt t="43882" x="5051425" y="1676400"/>
          <p14:tracePt t="43897" x="5006975" y="1684338"/>
          <p14:tracePt t="43913" x="4983163" y="1698625"/>
          <p14:tracePt t="43929" x="4953000" y="1698625"/>
          <p14:tracePt t="43946" x="4945063" y="1714500"/>
          <p14:tracePt t="43962" x="4914900" y="1714500"/>
          <p14:tracePt t="43962" x="4892675" y="1722438"/>
          <p14:tracePt t="43981" x="4838700" y="1730375"/>
          <p14:tracePt t="43997" x="4754563" y="1736725"/>
          <p14:tracePt t="44014" x="4678363" y="1752600"/>
          <p14:tracePt t="44031" x="4594225" y="1768475"/>
          <p14:tracePt t="44045" x="4518025" y="1774825"/>
          <p14:tracePt t="44062" x="4479925" y="1774825"/>
          <p14:tracePt t="44078" x="4435475" y="1774825"/>
          <p14:tracePt t="44095" x="4373563" y="1774825"/>
          <p14:tracePt t="44112" x="4313238" y="1774825"/>
          <p14:tracePt t="44112" x="4297363" y="1774825"/>
          <p14:tracePt t="44132" x="4267200" y="1774825"/>
          <p14:tracePt t="44146" x="4198938" y="1744663"/>
          <p14:tracePt t="44161" x="4168775" y="1744663"/>
          <p14:tracePt t="44179" x="4122738" y="1736725"/>
          <p14:tracePt t="44179" x="4098925" y="1736725"/>
          <p14:tracePt t="44197" x="4060825" y="1730375"/>
          <p14:tracePt t="44213" x="4008438" y="1714500"/>
          <p14:tracePt t="44230" x="3946525" y="1692275"/>
          <p14:tracePt t="44246" x="3863975" y="1646238"/>
          <p14:tracePt t="44263" x="3756025" y="1600200"/>
          <p14:tracePt t="44279" x="3635375" y="1554163"/>
          <p14:tracePt t="44295" x="3521075" y="1508125"/>
          <p14:tracePt t="44312" x="3398838" y="1470025"/>
          <p14:tracePt t="44329" x="3360738" y="1463675"/>
          <p14:tracePt t="44346" x="3344863" y="1447800"/>
          <p14:tracePt t="44362" x="3352800" y="1447800"/>
          <p14:tracePt t="44948" x="3360738" y="1447800"/>
          <p14:tracePt t="44964" x="3368675" y="1455738"/>
          <p14:tracePt t="44972" x="3375025" y="1455738"/>
          <p14:tracePt t="45873" x="3382963" y="1455738"/>
          <p14:tracePt t="46100" x="3390900" y="1455738"/>
          <p14:tracePt t="50838" x="3382963" y="1455738"/>
          <p14:tracePt t="50948" x="3375025" y="1455738"/>
          <p14:tracePt t="51300" x="3360738" y="1455738"/>
          <p14:tracePt t="51420" x="3368675" y="1455738"/>
          <p14:tracePt t="52052" x="3375025" y="1455738"/>
          <p14:tracePt t="52060" x="3398838" y="1455738"/>
          <p14:tracePt t="52070" x="3421063" y="1455738"/>
          <p14:tracePt t="52087" x="3459163" y="1463675"/>
          <p14:tracePt t="52104" x="3489325" y="1470025"/>
          <p14:tracePt t="52121" x="3521075" y="1470025"/>
          <p14:tracePt t="52140" x="3581400" y="1477963"/>
          <p14:tracePt t="52140" x="3611563" y="1493838"/>
          <p14:tracePt t="52157" x="3641725" y="1493838"/>
          <p14:tracePt t="52169" x="3756025" y="1493838"/>
          <p14:tracePt t="52186" x="3902075" y="1501775"/>
          <p14:tracePt t="52186" x="3970338" y="1501775"/>
          <p14:tracePt t="52205" x="4144963" y="1501775"/>
          <p14:tracePt t="52221" x="4305300" y="1501775"/>
          <p14:tracePt t="52237" x="4419600" y="1501775"/>
          <p14:tracePt t="52254" x="4495800" y="1501775"/>
          <p14:tracePt t="52271" x="4549775" y="1501775"/>
          <p14:tracePt t="52286" x="4610100" y="1501775"/>
          <p14:tracePt t="52303" x="4648200" y="1501775"/>
          <p14:tracePt t="52319" x="4732338" y="1493838"/>
          <p14:tracePt t="52336" x="4830763" y="1477963"/>
          <p14:tracePt t="52353" x="4968875" y="1463675"/>
          <p14:tracePt t="52370" x="5127625" y="1455738"/>
          <p14:tracePt t="52370" x="5219700" y="1447800"/>
          <p14:tracePt t="52390" x="5364163" y="1431925"/>
          <p14:tracePt t="52405" x="5494338" y="1401763"/>
          <p14:tracePt t="52421" x="5630863" y="1379538"/>
          <p14:tracePt t="52438" x="5761038" y="1355725"/>
          <p14:tracePt t="52456" x="5943600" y="1355725"/>
          <p14:tracePt t="52472" x="6126163" y="1355725"/>
          <p14:tracePt t="52489" x="6286500" y="1355725"/>
          <p14:tracePt t="52504" x="6400800" y="1355725"/>
          <p14:tracePt t="52522" x="6430963" y="1341438"/>
          <p14:tracePt t="52538" x="6438900" y="1341438"/>
          <p14:tracePt t="52556" x="6446838" y="1341438"/>
          <p14:tracePt t="52570" x="6515100" y="1341438"/>
          <p14:tracePt t="52570" x="6599238" y="1341438"/>
          <p14:tracePt t="52589" x="6773863" y="1341438"/>
          <p14:tracePt t="52605" x="6827838" y="1341438"/>
          <p14:tracePt t="52620" x="6880225" y="1341438"/>
          <p14:tracePt t="52637" x="6888163" y="1325563"/>
          <p14:tracePt t="52804" x="6888163" y="1311275"/>
          <p14:tracePt t="52852" x="6880225" y="1311275"/>
          <p14:tracePt t="52868" x="6880225" y="1317625"/>
          <p14:tracePt t="53188" x="6880225" y="1333500"/>
          <p14:tracePt t="53204" x="6873875" y="1333500"/>
          <p14:tracePt t="53212" x="6880225" y="1333500"/>
          <p14:tracePt t="53988" x="6888163" y="1333500"/>
          <p14:tracePt t="54076" x="6904038" y="1333500"/>
          <p14:tracePt t="54100" x="6911975" y="1333500"/>
          <p14:tracePt t="54108" x="6926263" y="1333500"/>
          <p14:tracePt t="54118" x="6934200" y="1333500"/>
          <p14:tracePt t="54137" x="6942138" y="1333500"/>
          <p14:tracePt t="54154" x="6950075" y="1333500"/>
          <p14:tracePt t="54188" x="6972300" y="1333500"/>
          <p14:tracePt t="54212" x="6980238" y="1341438"/>
          <p14:tracePt t="54221" x="6988175" y="1349375"/>
          <p14:tracePt t="54236" x="6994525" y="1349375"/>
          <p14:tracePt t="54300" x="6994525" y="1355725"/>
          <p14:tracePt t="54764" x="6988175" y="1363663"/>
          <p14:tracePt t="54772" x="6956425" y="1379538"/>
          <p14:tracePt t="54785" x="6888163" y="1401763"/>
          <p14:tracePt t="54803" x="6781800" y="1417638"/>
          <p14:tracePt t="54820" x="6667500" y="1417638"/>
          <p14:tracePt t="54820" x="6621463" y="1425575"/>
          <p14:tracePt t="54838" x="6561138" y="1425575"/>
          <p14:tracePt t="54852" x="6340475" y="1447800"/>
          <p14:tracePt t="54871" x="6202363" y="1455738"/>
          <p14:tracePt t="54887" x="6042025" y="1493838"/>
          <p14:tracePt t="54903" x="5921375" y="1516063"/>
          <p14:tracePt t="54919" x="5813425" y="1524000"/>
          <p14:tracePt t="54936" x="5753100" y="1539875"/>
          <p14:tracePt t="54952" x="5745163" y="1539875"/>
          <p14:tracePt t="54968" x="5730875" y="1539875"/>
          <p14:tracePt t="55029" x="5692775" y="1539875"/>
          <p14:tracePt t="55037" x="5638800" y="1516063"/>
          <p14:tracePt t="55051" x="5546725" y="1485900"/>
          <p14:tracePt t="55051" x="5508625" y="1463675"/>
          <p14:tracePt t="55071" x="5464175" y="1463675"/>
          <p14:tracePt t="55087" x="5440363" y="1463675"/>
          <p14:tracePt t="55102" x="5440363" y="1455738"/>
          <p14:tracePt t="55125" x="5440363" y="1447800"/>
          <p14:tracePt t="55136" x="5440363" y="1439863"/>
          <p14:tracePt t="55221" x="5448300" y="1431925"/>
          <p14:tracePt t="55229" x="5448300" y="1425575"/>
          <p14:tracePt t="55245" x="5464175" y="1425575"/>
          <p14:tracePt t="55254" x="5478463" y="1417638"/>
          <p14:tracePt t="55269" x="5478463" y="1401763"/>
          <p14:tracePt t="55285" x="5486400" y="1393825"/>
          <p14:tracePt t="55349" x="5502275" y="1379538"/>
          <p14:tracePt t="55365" x="5508625" y="1379538"/>
          <p14:tracePt t="55413" x="5516563" y="1379538"/>
          <p14:tracePt t="55501" x="5540375" y="1387475"/>
          <p14:tracePt t="55518" x="5562600" y="1401763"/>
          <p14:tracePt t="55525" x="5600700" y="1439863"/>
          <p14:tracePt t="55536" x="5622925" y="1463675"/>
          <p14:tracePt t="55553" x="5676900" y="1493838"/>
          <p14:tracePt t="55569" x="5684838" y="1493838"/>
          <p14:tracePt t="55613" x="5684838" y="1485900"/>
          <p14:tracePt t="55629" x="5684838" y="1470025"/>
          <p14:tracePt t="55637" x="5684838" y="1455738"/>
          <p14:tracePt t="55651" x="5638800" y="1409700"/>
          <p14:tracePt t="55651" x="5630863" y="1409700"/>
          <p14:tracePt t="55670" x="5616575" y="1401763"/>
          <p14:tracePt t="55684" x="5638800" y="1417638"/>
          <p14:tracePt t="56029" x="5684838" y="1431925"/>
          <p14:tracePt t="56037" x="5737225" y="1447800"/>
          <p14:tracePt t="56050" x="5821363" y="1485900"/>
          <p14:tracePt t="56050" x="5845175" y="1501775"/>
          <p14:tracePt t="56071" x="5859463" y="1508125"/>
          <p14:tracePt t="56084" x="5897563" y="1531938"/>
          <p14:tracePt t="56103" x="5905500" y="1539875"/>
          <p14:tracePt t="56125" x="5905500" y="1546225"/>
          <p14:tracePt t="56150" x="5921375" y="1562100"/>
          <p14:tracePt t="56157" x="5935663" y="1562100"/>
          <p14:tracePt t="56166" x="5973763" y="1570038"/>
          <p14:tracePt t="56183" x="6080125" y="1584325"/>
          <p14:tracePt t="56200" x="6194425" y="1584325"/>
          <p14:tracePt t="56217" x="6270625" y="1584325"/>
          <p14:tracePt t="56234" x="6308725" y="1584325"/>
          <p14:tracePt t="56251" x="6316663" y="1584325"/>
          <p14:tracePt t="56267" x="6340475" y="1584325"/>
          <p14:tracePt t="56267" x="6370638" y="1584325"/>
          <p14:tracePt t="56287" x="6416675" y="1570038"/>
          <p14:tracePt t="56301" x="6599238" y="1570038"/>
          <p14:tracePt t="56319" x="6697663" y="1570038"/>
          <p14:tracePt t="56336" x="6743700" y="1570038"/>
          <p14:tracePt t="56352" x="6773863" y="1570038"/>
          <p14:tracePt t="56367" x="6804025" y="1562100"/>
          <p14:tracePt t="56387" x="6842125" y="1554163"/>
          <p14:tracePt t="56400" x="6873875" y="1554163"/>
          <p14:tracePt t="56417" x="6880225" y="1546225"/>
          <p14:tracePt t="56433" x="6911975" y="1531938"/>
          <p14:tracePt t="56450" x="6918325" y="1516063"/>
          <p14:tracePt t="56467" x="6934200" y="1501775"/>
          <p14:tracePt t="56467" x="6942138" y="1501775"/>
          <p14:tracePt t="56486" x="6956425" y="1501775"/>
          <p14:tracePt t="56486" x="6956425" y="1493838"/>
          <p14:tracePt t="56501" x="6964363" y="1493838"/>
          <p14:tracePt t="56557" x="6964363" y="1485900"/>
          <p14:tracePt t="56566" x="6964363" y="1477963"/>
          <p14:tracePt t="56749" x="6956425" y="1477963"/>
          <p14:tracePt t="56789" x="6950075" y="1477963"/>
          <p14:tracePt t="56797" x="6934200" y="1477963"/>
          <p14:tracePt t="56805" x="6918325" y="1477963"/>
          <p14:tracePt t="56816" x="6873875" y="1477963"/>
          <p14:tracePt t="56835" x="6797675" y="1477963"/>
          <p14:tracePt t="56851" x="6765925" y="1477963"/>
          <p14:tracePt t="56867" x="6751638" y="1477963"/>
          <p14:tracePt t="56909" x="6759575" y="1470025"/>
          <p14:tracePt t="57077" x="6765925" y="1470025"/>
          <p14:tracePt t="57125" x="6781800" y="1470025"/>
          <p14:tracePt t="57141" x="6811963" y="1470025"/>
          <p14:tracePt t="57152" x="6865938" y="1470025"/>
          <p14:tracePt t="57157" x="6904038" y="1470025"/>
          <p14:tracePt t="57168" x="6988175" y="1470025"/>
          <p14:tracePt t="57183" x="7086600" y="1470025"/>
          <p14:tracePt t="57200" x="7192963" y="1447800"/>
          <p14:tracePt t="57216" x="7269163" y="1439863"/>
          <p14:tracePt t="57233" x="7375525" y="1417638"/>
          <p14:tracePt t="57250" x="7489825" y="1401763"/>
          <p14:tracePt t="57266" x="7612063" y="1379538"/>
          <p14:tracePt t="57284" x="7750175" y="1379538"/>
          <p14:tracePt t="57284" x="7802563" y="1379538"/>
          <p14:tracePt t="57302" x="7832725" y="1379538"/>
          <p14:tracePt t="57302" x="7856538" y="1379538"/>
          <p14:tracePt t="57319" x="7864475" y="1379538"/>
          <p14:tracePt t="57350" x="7848600" y="1379538"/>
          <p14:tracePt t="57629" x="7832725" y="1379538"/>
          <p14:tracePt t="57637" x="7810500" y="1379538"/>
          <p14:tracePt t="57648" x="7742238" y="1379538"/>
          <p14:tracePt t="57666" x="7658100" y="1387475"/>
          <p14:tracePt t="57683" x="7589838" y="1387475"/>
          <p14:tracePt t="57699" x="7559675" y="1387475"/>
          <p14:tracePt t="57699" x="7551738" y="1387475"/>
          <p14:tracePt t="57718" x="7535863" y="1387475"/>
          <p14:tracePt t="57732" x="7459663" y="1387475"/>
          <p14:tracePt t="57750" x="7399338" y="1387475"/>
          <p14:tracePt t="57769" x="7285038" y="1387475"/>
          <p14:tracePt t="57784" x="7146925" y="1387475"/>
          <p14:tracePt t="57800" x="7070725" y="1409700"/>
          <p14:tracePt t="57817" x="7002463" y="1417638"/>
          <p14:tracePt t="57833" x="6980238" y="1417638"/>
          <p14:tracePt t="57850" x="6942138" y="1431925"/>
          <p14:tracePt t="57867" x="6904038" y="1431925"/>
          <p14:tracePt t="57867" x="6888163" y="1431925"/>
          <p14:tracePt t="57886" x="6873875" y="1431925"/>
          <p14:tracePt t="57899" x="6842125" y="1431925"/>
          <p14:tracePt t="57899" x="6827838" y="1431925"/>
          <p14:tracePt t="57918" x="6797675" y="1431925"/>
          <p14:tracePt t="57932" x="6804025" y="1431925"/>
          <p14:tracePt t="58414" x="6819900" y="1447800"/>
          <p14:tracePt t="58773" x="6835775" y="1447800"/>
          <p14:tracePt t="58917" x="6850063" y="1447800"/>
          <p14:tracePt t="59109" x="6858000" y="1439863"/>
          <p14:tracePt t="60243" x="6858000" y="1447800"/>
          <p14:tracePt t="60389" x="6842125" y="1447800"/>
          <p14:tracePt t="60469" x="6827838" y="1447800"/>
          <p14:tracePt t="60477" x="6797675" y="1447800"/>
          <p14:tracePt t="60485" x="6773863" y="1447800"/>
          <p14:tracePt t="60496" x="6721475" y="1447800"/>
          <p14:tracePt t="60513" x="6637338" y="1447800"/>
          <p14:tracePt t="60531" x="6553200" y="1447800"/>
          <p14:tracePt t="60547" x="6499225" y="1447800"/>
          <p14:tracePt t="60563" x="6469063" y="1447800"/>
          <p14:tracePt t="60582" x="6461125" y="1447800"/>
          <p14:tracePt t="60596" x="6469063" y="1447800"/>
          <p14:tracePt t="60949" x="6484938" y="1447800"/>
          <p14:tracePt t="60957" x="6499225" y="1447800"/>
          <p14:tracePt t="60965" x="6507163" y="1447800"/>
          <p14:tracePt t="60979" x="6515100" y="1447800"/>
          <p14:tracePt t="61005" x="6523038" y="1447800"/>
          <p14:tracePt t="61014" x="6553200" y="1447800"/>
          <p14:tracePt t="61031" x="6607175" y="1447800"/>
          <p14:tracePt t="61046" x="6683375" y="1447800"/>
          <p14:tracePt t="61063" x="6721475" y="1447800"/>
          <p14:tracePt t="61078" x="6735763" y="1447800"/>
          <p14:tracePt t="61095" x="6735763" y="1439863"/>
          <p14:tracePt t="62006" x="6735763" y="1425575"/>
          <p14:tracePt t="62277" x="6743700" y="1425575"/>
          <p14:tracePt t="62285" x="6773863" y="1425575"/>
          <p14:tracePt t="62309" x="6781800" y="1417638"/>
          <p14:tracePt t="62324" x="6789738" y="1409700"/>
          <p14:tracePt t="62356" x="6797675" y="1409700"/>
          <p14:tracePt t="62437" x="6811963" y="1409700"/>
          <p14:tracePt t="62445" x="6835775" y="1425575"/>
          <p14:tracePt t="62462" x="6842125" y="1439863"/>
          <p14:tracePt t="62469" x="6858000" y="1439863"/>
          <p14:tracePt t="62797" x="6873875" y="1447800"/>
          <p14:tracePt t="62805" x="6888163" y="1455738"/>
          <p14:tracePt t="62813" x="6904038" y="1463675"/>
          <p14:tracePt t="62827" x="6926263" y="1463675"/>
          <p14:tracePt t="62844" x="6942138" y="1463675"/>
          <p14:tracePt t="62861" x="6950075" y="1470025"/>
          <p14:tracePt t="62885" x="6964363" y="1470025"/>
          <p14:tracePt t="62949" x="6980238" y="1470025"/>
          <p14:tracePt t="62957" x="6994525" y="1470025"/>
          <p14:tracePt t="62981" x="7010400" y="1470025"/>
          <p14:tracePt t="62989" x="7040563" y="1470025"/>
          <p14:tracePt t="62997" x="7086600" y="1470025"/>
          <p14:tracePt t="63010" x="7178675" y="1470025"/>
          <p14:tracePt t="63028" x="7337425" y="1470025"/>
          <p14:tracePt t="63028" x="7421563" y="1470025"/>
          <p14:tracePt t="63046" x="7483475" y="1470025"/>
          <p14:tracePt t="63046" x="7521575" y="1470025"/>
          <p14:tracePt t="63061" x="7559675" y="1470025"/>
          <p14:tracePt t="63078" x="7589838" y="1463675"/>
          <p14:tracePt t="63094" x="7597775" y="1463675"/>
          <p14:tracePt t="63110" x="7604125" y="1463675"/>
          <p14:tracePt t="63197" x="7627938" y="1463675"/>
          <p14:tracePt t="63277" x="7635875" y="1470025"/>
          <p14:tracePt t="63294" x="7650163" y="1470025"/>
          <p14:tracePt t="63301" x="7680325" y="1470025"/>
          <p14:tracePt t="63311" x="7704138" y="1477963"/>
          <p14:tracePt t="63328" x="7718425" y="1477963"/>
          <p14:tracePt t="63343" x="7726363" y="1477963"/>
          <p14:tracePt t="63359" x="7718425" y="1477963"/>
          <p14:tracePt t="63677" x="7696200" y="1477963"/>
          <p14:tracePt t="63685" x="7658100" y="1477963"/>
          <p14:tracePt t="63695" x="7573963" y="1477963"/>
          <p14:tracePt t="63712" x="7445375" y="1477963"/>
          <p14:tracePt t="63727" x="7353300" y="1477963"/>
          <p14:tracePt t="63744" x="7269163" y="1477963"/>
          <p14:tracePt t="63760" x="7216775" y="1477963"/>
          <p14:tracePt t="63776" x="7170738" y="1477963"/>
          <p14:tracePt t="63794" x="7140575" y="1485900"/>
          <p14:tracePt t="63810" x="7094538" y="1485900"/>
          <p14:tracePt t="63826" x="7064375" y="1493838"/>
          <p14:tracePt t="63843" x="7018338" y="1501775"/>
          <p14:tracePt t="63860" x="6950075" y="1508125"/>
          <p14:tracePt t="63860" x="6918325" y="1524000"/>
          <p14:tracePt t="63878" x="6880225" y="1531938"/>
          <p14:tracePt t="63895" x="6804025" y="1546225"/>
          <p14:tracePt t="63911" x="6713538" y="1554163"/>
          <p14:tracePt t="63928" x="6667500" y="1562100"/>
          <p14:tracePt t="63944" x="6621463" y="1562100"/>
          <p14:tracePt t="63960" x="6613525" y="1562100"/>
          <p14:tracePt t="63976" x="6599238" y="1570038"/>
          <p14:tracePt t="63992" x="6591300" y="1570038"/>
          <p14:tracePt t="64013" x="6569075" y="1570038"/>
          <p14:tracePt t="64026" x="6561138" y="1570038"/>
          <p14:tracePt t="64042" x="6523038" y="1570038"/>
          <p14:tracePt t="64058" x="6477000" y="1570038"/>
          <p14:tracePt t="64075" x="6446838" y="1570038"/>
          <p14:tracePt t="64094" x="6438900" y="1570038"/>
          <p14:tracePt t="64245" x="6446838" y="1562100"/>
          <p14:tracePt t="64277" x="6461125" y="1562100"/>
          <p14:tracePt t="64341" x="6477000" y="1554163"/>
          <p14:tracePt t="64349" x="6492875" y="1554163"/>
          <p14:tracePt t="64358" x="6523038" y="1554163"/>
          <p14:tracePt t="64376" x="6575425" y="1554163"/>
          <p14:tracePt t="64394" x="6667500" y="1554163"/>
          <p14:tracePt t="64410" x="6751638" y="1554163"/>
          <p14:tracePt t="64427" x="6880225" y="1554163"/>
          <p14:tracePt t="64443" x="7018338" y="1554163"/>
          <p14:tracePt t="64460" x="7116763" y="1554163"/>
          <p14:tracePt t="64460" x="7132638" y="1554163"/>
          <p14:tracePt t="64478" x="7146925" y="1554163"/>
          <p14:tracePt t="64492" x="7185025" y="1524000"/>
          <p14:tracePt t="64510" x="7208838" y="1516063"/>
          <p14:tracePt t="64526" x="7277100" y="1493838"/>
          <p14:tracePt t="64543" x="7307263" y="1485900"/>
          <p14:tracePt t="64559" x="7331075" y="1477963"/>
          <p14:tracePt t="64576" x="7353300" y="1477963"/>
          <p14:tracePt t="64593" x="7369175" y="1477963"/>
          <p14:tracePt t="64637" x="7383463" y="1477963"/>
          <p14:tracePt t="64645" x="7413625" y="1477963"/>
          <p14:tracePt t="64658" x="7467600" y="1477963"/>
          <p14:tracePt t="64658" x="7483475" y="1477963"/>
          <p14:tracePt t="64678" x="7505700" y="1477963"/>
          <p14:tracePt t="64692" x="7527925" y="1477963"/>
          <p14:tracePt t="64709" x="7535863" y="1477963"/>
          <p14:tracePt t="64742" x="7543800" y="1477963"/>
          <p14:tracePt t="64749" x="7559675" y="1477963"/>
          <p14:tracePt t="64759" x="7597775" y="1477963"/>
          <p14:tracePt t="64776" x="7612063" y="1477963"/>
          <p14:tracePt t="64793" x="7635875" y="1477963"/>
          <p14:tracePt t="64845" x="7635875" y="1470025"/>
          <p14:tracePt t="64869" x="7642225" y="1470025"/>
          <p14:tracePt t="64879" x="7650163" y="1463675"/>
          <p14:tracePt t="64980" x="7658100" y="1463675"/>
          <p14:tracePt t="65982" x="7658100" y="1470025"/>
          <p14:tracePt t="66261" x="7650163" y="1470025"/>
          <p14:tracePt t="66285" x="7642225" y="1470025"/>
          <p14:tracePt t="66301" x="7627938" y="1470025"/>
          <p14:tracePt t="66533" x="7620000" y="1477963"/>
          <p14:tracePt t="71271" x="7604125" y="1477963"/>
          <p14:tracePt t="71949" x="7589838" y="1477963"/>
          <p14:tracePt t="71957" x="7566025" y="1477963"/>
          <p14:tracePt t="71967" x="7483475" y="1477963"/>
          <p14:tracePt t="71985" x="7383463" y="1477963"/>
          <p14:tracePt t="72001" x="7299325" y="1477963"/>
          <p14:tracePt t="72019" x="7231063" y="1477963"/>
          <p14:tracePt t="72036" x="7185025" y="1477963"/>
          <p14:tracePt t="72052" x="7208838" y="1477963"/>
          <p14:tracePt t="72325" x="7239000" y="1477963"/>
          <p14:tracePt t="72334" x="7261225" y="1477963"/>
          <p14:tracePt t="72341" x="7299325" y="1477963"/>
          <p14:tracePt t="72351" x="7353300" y="1477963"/>
          <p14:tracePt t="72367" x="7383463" y="1477963"/>
          <p14:tracePt t="72387" x="7445375" y="1477963"/>
          <p14:tracePt t="72401" x="7535863" y="1477963"/>
          <p14:tracePt t="72417" x="7597775" y="1477963"/>
          <p14:tracePt t="72434" x="7581900" y="1477963"/>
          <p14:tracePt t="73157" x="7535863" y="1493838"/>
          <p14:tracePt t="73166" x="7467600" y="1501775"/>
          <p14:tracePt t="73173" x="7383463" y="1524000"/>
          <p14:tracePt t="73183" x="7178675" y="1554163"/>
          <p14:tracePt t="73200" x="6873875" y="1608138"/>
          <p14:tracePt t="73217" x="6629400" y="1630363"/>
          <p14:tracePt t="73233" x="6316663" y="1676400"/>
          <p14:tracePt t="73250" x="6003925" y="1706563"/>
          <p14:tracePt t="73266" x="5791200" y="1752600"/>
          <p14:tracePt t="73266" x="5616575" y="1760538"/>
          <p14:tracePt t="73285" x="5418138" y="1798638"/>
          <p14:tracePt t="73299" x="4640263" y="1912938"/>
          <p14:tracePt t="73319" x="4130675" y="1935163"/>
          <p14:tracePt t="73335" x="3832225" y="1943100"/>
          <p14:tracePt t="73351" x="3635375" y="1958975"/>
          <p14:tracePt t="73367" x="3513138" y="1958975"/>
          <p14:tracePt t="73384" x="3444875" y="1958975"/>
          <p14:tracePt t="73399" x="3421063" y="1958975"/>
          <p14:tracePt t="73415" x="3398838" y="1958975"/>
          <p14:tracePt t="73433" x="3390900" y="1958975"/>
          <p14:tracePt t="73448" x="3382963" y="1958975"/>
          <p14:tracePt t="73466" x="3375025" y="1958975"/>
          <p14:tracePt t="73509" x="3352800" y="1958975"/>
          <p14:tracePt t="73517" x="3314700" y="1958975"/>
          <p14:tracePt t="73525" x="3260725" y="1958975"/>
          <p14:tracePt t="73534" x="3192463" y="1943100"/>
          <p14:tracePt t="73551" x="3162300" y="1943100"/>
          <p14:tracePt t="73568" x="3146425" y="1927225"/>
          <p14:tracePt t="73584" x="3132138" y="1905000"/>
          <p14:tracePt t="73601" x="3116263" y="1882775"/>
          <p14:tracePt t="73617" x="3101975" y="1858963"/>
          <p14:tracePt t="73633" x="3078163" y="1812925"/>
          <p14:tracePt t="73651" x="3048000" y="1790700"/>
          <p14:tracePt t="73667" x="3025775" y="1752600"/>
          <p14:tracePt t="73683" x="3001963" y="1730375"/>
          <p14:tracePt t="73699" x="2994025" y="1714500"/>
          <p14:tracePt t="73699" x="2994025" y="1706563"/>
          <p14:tracePt t="73718" x="2994025" y="1692275"/>
          <p14:tracePt t="73734" x="2994025" y="1676400"/>
          <p14:tracePt t="73750" x="2994025" y="1654175"/>
          <p14:tracePt t="73767" x="2994025" y="1630363"/>
          <p14:tracePt t="73784" x="2979738" y="1584325"/>
          <p14:tracePt t="73801" x="2941638" y="1516063"/>
          <p14:tracePt t="73817" x="2917825" y="1485900"/>
          <p14:tracePt t="73834" x="2917825" y="1447800"/>
          <p14:tracePt t="73850" x="2917825" y="1425575"/>
          <p14:tracePt t="73867" x="2917825" y="1417638"/>
          <p14:tracePt t="73884" x="2917825" y="1409700"/>
          <p14:tracePt t="73917" x="2917825" y="1401763"/>
          <p14:tracePt t="73949" x="2917825" y="1393825"/>
          <p14:tracePt t="77746" x="2917825" y="1401763"/>
          <p14:tracePt t="78389" x="2917825" y="1417638"/>
          <p14:tracePt t="81042" x="2917825" y="1425575"/>
          <p14:tracePt t="81645" x="2911475" y="1425575"/>
          <p14:tracePt t="81813" x="2903538" y="1425575"/>
          <p14:tracePt t="82021" x="2895600" y="1425575"/>
          <p14:tracePt t="82621" x="2887663" y="1425575"/>
          <p14:tracePt t="82637" x="2879725" y="1425575"/>
          <p14:tracePt t="82653" x="2865438" y="1425575"/>
          <p14:tracePt t="82797" x="2857500" y="1425575"/>
          <p14:tracePt t="82805" x="2835275" y="1425575"/>
          <p14:tracePt t="82821" x="2819400" y="1425575"/>
          <p14:tracePt t="82837" x="2811463" y="1425575"/>
          <p14:tracePt t="82853" x="2803525" y="1425575"/>
          <p14:tracePt t="82869" x="2803525" y="1431925"/>
          <p14:tracePt t="82877" x="2789238" y="1439863"/>
          <p14:tracePt t="82889" x="2765425" y="1455738"/>
          <p14:tracePt t="82907" x="2743200" y="1455738"/>
          <p14:tracePt t="82923" x="2689225" y="1470025"/>
          <p14:tracePt t="82923" x="2674938" y="1470025"/>
          <p14:tracePt t="82943" x="2628900" y="1470025"/>
          <p14:tracePt t="82959" x="2590800" y="1470025"/>
          <p14:tracePt t="82975" x="2560638" y="1470025"/>
          <p14:tracePt t="82992" x="2522538" y="1470025"/>
          <p14:tracePt t="83008" x="2468563" y="1470025"/>
          <p14:tracePt t="83024" x="2392363" y="1447800"/>
          <p14:tracePt t="83040" x="2354263" y="1431925"/>
          <p14:tracePt t="83056" x="2308225" y="1417638"/>
          <p14:tracePt t="83074" x="2270125" y="1393825"/>
          <p14:tracePt t="83090" x="2232025" y="1379538"/>
          <p14:tracePt t="83106" x="2201863" y="1371600"/>
          <p14:tracePt t="83124" x="2179638" y="1363663"/>
          <p14:tracePt t="83141" x="2155825" y="1363663"/>
          <p14:tracePt t="83155" x="2149475" y="1355725"/>
          <p14:tracePt t="83171" x="2149475" y="1349375"/>
          <p14:tracePt t="83192" x="2149475" y="1325563"/>
          <p14:tracePt t="83207" x="2133600" y="1295400"/>
          <p14:tracePt t="83224" x="2117725" y="1279525"/>
          <p14:tracePt t="83239" x="2117725" y="1249363"/>
          <p14:tracePt t="83257" x="2111375" y="1235075"/>
          <p14:tracePt t="83274" x="2111375" y="1219200"/>
          <p14:tracePt t="83290" x="2111375" y="1203325"/>
          <p14:tracePt t="83306" x="2111375" y="1189038"/>
          <p14:tracePt t="83323" x="2111375" y="1173163"/>
          <p14:tracePt t="83339" x="2111375" y="1150938"/>
          <p14:tracePt t="83339" x="2117725" y="1127125"/>
          <p14:tracePt t="83358" x="2133600" y="1089025"/>
          <p14:tracePt t="83374" x="2141538" y="1044575"/>
          <p14:tracePt t="83392" x="2149475" y="1006475"/>
          <p14:tracePt t="83407" x="2163763" y="968375"/>
          <p14:tracePt t="83423" x="2163763" y="922338"/>
          <p14:tracePt t="83440" x="2163763" y="906463"/>
          <p14:tracePt t="83456" x="2163763" y="892175"/>
          <p14:tracePt t="83472" x="2163763" y="868363"/>
          <p14:tracePt t="83491" x="2163763" y="854075"/>
          <p14:tracePt t="83506" x="2163763" y="838200"/>
          <p14:tracePt t="83523" x="2149475" y="822325"/>
          <p14:tracePt t="83541" x="2149475" y="815975"/>
          <p14:tracePt t="83555" x="2141538" y="800100"/>
          <p14:tracePt t="83571" x="2103438" y="746125"/>
          <p14:tracePt t="83591" x="2065338" y="715963"/>
          <p14:tracePt t="83607" x="2019300" y="685800"/>
          <p14:tracePt t="83623" x="1958975" y="631825"/>
          <p14:tracePt t="83639" x="1897063" y="593725"/>
          <p14:tracePt t="83656" x="1844675" y="533400"/>
          <p14:tracePt t="83673" x="1812925" y="517525"/>
          <p14:tracePt t="83689" x="1760538" y="473075"/>
          <p14:tracePt t="83707" x="1706563" y="434975"/>
          <p14:tracePt t="83723" x="1668463" y="419100"/>
          <p14:tracePt t="83723" x="1646238" y="403225"/>
          <p14:tracePt t="83742" x="1630363" y="403225"/>
          <p14:tracePt t="83755" x="1562100" y="373063"/>
          <p14:tracePt t="83775" x="1546225" y="342900"/>
          <p14:tracePt t="83790" x="1539875" y="327025"/>
          <p14:tracePt t="83807" x="1524000" y="320675"/>
          <p14:tracePt t="83822" x="1516063" y="320675"/>
          <p14:tracePt t="83869" x="1501775" y="320675"/>
          <p14:tracePt t="83885" x="1493838" y="320675"/>
          <p14:tracePt t="83893" x="1485900" y="320675"/>
          <p14:tracePt t="83905" x="1470025" y="320675"/>
          <p14:tracePt t="83922" x="1463675" y="320675"/>
          <p14:tracePt t="83939" x="1455738" y="320675"/>
          <p14:tracePt t="83955" x="1439863" y="320675"/>
          <p14:tracePt t="83974" x="1417638" y="334963"/>
          <p14:tracePt t="83991" x="1379538" y="350838"/>
          <p14:tracePt t="84007" x="1341438" y="373063"/>
          <p14:tracePt t="84023" x="1295400" y="396875"/>
          <p14:tracePt t="84039" x="1249363" y="427038"/>
          <p14:tracePt t="84056" x="1211263" y="449263"/>
          <p14:tracePt t="84073" x="1181100" y="473075"/>
          <p14:tracePt t="84090" x="1165225" y="487363"/>
          <p14:tracePt t="84106" x="1143000" y="503238"/>
          <p14:tracePt t="84122" x="1127125" y="517525"/>
          <p14:tracePt t="84122" x="1120775" y="517525"/>
          <p14:tracePt t="84144" x="1112838" y="533400"/>
          <p14:tracePt t="84156" x="1104900" y="541338"/>
          <p14:tracePt t="84174" x="1104900" y="549275"/>
          <p14:tracePt t="84206" x="1096963" y="555625"/>
          <p14:tracePt t="84222" x="1089025" y="571500"/>
          <p14:tracePt t="84229" x="1082675" y="579438"/>
          <p14:tracePt t="84239" x="1066800" y="601663"/>
          <p14:tracePt t="84256" x="1050925" y="631825"/>
          <p14:tracePt t="84274" x="1044575" y="655638"/>
          <p14:tracePt t="84289" x="1044575" y="677863"/>
          <p14:tracePt t="84306" x="1044575" y="701675"/>
          <p14:tracePt t="84322" x="1044575" y="708025"/>
          <p14:tracePt t="84338" x="1044575" y="746125"/>
          <p14:tracePt t="84356" x="1044575" y="754063"/>
          <p14:tracePt t="84371" x="1044575" y="777875"/>
          <p14:tracePt t="84371" x="1050925" y="792163"/>
          <p14:tracePt t="84391" x="1074738" y="815975"/>
          <p14:tracePt t="84406" x="1112838" y="846138"/>
          <p14:tracePt t="84422" x="1158875" y="868363"/>
          <p14:tracePt t="84440" x="1203325" y="906463"/>
          <p14:tracePt t="84457" x="1227138" y="922338"/>
          <p14:tracePt t="84473" x="1249363" y="936625"/>
          <p14:tracePt t="84489" x="1295400" y="974725"/>
          <p14:tracePt t="84506" x="1341438" y="990600"/>
          <p14:tracePt t="84523" x="1425575" y="1028700"/>
          <p14:tracePt t="84538" x="1485900" y="1050925"/>
          <p14:tracePt t="84555" x="1570038" y="1074738"/>
          <p14:tracePt t="84555" x="1600200" y="1082675"/>
          <p14:tracePt t="84574" x="1608138" y="1089025"/>
          <p14:tracePt t="84587" x="1684338" y="1096963"/>
          <p14:tracePt t="84607" x="1706563" y="1096963"/>
          <p14:tracePt t="84623" x="1722438" y="1096963"/>
          <p14:tracePt t="84640" x="1730375" y="1096963"/>
          <p14:tracePt t="84655" x="1744663" y="1082675"/>
          <p14:tracePt t="84671" x="1744663" y="1044575"/>
          <p14:tracePt t="84688" x="1744663" y="998538"/>
          <p14:tracePt t="84706" x="1744663" y="974725"/>
          <p14:tracePt t="84722" x="1744663" y="952500"/>
          <p14:tracePt t="84740" x="1744663" y="930275"/>
          <p14:tracePt t="84755" x="1744663" y="922338"/>
          <p14:tracePt t="84770" x="1736725" y="906463"/>
          <p14:tracePt t="84787" x="1730375" y="884238"/>
          <p14:tracePt t="84787" x="1722438" y="876300"/>
          <p14:tracePt t="84807" x="1698625" y="854075"/>
          <p14:tracePt t="84822" x="1668463" y="822325"/>
          <p14:tracePt t="84839" x="1616075" y="792163"/>
          <p14:tracePt t="84857" x="1577975" y="762000"/>
          <p14:tracePt t="84872" x="1554163" y="746125"/>
          <p14:tracePt t="84890" x="1539875" y="739775"/>
          <p14:tracePt t="84905" x="1516063" y="723900"/>
          <p14:tracePt t="84921" x="1501775" y="723900"/>
          <p14:tracePt t="84938" x="1470025" y="693738"/>
          <p14:tracePt t="84955" x="1431925" y="685800"/>
          <p14:tracePt t="84955" x="1425575" y="677863"/>
          <p14:tracePt t="84974" x="1409700" y="663575"/>
          <p14:tracePt t="84991" x="1393825" y="647700"/>
          <p14:tracePt t="85005" x="1363663" y="631825"/>
          <p14:tracePt t="85024" x="1311275" y="617538"/>
          <p14:tracePt t="85039" x="1273175" y="609600"/>
          <p14:tracePt t="85056" x="1235075" y="593725"/>
          <p14:tracePt t="85071" x="1211263" y="579438"/>
          <p14:tracePt t="85088" x="1203325" y="579438"/>
          <p14:tracePt t="85164" x="1196975" y="579438"/>
          <p14:tracePt t="85172" x="1181100" y="579438"/>
          <p14:tracePt t="85180" x="1173163" y="579438"/>
          <p14:tracePt t="85189" x="1158875" y="579438"/>
          <p14:tracePt t="85207" x="1150938" y="579438"/>
          <p14:tracePt t="85223" x="1135063" y="579438"/>
          <p14:tracePt t="85239" x="1120775" y="609600"/>
          <p14:tracePt t="85256" x="1089025" y="639763"/>
          <p14:tracePt t="85271" x="1050925" y="685800"/>
          <p14:tracePt t="85287" x="1036638" y="715963"/>
          <p14:tracePt t="85304" x="1020763" y="746125"/>
          <p14:tracePt t="85321" x="1006475" y="784225"/>
          <p14:tracePt t="85337" x="998538" y="800100"/>
          <p14:tracePt t="85354" x="990600" y="815975"/>
          <p14:tracePt t="85371" x="990600" y="830263"/>
          <p14:tracePt t="85371" x="982663" y="846138"/>
          <p14:tracePt t="85390" x="974725" y="846138"/>
          <p14:tracePt t="85404" x="974725" y="868363"/>
          <p14:tracePt t="85422" x="974725" y="884238"/>
          <p14:tracePt t="85439" x="974725" y="906463"/>
          <p14:tracePt t="85456" x="974725" y="930275"/>
          <p14:tracePt t="85472" x="974725" y="944563"/>
          <p14:tracePt t="85488" x="974725" y="968375"/>
          <p14:tracePt t="85505" x="990600" y="990600"/>
          <p14:tracePt t="85522" x="1006475" y="1006475"/>
          <p14:tracePt t="85539" x="1044575" y="1020763"/>
          <p14:tracePt t="85554" x="1058863" y="1028700"/>
          <p14:tracePt t="85571" x="1066800" y="1028700"/>
          <p14:tracePt t="85605" x="1074738" y="1028700"/>
          <p14:tracePt t="85677" x="1089025" y="1028700"/>
          <p14:tracePt t="85701" x="1096963" y="1028700"/>
          <p14:tracePt t="85717" x="1120775" y="1028700"/>
          <p14:tracePt t="85725" x="1143000" y="1028700"/>
          <p14:tracePt t="85741" x="1165225" y="1028700"/>
          <p14:tracePt t="85754" x="1203325" y="1028700"/>
          <p14:tracePt t="85772" x="1241425" y="1020763"/>
          <p14:tracePt t="85772" x="1257300" y="1012825"/>
          <p14:tracePt t="85789" x="1273175" y="1006475"/>
          <p14:tracePt t="85803" x="1303338" y="1006475"/>
          <p14:tracePt t="85803" x="1333500" y="998538"/>
          <p14:tracePt t="85822" x="1409700" y="990600"/>
          <p14:tracePt t="85838" x="1531938" y="974725"/>
          <p14:tracePt t="85854" x="1654175" y="968375"/>
          <p14:tracePt t="85871" x="1768475" y="944563"/>
          <p14:tracePt t="85889" x="1905000" y="944563"/>
          <p14:tracePt t="85904" x="2011363" y="944563"/>
          <p14:tracePt t="85920" x="2041525" y="944563"/>
          <p14:tracePt t="85937" x="2049463" y="960438"/>
          <p14:tracePt t="85953" x="2049463" y="968375"/>
          <p14:tracePt t="86021" x="2041525" y="974725"/>
          <p14:tracePt t="86038" x="2041525" y="982663"/>
          <p14:tracePt t="86045" x="2041525" y="990600"/>
          <p14:tracePt t="86071" x="2041525" y="998538"/>
          <p14:tracePt t="86086" x="2035175" y="998538"/>
          <p14:tracePt t="86165" x="2019300" y="998538"/>
          <p14:tracePt t="86181" x="2003425" y="998538"/>
          <p14:tracePt t="86189" x="1989138" y="998538"/>
          <p14:tracePt t="86203" x="1951038" y="998538"/>
          <p14:tracePt t="86203" x="1935163" y="998538"/>
          <p14:tracePt t="86223" x="1920875" y="998538"/>
          <p14:tracePt t="86237" x="1905000" y="998538"/>
          <p14:tracePt t="86254" x="1882775" y="998538"/>
          <p14:tracePt t="86272" x="1844675" y="998538"/>
          <p14:tracePt t="86288" x="1790700" y="998538"/>
          <p14:tracePt t="86304" x="1752600" y="998538"/>
          <p14:tracePt t="86320" x="1736725" y="998538"/>
          <p14:tracePt t="89002" x="1730375" y="990600"/>
          <p14:tracePt t="89413" x="1714500" y="990600"/>
          <p14:tracePt t="89429" x="1698625" y="990600"/>
          <p14:tracePt t="89588" x="1692275" y="990600"/>
          <p14:tracePt t="89645" x="1692275" y="998538"/>
          <p14:tracePt t="89653" x="1692275" y="1006475"/>
          <p14:tracePt t="89669" x="1692275" y="1012825"/>
          <p14:tracePt t="90341" x="1698625" y="1012825"/>
          <p14:tracePt t="90621" x="1698625" y="1020763"/>
          <p14:tracePt t="90637" x="1698625" y="1036638"/>
          <p14:tracePt t="90661" x="1706563" y="1050925"/>
          <p14:tracePt t="90669" x="1706563" y="1074738"/>
          <p14:tracePt t="90681" x="1744663" y="1112838"/>
          <p14:tracePt t="90698" x="1774825" y="1127125"/>
          <p14:tracePt t="90715" x="1782763" y="1143000"/>
          <p14:tracePt t="90731" x="1790700" y="1150938"/>
          <p14:tracePt t="90748" x="1798638" y="1158875"/>
          <p14:tracePt t="90766" x="1820863" y="1173163"/>
          <p14:tracePt t="90783" x="1844675" y="1189038"/>
          <p14:tracePt t="90799" x="1851025" y="1189038"/>
          <p14:tracePt t="90815" x="1858963" y="1189038"/>
          <p14:tracePt t="90831" x="1866900" y="1189038"/>
          <p14:tracePt t="90853" x="1882775" y="1189038"/>
          <p14:tracePt t="90885" x="1889125" y="1189038"/>
          <p14:tracePt t="90893" x="1912938" y="1189038"/>
          <p14:tracePt t="90901" x="1958975" y="1211263"/>
          <p14:tracePt t="90915" x="2003425" y="1211263"/>
          <p14:tracePt t="90932" x="2035175" y="1219200"/>
          <p14:tracePt t="90948" x="2073275" y="1227138"/>
          <p14:tracePt t="90967" x="2095500" y="1241425"/>
          <p14:tracePt t="90983" x="2141538" y="1241425"/>
          <p14:tracePt t="90999" x="2193925" y="1257300"/>
          <p14:tracePt t="91016" x="2255838" y="1279525"/>
          <p14:tracePt t="91033" x="2354263" y="1311275"/>
          <p14:tracePt t="91047" x="2430463" y="1333500"/>
          <p14:tracePt t="91064" x="2484438" y="1355725"/>
          <p14:tracePt t="91081" x="2552700" y="1371600"/>
          <p14:tracePt t="91098" x="2613025" y="1387475"/>
          <p14:tracePt t="91114" x="2659063" y="1401763"/>
          <p14:tracePt t="91114" x="2705100" y="1425575"/>
          <p14:tracePt t="91133" x="2727325" y="1425575"/>
          <p14:tracePt t="91146" x="2819400" y="1455738"/>
          <p14:tracePt t="91146" x="2879725" y="1470025"/>
          <p14:tracePt t="91166" x="2941638" y="1493838"/>
          <p14:tracePt t="91166" x="3001963" y="1493838"/>
          <p14:tracePt t="91181" x="3086100" y="1501775"/>
          <p14:tracePt t="91198" x="3094038" y="1501775"/>
          <p14:tracePt t="91277" x="3101975" y="1501775"/>
          <p14:tracePt t="91301" x="3108325" y="1501775"/>
          <p14:tracePt t="91325" x="3101975" y="1501775"/>
          <p14:tracePt t="91597" x="3094038" y="1501775"/>
          <p14:tracePt t="91605" x="3094038" y="1493838"/>
          <p14:tracePt t="92117" x="3101975" y="1493838"/>
          <p14:tracePt t="92172" x="3101975" y="1485900"/>
          <p14:tracePt t="92181" x="3101975" y="1477963"/>
          <p14:tracePt t="92198" x="3108325" y="1477963"/>
          <p14:tracePt t="92205" x="3108325" y="1463675"/>
          <p14:tracePt t="93972" x="3116263" y="1463675"/>
          <p14:tracePt t="94565" x="3124200" y="1463675"/>
          <p14:tracePt t="94573" x="3132138" y="1463675"/>
          <p14:tracePt t="94581" x="3140075" y="1463675"/>
          <p14:tracePt t="94693" x="3140075" y="1455738"/>
          <p14:tracePt t="95093" x="3140075" y="1431925"/>
          <p14:tracePt t="95109" x="3140075" y="1417638"/>
          <p14:tracePt t="95117" x="3140075" y="1409700"/>
          <p14:tracePt t="95142" x="3140075" y="1401763"/>
          <p14:tracePt t="95156" x="3140075" y="1393825"/>
          <p14:tracePt t="95164" x="3140075" y="1387475"/>
          <p14:tracePt t="95180" x="3140075" y="1379538"/>
          <p14:tracePt t="95197" x="3140075" y="1371600"/>
          <p14:tracePt t="100605" x="3140075" y="1379538"/>
          <p14:tracePt t="100877" x="3146425" y="1401763"/>
          <p14:tracePt t="100885" x="3154363" y="1425575"/>
          <p14:tracePt t="100901" x="3162300" y="1425575"/>
          <p14:tracePt t="100909" x="3162300" y="1439863"/>
          <p14:tracePt t="100925" x="3162300" y="1447800"/>
          <p14:tracePt t="100937" x="3162300" y="1470025"/>
          <p14:tracePt t="100937" x="3162300" y="1477963"/>
          <p14:tracePt t="100958" x="3162300" y="1485900"/>
          <p14:tracePt t="100971" x="3162300" y="1501775"/>
          <p14:tracePt t="100990" x="3162300" y="1531938"/>
          <p14:tracePt t="101007" x="3162300" y="1539875"/>
          <p14:tracePt t="101022" x="3162300" y="1554163"/>
          <p14:tracePt t="101039" x="3162300" y="1577975"/>
          <p14:tracePt t="101055" x="3178175" y="1592263"/>
          <p14:tracePt t="101070" x="3178175" y="1622425"/>
          <p14:tracePt t="101087" x="3178175" y="1654175"/>
          <p14:tracePt t="101104" x="3178175" y="1684338"/>
          <p14:tracePt t="101120" x="3178175" y="1714500"/>
          <p14:tracePt t="101142" x="3178175" y="1730375"/>
          <p14:tracePt t="101157" x="3178175" y="1736725"/>
          <p14:tracePt t="101173" x="3178175" y="1744663"/>
          <p14:tracePt t="101186" x="3178175" y="1768475"/>
          <p14:tracePt t="101204" x="3178175" y="1798638"/>
          <p14:tracePt t="101204" x="3178175" y="1806575"/>
          <p14:tracePt t="101221" x="3178175" y="1828800"/>
          <p14:tracePt t="101239" x="3178175" y="1836738"/>
          <p14:tracePt t="101255" x="3178175" y="1844675"/>
          <p14:tracePt t="101285" x="3178175" y="1851025"/>
          <p14:tracePt t="101349" x="3184525" y="1858963"/>
          <p14:tracePt t="101381" x="3192463" y="1866900"/>
          <p14:tracePt t="101389" x="3192463" y="1874838"/>
          <p14:tracePt t="101404" x="3192463" y="1882775"/>
          <p14:tracePt t="101422" x="3192463" y="1889125"/>
          <p14:tracePt t="101438" x="3192463" y="1905000"/>
          <p14:tracePt t="101454" x="3200400" y="1927225"/>
          <p14:tracePt t="101472" x="3208338" y="1935163"/>
          <p14:tracePt t="101488" x="3208338" y="1943100"/>
          <p14:tracePt t="101505" x="3208338" y="1958975"/>
          <p14:tracePt t="101522" x="3208338" y="1965325"/>
          <p14:tracePt t="101538" x="3208338" y="1981200"/>
          <p14:tracePt t="101553" x="3208338" y="1997075"/>
          <p14:tracePt t="101570" x="3208338" y="2019300"/>
          <p14:tracePt t="101587" x="3208338" y="2027238"/>
          <p14:tracePt t="101603" x="3208338" y="2035175"/>
          <p14:tracePt t="101741" x="3200400" y="2035175"/>
          <p14:tracePt t="101765" x="3184525" y="2049463"/>
          <p14:tracePt t="101797" x="3170238" y="2065338"/>
          <p14:tracePt t="101813" x="3154363" y="2079625"/>
          <p14:tracePt t="101822" x="3101975" y="2095500"/>
          <p14:tracePt t="101839" x="3025775" y="2125663"/>
          <p14:tracePt t="101855" x="2917825" y="2141538"/>
          <p14:tracePt t="101872" x="2811463" y="2149475"/>
          <p14:tracePt t="101888" x="2759075" y="2163763"/>
          <p14:tracePt t="101903" x="2751138" y="2163763"/>
          <p14:tracePt t="101919" x="2743200" y="2163763"/>
          <p14:tracePt t="101949" x="2727325" y="2163763"/>
          <p14:tracePt t="101965" x="2705100" y="2163763"/>
          <p14:tracePt t="101973" x="2667000" y="2163763"/>
          <p14:tracePt t="101987" x="2598738" y="2163763"/>
          <p14:tracePt t="102003" x="2574925" y="2163763"/>
          <p14:tracePt t="102019" x="2568575" y="2163763"/>
          <p14:tracePt t="102309" x="2582863" y="2149475"/>
          <p14:tracePt t="102325" x="2590800" y="2149475"/>
          <p14:tracePt t="102333" x="2598738" y="2133600"/>
          <p14:tracePt t="102341" x="2598738" y="2125663"/>
          <p14:tracePt t="102353" x="2598738" y="2117725"/>
          <p14:tracePt t="102369" x="2598738" y="2111375"/>
          <p14:tracePt t="102389" x="2598738" y="2103438"/>
          <p14:tracePt t="102403" x="2598738" y="2087563"/>
          <p14:tracePt t="102419" x="2636838" y="2011363"/>
          <p14:tracePt t="102438" x="2727325" y="1912938"/>
          <p14:tracePt t="102454" x="2811463" y="1844675"/>
          <p14:tracePt t="102470" x="2865438" y="1798638"/>
          <p14:tracePt t="102488" x="2865438" y="1782763"/>
          <p14:tracePt t="102506" x="2865438" y="1760538"/>
          <p14:tracePt t="102522" x="2873375" y="1736725"/>
          <p14:tracePt t="102538" x="2873375" y="1730375"/>
          <p14:tracePt t="102553" x="2887663" y="1692275"/>
          <p14:tracePt t="102571" x="2895600" y="1676400"/>
          <p14:tracePt t="102586" x="2911475" y="1660525"/>
          <p14:tracePt t="102602" x="2911475" y="1646238"/>
          <p14:tracePt t="102621" x="2911475" y="1638300"/>
          <p14:tracePt t="102637" x="2925763" y="1622425"/>
          <p14:tracePt t="102654" x="2949575" y="1584325"/>
          <p14:tracePt t="102670" x="2987675" y="1531938"/>
          <p14:tracePt t="102687" x="3001963" y="1493838"/>
          <p14:tracePt t="102703" x="3017838" y="1463675"/>
          <p14:tracePt t="102720" x="3017838" y="1447800"/>
          <p14:tracePt t="102736" x="3032125" y="1447800"/>
          <p14:tracePt t="102752" x="3032125" y="1439863"/>
          <p14:tracePt t="102769" x="3032125" y="1431925"/>
          <p14:tracePt t="102805" x="3032125" y="1425575"/>
          <p14:tracePt t="102837" x="3040063" y="1417638"/>
          <p14:tracePt t="102861" x="3040063" y="1425575"/>
          <p14:tracePt t="103245" x="3032125" y="1431925"/>
          <p14:tracePt t="103261" x="3032125" y="1439863"/>
          <p14:tracePt t="103277" x="3025775" y="1439863"/>
          <p14:tracePt t="103287" x="3017838" y="1455738"/>
          <p14:tracePt t="103302" x="3009900" y="1463675"/>
          <p14:tracePt t="103309" x="3001963" y="1470025"/>
          <p14:tracePt t="103319" x="2987675" y="1485900"/>
          <p14:tracePt t="103336" x="2949575" y="1531938"/>
          <p14:tracePt t="103353" x="2895600" y="1577975"/>
          <p14:tracePt t="103369" x="2841625" y="1638300"/>
          <p14:tracePt t="103387" x="2789238" y="1698625"/>
          <p14:tracePt t="103402" x="2735263" y="1752600"/>
          <p14:tracePt t="103419" x="2697163" y="1812925"/>
          <p14:tracePt t="103436" x="2620963" y="1866900"/>
          <p14:tracePt t="103436" x="2582863" y="1889125"/>
          <p14:tracePt t="103454" x="2498725" y="1927225"/>
          <p14:tracePt t="103470" x="2446338" y="1958975"/>
          <p14:tracePt t="103487" x="2392363" y="1989138"/>
          <p14:tracePt t="103504" x="2362200" y="2019300"/>
          <p14:tracePt t="103520" x="2354263" y="2035175"/>
          <p14:tracePt t="103541" x="2346325" y="2035175"/>
          <p14:tracePt t="103552" x="2332038" y="2049463"/>
          <p14:tracePt t="103569" x="2316163" y="2065338"/>
          <p14:tracePt t="103585" x="2308225" y="2065338"/>
          <p14:tracePt t="103601" x="2301875" y="2073275"/>
          <p14:tracePt t="103618" x="2308225" y="2073275"/>
          <p14:tracePt t="103677" x="2316163" y="2073275"/>
          <p14:tracePt t="103709" x="2316163" y="2065338"/>
          <p14:tracePt t="103718" x="2324100" y="2065338"/>
          <p14:tracePt t="103725" x="2324100" y="2057400"/>
          <p14:tracePt t="103735" x="2346325" y="2041525"/>
          <p14:tracePt t="103753" x="2392363" y="2003425"/>
          <p14:tracePt t="103770" x="2476500" y="1958975"/>
          <p14:tracePt t="103786" x="2568575" y="1905000"/>
          <p14:tracePt t="103803" x="2620963" y="1866900"/>
          <p14:tracePt t="103819" x="2705100" y="1812925"/>
          <p14:tracePt t="103819" x="2735263" y="1806575"/>
          <p14:tracePt t="103838" x="2765425" y="1790700"/>
          <p14:tracePt t="103851" x="2811463" y="1744663"/>
          <p14:tracePt t="103870" x="2827338" y="1736725"/>
          <p14:tracePt t="103870" x="2835275" y="1736725"/>
          <p14:tracePt t="103887" x="2835275" y="1730375"/>
          <p14:tracePt t="103900" x="2841625" y="1722438"/>
          <p14:tracePt t="103918" x="2873375" y="1698625"/>
          <p14:tracePt t="103934" x="2917825" y="1668463"/>
          <p14:tracePt t="103950" x="2963863" y="1638300"/>
          <p14:tracePt t="103967" x="2987675" y="1622425"/>
          <p14:tracePt t="103984" x="3009900" y="1600200"/>
          <p14:tracePt t="104000" x="3009900" y="1592263"/>
          <p14:tracePt t="104016" x="3009900" y="1577975"/>
          <p14:tracePt t="104035" x="3025775" y="1554163"/>
          <p14:tracePt t="104051" x="3032125" y="1539875"/>
          <p14:tracePt t="104068" x="3048000" y="1508125"/>
          <p14:tracePt t="104068" x="3048000" y="1501775"/>
          <p14:tracePt t="104085" x="3055938" y="1493838"/>
          <p14:tracePt t="104100" x="3055938" y="1477963"/>
          <p14:tracePt t="104117" x="3063875" y="1463675"/>
          <p14:tracePt t="104134" x="3070225" y="1455738"/>
          <p14:tracePt t="104150" x="3070225" y="1439863"/>
          <p14:tracePt t="104166" x="3078163" y="1431925"/>
          <p14:tracePt t="104184" x="3078163" y="1439863"/>
          <p14:tracePt t="104444" x="3078163" y="1447800"/>
          <p14:tracePt t="104453" x="3078163" y="1455738"/>
          <p14:tracePt t="104467" x="3070225" y="1485900"/>
          <p14:tracePt t="104487" x="3055938" y="1508125"/>
          <p14:tracePt t="104503" x="3040063" y="1524000"/>
          <p14:tracePt t="104520" x="3025775" y="1539875"/>
          <p14:tracePt t="104537" x="3025775" y="1562100"/>
          <p14:tracePt t="104551" x="3009900" y="1577975"/>
          <p14:tracePt t="104567" x="2987675" y="1592263"/>
          <p14:tracePt t="104584" x="2979738" y="1622425"/>
          <p14:tracePt t="104600" x="2955925" y="1638300"/>
          <p14:tracePt t="104618" x="2941638" y="1676400"/>
          <p14:tracePt t="104634" x="2925763" y="1692275"/>
          <p14:tracePt t="104651" x="2911475" y="1698625"/>
          <p14:tracePt t="104668" x="2887663" y="1714500"/>
          <p14:tracePt t="104668" x="2873375" y="1722438"/>
          <p14:tracePt t="104686" x="2827338" y="1752600"/>
          <p14:tracePt t="104702" x="2781300" y="1782763"/>
          <p14:tracePt t="104718" x="2713038" y="1812925"/>
          <p14:tracePt t="104735" x="2644775" y="1844675"/>
          <p14:tracePt t="104751" x="2606675" y="1882775"/>
          <p14:tracePt t="104769" x="2574925" y="1897063"/>
          <p14:tracePt t="104785" x="2560638" y="1905000"/>
          <p14:tracePt t="104801" x="2552700" y="1912938"/>
          <p14:tracePt t="104819" x="2536825" y="1912938"/>
          <p14:tracePt t="104834" x="2530475" y="1920875"/>
          <p14:tracePt t="104850" x="2514600" y="1927225"/>
          <p14:tracePt t="104867" x="2498725" y="1927225"/>
          <p14:tracePt t="104885" x="2498725" y="1935163"/>
          <p14:tracePt t="104902" x="2492375" y="1935163"/>
          <p14:tracePt t="104917" x="2498725" y="1935163"/>
          <p14:tracePt t="105005" x="2506663" y="1935163"/>
          <p14:tracePt t="105013" x="2514600" y="1935163"/>
          <p14:tracePt t="105021" x="2530475" y="1935163"/>
          <p14:tracePt t="105037" x="2544763" y="1927225"/>
          <p14:tracePt t="105050" x="2582863" y="1897063"/>
          <p14:tracePt t="105067" x="2628900" y="1844675"/>
          <p14:tracePt t="105084" x="2674938" y="1782763"/>
          <p14:tracePt t="105084" x="2705100" y="1760538"/>
          <p14:tracePt t="105102" x="2751138" y="1730375"/>
          <p14:tracePt t="105116" x="2841625" y="1668463"/>
          <p14:tracePt t="105139" x="2865438" y="1646238"/>
          <p14:tracePt t="105151" x="2873375" y="1638300"/>
          <p14:tracePt t="105166" x="2887663" y="1622425"/>
          <p14:tracePt t="105183" x="2911475" y="1600200"/>
          <p14:tracePt t="105199" x="2933700" y="1562100"/>
          <p14:tracePt t="105216" x="2979738" y="1524000"/>
          <p14:tracePt t="105233" x="3001963" y="1485900"/>
          <p14:tracePt t="105249" x="3017838" y="1463675"/>
          <p14:tracePt t="105249" x="3017838" y="1447800"/>
          <p14:tracePt t="105270" x="3025775" y="1439863"/>
          <p14:tracePt t="105283" x="3032125" y="1431925"/>
          <p14:tracePt t="105309" x="3032125" y="1425575"/>
          <p14:tracePt t="105373" x="3025775" y="1425575"/>
          <p14:tracePt t="105413" x="3009900" y="1439863"/>
          <p14:tracePt t="105421" x="3009900" y="1447800"/>
          <p14:tracePt t="105437" x="3001963" y="1455738"/>
          <p14:tracePt t="105450" x="2994025" y="1477963"/>
          <p14:tracePt t="105467" x="2979738" y="1493838"/>
          <p14:tracePt t="105483" x="2971800" y="1508125"/>
          <p14:tracePt t="105499" x="2949575" y="1524000"/>
          <p14:tracePt t="105518" x="2941638" y="1539875"/>
          <p14:tracePt t="105535" x="2933700" y="1546225"/>
          <p14:tracePt t="105551" x="2917825" y="1562100"/>
          <p14:tracePt t="105567" x="2887663" y="1608138"/>
          <p14:tracePt t="105583" x="2865438" y="1646238"/>
          <p14:tracePt t="105599" x="2827338" y="1684338"/>
          <p14:tracePt t="105616" x="2773363" y="1736725"/>
          <p14:tracePt t="105633" x="2751138" y="1768475"/>
          <p14:tracePt t="105649" x="2735263" y="1798638"/>
          <p14:tracePt t="105665" x="2705100" y="1820863"/>
          <p14:tracePt t="105682" x="2689225" y="1851025"/>
          <p14:tracePt t="105699" x="2667000" y="1866900"/>
          <p14:tracePt t="105699" x="2651125" y="1889125"/>
          <p14:tracePt t="105719" x="2613025" y="1935163"/>
          <p14:tracePt t="105734" x="2568575" y="1989138"/>
          <p14:tracePt t="105750" x="2530475" y="2027238"/>
          <p14:tracePt t="105767" x="2454275" y="2073275"/>
          <p14:tracePt t="105784" x="2384425" y="2125663"/>
          <p14:tracePt t="105800" x="2278063" y="2201863"/>
          <p14:tracePt t="105818" x="2209800" y="2263775"/>
          <p14:tracePt t="105834" x="2163763" y="2308225"/>
          <p14:tracePt t="105850" x="2141538" y="2332038"/>
          <p14:tracePt t="105867" x="2133600" y="2332038"/>
          <p14:tracePt t="105882" x="2117725" y="2346325"/>
          <p14:tracePt t="105973" x="2117725" y="2354263"/>
          <p14:tracePt t="105997" x="2117725" y="2362200"/>
          <p14:tracePt t="106005" x="2117725" y="2378075"/>
          <p14:tracePt t="106021" x="2117725" y="2392363"/>
          <p14:tracePt t="106037" x="2117725" y="2400300"/>
          <p14:tracePt t="106048" x="2117725" y="2416175"/>
          <p14:tracePt t="106066" x="2117725" y="2422525"/>
          <p14:tracePt t="106081" x="2125663" y="2422525"/>
          <p14:tracePt t="106134" x="2133600" y="2422525"/>
          <p14:tracePt t="106509" x="2141538" y="2422525"/>
          <p14:tracePt t="106845" x="2149475" y="2422525"/>
          <p14:tracePt t="107053" x="2155825" y="2422525"/>
          <p14:tracePt t="107069" x="2163763" y="2422525"/>
          <p14:tracePt t="107125" x="2179638" y="2422525"/>
          <p14:tracePt t="107140" x="2193925" y="2422525"/>
          <p14:tracePt t="107156" x="2201863" y="2422525"/>
          <p14:tracePt t="107165" x="2209800" y="2422525"/>
          <p14:tracePt t="107180" x="2217738" y="2422525"/>
          <p14:tracePt t="107199" x="2225675" y="2422525"/>
          <p14:tracePt t="107215" x="2239963" y="2422525"/>
          <p14:tracePt t="107232" x="2286000" y="2422525"/>
          <p14:tracePt t="107248" x="2384425" y="2408238"/>
          <p14:tracePt t="107266" x="2468563" y="2408238"/>
          <p14:tracePt t="107281" x="2498725" y="2408238"/>
          <p14:tracePt t="107298" x="2514600" y="2408238"/>
          <p14:tracePt t="107315" x="2552700" y="2408238"/>
          <p14:tracePt t="107315" x="2568575" y="2408238"/>
          <p14:tracePt t="107334" x="2582863" y="2408238"/>
          <p14:tracePt t="107348" x="2613025" y="2408238"/>
          <p14:tracePt t="107367" x="2620963" y="2408238"/>
          <p14:tracePt t="107382" x="2644775" y="2408238"/>
          <p14:tracePt t="107400" x="2689225" y="2408238"/>
          <p14:tracePt t="107416" x="2781300" y="2408238"/>
          <p14:tracePt t="107431" x="2865438" y="2408238"/>
          <p14:tracePt t="107448" x="2887663" y="2408238"/>
          <p14:tracePt t="107465" x="2895600" y="2408238"/>
          <p14:tracePt t="107481" x="2903538" y="2408238"/>
          <p14:tracePt t="107517" x="2917825" y="2408238"/>
          <p14:tracePt t="107524" x="2941638" y="2408238"/>
          <p14:tracePt t="107534" x="2955925" y="2408238"/>
          <p14:tracePt t="107546" x="2987675" y="2408238"/>
          <p14:tracePt t="107546" x="3001963" y="2408238"/>
          <p14:tracePt t="107566" x="3009900" y="2408238"/>
          <p14:tracePt t="107580" x="3025775" y="2392363"/>
          <p14:tracePt t="107598" x="3070225" y="2392363"/>
          <p14:tracePt t="107615" x="3132138" y="2392363"/>
          <p14:tracePt t="107631" x="3162300" y="2392363"/>
          <p14:tracePt t="107648" x="3200400" y="2408238"/>
          <p14:tracePt t="107664" x="3208338" y="2408238"/>
          <p14:tracePt t="107725" x="3216275" y="2408238"/>
          <p14:tracePt t="109492" x="3222625" y="2408238"/>
          <p14:tracePt t="112276" x="3230563" y="2408238"/>
          <p14:tracePt t="112797" x="3222625" y="2392363"/>
          <p14:tracePt t="112805" x="3208338" y="2384425"/>
          <p14:tracePt t="112813" x="3200400" y="2378075"/>
          <p14:tracePt t="112825" x="3154363" y="2332038"/>
          <p14:tracePt t="112843" x="3124200" y="2308225"/>
          <p14:tracePt t="112859" x="3078163" y="2270125"/>
          <p14:tracePt t="112859" x="3032125" y="2247900"/>
          <p14:tracePt t="112878" x="2987675" y="2225675"/>
          <p14:tracePt t="112892" x="2803525" y="2111375"/>
          <p14:tracePt t="112911" x="2689225" y="2035175"/>
          <p14:tracePt t="112927" x="2598738" y="1943100"/>
          <p14:tracePt t="112944" x="2514600" y="1866900"/>
          <p14:tracePt t="112961" x="2416175" y="1798638"/>
          <p14:tracePt t="112977" x="2316163" y="1706563"/>
          <p14:tracePt t="112993" x="2193925" y="1608138"/>
          <p14:tracePt t="113009" x="2079625" y="1531938"/>
          <p14:tracePt t="113027" x="2019300" y="1485900"/>
          <p14:tracePt t="113042" x="1973263" y="1447800"/>
          <p14:tracePt t="113059" x="1943100" y="1417638"/>
          <p14:tracePt t="113059" x="1927225" y="1401763"/>
          <p14:tracePt t="113078" x="1905000" y="1371600"/>
          <p14:tracePt t="113092" x="1836738" y="1303338"/>
          <p14:tracePt t="113110" x="1768475" y="1235075"/>
          <p14:tracePt t="113127" x="1714500" y="1189038"/>
          <p14:tracePt t="113144" x="1654175" y="1135063"/>
          <p14:tracePt t="113159" x="1570038" y="1089025"/>
          <p14:tracePt t="113176" x="1493838" y="1028700"/>
          <p14:tracePt t="113192" x="1477963" y="1020763"/>
          <p14:tracePt t="113207" x="1470025" y="1006475"/>
          <p14:tracePt t="113225" x="1477963" y="1006475"/>
          <p14:tracePt t="113373" x="1485900" y="1006475"/>
          <p14:tracePt t="113381" x="1516063" y="1006475"/>
          <p14:tracePt t="113391" x="1584325" y="1036638"/>
          <p14:tracePt t="113409" x="1714500" y="1096963"/>
          <p14:tracePt t="113426" x="1889125" y="1158875"/>
          <p14:tracePt t="113443" x="2117725" y="1257300"/>
          <p14:tracePt t="113459" x="2286000" y="1333500"/>
          <p14:tracePt t="113459" x="2339975" y="1355725"/>
          <p14:tracePt t="113477" x="2400300" y="1379538"/>
          <p14:tracePt t="113491" x="2522538" y="1455738"/>
          <p14:tracePt t="113510" x="2552700" y="1470025"/>
          <p14:tracePt t="113527" x="2613025" y="1508125"/>
          <p14:tracePt t="113543" x="2667000" y="1554163"/>
          <p14:tracePt t="113559" x="2743200" y="1600200"/>
          <p14:tracePt t="113576" x="2797175" y="1676400"/>
          <p14:tracePt t="113592" x="2887663" y="1744663"/>
          <p14:tracePt t="113608" x="2987675" y="1812925"/>
          <p14:tracePt t="113626" x="3063875" y="1866900"/>
          <p14:tracePt t="113641" x="3094038" y="1897063"/>
          <p14:tracePt t="113659" x="3116263" y="1912938"/>
          <p14:tracePt t="113659" x="3132138" y="1927225"/>
          <p14:tracePt t="113677" x="3154363" y="1943100"/>
          <p14:tracePt t="113691" x="3208338" y="1997075"/>
          <p14:tracePt t="113691" x="3216275" y="2011363"/>
          <p14:tracePt t="113711" x="3268663" y="2065338"/>
          <p14:tracePt t="113727" x="3322638" y="2117725"/>
          <p14:tracePt t="113742" x="3368675" y="2163763"/>
          <p14:tracePt t="113760" x="3406775" y="2209800"/>
          <p14:tracePt t="113775" x="3406775" y="2217738"/>
          <p14:tracePt t="113791" x="3406775" y="2232025"/>
          <p14:tracePt t="113808" x="3406775" y="2255838"/>
          <p14:tracePt t="113825" x="3406775" y="2270125"/>
          <p14:tracePt t="113842" x="3406775" y="2278063"/>
          <p14:tracePt t="113857" x="3421063" y="2308225"/>
          <p14:tracePt t="113874" x="3421063" y="2316163"/>
          <p14:tracePt t="113891" x="3421063" y="2324100"/>
          <p14:tracePt t="113906" x="3421063" y="2339975"/>
          <p14:tracePt t="113906" x="3421063" y="2346325"/>
          <p14:tracePt t="113925" x="3421063" y="2354263"/>
          <p14:tracePt t="113940" x="3421063" y="2392363"/>
          <p14:tracePt t="113958" x="3421063" y="2416175"/>
          <p14:tracePt t="113975" x="3421063" y="2438400"/>
          <p14:tracePt t="113991" x="3421063" y="2454275"/>
          <p14:tracePt t="114008" x="3421063" y="2476500"/>
          <p14:tracePt t="114023" x="3413125" y="2484438"/>
          <p14:tracePt t="114039" x="3413125" y="2492375"/>
          <p14:tracePt t="114056" x="3413125" y="2506663"/>
          <p14:tracePt t="114109" x="3421063" y="2506663"/>
          <p14:tracePt t="114221" x="3421063" y="2498725"/>
          <p14:tracePt t="114228" x="3429000" y="2492375"/>
          <p14:tracePt t="114240" x="3467100" y="2476500"/>
          <p14:tracePt t="114258" x="3497263" y="2460625"/>
          <p14:tracePt t="114275" x="3551238" y="2454275"/>
          <p14:tracePt t="114291" x="3559175" y="2446338"/>
          <p14:tracePt t="114307" x="3573463" y="2446338"/>
          <p14:tracePt t="114357" x="3581400" y="2438400"/>
          <p14:tracePt t="114364" x="3603625" y="2422525"/>
          <p14:tracePt t="114375" x="3665538" y="2378075"/>
          <p14:tracePt t="114391" x="3711575" y="2354263"/>
          <p14:tracePt t="114409" x="3733800" y="2332038"/>
          <p14:tracePt t="114425" x="3741738" y="2332038"/>
          <p14:tracePt t="114493" x="3741738" y="2324100"/>
          <p14:tracePt t="114501" x="3741738" y="2308225"/>
          <p14:tracePt t="114509" x="3741738" y="2293938"/>
          <p14:tracePt t="114524" x="3741738" y="2270125"/>
          <p14:tracePt t="114542" x="3741738" y="2263775"/>
          <p14:tracePt t="114558" x="3733800" y="2255838"/>
          <p14:tracePt t="114575" x="3725863" y="2247900"/>
          <p14:tracePt t="114590" x="3717925" y="2232025"/>
          <p14:tracePt t="114607" x="3703638" y="2217738"/>
          <p14:tracePt t="114624" x="3679825" y="2193925"/>
          <p14:tracePt t="114640" x="3657600" y="2179638"/>
          <p14:tracePt t="114657" x="3635375" y="2163763"/>
          <p14:tracePt t="114675" x="3619500" y="2155825"/>
          <p14:tracePt t="114692" x="3611563" y="2155825"/>
          <p14:tracePt t="114733" x="3603625" y="2155825"/>
          <p14:tracePt t="114741" x="3597275" y="2155825"/>
          <p14:tracePt t="114749" x="3589338" y="2155825"/>
          <p14:tracePt t="114759" x="3573463" y="2155825"/>
          <p14:tracePt t="114775" x="3551238" y="2149475"/>
          <p14:tracePt t="114791" x="3535363" y="2149475"/>
          <p14:tracePt t="114807" x="3482975" y="2133600"/>
          <p14:tracePt t="114824" x="3444875" y="2125663"/>
          <p14:tracePt t="114840" x="3413125" y="2125663"/>
          <p14:tracePt t="114857" x="3398838" y="2125663"/>
          <p14:tracePt t="114873" x="3382963" y="2125663"/>
          <p14:tracePt t="114873" x="3375025" y="2125663"/>
          <p14:tracePt t="114894" x="3368675" y="2125663"/>
          <p14:tracePt t="114906" x="3344863" y="2125663"/>
          <p14:tracePt t="114906" x="3330575" y="2125663"/>
          <p14:tracePt t="114926" x="3306763" y="2125663"/>
          <p14:tracePt t="114940" x="3254375" y="2125663"/>
          <p14:tracePt t="114959" x="3238500" y="2125663"/>
          <p14:tracePt t="114974" x="3230563" y="2125663"/>
          <p14:tracePt t="114990" x="3192463" y="2141538"/>
          <p14:tracePt t="115008" x="3178175" y="2155825"/>
          <p14:tracePt t="115024" x="3146425" y="2187575"/>
          <p14:tracePt t="115042" x="3101975" y="2217738"/>
          <p14:tracePt t="115056" x="3070225" y="2239963"/>
          <p14:tracePt t="115073" x="3055938" y="2255838"/>
          <p14:tracePt t="115089" x="3040063" y="2270125"/>
          <p14:tracePt t="115107" x="3040063" y="2286000"/>
          <p14:tracePt t="115123" x="3040063" y="2293938"/>
          <p14:tracePt t="115143" x="3040063" y="2316163"/>
          <p14:tracePt t="115159" x="3040063" y="2324100"/>
          <p14:tracePt t="115174" x="3040063" y="2346325"/>
          <p14:tracePt t="115192" x="3040063" y="2362200"/>
          <p14:tracePt t="115208" x="3040063" y="2384425"/>
          <p14:tracePt t="115224" x="3040063" y="2408238"/>
          <p14:tracePt t="115241" x="3040063" y="2430463"/>
          <p14:tracePt t="115258" x="3040063" y="2454275"/>
          <p14:tracePt t="115275" x="3040063" y="2484438"/>
          <p14:tracePt t="115289" x="3040063" y="2506663"/>
          <p14:tracePt t="115306" x="3040063" y="2530475"/>
          <p14:tracePt t="115322" x="3040063" y="2552700"/>
          <p14:tracePt t="115339" x="3055938" y="2582863"/>
          <p14:tracePt t="115356" x="3078163" y="2620963"/>
          <p14:tracePt t="115374" x="3086100" y="2636838"/>
          <p14:tracePt t="115391" x="3094038" y="2644775"/>
          <p14:tracePt t="115406" x="3108325" y="2651125"/>
          <p14:tracePt t="115426" x="3140075" y="2667000"/>
          <p14:tracePt t="115441" x="3170238" y="2667000"/>
          <p14:tracePt t="115459" x="3184525" y="2667000"/>
          <p14:tracePt t="115472" x="3200400" y="2667000"/>
          <p14:tracePt t="115489" x="3208338" y="2667000"/>
          <p14:tracePt t="115505" x="3230563" y="2667000"/>
          <p14:tracePt t="115523" x="3260725" y="2667000"/>
          <p14:tracePt t="115538" x="3314700" y="2682875"/>
          <p14:tracePt t="115555" x="3336925" y="2682875"/>
          <p14:tracePt t="115571" x="3398838" y="2674938"/>
          <p14:tracePt t="115589" x="3459163" y="2651125"/>
          <p14:tracePt t="115606" x="3521075" y="2628900"/>
          <p14:tracePt t="115623" x="3565525" y="2613025"/>
          <p14:tracePt t="115638" x="3581400" y="2598738"/>
          <p14:tracePt t="115656" x="3589338" y="2582863"/>
          <p14:tracePt t="115671" x="3589338" y="2568575"/>
          <p14:tracePt t="115689" x="3597275" y="2560638"/>
          <p14:tracePt t="115689" x="3597275" y="2544763"/>
          <p14:tracePt t="115709" x="3597275" y="2522538"/>
          <p14:tracePt t="115722" x="3619500" y="2484438"/>
          <p14:tracePt t="115722" x="3627438" y="2460625"/>
          <p14:tracePt t="115742" x="3627438" y="2454275"/>
          <p14:tracePt t="115756" x="3641725" y="2422525"/>
          <p14:tracePt t="115774" x="3619500" y="2422525"/>
          <p14:tracePt t="115964" x="3611563" y="2422525"/>
          <p14:tracePt t="117134" x="3619500" y="2422525"/>
          <p14:tracePt t="117533" x="3627438" y="2422525"/>
          <p14:tracePt t="117549" x="3635375" y="2422525"/>
          <p14:tracePt t="117741" x="3649663" y="2422525"/>
          <p14:tracePt t="118682" x="3641725" y="2422525"/>
          <p14:tracePt t="118845" x="3635375" y="2422525"/>
          <p14:tracePt t="118869" x="3635375" y="2430463"/>
          <p14:tracePt t="118957" x="3635375" y="2438400"/>
          <p14:tracePt t="118965" x="3635375" y="2446338"/>
          <p14:tracePt t="118981" x="3635375" y="2460625"/>
          <p14:tracePt t="118997" x="3627438" y="2460625"/>
          <p14:tracePt t="119005" x="3627438" y="2468563"/>
          <p14:tracePt t="119019" x="3635375" y="2468563"/>
          <p14:tracePt t="119181" x="3649663" y="2468563"/>
          <p14:tracePt t="119204" x="3657600" y="2476500"/>
          <p14:tracePt t="119213" x="3665538" y="2476500"/>
          <p14:tracePt t="119221" x="3673475" y="2484438"/>
          <p14:tracePt t="119235" x="3687763" y="2492375"/>
          <p14:tracePt t="119252" x="3703638" y="2498725"/>
          <p14:tracePt t="119269" x="3711575" y="2506663"/>
          <p14:tracePt t="119286" x="3717925" y="2506663"/>
          <p14:tracePt t="119304" x="3741738" y="2514600"/>
          <p14:tracePt t="119321" x="3794125" y="2514600"/>
          <p14:tracePt t="119336" x="3840163" y="2514600"/>
          <p14:tracePt t="119353" x="3870325" y="2514600"/>
          <p14:tracePt t="119369" x="3894138" y="2514600"/>
          <p14:tracePt t="119386" x="3902075" y="2514600"/>
          <p14:tracePt t="119405" x="3908425" y="2514600"/>
          <p14:tracePt t="119418" x="3932238" y="2514600"/>
          <p14:tracePt t="119418" x="3954463" y="2514600"/>
          <p14:tracePt t="119438" x="3992563" y="2514600"/>
          <p14:tracePt t="119452" x="4106863" y="2514600"/>
          <p14:tracePt t="119470" x="4144963" y="2514600"/>
          <p14:tracePt t="119487" x="4152900" y="2514600"/>
          <p14:tracePt t="119518" x="4160838" y="2514600"/>
          <p14:tracePt t="119549" x="4168775" y="2514600"/>
          <p14:tracePt t="119557" x="4191000" y="2514600"/>
          <p14:tracePt t="119568" x="4237038" y="2522538"/>
          <p14:tracePt t="119586" x="4327525" y="2536825"/>
          <p14:tracePt t="119602" x="4365625" y="2536825"/>
          <p14:tracePt t="119619" x="4411663" y="2544763"/>
          <p14:tracePt t="119638" x="4427538" y="2552700"/>
          <p14:tracePt t="119654" x="4465638" y="2560638"/>
          <p14:tracePt t="119670" x="4503738" y="2568575"/>
          <p14:tracePt t="119686" x="4541838" y="2568575"/>
          <p14:tracePt t="119704" x="4556125" y="2574925"/>
          <p14:tracePt t="119719" x="4564063" y="2574925"/>
          <p14:tracePt t="119741" x="4572000" y="2574925"/>
          <p14:tracePt t="119765" x="4572000" y="2568575"/>
          <p14:tracePt t="120069" x="4572000" y="2552700"/>
          <p14:tracePt t="120093" x="4572000" y="2536825"/>
          <p14:tracePt t="120102" x="4572000" y="2530475"/>
          <p14:tracePt t="120118" x="4587875" y="2498725"/>
          <p14:tracePt t="120125" x="4618038" y="2476500"/>
          <p14:tracePt t="120138" x="4686300" y="2378075"/>
          <p14:tracePt t="120152" x="4778375" y="2293938"/>
          <p14:tracePt t="120168" x="4914900" y="2209800"/>
          <p14:tracePt t="120185" x="5059363" y="2141538"/>
          <p14:tracePt t="120202" x="5165725" y="2095500"/>
          <p14:tracePt t="120218" x="5280025" y="2049463"/>
          <p14:tracePt t="120235" x="5364163" y="2027238"/>
          <p14:tracePt t="120235" x="5410200" y="2011363"/>
          <p14:tracePt t="120254" x="5448300" y="2003425"/>
          <p14:tracePt t="120268" x="5630863" y="1965325"/>
          <p14:tracePt t="120287" x="5737225" y="1958975"/>
          <p14:tracePt t="120303" x="5783263" y="1943100"/>
          <p14:tracePt t="120319" x="5807075" y="1943100"/>
          <p14:tracePt t="120336" x="5837238" y="1935163"/>
          <p14:tracePt t="120351" x="5943600" y="1920875"/>
          <p14:tracePt t="120368" x="6118225" y="1889125"/>
          <p14:tracePt t="120386" x="6286500" y="1866900"/>
          <p14:tracePt t="120401" x="6400800" y="1820863"/>
          <p14:tracePt t="120418" x="6446838" y="1806575"/>
          <p14:tracePt t="120435" x="6484938" y="1782763"/>
          <p14:tracePt t="120451" x="6561138" y="1752600"/>
          <p14:tracePt t="120451" x="6583363" y="1744663"/>
          <p14:tracePt t="120471" x="6651625" y="1730375"/>
          <p14:tracePt t="120487" x="6705600" y="1722438"/>
          <p14:tracePt t="120503" x="6727825" y="1684338"/>
          <p14:tracePt t="120520" x="6727825" y="1668463"/>
          <p14:tracePt t="120537" x="6743700" y="1660525"/>
          <p14:tracePt t="120551" x="6765925" y="1646238"/>
          <p14:tracePt t="120569" x="6811963" y="1646238"/>
          <p14:tracePt t="120586" x="6858000" y="1638300"/>
          <p14:tracePt t="120602" x="6911975" y="1630363"/>
          <p14:tracePt t="120618" x="6980238" y="1622425"/>
          <p14:tracePt t="120634" x="7010400" y="1608138"/>
          <p14:tracePt t="120652" x="7146925" y="1600200"/>
          <p14:tracePt t="120668" x="7254875" y="1584325"/>
          <p14:tracePt t="120668" x="7292975" y="1584325"/>
          <p14:tracePt t="120685" x="7315200" y="1577975"/>
          <p14:tracePt t="120699" x="7361238" y="1570038"/>
          <p14:tracePt t="120716" x="7369175" y="1562100"/>
          <p14:tracePt t="120740" x="7399338" y="1562100"/>
          <p14:tracePt t="120756" x="7429500" y="1554163"/>
          <p14:tracePt t="120766" x="7513638" y="1546225"/>
          <p14:tracePt t="120784" x="7597775" y="1531938"/>
          <p14:tracePt t="120801" x="7635875" y="1524000"/>
          <p14:tracePt t="120817" x="7650163" y="1516063"/>
          <p14:tracePt t="120833" x="7658100" y="1516063"/>
          <p14:tracePt t="120860" x="7680325" y="1516063"/>
          <p14:tracePt t="120870" x="7718425" y="1516063"/>
          <p14:tracePt t="120870" x="7810500" y="1516063"/>
          <p14:tracePt t="120887" x="7962900" y="1516063"/>
          <p14:tracePt t="120903" x="8077200" y="1516063"/>
          <p14:tracePt t="120919" x="8107363" y="1508125"/>
          <p14:tracePt t="120935" x="8115300" y="1501775"/>
          <p14:tracePt t="120951" x="8123238" y="1493838"/>
          <p14:tracePt t="121013" x="8145463" y="1485900"/>
          <p14:tracePt t="121029" x="8153400" y="1485900"/>
          <p14:tracePt t="121045" x="8169275" y="1477963"/>
          <p14:tracePt t="121109" x="8191500" y="1477963"/>
          <p14:tracePt t="121117" x="8213725" y="1470025"/>
          <p14:tracePt t="121125" x="8251825" y="1470025"/>
          <p14:tracePt t="121136" x="8275638" y="1463675"/>
          <p14:tracePt t="121152" x="8297863" y="1463675"/>
          <p14:tracePt t="121168" x="8305800" y="1455738"/>
          <p14:tracePt t="121184" x="8313738" y="1455738"/>
          <p14:tracePt t="121244" x="8321675" y="1447800"/>
          <p14:tracePt t="121253" x="8328025" y="1447800"/>
          <p14:tracePt t="121266" x="8343900" y="1447800"/>
          <p14:tracePt t="121283" x="8351838" y="1447800"/>
          <p14:tracePt t="121501" x="8351838" y="1439863"/>
          <p14:tracePt t="121653" x="8343900" y="1439863"/>
          <p14:tracePt t="121677" x="8328025" y="1439863"/>
          <p14:tracePt t="121685" x="8313738" y="1439863"/>
          <p14:tracePt t="121685" x="8283575" y="1439863"/>
          <p14:tracePt t="121701" x="8267700" y="1439863"/>
          <p14:tracePt t="121701" x="8245475" y="1439863"/>
          <p14:tracePt t="121717" x="8213725" y="1439863"/>
          <p14:tracePt t="121734" x="8145463" y="1425575"/>
          <p14:tracePt t="121751" x="8099425" y="1417638"/>
          <p14:tracePt t="121768" x="8047038" y="1393825"/>
          <p14:tracePt t="121784" x="8023225" y="1387475"/>
          <p14:tracePt t="121799" x="8016875" y="1387475"/>
          <p14:tracePt t="121816" x="8008938" y="1387475"/>
          <p14:tracePt t="121845" x="8001000" y="1379538"/>
          <p14:tracePt t="121853" x="8001000" y="1387475"/>
          <p14:tracePt t="122189" x="8001000" y="1401763"/>
          <p14:tracePt t="122197" x="8001000" y="1417638"/>
          <p14:tracePt t="122205" x="8001000" y="1439863"/>
          <p14:tracePt t="122216" x="8001000" y="1477963"/>
          <p14:tracePt t="122233" x="8001000" y="1508125"/>
          <p14:tracePt t="122249" x="8001000" y="1554163"/>
          <p14:tracePt t="122266" x="7978775" y="1592263"/>
          <p14:tracePt t="122283" x="7970838" y="1638300"/>
          <p14:tracePt t="122283" x="7947025" y="1676400"/>
          <p14:tracePt t="122302" x="7924800" y="1698625"/>
          <p14:tracePt t="122316" x="7840663" y="1790700"/>
          <p14:tracePt t="122316" x="7810500" y="1828800"/>
          <p14:tracePt t="122335" x="7726363" y="1905000"/>
          <p14:tracePt t="122351" x="7658100" y="1989138"/>
          <p14:tracePt t="122368" x="7620000" y="2049463"/>
          <p14:tracePt t="122384" x="7604125" y="2087563"/>
          <p14:tracePt t="122400" x="7597775" y="2103438"/>
          <p14:tracePt t="122416" x="7589838" y="2117725"/>
          <p14:tracePt t="122432" x="7566025" y="2149475"/>
          <p14:tracePt t="122450" x="7527925" y="2193925"/>
          <p14:tracePt t="122466" x="7489825" y="2239963"/>
          <p14:tracePt t="122482" x="7467600" y="2278063"/>
          <p14:tracePt t="122499" x="7451725" y="2316163"/>
          <p14:tracePt t="122499" x="7451725" y="2346325"/>
          <p14:tracePt t="122517" x="7445375" y="2362200"/>
          <p14:tracePt t="122532" x="7437438" y="2400300"/>
          <p14:tracePt t="122551" x="7421563" y="2422525"/>
          <p14:tracePt t="122567" x="7413625" y="2446338"/>
          <p14:tracePt t="122584" x="7399338" y="2476500"/>
          <p14:tracePt t="122600" x="7369175" y="2514600"/>
          <p14:tracePt t="122617" x="7353300" y="2544763"/>
          <p14:tracePt t="122633" x="7331075" y="2606675"/>
          <p14:tracePt t="122649" x="7299325" y="2659063"/>
          <p14:tracePt t="122667" x="7292975" y="2682875"/>
          <p14:tracePt t="122682" x="7277100" y="2697163"/>
          <p14:tracePt t="122698" x="7277100" y="2705100"/>
          <p14:tracePt t="123597" x="7277100" y="2713038"/>
          <p14:tracePt t="124117" x="7277100" y="2720975"/>
          <p14:tracePt t="124133" x="7277100" y="2727325"/>
          <p14:tracePt t="124172" x="7277100" y="2735263"/>
          <p14:tracePt t="124188" x="7277100" y="2727325"/>
          <p14:tracePt t="124477" x="7269163" y="2727325"/>
          <p14:tracePt t="125237" x="7254875" y="2713038"/>
          <p14:tracePt t="125261" x="7246938" y="2713038"/>
          <p14:tracePt t="125269" x="7223125" y="2713038"/>
          <p14:tracePt t="125279" x="7162800" y="2697163"/>
          <p14:tracePt t="125296" x="7064375" y="2697163"/>
          <p14:tracePt t="125313" x="6888163" y="2697163"/>
          <p14:tracePt t="125331" x="6683375" y="2697163"/>
          <p14:tracePt t="125331" x="6545263" y="2697163"/>
          <p14:tracePt t="125349" x="6370638" y="2682875"/>
          <p14:tracePt t="125363" x="5913438" y="2620963"/>
          <p14:tracePt t="125363" x="5562600" y="2613025"/>
          <p14:tracePt t="125384" x="5341938" y="2574925"/>
          <p14:tracePt t="125396" x="4656138" y="2506663"/>
          <p14:tracePt t="125414" x="4359275" y="2498725"/>
          <p14:tracePt t="125431" x="4198938" y="2476500"/>
          <p14:tracePt t="125448" x="4106863" y="2460625"/>
          <p14:tracePt t="125464" x="4076700" y="2446338"/>
          <p14:tracePt t="125482" x="4030663" y="2438400"/>
          <p14:tracePt t="125495" x="4000500" y="2408238"/>
          <p14:tracePt t="125512" x="3978275" y="2392363"/>
          <p14:tracePt t="125529" x="3962400" y="2384425"/>
          <p14:tracePt t="125546" x="3924300" y="2346325"/>
          <p14:tracePt t="125563" x="3894138" y="2316163"/>
          <p14:tracePt t="125579" x="3832225" y="2255838"/>
          <p14:tracePt t="125579" x="3763963" y="2209800"/>
          <p14:tracePt t="125598" x="3679825" y="2149475"/>
          <p14:tracePt t="125598" x="3603625" y="2103438"/>
          <p14:tracePt t="125614" x="3413125" y="1965325"/>
          <p14:tracePt t="125631" x="3178175" y="1790700"/>
          <p14:tracePt t="125647" x="3070225" y="1714500"/>
          <p14:tracePt t="125664" x="2994025" y="1638300"/>
          <p14:tracePt t="125679" x="2971800" y="1592263"/>
          <p14:tracePt t="125696" x="2963863" y="1570038"/>
          <p14:tracePt t="125713" x="2949575" y="1531938"/>
          <p14:tracePt t="125729" x="2895600" y="1470025"/>
          <p14:tracePt t="125746" x="2803525" y="1387475"/>
          <p14:tracePt t="125762" x="2735263" y="1311275"/>
          <p14:tracePt t="125779" x="2689225" y="1249363"/>
          <p14:tracePt t="125779" x="2667000" y="1211263"/>
          <p14:tracePt t="125798" x="2644775" y="1173163"/>
          <p14:tracePt t="125812" x="2644775" y="1127125"/>
          <p14:tracePt t="125812" x="2644775" y="1104900"/>
          <p14:tracePt t="125829" x="2644775" y="1074738"/>
          <p14:tracePt t="125846" x="2651125" y="1058863"/>
          <p14:tracePt t="125863" x="2659063" y="1058863"/>
          <p14:tracePt t="125941" x="2667000" y="1058863"/>
          <p14:tracePt t="125957" x="2674938" y="1058863"/>
          <p14:tracePt t="125973" x="2682875" y="1058863"/>
          <p14:tracePt t="125981" x="2689225" y="1058863"/>
          <p14:tracePt t="125996" x="2705100" y="1058863"/>
          <p14:tracePt t="126013" x="2727325" y="1066800"/>
          <p14:tracePt t="126030" x="2773363" y="1112838"/>
          <p14:tracePt t="126046" x="2803525" y="1143000"/>
          <p14:tracePt t="126063" x="2819400" y="1173163"/>
          <p14:tracePt t="126079" x="2835275" y="1219200"/>
          <p14:tracePt t="126097" x="2835275" y="1265238"/>
          <p14:tracePt t="126113" x="2865438" y="1349375"/>
          <p14:tracePt t="126131" x="2873375" y="1387475"/>
          <p14:tracePt t="126147" x="2895600" y="1431925"/>
          <p14:tracePt t="126163" x="2925763" y="1463675"/>
          <p14:tracePt t="126179" x="2979738" y="1501775"/>
          <p14:tracePt t="126179" x="2994025" y="1524000"/>
          <p14:tracePt t="126198" x="3017838" y="1539875"/>
          <p14:tracePt t="126211" x="3040063" y="1554163"/>
          <p14:tracePt t="126230" x="3055938" y="1562100"/>
          <p14:tracePt t="126246" x="3055938" y="1570038"/>
          <p14:tracePt t="126293" x="3063875" y="1570038"/>
          <p14:tracePt t="126301" x="3070225" y="1562100"/>
          <p14:tracePt t="126349" x="3070225" y="1539875"/>
          <p14:tracePt t="126357" x="3070225" y="1516063"/>
          <p14:tracePt t="126365" x="3063875" y="1508125"/>
          <p14:tracePt t="126379" x="3055938" y="1477963"/>
          <p14:tracePt t="126379" x="3048000" y="1477963"/>
          <p14:tracePt t="126398" x="3048000" y="1463675"/>
          <p14:tracePt t="126508" x="3048000" y="1477963"/>
          <p14:tracePt t="126629" x="3048000" y="1493838"/>
          <p14:tracePt t="126637" x="3048000" y="1501775"/>
          <p14:tracePt t="126647" x="3048000" y="1531938"/>
          <p14:tracePt t="126664" x="3048000" y="1546225"/>
          <p14:tracePt t="126680" x="3055938" y="1554163"/>
          <p14:tracePt t="126694" x="3063875" y="1554163"/>
          <p14:tracePt t="126765" x="3063875" y="1524000"/>
          <p14:tracePt t="126781" x="3070225" y="1485900"/>
          <p14:tracePt t="126789" x="3078163" y="1455738"/>
          <p14:tracePt t="126797" x="3078163" y="1425575"/>
          <p14:tracePt t="126811" x="3078163" y="1387475"/>
          <p14:tracePt t="126829" x="3078163" y="1379538"/>
          <p14:tracePt t="126901" x="3070225" y="1379538"/>
          <p14:tracePt t="126941" x="3055938" y="1379538"/>
          <p14:tracePt t="126949" x="3048000" y="1387475"/>
          <p14:tracePt t="126960" x="3025775" y="1409700"/>
          <p14:tracePt t="126978" x="3025775" y="1439863"/>
          <p14:tracePt t="126994" x="3009900" y="1470025"/>
          <p14:tracePt t="127011" x="3009900" y="1501775"/>
          <p14:tracePt t="127028" x="3009900" y="1508125"/>
          <p14:tracePt t="127044" x="3017838" y="1508125"/>
          <p14:tracePt t="127078" x="3025775" y="1508125"/>
          <p14:tracePt t="127085" x="3032125" y="1508125"/>
          <p14:tracePt t="127095" x="3078163" y="1508125"/>
          <p14:tracePt t="127111" x="3146425" y="1463675"/>
          <p14:tracePt t="127130" x="3162300" y="1439863"/>
          <p14:tracePt t="127147" x="3162300" y="1431925"/>
          <p14:tracePt t="127160" x="3162300" y="1417638"/>
          <p14:tracePt t="127179" x="3162300" y="1409700"/>
          <p14:tracePt t="127194" x="3146425" y="1393825"/>
          <p14:tracePt t="127210" x="3124200" y="1393825"/>
          <p14:tracePt t="127228" x="3108325" y="1401763"/>
          <p14:tracePt t="127244" x="3070225" y="1431925"/>
          <p14:tracePt t="127262" x="3048000" y="1463675"/>
          <p14:tracePt t="127278" x="2987675" y="1524000"/>
          <p14:tracePt t="127295" x="2903538" y="1570038"/>
          <p14:tracePt t="127311" x="2879725" y="1577975"/>
          <p14:tracePt t="127328" x="2873375" y="1584325"/>
          <p14:tracePt t="127344" x="2873375" y="1592263"/>
          <p14:tracePt t="127372" x="2895600" y="1600200"/>
          <p14:tracePt t="127381" x="2903538" y="1600200"/>
          <p14:tracePt t="127394" x="2911475" y="1600200"/>
          <p14:tracePt t="127410" x="2925763" y="1592263"/>
          <p14:tracePt t="127427" x="2925763" y="1570038"/>
          <p14:tracePt t="127427" x="2925763" y="1539875"/>
          <p14:tracePt t="127445" x="2911475" y="1508125"/>
          <p14:tracePt t="127459" x="2887663" y="1417638"/>
          <p14:tracePt t="127479" x="2879725" y="1393825"/>
          <p14:tracePt t="127495" x="2865438" y="1387475"/>
          <p14:tracePt t="127511" x="2835275" y="1387475"/>
          <p14:tracePt t="127527" x="2819400" y="1387475"/>
          <p14:tracePt t="127543" x="2803525" y="1387475"/>
          <p14:tracePt t="127559" x="2797175" y="1393825"/>
          <p14:tracePt t="127576" x="2797175" y="1417638"/>
          <p14:tracePt t="127593" x="2797175" y="1431925"/>
          <p14:tracePt t="127609" x="2797175" y="1439863"/>
          <p14:tracePt t="127636" x="2797175" y="1447800"/>
          <p14:tracePt t="127652" x="2827338" y="1455738"/>
          <p14:tracePt t="127661" x="2873375" y="1455738"/>
          <p14:tracePt t="127661" x="2941638" y="1470025"/>
          <p14:tracePt t="127678" x="3055938" y="1477963"/>
          <p14:tracePt t="127694" x="3124200" y="1477963"/>
          <p14:tracePt t="127711" x="3132138" y="1477963"/>
          <p14:tracePt t="127748" x="3132138" y="1470025"/>
          <p14:tracePt t="127756" x="3132138" y="1463675"/>
          <p14:tracePt t="127764" x="3108325" y="1447800"/>
          <p14:tracePt t="127776" x="3070225" y="1439863"/>
          <p14:tracePt t="127793" x="3055938" y="1439863"/>
          <p14:tracePt t="127809" x="3040063" y="1439863"/>
          <p14:tracePt t="127868" x="3063875" y="1439863"/>
          <p14:tracePt t="127949" x="3094038" y="1431925"/>
          <p14:tracePt t="127957" x="3124200" y="1425575"/>
          <p14:tracePt t="127964" x="3154363" y="1425575"/>
          <p14:tracePt t="127976" x="3184525" y="1409700"/>
          <p14:tracePt t="127993" x="3154363" y="1409700"/>
          <p14:tracePt t="128069" x="3101975" y="1409700"/>
          <p14:tracePt t="128077" x="3063875" y="1409700"/>
          <p14:tracePt t="128085" x="3017838" y="1409700"/>
          <p14:tracePt t="128094" x="2971800" y="1409700"/>
          <p14:tracePt t="128111" x="2971800" y="1417638"/>
          <p14:tracePt t="128127" x="2987675" y="1417638"/>
          <p14:tracePt t="128197" x="3009900" y="1417638"/>
          <p14:tracePt t="128205" x="3025775" y="1417638"/>
          <p14:tracePt t="128212" x="3055938" y="1417638"/>
          <p14:tracePt t="128226" x="3078163" y="1417638"/>
          <p14:tracePt t="130011" x="3078163" y="1409700"/>
          <p14:tracePt t="130588" x="3078163" y="1401763"/>
          <p14:tracePt t="130597" x="3078163" y="1393825"/>
          <p14:tracePt t="130621" x="3070225" y="1393825"/>
          <p14:tracePt t="131005" x="3063875" y="1393825"/>
          <p14:tracePt t="131036" x="3063875" y="1401763"/>
          <p14:tracePt t="131517" x="3063875" y="1409700"/>
          <p14:tracePt t="131533" x="3063875" y="1417638"/>
          <p14:tracePt t="132431" x="3063875" y="1425575"/>
          <p14:tracePt t="133197" x="3063875" y="1431925"/>
          <p14:tracePt t="133213" x="3070225" y="1447800"/>
          <p14:tracePt t="133222" x="3070225" y="1463675"/>
          <p14:tracePt t="133238" x="3070225" y="1470025"/>
          <p14:tracePt t="133254" x="3070225" y="1477963"/>
          <p14:tracePt t="133260" x="3070225" y="1485900"/>
          <p14:tracePt t="133271" x="3070225" y="1501775"/>
          <p14:tracePt t="133289" x="3070225" y="1516063"/>
          <p14:tracePt t="133304" x="3070225" y="1531938"/>
          <p14:tracePt t="133321" x="3078163" y="1554163"/>
          <p14:tracePt t="133339" x="3078163" y="1592263"/>
          <p14:tracePt t="133356" x="3063875" y="1646238"/>
          <p14:tracePt t="133371" x="3025775" y="1714500"/>
          <p14:tracePt t="133371" x="2987675" y="1752600"/>
          <p14:tracePt t="133392" x="2895600" y="1858963"/>
          <p14:tracePt t="133407" x="2835275" y="1935163"/>
          <p14:tracePt t="133422" x="2773363" y="2011363"/>
          <p14:tracePt t="133438" x="2713038" y="2087563"/>
          <p14:tracePt t="133456" x="2674938" y="2133600"/>
          <p14:tracePt t="133472" x="2628900" y="2171700"/>
          <p14:tracePt t="133489" x="2620963" y="2193925"/>
          <p14:tracePt t="133506" x="2613025" y="2193925"/>
          <p14:tracePt t="133669" x="2598738" y="2193925"/>
          <p14:tracePt t="133676" x="2590800" y="2193925"/>
          <p14:tracePt t="133687" x="2568575" y="2201863"/>
          <p14:tracePt t="133706" x="2530475" y="2209800"/>
          <p14:tracePt t="133722" x="2506663" y="2232025"/>
          <p14:tracePt t="133739" x="2460625" y="2255838"/>
          <p14:tracePt t="133755" x="2416175" y="2278063"/>
          <p14:tracePt t="133755" x="2408238" y="2293938"/>
          <p14:tracePt t="133775" x="2392363" y="2308225"/>
          <p14:tracePt t="133788" x="2354263" y="2324100"/>
          <p14:tracePt t="133788" x="2332038" y="2354263"/>
          <p14:tracePt t="133806" x="2293938" y="2362200"/>
          <p14:tracePt t="133820" x="2187575" y="2392363"/>
          <p14:tracePt t="133820" x="2141538" y="2400300"/>
          <p14:tracePt t="133838" x="2057400" y="2422525"/>
          <p14:tracePt t="133854" x="2041525" y="2438400"/>
          <p14:tracePt t="133871" x="2027238" y="2446338"/>
          <p14:tracePt t="133889" x="2027238" y="2460625"/>
          <p14:tracePt t="133941" x="2035175" y="2460625"/>
          <p14:tracePt t="133997" x="2049463" y="2468563"/>
          <p14:tracePt t="134013" x="2057400" y="2476500"/>
          <p14:tracePt t="134093" x="2065338" y="2476500"/>
          <p14:tracePt t="134108" x="2073275" y="2476500"/>
          <p14:tracePt t="134205" x="2079625" y="2476500"/>
          <p14:tracePt t="134645" x="2095500" y="2476500"/>
          <p14:tracePt t="134717" x="2111375" y="2476500"/>
          <p14:tracePt t="134741" x="2125663" y="2476500"/>
          <p14:tracePt t="134757" x="2133600" y="2476500"/>
          <p14:tracePt t="134773" x="2141538" y="2476500"/>
          <p14:tracePt t="134797" x="2155825" y="2476500"/>
          <p14:tracePt t="134805" x="2171700" y="2476500"/>
          <p14:tracePt t="134819" x="2232025" y="2476500"/>
          <p14:tracePt t="134838" x="2239963" y="2476500"/>
          <p14:tracePt t="134853" x="2247900" y="2476500"/>
          <p14:tracePt t="134901" x="2263775" y="2476500"/>
          <p14:tracePt t="134908" x="2278063" y="2476500"/>
          <p14:tracePt t="134919" x="2316163" y="2476500"/>
          <p14:tracePt t="134937" x="2362200" y="2476500"/>
          <p14:tracePt t="134954" x="2378075" y="2476500"/>
          <p14:tracePt t="134970" x="2416175" y="2476500"/>
          <p14:tracePt t="134987" x="2492375" y="2476500"/>
          <p14:tracePt t="134987" x="2530475" y="2476500"/>
          <p14:tracePt t="135006" x="2552700" y="2476500"/>
          <p14:tracePt t="135020" x="2613025" y="2476500"/>
          <p14:tracePt t="135039" x="2636838" y="2476500"/>
          <p14:tracePt t="135054" x="2667000" y="2476500"/>
          <p14:tracePt t="135072" x="2713038" y="2476500"/>
          <p14:tracePt t="135087" x="2773363" y="2476500"/>
          <p14:tracePt t="135103" x="2835275" y="2476500"/>
          <p14:tracePt t="135120" x="2911475" y="2476500"/>
          <p14:tracePt t="135138" x="2987675" y="2476500"/>
          <p14:tracePt t="135153" x="3017838" y="2476500"/>
          <p14:tracePt t="135170" x="3032125" y="2476500"/>
          <p14:tracePt t="135186" x="3048000" y="2468563"/>
          <p14:tracePt t="135202" x="3070225" y="2468563"/>
          <p14:tracePt t="135219" x="3124200" y="2468563"/>
          <p14:tracePt t="135219" x="3162300" y="2468563"/>
          <p14:tracePt t="135238" x="3216275" y="2468563"/>
          <p14:tracePt t="135255" x="3222625" y="2468563"/>
          <p14:tracePt t="135271" x="3216275" y="2468563"/>
          <p14:tracePt t="135429" x="3208338" y="2468563"/>
          <p14:tracePt t="135437" x="3200400" y="2468563"/>
          <p14:tracePt t="135461" x="3192463" y="2460625"/>
          <p14:tracePt t="135471" x="3184525" y="2460625"/>
          <p14:tracePt t="135524" x="3178175" y="2460625"/>
          <p14:tracePt t="136173" x="3170238" y="2460625"/>
          <p14:tracePt t="136204" x="3162300" y="2460625"/>
          <p14:tracePt t="136220" x="3146425" y="2468563"/>
          <p14:tracePt t="136229" x="3140075" y="2468563"/>
          <p14:tracePt t="136253" x="3108325" y="2468563"/>
          <p14:tracePt t="136260" x="3086100" y="2468563"/>
          <p14:tracePt t="136270" x="2955925" y="2392363"/>
          <p14:tracePt t="136287" x="2933700" y="2378075"/>
          <p14:tracePt t="136302" x="2933700" y="2392363"/>
          <p14:tracePt t="136669" x="2933700" y="2400300"/>
          <p14:tracePt t="136677" x="2933700" y="2416175"/>
          <p14:tracePt t="136685" x="2933700" y="2422525"/>
          <p14:tracePt t="136764" x="2933700" y="2430463"/>
          <p14:tracePt t="136773" x="2933700" y="2438400"/>
          <p14:tracePt t="136784" x="2933700" y="2454275"/>
          <p14:tracePt t="136802" x="2933700" y="2468563"/>
          <p14:tracePt t="136818" x="2933700" y="2476500"/>
          <p14:tracePt t="136834" x="2941638" y="2492375"/>
          <p14:tracePt t="136851" x="2971800" y="2506663"/>
          <p14:tracePt t="136917" x="3001963" y="2530475"/>
          <p14:tracePt t="136924" x="3040063" y="2560638"/>
          <p14:tracePt t="136935" x="3116263" y="2613025"/>
          <p14:tracePt t="136951" x="3162300" y="2644775"/>
          <p14:tracePt t="136968" x="3208338" y="2667000"/>
          <p14:tracePt t="136985" x="3230563" y="2689225"/>
          <p14:tracePt t="137003" x="3238500" y="2689225"/>
          <p14:tracePt t="137018" x="3246438" y="2697163"/>
          <p14:tracePt t="137018" x="3254375" y="2697163"/>
          <p14:tracePt t="137037" x="3254375" y="2705100"/>
          <p14:tracePt t="137149" x="3254375" y="2720975"/>
          <p14:tracePt t="137157" x="3246438" y="2727325"/>
          <p14:tracePt t="137167" x="3238500" y="2743200"/>
          <p14:tracePt t="137185" x="3222625" y="2751138"/>
          <p14:tracePt t="137200" x="3222625" y="2759075"/>
          <p14:tracePt t="137217" x="3222625" y="2765425"/>
          <p14:tracePt t="137234" x="3222625" y="2789238"/>
          <p14:tracePt t="137250" x="3222625" y="2803525"/>
          <p14:tracePt t="137267" x="3222625" y="2835275"/>
          <p14:tracePt t="137286" x="3222625" y="2841625"/>
          <p14:tracePt t="137301" x="3216275" y="2865438"/>
          <p14:tracePt t="137319" x="3216275" y="2873375"/>
          <p14:tracePt t="137334" x="3216275" y="2903538"/>
          <p14:tracePt t="137352" x="3208338" y="2911475"/>
          <p14:tracePt t="137373" x="3208338" y="2917825"/>
          <p14:tracePt t="137389" x="3208338" y="2925763"/>
          <p14:tracePt t="137400" x="3192463" y="2949575"/>
          <p14:tracePt t="137417" x="3178175" y="2979738"/>
          <p14:tracePt t="137434" x="3170238" y="3017838"/>
          <p14:tracePt t="137450" x="3154363" y="3070225"/>
          <p14:tracePt t="137467" x="3140075" y="3146425"/>
          <p14:tracePt t="137467" x="3132138" y="3170238"/>
          <p14:tracePt t="137486" x="3124200" y="3216275"/>
          <p14:tracePt t="137503" x="3124200" y="3260725"/>
          <p14:tracePt t="137519" x="3116263" y="3292475"/>
          <p14:tracePt t="137535" x="3116263" y="3306763"/>
          <p14:tracePt t="137552" x="3116263" y="3314700"/>
          <p14:tracePt t="137567" x="3116263" y="3330575"/>
          <p14:tracePt t="137583" x="3116263" y="3352800"/>
          <p14:tracePt t="137601" x="3116263" y="3375025"/>
          <p14:tracePt t="137617" x="3116263" y="3406775"/>
          <p14:tracePt t="137634" x="3101975" y="3444875"/>
          <p14:tracePt t="137649" x="3101975" y="3459163"/>
          <p14:tracePt t="137666" x="3086100" y="3482975"/>
          <p14:tracePt t="137683" x="3086100" y="3497263"/>
          <p14:tracePt t="137698" x="3086100" y="3505200"/>
          <p14:tracePt t="137715" x="3078163" y="3527425"/>
          <p14:tracePt t="137733" x="3078163" y="3535363"/>
          <p14:tracePt t="137749" x="3063875" y="3559175"/>
          <p14:tracePt t="137766" x="3040063" y="3589338"/>
          <p14:tracePt t="137782" x="3017838" y="3603625"/>
          <p14:tracePt t="137799" x="2987675" y="3619500"/>
          <p14:tracePt t="137818" x="2971800" y="3635375"/>
          <p14:tracePt t="137834" x="2933700" y="3657600"/>
          <p14:tracePt t="137851" x="2917825" y="3657600"/>
          <p14:tracePt t="137868" x="2903538" y="3673475"/>
          <p14:tracePt t="137868" x="2887663" y="3673475"/>
          <p14:tracePt t="137886" x="2865438" y="3687763"/>
          <p14:tracePt t="137900" x="2797175" y="3695700"/>
          <p14:tracePt t="137919" x="2720975" y="3695700"/>
          <p14:tracePt t="137934" x="2628900" y="3695700"/>
          <p14:tracePt t="137952" x="2544763" y="3695700"/>
          <p14:tracePt t="137967" x="2468563" y="3695700"/>
          <p14:tracePt t="137983" x="2384425" y="3695700"/>
          <p14:tracePt t="138000" x="2278063" y="3711575"/>
          <p14:tracePt t="138017" x="2201863" y="3711575"/>
          <p14:tracePt t="138035" x="2149475" y="3725863"/>
          <p14:tracePt t="138050" x="2133600" y="3725863"/>
          <p14:tracePt t="138066" x="2125663" y="3733800"/>
          <p14:tracePt t="138083" x="2111375" y="3733800"/>
          <p14:tracePt t="138100" x="2111375" y="3741738"/>
          <p14:tracePt t="138301" x="2117725" y="3741738"/>
          <p14:tracePt t="138309" x="2133600" y="3749675"/>
          <p14:tracePt t="138318" x="2155825" y="3756025"/>
          <p14:tracePt t="138335" x="2187575" y="3763963"/>
          <p14:tracePt t="138351" x="2232025" y="3779838"/>
          <p14:tracePt t="138368" x="2286000" y="3779838"/>
          <p14:tracePt t="138384" x="2339975" y="3779838"/>
          <p14:tracePt t="138400" x="2384425" y="3779838"/>
          <p14:tracePt t="138416" x="2416175" y="3779838"/>
          <p14:tracePt t="138433" x="2446338" y="3763963"/>
          <p14:tracePt t="138450" x="2460625" y="3749675"/>
          <p14:tracePt t="138465" x="2468563" y="3749675"/>
          <p14:tracePt t="138517" x="2492375" y="3749675"/>
          <p14:tracePt t="138524" x="2522538" y="3749675"/>
          <p14:tracePt t="138534" x="2582863" y="3749675"/>
          <p14:tracePt t="138551" x="2659063" y="3749675"/>
          <p14:tracePt t="138567" x="2735263" y="3749675"/>
          <p14:tracePt t="138584" x="2789238" y="3749675"/>
          <p14:tracePt t="138600" x="2835275" y="3725863"/>
          <p14:tracePt t="138617" x="2857500" y="3717925"/>
          <p14:tracePt t="138632" x="2873375" y="3711575"/>
          <p14:tracePt t="138650" x="2873375" y="3703638"/>
          <p14:tracePt t="138677" x="2865438" y="3695700"/>
          <p14:tracePt t="138693" x="2841625" y="3695700"/>
          <p14:tracePt t="138701" x="2835275" y="3687763"/>
          <p14:tracePt t="138716" x="2827338" y="3687763"/>
          <p14:tracePt t="138733" x="2819400" y="3687763"/>
          <p14:tracePt t="138781" x="2811463" y="3679825"/>
          <p14:tracePt t="138909" x="2811463" y="3673475"/>
          <p14:tracePt t="138948" x="2811463" y="3665538"/>
          <p14:tracePt t="139172" x="2803525" y="3665538"/>
          <p14:tracePt t="139197" x="2789238" y="3665538"/>
          <p14:tracePt t="139229" x="2781300" y="3665538"/>
          <p14:tracePt t="139253" x="2773363" y="3665538"/>
          <p14:tracePt t="139261" x="2773363" y="3657600"/>
          <p14:tracePt t="139301" x="2773363" y="3649663"/>
          <p14:tracePt t="139325" x="2765425" y="3641725"/>
          <p14:tracePt t="139333" x="2751138" y="3635375"/>
          <p14:tracePt t="139772" x="2743200" y="3635375"/>
          <p14:tracePt t="139861" x="2735263" y="3635375"/>
          <p14:tracePt t="139885" x="2727325" y="3635375"/>
          <p14:tracePt t="139917" x="2727325" y="3641725"/>
          <p14:tracePt t="139924" x="2720975" y="3641725"/>
          <p14:tracePt t="139933" x="2713038" y="3641725"/>
          <p14:tracePt t="139958" x="2713038" y="3649663"/>
          <p14:tracePt t="139966" x="2705100" y="3657600"/>
          <p14:tracePt t="139982" x="2705100" y="3665538"/>
          <p14:tracePt t="139999" x="2705100" y="3673475"/>
          <p14:tracePt t="140014" x="2720975" y="3695700"/>
          <p14:tracePt t="140032" x="2743200" y="3703638"/>
          <p14:tracePt t="140048" x="2773363" y="3717925"/>
          <p14:tracePt t="140066" x="2789238" y="3717925"/>
          <p14:tracePt t="140080" x="2803525" y="3711575"/>
          <p14:tracePt t="140109" x="2811463" y="3703638"/>
          <p14:tracePt t="140117" x="2835275" y="3695700"/>
          <p14:tracePt t="140134" x="2849563" y="3679825"/>
          <p14:tracePt t="140148" x="2887663" y="3665538"/>
          <p14:tracePt t="140163" x="2933700" y="3641725"/>
          <p14:tracePt t="140181" x="2933700" y="3635375"/>
          <p14:tracePt t="140196" x="2941638" y="3635375"/>
          <p14:tracePt t="140214" x="2955925" y="3635375"/>
          <p14:tracePt t="140509" x="2979738" y="3635375"/>
          <p14:tracePt t="140517" x="2994025" y="3635375"/>
          <p14:tracePt t="140529" x="3009900" y="3635375"/>
          <p14:tracePt t="140547" x="3055938" y="3635375"/>
          <p14:tracePt t="140547" x="3070225" y="3635375"/>
          <p14:tracePt t="140565" x="3086100" y="3635375"/>
          <p14:tracePt t="140583" x="3101975" y="3635375"/>
          <p14:tracePt t="140599" x="3108325" y="3635375"/>
          <p14:tracePt t="140614" x="3116263" y="3641725"/>
          <p14:tracePt t="140629" x="3146425" y="3641725"/>
          <p14:tracePt t="140647" x="3184525" y="3673475"/>
          <p14:tracePt t="140664" x="3216275" y="3679825"/>
          <p14:tracePt t="140679" x="3238500" y="3687763"/>
          <p14:tracePt t="140696" x="3276600" y="3687763"/>
          <p14:tracePt t="140713" x="3306763" y="3687763"/>
          <p14:tracePt t="140729" x="3330575" y="3687763"/>
          <p14:tracePt t="140747" x="3360738" y="3695700"/>
          <p14:tracePt t="140763" x="3390900" y="3695700"/>
          <p14:tracePt t="140781" x="3398838" y="3703638"/>
          <p14:tracePt t="140797" x="3406775" y="3703638"/>
          <p14:tracePt t="140820" x="3413125" y="3703638"/>
          <p14:tracePt t="140830" x="3521075" y="3725863"/>
          <p14:tracePt t="140847" x="3611563" y="3725863"/>
          <p14:tracePt t="140864" x="3627438" y="3725863"/>
          <p14:tracePt t="140881" x="3641725" y="3725863"/>
          <p14:tracePt t="140900" x="3649663" y="3725863"/>
          <p14:tracePt t="140932" x="3657600" y="3725863"/>
          <p14:tracePt t="140964" x="3665538" y="3717925"/>
          <p14:tracePt t="140996" x="3673475" y="3717925"/>
          <p14:tracePt t="141003" x="3679825" y="3717925"/>
          <p14:tracePt t="141013" x="3741738" y="3717925"/>
          <p14:tracePt t="141031" x="3787775" y="3717925"/>
          <p14:tracePt t="141047" x="3810000" y="3717925"/>
          <p14:tracePt t="141062" x="3817938" y="3717925"/>
          <p14:tracePt t="141078" x="3832225" y="3717925"/>
          <p14:tracePt t="141116" x="3840163" y="3717925"/>
          <p14:tracePt t="141124" x="3848100" y="3733800"/>
          <p14:tracePt t="141132" x="3878263" y="3733800"/>
          <p14:tracePt t="141146" x="3946525" y="3749675"/>
          <p14:tracePt t="141146" x="3984625" y="3763963"/>
          <p14:tracePt t="141165" x="4000500" y="3763963"/>
          <p14:tracePt t="141178" x="4046538" y="3771900"/>
          <p14:tracePt t="141198" x="4084638" y="3771900"/>
          <p14:tracePt t="141214" x="4152900" y="3794125"/>
          <p14:tracePt t="141231" x="4229100" y="3810000"/>
          <p14:tracePt t="141246" x="4275138" y="3825875"/>
          <p14:tracePt t="141262" x="4289425" y="3832225"/>
          <p14:tracePt t="141279" x="4289425" y="3840163"/>
          <p14:tracePt t="141299" x="4297363" y="3840163"/>
          <p14:tracePt t="141311" x="4305300" y="3840163"/>
          <p14:tracePt t="141329" x="4327525" y="3840163"/>
          <p14:tracePt t="141329" x="4343400" y="3840163"/>
          <p14:tracePt t="141348" x="4373563" y="3840163"/>
          <p14:tracePt t="141361" x="4427538" y="3840163"/>
          <p14:tracePt t="141361" x="4449763" y="3840163"/>
          <p14:tracePt t="141380" x="4465638" y="3840163"/>
          <p14:tracePt t="141395" x="4487863" y="3840163"/>
          <p14:tracePt t="141413" x="4495800" y="3840163"/>
          <p14:tracePt t="141429" x="4503738" y="3840163"/>
          <p14:tracePt t="141452" x="4518025" y="3840163"/>
          <p14:tracePt t="141468" x="4533900" y="3840163"/>
          <p14:tracePt t="141478" x="4572000" y="3840163"/>
          <p14:tracePt t="141495" x="4587875" y="3840163"/>
          <p14:tracePt t="141511" x="4618038" y="3840163"/>
          <p14:tracePt t="141529" x="4648200" y="3840163"/>
          <p14:tracePt t="141545" x="4702175" y="3840163"/>
          <p14:tracePt t="141561" x="4746625" y="3840163"/>
          <p14:tracePt t="141577" x="4816475" y="3840163"/>
          <p14:tracePt t="141577" x="4830763" y="3840163"/>
          <p14:tracePt t="141598" x="4860925" y="3825875"/>
          <p14:tracePt t="141613" x="4868863" y="3817938"/>
          <p14:tracePt t="142521" x="4868863" y="3810000"/>
          <p14:tracePt t="142612" x="4860925" y="3810000"/>
          <p14:tracePt t="142619" x="4854575" y="3810000"/>
          <p14:tracePt t="142724" x="4846638" y="3810000"/>
          <p14:tracePt t="142780" x="4838700" y="3810000"/>
          <p14:tracePt t="142796" x="4830763" y="3810000"/>
          <p14:tracePt t="142804" x="4816475" y="3810000"/>
          <p14:tracePt t="142813" x="4784725" y="3810000"/>
          <p14:tracePt t="142827" x="4732338" y="3810000"/>
          <p14:tracePt t="142846" x="4702175" y="3810000"/>
          <p14:tracePt t="142862" x="4656138" y="3810000"/>
          <p14:tracePt t="142880" x="4587875" y="3825875"/>
          <p14:tracePt t="142895" x="4441825" y="3870325"/>
          <p14:tracePt t="142911" x="4251325" y="3894138"/>
          <p14:tracePt t="142928" x="4076700" y="3924300"/>
          <p14:tracePt t="142944" x="3962400" y="3946525"/>
          <p14:tracePt t="142961" x="3863975" y="3946525"/>
          <p14:tracePt t="142977" x="3817938" y="3962400"/>
          <p14:tracePt t="142994" x="3763963" y="3970338"/>
          <p14:tracePt t="142994" x="3749675" y="3970338"/>
          <p14:tracePt t="143013" x="3725863" y="3970338"/>
          <p14:tracePt t="143013" x="3703638" y="3970338"/>
          <p14:tracePt t="143029" x="3673475" y="3970338"/>
          <p14:tracePt t="143043" x="3635375" y="3978275"/>
          <p14:tracePt t="143043" x="3597275" y="3978275"/>
          <p14:tracePt t="143060" x="3543300" y="3984625"/>
          <p14:tracePt t="143077" x="3429000" y="4000500"/>
          <p14:tracePt t="143094" x="3298825" y="4022725"/>
          <p14:tracePt t="143110" x="3200400" y="4030663"/>
          <p14:tracePt t="143129" x="3108325" y="4054475"/>
          <p14:tracePt t="143146" x="3040063" y="4060825"/>
          <p14:tracePt t="143161" x="2971800" y="4084638"/>
          <p14:tracePt t="143178" x="2857500" y="4106863"/>
          <p14:tracePt t="143195" x="2713038" y="4114800"/>
          <p14:tracePt t="143210" x="2598738" y="4137025"/>
          <p14:tracePt t="143210" x="2530475" y="4152900"/>
          <p14:tracePt t="143228" x="2492375" y="4160838"/>
          <p14:tracePt t="143228" x="2468563" y="4175125"/>
          <p14:tracePt t="143244" x="2392363" y="4213225"/>
          <p14:tracePt t="143261" x="2346325" y="4237038"/>
          <p14:tracePt t="143278" x="2286000" y="4267200"/>
          <p14:tracePt t="143294" x="2225675" y="4297363"/>
          <p14:tracePt t="143310" x="2171700" y="4321175"/>
          <p14:tracePt t="143327" x="2103438" y="4351338"/>
          <p14:tracePt t="143343" x="2019300" y="4389438"/>
          <p14:tracePt t="143361" x="1943100" y="4427538"/>
          <p14:tracePt t="143379" x="1866900" y="4457700"/>
          <p14:tracePt t="143394" x="1820863" y="4487863"/>
          <p14:tracePt t="143394" x="1774825" y="4503738"/>
          <p14:tracePt t="143413" x="1736725" y="4533900"/>
          <p14:tracePt t="143426" x="1668463" y="4594225"/>
          <p14:tracePt t="143426" x="1638300" y="4625975"/>
          <p14:tracePt t="143446" x="1577975" y="4678363"/>
          <p14:tracePt t="143461" x="1508125" y="4746625"/>
          <p14:tracePt t="143479" x="1439863" y="4800600"/>
          <p14:tracePt t="143494" x="1387475" y="4830763"/>
          <p14:tracePt t="143510" x="1341438" y="4868863"/>
          <p14:tracePt t="143527" x="1317625" y="4884738"/>
          <p14:tracePt t="143544" x="1303338" y="4899025"/>
          <p14:tracePt t="143560" x="1303338" y="4906963"/>
          <p14:tracePt t="143579" x="1303338" y="4922838"/>
          <p14:tracePt t="143596" x="1287463" y="4930775"/>
          <p14:tracePt t="143609" x="1273175" y="4945063"/>
          <p14:tracePt t="143626" x="1227138" y="4975225"/>
          <p14:tracePt t="143626" x="1196975" y="4999038"/>
          <p14:tracePt t="143645" x="1181100" y="4999038"/>
          <p14:tracePt t="143662" x="1181100" y="4991100"/>
          <p14:tracePt t="143788" x="1181100" y="4983163"/>
          <p14:tracePt t="143836" x="1189038" y="4991100"/>
          <p14:tracePt t="144116" x="1196975" y="4999038"/>
          <p14:tracePt t="144133" x="1203325" y="5013325"/>
          <p14:tracePt t="144142" x="1211263" y="5013325"/>
          <p14:tracePt t="144148" x="1219200" y="5029200"/>
          <p14:tracePt t="144159" x="1235075" y="5045075"/>
          <p14:tracePt t="144178" x="1249363" y="5059363"/>
          <p14:tracePt t="144194" x="1273175" y="5075238"/>
          <p14:tracePt t="144208" x="1287463" y="5083175"/>
          <p14:tracePt t="144208" x="1295400" y="5089525"/>
          <p14:tracePt t="144228" x="1303338" y="5097463"/>
          <p14:tracePt t="144252" x="1303338" y="5089525"/>
          <p14:tracePt t="144404" x="1303338" y="5083175"/>
          <p14:tracePt t="144420" x="1303338" y="5075238"/>
          <p14:tracePt t="144436" x="1287463" y="5067300"/>
          <p14:tracePt t="144468" x="1279525" y="5059363"/>
          <p14:tracePt t="144508" x="1273175" y="5051425"/>
          <p14:tracePt t="144515" x="1257300" y="5045075"/>
          <p14:tracePt t="144526" x="1241425" y="5037138"/>
          <p14:tracePt t="144541" x="1227138" y="5037138"/>
          <p14:tracePt t="144558" x="1219200" y="5037138"/>
          <p14:tracePt t="144628" x="1211263" y="5037138"/>
          <p14:tracePt t="144636" x="1203325" y="5037138"/>
          <p14:tracePt t="144652" x="1196975" y="5037138"/>
          <p14:tracePt t="144668" x="1189038" y="5037138"/>
          <p14:tracePt t="144693" x="1173163" y="5037138"/>
          <p14:tracePt t="144755" x="1165225" y="5037138"/>
          <p14:tracePt t="144763" x="1150938" y="5037138"/>
          <p14:tracePt t="144774" x="1127125" y="5037138"/>
          <p14:tracePt t="144792" x="1112838" y="5037138"/>
          <p14:tracePt t="144809" x="1096963" y="5037138"/>
          <p14:tracePt t="144825" x="1082675" y="5037138"/>
          <p14:tracePt t="144841" x="1066800" y="5037138"/>
          <p14:tracePt t="144858" x="1044575" y="5037138"/>
          <p14:tracePt t="144879" x="1020763" y="5037138"/>
          <p14:tracePt t="144893" x="1006475" y="5037138"/>
          <p14:tracePt t="144910" x="998538" y="5045075"/>
          <p14:tracePt t="144932" x="990600" y="5045075"/>
          <p14:tracePt t="144964" x="974725" y="5045075"/>
          <p14:tracePt t="144973" x="960438" y="5045075"/>
          <p14:tracePt t="144980" x="952500" y="5059363"/>
          <p14:tracePt t="144991" x="914400" y="5083175"/>
          <p14:tracePt t="145008" x="884238" y="5097463"/>
          <p14:tracePt t="145025" x="854075" y="5113338"/>
          <p14:tracePt t="145042" x="838200" y="5113338"/>
          <p14:tracePt t="145057" x="822325" y="5121275"/>
          <p14:tracePt t="145057" x="808038" y="5127625"/>
          <p14:tracePt t="145077" x="792163" y="5127625"/>
          <p14:tracePt t="145093" x="762000" y="5143500"/>
          <p14:tracePt t="145109" x="739775" y="5159375"/>
          <p14:tracePt t="145127" x="723900" y="5173663"/>
          <p14:tracePt t="145144" x="701675" y="5189538"/>
          <p14:tracePt t="145159" x="701675" y="5197475"/>
          <p14:tracePt t="145175" x="685800" y="5211763"/>
          <p14:tracePt t="145192" x="677863" y="5235575"/>
          <p14:tracePt t="145207" x="669925" y="5241925"/>
          <p14:tracePt t="145226" x="663575" y="5265738"/>
          <p14:tracePt t="145243" x="655638" y="5287963"/>
          <p14:tracePt t="145258" x="647700" y="5295900"/>
          <p14:tracePt t="145275" x="647700" y="5311775"/>
          <p14:tracePt t="145275" x="647700" y="5318125"/>
          <p14:tracePt t="145294" x="655638" y="5349875"/>
          <p14:tracePt t="145309" x="669925" y="5356225"/>
          <p14:tracePt t="145326" x="669925" y="5364163"/>
          <p14:tracePt t="145356" x="669925" y="5372100"/>
          <p14:tracePt t="145380" x="669925" y="5387975"/>
          <p14:tracePt t="145388" x="677863" y="5394325"/>
          <p14:tracePt t="145396" x="693738" y="5410200"/>
          <p14:tracePt t="145407" x="754063" y="5470525"/>
          <p14:tracePt t="145426" x="784225" y="5494338"/>
          <p14:tracePt t="145443" x="815975" y="5524500"/>
          <p14:tracePt t="145458" x="830263" y="5540375"/>
          <p14:tracePt t="145500" x="846138" y="5540375"/>
          <p14:tracePt t="145508" x="868363" y="5562600"/>
          <p14:tracePt t="145516" x="906463" y="5584825"/>
          <p14:tracePt t="145526" x="968375" y="5616575"/>
          <p14:tracePt t="145542" x="1006475" y="5630863"/>
          <p14:tracePt t="145558" x="1028700" y="5638800"/>
          <p14:tracePt t="145575" x="1036638" y="5638800"/>
          <p14:tracePt t="145591" x="1050925" y="5638800"/>
          <p14:tracePt t="145628" x="1058863" y="5638800"/>
          <p14:tracePt t="145652" x="1066800" y="5638800"/>
          <p14:tracePt t="145659" x="1074738" y="5638800"/>
          <p14:tracePt t="145674" x="1082675" y="5638800"/>
          <p14:tracePt t="145690" x="1082675" y="5630863"/>
          <p14:tracePt t="145709" x="1089025" y="5630863"/>
          <p14:tracePt t="145725" x="1096963" y="5616575"/>
          <p14:tracePt t="145741" x="1127125" y="5592763"/>
          <p14:tracePt t="145758" x="1173163" y="5562600"/>
          <p14:tracePt t="145774" x="1219200" y="5540375"/>
          <p14:tracePt t="145791" x="1227138" y="5524500"/>
          <p14:tracePt t="145808" x="1235075" y="5516563"/>
          <p14:tracePt t="145824" x="1235075" y="5502275"/>
          <p14:tracePt t="145840" x="1235075" y="5486400"/>
          <p14:tracePt t="145868" x="1235075" y="5478463"/>
          <p14:tracePt t="145876" x="1235075" y="5470525"/>
          <p14:tracePt t="145890" x="1235075" y="5456238"/>
          <p14:tracePt t="145907" x="1235075" y="5432425"/>
          <p14:tracePt t="145925" x="1227138" y="5432425"/>
          <p14:tracePt t="146043" x="1219200" y="5432425"/>
          <p14:tracePt t="146084" x="1211263" y="5432425"/>
          <p14:tracePt t="146100" x="1203325" y="5440363"/>
          <p14:tracePt t="146155" x="1189038" y="5448300"/>
          <p14:tracePt t="146173" x="1181100" y="5456238"/>
          <p14:tracePt t="146179" x="1165225" y="5464175"/>
          <p14:tracePt t="146189" x="1150938" y="5470525"/>
          <p14:tracePt t="146206" x="1158875" y="5470525"/>
          <p14:tracePt t="146363" x="1165225" y="5470525"/>
          <p14:tracePt t="146372" x="1173163" y="5470525"/>
          <p14:tracePt t="146380" x="1181100" y="5470525"/>
          <p14:tracePt t="146443" x="1196975" y="5470525"/>
          <p14:tracePt t="146460" x="1203325" y="5470525"/>
          <p14:tracePt t="146852" x="1203325" y="5478463"/>
          <p14:tracePt t="146883" x="1203325" y="5486400"/>
          <p14:tracePt t="147356" x="1219200" y="5486400"/>
          <p14:tracePt t="147364" x="1227138" y="5478463"/>
          <p14:tracePt t="147380" x="1235075" y="5470525"/>
          <p14:tracePt t="147390" x="1265238" y="5440363"/>
          <p14:tracePt t="147406" x="1311275" y="5410200"/>
          <p14:tracePt t="147424" x="1363663" y="5394325"/>
          <p14:tracePt t="147440" x="1379538" y="5372100"/>
          <p14:tracePt t="147457" x="1393825" y="5356225"/>
          <p14:tracePt t="147474" x="1425575" y="5326063"/>
          <p14:tracePt t="147489" x="1463675" y="5295900"/>
          <p14:tracePt t="147505" x="1508125" y="5265738"/>
          <p14:tracePt t="147505" x="1524000" y="5241925"/>
          <p14:tracePt t="147524" x="1539875" y="5241925"/>
          <p14:tracePt t="147538" x="1562100" y="5219700"/>
          <p14:tracePt t="147538" x="1584325" y="5203825"/>
          <p14:tracePt t="147556" x="1608138" y="5189538"/>
          <p14:tracePt t="147574" x="1684338" y="5159375"/>
          <p14:tracePt t="147589" x="1736725" y="5127625"/>
          <p14:tracePt t="147607" x="1782763" y="5113338"/>
          <p14:tracePt t="147622" x="1844675" y="5097463"/>
          <p14:tracePt t="147639" x="1874838" y="5089525"/>
          <p14:tracePt t="147656" x="1912938" y="5075238"/>
          <p14:tracePt t="147672" x="1958975" y="5067300"/>
          <p14:tracePt t="147690" x="2003425" y="5059363"/>
          <p14:tracePt t="147706" x="2103438" y="5059363"/>
          <p14:tracePt t="147706" x="2141538" y="5059363"/>
          <p14:tracePt t="147724" x="2179638" y="5059363"/>
          <p14:tracePt t="147738" x="2316163" y="5045075"/>
          <p14:tracePt t="147757" x="2370138" y="5037138"/>
          <p14:tracePt t="147773" x="2408238" y="5037138"/>
          <p14:tracePt t="147790" x="2438400" y="5037138"/>
          <p14:tracePt t="147806" x="2468563" y="5037138"/>
          <p14:tracePt t="147822" x="2506663" y="5037138"/>
          <p14:tracePt t="147839" x="2514600" y="5045075"/>
          <p14:tracePt t="147908" x="2498725" y="5045075"/>
          <p14:tracePt t="148083" x="2484438" y="5037138"/>
          <p14:tracePt t="148091" x="2484438" y="5029200"/>
          <p14:tracePt t="148104" x="2476500" y="5021263"/>
          <p14:tracePt t="148122" x="2468563" y="5013325"/>
          <p14:tracePt t="148122" x="2468563" y="5006975"/>
          <p14:tracePt t="148141" x="2468563" y="4999038"/>
          <p14:tracePt t="148155" x="2476500" y="4983163"/>
          <p14:tracePt t="148174" x="2498725" y="4968875"/>
          <p14:tracePt t="148190" x="2522538" y="4953000"/>
          <p14:tracePt t="148207" x="2530475" y="4930775"/>
          <p14:tracePt t="148223" x="2530475" y="4899025"/>
          <p14:tracePt t="148239" x="2530475" y="4876800"/>
          <p14:tracePt t="148256" x="2506663" y="4838700"/>
          <p14:tracePt t="148272" x="2492375" y="4822825"/>
          <p14:tracePt t="148289" x="2476500" y="4808538"/>
          <p14:tracePt t="148306" x="2476500" y="4792663"/>
          <p14:tracePt t="148348" x="2454275" y="4784725"/>
          <p14:tracePt t="148363" x="2454275" y="4778375"/>
          <p14:tracePt t="148372" x="2446338" y="4778375"/>
          <p14:tracePt t="148389" x="2438400" y="4778375"/>
          <p14:tracePt t="148476" x="2430463" y="4778375"/>
          <p14:tracePt t="148483" x="2416175" y="4792663"/>
          <p14:tracePt t="148492" x="2416175" y="4800600"/>
          <p14:tracePt t="148505" x="2416175" y="4846638"/>
          <p14:tracePt t="148522" x="2416175" y="4892675"/>
          <p14:tracePt t="148537" x="2408238" y="4937125"/>
          <p14:tracePt t="148554" x="2400300" y="4960938"/>
          <p14:tracePt t="148570" x="2378075" y="4999038"/>
          <p14:tracePt t="148590" x="2354263" y="5006975"/>
          <p14:tracePt t="148606" x="2339975" y="5013325"/>
          <p14:tracePt t="148622" x="2339975" y="5021263"/>
          <p14:tracePt t="148637" x="2346325" y="5021263"/>
          <p14:tracePt t="149179" x="2362200" y="5021263"/>
          <p14:tracePt t="149196" x="2370138" y="5021263"/>
          <p14:tracePt t="149205" x="2378075" y="5021263"/>
          <p14:tracePt t="149212" x="2392363" y="5021263"/>
          <p14:tracePt t="149221" x="2400300" y="5021263"/>
          <p14:tracePt t="149253" x="2408238" y="5021263"/>
          <p14:tracePt t="149292" x="2430463" y="5021263"/>
          <p14:tracePt t="149300" x="2446338" y="5021263"/>
          <p14:tracePt t="149308" x="2468563" y="5029200"/>
          <p14:tracePt t="149320" x="2484438" y="5029200"/>
          <p14:tracePt t="149337" x="2492375" y="5029200"/>
          <p14:tracePt t="149452" x="2498725" y="5029200"/>
          <p14:tracePt t="149460" x="2506663" y="5029200"/>
          <p14:tracePt t="149470" x="2544763" y="5029200"/>
          <p14:tracePt t="149488" x="2598738" y="5029200"/>
          <p14:tracePt t="149505" x="2644775" y="5029200"/>
          <p14:tracePt t="149522" x="2689225" y="5029200"/>
          <p14:tracePt t="149522" x="2720975" y="5029200"/>
          <p14:tracePt t="149540" x="2743200" y="5029200"/>
          <p14:tracePt t="149554" x="2789238" y="5029200"/>
          <p14:tracePt t="149572" x="2819400" y="5029200"/>
          <p14:tracePt t="149572" x="2827338" y="5029200"/>
          <p14:tracePt t="149589" x="2835275" y="5029200"/>
          <p14:tracePt t="149668" x="2857500" y="5029200"/>
          <p14:tracePt t="149676" x="2865438" y="5029200"/>
          <p14:tracePt t="149686" x="2873375" y="5029200"/>
          <p14:tracePt t="149703" x="2879725" y="5029200"/>
          <p14:tracePt t="149723" x="2895600" y="5029200"/>
          <p14:tracePt t="149763" x="2933700" y="5029200"/>
          <p14:tracePt t="149771" x="2949575" y="5029200"/>
          <p14:tracePt t="149785" x="3032125" y="5051425"/>
          <p14:tracePt t="149785" x="3048000" y="5051425"/>
          <p14:tracePt t="149804" x="3055938" y="5059363"/>
          <p14:tracePt t="149819" x="3063875" y="5059363"/>
          <p14:tracePt t="149835" x="3063875" y="5067300"/>
          <p14:tracePt t="150604" x="3063875" y="5075238"/>
          <p14:tracePt t="150620" x="3063875" y="5083175"/>
          <p14:tracePt t="150628" x="3063875" y="5089525"/>
          <p14:tracePt t="150636" x="3063875" y="5105400"/>
          <p14:tracePt t="150653" x="3048000" y="5121275"/>
          <p14:tracePt t="150670" x="3040063" y="5127625"/>
          <p14:tracePt t="150686" x="3025775" y="5159375"/>
          <p14:tracePt t="150703" x="3009900" y="5181600"/>
          <p14:tracePt t="150719" x="2971800" y="5219700"/>
          <p14:tracePt t="150737" x="2933700" y="5265738"/>
          <p14:tracePt t="150753" x="2895600" y="5303838"/>
          <p14:tracePt t="150753" x="2879725" y="5326063"/>
          <p14:tracePt t="150772" x="2873375" y="5341938"/>
          <p14:tracePt t="150785" x="2827338" y="5364163"/>
          <p14:tracePt t="150785" x="2827338" y="5380038"/>
          <p14:tracePt t="150805" x="2819400" y="5394325"/>
          <p14:tracePt t="150819" x="2789238" y="5440363"/>
          <p14:tracePt t="150838" x="2751138" y="5486400"/>
          <p14:tracePt t="150853" x="2727325" y="5516563"/>
          <p14:tracePt t="150870" x="2682875" y="5562600"/>
          <p14:tracePt t="150888" x="2636838" y="5638800"/>
          <p14:tracePt t="150902" x="2590800" y="5722938"/>
          <p14:tracePt t="150919" x="2544763" y="5799138"/>
          <p14:tracePt t="150935" x="2514600" y="5851525"/>
          <p14:tracePt t="150952" x="2492375" y="5867400"/>
          <p14:tracePt t="150969" x="2484438" y="5875338"/>
          <p14:tracePt t="150986" x="2476500" y="5883275"/>
          <p14:tracePt t="151003" x="2468563" y="5883275"/>
          <p14:tracePt t="151092" x="2460625" y="5883275"/>
          <p14:tracePt t="151100" x="2438400" y="5883275"/>
          <p14:tracePt t="151107" x="2430463" y="5883275"/>
          <p14:tracePt t="151118" x="2384425" y="5889625"/>
          <p14:tracePt t="151136" x="2332038" y="5905500"/>
          <p14:tracePt t="151152" x="2278063" y="5905500"/>
          <p14:tracePt t="151168" x="2263775" y="5921375"/>
          <p14:tracePt t="151185" x="2247900" y="5921375"/>
          <p14:tracePt t="151201" x="2239963" y="5921375"/>
          <p14:tracePt t="153880" x="2247900" y="5921375"/>
          <p14:tracePt t="154043" x="2255838" y="5921375"/>
          <p14:tracePt t="154068" x="2263775" y="5921375"/>
          <p14:tracePt t="154243" x="2278063" y="5921375"/>
          <p14:tracePt t="154308" x="2286000" y="5921375"/>
          <p14:tracePt t="154348" x="2293938" y="5921375"/>
          <p14:tracePt t="154372" x="2301875" y="5921375"/>
          <p14:tracePt t="154468" x="2308225" y="5921375"/>
          <p14:tracePt t="155035" x="2316163" y="5921375"/>
          <p14:tracePt t="155076" x="2332038" y="5921375"/>
          <p14:tracePt t="155100" x="2339975" y="5921375"/>
          <p14:tracePt t="155180" x="2362200" y="5921375"/>
          <p14:tracePt t="155187" x="2378075" y="5927725"/>
          <p14:tracePt t="155219" x="2384425" y="5935663"/>
          <p14:tracePt t="155228" x="2400300" y="5943600"/>
          <p14:tracePt t="155243" x="2408238" y="5951538"/>
          <p14:tracePt t="155252" x="2422525" y="5965825"/>
          <p14:tracePt t="155264" x="2476500" y="5981700"/>
          <p14:tracePt t="155281" x="2492375" y="5981700"/>
          <p14:tracePt t="155299" x="2498725" y="5989638"/>
          <p14:tracePt t="155315" x="2536825" y="5997575"/>
          <p14:tracePt t="155355" x="2560638" y="5997575"/>
          <p14:tracePt t="155365" x="2628900" y="6027738"/>
          <p14:tracePt t="155371" x="2713038" y="6035675"/>
          <p14:tracePt t="155384" x="2857500" y="6035675"/>
          <p14:tracePt t="155398" x="2949575" y="6035675"/>
          <p14:tracePt t="155416" x="2971800" y="6035675"/>
          <p14:tracePt t="155431" x="2979738" y="6035675"/>
          <p14:tracePt t="155447" x="3001963" y="6035675"/>
          <p14:tracePt t="155483" x="3040063" y="6035675"/>
          <p14:tracePt t="155491" x="3108325" y="6035675"/>
          <p14:tracePt t="155500" x="3200400" y="6035675"/>
          <p14:tracePt t="155514" x="3330575" y="6011863"/>
          <p14:tracePt t="155514" x="3413125" y="6003925"/>
          <p14:tracePt t="155533" x="3459163" y="5989638"/>
          <p14:tracePt t="155550" x="3513138" y="5973763"/>
          <p14:tracePt t="155566" x="3535363" y="5965825"/>
          <p14:tracePt t="155582" x="3565525" y="5959475"/>
          <p14:tracePt t="155599" x="3657600" y="5951538"/>
          <p14:tracePt t="155615" x="3848100" y="5921375"/>
          <p14:tracePt t="155632" x="3992563" y="5897563"/>
          <p14:tracePt t="155648" x="4084638" y="5875338"/>
          <p14:tracePt t="155664" x="4106863" y="5867400"/>
          <p14:tracePt t="155682" x="4144963" y="5859463"/>
          <p14:tracePt t="155697" x="4175125" y="5851525"/>
          <p14:tracePt t="155714" x="4183063" y="5845175"/>
          <p14:tracePt t="155732" x="4221163" y="5821363"/>
          <p14:tracePt t="155747" x="4365625" y="5761038"/>
          <p14:tracePt t="155765" x="4503738" y="5730875"/>
          <p14:tracePt t="155781" x="4648200" y="5707063"/>
          <p14:tracePt t="155799" x="4754563" y="5668963"/>
          <p14:tracePt t="155815" x="4846638" y="5646738"/>
          <p14:tracePt t="155831" x="4937125" y="5616575"/>
          <p14:tracePt t="155848" x="5029200" y="5600700"/>
          <p14:tracePt t="155865" x="5097463" y="5578475"/>
          <p14:tracePt t="155883" x="5121275" y="5562600"/>
          <p14:tracePt t="155898" x="5151438" y="5546725"/>
          <p14:tracePt t="155914" x="5211763" y="5524500"/>
          <p14:tracePt t="155931" x="5303838" y="5494338"/>
          <p14:tracePt t="155931" x="5356225" y="5478463"/>
          <p14:tracePt t="155949" x="5440363" y="5456238"/>
          <p14:tracePt t="155965" x="5494338" y="5432425"/>
          <p14:tracePt t="155981" x="5540375" y="5426075"/>
          <p14:tracePt t="155997" x="5546725" y="5418138"/>
          <p14:tracePt t="158652" x="5540375" y="5418138"/>
          <p14:tracePt t="159435" x="5502275" y="5418138"/>
          <p14:tracePt t="159444" x="5426075" y="5426075"/>
          <p14:tracePt t="159452" x="5326063" y="5440363"/>
          <p14:tracePt t="159462" x="4991100" y="5486400"/>
          <p14:tracePt t="159478" x="4533900" y="5546725"/>
          <p14:tracePt t="159494" x="3978275" y="5600700"/>
          <p14:tracePt t="159512" x="3535363" y="5668963"/>
          <p14:tracePt t="159527" x="3344863" y="5699125"/>
          <p14:tracePt t="159544" x="3276600" y="5715000"/>
          <p14:tracePt t="159560" x="3260725" y="5715000"/>
          <p14:tracePt t="159576" x="3260725" y="5722938"/>
          <p14:tracePt t="159644" x="3254375" y="5722938"/>
          <p14:tracePt t="159660" x="3254375" y="5730875"/>
          <p14:tracePt t="159667" x="3246438" y="5745163"/>
          <p14:tracePt t="159678" x="3192463" y="5791200"/>
          <p14:tracePt t="159695" x="3055938" y="5829300"/>
          <p14:tracePt t="159710" x="2781300" y="5867400"/>
          <p14:tracePt t="159727" x="2522538" y="5913438"/>
          <p14:tracePt t="159743" x="2362200" y="5921375"/>
          <p14:tracePt t="159758" x="2339975" y="5935663"/>
          <p14:tracePt t="159775" x="2346325" y="5935663"/>
          <p14:tracePt t="159803" x="2354263" y="5935663"/>
          <p14:tracePt t="159812" x="2362200" y="5935663"/>
          <p14:tracePt t="159826" x="2370138" y="5935663"/>
          <p14:tracePt t="159908" x="2384425" y="5935663"/>
          <p14:tracePt t="159916" x="2392363" y="5927725"/>
          <p14:tracePt t="159926" x="2430463" y="5921375"/>
          <p14:tracePt t="159944" x="2454275" y="5913438"/>
          <p14:tracePt t="159959" x="2468563" y="5905500"/>
          <p14:tracePt t="159979" x="2476500" y="5897563"/>
          <p14:tracePt t="159993" x="2498725" y="5883275"/>
          <p14:tracePt t="160013" x="2582863" y="5867400"/>
          <p14:tracePt t="160013" x="2598738" y="5851525"/>
          <p14:tracePt t="160030" x="2674938" y="5837238"/>
          <p14:tracePt t="160044" x="2697163" y="5837238"/>
          <p14:tracePt t="160058" x="2743200" y="5813425"/>
          <p14:tracePt t="160058" x="2765425" y="5813425"/>
          <p14:tracePt t="160076" x="2827338" y="5799138"/>
          <p14:tracePt t="160092" x="2933700" y="5783263"/>
          <p14:tracePt t="160109" x="3094038" y="5761038"/>
          <p14:tracePt t="160127" x="3238500" y="5737225"/>
          <p14:tracePt t="160142" x="3306763" y="5715000"/>
          <p14:tracePt t="160158" x="3336925" y="5692775"/>
          <p14:tracePt t="160175" x="3336925" y="5684838"/>
          <p14:tracePt t="160192" x="3344863" y="5684838"/>
          <p14:tracePt t="160211" x="3352800" y="5676900"/>
          <p14:tracePt t="160225" x="3375025" y="5676900"/>
          <p14:tracePt t="160243" x="3429000" y="5661025"/>
          <p14:tracePt t="160243" x="3436938" y="5661025"/>
          <p14:tracePt t="160261" x="3451225" y="5654675"/>
          <p14:tracePt t="160275" x="3451225" y="5646738"/>
          <p14:tracePt t="160294" x="3451225" y="5638800"/>
          <p14:tracePt t="160309" x="3459163" y="5630863"/>
          <p14:tracePt t="160325" x="3475038" y="5622925"/>
          <p14:tracePt t="160342" x="3505200" y="5616575"/>
          <p14:tracePt t="160359" x="3551238" y="5592763"/>
          <p14:tracePt t="160376" x="3565525" y="5578475"/>
          <p14:tracePt t="160394" x="3573463" y="5570538"/>
          <p14:tracePt t="160410" x="3573463" y="5546725"/>
          <p14:tracePt t="160426" x="3559175" y="5502275"/>
          <p14:tracePt t="160426" x="3551238" y="5502275"/>
          <p14:tracePt t="160445" x="3535363" y="5486400"/>
          <p14:tracePt t="160459" x="3535363" y="5470525"/>
          <p14:tracePt t="160477" x="3527425" y="5464175"/>
          <p14:tracePt t="160500" x="3521075" y="5456238"/>
          <p14:tracePt t="160509" x="3505200" y="5426075"/>
          <p14:tracePt t="160526" x="3482975" y="5410200"/>
          <p14:tracePt t="160542" x="3459163" y="5394325"/>
          <p14:tracePt t="160559" x="3451225" y="5394325"/>
          <p14:tracePt t="160659" x="3444875" y="5394325"/>
          <p14:tracePt t="160667" x="3436938" y="5394325"/>
          <p14:tracePt t="160683" x="3429000" y="5394325"/>
          <p14:tracePt t="160723" x="3421063" y="5394325"/>
          <p14:tracePt t="160740" x="3413125" y="5394325"/>
          <p14:tracePt t="160747" x="3390900" y="5394325"/>
          <p14:tracePt t="160758" x="3360738" y="5394325"/>
          <p14:tracePt t="160775" x="3292475" y="5394325"/>
          <p14:tracePt t="160793" x="3230563" y="5402263"/>
          <p14:tracePt t="160809" x="3208338" y="5410200"/>
          <p14:tracePt t="160825" x="3200400" y="5426075"/>
          <p14:tracePt t="160841" x="3192463" y="5426075"/>
          <p14:tracePt t="160858" x="3178175" y="5440363"/>
          <p14:tracePt t="160879" x="3170238" y="5464175"/>
          <p14:tracePt t="160894" x="3132138" y="5486400"/>
          <p14:tracePt t="160910" x="3101975" y="5508625"/>
          <p14:tracePt t="160927" x="3078163" y="5516563"/>
          <p14:tracePt t="160943" x="3078163" y="5524500"/>
          <p14:tracePt t="160958" x="3078163" y="5532438"/>
          <p14:tracePt t="160975" x="3078163" y="5540375"/>
          <p14:tracePt t="160995" x="3078163" y="5546725"/>
          <p14:tracePt t="161008" x="3078163" y="5554663"/>
          <p14:tracePt t="161025" x="3078163" y="5570538"/>
          <p14:tracePt t="161040" x="3078163" y="5578475"/>
          <p14:tracePt t="161057" x="3078163" y="5584825"/>
          <p14:tracePt t="161075" x="3086100" y="5584825"/>
          <p14:tracePt t="161091" x="3094038" y="5592763"/>
          <p14:tracePt t="161115" x="3101975" y="5600700"/>
          <p14:tracePt t="161126" x="3116263" y="5616575"/>
          <p14:tracePt t="161149" x="3132138" y="5616575"/>
          <p14:tracePt t="161164" x="3140075" y="5616575"/>
          <p14:tracePt t="161300" x="3154363" y="5630863"/>
          <p14:tracePt t="161308" x="3170238" y="5630863"/>
          <p14:tracePt t="161379" x="3170238" y="5646738"/>
          <p14:tracePt t="161388" x="3208338" y="5668963"/>
          <p14:tracePt t="161395" x="3222625" y="5684838"/>
          <p14:tracePt t="161407" x="3268663" y="5730875"/>
          <p14:tracePt t="161426" x="3284538" y="5745163"/>
          <p14:tracePt t="161442" x="3292475" y="5753100"/>
          <p14:tracePt t="161457" x="3298825" y="5753100"/>
          <p14:tracePt t="161492" x="3314700" y="5753100"/>
          <p14:tracePt t="161509" x="3322638" y="5753100"/>
          <p14:tracePt t="161532" x="3352800" y="5761038"/>
          <p14:tracePt t="161628" x="3360738" y="5775325"/>
          <p14:tracePt t="161635" x="3382963" y="5791200"/>
          <p14:tracePt t="161644" x="3398838" y="5807075"/>
          <p14:tracePt t="161657" x="3406775" y="5813425"/>
          <p14:tracePt t="161674" x="3406775" y="5821363"/>
          <p14:tracePt t="162649" x="3406775" y="5829300"/>
          <p14:tracePt t="162772" x="3413125" y="5837238"/>
          <p14:tracePt t="162788" x="3429000" y="5845175"/>
          <p14:tracePt t="162796" x="3429000" y="5851525"/>
          <p14:tracePt t="162807" x="3444875" y="5859463"/>
          <p14:tracePt t="162823" x="3451225" y="5859463"/>
          <p14:tracePt t="162839" x="3451225" y="5867400"/>
          <p14:tracePt t="162856" x="3451225" y="5875338"/>
          <p14:tracePt t="162883" x="3459163" y="5875338"/>
          <p14:tracePt t="164156" x="3467100" y="5875338"/>
          <p14:tracePt t="164227" x="3459163" y="5867400"/>
          <p14:tracePt t="164243" x="3459163" y="5859463"/>
          <p14:tracePt t="164253" x="3451225" y="5859463"/>
          <p14:tracePt t="164268" x="3451225" y="5851525"/>
          <p14:tracePt t="164292" x="3451225" y="5845175"/>
          <p14:tracePt t="164299" x="3451225" y="5829300"/>
          <p14:tracePt t="164316" x="3451225" y="5821363"/>
          <p14:tracePt t="164340" x="3451225" y="5813425"/>
          <p14:tracePt t="164348" x="3451225" y="5807075"/>
          <p14:tracePt t="164356" x="3451225" y="5799138"/>
          <p14:tracePt t="164371" x="3451225" y="5775325"/>
          <p14:tracePt t="164390" x="3451225" y="5761038"/>
          <p14:tracePt t="164406" x="3451225" y="5745163"/>
          <p14:tracePt t="164428" x="3451225" y="5737225"/>
          <p14:tracePt t="164452" x="3451225" y="5730875"/>
          <p14:tracePt t="164459" x="3451225" y="5722938"/>
          <p14:tracePt t="164471" x="3451225" y="5692775"/>
          <p14:tracePt t="164489" x="3451225" y="5654675"/>
          <p14:tracePt t="164489" x="3451225" y="5630863"/>
          <p14:tracePt t="164508" x="3451225" y="5616575"/>
          <p14:tracePt t="164520" x="3451225" y="5592763"/>
          <p14:tracePt t="164537" x="3451225" y="5570538"/>
          <p14:tracePt t="164554" x="3444875" y="5546725"/>
          <p14:tracePt t="164570" x="3444875" y="5516563"/>
          <p14:tracePt t="164570" x="3444875" y="5494338"/>
          <p14:tracePt t="164588" x="3436938" y="5464175"/>
          <p14:tracePt t="164606" x="3436938" y="5440363"/>
          <p14:tracePt t="164622" x="3436938" y="5432425"/>
          <p14:tracePt t="164637" x="3429000" y="5418138"/>
          <p14:tracePt t="164655" x="3429000" y="5402263"/>
          <p14:tracePt t="164671" x="3421063" y="5394325"/>
          <p14:tracePt t="164688" x="3421063" y="5380038"/>
          <p14:tracePt t="164706" x="3413125" y="5372100"/>
          <p14:tracePt t="164721" x="3406775" y="5349875"/>
          <p14:tracePt t="164739" x="3390900" y="5318125"/>
          <p14:tracePt t="164754" x="3368675" y="5257800"/>
          <p14:tracePt t="164774" x="3368675" y="5235575"/>
          <p14:tracePt t="164789" x="3352800" y="5197475"/>
          <p14:tracePt t="164806" x="3344863" y="5173663"/>
          <p14:tracePt t="164822" x="3336925" y="5121275"/>
          <p14:tracePt t="164838" x="3336925" y="5097463"/>
          <p14:tracePt t="164854" x="3330575" y="5075238"/>
          <p14:tracePt t="164871" x="3330575" y="5059363"/>
          <p14:tracePt t="164889" x="3330575" y="5045075"/>
          <p14:tracePt t="164904" x="3314700" y="5021263"/>
          <p14:tracePt t="164921" x="3314700" y="4999038"/>
          <p14:tracePt t="164938" x="3314700" y="4983163"/>
          <p14:tracePt t="164954" x="3314700" y="4968875"/>
          <p14:tracePt t="164971" x="3314700" y="4953000"/>
          <p14:tracePt t="164988" x="3314700" y="4937125"/>
          <p14:tracePt t="165007" x="3314700" y="4930775"/>
          <p14:tracePt t="165022" x="3314700" y="4914900"/>
          <p14:tracePt t="165039" x="3314700" y="4899025"/>
          <p14:tracePt t="165059" x="3314700" y="4884738"/>
          <p14:tracePt t="165070" x="3314700" y="4868863"/>
          <p14:tracePt t="165087" x="3314700" y="4838700"/>
          <p14:tracePt t="165105" x="3314700" y="4800600"/>
          <p14:tracePt t="165121" x="3292475" y="4708525"/>
          <p14:tracePt t="165144" x="3284538" y="4656138"/>
          <p14:tracePt t="165158" x="3284538" y="4640263"/>
          <p14:tracePt t="165170" x="3284538" y="4625975"/>
          <p14:tracePt t="165189" x="3284538" y="4610100"/>
          <p14:tracePt t="165204" x="3284538" y="4602163"/>
          <p14:tracePt t="165292" x="3284538" y="4594225"/>
          <p14:tracePt t="165300" x="3284538" y="4587875"/>
          <p14:tracePt t="165307" x="3284538" y="4579938"/>
          <p14:tracePt t="165321" x="3284538" y="4564063"/>
          <p14:tracePt t="165337" x="3276600" y="4556125"/>
          <p14:tracePt t="165337" x="3276600" y="4541838"/>
          <p14:tracePt t="165357" x="3276600" y="4533900"/>
          <p14:tracePt t="165372" x="3276600" y="4525963"/>
          <p14:tracePt t="165387" x="3276600" y="4518025"/>
          <p14:tracePt t="165412" x="3276600" y="4511675"/>
          <p14:tracePt t="165524" x="3268663" y="4503738"/>
          <p14:tracePt t="165532" x="3268663" y="4495800"/>
          <p14:tracePt t="165540" x="3268663" y="4487863"/>
          <p14:tracePt t="165554" x="3260725" y="4487863"/>
          <p14:tracePt t="165570" x="3254375" y="4465638"/>
          <p14:tracePt t="170881" x="3254375" y="4457700"/>
          <p14:tracePt t="183681" x="3254375" y="4449763"/>
          <p14:tracePt t="184179" x="3292475" y="4449763"/>
          <p14:tracePt t="184187" x="3344863" y="4441825"/>
          <p14:tracePt t="184200" x="3467100" y="4435475"/>
          <p14:tracePt t="184218" x="3635375" y="4435475"/>
          <p14:tracePt t="184218" x="3725863" y="4435475"/>
          <p14:tracePt t="184236" x="3832225" y="4435475"/>
          <p14:tracePt t="184251" x="4076700" y="4435475"/>
          <p14:tracePt t="184270" x="4175125" y="4457700"/>
          <p14:tracePt t="184286" x="4206875" y="4473575"/>
          <p14:tracePt t="184303" x="4275138" y="4533900"/>
          <p14:tracePt t="184319" x="4335463" y="4594225"/>
          <p14:tracePt t="184335" x="4435475" y="4694238"/>
          <p14:tracePt t="184352" x="4518025" y="4770438"/>
          <p14:tracePt t="184368" x="4702175" y="4892675"/>
          <p14:tracePt t="184386" x="4822825" y="4945063"/>
          <p14:tracePt t="184402" x="4937125" y="5045075"/>
          <p14:tracePt t="184418" x="4983163" y="5097463"/>
          <p14:tracePt t="184434" x="5013325" y="5173663"/>
          <p14:tracePt t="184434" x="5045075" y="5227638"/>
          <p14:tracePt t="184453" x="5181600" y="5402263"/>
          <p14:tracePt t="184469" x="5426075" y="5654675"/>
          <p14:tracePt t="184485" x="5600700" y="5829300"/>
          <p14:tracePt t="184503" x="5654675" y="5883275"/>
          <p14:tracePt t="184519" x="5654675" y="5889625"/>
          <p14:tracePt t="184535" x="5654675" y="5897563"/>
          <p14:tracePt t="184651" x="5638800" y="5897563"/>
          <p14:tracePt t="184659" x="5600700" y="5897563"/>
          <p14:tracePt t="184669" x="5554663" y="5897563"/>
          <p14:tracePt t="184685" x="5540375" y="5889625"/>
          <p14:tracePt t="184701" x="5540375" y="5883275"/>
          <p14:tracePt t="184755" x="5540375" y="5875338"/>
          <p14:tracePt t="184764" x="5532438" y="5867400"/>
          <p14:tracePt t="184772" x="5516563" y="5851525"/>
          <p14:tracePt t="184787" x="5508625" y="5845175"/>
          <p14:tracePt t="184835" x="5508625" y="5829300"/>
          <p14:tracePt t="184852" x="5508625" y="5813425"/>
          <p14:tracePt t="184868" x="5508625" y="5807075"/>
          <p14:tracePt t="184875" x="5508625" y="5799138"/>
          <p14:tracePt t="184885" x="5508625" y="5783263"/>
          <p14:tracePt t="184901" x="5508625" y="5775325"/>
          <p14:tracePt t="185805" x="5508625" y="5768975"/>
          <p14:tracePt t="187977" x="5508625" y="5761038"/>
          <p14:tracePt t="188276" x="5494338" y="5753100"/>
          <p14:tracePt t="188283" x="5464175" y="5722938"/>
          <p14:tracePt t="188296" x="5402263" y="5692775"/>
          <p14:tracePt t="188296" x="5380038" y="5668963"/>
          <p14:tracePt t="188316" x="5364163" y="5661025"/>
          <p14:tracePt t="188330" x="5349875" y="5654675"/>
          <p14:tracePt t="188347" x="5334000" y="5654675"/>
          <p14:tracePt t="188388" x="5326063" y="5654675"/>
          <p14:tracePt t="188403" x="5318125" y="5654675"/>
          <p14:tracePt t="188413" x="5295900" y="5654675"/>
          <p14:tracePt t="188428" x="5273675" y="5654675"/>
          <p14:tracePt t="188445" x="5265738" y="5654675"/>
          <p14:tracePt t="188459" x="5257800" y="5638800"/>
          <p14:tracePt t="188467" x="5249863" y="5638800"/>
          <p14:tracePt t="188603" x="5249863" y="5630863"/>
          <p14:tracePt t="188613" x="5241925" y="5630863"/>
          <p14:tracePt t="189332" x="5235575" y="5630863"/>
          <p14:tracePt t="189395" x="5227638" y="5622925"/>
          <p14:tracePt t="189452" x="5241925" y="5630863"/>
          <p14:tracePt t="189627" x="5235575" y="5630863"/>
          <p14:tracePt t="189899" x="5227638" y="5638800"/>
          <p14:tracePt t="190091" x="5227638" y="5654675"/>
          <p14:tracePt t="190195" x="5219700" y="5654675"/>
          <p14:tracePt t="190268" x="5211763" y="5654675"/>
          <p14:tracePt t="190371" x="5203825" y="5661025"/>
          <p14:tracePt t="193041" x="5211763" y="5661025"/>
          <p14:tracePt t="193052" x="5227638" y="5661025"/>
          <p14:tracePt t="193060" x="5235575" y="5654675"/>
          <p14:tracePt t="193075" x="5249863" y="5646738"/>
          <p14:tracePt t="193093" x="5295900" y="5630863"/>
          <p14:tracePt t="193110" x="5364163" y="5630863"/>
          <p14:tracePt t="193128" x="5410200" y="5622925"/>
          <p14:tracePt t="193144" x="5426075" y="5622925"/>
          <p14:tracePt t="193158" x="5432425" y="5616575"/>
          <p14:tracePt t="193174" x="5448300" y="5616575"/>
          <p14:tracePt t="193190" x="5486400" y="5616575"/>
          <p14:tracePt t="193208" x="5516563" y="5616575"/>
          <p14:tracePt t="193226" x="5532438" y="5600700"/>
          <p14:tracePt t="193242" x="5546725" y="5600700"/>
          <p14:tracePt t="193292" x="5554663" y="5592763"/>
          <p14:tracePt t="193299" x="5578475" y="5592763"/>
          <p14:tracePt t="193309" x="5630863" y="5584825"/>
          <p14:tracePt t="193326" x="5676900" y="5578475"/>
          <p14:tracePt t="193342" x="5692775" y="5578475"/>
          <p14:tracePt t="193358" x="5707063" y="5570538"/>
          <p14:tracePt t="193375" x="5737225" y="5562600"/>
          <p14:tracePt t="193393" x="5768975" y="5554663"/>
          <p14:tracePt t="193409" x="5791200" y="5546725"/>
          <p14:tracePt t="193426" x="5807075" y="5546725"/>
          <p14:tracePt t="193441" x="5821363" y="5546725"/>
          <p14:tracePt t="193441" x="5829300" y="5546725"/>
          <p14:tracePt t="193461" x="5845175" y="5540375"/>
          <p14:tracePt t="193476" x="5867400" y="5540375"/>
          <p14:tracePt t="193493" x="5905500" y="5540375"/>
          <p14:tracePt t="193510" x="5935663" y="5524500"/>
          <p14:tracePt t="193526" x="6042025" y="5502275"/>
          <p14:tracePt t="193542" x="6164263" y="5470525"/>
          <p14:tracePt t="193558" x="6256338" y="5448300"/>
          <p14:tracePt t="193575" x="6294438" y="5426075"/>
          <p14:tracePt t="193592" x="6324600" y="5410200"/>
          <p14:tracePt t="193608" x="6324600" y="5364163"/>
          <p14:tracePt t="193625" x="6378575" y="5341938"/>
          <p14:tracePt t="193642" x="6423025" y="5326063"/>
          <p14:tracePt t="193642" x="6454775" y="5318125"/>
          <p14:tracePt t="193661" x="6492875" y="5303838"/>
          <p14:tracePt t="193675" x="6499225" y="5280025"/>
          <p14:tracePt t="193693" x="6507163" y="5273675"/>
          <p14:tracePt t="193707" x="6507163" y="5249863"/>
          <p14:tracePt t="193724" x="6507163" y="5235575"/>
          <p14:tracePt t="193741" x="6545263" y="5197475"/>
          <p14:tracePt t="193758" x="6583363" y="5165725"/>
          <p14:tracePt t="193775" x="6607175" y="5143500"/>
          <p14:tracePt t="193791" x="6621463" y="5113338"/>
          <p14:tracePt t="193808" x="6629400" y="5083175"/>
          <p14:tracePt t="193825" x="6629400" y="5067300"/>
          <p14:tracePt t="193841" x="6637338" y="5045075"/>
          <p14:tracePt t="193857" x="6645275" y="5045075"/>
          <p14:tracePt t="194420" x="6659563" y="5045075"/>
          <p14:tracePt t="194476" x="6667500" y="5045075"/>
          <p14:tracePt t="194507" x="6675438" y="5045075"/>
          <p14:tracePt t="194525" x="6689725" y="5037138"/>
          <p14:tracePt t="194532" x="6705600" y="5021263"/>
          <p14:tracePt t="194547" x="6713538" y="5021263"/>
          <p14:tracePt t="194558" x="6713538" y="5013325"/>
          <p14:tracePt t="194573" x="6727825" y="5006975"/>
          <p14:tracePt t="194590" x="6727825" y="4999038"/>
          <p14:tracePt t="194692" x="6727825" y="4991100"/>
          <p14:tracePt t="194739" x="6727825" y="4983163"/>
          <p14:tracePt t="194756" x="6727825" y="4975225"/>
          <p14:tracePt t="194779" x="6727825" y="4968875"/>
          <p14:tracePt t="194843" x="6727825" y="4953000"/>
          <p14:tracePt t="194915" x="6721475" y="4945063"/>
          <p14:tracePt t="194932" x="6721475" y="4937125"/>
          <p14:tracePt t="194956" x="6713538" y="4945063"/>
          <p14:tracePt t="195203" x="6705600" y="4945063"/>
          <p14:tracePt t="195211" x="6705600" y="4953000"/>
          <p14:tracePt t="195223" x="6705600" y="4968875"/>
          <p14:tracePt t="195239" x="6705600" y="4983163"/>
          <p14:tracePt t="195256" x="6705600" y="4999038"/>
          <p14:tracePt t="195283" x="6705600" y="5013325"/>
          <p14:tracePt t="195300" x="6705600" y="5021263"/>
          <p14:tracePt t="195315" x="6689725" y="5045075"/>
          <p14:tracePt t="195324" x="6689725" y="5051425"/>
          <p14:tracePt t="195341" x="6689725" y="5075238"/>
          <p14:tracePt t="195357" x="6675438" y="5089525"/>
          <p14:tracePt t="195374" x="6675438" y="5105400"/>
          <p14:tracePt t="195390" x="6675438" y="5113338"/>
          <p14:tracePt t="195406" x="6675438" y="5127625"/>
          <p14:tracePt t="195423" x="6659563" y="5135563"/>
          <p14:tracePt t="195439" x="6659563" y="5143500"/>
          <p14:tracePt t="196479" x="6659563" y="5151438"/>
          <p14:tracePt t="196483" x="6667500" y="5151438"/>
          <p14:tracePt t="196507" x="6675438" y="5151438"/>
          <p14:tracePt t="196572" x="6683375" y="5151438"/>
          <p14:tracePt t="196580" x="6689725" y="5151438"/>
          <p14:tracePt t="196612" x="6697663" y="5151438"/>
          <p14:tracePt t="196627" x="6713538" y="5143500"/>
          <p14:tracePt t="196643" x="6727825" y="5143500"/>
          <p14:tracePt t="196660" x="6743700" y="5135563"/>
          <p14:tracePt t="196667" x="6759575" y="5135563"/>
          <p14:tracePt t="196675" x="6789738" y="5135563"/>
          <p14:tracePt t="196688" x="6873875" y="5127625"/>
          <p14:tracePt t="196706" x="6942138" y="5127625"/>
          <p14:tracePt t="196706" x="6972300" y="5127625"/>
          <p14:tracePt t="196724" x="6980238" y="5127625"/>
          <p14:tracePt t="196740" x="6988175" y="5127625"/>
          <p14:tracePt t="196757" x="6994525" y="5121275"/>
          <p14:tracePt t="196773" x="7002463" y="5121275"/>
          <p14:tracePt t="196788" x="7010400" y="5121275"/>
          <p14:tracePt t="196804" x="7032625" y="5121275"/>
          <p14:tracePt t="196823" x="7056438" y="5113338"/>
          <p14:tracePt t="196838" x="7108825" y="5097463"/>
          <p14:tracePt t="196855" x="7223125" y="5089525"/>
          <p14:tracePt t="196871" x="7323138" y="5075238"/>
          <p14:tracePt t="196891" x="7375525" y="5075238"/>
          <p14:tracePt t="196905" x="7421563" y="5059363"/>
          <p14:tracePt t="196922" x="7475538" y="5059363"/>
          <p14:tracePt t="196922" x="7489825" y="5059363"/>
          <p14:tracePt t="196941" x="7513638" y="5059363"/>
          <p14:tracePt t="196955" x="7527925" y="5059363"/>
          <p14:tracePt t="197865" x="7535863" y="5059363"/>
          <p14:tracePt t="198147" x="7527925" y="5045075"/>
          <p14:tracePt t="198155" x="7527925" y="5029200"/>
          <p14:tracePt t="198169" x="7483475" y="5006975"/>
          <p14:tracePt t="198169" x="7429500" y="4983163"/>
          <p14:tracePt t="198190" x="7299325" y="4937125"/>
          <p14:tracePt t="198206" x="7078663" y="4830763"/>
          <p14:tracePt t="198222" x="6964363" y="4732338"/>
          <p14:tracePt t="198238" x="6835775" y="4656138"/>
          <p14:tracePt t="198255" x="6789738" y="4625975"/>
          <p14:tracePt t="198272" x="6713538" y="4594225"/>
          <p14:tracePt t="198287" x="6599238" y="4525963"/>
          <p14:tracePt t="198305" x="6484938" y="4441825"/>
          <p14:tracePt t="198320" x="6294438" y="4297363"/>
          <p14:tracePt t="198338" x="6042025" y="4144963"/>
          <p14:tracePt t="198354" x="5921375" y="4022725"/>
          <p14:tracePt t="198369" x="5775325" y="3924300"/>
          <p14:tracePt t="198386" x="5622925" y="3810000"/>
          <p14:tracePt t="198402" x="5516563" y="3695700"/>
          <p14:tracePt t="198402" x="5478463" y="3641725"/>
          <p14:tracePt t="198420" x="5394325" y="3513138"/>
          <p14:tracePt t="198437" x="5303838" y="3314700"/>
          <p14:tracePt t="198453" x="5219700" y="3116263"/>
          <p14:tracePt t="198470" x="5143500" y="2955925"/>
          <p14:tracePt t="198486" x="5097463" y="2819400"/>
          <p14:tracePt t="198503" x="5051425" y="2689225"/>
          <p14:tracePt t="198521" x="5006975" y="2590800"/>
          <p14:tracePt t="198537" x="4975225" y="2498725"/>
          <p14:tracePt t="198554" x="4960938" y="2408238"/>
          <p14:tracePt t="198570" x="4953000" y="2316163"/>
          <p14:tracePt t="198570" x="4953000" y="2255838"/>
          <p14:tracePt t="198589" x="4953000" y="2201863"/>
          <p14:tracePt t="198603" x="4953000" y="1989138"/>
          <p14:tracePt t="198621" x="4960938" y="1844675"/>
          <p14:tracePt t="198638" x="4975225" y="1714500"/>
          <p14:tracePt t="198654" x="4999038" y="1592263"/>
          <p14:tracePt t="198670" x="5006975" y="1508125"/>
          <p14:tracePt t="198686" x="5006975" y="1447800"/>
          <p14:tracePt t="198703" x="5006975" y="1417638"/>
          <p14:tracePt t="198720" x="5006975" y="1387475"/>
          <p14:tracePt t="198737" x="5006975" y="1349375"/>
          <p14:tracePt t="198754" x="4999038" y="1317625"/>
          <p14:tracePt t="198754" x="4991100" y="1295400"/>
          <p14:tracePt t="198772" x="4991100" y="1287463"/>
          <p14:tracePt t="198786" x="4983163" y="1257300"/>
          <p14:tracePt t="198805" x="4983163" y="1241425"/>
          <p14:tracePt t="198819" x="4975225" y="1227138"/>
          <p14:tracePt t="198859" x="4975225" y="1241425"/>
          <p14:tracePt t="198923" x="4983163" y="1265238"/>
          <p14:tracePt t="198939" x="4983163" y="1279525"/>
          <p14:tracePt t="198947" x="4991100" y="1295400"/>
          <p14:tracePt t="198956" x="4991100" y="1303338"/>
          <p14:tracePt t="198969" x="4991100" y="1325563"/>
          <p14:tracePt t="198969" x="4999038" y="1325563"/>
          <p14:tracePt t="198989" x="4999038" y="1333500"/>
          <p14:tracePt t="199067" x="4999038" y="1341438"/>
          <p14:tracePt t="199084" x="5006975" y="1355725"/>
          <p14:tracePt t="199092" x="5006975" y="1363663"/>
          <p14:tracePt t="199107" x="5006975" y="1371600"/>
          <p14:tracePt t="199118" x="4999038" y="1387475"/>
          <p14:tracePt t="199244" x="4991100" y="1387475"/>
          <p14:tracePt t="199259" x="4983163" y="1387475"/>
          <p14:tracePt t="199269" x="4975225" y="1387475"/>
          <p14:tracePt t="199275" x="4968875" y="1387475"/>
          <p14:tracePt t="199286" x="4953000" y="1387475"/>
          <p14:tracePt t="199304" x="4930775" y="1387475"/>
          <p14:tracePt t="199395" x="4922838" y="1387475"/>
          <p14:tracePt t="199403" x="4906963" y="1393825"/>
          <p14:tracePt t="199418" x="4884738" y="1393825"/>
          <p14:tracePt t="199437" x="4876800" y="1401763"/>
          <p14:tracePt t="199454" x="4860925" y="1401763"/>
          <p14:tracePt t="199475" x="4854575" y="1401763"/>
          <p14:tracePt t="199491" x="4846638" y="1401763"/>
          <p14:tracePt t="199523" x="4838700" y="1401763"/>
          <p14:tracePt t="199539" x="4830763" y="1401763"/>
          <p14:tracePt t="199547" x="4816475" y="1401763"/>
          <p14:tracePt t="199555" x="4808538" y="1401763"/>
          <p14:tracePt t="199568" x="4778375" y="1401763"/>
          <p14:tracePt t="199586" x="4778375" y="1409700"/>
          <p14:tracePt t="199601" x="4770438" y="1417638"/>
          <p14:tracePt t="199779" x="4784725" y="1431925"/>
          <p14:tracePt t="199787" x="4800600" y="1431925"/>
          <p14:tracePt t="199801" x="4822825" y="1431925"/>
          <p14:tracePt t="199801" x="4830763" y="1431925"/>
          <p14:tracePt t="199821" x="4846638" y="1431925"/>
          <p14:tracePt t="199836" x="4854575" y="1431925"/>
          <p14:tracePt t="199851" x="4860925" y="1431925"/>
          <p14:tracePt t="199868" x="4868863" y="1431925"/>
          <p14:tracePt t="199907" x="4876800" y="1431925"/>
          <p14:tracePt t="199972" x="4884738" y="1431925"/>
          <p14:tracePt t="199995" x="4892675" y="1431925"/>
          <p14:tracePt t="200043" x="4899025" y="1431925"/>
          <p14:tracePt t="200060" x="4906963" y="1431925"/>
          <p14:tracePt t="200131" x="4914900" y="1431925"/>
          <p14:tracePt t="200139" x="4922838" y="1439863"/>
          <p14:tracePt t="200476" x="4937125" y="1447800"/>
          <p14:tracePt t="200499" x="4945063" y="1447800"/>
          <p14:tracePt t="200517" x="4968875" y="1447800"/>
          <p14:tracePt t="200523" x="4983163" y="1447800"/>
          <p14:tracePt t="200535" x="4999038" y="1447800"/>
          <p14:tracePt t="200550" x="5045075" y="1447800"/>
          <p14:tracePt t="200567" x="5097463" y="1447800"/>
          <p14:tracePt t="200585" x="5181600" y="1439863"/>
          <p14:tracePt t="200601" x="5287963" y="1425575"/>
          <p14:tracePt t="200601" x="5341938" y="1425575"/>
          <p14:tracePt t="200620" x="5394325" y="1425575"/>
          <p14:tracePt t="200634" x="5524500" y="1425575"/>
          <p14:tracePt t="200634" x="5584825" y="1417638"/>
          <p14:tracePt t="200653" x="5761038" y="1401763"/>
          <p14:tracePt t="200669" x="5921375" y="1401763"/>
          <p14:tracePt t="200685" x="6065838" y="1401763"/>
          <p14:tracePt t="200702" x="6118225" y="1401763"/>
          <p14:tracePt t="200718" x="6142038" y="1393825"/>
          <p14:tracePt t="200735" x="6180138" y="1393825"/>
          <p14:tracePt t="200752" x="6194425" y="1393825"/>
          <p14:tracePt t="200767" x="6210300" y="1393825"/>
          <p14:tracePt t="200785" x="6240463" y="1393825"/>
          <p14:tracePt t="200802" x="6286500" y="1393825"/>
          <p14:tracePt t="200818" x="6316663" y="1379538"/>
          <p14:tracePt t="200818" x="6340475" y="1379538"/>
          <p14:tracePt t="200837" x="6362700" y="1379538"/>
          <p14:tracePt t="200850" x="6423025" y="1379538"/>
          <p14:tracePt t="200869" x="6461125" y="1379538"/>
          <p14:tracePt t="200887" x="6492875" y="1379538"/>
          <p14:tracePt t="200902" x="6537325" y="1379538"/>
          <p14:tracePt t="200918" x="6583363" y="1379538"/>
          <p14:tracePt t="200934" x="6637338" y="1379538"/>
          <p14:tracePt t="200951" x="6683375" y="1379538"/>
          <p14:tracePt t="200968" x="6735763" y="1379538"/>
          <p14:tracePt t="200986" x="6789738" y="1379538"/>
          <p14:tracePt t="200999" x="6835775" y="1379538"/>
          <p14:tracePt t="201016" x="6858000" y="1379538"/>
          <p14:tracePt t="201016" x="6880225" y="1379538"/>
          <p14:tracePt t="201036" x="6888163" y="1379538"/>
          <p14:tracePt t="201050" x="6904038" y="1379538"/>
          <p14:tracePt t="201068" x="6888163" y="1379538"/>
          <p14:tracePt t="201411" x="6880225" y="1379538"/>
          <p14:tracePt t="201459" x="6873875" y="1379538"/>
          <p14:tracePt t="201475" x="6865938" y="1379538"/>
          <p14:tracePt t="201491" x="6858000" y="1379538"/>
          <p14:tracePt t="201501" x="6850063" y="1379538"/>
          <p14:tracePt t="201517" x="6842125" y="1379538"/>
          <p14:tracePt t="201533" x="6835775" y="1379538"/>
          <p14:tracePt t="201549" x="6819900" y="1379538"/>
          <p14:tracePt t="201587" x="6811963" y="1379538"/>
          <p14:tracePt t="201659" x="6804025" y="1379538"/>
          <p14:tracePt t="209551" x="6789738" y="1379538"/>
          <p14:tracePt t="209572" x="6765925" y="1387475"/>
          <p14:tracePt t="209579" x="6735763" y="1393825"/>
          <p14:tracePt t="209591" x="6637338" y="1425575"/>
          <p14:tracePt t="209608" x="6537325" y="1455738"/>
          <p14:tracePt t="209625" x="6461125" y="1477963"/>
          <p14:tracePt t="209642" x="6416675" y="1485900"/>
          <p14:tracePt t="209642" x="6400800" y="1485900"/>
          <p14:tracePt t="209661" x="6384925" y="1485900"/>
          <p14:tracePt t="209674" x="6354763" y="1485900"/>
          <p14:tracePt t="209694" x="6340475" y="1485900"/>
          <p14:tracePt t="209709" x="6324600" y="1485900"/>
          <p14:tracePt t="209726" x="6308725" y="1485900"/>
          <p14:tracePt t="209742" x="6264275" y="1485900"/>
          <p14:tracePt t="209758" x="6256338" y="1485900"/>
          <p14:tracePt t="209775" x="6240463" y="1485900"/>
          <p14:tracePt t="209791" x="6232525" y="1485900"/>
          <p14:tracePt t="209807" x="6210300" y="1485900"/>
          <p14:tracePt t="209825" x="6172200" y="1485900"/>
          <p14:tracePt t="209842" x="6088063" y="1485900"/>
          <p14:tracePt t="209858" x="5989638" y="1485900"/>
          <p14:tracePt t="209858" x="5935663" y="1485900"/>
          <p14:tracePt t="209877" x="5837238" y="1485900"/>
          <p14:tracePt t="209894" x="5745163" y="1485900"/>
          <p14:tracePt t="209910" x="5684838" y="1485900"/>
          <p14:tracePt t="209927" x="5630863" y="1485900"/>
          <p14:tracePt t="209943" x="5570538" y="1501775"/>
          <p14:tracePt t="209959" x="5464175" y="1516063"/>
          <p14:tracePt t="209977" x="5311775" y="1531938"/>
          <p14:tracePt t="209992" x="5181600" y="1546225"/>
          <p14:tracePt t="210008" x="5067300" y="1570038"/>
          <p14:tracePt t="210025" x="4983163" y="1584325"/>
          <p14:tracePt t="210043" x="4930775" y="1584325"/>
          <p14:tracePt t="210057" x="4892675" y="1592263"/>
          <p14:tracePt t="210074" x="4846638" y="1608138"/>
          <p14:tracePt t="210091" x="4792663" y="1608138"/>
          <p14:tracePt t="210091" x="4762500" y="1608138"/>
          <p14:tracePt t="210108" x="4694238" y="1608138"/>
          <p14:tracePt t="210127" x="4656138" y="1608138"/>
          <p14:tracePt t="210144" x="4610100" y="1608138"/>
          <p14:tracePt t="210159" x="4572000" y="1608138"/>
          <p14:tracePt t="210176" x="4541838" y="1608138"/>
          <p14:tracePt t="210192" x="4518025" y="1608138"/>
          <p14:tracePt t="210209" x="4511675" y="1608138"/>
          <p14:tracePt t="210224" x="4511675" y="1600200"/>
          <p14:tracePt t="210283" x="4511675" y="1592263"/>
          <p14:tracePt t="210371" x="4511675" y="1584325"/>
          <p14:tracePt t="210452" x="4518025" y="1584325"/>
          <p14:tracePt t="210459" x="4533900" y="1584325"/>
          <p14:tracePt t="210474" x="4549775" y="1584325"/>
          <p14:tracePt t="210490" x="4579938" y="1577975"/>
          <p14:tracePt t="210509" x="4618038" y="1570038"/>
          <p14:tracePt t="210526" x="4678363" y="1570038"/>
          <p14:tracePt t="210542" x="4740275" y="1570038"/>
          <p14:tracePt t="210558" x="4800600" y="1570038"/>
          <p14:tracePt t="210574" x="4822825" y="1570038"/>
          <p14:tracePt t="210591" x="4830763" y="1570038"/>
          <p14:tracePt t="210606" x="4838700" y="1570038"/>
          <p14:tracePt t="210624" x="4854575" y="1570038"/>
          <p14:tracePt t="210659" x="4860925" y="1570038"/>
          <p14:tracePt t="210715" x="4868863" y="1570038"/>
          <p14:tracePt t="210724" x="4868863" y="1562100"/>
          <p14:tracePt t="210867" x="4860925" y="1554163"/>
          <p14:tracePt t="210884" x="4854575" y="1554163"/>
          <p14:tracePt t="210893" x="4846638" y="1554163"/>
          <p14:tracePt t="210908" x="4784725" y="1546225"/>
          <p14:tracePt t="210926" x="4762500" y="1546225"/>
          <p14:tracePt t="210942" x="4716463" y="1546225"/>
          <p14:tracePt t="210959" x="4648200" y="1546225"/>
          <p14:tracePt t="210976" x="4602163" y="1546225"/>
          <p14:tracePt t="210992" x="4579938" y="1546225"/>
          <p14:tracePt t="211007" x="4564063" y="1546225"/>
          <p14:tracePt t="211024" x="4579938" y="1546225"/>
          <p14:tracePt t="211268" x="4602163" y="1531938"/>
          <p14:tracePt t="211275" x="4640263" y="1524000"/>
          <p14:tracePt t="211290" x="4708525" y="1516063"/>
          <p14:tracePt t="211290" x="4746625" y="1516063"/>
          <p14:tracePt t="211309" x="4846638" y="1508125"/>
          <p14:tracePt t="211325" x="4914900" y="1493838"/>
          <p14:tracePt t="211341" x="4922838" y="1493838"/>
          <p14:tracePt t="212244" x="4937125" y="1493838"/>
          <p14:tracePt t="212756" x="4968875" y="1493838"/>
          <p14:tracePt t="212772" x="4991100" y="1493838"/>
          <p14:tracePt t="212779" x="5045075" y="1493838"/>
          <p14:tracePt t="212790" x="5165725" y="1485900"/>
          <p14:tracePt t="212806" x="5311775" y="1463675"/>
          <p14:tracePt t="212824" x="5486400" y="1439863"/>
          <p14:tracePt t="212840" x="5646738" y="1417638"/>
          <p14:tracePt t="212854" x="5768975" y="1393825"/>
          <p14:tracePt t="212872" x="5867400" y="1387475"/>
          <p14:tracePt t="212889" x="5927725" y="1371600"/>
          <p14:tracePt t="212904" x="5997575" y="1371600"/>
          <p14:tracePt t="212921" x="6103938" y="1371600"/>
          <p14:tracePt t="212921" x="6156325" y="1371600"/>
          <p14:tracePt t="212941" x="6218238" y="1371600"/>
          <p14:tracePt t="212955" x="6438900" y="1371600"/>
          <p14:tracePt t="212974" x="6523038" y="1355725"/>
          <p14:tracePt t="212990" x="6575425" y="1349375"/>
          <p14:tracePt t="213006" x="6591300" y="1349375"/>
          <p14:tracePt t="213022" x="6637338" y="1341438"/>
          <p14:tracePt t="213040" x="6689725" y="1341438"/>
          <p14:tracePt t="213055" x="6721475" y="1341438"/>
          <p14:tracePt t="213071" x="6743700" y="1341438"/>
          <p14:tracePt t="213088" x="6773863" y="1341438"/>
          <p14:tracePt t="213104" x="6804025" y="1341438"/>
          <p14:tracePt t="213121" x="6942138" y="1355725"/>
          <p14:tracePt t="213143" x="7040563" y="1355725"/>
          <p14:tracePt t="213158" x="7086600" y="1355725"/>
          <p14:tracePt t="213171" x="7140575" y="1355725"/>
          <p14:tracePt t="213188" x="7124700" y="1355725"/>
          <p14:tracePt t="213363" x="7116763" y="1355725"/>
          <p14:tracePt t="213372" x="7102475" y="1355725"/>
          <p14:tracePt t="213379" x="7086600" y="1355725"/>
          <p14:tracePt t="213389" x="7056438" y="1371600"/>
          <p14:tracePt t="213406" x="7026275" y="1379538"/>
          <p14:tracePt t="213422" x="7010400" y="1393825"/>
          <p14:tracePt t="213438" x="6994525" y="1409700"/>
          <p14:tracePt t="213456" x="6964363" y="1431925"/>
          <p14:tracePt t="213472" x="6918325" y="1455738"/>
          <p14:tracePt t="213489" x="6842125" y="1485900"/>
          <p14:tracePt t="213505" x="6765925" y="1501775"/>
          <p14:tracePt t="213505" x="6743700" y="1508125"/>
          <p14:tracePt t="213524" x="6727825" y="1516063"/>
          <p14:tracePt t="213537" x="6705600" y="1516063"/>
          <p14:tracePt t="213554" x="6697663" y="1516063"/>
          <p14:tracePt t="213570" x="6689725" y="1516063"/>
          <p14:tracePt t="213587" x="6683375" y="1516063"/>
          <p14:tracePt t="213604" x="6659563" y="1516063"/>
          <p14:tracePt t="213622" x="6629400" y="1516063"/>
          <p14:tracePt t="213638" x="6599238" y="1516063"/>
          <p14:tracePt t="213655" x="6575425" y="1516063"/>
          <p14:tracePt t="213671" x="6561138" y="1516063"/>
          <p14:tracePt t="213687" x="6545263" y="1516063"/>
          <p14:tracePt t="213705" x="6537325" y="1516063"/>
          <p14:tracePt t="213720" x="6530975" y="1516063"/>
          <p14:tracePt t="213868" x="6537325" y="1516063"/>
          <p14:tracePt t="214003" x="6553200" y="1516063"/>
          <p14:tracePt t="214083" x="6569075" y="1516063"/>
          <p14:tracePt t="214099" x="6575425" y="1516063"/>
          <p14:tracePt t="214107" x="6599238" y="1516063"/>
          <p14:tracePt t="214120" x="6637338" y="1516063"/>
          <p14:tracePt t="214120" x="6651625" y="1516063"/>
          <p14:tracePt t="214141" x="6675438" y="1501775"/>
          <p14:tracePt t="214153" x="6705600" y="1501775"/>
          <p14:tracePt t="214153" x="6727825" y="1493838"/>
          <p14:tracePt t="214173" x="6735763" y="1493838"/>
          <p14:tracePt t="214186" x="6765925" y="1493838"/>
          <p14:tracePt t="214206" x="6773863" y="1485900"/>
          <p14:tracePt t="214222" x="6811963" y="1477963"/>
          <p14:tracePt t="214239" x="6858000" y="1477963"/>
          <p14:tracePt t="214255" x="6942138" y="1463675"/>
          <p14:tracePt t="214272" x="7002463" y="1463675"/>
          <p14:tracePt t="214288" x="7048500" y="1447800"/>
          <p14:tracePt t="214305" x="7056438" y="1447800"/>
          <p14:tracePt t="214319" x="7064375" y="1447800"/>
          <p14:tracePt t="214363" x="7086600" y="1447800"/>
          <p14:tracePt t="214371" x="7124700" y="1447800"/>
          <p14:tracePt t="214381" x="7170738" y="1447800"/>
          <p14:tracePt t="214388" x="7223125" y="1447800"/>
          <p14:tracePt t="214405" x="7239000" y="1447800"/>
          <p14:tracePt t="214422" x="7231063" y="1447800"/>
          <p14:tracePt t="214651" x="7223125" y="1447800"/>
          <p14:tracePt t="214659" x="7216775" y="1447800"/>
          <p14:tracePt t="214675" x="7200900" y="1447800"/>
          <p14:tracePt t="214686" x="7170738" y="1447800"/>
          <p14:tracePt t="214704" x="7116763" y="1463675"/>
          <p14:tracePt t="214721" x="7026275" y="1485900"/>
          <p14:tracePt t="214738" x="6911975" y="1516063"/>
          <p14:tracePt t="214754" x="6827838" y="1539875"/>
          <p14:tracePt t="214754" x="6781800" y="1546225"/>
          <p14:tracePt t="214773" x="6735763" y="1554163"/>
          <p14:tracePt t="214786" x="6621463" y="1570038"/>
          <p14:tracePt t="214806" x="6583363" y="1570038"/>
          <p14:tracePt t="214821" x="6545263" y="1570038"/>
          <p14:tracePt t="214838" x="6523038" y="1570038"/>
          <p14:tracePt t="214854" x="6515100" y="1570038"/>
          <p14:tracePt t="214869" x="6499225" y="1570038"/>
          <p14:tracePt t="214886" x="6492875" y="1570038"/>
          <p14:tracePt t="214903" x="6477000" y="1570038"/>
          <p14:tracePt t="214939" x="6477000" y="1562100"/>
          <p14:tracePt t="215091" x="6484938" y="1562100"/>
          <p14:tracePt t="215107" x="6492875" y="1562100"/>
          <p14:tracePt t="215116" x="6499225" y="1546225"/>
          <p14:tracePt t="215123" x="6507163" y="1546225"/>
          <p14:tracePt t="215137" x="6523038" y="1546225"/>
          <p14:tracePt t="215153" x="6553200" y="1531938"/>
          <p14:tracePt t="215169" x="6583363" y="1531938"/>
          <p14:tracePt t="215185" x="6629400" y="1516063"/>
          <p14:tracePt t="215185" x="6651625" y="1516063"/>
          <p14:tracePt t="215205" x="6705600" y="1516063"/>
          <p14:tracePt t="215221" x="6727825" y="1516063"/>
          <p14:tracePt t="215238" x="6735763" y="1516063"/>
          <p14:tracePt t="215252" x="6743700" y="1516063"/>
          <p14:tracePt t="215323" x="6735763" y="1516063"/>
          <p14:tracePt t="215635" x="6727825" y="1516063"/>
          <p14:tracePt t="215668" x="6721475" y="1516063"/>
          <p14:tracePt t="217426" x="6727825" y="1516063"/>
          <p14:tracePt t="217555" x="6743700" y="1516063"/>
          <p14:tracePt t="217564" x="6759575" y="1516063"/>
          <p14:tracePt t="217571" x="6773863" y="1516063"/>
          <p14:tracePt t="217583" x="6827838" y="1516063"/>
          <p14:tracePt t="217602" x="6850063" y="1524000"/>
          <p14:tracePt t="217617" x="6858000" y="1524000"/>
          <p14:tracePt t="217634" x="6873875" y="1531938"/>
          <p14:tracePt t="217652" x="6880225" y="1539875"/>
          <p14:tracePt t="217666" x="6950075" y="1592263"/>
          <p14:tracePt t="217686" x="7032625" y="1630363"/>
          <p14:tracePt t="217701" x="7146925" y="1676400"/>
          <p14:tracePt t="217718" x="7208838" y="1774825"/>
          <p14:tracePt t="217734" x="7337425" y="1820863"/>
          <p14:tracePt t="217750" x="7407275" y="1851025"/>
          <p14:tracePt t="217768" x="7451725" y="1882775"/>
          <p14:tracePt t="217784" x="7483475" y="1905000"/>
          <p14:tracePt t="217801" x="7527925" y="1951038"/>
          <p14:tracePt t="217818" x="7604125" y="2027238"/>
          <p14:tracePt t="217818" x="7642225" y="2087563"/>
          <p14:tracePt t="217836" x="7688263" y="2133600"/>
          <p14:tracePt t="217849" x="7794625" y="2239963"/>
          <p14:tracePt t="217849" x="7864475" y="2301875"/>
          <p14:tracePt t="217868" x="7985125" y="2408238"/>
          <p14:tracePt t="217886" x="8069263" y="2492375"/>
          <p14:tracePt t="217901" x="8099425" y="2568575"/>
          <p14:tracePt t="217917" x="8107363" y="2606675"/>
          <p14:tracePt t="217935" x="8107363" y="2636838"/>
          <p14:tracePt t="217950" x="8131175" y="2674938"/>
          <p14:tracePt t="217966" x="8153400" y="2705100"/>
          <p14:tracePt t="217983" x="8183563" y="2765425"/>
          <p14:tracePt t="218000" x="8221663" y="2841625"/>
          <p14:tracePt t="218017" x="8245475" y="2949575"/>
          <p14:tracePt t="218034" x="8289925" y="3086100"/>
          <p14:tracePt t="218049" x="8321675" y="3216275"/>
          <p14:tracePt t="218066" x="8335963" y="3352800"/>
          <p14:tracePt t="218083" x="8366125" y="3467100"/>
          <p14:tracePt t="218083" x="8366125" y="3513138"/>
          <p14:tracePt t="218101" x="8343900" y="3635375"/>
          <p14:tracePt t="218117" x="8289925" y="3749675"/>
          <p14:tracePt t="218134" x="8229600" y="3863975"/>
          <p14:tracePt t="218151" x="8207375" y="3954463"/>
          <p14:tracePt t="218165" x="8183563" y="4060825"/>
          <p14:tracePt t="218182" x="8153400" y="4160838"/>
          <p14:tracePt t="218200" x="8115300" y="4259263"/>
          <p14:tracePt t="218216" x="8085138" y="4365625"/>
          <p14:tracePt t="218233" x="8039100" y="4457700"/>
          <p14:tracePt t="218249" x="8008938" y="4518025"/>
          <p14:tracePt t="218249" x="7985125" y="4549775"/>
          <p14:tracePt t="218270" x="7962900" y="4594225"/>
          <p14:tracePt t="218283" x="7894638" y="4678363"/>
          <p14:tracePt t="218302" x="7826375" y="4740275"/>
          <p14:tracePt t="218318" x="7734300" y="4784725"/>
          <p14:tracePt t="218335" x="7635875" y="4830763"/>
          <p14:tracePt t="218350" x="7521575" y="4876800"/>
          <p14:tracePt t="218367" x="7451725" y="4914900"/>
          <p14:tracePt t="218384" x="7391400" y="4945063"/>
          <p14:tracePt t="218400" x="7375525" y="4953000"/>
          <p14:tracePt t="218415" x="7369175" y="4953000"/>
          <p14:tracePt t="218491" x="7361238" y="4953000"/>
          <p14:tracePt t="218500" x="7353300" y="4937125"/>
          <p14:tracePt t="218523" x="7353300" y="4930775"/>
          <p14:tracePt t="218547" x="7353300" y="4914900"/>
          <p14:tracePt t="218571" x="7353300" y="4906963"/>
          <p14:tracePt t="218723" x="7375525" y="4899025"/>
          <p14:tracePt t="218747" x="7383463" y="4899025"/>
          <p14:tracePt t="218755" x="7383463" y="4892675"/>
          <p14:tracePt t="218772" x="7383463" y="4884738"/>
          <p14:tracePt t="218867" x="7383463" y="4876800"/>
          <p14:tracePt t="218892" x="7383463" y="4868863"/>
          <p14:tracePt t="218907" x="7383463" y="4860925"/>
          <p14:tracePt t="218916" x="7383463" y="4846638"/>
          <p14:tracePt t="218940" x="7383463" y="4838700"/>
          <p14:tracePt t="219027" x="7383463" y="4822825"/>
          <p14:tracePt t="219035" x="7375525" y="4816475"/>
          <p14:tracePt t="219051" x="7369175" y="4808538"/>
          <p14:tracePt t="219065" x="7361238" y="4800600"/>
          <p14:tracePt t="219082" x="7353300" y="4800600"/>
          <p14:tracePt t="219098" x="7307263" y="4784725"/>
          <p14:tracePt t="219117" x="7292975" y="4770438"/>
          <p14:tracePt t="219134" x="7261225" y="4762500"/>
          <p14:tracePt t="219152" x="7246938" y="4754563"/>
          <p14:tracePt t="219165" x="7239000" y="4746625"/>
          <p14:tracePt t="219182" x="7231063" y="4746625"/>
          <p14:tracePt t="219227" x="7216775" y="4746625"/>
          <p14:tracePt t="219251" x="7208838" y="4746625"/>
          <p14:tracePt t="219275" x="7200900" y="4746625"/>
          <p14:tracePt t="219283" x="7192963" y="4740275"/>
          <p14:tracePt t="219298" x="7185025" y="4740275"/>
          <p14:tracePt t="219314" x="7162800" y="4732338"/>
          <p14:tracePt t="219334" x="7124700" y="4732338"/>
          <p14:tracePt t="219350" x="7078663" y="4724400"/>
          <p14:tracePt t="219366" x="7010400" y="4724400"/>
          <p14:tracePt t="219384" x="6956425" y="4724400"/>
          <p14:tracePt t="219398" x="6926263" y="4724400"/>
          <p14:tracePt t="219415" x="6888163" y="4724400"/>
          <p14:tracePt t="219432" x="6873875" y="4724400"/>
          <p14:tracePt t="219448" x="6865938" y="4724400"/>
          <p14:tracePt t="219468" x="6850063" y="4724400"/>
          <p14:tracePt t="219596" x="6842125" y="4724400"/>
          <p14:tracePt t="219612" x="6835775" y="4724400"/>
          <p14:tracePt t="219619" x="6827838" y="4724400"/>
          <p14:tracePt t="219632" x="6819900" y="4724400"/>
          <p14:tracePt t="219684" x="6811963" y="4724400"/>
          <p14:tracePt t="219692" x="6804025" y="4724400"/>
          <p14:tracePt t="219700" x="6797675" y="4724400"/>
          <p14:tracePt t="219715" x="6781800" y="4724400"/>
          <p14:tracePt t="219779" x="6773863" y="4724400"/>
          <p14:tracePt t="219804" x="6765925" y="4724400"/>
          <p14:tracePt t="219812" x="6759575" y="4724400"/>
          <p14:tracePt t="219835" x="6751638" y="4724400"/>
          <p14:tracePt t="219867" x="6735763" y="4724400"/>
          <p14:tracePt t="219875" x="6727825" y="4724400"/>
          <p14:tracePt t="219884" x="6713538" y="4724400"/>
          <p14:tracePt t="219898" x="6683375" y="4724400"/>
          <p14:tracePt t="219898" x="6659563" y="4724400"/>
          <p14:tracePt t="219917" x="6645275" y="4724400"/>
          <p14:tracePt t="219931" x="6599238" y="4724400"/>
          <p14:tracePt t="219949" x="6583363" y="4724400"/>
          <p14:tracePt t="219965" x="6575425" y="4724400"/>
          <p14:tracePt t="219982" x="6537325" y="4724400"/>
          <p14:tracePt t="219998" x="6507163" y="4724400"/>
          <p14:tracePt t="220015" x="6477000" y="4724400"/>
          <p14:tracePt t="220031" x="6461125" y="4724400"/>
          <p14:tracePt t="220047" x="6446838" y="4724400"/>
          <p14:tracePt t="220063" x="6430963" y="4724400"/>
          <p14:tracePt t="220080" x="6423025" y="4724400"/>
          <p14:tracePt t="220115" x="6416675" y="4724400"/>
          <p14:tracePt t="220123" x="6400800" y="4724400"/>
          <p14:tracePt t="220140" x="6384925" y="4724400"/>
          <p14:tracePt t="220148" x="6370638" y="4724400"/>
          <p14:tracePt t="220165" x="6354763" y="4724400"/>
          <p14:tracePt t="220181" x="6346825" y="4732338"/>
          <p14:tracePt t="220203" x="6340475" y="4732338"/>
          <p14:tracePt t="220219" x="6332538" y="4732338"/>
          <p14:tracePt t="220229" x="6316663" y="4732338"/>
          <p14:tracePt t="220246" x="6302375" y="4732338"/>
          <p14:tracePt t="220284" x="6286500" y="4746625"/>
          <p14:tracePt t="220299" x="6278563" y="4746625"/>
          <p14:tracePt t="220315" x="6270625" y="4746625"/>
          <p14:tracePt t="220323" x="6264275" y="4746625"/>
          <p14:tracePt t="220348" x="6256338" y="4746625"/>
          <p14:tracePt t="220355" x="6256338" y="4754563"/>
          <p14:tracePt t="220365" x="6248400" y="4770438"/>
          <p14:tracePt t="220381" x="6248400" y="4784725"/>
          <p14:tracePt t="220399" x="6240463" y="4816475"/>
          <p14:tracePt t="220414" x="6226175" y="4830763"/>
          <p14:tracePt t="220431" x="6226175" y="4838700"/>
          <p14:tracePt t="220540" x="6210300" y="4854575"/>
          <p14:tracePt t="220547" x="6202363" y="4876800"/>
          <p14:tracePt t="220571" x="6202363" y="4884738"/>
          <p14:tracePt t="220587" x="6202363" y="4892675"/>
          <p14:tracePt t="220613" x="6202363" y="4899025"/>
          <p14:tracePt t="220619" x="6202363" y="4906963"/>
          <p14:tracePt t="220630" x="6202363" y="4914900"/>
          <p14:tracePt t="220652" x="6202363" y="4930775"/>
          <p14:tracePt t="220699" x="6202363" y="4937125"/>
          <p14:tracePt t="220723" x="6202363" y="4945063"/>
          <p14:tracePt t="220739" x="6202363" y="4953000"/>
          <p14:tracePt t="220755" x="6202363" y="4960938"/>
          <p14:tracePt t="220772" x="6202363" y="4968875"/>
          <p14:tracePt t="220788" x="6202363" y="4983163"/>
          <p14:tracePt t="220827" x="6202363" y="4991100"/>
          <p14:tracePt t="220931" x="6202363" y="4999038"/>
          <p14:tracePt t="220940" x="6202363" y="5006975"/>
          <p14:tracePt t="220955" x="6218238" y="5006975"/>
          <p14:tracePt t="220972" x="6226175" y="5006975"/>
          <p14:tracePt t="220981" x="6240463" y="5013325"/>
          <p14:tracePt t="220997" x="6278563" y="5037138"/>
          <p14:tracePt t="221014" x="6286500" y="5037138"/>
          <p14:tracePt t="221030" x="6294438" y="5045075"/>
          <p14:tracePt t="221045" x="6308725" y="5045075"/>
          <p14:tracePt t="221123" x="6308725" y="5051425"/>
          <p14:tracePt t="221132" x="6316663" y="5051425"/>
          <p14:tracePt t="221146" x="6340475" y="5059363"/>
          <p14:tracePt t="221163" x="6370638" y="5067300"/>
          <p14:tracePt t="221180" x="6384925" y="5075238"/>
          <p14:tracePt t="221197" x="6400800" y="5075238"/>
          <p14:tracePt t="221214" x="6416675" y="5083175"/>
          <p14:tracePt t="221260" x="6430963" y="5089525"/>
          <p14:tracePt t="221339" x="6446838" y="5089525"/>
          <p14:tracePt t="221347" x="6461125" y="5097463"/>
          <p14:tracePt t="221364" x="6469063" y="5097463"/>
          <p14:tracePt t="221379" x="6492875" y="5113338"/>
          <p14:tracePt t="221396" x="6499225" y="5113338"/>
          <p14:tracePt t="221429" x="6507163" y="5113338"/>
          <p14:tracePt t="221436" x="6523038" y="5127625"/>
          <p14:tracePt t="221446" x="6599238" y="5143500"/>
          <p14:tracePt t="221464" x="6667500" y="5165725"/>
          <p14:tracePt t="221481" x="6713538" y="5173663"/>
          <p14:tracePt t="221495" x="6727825" y="5181600"/>
          <p14:tracePt t="221512" x="6743700" y="5189538"/>
          <p14:tracePt t="221539" x="6751638" y="5189538"/>
          <p14:tracePt t="221555" x="6759575" y="5189538"/>
          <p14:tracePt t="221571" x="6781800" y="5197475"/>
          <p14:tracePt t="221580" x="6797675" y="5197475"/>
          <p14:tracePt t="221597" x="6819900" y="5197475"/>
          <p14:tracePt t="221613" x="6842125" y="5197475"/>
          <p14:tracePt t="221629" x="6918325" y="5197475"/>
          <p14:tracePt t="221646" x="6972300" y="5197475"/>
          <p14:tracePt t="221663" x="7010400" y="5197475"/>
          <p14:tracePt t="221678" x="7056438" y="5197475"/>
          <p14:tracePt t="221696" x="7094538" y="5197475"/>
          <p14:tracePt t="221713" x="7140575" y="5189538"/>
          <p14:tracePt t="221729" x="7185025" y="5189538"/>
          <p14:tracePt t="221746" x="7216775" y="5189538"/>
          <p14:tracePt t="221746" x="7223125" y="5189538"/>
          <p14:tracePt t="221765" x="7254875" y="5189538"/>
          <p14:tracePt t="221781" x="7261225" y="5189538"/>
          <p14:tracePt t="221797" x="7277100" y="5189538"/>
          <p14:tracePt t="221814" x="7331075" y="5173663"/>
          <p14:tracePt t="221831" x="7369175" y="5165725"/>
          <p14:tracePt t="221847" x="7413625" y="5151438"/>
          <p14:tracePt t="221864" x="7429500" y="5151438"/>
          <p14:tracePt t="221881" x="7445375" y="5151438"/>
          <p14:tracePt t="221897" x="7459663" y="5151438"/>
          <p14:tracePt t="221912" x="7475538" y="5151438"/>
          <p14:tracePt t="221928" x="7497763" y="5151438"/>
          <p14:tracePt t="221945" x="7535863" y="5151438"/>
          <p14:tracePt t="221962" x="7573963" y="5151438"/>
          <p14:tracePt t="221962" x="7597775" y="5151438"/>
          <p14:tracePt t="221980" x="7620000" y="5151438"/>
          <p14:tracePt t="221996" x="7650163" y="5135563"/>
          <p14:tracePt t="222013" x="7680325" y="5135563"/>
          <p14:tracePt t="222030" x="7688263" y="5121275"/>
          <p14:tracePt t="222045" x="7704138" y="5113338"/>
          <p14:tracePt t="222076" x="7704138" y="5105400"/>
          <p14:tracePt t="222092" x="7704138" y="5089525"/>
          <p14:tracePt t="222099" x="7718425" y="5083175"/>
          <p14:tracePt t="222112" x="7756525" y="5051425"/>
          <p14:tracePt t="222112" x="7788275" y="5037138"/>
          <p14:tracePt t="222132" x="7840663" y="5013325"/>
          <p14:tracePt t="222146" x="7962900" y="4983163"/>
          <p14:tracePt t="222146" x="8001000" y="4968875"/>
          <p14:tracePt t="222165" x="8047038" y="4953000"/>
          <p14:tracePt t="222178" x="8069263" y="4930775"/>
          <p14:tracePt t="222196" x="8069263" y="4914900"/>
          <p14:tracePt t="222213" x="8031163" y="4892675"/>
          <p14:tracePt t="222230" x="8001000" y="4884738"/>
          <p14:tracePt t="222245" x="7993063" y="4868863"/>
          <p14:tracePt t="222262" x="7993063" y="4860925"/>
          <p14:tracePt t="222292" x="7993063" y="4854575"/>
          <p14:tracePt t="222299" x="7993063" y="4846638"/>
          <p14:tracePt t="222313" x="7993063" y="4838700"/>
          <p14:tracePt t="222332" x="7993063" y="4830763"/>
          <p14:tracePt t="222345" x="7970838" y="4822825"/>
          <p14:tracePt t="222362" x="7947025" y="4792663"/>
          <p14:tracePt t="222379" x="7932738" y="4784725"/>
          <p14:tracePt t="222379" x="7924800" y="4778375"/>
          <p14:tracePt t="222397" x="7916863" y="4778375"/>
          <p14:tracePt t="222419" x="7902575" y="4770438"/>
          <p14:tracePt t="222445" x="7902575" y="4762500"/>
          <p14:tracePt t="222451" x="7886700" y="4762500"/>
          <p14:tracePt t="222462" x="7864475" y="4746625"/>
          <p14:tracePt t="222478" x="7832725" y="4732338"/>
          <p14:tracePt t="222495" x="7794625" y="4724400"/>
          <p14:tracePt t="222512" x="7780338" y="4716463"/>
          <p14:tracePt t="222528" x="7756525" y="4702175"/>
          <p14:tracePt t="222544" x="7726363" y="4702175"/>
          <p14:tracePt t="222560" x="7658100" y="4678363"/>
          <p14:tracePt t="222577" x="7551738" y="4656138"/>
          <p14:tracePt t="222594" x="7483475" y="4632325"/>
          <p14:tracePt t="222594" x="7451725" y="4632325"/>
          <p14:tracePt t="222613" x="7421563" y="4632325"/>
          <p14:tracePt t="222628" x="7337425" y="4632325"/>
          <p14:tracePt t="222645" x="7254875" y="4632325"/>
          <p14:tracePt t="222662" x="7200900" y="4632325"/>
          <p14:tracePt t="222678" x="7154863" y="4632325"/>
          <p14:tracePt t="222694" x="7116763" y="4632325"/>
          <p14:tracePt t="222711" x="7070725" y="4632325"/>
          <p14:tracePt t="222728" x="7032625" y="4632325"/>
          <p14:tracePt t="222745" x="6994525" y="4632325"/>
          <p14:tracePt t="222761" x="6950075" y="4632325"/>
          <p14:tracePt t="222761" x="6911975" y="4618038"/>
          <p14:tracePt t="222781" x="6888163" y="4618038"/>
          <p14:tracePt t="222795" x="6797675" y="4618038"/>
          <p14:tracePt t="222813" x="6689725" y="4618038"/>
          <p14:tracePt t="222830" x="6621463" y="4618038"/>
          <p14:tracePt t="222846" x="6553200" y="4632325"/>
          <p14:tracePt t="222862" x="6499225" y="4632325"/>
          <p14:tracePt t="222881" x="6461125" y="4640263"/>
          <p14:tracePt t="222896" x="6446838" y="4640263"/>
          <p14:tracePt t="222911" x="6400800" y="4648200"/>
          <p14:tracePt t="222929" x="6332538" y="4656138"/>
          <p14:tracePt t="222945" x="6270625" y="4686300"/>
          <p14:tracePt t="222962" x="6256338" y="4702175"/>
          <p14:tracePt t="222977" x="6240463" y="4716463"/>
          <p14:tracePt t="222994" x="6232525" y="4732338"/>
          <p14:tracePt t="223013" x="6226175" y="4740275"/>
          <p14:tracePt t="223028" x="6210300" y="4746625"/>
          <p14:tracePt t="223046" x="6194425" y="4762500"/>
          <p14:tracePt t="223061" x="6180138" y="4762500"/>
          <p14:tracePt t="223078" x="6180138" y="4770438"/>
          <p14:tracePt t="223115" x="6180138" y="4784725"/>
          <p14:tracePt t="223140" x="6180138" y="4800600"/>
          <p14:tracePt t="223155" x="6180138" y="4816475"/>
          <p14:tracePt t="223171" x="6180138" y="4830763"/>
          <p14:tracePt t="223179" x="6180138" y="4846638"/>
          <p14:tracePt t="223194" x="6180138" y="4860925"/>
          <p14:tracePt t="223211" x="6188075" y="4906963"/>
          <p14:tracePt t="223229" x="6194425" y="4914900"/>
          <p14:tracePt t="223245" x="6232525" y="4953000"/>
          <p14:tracePt t="223263" x="6232525" y="4960938"/>
          <p14:tracePt t="223277" x="6232525" y="4968875"/>
          <p14:tracePt t="223294" x="6256338" y="4999038"/>
          <p14:tracePt t="223311" x="6324600" y="5045075"/>
          <p14:tracePt t="223327" x="6408738" y="5075238"/>
          <p14:tracePt t="223344" x="6484938" y="5105400"/>
          <p14:tracePt t="223362" x="6545263" y="5135563"/>
          <p14:tracePt t="223362" x="6561138" y="5143500"/>
          <p14:tracePt t="223381" x="6583363" y="5159375"/>
          <p14:tracePt t="223394" x="6591300" y="5159375"/>
          <p14:tracePt t="223411" x="6607175" y="5159375"/>
          <p14:tracePt t="223451" x="6621463" y="5173663"/>
          <p14:tracePt t="223461" x="6637338" y="5181600"/>
          <p14:tracePt t="223477" x="6651625" y="5181600"/>
          <p14:tracePt t="223492" x="6667500" y="5181600"/>
          <p14:tracePt t="223499" x="6683375" y="5181600"/>
          <p14:tracePt t="223510" x="6743700" y="5181600"/>
          <p14:tracePt t="223528" x="6789738" y="5181600"/>
          <p14:tracePt t="223544" x="6827838" y="5181600"/>
          <p14:tracePt t="223560" x="6873875" y="5181600"/>
          <p14:tracePt t="223576" x="6911975" y="5173663"/>
          <p14:tracePt t="223593" x="6934200" y="5165725"/>
          <p14:tracePt t="223593" x="6942138" y="5165725"/>
          <p14:tracePt t="223613" x="6972300" y="5159375"/>
          <p14:tracePt t="223629" x="7002463" y="5151438"/>
          <p14:tracePt t="223647" x="7040563" y="5143500"/>
          <p14:tracePt t="223663" x="7048500" y="5143500"/>
          <p14:tracePt t="223678" x="7070725" y="5143500"/>
          <p14:tracePt t="223694" x="7102475" y="5143500"/>
          <p14:tracePt t="223711" x="7154863" y="5143500"/>
          <p14:tracePt t="223728" x="7261225" y="5143500"/>
          <p14:tracePt t="223744" x="7345363" y="5143500"/>
          <p14:tracePt t="223760" x="7383463" y="5143500"/>
          <p14:tracePt t="223778" x="7399338" y="5135563"/>
          <p14:tracePt t="223794" x="7399338" y="5127625"/>
          <p14:tracePt t="223812" x="7407275" y="5127625"/>
          <p14:tracePt t="223828" x="7413625" y="5121275"/>
          <p14:tracePt t="223846" x="7421563" y="5113338"/>
          <p14:tracePt t="223860" x="7437438" y="5113338"/>
          <p14:tracePt t="223915" x="7451725" y="5113338"/>
          <p14:tracePt t="223924" x="7489825" y="5097463"/>
          <p14:tracePt t="223931" x="7535863" y="5097463"/>
          <p14:tracePt t="223944" x="7620000" y="5097463"/>
          <p14:tracePt t="223960" x="7673975" y="5097463"/>
          <p14:tracePt t="223977" x="7688263" y="5089525"/>
          <p14:tracePt t="223994" x="7696200" y="5083175"/>
          <p14:tracePt t="224011" x="7696200" y="5059363"/>
          <p14:tracePt t="224027" x="7696200" y="5045075"/>
          <p14:tracePt t="224042" x="7704138" y="5037138"/>
          <p14:tracePt t="224059" x="7704138" y="5029200"/>
          <p14:tracePt t="224076" x="7704138" y="5013325"/>
          <p14:tracePt t="224092" x="7704138" y="4999038"/>
          <p14:tracePt t="224109" x="7712075" y="4983163"/>
          <p14:tracePt t="224129" x="7712075" y="4975225"/>
          <p14:tracePt t="224144" x="7718425" y="4960938"/>
          <p14:tracePt t="224160" x="7718425" y="4945063"/>
          <p14:tracePt t="224176" x="7718425" y="4914900"/>
          <p14:tracePt t="224194" x="7718425" y="4899025"/>
          <p14:tracePt t="224209" x="7696200" y="4846638"/>
          <p14:tracePt t="224228" x="7627938" y="4808538"/>
          <p14:tracePt t="224245" x="7581900" y="4778375"/>
          <p14:tracePt t="224261" x="7566025" y="4770438"/>
          <p14:tracePt t="224277" x="7535863" y="4754563"/>
          <p14:tracePt t="224294" x="7521575" y="4746625"/>
          <p14:tracePt t="224310" x="7467600" y="4716463"/>
          <p14:tracePt t="224326" x="7437438" y="4708525"/>
          <p14:tracePt t="224344" x="7383463" y="4694238"/>
          <p14:tracePt t="224360" x="7375525" y="4686300"/>
          <p14:tracePt t="224379" x="7353300" y="4670425"/>
          <p14:tracePt t="224394" x="7331075" y="4664075"/>
          <p14:tracePt t="224394" x="7323138" y="4656138"/>
          <p14:tracePt t="224412" x="7315200" y="4648200"/>
          <p14:tracePt t="224426" x="7254875" y="4632325"/>
          <p14:tracePt t="224426" x="7223125" y="4625975"/>
          <p14:tracePt t="224445" x="7185025" y="4625975"/>
          <p14:tracePt t="224462" x="7140575" y="4625975"/>
          <p14:tracePt t="224477" x="7124700" y="4625975"/>
          <p14:tracePt t="224495" x="7108825" y="4625975"/>
          <p14:tracePt t="224509" x="7102475" y="4632325"/>
          <p14:tracePt t="224526" x="7078663" y="4640263"/>
          <p14:tracePt t="224543" x="7064375" y="4648200"/>
          <p14:tracePt t="224559" x="7032625" y="4648200"/>
          <p14:tracePt t="224576" x="7018338" y="4656138"/>
          <p14:tracePt t="224592" x="6988175" y="4656138"/>
          <p14:tracePt t="224610" x="6934200" y="4656138"/>
          <p14:tracePt t="224610" x="6918325" y="4656138"/>
          <p14:tracePt t="224629" x="6896100" y="4656138"/>
          <p14:tracePt t="224643" x="6827838" y="4656138"/>
          <p14:tracePt t="224662" x="6781800" y="4656138"/>
          <p14:tracePt t="224678" x="6727825" y="4656138"/>
          <p14:tracePt t="224695" x="6675438" y="4656138"/>
          <p14:tracePt t="224710" x="6613525" y="4664075"/>
          <p14:tracePt t="224727" x="6553200" y="4670425"/>
          <p14:tracePt t="224743" x="6507163" y="4694238"/>
          <p14:tracePt t="224759" x="6484938" y="4702175"/>
          <p14:tracePt t="224775" x="6446838" y="4716463"/>
          <p14:tracePt t="224793" x="6423025" y="4732338"/>
          <p14:tracePt t="224809" x="6416675" y="4740275"/>
          <p14:tracePt t="224825" x="6392863" y="4754563"/>
          <p14:tracePt t="224825" x="6370638" y="4762500"/>
          <p14:tracePt t="224844" x="6346825" y="4762500"/>
          <p14:tracePt t="224859" x="6278563" y="4778375"/>
          <p14:tracePt t="224880" x="6248400" y="4800600"/>
          <p14:tracePt t="224894" x="6218238" y="4808538"/>
          <p14:tracePt t="224911" x="6194425" y="4816475"/>
          <p14:tracePt t="224927" x="6180138" y="4816475"/>
          <p14:tracePt t="224943" x="6172200" y="4822825"/>
          <p14:tracePt t="224959" x="6164263" y="4830763"/>
          <p14:tracePt t="224980" x="6164263" y="4846638"/>
          <p14:tracePt t="224996" x="6156325" y="4854575"/>
          <p14:tracePt t="225008" x="6156325" y="4876800"/>
          <p14:tracePt t="225027" x="6149975" y="4892675"/>
          <p14:tracePt t="225042" x="6149975" y="4922838"/>
          <p14:tracePt t="225042" x="6142038" y="4930775"/>
          <p14:tracePt t="225061" x="6142038" y="4937125"/>
          <p14:tracePt t="225077" x="6142038" y="4953000"/>
          <p14:tracePt t="225093" x="6149975" y="4991100"/>
          <p14:tracePt t="225111" x="6164263" y="5006975"/>
          <p14:tracePt t="225125" x="6180138" y="5013325"/>
          <p14:tracePt t="225141" x="6194425" y="5021263"/>
          <p14:tracePt t="225158" x="6210300" y="5021263"/>
          <p14:tracePt t="225177" x="6232525" y="5029200"/>
          <p14:tracePt t="225193" x="6264275" y="5037138"/>
          <p14:tracePt t="225209" x="6278563" y="5045075"/>
          <p14:tracePt t="225226" x="6286500" y="5051425"/>
          <p14:tracePt t="225241" x="6302375" y="5059363"/>
          <p14:tracePt t="225257" x="6332538" y="5083175"/>
          <p14:tracePt t="225257" x="6340475" y="5097463"/>
          <p14:tracePt t="225277" x="6416675" y="5113338"/>
          <p14:tracePt t="225292" x="6499225" y="5143500"/>
          <p14:tracePt t="225309" x="6591300" y="5181600"/>
          <p14:tracePt t="225325" x="6697663" y="5211763"/>
          <p14:tracePt t="225341" x="6735763" y="5227638"/>
          <p14:tracePt t="225359" x="6743700" y="5227638"/>
          <p14:tracePt t="225395" x="6751638" y="5227638"/>
          <p14:tracePt t="225412" x="6759575" y="5227638"/>
          <p14:tracePt t="225428" x="6765925" y="5227638"/>
          <p14:tracePt t="225507" x="6781800" y="5227638"/>
          <p14:tracePt t="225515" x="6789738" y="5227638"/>
          <p14:tracePt t="225526" x="6865938" y="5227638"/>
          <p14:tracePt t="225542" x="6980238" y="5227638"/>
          <p14:tracePt t="225559" x="7040563" y="5227638"/>
          <p14:tracePt t="225576" x="7102475" y="5227638"/>
          <p14:tracePt t="225592" x="7146925" y="5227638"/>
          <p14:tracePt t="225609" x="7192963" y="5211763"/>
          <p14:tracePt t="225625" x="7239000" y="5197475"/>
          <p14:tracePt t="225625" x="7254875" y="5197475"/>
          <p14:tracePt t="225645" x="7254875" y="5189538"/>
          <p14:tracePt t="225659" x="7277100" y="5181600"/>
          <p14:tracePt t="225659" x="7285038" y="5173663"/>
          <p14:tracePt t="225677" x="7323138" y="5165725"/>
          <p14:tracePt t="225693" x="7361238" y="5143500"/>
          <p14:tracePt t="225710" x="7391400" y="5143500"/>
          <p14:tracePt t="225726" x="7399338" y="5143500"/>
          <p14:tracePt t="225747" x="7413625" y="5143500"/>
          <p14:tracePt t="225772" x="7429500" y="5143500"/>
          <p14:tracePt t="225779" x="7451725" y="5143500"/>
          <p14:tracePt t="225792" x="7521575" y="5143500"/>
          <p14:tracePt t="225808" x="7589838" y="5143500"/>
          <p14:tracePt t="225825" x="7612063" y="5127625"/>
          <p14:tracePt t="225842" x="7620000" y="5127625"/>
          <p14:tracePt t="225858" x="7627938" y="5127625"/>
          <p14:tracePt t="225915" x="7627938" y="5121275"/>
          <p14:tracePt t="225931" x="7627938" y="5113338"/>
          <p14:tracePt t="225948" x="7627938" y="5105400"/>
          <p14:tracePt t="225956" x="7627938" y="5089525"/>
          <p14:tracePt t="225972" x="7627938" y="5075238"/>
          <p14:tracePt t="225979" x="7620000" y="5059363"/>
          <p14:tracePt t="225991" x="7597775" y="5037138"/>
          <p14:tracePt t="226008" x="7581900" y="5021263"/>
          <p14:tracePt t="226025" x="7573963" y="5013325"/>
          <p14:tracePt t="226051" x="7559675" y="4999038"/>
          <p14:tracePt t="226083" x="7559675" y="4983163"/>
          <p14:tracePt t="226099" x="7551738" y="4975225"/>
          <p14:tracePt t="226108" x="7535863" y="4960938"/>
          <p14:tracePt t="226115" x="7527925" y="4960938"/>
          <p14:tracePt t="226126" x="7513638" y="4945063"/>
          <p14:tracePt t="226142" x="7505700" y="4937125"/>
          <p14:tracePt t="226157" x="7505700" y="4930775"/>
          <p14:tracePt t="226227" x="7497763" y="4930775"/>
          <p14:tracePt t="226251" x="7489825" y="4930775"/>
          <p14:tracePt t="226284" x="7483475" y="4922838"/>
          <p14:tracePt t="226292" x="7475538" y="4914900"/>
          <p14:tracePt t="226309" x="7459663" y="4906963"/>
          <p14:tracePt t="226326" x="7445375" y="4892675"/>
          <p14:tracePt t="226342" x="7407275" y="4876800"/>
          <p14:tracePt t="226359" x="7369175" y="4876800"/>
          <p14:tracePt t="226375" x="7315200" y="4876800"/>
          <p14:tracePt t="226391" x="7246938" y="4860925"/>
          <p14:tracePt t="226408" x="7192963" y="4860925"/>
          <p14:tracePt t="226425" x="7146925" y="4846638"/>
          <p14:tracePt t="226442" x="7140575" y="4846638"/>
          <p14:tracePt t="226457" x="7132638" y="4846638"/>
          <p14:tracePt t="226474" x="7116763" y="4846638"/>
          <p14:tracePt t="226474" x="7108825" y="4846638"/>
          <p14:tracePt t="226493" x="7102475" y="4846638"/>
          <p14:tracePt t="226508" x="7094538" y="4846638"/>
          <p14:tracePt t="226811" x="7094538" y="4854575"/>
          <p14:tracePt t="226819" x="7116763" y="4868863"/>
          <p14:tracePt t="226827" x="7132638" y="4892675"/>
          <p14:tracePt t="226840" x="7162800" y="4922838"/>
          <p14:tracePt t="226857" x="7170738" y="4953000"/>
          <p14:tracePt t="226874" x="7178675" y="4999038"/>
          <p14:tracePt t="226874" x="7185025" y="5013325"/>
          <p14:tracePt t="226894" x="7200900" y="5075238"/>
          <p14:tracePt t="226909" x="7223125" y="5151438"/>
          <p14:tracePt t="226926" x="7223125" y="5197475"/>
          <p14:tracePt t="226942" x="7223125" y="5241925"/>
          <p14:tracePt t="226959" x="7223125" y="5273675"/>
          <p14:tracePt t="226976" x="7208838" y="5303838"/>
          <p14:tracePt t="226992" x="7200900" y="5318125"/>
          <p14:tracePt t="227008" x="7192963" y="5334000"/>
          <p14:tracePt t="227024" x="7192963" y="5341938"/>
          <p14:tracePt t="227039" x="7170738" y="5364163"/>
          <p14:tracePt t="227056" x="7140575" y="5394325"/>
          <p14:tracePt t="227073" x="7102475" y="5410200"/>
          <p14:tracePt t="227089" x="7078663" y="5426075"/>
          <p14:tracePt t="227089" x="7070725" y="5440363"/>
          <p14:tracePt t="227109" x="7056438" y="5456238"/>
          <p14:tracePt t="227125" x="7040563" y="5494338"/>
          <p14:tracePt t="227143" x="7010400" y="5516563"/>
          <p14:tracePt t="227157" x="6994525" y="5532438"/>
          <p14:tracePt t="227174" x="6980238" y="5540375"/>
          <p14:tracePt t="227190" x="6980238" y="5546725"/>
          <p14:tracePt t="227206" x="6972300" y="5554663"/>
          <p14:tracePt t="227227" x="6964363" y="5554663"/>
          <p14:tracePt t="227240" x="6964363" y="5570538"/>
          <p14:tracePt t="227258" x="6964363" y="5578475"/>
          <p14:tracePt t="227273" x="6964363" y="5592763"/>
          <p14:tracePt t="227292" x="6980238" y="5608638"/>
          <p14:tracePt t="227308" x="6988175" y="5616575"/>
          <p14:tracePt t="227324" x="7002463" y="5622925"/>
          <p14:tracePt t="227339" x="7002463" y="5630863"/>
          <p14:tracePt t="227357" x="7010400" y="5630863"/>
          <p14:tracePt t="227483" x="7018338" y="5630863"/>
          <p14:tracePt t="227491" x="7032625" y="5630863"/>
          <p14:tracePt t="227506" x="7040563" y="5630863"/>
          <p14:tracePt t="227525" x="7048500" y="5630863"/>
          <p14:tracePt t="227539" x="7048500" y="5638800"/>
          <p14:tracePt t="227579" x="7040563" y="5638800"/>
          <p14:tracePt t="227787" x="7032625" y="5638800"/>
          <p14:tracePt t="227843" x="6964363" y="5600700"/>
          <p14:tracePt t="227851" x="6835775" y="5494338"/>
          <p14:tracePt t="227859" x="6751638" y="5448300"/>
          <p14:tracePt t="227872" x="6751638" y="5440363"/>
          <p14:tracePt t="228235" x="6765925" y="5470525"/>
          <p14:tracePt t="228243" x="6789738" y="5502275"/>
          <p14:tracePt t="228255" x="6827838" y="5592763"/>
          <p14:tracePt t="228274" x="6858000" y="5654675"/>
          <p14:tracePt t="228289" x="6873875" y="5661025"/>
          <p14:tracePt t="228306" x="6888163" y="5668963"/>
          <p14:tracePt t="228323" x="6926263" y="5707063"/>
          <p14:tracePt t="228340" x="6942138" y="5722938"/>
          <p14:tracePt t="228356" x="6956425" y="5730875"/>
          <p14:tracePt t="228373" x="6956425" y="5737225"/>
          <p14:tracePt t="228411" x="6964363" y="5745163"/>
          <p14:tracePt t="228435" x="6964363" y="5753100"/>
          <p14:tracePt t="228451" x="6980238" y="5761038"/>
          <p14:tracePt t="228459" x="6994525" y="5775325"/>
          <p14:tracePt t="228472" x="7010400" y="5791200"/>
          <p14:tracePt t="228490" x="7032625" y="5813425"/>
          <p14:tracePt t="228490" x="7040563" y="5821363"/>
          <p14:tracePt t="231165" x="7040563" y="5807075"/>
          <p14:tracePt t="232153" x="7026275" y="5807075"/>
          <p14:tracePt t="232587" x="7018338" y="5807075"/>
          <p14:tracePt t="232595" x="6994525" y="5807075"/>
          <p14:tracePt t="232604" x="6964363" y="5799138"/>
          <p14:tracePt t="232604" x="6926263" y="5783263"/>
          <p14:tracePt t="232620" x="6896100" y="5761038"/>
          <p14:tracePt t="232634" x="6827838" y="5699125"/>
          <p14:tracePt t="232653" x="6751638" y="5630863"/>
          <p14:tracePt t="232669" x="6613525" y="5554663"/>
          <p14:tracePt t="232686" x="6507163" y="5418138"/>
          <p14:tracePt t="232702" x="6332538" y="5287963"/>
          <p14:tracePt t="232718" x="6088063" y="5121275"/>
          <p14:tracePt t="232735" x="5921375" y="4953000"/>
          <p14:tracePt t="232752" x="5775325" y="4800600"/>
          <p14:tracePt t="232769" x="5638800" y="4632325"/>
          <p14:tracePt t="232786" x="5532438" y="4479925"/>
          <p14:tracePt t="232786" x="5456238" y="4397375"/>
          <p14:tracePt t="232804" x="5364163" y="4283075"/>
          <p14:tracePt t="232818" x="5273675" y="4114800"/>
          <p14:tracePt t="232818" x="5211763" y="4038600"/>
          <p14:tracePt t="232837" x="5105400" y="3894138"/>
          <p14:tracePt t="232853" x="5013325" y="3802063"/>
          <p14:tracePt t="232869" x="4930775" y="3695700"/>
          <p14:tracePt t="232886" x="4822825" y="3565525"/>
          <p14:tracePt t="232902" x="4724400" y="3451225"/>
          <p14:tracePt t="232918" x="4678363" y="3382963"/>
          <p14:tracePt t="232935" x="4610100" y="3306763"/>
          <p14:tracePt t="232951" x="4549775" y="3230563"/>
          <p14:tracePt t="232967" x="4503738" y="3178175"/>
          <p14:tracePt t="232985" x="4435475" y="3108325"/>
          <p14:tracePt t="233002" x="4327525" y="2994025"/>
          <p14:tracePt t="233019" x="4168775" y="2849563"/>
          <p14:tracePt t="233019" x="4106863" y="2797175"/>
          <p14:tracePt t="233036" x="4016375" y="2705100"/>
          <p14:tracePt t="233050" x="3886200" y="2613025"/>
          <p14:tracePt t="233050" x="3825875" y="2568575"/>
          <p14:tracePt t="233068" x="3733800" y="2506663"/>
          <p14:tracePt t="233085" x="3673475" y="2446338"/>
          <p14:tracePt t="233101" x="3611563" y="2400300"/>
          <p14:tracePt t="233117" x="3535363" y="2332038"/>
          <p14:tracePt t="233136" x="3475038" y="2293938"/>
          <p14:tracePt t="233151" x="3436938" y="2263775"/>
          <p14:tracePt t="233167" x="3398838" y="2239963"/>
          <p14:tracePt t="233183" x="3344863" y="2209800"/>
          <p14:tracePt t="233200" x="3306763" y="2187575"/>
          <p14:tracePt t="233216" x="3246438" y="2133600"/>
          <p14:tracePt t="233233" x="3170238" y="2079625"/>
          <p14:tracePt t="233250" x="2971800" y="1997075"/>
          <p14:tracePt t="233269" x="2849563" y="1958975"/>
          <p14:tracePt t="233285" x="2781300" y="1935163"/>
          <p14:tracePt t="233301" x="2743200" y="1920875"/>
          <p14:tracePt t="233318" x="2697163" y="1889125"/>
          <p14:tracePt t="233334" x="2659063" y="1874838"/>
          <p14:tracePt t="233350" x="2606675" y="1836738"/>
          <p14:tracePt t="233366" x="2536825" y="1768475"/>
          <p14:tracePt t="233384" x="2498725" y="1722438"/>
          <p14:tracePt t="233400" x="2438400" y="1668463"/>
          <p14:tracePt t="233416" x="2392363" y="1622425"/>
          <p14:tracePt t="233433" x="2370138" y="1600200"/>
          <p14:tracePt t="233450" x="2354263" y="1577975"/>
          <p14:tracePt t="233466" x="2339975" y="1562100"/>
          <p14:tracePt t="233486" x="2324100" y="1546225"/>
          <p14:tracePt t="233555" x="2308225" y="1524000"/>
          <p14:tracePt t="233564" x="2286000" y="1508125"/>
          <p14:tracePt t="233571" x="2270125" y="1493838"/>
          <p14:tracePt t="233583" x="2255838" y="1477963"/>
          <p14:tracePt t="233603" x="2255838" y="1470025"/>
          <p14:tracePt t="233616" x="2255838" y="1463675"/>
          <p14:tracePt t="233755" x="2270125" y="1463675"/>
          <p14:tracePt t="233779" x="2270125" y="1455738"/>
          <p14:tracePt t="233787" x="2278063" y="1455738"/>
          <p14:tracePt t="233803" x="2293938" y="1455738"/>
          <p14:tracePt t="233820" x="2301875" y="1455738"/>
          <p14:tracePt t="233843" x="2316163" y="1447800"/>
          <p14:tracePt t="233923" x="2324100" y="1439863"/>
          <p14:tracePt t="233995" x="2332038" y="1439863"/>
          <p14:tracePt t="234051" x="2346325" y="1439863"/>
          <p14:tracePt t="234068" x="2354263" y="1439863"/>
          <p14:tracePt t="234075" x="2370138" y="1439863"/>
          <p14:tracePt t="234085" x="2438400" y="1439863"/>
          <p14:tracePt t="234101" x="2506663" y="1463675"/>
          <p14:tracePt t="234118" x="2536825" y="1463675"/>
          <p14:tracePt t="234138" x="2568575" y="1463675"/>
          <p14:tracePt t="234203" x="2590800" y="1470025"/>
          <p14:tracePt t="234211" x="2606675" y="1470025"/>
          <p14:tracePt t="234220" x="2636838" y="1470025"/>
          <p14:tracePt t="234233" x="2651125" y="1470025"/>
          <p14:tracePt t="234249" x="2682875" y="1470025"/>
          <p14:tracePt t="234266" x="2697163" y="1470025"/>
          <p14:tracePt t="234300" x="2705100" y="1470025"/>
          <p14:tracePt t="234323" x="2720975" y="1470025"/>
          <p14:tracePt t="234334" x="2743200" y="1470025"/>
          <p14:tracePt t="234339" x="2759075" y="1470025"/>
          <p14:tracePt t="234350" x="2773363" y="1470025"/>
          <p14:tracePt t="234366" x="2803525" y="1470025"/>
          <p14:tracePt t="234384" x="2827338" y="1470025"/>
          <p14:tracePt t="234399" x="2835275" y="1470025"/>
          <p14:tracePt t="234415" x="2849563" y="1470025"/>
          <p14:tracePt t="234443" x="2865438" y="1470025"/>
          <p14:tracePt t="234452" x="2895600" y="1470025"/>
          <p14:tracePt t="234465" x="2933700" y="1470025"/>
          <p14:tracePt t="234484" x="2941638" y="1470025"/>
          <p14:tracePt t="234499" x="2933700" y="1470025"/>
          <p14:tracePt t="234635" x="2911475" y="1470025"/>
          <p14:tracePt t="234644" x="2895600" y="1470025"/>
          <p14:tracePt t="234652" x="2865438" y="1470025"/>
          <p14:tracePt t="234666" x="2811463" y="1470025"/>
          <p14:tracePt t="234666" x="2789238" y="1470025"/>
          <p14:tracePt t="234684" x="2735263" y="1470025"/>
          <p14:tracePt t="234701" x="2689225" y="1470025"/>
          <p14:tracePt t="234717" x="2644775" y="1470025"/>
          <p14:tracePt t="234733" x="2613025" y="1470025"/>
          <p14:tracePt t="234750" x="2590800" y="1470025"/>
          <p14:tracePt t="234766" x="2544763" y="1455738"/>
          <p14:tracePt t="234784" x="2536825" y="1455738"/>
          <p14:tracePt t="234799" x="2522538" y="1455738"/>
          <p14:tracePt t="234816" x="2514600" y="1447800"/>
          <p14:tracePt t="234835" x="2506663" y="1447800"/>
          <p14:tracePt t="234907" x="2498725" y="1447800"/>
          <p14:tracePt t="235900" x="2514600" y="1447800"/>
          <p14:tracePt t="236179" x="2544763" y="1447800"/>
          <p14:tracePt t="236187" x="2582863" y="1447800"/>
          <p14:tracePt t="236197" x="2651125" y="1447800"/>
          <p14:tracePt t="236215" x="2697163" y="1439863"/>
          <p14:tracePt t="236232" x="2735263" y="1431925"/>
          <p14:tracePt t="236248" x="2789238" y="1431925"/>
          <p14:tracePt t="236265" x="2849563" y="1425575"/>
          <p14:tracePt t="236281" x="2903538" y="1417638"/>
          <p14:tracePt t="236298" x="2971800" y="1417638"/>
          <p14:tracePt t="236298" x="2994025" y="1417638"/>
          <p14:tracePt t="236317" x="3025775" y="1417638"/>
          <p14:tracePt t="236330" x="3086100" y="1417638"/>
          <p14:tracePt t="236350" x="3094038" y="1417638"/>
          <p14:tracePt t="236467" x="3094038" y="1409700"/>
          <p14:tracePt t="236555" x="3094038" y="1401763"/>
          <p14:tracePt t="236603" x="3101975" y="1401763"/>
          <p14:tracePt t="237003" x="3108325" y="1401763"/>
          <p14:tracePt t="237012" x="3124200" y="1401763"/>
          <p14:tracePt t="237019" x="3140075" y="1401763"/>
          <p14:tracePt t="237044" x="3154363" y="1401763"/>
          <p14:tracePt t="237060" x="3184525" y="1401763"/>
          <p14:tracePt t="237067" x="3208338" y="1401763"/>
          <p14:tracePt t="237080" x="3268663" y="1401763"/>
          <p14:tracePt t="237098" x="3314700" y="1401763"/>
          <p14:tracePt t="237098" x="3344863" y="1401763"/>
          <p14:tracePt t="237116" x="3360738" y="1401763"/>
          <p14:tracePt t="237130" x="3390900" y="1401763"/>
          <p14:tracePt t="237130" x="3413125" y="1401763"/>
          <p14:tracePt t="237149" x="3444875" y="1401763"/>
          <p14:tracePt t="237165" x="3475038" y="1401763"/>
          <p14:tracePt t="237182" x="3513138" y="1401763"/>
          <p14:tracePt t="237197" x="3551238" y="1401763"/>
          <p14:tracePt t="237213" x="3597275" y="1401763"/>
          <p14:tracePt t="237229" x="3635375" y="1401763"/>
          <p14:tracePt t="237246" x="3641725" y="1401763"/>
          <p14:tracePt t="237262" x="3649663" y="1401763"/>
          <p14:tracePt t="237279" x="3657600" y="1401763"/>
          <p14:tracePt t="237299" x="3679825" y="1401763"/>
          <p14:tracePt t="237316" x="3695700" y="1401763"/>
          <p14:tracePt t="237329" x="3756025" y="1409700"/>
          <p14:tracePt t="237329" x="3779838" y="1417638"/>
          <p14:tracePt t="237349" x="3802063" y="1417638"/>
          <p14:tracePt t="237364" x="3810000" y="1417638"/>
          <p14:tracePt t="237382" x="3794125" y="1417638"/>
          <p14:tracePt t="240816" x="3787775" y="1409700"/>
          <p14:tracePt t="241492" x="3787775" y="1401763"/>
          <p14:tracePt t="241523" x="3779838" y="1393825"/>
          <p14:tracePt t="241539" x="3779838" y="1387475"/>
          <p14:tracePt t="241572" x="3779838" y="1379538"/>
          <p14:tracePt t="241699" x="3787775" y="1379538"/>
          <p14:tracePt t="241795" x="3794125" y="1379538"/>
          <p14:tracePt t="242108" x="3802063" y="1379538"/>
        </p14:tracePtLst>
      </p14:laserTraceLst>
    </p:ext>
  </p:extLs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7"/>
          <p:cNvGraphicFramePr>
            <a:graphicFrameLocks noChangeAspect="1"/>
          </p:cNvGraphicFramePr>
          <p:nvPr/>
        </p:nvGraphicFramePr>
        <p:xfrm>
          <a:off x="1219200" y="304800"/>
          <a:ext cx="66294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2" name="Equation" r:id="rId5" imgW="2565400" imgH="444500" progId="Equation.3">
                  <p:embed/>
                </p:oleObj>
              </mc:Choice>
              <mc:Fallback>
                <p:oleObj name="Equation" r:id="rId5" imgW="2565400" imgH="444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"/>
                        <a:ext cx="66294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8"/>
          <p:cNvGraphicFramePr>
            <a:graphicFrameLocks noChangeAspect="1"/>
          </p:cNvGraphicFramePr>
          <p:nvPr/>
        </p:nvGraphicFramePr>
        <p:xfrm>
          <a:off x="1158875" y="3624263"/>
          <a:ext cx="7131050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3" name="Equation" r:id="rId7" imgW="2654300" imgH="469900" progId="Equation.DSMT4">
                  <p:embed/>
                </p:oleObj>
              </mc:Choice>
              <mc:Fallback>
                <p:oleObj name="Equation" r:id="rId7" imgW="2654300" imgH="469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624263"/>
                        <a:ext cx="7131050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9"/>
          <p:cNvGraphicFramePr>
            <a:graphicFrameLocks noChangeAspect="1"/>
          </p:cNvGraphicFramePr>
          <p:nvPr/>
        </p:nvGraphicFramePr>
        <p:xfrm>
          <a:off x="5029200" y="4572000"/>
          <a:ext cx="3657600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4" name="Equation" r:id="rId9" imgW="1155700" imgH="660400" progId="Equation.3">
                  <p:embed/>
                </p:oleObj>
              </mc:Choice>
              <mc:Fallback>
                <p:oleObj name="Equation" r:id="rId9" imgW="1155700" imgH="660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72000"/>
                        <a:ext cx="3657600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Text Box 10"/>
          <p:cNvSpPr txBox="1">
            <a:spLocks noChangeArrowheads="1"/>
          </p:cNvSpPr>
          <p:nvPr/>
        </p:nvSpPr>
        <p:spPr bwMode="auto">
          <a:xfrm>
            <a:off x="1371600" y="5794375"/>
            <a:ext cx="185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400"/>
              <a:t>Kada je P=0</a:t>
            </a:r>
            <a:endParaRPr lang="en-US" altLang="en-US" sz="2400"/>
          </a:p>
        </p:txBody>
      </p:sp>
      <p:graphicFrame>
        <p:nvGraphicFramePr>
          <p:cNvPr id="41990" name="Object 11"/>
          <p:cNvGraphicFramePr>
            <a:graphicFrameLocks noChangeAspect="1"/>
          </p:cNvGraphicFramePr>
          <p:nvPr/>
        </p:nvGraphicFramePr>
        <p:xfrm>
          <a:off x="1295400" y="1828800"/>
          <a:ext cx="167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" name="Equation" r:id="rId11" imgW="863225" imgH="228501" progId="Equation.3">
                  <p:embed/>
                </p:oleObj>
              </mc:Choice>
              <mc:Fallback>
                <p:oleObj name="Equation" r:id="rId11" imgW="863225" imgH="228501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1676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12"/>
          <p:cNvGraphicFramePr>
            <a:graphicFrameLocks noChangeAspect="1"/>
          </p:cNvGraphicFramePr>
          <p:nvPr/>
        </p:nvGraphicFramePr>
        <p:xfrm>
          <a:off x="5181600" y="1828800"/>
          <a:ext cx="19812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6" name="Equation" r:id="rId13" imgW="965200" imgH="228600" progId="Equation.3">
                  <p:embed/>
                </p:oleObj>
              </mc:Choice>
              <mc:Fallback>
                <p:oleObj name="Equation" r:id="rId13" imgW="9652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28800"/>
                        <a:ext cx="19812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/>
          <p:cNvGraphicFramePr>
            <a:graphicFrameLocks noChangeAspect="1"/>
          </p:cNvGraphicFramePr>
          <p:nvPr/>
        </p:nvGraphicFramePr>
        <p:xfrm>
          <a:off x="1295400" y="2514600"/>
          <a:ext cx="167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7" name="Equation" r:id="rId15" imgW="901309" imgH="431613" progId="Equation.3">
                  <p:embed/>
                </p:oleObj>
              </mc:Choice>
              <mc:Fallback>
                <p:oleObj name="Equation" r:id="rId15" imgW="901309" imgH="431613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1676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4" name="Object 14"/>
          <p:cNvGraphicFramePr>
            <a:graphicFrameLocks noChangeAspect="1"/>
          </p:cNvGraphicFramePr>
          <p:nvPr/>
        </p:nvGraphicFramePr>
        <p:xfrm>
          <a:off x="5181600" y="2514600"/>
          <a:ext cx="1771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8" name="Equation" r:id="rId17" imgW="952087" imgH="431613" progId="Equation.3">
                  <p:embed/>
                </p:oleObj>
              </mc:Choice>
              <mc:Fallback>
                <p:oleObj name="Equation" r:id="rId17" imgW="952087" imgH="4316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514600"/>
                        <a:ext cx="17716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60" x="7870825" y="631825"/>
          <p14:tracePt t="1777" x="7864475" y="631825"/>
          <p14:tracePt t="1783" x="7856538" y="631825"/>
          <p14:tracePt t="1793" x="7848600" y="639763"/>
          <p14:tracePt t="1824" x="7818438" y="639763"/>
          <p14:tracePt t="1831" x="7794625" y="639763"/>
          <p14:tracePt t="1842" x="7742238" y="655638"/>
          <p14:tracePt t="1860" x="7635875" y="685800"/>
          <p14:tracePt t="1877" x="7573963" y="701675"/>
          <p14:tracePt t="1894" x="7497763" y="739775"/>
          <p14:tracePt t="1910" x="7445375" y="754063"/>
          <p14:tracePt t="1910" x="7413625" y="769938"/>
          <p14:tracePt t="1929" x="7375525" y="777875"/>
          <p14:tracePt t="1942" x="7261225" y="784225"/>
          <p14:tracePt t="1960" x="7208838" y="784225"/>
          <p14:tracePt t="1977" x="7170738" y="792163"/>
          <p14:tracePt t="1993" x="7140575" y="792163"/>
          <p14:tracePt t="2009" x="7102475" y="800100"/>
          <p14:tracePt t="2027" x="7048500" y="808038"/>
          <p14:tracePt t="2044" x="6950075" y="822325"/>
          <p14:tracePt t="2058" x="6819900" y="846138"/>
          <p14:tracePt t="2075" x="6659563" y="868363"/>
          <p14:tracePt t="2091" x="6477000" y="898525"/>
          <p14:tracePt t="2091" x="6408738" y="898525"/>
          <p14:tracePt t="2112" x="6316663" y="922338"/>
          <p14:tracePt t="2126" x="6194425" y="952500"/>
          <p14:tracePt t="2126" x="6149975" y="952500"/>
          <p14:tracePt t="2145" x="6019800" y="998538"/>
          <p14:tracePt t="2161" x="5883275" y="1012825"/>
          <p14:tracePt t="2178" x="5707063" y="1050925"/>
          <p14:tracePt t="2194" x="5464175" y="1074738"/>
          <p14:tracePt t="2210" x="5219700" y="1120775"/>
          <p14:tracePt t="2227" x="5013325" y="1173163"/>
          <p14:tracePt t="2242" x="4656138" y="1235075"/>
          <p14:tracePt t="2259" x="4122738" y="1295400"/>
          <p14:tracePt t="2276" x="3619500" y="1371600"/>
          <p14:tracePt t="2292" x="3124200" y="1387475"/>
          <p14:tracePt t="2309" x="2705100" y="1387475"/>
          <p14:tracePt t="2309" x="2560638" y="1387475"/>
          <p14:tracePt t="2329" x="2468563" y="1387475"/>
          <p14:tracePt t="2342" x="2339975" y="1387475"/>
          <p14:tracePt t="2342" x="2286000" y="1387475"/>
          <p14:tracePt t="2361" x="2239963" y="1387475"/>
          <p14:tracePt t="2379" x="2225675" y="1387475"/>
          <p14:tracePt t="2395" x="2209800" y="1387475"/>
          <p14:tracePt t="2409" x="2193925" y="1387475"/>
          <p14:tracePt t="2425" x="2155825" y="1387475"/>
          <p14:tracePt t="2442" x="2125663" y="1387475"/>
          <p14:tracePt t="2458" x="2117725" y="1387475"/>
          <p14:tracePt t="2511" x="2125663" y="1379538"/>
          <p14:tracePt t="2535" x="2141538" y="1379538"/>
          <p14:tracePt t="2543" x="2179638" y="1379538"/>
          <p14:tracePt t="2559" x="2278063" y="1379538"/>
          <p14:tracePt t="2577" x="2392363" y="1379538"/>
          <p14:tracePt t="2593" x="2514600" y="1379538"/>
          <p14:tracePt t="2611" x="2674938" y="1379538"/>
          <p14:tracePt t="2627" x="2857500" y="1379538"/>
          <p14:tracePt t="2643" x="3055938" y="1379538"/>
          <p14:tracePt t="2659" x="3246438" y="1325563"/>
          <p14:tracePt t="2676" x="3368675" y="1303338"/>
          <p14:tracePt t="2693" x="3482975" y="1287463"/>
          <p14:tracePt t="2710" x="3635375" y="1287463"/>
          <p14:tracePt t="2726" x="3825875" y="1287463"/>
          <p14:tracePt t="2742" x="4076700" y="1287463"/>
          <p14:tracePt t="2742" x="4191000" y="1287463"/>
          <p14:tracePt t="2761" x="4525963" y="1265238"/>
          <p14:tracePt t="2777" x="4884738" y="1265238"/>
          <p14:tracePt t="2793" x="5349875" y="1287463"/>
          <p14:tracePt t="2810" x="5707063" y="1295400"/>
          <p14:tracePt t="2826" x="6057900" y="1295400"/>
          <p14:tracePt t="2843" x="6354763" y="1295400"/>
          <p14:tracePt t="2860" x="6530975" y="1295400"/>
          <p14:tracePt t="2876" x="6651625" y="1295400"/>
          <p14:tracePt t="2893" x="6751638" y="1295400"/>
          <p14:tracePt t="2910" x="6888163" y="1311275"/>
          <p14:tracePt t="2926" x="7064375" y="1349375"/>
          <p14:tracePt t="2926" x="7178675" y="1363663"/>
          <p14:tracePt t="2945" x="7269163" y="1363663"/>
          <p14:tracePt t="2958" x="7513638" y="1371600"/>
          <p14:tracePt t="2977" x="7589838" y="1371600"/>
          <p14:tracePt t="2991" x="7666038" y="1401763"/>
          <p14:tracePt t="3008" x="7666038" y="1409700"/>
          <p14:tracePt t="3128" x="7650163" y="1409700"/>
          <p14:tracePt t="3135" x="7612063" y="1409700"/>
          <p14:tracePt t="3144" x="7589838" y="1409700"/>
          <p14:tracePt t="3158" x="7559675" y="1409700"/>
          <p14:tracePt t="3177" x="7543800" y="1409700"/>
          <p14:tracePt t="3194" x="7527925" y="1409700"/>
          <p14:tracePt t="3208" x="7505700" y="1393825"/>
          <p14:tracePt t="3226" x="7497763" y="1393825"/>
          <p14:tracePt t="3242" x="7489825" y="1393825"/>
          <p14:tracePt t="3259" x="7483475" y="1393825"/>
          <p14:tracePt t="3274" x="7475538" y="1393825"/>
          <p14:tracePt t="3303" x="7467600" y="1387475"/>
          <p14:tracePt t="3327" x="7459663" y="1379538"/>
          <p14:tracePt t="3335" x="7451725" y="1379538"/>
          <p14:tracePt t="3344" x="7445375" y="1379538"/>
          <p14:tracePt t="3357" x="7429500" y="1379538"/>
          <p14:tracePt t="3374" x="7399338" y="1379538"/>
          <p14:tracePt t="3393" x="7383463" y="1379538"/>
          <p14:tracePt t="3409" x="7375525" y="1387475"/>
          <p14:tracePt t="3423" x="7369175" y="1393825"/>
          <p14:tracePt t="3441" x="7353300" y="1393825"/>
          <p14:tracePt t="3463" x="7353300" y="1401763"/>
          <p14:tracePt t="3474" x="7337425" y="1409700"/>
          <p14:tracePt t="3490" x="7323138" y="1409700"/>
          <p14:tracePt t="3508" x="7315200" y="1417638"/>
          <p14:tracePt t="3524" x="7299325" y="1417638"/>
          <p14:tracePt t="3540" x="7261225" y="1447800"/>
          <p14:tracePt t="3558" x="7223125" y="1470025"/>
          <p14:tracePt t="3574" x="7154863" y="1508125"/>
          <p14:tracePt t="3574" x="7132638" y="1531938"/>
          <p14:tracePt t="3593" x="7064375" y="1562100"/>
          <p14:tracePt t="3609" x="7018338" y="1608138"/>
          <p14:tracePt t="3626" x="6956425" y="1654175"/>
          <p14:tracePt t="3642" x="6896100" y="1722438"/>
          <p14:tracePt t="3658" x="6827838" y="1798638"/>
          <p14:tracePt t="3676" x="6797675" y="1882775"/>
          <p14:tracePt t="3692" x="6751638" y="1912938"/>
          <p14:tracePt t="3708" x="6743700" y="1951038"/>
          <p14:tracePt t="3725" x="6727825" y="2049463"/>
          <p14:tracePt t="3741" x="6705600" y="2087563"/>
          <p14:tracePt t="3757" x="6675438" y="2149475"/>
          <p14:tracePt t="3757" x="6675438" y="2171700"/>
          <p14:tracePt t="3777" x="6667500" y="2187575"/>
          <p14:tracePt t="3790" x="6645275" y="2263775"/>
          <p14:tracePt t="3809" x="6645275" y="2316163"/>
          <p14:tracePt t="3825" x="6637338" y="2354263"/>
          <p14:tracePt t="3842" x="6629400" y="2392363"/>
          <p14:tracePt t="3857" x="6621463" y="2446338"/>
          <p14:tracePt t="3873" x="6613525" y="2498725"/>
          <p14:tracePt t="3889" x="6613525" y="2552700"/>
          <p14:tracePt t="3907" x="6591300" y="2628900"/>
          <p14:tracePt t="3925" x="6583363" y="2720975"/>
          <p14:tracePt t="3942" x="6545263" y="2811463"/>
          <p14:tracePt t="3942" x="6523038" y="2857500"/>
          <p14:tracePt t="3960" x="6523038" y="2917825"/>
          <p14:tracePt t="3974" x="6461125" y="3009900"/>
          <p14:tracePt t="3974" x="6438900" y="3055938"/>
          <p14:tracePt t="3992" x="6423025" y="3108325"/>
          <p14:tracePt t="4009" x="6416675" y="3170238"/>
          <p14:tracePt t="4025" x="6408738" y="3208338"/>
          <p14:tracePt t="4041" x="6446838" y="3298825"/>
          <p14:tracePt t="4058" x="6484938" y="3375025"/>
          <p14:tracePt t="4073" x="6484938" y="3413125"/>
          <p14:tracePt t="4089" x="6484938" y="3451225"/>
          <p14:tracePt t="4107" x="6477000" y="3459163"/>
          <p14:tracePt t="4123" x="6477000" y="3467100"/>
          <p14:tracePt t="4223" x="6477000" y="3475038"/>
          <p14:tracePt t="4240" x="6477000" y="3489325"/>
          <p14:tracePt t="4247" x="6477000" y="3505200"/>
          <p14:tracePt t="4259" x="6477000" y="3535363"/>
          <p14:tracePt t="4275" x="6477000" y="3589338"/>
          <p14:tracePt t="4290" x="6477000" y="3635375"/>
          <p14:tracePt t="4307" x="6477000" y="3673475"/>
          <p14:tracePt t="4324" x="6477000" y="3711575"/>
          <p14:tracePt t="4340" x="6477000" y="3763963"/>
          <p14:tracePt t="4357" x="6477000" y="3832225"/>
          <p14:tracePt t="4374" x="6492875" y="3878263"/>
          <p14:tracePt t="4392" x="6507163" y="3878263"/>
          <p14:tracePt t="4415" x="6523038" y="3902075"/>
          <p14:tracePt t="4425" x="6583363" y="3916363"/>
          <p14:tracePt t="4442" x="6621463" y="3916363"/>
          <p14:tracePt t="4459" x="6621463" y="3932238"/>
          <p14:tracePt t="5361" x="6607175" y="3924300"/>
          <p14:tracePt t="5543" x="6607175" y="3916363"/>
          <p14:tracePt t="5559" x="6599238" y="3908425"/>
          <p14:tracePt t="5583" x="6583363" y="3902075"/>
          <p14:tracePt t="5591" x="6569075" y="3894138"/>
          <p14:tracePt t="5608" x="6561138" y="3886200"/>
          <p14:tracePt t="5621" x="6537325" y="3878263"/>
          <p14:tracePt t="5637" x="6492875" y="3863975"/>
          <p14:tracePt t="5658" x="6438900" y="3832225"/>
          <p14:tracePt t="5674" x="6392863" y="3802063"/>
          <p14:tracePt t="5690" x="6332538" y="3771900"/>
          <p14:tracePt t="5707" x="6226175" y="3711575"/>
          <p14:tracePt t="5723" x="6065838" y="3679825"/>
          <p14:tracePt t="5739" x="5783263" y="3603625"/>
          <p14:tracePt t="5757" x="5486400" y="3489325"/>
          <p14:tracePt t="5772" x="5311775" y="3444875"/>
          <p14:tracePt t="5789" x="5097463" y="3375025"/>
          <p14:tracePt t="5805" x="4922838" y="3322638"/>
          <p14:tracePt t="5805" x="4816475" y="3298825"/>
          <p14:tracePt t="5825" x="4708525" y="3238500"/>
          <p14:tracePt t="5838" x="4397375" y="3154363"/>
          <p14:tracePt t="5857" x="4144963" y="3048000"/>
          <p14:tracePt t="5873" x="3978275" y="3017838"/>
          <p14:tracePt t="5889" x="3802063" y="2949575"/>
          <p14:tracePt t="5907" x="3611563" y="2865438"/>
          <p14:tracePt t="5923" x="3482975" y="2811463"/>
          <p14:tracePt t="5940" x="3330575" y="2743200"/>
          <p14:tracePt t="5957" x="3078163" y="2705100"/>
          <p14:tracePt t="5973" x="2735263" y="2644775"/>
          <p14:tracePt t="5989" x="2430463" y="2606675"/>
          <p14:tracePt t="5989" x="2293938" y="2590800"/>
          <p14:tracePt t="6009" x="2201863" y="2574925"/>
          <p14:tracePt t="6021" x="2095500" y="2560638"/>
          <p14:tracePt t="6021" x="2065338" y="2560638"/>
          <p14:tracePt t="6041" x="2041525" y="2544763"/>
          <p14:tracePt t="6055" x="2027238" y="2536825"/>
          <p14:tracePt t="6096" x="2019300" y="2536825"/>
          <p14:tracePt t="6119" x="2019300" y="2530475"/>
          <p14:tracePt t="6128" x="2003425" y="2514600"/>
          <p14:tracePt t="6138" x="1958975" y="2498725"/>
          <p14:tracePt t="6155" x="1905000" y="2476500"/>
          <p14:tracePt t="6172" x="1812925" y="2460625"/>
          <p14:tracePt t="6189" x="1706563" y="2454275"/>
          <p14:tracePt t="6206" x="1646238" y="2438400"/>
          <p14:tracePt t="6222" x="1584325" y="2416175"/>
          <p14:tracePt t="6222" x="1570038" y="2416175"/>
          <p14:tracePt t="6241" x="1539875" y="2408238"/>
          <p14:tracePt t="6255" x="1493838" y="2408238"/>
          <p14:tracePt t="6273" x="1470025" y="2400300"/>
          <p14:tracePt t="6288" x="1447800" y="2400300"/>
          <p14:tracePt t="6307" x="1439863" y="2400300"/>
          <p14:tracePt t="6321" x="1417638" y="2384425"/>
          <p14:tracePt t="6338" x="1409700" y="2384425"/>
          <p14:tracePt t="6354" x="1393825" y="2384425"/>
          <p14:tracePt t="6371" x="1371600" y="2378075"/>
          <p14:tracePt t="6394" x="1355725" y="2378075"/>
          <p14:tracePt t="6404" x="1333500" y="2370138"/>
          <p14:tracePt t="6420" x="1303338" y="2362200"/>
          <p14:tracePt t="6438" x="1295400" y="2354263"/>
          <p14:tracePt t="6454" x="1311275" y="2354263"/>
          <p14:tracePt t="6823" x="1317625" y="2354263"/>
          <p14:tracePt t="6839" x="1333500" y="2354263"/>
          <p14:tracePt t="6847" x="1341438" y="2354263"/>
          <p14:tracePt t="6856" x="1355725" y="2354263"/>
          <p14:tracePt t="6871" x="1371600" y="2354263"/>
          <p14:tracePt t="6888" x="1379538" y="2354263"/>
          <p14:tracePt t="6911" x="1387475" y="2354263"/>
          <p14:tracePt t="6922" x="1393825" y="2354263"/>
          <p14:tracePt t="6937" x="1431925" y="2354263"/>
          <p14:tracePt t="6956" x="1477963" y="2354263"/>
          <p14:tracePt t="6972" x="1485900" y="2354263"/>
          <p14:tracePt t="6987" x="1493838" y="2354263"/>
          <p14:tracePt t="7004" x="1501775" y="2354263"/>
          <p14:tracePt t="7020" x="1524000" y="2354263"/>
          <p14:tracePt t="7040" x="1531938" y="2354263"/>
          <p14:tracePt t="7053" x="1546225" y="2354263"/>
          <p14:tracePt t="7072" x="1600200" y="2332038"/>
          <p14:tracePt t="7090" x="1654175" y="2332038"/>
          <p14:tracePt t="7106" x="1714500" y="2324100"/>
          <p14:tracePt t="7122" x="1798638" y="2308225"/>
          <p14:tracePt t="7138" x="1905000" y="2293938"/>
          <p14:tracePt t="7154" x="2011363" y="2286000"/>
          <p14:tracePt t="7169" x="2079625" y="2286000"/>
          <p14:tracePt t="7186" x="2117725" y="2286000"/>
          <p14:tracePt t="7204" x="2133600" y="2270125"/>
          <p14:tracePt t="7220" x="2141538" y="2270125"/>
          <p14:tracePt t="7236" x="2171700" y="2255838"/>
          <p14:tracePt t="7253" x="2239963" y="2247900"/>
          <p14:tracePt t="7253" x="2278063" y="2239963"/>
          <p14:tracePt t="7273" x="2392363" y="2239963"/>
          <p14:tracePt t="7289" x="2506663" y="2239963"/>
          <p14:tracePt t="7306" x="2552700" y="2239963"/>
          <p14:tracePt t="7321" x="2568575" y="2239963"/>
          <p14:tracePt t="7337" x="2574925" y="2232025"/>
          <p14:tracePt t="7354" x="2598738" y="2232025"/>
          <p14:tracePt t="7370" x="2636838" y="2232025"/>
          <p14:tracePt t="7370" x="2667000" y="2232025"/>
          <p14:tracePt t="7392" x="2689225" y="2232025"/>
          <p14:tracePt t="7403" x="2759075" y="2232025"/>
          <p14:tracePt t="7420" x="2797175" y="2232025"/>
          <p14:tracePt t="7437" x="2803525" y="2225675"/>
          <p14:tracePt t="7453" x="2811463" y="2225675"/>
          <p14:tracePt t="7567" x="2803525" y="2225675"/>
          <p14:tracePt t="8626" x="2797175" y="2232025"/>
          <p14:tracePt t="8927" x="2797175" y="2247900"/>
          <p14:tracePt t="8936" x="2789238" y="2255838"/>
          <p14:tracePt t="8943" x="2789238" y="2278063"/>
          <p14:tracePt t="8954" x="2789238" y="2324100"/>
          <p14:tracePt t="8971" x="2789238" y="2378075"/>
          <p14:tracePt t="8987" x="2765425" y="2430463"/>
          <p14:tracePt t="9003" x="2765425" y="2446338"/>
          <p14:tracePt t="9020" x="2765425" y="2468563"/>
          <p14:tracePt t="9035" x="2751138" y="2492375"/>
          <p14:tracePt t="9052" x="2751138" y="2514600"/>
          <p14:tracePt t="9069" x="2735263" y="2552700"/>
          <p14:tracePt t="9069" x="2735263" y="2568575"/>
          <p14:tracePt t="9089" x="2735263" y="2582863"/>
          <p14:tracePt t="9089" x="2735263" y="2598738"/>
          <p14:tracePt t="9105" x="2727325" y="2644775"/>
          <p14:tracePt t="9121" x="2727325" y="2667000"/>
          <p14:tracePt t="9137" x="2720975" y="2697163"/>
          <p14:tracePt t="9152" x="2713038" y="2743200"/>
          <p14:tracePt t="9170" x="2697163" y="2789238"/>
          <p14:tracePt t="9186" x="2682875" y="2841625"/>
          <p14:tracePt t="9202" x="2667000" y="2879725"/>
          <p14:tracePt t="9220" x="2659063" y="2917825"/>
          <p14:tracePt t="9237" x="2651125" y="2941638"/>
          <p14:tracePt t="9252" x="2651125" y="2955925"/>
          <p14:tracePt t="9268" x="2651125" y="2949575"/>
          <p14:tracePt t="9415" x="2651125" y="2941638"/>
          <p14:tracePt t="9440" x="2667000" y="2933700"/>
          <p14:tracePt t="9455" x="2667000" y="2925763"/>
          <p14:tracePt t="9463" x="2674938" y="2925763"/>
          <p14:tracePt t="9471" x="2674938" y="2917825"/>
          <p14:tracePt t="9485" x="2682875" y="2911475"/>
          <p14:tracePt t="9501" x="2689225" y="2895600"/>
          <p14:tracePt t="9519" x="2697163" y="2887663"/>
          <p14:tracePt t="9537" x="2720975" y="2873375"/>
          <p14:tracePt t="9553" x="2735263" y="2857500"/>
          <p14:tracePt t="9570" x="2765425" y="2827338"/>
          <p14:tracePt t="9586" x="2803525" y="2797175"/>
          <p14:tracePt t="9603" x="2841625" y="2765425"/>
          <p14:tracePt t="9619" x="2887663" y="2727325"/>
          <p14:tracePt t="9636" x="2979738" y="2689225"/>
          <p14:tracePt t="9652" x="3094038" y="2659063"/>
          <p14:tracePt t="9668" x="3208338" y="2628900"/>
          <p14:tracePt t="9685" x="3314700" y="2590800"/>
          <p14:tracePt t="9701" x="3390900" y="2568575"/>
          <p14:tracePt t="9701" x="3406775" y="2568575"/>
          <p14:tracePt t="9720" x="3429000" y="2544763"/>
          <p14:tracePt t="9734" x="3497263" y="2492375"/>
          <p14:tracePt t="9753" x="3559175" y="2454275"/>
          <p14:tracePt t="9769" x="3641725" y="2430463"/>
          <p14:tracePt t="9787" x="3741738" y="2408238"/>
          <p14:tracePt t="9802" x="3840163" y="2392363"/>
          <p14:tracePt t="9818" x="3924300" y="2370138"/>
          <p14:tracePt t="9835" x="4022725" y="2339975"/>
          <p14:tracePt t="9852" x="4122738" y="2308225"/>
          <p14:tracePt t="9868" x="4221163" y="2293938"/>
          <p14:tracePt t="9885" x="4327525" y="2270125"/>
          <p14:tracePt t="9901" x="4419600" y="2255838"/>
          <p14:tracePt t="9918" x="4473575" y="2239963"/>
          <p14:tracePt t="9918" x="4487863" y="2239963"/>
          <p14:tracePt t="9936" x="4503738" y="2239963"/>
          <p14:tracePt t="9951" x="4579938" y="2239963"/>
          <p14:tracePt t="9970" x="4678363" y="2239963"/>
          <p14:tracePt t="9986" x="4792663" y="2239963"/>
          <p14:tracePt t="10003" x="4914900" y="2239963"/>
          <p14:tracePt t="10019" x="5067300" y="2239963"/>
          <p14:tracePt t="10036" x="5197475" y="2239963"/>
          <p14:tracePt t="10052" x="5241925" y="2232025"/>
          <p14:tracePt t="10069" x="5318125" y="2217738"/>
          <p14:tracePt t="10084" x="5326063" y="2217738"/>
          <p14:tracePt t="10101" x="5295900" y="2217738"/>
          <p14:tracePt t="10207" x="5265738" y="2217738"/>
          <p14:tracePt t="10216" x="5197475" y="2217738"/>
          <p14:tracePt t="10223" x="5105400" y="2217738"/>
          <p14:tracePt t="10234" x="4953000" y="2217738"/>
          <p14:tracePt t="10252" x="4846638" y="2217738"/>
          <p14:tracePt t="10269" x="4708525" y="2217738"/>
          <p14:tracePt t="10285" x="4587875" y="2217738"/>
          <p14:tracePt t="10302" x="4441825" y="2209800"/>
          <p14:tracePt t="10302" x="4343400" y="2209800"/>
          <p14:tracePt t="10320" x="4267200" y="2209800"/>
          <p14:tracePt t="10334" x="4106863" y="2209800"/>
          <p14:tracePt t="10334" x="4038600" y="2209800"/>
          <p14:tracePt t="10353" x="3924300" y="2209800"/>
          <p14:tracePt t="10369" x="3848100" y="2193925"/>
          <p14:tracePt t="10387" x="3787775" y="2187575"/>
          <p14:tracePt t="10402" x="3717925" y="2179638"/>
          <p14:tracePt t="10418" x="3611563" y="2171700"/>
          <p14:tracePt t="10434" x="3527425" y="2149475"/>
          <p14:tracePt t="10451" x="3429000" y="2149475"/>
          <p14:tracePt t="10467" x="3292475" y="2149475"/>
          <p14:tracePt t="10485" x="3154363" y="2149475"/>
          <p14:tracePt t="10501" x="3032125" y="2149475"/>
          <p14:tracePt t="10501" x="2979738" y="2149475"/>
          <p14:tracePt t="10520" x="2933700" y="2149475"/>
          <p14:tracePt t="10534" x="2873375" y="2149475"/>
          <p14:tracePt t="10534" x="2835275" y="2149475"/>
          <p14:tracePt t="10553" x="2751138" y="2149475"/>
          <p14:tracePt t="10569" x="2682875" y="2149475"/>
          <p14:tracePt t="10585" x="2628900" y="2149475"/>
          <p14:tracePt t="10605" x="2590800" y="2149475"/>
          <p14:tracePt t="10618" x="2544763" y="2171700"/>
          <p14:tracePt t="10634" x="2492375" y="2187575"/>
          <p14:tracePt t="10651" x="2416175" y="2201863"/>
          <p14:tracePt t="10667" x="2339975" y="2209800"/>
          <p14:tracePt t="10684" x="2239963" y="2209800"/>
          <p14:tracePt t="10700" x="2103438" y="2209800"/>
          <p14:tracePt t="10717" x="1981200" y="2209800"/>
          <p14:tracePt t="10734" x="1905000" y="2209800"/>
          <p14:tracePt t="10734" x="1874838" y="2209800"/>
          <p14:tracePt t="10753" x="1858963" y="2209800"/>
          <p14:tracePt t="10769" x="1836738" y="2209800"/>
          <p14:tracePt t="10786" x="1790700" y="2217738"/>
          <p14:tracePt t="10802" x="1706563" y="2217738"/>
          <p14:tracePt t="10818" x="1630363" y="2217738"/>
          <p14:tracePt t="10834" x="1600200" y="2225675"/>
          <p14:tracePt t="10851" x="1592263" y="2225675"/>
          <p14:tracePt t="10866" x="1600200" y="2225675"/>
          <p14:tracePt t="10992" x="1608138" y="2225675"/>
          <p14:tracePt t="11000" x="1622425" y="2225675"/>
          <p14:tracePt t="11007" x="1646238" y="2225675"/>
          <p14:tracePt t="11017" x="1676400" y="2225675"/>
          <p14:tracePt t="11035" x="1698625" y="2225675"/>
          <p14:tracePt t="11051" x="1722438" y="2225675"/>
          <p14:tracePt t="11068" x="1736725" y="2225675"/>
          <p14:tracePt t="11084" x="1752600" y="2225675"/>
          <p14:tracePt t="11100" x="1798638" y="2225675"/>
          <p14:tracePt t="11117" x="1858963" y="2239963"/>
          <p14:tracePt t="11133" x="1874838" y="2239963"/>
          <p14:tracePt t="11149" x="1882775" y="2239963"/>
          <p14:tracePt t="11166" x="1889125" y="2239963"/>
          <p14:tracePt t="11207" x="1897063" y="2239963"/>
          <p14:tracePt t="11217" x="1912938" y="2239963"/>
          <p14:tracePt t="11223" x="1935163" y="2239963"/>
          <p14:tracePt t="11234" x="1981200" y="2247900"/>
          <p14:tracePt t="11251" x="2027238" y="2255838"/>
          <p14:tracePt t="11267" x="2079625" y="2255838"/>
          <p14:tracePt t="11284" x="2125663" y="2255838"/>
          <p14:tracePt t="11300" x="2171700" y="2255838"/>
          <p14:tracePt t="11317" x="2232025" y="2255838"/>
          <p14:tracePt t="11317" x="2270125" y="2255838"/>
          <p14:tracePt t="11336" x="2316163" y="2255838"/>
          <p14:tracePt t="11349" x="2378075" y="2255838"/>
          <p14:tracePt t="11349" x="2416175" y="2255838"/>
          <p14:tracePt t="11369" x="2476500" y="2255838"/>
          <p14:tracePt t="11386" x="2492375" y="2255838"/>
          <p14:tracePt t="11400" x="2498725" y="2255838"/>
          <p14:tracePt t="11415" x="2506663" y="2255838"/>
          <p14:tracePt t="11432" x="2536825" y="2255838"/>
          <p14:tracePt t="11449" x="2636838" y="2255838"/>
          <p14:tracePt t="11465" x="2751138" y="2255838"/>
          <p14:tracePt t="11482" x="2849563" y="2255838"/>
          <p14:tracePt t="11498" x="2873375" y="2255838"/>
          <p14:tracePt t="13285" x="2887663" y="2255838"/>
          <p14:tracePt t="14151" x="2917825" y="2263775"/>
          <p14:tracePt t="14159" x="2963863" y="2278063"/>
          <p14:tracePt t="14167" x="3025775" y="2278063"/>
          <p14:tracePt t="14180" x="3154363" y="2278063"/>
          <p14:tracePt t="14197" x="3268663" y="2278063"/>
          <p14:tracePt t="14213" x="3360738" y="2278063"/>
          <p14:tracePt t="14230" x="3451225" y="2278063"/>
          <p14:tracePt t="14230" x="3513138" y="2278063"/>
          <p14:tracePt t="14248" x="3657600" y="2278063"/>
          <p14:tracePt t="14265" x="3848100" y="2278063"/>
          <p14:tracePt t="14282" x="4000500" y="2278063"/>
          <p14:tracePt t="14298" x="4114800" y="2278063"/>
          <p14:tracePt t="14315" x="4183063" y="2278063"/>
          <p14:tracePt t="14331" x="4244975" y="2286000"/>
          <p14:tracePt t="14347" x="4321175" y="2301875"/>
          <p14:tracePt t="14364" x="4473575" y="2324100"/>
          <p14:tracePt t="14364" x="4564063" y="2324100"/>
          <p14:tracePt t="14384" x="4648200" y="2324100"/>
          <p14:tracePt t="14396" x="4778375" y="2324100"/>
          <p14:tracePt t="14413" x="4876800" y="2324100"/>
          <p14:tracePt t="14429" x="4945063" y="2332038"/>
          <p14:tracePt t="14445" x="4999038" y="2332038"/>
          <p14:tracePt t="14445" x="5045075" y="2332038"/>
          <p14:tracePt t="14464" x="5067300" y="2332038"/>
          <p14:tracePt t="14464" x="5105400" y="2332038"/>
          <p14:tracePt t="14480" x="5189538" y="2332038"/>
          <p14:tracePt t="14497" x="5273675" y="2324100"/>
          <p14:tracePt t="14514" x="5303838" y="2308225"/>
          <p14:tracePt t="14529" x="5318125" y="2301875"/>
          <p14:tracePt t="14545" x="5334000" y="2293938"/>
          <p14:tracePt t="14563" x="5387975" y="2293938"/>
          <p14:tracePt t="14580" x="5494338" y="2293938"/>
          <p14:tracePt t="14580" x="5546725" y="2293938"/>
          <p14:tracePt t="14600" x="5608638" y="2293938"/>
          <p14:tracePt t="14614" x="5668963" y="2278063"/>
          <p14:tracePt t="14630" x="5684838" y="2270125"/>
          <p14:tracePt t="14647" x="5676900" y="2270125"/>
          <p14:tracePt t="15207" x="5668963" y="2270125"/>
          <p14:tracePt t="15223" x="5654675" y="2270125"/>
          <p14:tracePt t="15239" x="5638800" y="2270125"/>
          <p14:tracePt t="15248" x="5616575" y="2270125"/>
          <p14:tracePt t="15264" x="5592763" y="2278063"/>
          <p14:tracePt t="15281" x="5524500" y="2293938"/>
          <p14:tracePt t="15298" x="5418138" y="2339975"/>
          <p14:tracePt t="15315" x="5280025" y="2400300"/>
          <p14:tracePt t="15330" x="5089525" y="2460625"/>
          <p14:tracePt t="15346" x="4860925" y="2498725"/>
          <p14:tracePt t="15362" x="4686300" y="2530475"/>
          <p14:tracePt t="15380" x="4549775" y="2536825"/>
          <p14:tracePt t="15397" x="4427538" y="2552700"/>
          <p14:tracePt t="15411" x="4305300" y="2560638"/>
          <p14:tracePt t="15429" x="4076700" y="2582863"/>
          <p14:tracePt t="15447" x="3787775" y="2628900"/>
          <p14:tracePt t="15447" x="3657600" y="2651125"/>
          <p14:tracePt t="15464" x="3551238" y="2674938"/>
          <p14:tracePt t="15479" x="3306763" y="2697163"/>
          <p14:tracePt t="15496" x="3208338" y="2720975"/>
          <p14:tracePt t="15514" x="3154363" y="2727325"/>
          <p14:tracePt t="15530" x="3078163" y="2727325"/>
          <p14:tracePt t="15546" x="2933700" y="2751138"/>
          <p14:tracePt t="15563" x="2773363" y="2773363"/>
          <p14:tracePt t="15579" x="2620963" y="2789238"/>
          <p14:tracePt t="15598" x="2522538" y="2811463"/>
          <p14:tracePt t="15613" x="2460625" y="2819400"/>
          <p14:tracePt t="15630" x="2408238" y="2827338"/>
          <p14:tracePt t="15646" x="2354263" y="2827338"/>
          <p14:tracePt t="15646" x="2316163" y="2835275"/>
          <p14:tracePt t="15664" x="2278063" y="2849563"/>
          <p14:tracePt t="15678" x="2155825" y="2879725"/>
          <p14:tracePt t="15697" x="2079625" y="2903538"/>
          <p14:tracePt t="15713" x="2011363" y="2925763"/>
          <p14:tracePt t="15729" x="1951038" y="2941638"/>
          <p14:tracePt t="15746" x="1905000" y="2955925"/>
          <p14:tracePt t="15762" x="1889125" y="2955925"/>
          <p14:tracePt t="15778" x="1882775" y="2955925"/>
          <p14:tracePt t="15794" x="1858963" y="2955925"/>
          <p14:tracePt t="15813" x="1836738" y="2955925"/>
          <p14:tracePt t="15830" x="1806575" y="2971800"/>
          <p14:tracePt t="15846" x="1760538" y="2971800"/>
          <p14:tracePt t="15846" x="1752600" y="2971800"/>
          <p14:tracePt t="15864" x="1714500" y="2971800"/>
          <p14:tracePt t="15878" x="1684338" y="2987675"/>
          <p14:tracePt t="15896" x="1676400" y="2987675"/>
          <p14:tracePt t="15911" x="1684338" y="2987675"/>
          <p14:tracePt t="16224" x="1698625" y="2987675"/>
          <p14:tracePt t="16231" x="1714500" y="2987675"/>
          <p14:tracePt t="16244" x="1768475" y="2987675"/>
          <p14:tracePt t="16261" x="1844675" y="2987675"/>
          <p14:tracePt t="16278" x="1935163" y="2987675"/>
          <p14:tracePt t="16278" x="1997075" y="2987675"/>
          <p14:tracePt t="16297" x="2049463" y="2971800"/>
          <p14:tracePt t="16311" x="2239963" y="2963863"/>
          <p14:tracePt t="16330" x="2362200" y="2963863"/>
          <p14:tracePt t="16346" x="2476500" y="2949575"/>
          <p14:tracePt t="16362" x="2590800" y="2941638"/>
          <p14:tracePt t="16380" x="2720975" y="2917825"/>
          <p14:tracePt t="16396" x="2849563" y="2917825"/>
          <p14:tracePt t="16411" x="2963863" y="2903538"/>
          <p14:tracePt t="16429" x="3108325" y="2895600"/>
          <p14:tracePt t="16445" x="3260725" y="2895600"/>
          <p14:tracePt t="16461" x="3398838" y="2895600"/>
          <p14:tracePt t="16478" x="3482975" y="2895600"/>
          <p14:tracePt t="16494" x="3581400" y="2895600"/>
          <p14:tracePt t="16514" x="3665538" y="2895600"/>
          <p14:tracePt t="16529" x="3779838" y="2895600"/>
          <p14:tracePt t="16545" x="3908425" y="2895600"/>
          <p14:tracePt t="16562" x="4030663" y="2895600"/>
          <p14:tracePt t="16578" x="4130675" y="2895600"/>
          <p14:tracePt t="16597" x="4213225" y="2895600"/>
          <p14:tracePt t="16612" x="4275138" y="2895600"/>
          <p14:tracePt t="16628" x="4313238" y="2895600"/>
          <p14:tracePt t="16645" x="4365625" y="2895600"/>
          <p14:tracePt t="16662" x="4411663" y="2895600"/>
          <p14:tracePt t="16662" x="4449763" y="2895600"/>
          <p14:tracePt t="16680" x="4503738" y="2895600"/>
          <p14:tracePt t="16694" x="4587875" y="2895600"/>
          <p14:tracePt t="16694" x="4625975" y="2895600"/>
          <p14:tracePt t="16712" x="4664075" y="2895600"/>
          <p14:tracePt t="16728" x="4686300" y="2895600"/>
          <p14:tracePt t="16745" x="4694238" y="2895600"/>
          <p14:tracePt t="16761" x="4724400" y="2895600"/>
          <p14:tracePt t="16778" x="4800600" y="2895600"/>
          <p14:tracePt t="16795" x="4906963" y="2895600"/>
          <p14:tracePt t="16810" x="5021263" y="2895600"/>
          <p14:tracePt t="16827" x="5113338" y="2895600"/>
          <p14:tracePt t="16845" x="5181600" y="2895600"/>
          <p14:tracePt t="16862" x="5227638" y="2903538"/>
          <p14:tracePt t="16878" x="5257800" y="2903538"/>
          <p14:tracePt t="16878" x="5273675" y="2903538"/>
          <p14:tracePt t="16897" x="5295900" y="2903538"/>
          <p14:tracePt t="16910" x="5356225" y="2917825"/>
          <p14:tracePt t="16929" x="5394325" y="2917825"/>
          <p14:tracePt t="16945" x="5448300" y="2917825"/>
          <p14:tracePt t="16962" x="5486400" y="2925763"/>
          <p14:tracePt t="16978" x="5508625" y="2925763"/>
          <p14:tracePt t="16994" x="5562600" y="2933700"/>
          <p14:tracePt t="17011" x="5608638" y="2949575"/>
          <p14:tracePt t="17027" x="5707063" y="2955925"/>
          <p14:tracePt t="17044" x="5753100" y="2963863"/>
          <p14:tracePt t="17060" x="5768975" y="2971800"/>
          <p14:tracePt t="17077" x="5775325" y="2971800"/>
          <p14:tracePt t="17103" x="5783263" y="2971800"/>
          <p14:tracePt t="17119" x="5768975" y="2971800"/>
          <p14:tracePt t="17279" x="5737225" y="2971800"/>
          <p14:tracePt t="17287" x="5715000" y="2971800"/>
          <p14:tracePt t="17296" x="5661025" y="2971800"/>
          <p14:tracePt t="17309" x="5570538" y="2971800"/>
          <p14:tracePt t="17309" x="5524500" y="2971800"/>
          <p14:tracePt t="17330" x="5440363" y="2971800"/>
          <p14:tracePt t="17346" x="5380038" y="2979738"/>
          <p14:tracePt t="17362" x="5273675" y="2994025"/>
          <p14:tracePt t="17380" x="5097463" y="3025775"/>
          <p14:tracePt t="17395" x="4999038" y="3040063"/>
          <p14:tracePt t="17410" x="4838700" y="3063875"/>
          <p14:tracePt t="17426" x="4632325" y="3063875"/>
          <p14:tracePt t="17443" x="4511675" y="3063875"/>
          <p14:tracePt t="17459" x="4449763" y="3063875"/>
          <p14:tracePt t="17476" x="4411663" y="3078163"/>
          <p14:tracePt t="17492" x="4327525" y="3086100"/>
          <p14:tracePt t="17509" x="4168775" y="3101975"/>
          <p14:tracePt t="17527" x="4022725" y="3101975"/>
          <p14:tracePt t="17527" x="3940175" y="3101975"/>
          <p14:tracePt t="17544" x="3717925" y="3101975"/>
          <p14:tracePt t="17560" x="3535363" y="3101975"/>
          <p14:tracePt t="17577" x="3413125" y="3101975"/>
          <p14:tracePt t="17595" x="3352800" y="3101975"/>
          <p14:tracePt t="17610" x="3268663" y="3101975"/>
          <p14:tracePt t="17626" x="3216275" y="3108325"/>
          <p14:tracePt t="17643" x="3146425" y="3108325"/>
          <p14:tracePt t="17661" x="3048000" y="3108325"/>
          <p14:tracePt t="17678" x="2955925" y="3108325"/>
          <p14:tracePt t="17693" x="2879725" y="3108325"/>
          <p14:tracePt t="17693" x="2841625" y="3108325"/>
          <p14:tracePt t="17712" x="2835275" y="3108325"/>
          <p14:tracePt t="17726" x="2765425" y="3116263"/>
          <p14:tracePt t="17726" x="2751138" y="3116263"/>
          <p14:tracePt t="17744" x="2735263" y="3124200"/>
          <p14:tracePt t="17761" x="2751138" y="3124200"/>
          <p14:tracePt t="17895" x="2789238" y="3124200"/>
          <p14:tracePt t="17903" x="2849563" y="3124200"/>
          <p14:tracePt t="17912" x="2903538" y="3124200"/>
          <p14:tracePt t="17926" x="3032125" y="3124200"/>
          <p14:tracePt t="17926" x="3108325" y="3101975"/>
          <p14:tracePt t="17945" x="3230563" y="3101975"/>
          <p14:tracePt t="17962" x="3352800" y="3101975"/>
          <p14:tracePt t="17977" x="3482975" y="3101975"/>
          <p14:tracePt t="17992" x="3619500" y="3101975"/>
          <p14:tracePt t="18009" x="3679825" y="3101975"/>
          <p14:tracePt t="18029" x="3908425" y="3108325"/>
          <p14:tracePt t="18044" x="4022725" y="3108325"/>
          <p14:tracePt t="18058" x="4137025" y="3108325"/>
          <p14:tracePt t="18075" x="4251325" y="3108325"/>
          <p14:tracePt t="18091" x="4351338" y="3108325"/>
          <p14:tracePt t="18108" x="4479925" y="3108325"/>
          <p14:tracePt t="18126" x="4594225" y="3108325"/>
          <p14:tracePt t="18126" x="4678363" y="3108325"/>
          <p14:tracePt t="18145" x="4762500" y="3108325"/>
          <p14:tracePt t="18161" x="4838700" y="3108325"/>
          <p14:tracePt t="18178" x="4884738" y="3116263"/>
          <p14:tracePt t="18192" x="4953000" y="3124200"/>
          <p14:tracePt t="18209" x="5045075" y="3140075"/>
          <p14:tracePt t="18225" x="5159375" y="3146425"/>
          <p14:tracePt t="18242" x="5341938" y="3146425"/>
          <p14:tracePt t="18258" x="5524500" y="3146425"/>
          <p14:tracePt t="18274" x="5622925" y="3146425"/>
          <p14:tracePt t="18293" x="5745163" y="3162300"/>
          <p14:tracePt t="18309" x="5859463" y="3162300"/>
          <p14:tracePt t="18309" x="5889625" y="3162300"/>
          <p14:tracePt t="18329" x="5897563" y="3162300"/>
          <p14:tracePt t="18342" x="5965825" y="3170238"/>
          <p14:tracePt t="18361" x="5989638" y="3178175"/>
          <p14:tracePt t="18379" x="6019800" y="3184525"/>
          <p14:tracePt t="18396" x="6035675" y="3184525"/>
          <p14:tracePt t="18431" x="5981700" y="3146425"/>
          <p14:tracePt t="18440" x="5973763" y="3132138"/>
          <p14:tracePt t="18447" x="5981700" y="3132138"/>
          <p14:tracePt t="18459" x="6011863" y="3162300"/>
          <p14:tracePt t="18476" x="6027738" y="3192463"/>
          <p14:tracePt t="18492" x="6027738" y="3170238"/>
          <p14:tracePt t="18508" x="6073775" y="3238500"/>
          <p14:tracePt t="18508" x="6080125" y="3246438"/>
          <p14:tracePt t="18529" x="6111875" y="3276600"/>
          <p14:tracePt t="18542" x="6111875" y="3268663"/>
          <p14:tracePt t="18591" x="6103938" y="3268663"/>
          <p14:tracePt t="18631" x="6103938" y="3260725"/>
          <p14:tracePt t="19127" x="6103938" y="3254375"/>
          <p14:tracePt t="19135" x="6103938" y="3230563"/>
          <p14:tracePt t="19144" x="6080125" y="3192463"/>
          <p14:tracePt t="19158" x="6057900" y="3124200"/>
          <p14:tracePt t="19158" x="6042025" y="3086100"/>
          <p14:tracePt t="19178" x="6042025" y="3025775"/>
          <p14:tracePt t="19193" x="6019800" y="2903538"/>
          <p14:tracePt t="19209" x="6011863" y="2765425"/>
          <p14:tracePt t="19227" x="6011863" y="2651125"/>
          <p14:tracePt t="19242" x="5989638" y="2544763"/>
          <p14:tracePt t="19258" x="5927725" y="2408238"/>
          <p14:tracePt t="19275" x="5851525" y="2263775"/>
          <p14:tracePt t="19292" x="5783263" y="2163763"/>
          <p14:tracePt t="19308" x="5676900" y="2019300"/>
          <p14:tracePt t="19325" x="5630863" y="1905000"/>
          <p14:tracePt t="19341" x="5600700" y="1820863"/>
          <p14:tracePt t="19341" x="5578475" y="1768475"/>
          <p14:tracePt t="19360" x="5562600" y="1730375"/>
          <p14:tracePt t="19375" x="5516563" y="1660525"/>
          <p14:tracePt t="19394" x="5478463" y="1608138"/>
          <p14:tracePt t="19410" x="5418138" y="1577975"/>
          <p14:tracePt t="19426" x="5311775" y="1493838"/>
          <p14:tracePt t="19443" x="5219700" y="1455738"/>
          <p14:tracePt t="19459" x="5135563" y="1401763"/>
          <p14:tracePt t="19476" x="5089525" y="1379538"/>
          <p14:tracePt t="19491" x="5051425" y="1349375"/>
          <p14:tracePt t="19509" x="5021263" y="1333500"/>
          <p14:tracePt t="19509" x="5013325" y="1317625"/>
          <p14:tracePt t="19528" x="5013325" y="1311275"/>
          <p14:tracePt t="19540" x="4991100" y="1311275"/>
          <p14:tracePt t="19601" x="4975225" y="1311275"/>
          <p14:tracePt t="19607" x="4914900" y="1325563"/>
          <p14:tracePt t="19626" x="4884738" y="1333500"/>
          <p14:tracePt t="19643" x="4868863" y="1333500"/>
          <p14:tracePt t="19659" x="4868863" y="1341438"/>
          <p14:tracePt t="19727" x="4860925" y="1349375"/>
          <p14:tracePt t="19743" x="4838700" y="1355725"/>
          <p14:tracePt t="19751" x="4830763" y="1355725"/>
          <p14:tracePt t="19760" x="4808538" y="1363663"/>
          <p14:tracePt t="19776" x="4808538" y="1371600"/>
          <p14:tracePt t="19790" x="4784725" y="1371600"/>
          <p14:tracePt t="19809" x="4784725" y="1379538"/>
          <p14:tracePt t="19879" x="4778375" y="1379538"/>
          <p14:tracePt t="19919" x="4778375" y="1387475"/>
          <p14:tracePt t="19967" x="4762500" y="1387475"/>
          <p14:tracePt t="19975" x="4740275" y="1371600"/>
          <p14:tracePt t="19983" x="4732338" y="1371600"/>
          <p14:tracePt t="19992" x="4724400" y="1371600"/>
          <p14:tracePt t="20007" x="4732338" y="1355725"/>
          <p14:tracePt t="20207" x="4740275" y="1349375"/>
          <p14:tracePt t="20215" x="4762500" y="1355725"/>
          <p14:tracePt t="20224" x="4770438" y="1355725"/>
          <p14:tracePt t="20242" x="4816475" y="1355725"/>
          <p14:tracePt t="20258" x="4860925" y="1371600"/>
          <p14:tracePt t="20274" x="4930775" y="1393825"/>
          <p14:tracePt t="20291" x="4975225" y="1393825"/>
          <p14:tracePt t="20307" x="5013325" y="1409700"/>
          <p14:tracePt t="20324" x="5045075" y="1409700"/>
          <p14:tracePt t="20340" x="5097463" y="1417638"/>
          <p14:tracePt t="20357" x="5181600" y="1425575"/>
          <p14:tracePt t="20374" x="5265738" y="1431925"/>
          <p14:tracePt t="20374" x="5318125" y="1447800"/>
          <p14:tracePt t="20393" x="5394325" y="1447800"/>
          <p14:tracePt t="20409" x="5410200" y="1455738"/>
          <p14:tracePt t="20422" x="5440363" y="1470025"/>
          <p14:tracePt t="20440" x="5464175" y="1470025"/>
          <p14:tracePt t="20458" x="5516563" y="1477963"/>
          <p14:tracePt t="20475" x="5570538" y="1477963"/>
          <p14:tracePt t="20490" x="5654675" y="1477963"/>
          <p14:tracePt t="20507" x="5737225" y="1477963"/>
          <p14:tracePt t="20524" x="5807075" y="1485900"/>
          <p14:tracePt t="20540" x="5845175" y="1485900"/>
          <p14:tracePt t="20557" x="5897563" y="1493838"/>
          <p14:tracePt t="20574" x="5989638" y="1493838"/>
          <p14:tracePt t="20574" x="6042025" y="1508125"/>
          <p14:tracePt t="20593" x="6118225" y="1508125"/>
          <p14:tracePt t="20608" x="6172200" y="1508125"/>
          <p14:tracePt t="20626" x="6218238" y="1508125"/>
          <p14:tracePt t="20642" x="6256338" y="1508125"/>
          <p14:tracePt t="20658" x="6332538" y="1508125"/>
          <p14:tracePt t="20675" x="6416675" y="1508125"/>
          <p14:tracePt t="20691" x="6515100" y="1508125"/>
          <p14:tracePt t="20708" x="6599238" y="1508125"/>
          <p14:tracePt t="20724" x="6659563" y="1508125"/>
          <p14:tracePt t="20740" x="6727825" y="1508125"/>
          <p14:tracePt t="20757" x="6827838" y="1508125"/>
          <p14:tracePt t="20773" x="6956425" y="1508125"/>
          <p14:tracePt t="20773" x="7018338" y="1508125"/>
          <p14:tracePt t="20793" x="7116763" y="1508125"/>
          <p14:tracePt t="20809" x="7170738" y="1508125"/>
          <p14:tracePt t="20824" x="7178675" y="1508125"/>
          <p14:tracePt t="20839" x="7192963" y="1508125"/>
          <p14:tracePt t="20858" x="7208838" y="1501775"/>
          <p14:tracePt t="20874" x="7269163" y="1477963"/>
          <p14:tracePt t="20891" x="7383463" y="1439863"/>
          <p14:tracePt t="20908" x="7483475" y="1409700"/>
          <p14:tracePt t="20924" x="7527925" y="1379538"/>
          <p14:tracePt t="20940" x="7543800" y="1341438"/>
          <p14:tracePt t="20958" x="7543800" y="1311275"/>
          <p14:tracePt t="20958" x="7543800" y="1295400"/>
          <p14:tracePt t="20976" x="7543800" y="1273175"/>
          <p14:tracePt t="20989" x="7543800" y="1227138"/>
          <p14:tracePt t="20989" x="7543800" y="1196975"/>
          <p14:tracePt t="21009" x="7543800" y="1158875"/>
          <p14:tracePt t="21024" x="7543800" y="1143000"/>
          <p14:tracePt t="21039" x="7573963" y="1089025"/>
          <p14:tracePt t="21057" x="7581900" y="1074738"/>
          <p14:tracePt t="21074" x="7589838" y="1036638"/>
          <p14:tracePt t="21089" x="7612063" y="998538"/>
          <p14:tracePt t="21106" x="7627938" y="974725"/>
          <p14:tracePt t="21122" x="7635875" y="944563"/>
          <p14:tracePt t="21139" x="7635875" y="930275"/>
          <p14:tracePt t="21157" x="7635875" y="914400"/>
          <p14:tracePt t="21174" x="7620000" y="884238"/>
          <p14:tracePt t="21174" x="7589838" y="860425"/>
          <p14:tracePt t="21192" x="7573963" y="846138"/>
          <p14:tracePt t="21207" x="7513638" y="792163"/>
          <p14:tracePt t="21226" x="7489825" y="777875"/>
          <p14:tracePt t="21241" x="7437438" y="739775"/>
          <p14:tracePt t="21258" x="7323138" y="693738"/>
          <p14:tracePt t="21274" x="7192963" y="625475"/>
          <p14:tracePt t="21290" x="7048500" y="579438"/>
          <p14:tracePt t="21307" x="6980238" y="541338"/>
          <p14:tracePt t="21323" x="6904038" y="517525"/>
          <p14:tracePt t="21339" x="6759575" y="503238"/>
          <p14:tracePt t="21356" x="6651625" y="495300"/>
          <p14:tracePt t="21373" x="6484938" y="487363"/>
          <p14:tracePt t="21373" x="6400800" y="487363"/>
          <p14:tracePt t="21393" x="6332538" y="487363"/>
          <p14:tracePt t="21405" x="6232525" y="487363"/>
          <p14:tracePt t="21405" x="6226175" y="487363"/>
          <p14:tracePt t="21424" x="6194425" y="473075"/>
          <p14:tracePt t="21438" x="6156325" y="465138"/>
          <p14:tracePt t="21438" x="6142038" y="465138"/>
          <p14:tracePt t="21457" x="6065838" y="449263"/>
          <p14:tracePt t="21473" x="5951538" y="441325"/>
          <p14:tracePt t="21491" x="5837238" y="441325"/>
          <p14:tracePt t="21506" x="5730875" y="441325"/>
          <p14:tracePt t="21523" x="5592763" y="427038"/>
          <p14:tracePt t="21539" x="5502275" y="419100"/>
          <p14:tracePt t="21556" x="5410200" y="411163"/>
          <p14:tracePt t="21572" x="5349875" y="403225"/>
          <p14:tracePt t="21589" x="5265738" y="403225"/>
          <p14:tracePt t="21589" x="5227638" y="403225"/>
          <p14:tracePt t="21610" x="5151438" y="403225"/>
          <p14:tracePt t="21625" x="5089525" y="403225"/>
          <p14:tracePt t="21642" x="5037138" y="403225"/>
          <p14:tracePt t="21658" x="4983163" y="403225"/>
          <p14:tracePt t="21674" x="4937125" y="403225"/>
          <p14:tracePt t="21690" x="4876800" y="403225"/>
          <p14:tracePt t="21707" x="4822825" y="419100"/>
          <p14:tracePt t="21722" x="4784725" y="427038"/>
          <p14:tracePt t="21740" x="4740275" y="441325"/>
          <p14:tracePt t="21757" x="4702175" y="457200"/>
          <p14:tracePt t="21772" x="4670425" y="487363"/>
          <p14:tracePt t="21790" x="4656138" y="495300"/>
          <p14:tracePt t="21790" x="4632325" y="511175"/>
          <p14:tracePt t="21809" x="4610100" y="511175"/>
          <p14:tracePt t="21821" x="4572000" y="549275"/>
          <p14:tracePt t="21821" x="4556125" y="555625"/>
          <p14:tracePt t="21841" x="4525963" y="579438"/>
          <p14:tracePt t="21857" x="4511675" y="609600"/>
          <p14:tracePt t="21873" x="4503738" y="639763"/>
          <p14:tracePt t="21890" x="4473575" y="685800"/>
          <p14:tracePt t="21907" x="4465638" y="715963"/>
          <p14:tracePt t="21923" x="4465638" y="769938"/>
          <p14:tracePt t="21940" x="4465638" y="815975"/>
          <p14:tracePt t="21957" x="4473575" y="868363"/>
          <p14:tracePt t="21973" x="4487863" y="914400"/>
          <p14:tracePt t="21990" x="4541838" y="968375"/>
          <p14:tracePt t="21990" x="4572000" y="990600"/>
          <p14:tracePt t="22008" x="4594225" y="1012825"/>
          <p14:tracePt t="22022" x="4732338" y="1089025"/>
          <p14:tracePt t="22040" x="4822825" y="1127125"/>
          <p14:tracePt t="22056" x="4914900" y="1158875"/>
          <p14:tracePt t="22073" x="4999038" y="1181100"/>
          <p14:tracePt t="22089" x="5083175" y="1196975"/>
          <p14:tracePt t="22106" x="5173663" y="1196975"/>
          <p14:tracePt t="22122" x="5341938" y="1196975"/>
          <p14:tracePt t="22139" x="5546725" y="1196975"/>
          <p14:tracePt t="22155" x="5745163" y="1196975"/>
          <p14:tracePt t="22173" x="5951538" y="1203325"/>
          <p14:tracePt t="22188" x="6111875" y="1203325"/>
          <p14:tracePt t="22205" x="6202363" y="1203325"/>
          <p14:tracePt t="22221" x="6286500" y="1203325"/>
          <p14:tracePt t="22238" x="6400800" y="1203325"/>
          <p14:tracePt t="22238" x="6469063" y="1203325"/>
          <p14:tracePt t="22257" x="6530975" y="1203325"/>
          <p14:tracePt t="22270" x="6773863" y="1203325"/>
          <p14:tracePt t="22289" x="6950075" y="1203325"/>
          <p14:tracePt t="22305" x="7064375" y="1203325"/>
          <p14:tracePt t="22321" x="7154863" y="1203325"/>
          <p14:tracePt t="22337" x="7223125" y="1203325"/>
          <p14:tracePt t="22354" x="7285038" y="1196975"/>
          <p14:tracePt t="22372" x="7323138" y="1173163"/>
          <p14:tracePt t="22388" x="7353300" y="1143000"/>
          <p14:tracePt t="22405" x="7375525" y="1112838"/>
          <p14:tracePt t="22405" x="7375525" y="1096963"/>
          <p14:tracePt t="22424" x="7383463" y="1082675"/>
          <p14:tracePt t="22438" x="7399338" y="1036638"/>
          <p14:tracePt t="22457" x="7399338" y="1020763"/>
          <p14:tracePt t="22472" x="7391400" y="974725"/>
          <p14:tracePt t="22489" x="7337425" y="944563"/>
          <p14:tracePt t="22506" x="7292975" y="930275"/>
          <p14:tracePt t="22523" x="7223125" y="906463"/>
          <p14:tracePt t="22539" x="7185025" y="898525"/>
          <p14:tracePt t="22556" x="7154863" y="898525"/>
          <p14:tracePt t="22571" x="7116763" y="884238"/>
          <p14:tracePt t="22588" x="7078663" y="868363"/>
          <p14:tracePt t="22607" x="7056438" y="868363"/>
          <p14:tracePt t="22621" x="6956425" y="860425"/>
          <p14:tracePt t="22638" x="6896100" y="846138"/>
          <p14:tracePt t="22638" x="6873875" y="846138"/>
          <p14:tracePt t="22656" x="6842125" y="846138"/>
          <p14:tracePt t="22672" x="6819900" y="846138"/>
          <p14:tracePt t="22690" x="6789738" y="860425"/>
          <p14:tracePt t="22706" x="6759575" y="922338"/>
          <p14:tracePt t="22722" x="6713538" y="990600"/>
          <p14:tracePt t="22739" x="6675438" y="1066800"/>
          <p14:tracePt t="22755" x="6659563" y="1096963"/>
          <p14:tracePt t="22772" x="6651625" y="1112838"/>
          <p14:tracePt t="22787" x="6645275" y="1127125"/>
          <p14:tracePt t="22815" x="6637338" y="1135063"/>
          <p14:tracePt t="22839" x="6637338" y="1143000"/>
          <p14:tracePt t="22863" x="6637338" y="1158875"/>
          <p14:tracePt t="22879" x="6637338" y="1165225"/>
          <p14:tracePt t="22895" x="6637338" y="1173163"/>
          <p14:tracePt t="22911" x="6637338" y="1181100"/>
          <p14:tracePt t="22927" x="6637338" y="1189038"/>
          <p14:tracePt t="22943" x="6645275" y="1189038"/>
          <p14:tracePt t="23399" x="6645275" y="1203325"/>
          <p14:tracePt t="23407" x="6645275" y="1227138"/>
          <p14:tracePt t="23419" x="6645275" y="1241425"/>
          <p14:tracePt t="23436" x="6645275" y="1273175"/>
          <p14:tracePt t="23436" x="6645275" y="1303338"/>
          <p14:tracePt t="23456" x="6645275" y="1317625"/>
          <p14:tracePt t="23470" x="6645275" y="1387475"/>
          <p14:tracePt t="23470" x="6645275" y="1401763"/>
          <p14:tracePt t="23488" x="6645275" y="1431925"/>
          <p14:tracePt t="23504" x="6645275" y="1524000"/>
          <p14:tracePt t="23521" x="6637338" y="1600200"/>
          <p14:tracePt t="23537" x="6613525" y="1668463"/>
          <p14:tracePt t="23553" x="6591300" y="1744663"/>
          <p14:tracePt t="23569" x="6561138" y="1820863"/>
          <p14:tracePt t="23586" x="6530975" y="1912938"/>
          <p14:tracePt t="23586" x="6515100" y="1943100"/>
          <p14:tracePt t="23607" x="6492875" y="2003425"/>
          <p14:tracePt t="23620" x="6454775" y="2079625"/>
          <p14:tracePt t="23637" x="6438900" y="2141538"/>
          <p14:tracePt t="23654" x="6416675" y="2193925"/>
          <p14:tracePt t="23654" x="6416675" y="2209800"/>
          <p14:tracePt t="23672" x="6416675" y="2247900"/>
          <p14:tracePt t="23689" x="6416675" y="2286000"/>
          <p14:tracePt t="23706" x="6416675" y="2301875"/>
          <p14:tracePt t="23722" x="6416675" y="2316163"/>
          <p14:tracePt t="23737" x="6416675" y="2324100"/>
          <p14:tracePt t="23791" x="6423025" y="2324100"/>
          <p14:tracePt t="23807" x="6438900" y="2324100"/>
          <p14:tracePt t="23815" x="6469063" y="2332038"/>
          <p14:tracePt t="23823" x="6484938" y="2346325"/>
          <p14:tracePt t="23837" x="6499225" y="2346325"/>
          <p14:tracePt t="23854" x="6507163" y="2339975"/>
          <p14:tracePt t="23869" x="6507163" y="2324100"/>
          <p14:tracePt t="23888" x="6507163" y="2316163"/>
          <p14:tracePt t="23904" x="6499225" y="2308225"/>
          <p14:tracePt t="24007" x="6477000" y="2293938"/>
          <p14:tracePt t="24015" x="6461125" y="2286000"/>
          <p14:tracePt t="24024" x="6454775" y="2286000"/>
          <p14:tracePt t="24039" x="6438900" y="2286000"/>
          <p14:tracePt t="24053" x="6430963" y="2286000"/>
          <p14:tracePt t="24079" x="6423025" y="2286000"/>
          <p14:tracePt t="24088" x="6392863" y="2286000"/>
          <p14:tracePt t="24105" x="6324600" y="2286000"/>
          <p14:tracePt t="24120" x="6240463" y="2316163"/>
          <p14:tracePt t="24136" x="6156325" y="2332038"/>
          <p14:tracePt t="24153" x="6073775" y="2354263"/>
          <p14:tracePt t="24169" x="5989638" y="2370138"/>
          <p14:tracePt t="24185" x="5897563" y="2378075"/>
          <p14:tracePt t="24202" x="5761038" y="2400300"/>
          <p14:tracePt t="24220" x="5562600" y="2446338"/>
          <p14:tracePt t="24237" x="5303838" y="2484438"/>
          <p14:tracePt t="24254" x="5075238" y="2506663"/>
          <p14:tracePt t="24254" x="4953000" y="2536825"/>
          <p14:tracePt t="24272" x="4868863" y="2536825"/>
          <p14:tracePt t="24286" x="4708525" y="2560638"/>
          <p14:tracePt t="24304" x="4610100" y="2560638"/>
          <p14:tracePt t="24320" x="4465638" y="2560638"/>
          <p14:tracePt t="24336" x="4305300" y="2560638"/>
          <p14:tracePt t="24353" x="4106863" y="2560638"/>
          <p14:tracePt t="24370" x="3908425" y="2560638"/>
          <p14:tracePt t="24388" x="3787775" y="2560638"/>
          <p14:tracePt t="24403" x="3725863" y="2560638"/>
          <p14:tracePt t="24419" x="3687763" y="2560638"/>
          <p14:tracePt t="24435" x="3589338" y="2560638"/>
          <p14:tracePt t="24452" x="3413125" y="2560638"/>
          <p14:tracePt t="24469" x="3260725" y="2560638"/>
          <p14:tracePt t="24469" x="3192463" y="2574925"/>
          <p14:tracePt t="24489" x="3146425" y="2582863"/>
          <p14:tracePt t="24502" x="3025775" y="2582863"/>
          <p14:tracePt t="24522" x="2925763" y="2582863"/>
          <p14:tracePt t="24537" x="2811463" y="2582863"/>
          <p14:tracePt t="24554" x="2735263" y="2582863"/>
          <p14:tracePt t="24570" x="2689225" y="2582863"/>
          <p14:tracePt t="24587" x="2674938" y="2582863"/>
          <p14:tracePt t="24604" x="2667000" y="2582863"/>
          <p14:tracePt t="24619" x="2682875" y="2598738"/>
          <p14:tracePt t="24735" x="2697163" y="2598738"/>
          <p14:tracePt t="24743" x="2713038" y="2598738"/>
          <p14:tracePt t="24754" x="2765425" y="2598738"/>
          <p14:tracePt t="24770" x="2841625" y="2582863"/>
          <p14:tracePt t="24787" x="2941638" y="2574925"/>
          <p14:tracePt t="24803" x="3040063" y="2560638"/>
          <p14:tracePt t="24820" x="3154363" y="2560638"/>
          <p14:tracePt t="24836" x="3276600" y="2560638"/>
          <p14:tracePt t="24852" x="3413125" y="2560638"/>
          <p14:tracePt t="24868" x="3565525" y="2552700"/>
          <p14:tracePt t="24885" x="3717925" y="2530475"/>
          <p14:tracePt t="24901" x="3924300" y="2506663"/>
          <p14:tracePt t="24925" x="3992563" y="2506663"/>
          <p14:tracePt t="24935" x="4206875" y="2506663"/>
          <p14:tracePt t="24953" x="4343400" y="2506663"/>
          <p14:tracePt t="24971" x="4465638" y="2506663"/>
          <p14:tracePt t="24987" x="4579938" y="2506663"/>
          <p14:tracePt t="25003" x="4664075" y="2506663"/>
          <p14:tracePt t="25020" x="4716463" y="2506663"/>
          <p14:tracePt t="25037" x="4822825" y="2530475"/>
          <p14:tracePt t="25052" x="4968875" y="2530475"/>
          <p14:tracePt t="25068" x="5165725" y="2530475"/>
          <p14:tracePt t="25085" x="5394325" y="2530475"/>
          <p14:tracePt t="25085" x="5494338" y="2530475"/>
          <p14:tracePt t="25104" x="5578475" y="2530475"/>
          <p14:tracePt t="25118" x="5753100" y="2544763"/>
          <p14:tracePt t="25136" x="5807075" y="2552700"/>
          <p14:tracePt t="25152" x="5851525" y="2568575"/>
          <p14:tracePt t="25169" x="5905500" y="2574925"/>
          <p14:tracePt t="25185" x="5921375" y="2582863"/>
          <p14:tracePt t="25201" x="5927725" y="2582863"/>
          <p14:tracePt t="25217" x="5935663" y="2582863"/>
          <p14:tracePt t="25234" x="5927725" y="2582863"/>
          <p14:tracePt t="25263" x="5913438" y="2590800"/>
          <p14:tracePt t="25271" x="5889625" y="2606675"/>
          <p14:tracePt t="25286" x="5867400" y="2620963"/>
          <p14:tracePt t="25286" x="5829300" y="2628900"/>
          <p14:tracePt t="25305" x="5799138" y="2636838"/>
          <p14:tracePt t="25318" x="5646738" y="2720975"/>
          <p14:tracePt t="25337" x="5494338" y="2781300"/>
          <p14:tracePt t="25353" x="5257800" y="2895600"/>
          <p14:tracePt t="25369" x="5127625" y="2979738"/>
          <p14:tracePt t="25388" x="5021263" y="3055938"/>
          <p14:tracePt t="25402" x="4930775" y="3108325"/>
          <p14:tracePt t="25418" x="4854575" y="3140075"/>
          <p14:tracePt t="25435" x="4816475" y="3162300"/>
          <p14:tracePt t="25452" x="4808538" y="3170238"/>
          <p14:tracePt t="25468" x="4808538" y="3178175"/>
          <p14:tracePt t="25495" x="4816475" y="3178175"/>
          <p14:tracePt t="25575" x="4822825" y="3178175"/>
          <p14:tracePt t="25584" x="4838700" y="3178175"/>
          <p14:tracePt t="25602" x="4860925" y="3178175"/>
          <p14:tracePt t="25607" x="4892675" y="3192463"/>
          <p14:tracePt t="25618" x="4930775" y="3200400"/>
          <p14:tracePt t="25635" x="5006975" y="3200400"/>
          <p14:tracePt t="25652" x="5059363" y="3216275"/>
          <p14:tracePt t="25668" x="5089525" y="3230563"/>
          <p14:tracePt t="25685" x="5127625" y="3230563"/>
          <p14:tracePt t="25701" x="5165725" y="3230563"/>
          <p14:tracePt t="25701" x="5197475" y="3230563"/>
          <p14:tracePt t="25721" x="5227638" y="3222625"/>
          <p14:tracePt t="25734" x="5410200" y="3184525"/>
          <p14:tracePt t="25754" x="5524500" y="3170238"/>
          <p14:tracePt t="25770" x="5570538" y="3170238"/>
          <p14:tracePt t="25786" x="5562600" y="3170238"/>
          <p14:tracePt t="26143" x="5554663" y="3162300"/>
          <p14:tracePt t="26167" x="5546725" y="3162300"/>
          <p14:tracePt t="26223" x="5546725" y="3154363"/>
          <p14:tracePt t="26295" x="5540375" y="3154363"/>
          <p14:tracePt t="26303" x="5540375" y="3162300"/>
          <p14:tracePt t="26511" x="5532438" y="3162300"/>
          <p14:tracePt t="26551" x="5516563" y="3162300"/>
          <p14:tracePt t="27112" x="5508625" y="3162300"/>
          <p14:tracePt t="27423" x="5502275" y="3162300"/>
          <p14:tracePt t="27439" x="5494338" y="3162300"/>
          <p14:tracePt t="27448" x="5486400" y="3162300"/>
          <p14:tracePt t="27455" x="5478463" y="3162300"/>
          <p14:tracePt t="27479" x="5470525" y="3162300"/>
          <p14:tracePt t="27487" x="5470525" y="3170238"/>
          <p14:tracePt t="27499" x="5470525" y="3184525"/>
          <p14:tracePt t="27520" x="5470525" y="3200400"/>
          <p14:tracePt t="27533" x="5470525" y="3216275"/>
          <p14:tracePt t="27549" x="5470525" y="3260725"/>
          <p14:tracePt t="27549" x="5470525" y="3276600"/>
          <p14:tracePt t="27569" x="5470525" y="3298825"/>
          <p14:tracePt t="27583" x="5470525" y="3368675"/>
          <p14:tracePt t="27603" x="5470525" y="3406775"/>
          <p14:tracePt t="27617" x="5470525" y="3459163"/>
          <p14:tracePt t="27634" x="5470525" y="3527425"/>
          <p14:tracePt t="27650" x="5470525" y="3589338"/>
          <p14:tracePt t="27667" x="5470525" y="3641725"/>
          <p14:tracePt t="27683" x="5470525" y="3687763"/>
          <p14:tracePt t="27699" x="5470525" y="3725863"/>
          <p14:tracePt t="27716" x="5470525" y="3763963"/>
          <p14:tracePt t="27733" x="5470525" y="3787775"/>
          <p14:tracePt t="27749" x="5470525" y="3817938"/>
          <p14:tracePt t="27749" x="5470525" y="3856038"/>
          <p14:tracePt t="27769" x="5470525" y="3878263"/>
          <p14:tracePt t="27782" x="5456238" y="3954463"/>
          <p14:tracePt t="27801" x="5448300" y="4038600"/>
          <p14:tracePt t="27818" x="5432425" y="4114800"/>
          <p14:tracePt t="27833" x="5410200" y="4191000"/>
          <p14:tracePt t="27850" x="5380038" y="4267200"/>
          <p14:tracePt t="27866" x="5372100" y="4313238"/>
          <p14:tracePt t="27883" x="5356225" y="4359275"/>
          <p14:tracePt t="27899" x="5349875" y="4427538"/>
          <p14:tracePt t="27916" x="5334000" y="4564063"/>
          <p14:tracePt t="27933" x="5334000" y="4716463"/>
          <p14:tracePt t="27949" x="5334000" y="4784725"/>
          <p14:tracePt t="27949" x="5334000" y="4808538"/>
          <p14:tracePt t="27969" x="5334000" y="4830763"/>
          <p14:tracePt t="27982" x="5364163" y="4906963"/>
          <p14:tracePt t="28001" x="5349875" y="4930775"/>
          <p14:tracePt t="28018" x="5356225" y="4968875"/>
          <p14:tracePt t="28036" x="5349875" y="4999038"/>
          <p14:tracePt t="28051" x="5364163" y="5029200"/>
          <p14:tracePt t="28065" x="5364163" y="5067300"/>
          <p14:tracePt t="28082" x="5364163" y="5113338"/>
          <p14:tracePt t="28099" x="5364163" y="5143500"/>
          <p14:tracePt t="28115" x="5349875" y="5181600"/>
          <p14:tracePt t="28131" x="5349875" y="5211763"/>
          <p14:tracePt t="28148" x="5341938" y="5211763"/>
          <p14:tracePt t="28311" x="5334000" y="5211763"/>
          <p14:tracePt t="29275" x="5326063" y="5211763"/>
          <p14:tracePt t="30095" x="5303838" y="5211763"/>
          <p14:tracePt t="30103" x="5280025" y="5211763"/>
          <p14:tracePt t="30114" x="5219700" y="5197475"/>
          <p14:tracePt t="30130" x="5173663" y="5181600"/>
          <p14:tracePt t="30147" x="5113338" y="5165725"/>
          <p14:tracePt t="30165" x="5045075" y="5143500"/>
          <p14:tracePt t="30180" x="4960938" y="5135563"/>
          <p14:tracePt t="30197" x="4830763" y="5105400"/>
          <p14:tracePt t="30214" x="4702175" y="5089525"/>
          <p14:tracePt t="30214" x="4625975" y="5089525"/>
          <p14:tracePt t="30232" x="4503738" y="5089525"/>
          <p14:tracePt t="30248" x="4397375" y="5089525"/>
          <p14:tracePt t="30265" x="4327525" y="5089525"/>
          <p14:tracePt t="30282" x="4305300" y="5089525"/>
          <p14:tracePt t="30297" x="4251325" y="5089525"/>
          <p14:tracePt t="30315" x="4152900" y="5089525"/>
          <p14:tracePt t="30331" x="4016375" y="5089525"/>
          <p14:tracePt t="30347" x="3840163" y="5089525"/>
          <p14:tracePt t="30365" x="3657600" y="5089525"/>
          <p14:tracePt t="30382" x="3551238" y="5089525"/>
          <p14:tracePt t="30397" x="3482975" y="5089525"/>
          <p14:tracePt t="30397" x="3459163" y="5089525"/>
          <p14:tracePt t="30416" x="3436938" y="5089525"/>
          <p14:tracePt t="30429" x="3390900" y="5089525"/>
          <p14:tracePt t="30429" x="3322638" y="5089525"/>
          <p14:tracePt t="30449" x="3146425" y="5089525"/>
          <p14:tracePt t="30464" x="2873375" y="5105400"/>
          <p14:tracePt t="30481" x="2613025" y="5143500"/>
          <p14:tracePt t="30497" x="2392363" y="5151438"/>
          <p14:tracePt t="30514" x="2255838" y="5151438"/>
          <p14:tracePt t="30530" x="2187575" y="5151438"/>
          <p14:tracePt t="30547" x="2103438" y="5127625"/>
          <p14:tracePt t="30563" x="2035175" y="5121275"/>
          <p14:tracePt t="30579" x="1965325" y="5105400"/>
          <p14:tracePt t="30597" x="1927225" y="5105400"/>
          <p14:tracePt t="30597" x="1897063" y="5105400"/>
          <p14:tracePt t="30616" x="1851025" y="5105400"/>
          <p14:tracePt t="30629" x="1768475" y="5097463"/>
          <p14:tracePt t="30629" x="1706563" y="5075238"/>
          <p14:tracePt t="30648" x="1646238" y="5045075"/>
          <p14:tracePt t="30665" x="1539875" y="5013325"/>
          <p14:tracePt t="30681" x="1439863" y="4991100"/>
          <p14:tracePt t="30697" x="1379538" y="4991100"/>
          <p14:tracePt t="30714" x="1371600" y="4991100"/>
          <p14:tracePt t="30729" x="1379538" y="4991100"/>
          <p14:tracePt t="30855" x="1387475" y="4991100"/>
          <p14:tracePt t="30863" x="1393825" y="4983163"/>
          <p14:tracePt t="30881" x="1455738" y="4975225"/>
          <p14:tracePt t="30898" x="1562100" y="4953000"/>
          <p14:tracePt t="30914" x="1714500" y="4937125"/>
          <p14:tracePt t="30930" x="1874838" y="4930775"/>
          <p14:tracePt t="30947" x="1989138" y="4906963"/>
          <p14:tracePt t="30964" x="2065338" y="4899025"/>
          <p14:tracePt t="30981" x="2103438" y="4892675"/>
          <p14:tracePt t="30996" x="2193925" y="4892675"/>
          <p14:tracePt t="31014" x="2354263" y="4892675"/>
          <p14:tracePt t="31030" x="2568575" y="4892675"/>
          <p14:tracePt t="31030" x="2667000" y="4892675"/>
          <p14:tracePt t="31049" x="2759075" y="4884738"/>
          <p14:tracePt t="31063" x="2917825" y="4884738"/>
          <p14:tracePt t="31081" x="2987675" y="4884738"/>
          <p14:tracePt t="31098" x="3009900" y="4884738"/>
          <p14:tracePt t="31114" x="3032125" y="4892675"/>
          <p14:tracePt t="31129" x="3101975" y="4906963"/>
          <p14:tracePt t="31146" x="3162300" y="4945063"/>
          <p14:tracePt t="31163" x="3246438" y="4968875"/>
          <p14:tracePt t="31179" x="3298825" y="4968875"/>
          <p14:tracePt t="31196" x="3336925" y="4975225"/>
          <p14:tracePt t="31196" x="3360738" y="4975225"/>
          <p14:tracePt t="31217" x="3398838" y="4983163"/>
          <p14:tracePt t="31229" x="3482975" y="4999038"/>
          <p14:tracePt t="31229" x="3543300" y="4999038"/>
          <p14:tracePt t="31249" x="3597275" y="4999038"/>
          <p14:tracePt t="31262" x="3733800" y="4999038"/>
          <p14:tracePt t="31262" x="3810000" y="4999038"/>
          <p14:tracePt t="31281" x="3970338" y="4999038"/>
          <p14:tracePt t="31299" x="4137025" y="4999038"/>
          <p14:tracePt t="31314" x="4305300" y="5006975"/>
          <p14:tracePt t="31330" x="4427538" y="5006975"/>
          <p14:tracePt t="31347" x="4549775" y="5021263"/>
          <p14:tracePt t="31363" x="4670425" y="5021263"/>
          <p14:tracePt t="31381" x="4808538" y="5021263"/>
          <p14:tracePt t="31397" x="4914900" y="5021263"/>
          <p14:tracePt t="31413" x="5059363" y="5021263"/>
          <p14:tracePt t="31428" x="5189538" y="5021263"/>
          <p14:tracePt t="31446" x="5303838" y="5021263"/>
          <p14:tracePt t="31446" x="5334000" y="5021263"/>
          <p14:tracePt t="31465" x="5410200" y="5021263"/>
          <p14:tracePt t="31479" x="5608638" y="5021263"/>
          <p14:tracePt t="31497" x="5737225" y="5021263"/>
          <p14:tracePt t="31513" x="5867400" y="5021263"/>
          <p14:tracePt t="31530" x="6011863" y="5029200"/>
          <p14:tracePt t="31546" x="6111875" y="5029200"/>
          <p14:tracePt t="31564" x="6232525" y="5029200"/>
          <p14:tracePt t="31580" x="6400800" y="5021263"/>
          <p14:tracePt t="31580" x="6477000" y="5021263"/>
          <p14:tracePt t="31600" x="6569075" y="5006975"/>
          <p14:tracePt t="31612" x="6667500" y="4983163"/>
          <p14:tracePt t="31630" x="6850063" y="4968875"/>
          <p14:tracePt t="31630" x="6942138" y="4960938"/>
          <p14:tracePt t="31649" x="6988175" y="4960938"/>
          <p14:tracePt t="31661" x="7108825" y="4960938"/>
          <p14:tracePt t="31661" x="7140575" y="4960938"/>
          <p14:tracePt t="31681" x="7239000" y="4960938"/>
          <p14:tracePt t="31698" x="7331075" y="4960938"/>
          <p14:tracePt t="31713" x="7391400" y="4960938"/>
          <p14:tracePt t="31731" x="7437438" y="4960938"/>
          <p14:tracePt t="31746" x="7489825" y="4968875"/>
          <p14:tracePt t="31762" x="7559675" y="4968875"/>
          <p14:tracePt t="31779" x="7658100" y="5013325"/>
          <p14:tracePt t="31795" x="7658100" y="5006975"/>
          <p14:tracePt t="31811" x="7673975" y="5006975"/>
          <p14:tracePt t="31831" x="7688263" y="5006975"/>
          <p14:tracePt t="31845" x="7718425" y="5006975"/>
          <p14:tracePt t="31845" x="7734300" y="5006975"/>
          <p14:tracePt t="31865" x="7750175" y="4999038"/>
          <p14:tracePt t="31878" x="7840663" y="4960938"/>
          <p14:tracePt t="31898" x="7970838" y="4960938"/>
          <p14:tracePt t="31913" x="7985125" y="4975225"/>
          <p14:tracePt t="31930" x="7978775" y="5006975"/>
          <p14:tracePt t="31946" x="7954963" y="5006975"/>
          <p14:tracePt t="31962" x="7954963" y="4960938"/>
          <p14:tracePt t="31979" x="7970838" y="4930775"/>
          <p14:tracePt t="31994" x="7985125" y="4922838"/>
          <p14:tracePt t="32010" x="8008938" y="4884738"/>
          <p14:tracePt t="32027" x="8069263" y="4884738"/>
          <p14:tracePt t="32044" x="8115300" y="4892675"/>
          <p14:tracePt t="32044" x="8123238" y="4868863"/>
          <p14:tracePt t="32064" x="8131175" y="4854575"/>
          <p14:tracePt t="32078" x="8131175" y="4838700"/>
          <p14:tracePt t="32112" x="8145463" y="4808538"/>
          <p14:tracePt t="32119" x="8161338" y="4778375"/>
          <p14:tracePt t="32130" x="8191500" y="4716463"/>
          <p14:tracePt t="32146" x="8221663" y="4678363"/>
          <p14:tracePt t="32163" x="8237538" y="4610100"/>
          <p14:tracePt t="32178" x="8267700" y="4541838"/>
          <p14:tracePt t="32195" x="8275638" y="4503738"/>
          <p14:tracePt t="32212" x="8289925" y="4457700"/>
          <p14:tracePt t="32228" x="8313738" y="4397375"/>
          <p14:tracePt t="32245" x="8351838" y="4335463"/>
          <p14:tracePt t="32261" x="8359775" y="4283075"/>
          <p14:tracePt t="32278" x="8404225" y="4206875"/>
          <p14:tracePt t="32278" x="8412163" y="4183063"/>
          <p14:tracePt t="32297" x="8435975" y="4144963"/>
          <p14:tracePt t="32313" x="8435975" y="4122738"/>
          <p14:tracePt t="32330" x="8442325" y="4076700"/>
          <p14:tracePt t="32346" x="8435975" y="3992563"/>
          <p14:tracePt t="32362" x="8450263" y="3932238"/>
          <p14:tracePt t="32380" x="8450263" y="3902075"/>
          <p14:tracePt t="32396" x="8450263" y="3856038"/>
          <p14:tracePt t="32411" x="8466138" y="3832225"/>
          <p14:tracePt t="32427" x="8466138" y="3802063"/>
          <p14:tracePt t="32444" x="8450263" y="3733800"/>
          <p14:tracePt t="32461" x="8435975" y="3687763"/>
          <p14:tracePt t="32477" x="8435975" y="3657600"/>
          <p14:tracePt t="32494" x="8404225" y="3619500"/>
          <p14:tracePt t="32494" x="8374063" y="3597275"/>
          <p14:tracePt t="32512" x="8321675" y="3573463"/>
          <p14:tracePt t="32528" x="8237538" y="3551238"/>
          <p14:tracePt t="32544" x="8175625" y="3535363"/>
          <p14:tracePt t="32562" x="8069263" y="3513138"/>
          <p14:tracePt t="32577" x="7916863" y="3513138"/>
          <p14:tracePt t="32595" x="7712075" y="3513138"/>
          <p14:tracePt t="32611" x="7513638" y="3513138"/>
          <p14:tracePt t="32627" x="7337425" y="3513138"/>
          <p14:tracePt t="32644" x="7208838" y="3535363"/>
          <p14:tracePt t="32661" x="7102475" y="3535363"/>
          <p14:tracePt t="32677" x="6980238" y="3535363"/>
          <p14:tracePt t="32693" x="6819900" y="3535363"/>
          <p14:tracePt t="32693" x="6727825" y="3535363"/>
          <p14:tracePt t="32712" x="6659563" y="3535363"/>
          <p14:tracePt t="32727" x="6423025" y="3535363"/>
          <p14:tracePt t="32745" x="6294438" y="3535363"/>
          <p14:tracePt t="32762" x="6202363" y="3535363"/>
          <p14:tracePt t="32778" x="6111875" y="3535363"/>
          <p14:tracePt t="32794" x="5965825" y="3535363"/>
          <p14:tracePt t="32811" x="5791200" y="3535363"/>
          <p14:tracePt t="32828" x="5608638" y="3535363"/>
          <p14:tracePt t="32846" x="5418138" y="3535363"/>
          <p14:tracePt t="32862" x="5219700" y="3543300"/>
          <p14:tracePt t="32878" x="5127625" y="3565525"/>
          <p14:tracePt t="32878" x="5075238" y="3581400"/>
          <p14:tracePt t="32897" x="5013325" y="3581400"/>
          <p14:tracePt t="32911" x="4784725" y="3573463"/>
          <p14:tracePt t="32929" x="4618038" y="3559175"/>
          <p14:tracePt t="32946" x="4465638" y="3527425"/>
          <p14:tracePt t="32962" x="4351338" y="3467100"/>
          <p14:tracePt t="32978" x="4229100" y="3444875"/>
          <p14:tracePt t="32995" x="4144963" y="3444875"/>
          <p14:tracePt t="33011" x="4092575" y="3436938"/>
          <p14:tracePt t="33027" x="3978275" y="3436938"/>
          <p14:tracePt t="33044" x="3863975" y="3436938"/>
          <p14:tracePt t="33060" x="3749675" y="3436938"/>
          <p14:tracePt t="33076" x="3695700" y="3436938"/>
          <p14:tracePt t="33076" x="3649663" y="3429000"/>
          <p14:tracePt t="33096" x="3627438" y="3421063"/>
          <p14:tracePt t="33109" x="3527425" y="3398838"/>
          <p14:tracePt t="33109" x="3459163" y="3398838"/>
          <p14:tracePt t="33129" x="3382963" y="3398838"/>
          <p14:tracePt t="33129" x="3322638" y="3390900"/>
          <p14:tracePt t="33144" x="3222625" y="3390900"/>
          <p14:tracePt t="33162" x="3140075" y="3390900"/>
          <p14:tracePt t="33177" x="3063875" y="3368675"/>
          <p14:tracePt t="33195" x="3001963" y="3368675"/>
          <p14:tracePt t="33210" x="2941638" y="3360738"/>
          <p14:tracePt t="33228" x="2911475" y="3352800"/>
          <p14:tracePt t="33244" x="2857500" y="3352800"/>
          <p14:tracePt t="33260" x="2803525" y="3352800"/>
          <p14:tracePt t="33277" x="2720975" y="3352800"/>
          <p14:tracePt t="33294" x="2606675" y="3352800"/>
          <p14:tracePt t="33294" x="2536825" y="3352800"/>
          <p14:tracePt t="33313" x="2468563" y="3352800"/>
          <p14:tracePt t="33326" x="2201863" y="3352800"/>
          <p14:tracePt t="33346" x="2057400" y="3360738"/>
          <p14:tracePt t="33362" x="1935163" y="3375025"/>
          <p14:tracePt t="33380" x="1836738" y="3375025"/>
          <p14:tracePt t="33396" x="1782763" y="3375025"/>
          <p14:tracePt t="33410" x="1714500" y="3375025"/>
          <p14:tracePt t="33427" x="1638300" y="3375025"/>
          <p14:tracePt t="33443" x="1524000" y="3375025"/>
          <p14:tracePt t="33460" x="1447800" y="3382963"/>
          <p14:tracePt t="33477" x="1387475" y="3406775"/>
          <p14:tracePt t="33494" x="1371600" y="3406775"/>
          <p14:tracePt t="33509" x="1349375" y="3421063"/>
          <p14:tracePt t="33509" x="1341438" y="3421063"/>
          <p14:tracePt t="33528" x="1303338" y="3436938"/>
          <p14:tracePt t="33544" x="1287463" y="3444875"/>
          <p14:tracePt t="33560" x="1265238" y="3467100"/>
          <p14:tracePt t="33578" x="1249363" y="3482975"/>
          <p14:tracePt t="33595" x="1235075" y="3505200"/>
          <p14:tracePt t="33610" x="1203325" y="3543300"/>
          <p14:tracePt t="33626" x="1189038" y="3565525"/>
          <p14:tracePt t="33643" x="1181100" y="3597275"/>
          <p14:tracePt t="33661" x="1173163" y="3611563"/>
          <p14:tracePt t="33678" x="1173163" y="3641725"/>
          <p14:tracePt t="33693" x="1150938" y="3679825"/>
          <p14:tracePt t="33710" x="1135063" y="3717925"/>
          <p14:tracePt t="33710" x="1135063" y="3741738"/>
          <p14:tracePt t="33730" x="1135063" y="3779838"/>
          <p14:tracePt t="33744" x="1120775" y="3825875"/>
          <p14:tracePt t="33762" x="1112838" y="3863975"/>
          <p14:tracePt t="33777" x="1096963" y="3902075"/>
          <p14:tracePt t="33794" x="1082675" y="3932238"/>
          <p14:tracePt t="33810" x="1066800" y="3970338"/>
          <p14:tracePt t="33826" x="1050925" y="4000500"/>
          <p14:tracePt t="33843" x="1044575" y="4030663"/>
          <p14:tracePt t="33861" x="1036638" y="4060825"/>
          <p14:tracePt t="33877" x="1020763" y="4084638"/>
          <p14:tracePt t="33877" x="998538" y="4106863"/>
          <p14:tracePt t="33896" x="982663" y="4122738"/>
          <p14:tracePt t="33909" x="968375" y="4137025"/>
          <p14:tracePt t="33909" x="960438" y="4144963"/>
          <p14:tracePt t="33929" x="952500" y="4152900"/>
          <p14:tracePt t="33943" x="952500" y="4160838"/>
          <p14:tracePt t="33961" x="936625" y="4183063"/>
          <p14:tracePt t="33978" x="936625" y="4206875"/>
          <p14:tracePt t="33995" x="936625" y="4251325"/>
          <p14:tracePt t="34010" x="936625" y="4313238"/>
          <p14:tracePt t="34026" x="936625" y="4359275"/>
          <p14:tracePt t="34042" x="936625" y="4397375"/>
          <p14:tracePt t="34060" x="936625" y="4427538"/>
          <p14:tracePt t="34076" x="944563" y="4457700"/>
          <p14:tracePt t="34076" x="952500" y="4465638"/>
          <p14:tracePt t="34096" x="968375" y="4487863"/>
          <p14:tracePt t="34109" x="982663" y="4511675"/>
          <p14:tracePt t="34126" x="1020763" y="4549775"/>
          <p14:tracePt t="34126" x="1074738" y="4572000"/>
          <p14:tracePt t="34146" x="1150938" y="4618038"/>
          <p14:tracePt t="34162" x="1241425" y="4686300"/>
          <p14:tracePt t="34177" x="1333500" y="4740275"/>
          <p14:tracePt t="34194" x="1379538" y="4770438"/>
          <p14:tracePt t="34210" x="1439863" y="4808538"/>
          <p14:tracePt t="34226" x="1554163" y="4816475"/>
          <p14:tracePt t="34243" x="1698625" y="4816475"/>
          <p14:tracePt t="34260" x="1889125" y="4816475"/>
          <p14:tracePt t="34276" x="2065338" y="4816475"/>
          <p14:tracePt t="34293" x="2217738" y="4830763"/>
          <p14:tracePt t="34310" x="2354263" y="4830763"/>
          <p14:tracePt t="34310" x="2430463" y="4830763"/>
          <p14:tracePt t="34329" x="2484438" y="4838700"/>
          <p14:tracePt t="34343" x="2582863" y="4854575"/>
          <p14:tracePt t="34361" x="2598738" y="4860925"/>
          <p14:tracePt t="34377" x="2628900" y="4876800"/>
          <p14:tracePt t="34395" x="2735263" y="4892675"/>
          <p14:tracePt t="34411" x="2895600" y="4892675"/>
          <p14:tracePt t="34427" x="3101975" y="4892675"/>
          <p14:tracePt t="34443" x="3298825" y="4892675"/>
          <p14:tracePt t="34460" x="3444875" y="4892675"/>
          <p14:tracePt t="34477" x="3489325" y="4892675"/>
          <p14:tracePt t="34492" x="3521075" y="4892675"/>
          <p14:tracePt t="34510" x="3543300" y="4892675"/>
          <p14:tracePt t="34510" x="3573463" y="4892675"/>
          <p14:tracePt t="34528" x="3635375" y="4892675"/>
          <p14:tracePt t="34542" x="3771900" y="4892675"/>
          <p14:tracePt t="34560" x="3870325" y="4892675"/>
          <p14:tracePt t="34577" x="3954463" y="4892675"/>
          <p14:tracePt t="34593" x="4000500" y="4892675"/>
          <p14:tracePt t="34610" x="4038600" y="4892675"/>
          <p14:tracePt t="34627" x="4098925" y="4892675"/>
          <p14:tracePt t="34643" x="4198938" y="4892675"/>
          <p14:tracePt t="34660" x="4419600" y="4892675"/>
          <p14:tracePt t="34677" x="4625975" y="4876800"/>
          <p14:tracePt t="34693" x="4770438" y="4876800"/>
          <p14:tracePt t="34710" x="4906963" y="4876800"/>
          <p14:tracePt t="34710" x="4953000" y="4876800"/>
          <p14:tracePt t="34728" x="5029200" y="4892675"/>
          <p14:tracePt t="34742" x="5143500" y="4906963"/>
          <p14:tracePt t="34742" x="5173663" y="4914900"/>
          <p14:tracePt t="34760" x="5211763" y="4922838"/>
          <p14:tracePt t="34777" x="5303838" y="4937125"/>
          <p14:tracePt t="34793" x="5380038" y="4937125"/>
          <p14:tracePt t="34810" x="5494338" y="4945063"/>
          <p14:tracePt t="34826" x="5616575" y="4945063"/>
          <p14:tracePt t="34842" x="5753100" y="4945063"/>
          <p14:tracePt t="34860" x="5921375" y="4945063"/>
          <p14:tracePt t="34877" x="6011863" y="4968875"/>
          <p14:tracePt t="34893" x="6172200" y="4960938"/>
          <p14:tracePt t="34893" x="6278563" y="4953000"/>
          <p14:tracePt t="34912" x="6354763" y="4953000"/>
          <p14:tracePt t="34926" x="6583363" y="4953000"/>
          <p14:tracePt t="34926" x="6659563" y="4953000"/>
          <p14:tracePt t="34945" x="6751638" y="4953000"/>
          <p14:tracePt t="34960" x="6858000" y="4953000"/>
          <p14:tracePt t="34977" x="6942138" y="4937125"/>
          <p14:tracePt t="34993" x="7070725" y="4937125"/>
          <p14:tracePt t="35010" x="7178675" y="4937125"/>
          <p14:tracePt t="35026" x="7223125" y="4922838"/>
          <p14:tracePt t="35041" x="7337425" y="4899025"/>
          <p14:tracePt t="35057" x="7413625" y="4876800"/>
          <p14:tracePt t="35074" x="7535863" y="4854575"/>
          <p14:tracePt t="35092" x="7581900" y="4808538"/>
          <p14:tracePt t="35110" x="7673975" y="4830763"/>
          <p14:tracePt t="35110" x="7750175" y="4816475"/>
          <p14:tracePt t="35128" x="7772400" y="4784725"/>
          <p14:tracePt t="35142" x="7856538" y="4762500"/>
          <p14:tracePt t="35142" x="7886700" y="4762500"/>
          <p14:tracePt t="35161" x="7916863" y="4762500"/>
          <p14:tracePt t="35175" x="7947025" y="4754563"/>
          <p14:tracePt t="35193" x="7978775" y="4716463"/>
          <p14:tracePt t="35209" x="7993063" y="4678363"/>
          <p14:tracePt t="35225" x="8031163" y="4625975"/>
          <p14:tracePt t="35241" x="8077200" y="4579938"/>
          <p14:tracePt t="35258" x="8123238" y="4541838"/>
          <p14:tracePt t="35277" x="8191500" y="4511675"/>
          <p14:tracePt t="35293" x="8229600" y="4449763"/>
          <p14:tracePt t="35308" x="8289925" y="4365625"/>
          <p14:tracePt t="35325" x="8382000" y="4297363"/>
          <p14:tracePt t="35342" x="8442325" y="4213225"/>
          <p14:tracePt t="35342" x="8458200" y="4175125"/>
          <p14:tracePt t="35361" x="8488363" y="4114800"/>
          <p14:tracePt t="35378" x="8504238" y="4054475"/>
          <p14:tracePt t="35394" x="8474075" y="3908425"/>
          <p14:tracePt t="35409" x="8466138" y="3794125"/>
          <p14:tracePt t="35425" x="8474075" y="3741738"/>
          <p14:tracePt t="35443" x="8496300" y="3695700"/>
          <p14:tracePt t="35459" x="8504238" y="3657600"/>
          <p14:tracePt t="35475" x="8512175" y="3635375"/>
          <p14:tracePt t="35492" x="8512175" y="3603625"/>
          <p14:tracePt t="35508" x="8512175" y="3573463"/>
          <p14:tracePt t="35525" x="8504238" y="3559175"/>
          <p14:tracePt t="35541" x="8488363" y="3543300"/>
          <p14:tracePt t="35541" x="8480425" y="3535363"/>
          <p14:tracePt t="35560" x="8435975" y="3521075"/>
          <p14:tracePt t="35576" x="8374063" y="3505200"/>
          <p14:tracePt t="35595" x="8289925" y="3482975"/>
          <p14:tracePt t="35610" x="8169275" y="3451225"/>
          <p14:tracePt t="35626" x="8093075" y="3436938"/>
          <p14:tracePt t="35643" x="8054975" y="3436938"/>
          <p14:tracePt t="35660" x="8001000" y="3436938"/>
          <p14:tracePt t="35676" x="7916863" y="3436938"/>
          <p14:tracePt t="35692" x="7832725" y="3436938"/>
          <p14:tracePt t="35708" x="7750175" y="3436938"/>
          <p14:tracePt t="35725" x="7696200" y="3436938"/>
          <p14:tracePt t="35725" x="7666038" y="3436938"/>
          <p14:tracePt t="35744" x="7642225" y="3444875"/>
          <p14:tracePt t="35757" x="7612063" y="3451225"/>
          <p14:tracePt t="35757" x="7612063" y="3459163"/>
          <p14:tracePt t="35776" x="7597775" y="3459163"/>
          <p14:tracePt t="35791" x="7566025" y="3467100"/>
          <p14:tracePt t="35809" x="7551738" y="3467100"/>
          <p14:tracePt t="39430" x="7566025" y="3467100"/>
          <p14:tracePt t="39463" x="7573963" y="3467100"/>
          <p14:tracePt t="39928" x="7581900" y="3467100"/>
          <p14:tracePt t="41776" x="7604125" y="3467100"/>
          <p14:tracePt t="41816" x="7612063" y="3467100"/>
          <p14:tracePt t="41839" x="7620000" y="3467100"/>
          <p14:tracePt t="41928" x="7635875" y="3482975"/>
          <p14:tracePt t="41935" x="7642225" y="3482975"/>
          <p14:tracePt t="41959" x="7680325" y="3513138"/>
          <p14:tracePt t="41975" x="7680325" y="3527425"/>
          <p14:tracePt t="41985" x="7673975" y="3521075"/>
          <p14:tracePt t="42031" x="7666038" y="3521075"/>
          <p14:tracePt t="42047" x="7642225" y="3505200"/>
          <p14:tracePt t="42063" x="7635875" y="3505200"/>
          <p14:tracePt t="42097" x="7627938" y="3497263"/>
          <p14:tracePt t="42119" x="7627938" y="3505200"/>
          <p14:tracePt t="42159" x="7620000" y="3513138"/>
          <p14:tracePt t="42175" x="7620000" y="3505200"/>
          <p14:tracePt t="42184" x="7612063" y="3505200"/>
          <p14:tracePt t="42200" x="7612063" y="3497263"/>
          <p14:tracePt t="42215" x="7627938" y="3497263"/>
          <p14:tracePt t="42279" x="7650163" y="3505200"/>
          <p14:tracePt t="42287" x="7650163" y="3521075"/>
          <p14:tracePt t="42319" x="7635875" y="3521075"/>
          <p14:tracePt t="42527" x="7627938" y="3521075"/>
          <p14:tracePt t="42648" x="7620000" y="3521075"/>
          <p14:tracePt t="42672" x="7612063" y="3513138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228600" y="381000"/>
            <a:ext cx="8686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>
                <a:solidFill>
                  <a:schemeClr val="tx2"/>
                </a:solidFill>
              </a:rPr>
              <a:t>Me</a:t>
            </a:r>
            <a:r>
              <a:rPr lang="sr-Latn-CS" altLang="en-US" sz="2400">
                <a:solidFill>
                  <a:schemeClr val="tx2"/>
                </a:solidFill>
              </a:rPr>
              <a:t>h</a:t>
            </a:r>
            <a:r>
              <a:rPr lang="en-US" altLang="en-US" sz="2400">
                <a:solidFill>
                  <a:schemeClr val="tx2"/>
                </a:solidFill>
              </a:rPr>
              <a:t>anizm</a:t>
            </a:r>
            <a:r>
              <a:rPr lang="sr-Latn-CS" altLang="en-US" sz="2400">
                <a:solidFill>
                  <a:schemeClr val="tx2"/>
                </a:solidFill>
              </a:rPr>
              <a:t>i na koje se može primeniti Mi</a:t>
            </a:r>
            <a:r>
              <a:rPr lang="en-US" altLang="en-US" sz="2400">
                <a:solidFill>
                  <a:schemeClr val="tx2"/>
                </a:solidFill>
              </a:rPr>
              <a:t>haelis-Ment</a:t>
            </a:r>
            <a:r>
              <a:rPr lang="sr-Latn-CS" altLang="en-US" sz="2400">
                <a:solidFill>
                  <a:schemeClr val="tx2"/>
                </a:solidFill>
              </a:rPr>
              <a:t>e</a:t>
            </a:r>
            <a:r>
              <a:rPr lang="en-US" altLang="en-US" sz="2400">
                <a:solidFill>
                  <a:schemeClr val="tx2"/>
                </a:solidFill>
              </a:rPr>
              <a:t>n</a:t>
            </a:r>
            <a:r>
              <a:rPr lang="sr-Latn-CS" altLang="en-US" sz="2400">
                <a:solidFill>
                  <a:schemeClr val="tx2"/>
                </a:solidFill>
              </a:rPr>
              <a:t> kinetika</a:t>
            </a:r>
            <a:endParaRPr lang="en-US" altLang="en-US" sz="2400">
              <a:solidFill>
                <a:schemeClr val="tx2"/>
              </a:solidFill>
            </a:endParaRP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0" y="1746250"/>
          <a:ext cx="9144000" cy="484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6" name="Equation" r:id="rId5" imgW="3937000" imgH="2082800" progId="Equation.3">
                  <p:embed/>
                </p:oleObj>
              </mc:Choice>
              <mc:Fallback>
                <p:oleObj name="Equation" r:id="rId5" imgW="3937000" imgH="208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46250"/>
                        <a:ext cx="9144000" cy="4841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TextBox 1"/>
          <p:cNvSpPr txBox="1">
            <a:spLocks noChangeArrowheads="1"/>
          </p:cNvSpPr>
          <p:nvPr/>
        </p:nvSpPr>
        <p:spPr bwMode="auto">
          <a:xfrm>
            <a:off x="746125" y="895350"/>
            <a:ext cx="75326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/>
              <a:t>(ne treba izvodjenje ovo je samo ilustracija kako se složeni mehanizmi </a:t>
            </a:r>
          </a:p>
          <a:p>
            <a:pPr eaLnBrk="1" hangingPunct="1"/>
            <a:r>
              <a:rPr lang="sr-Latn-RS"/>
              <a:t>mogu svesti na formalno slične izraze)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1" x="7604125" y="3497263"/>
          <p14:tracePt t="321" x="7581900" y="3482975"/>
          <p14:tracePt t="401" x="7597775" y="3482975"/>
          <p14:tracePt t="457" x="7604125" y="3489325"/>
          <p14:tracePt t="465" x="7604125" y="3482975"/>
          <p14:tracePt t="481" x="7597775" y="3467100"/>
          <p14:tracePt t="493" x="7581900" y="3390900"/>
          <p14:tracePt t="514" x="7573963" y="3382963"/>
          <p14:tracePt t="526" x="7566025" y="3390900"/>
          <p14:tracePt t="543" x="7535863" y="3352800"/>
          <p14:tracePt t="560" x="7527925" y="3336925"/>
          <p14:tracePt t="577" x="7543800" y="3344863"/>
          <p14:tracePt t="593" x="7559675" y="3360738"/>
          <p14:tracePt t="609" x="7566025" y="3360738"/>
          <p14:tracePt t="626" x="7597775" y="3390900"/>
          <p14:tracePt t="644" x="7604125" y="3390900"/>
          <p14:tracePt t="659" x="7597775" y="3390900"/>
          <p14:tracePt t="676" x="7597775" y="3382963"/>
          <p14:tracePt t="694" x="7604125" y="3375025"/>
          <p14:tracePt t="710" x="7597775" y="3375025"/>
          <p14:tracePt t="727" x="7604125" y="3368675"/>
          <p14:tracePt t="743" x="7597775" y="3368675"/>
          <p14:tracePt t="841" x="7597775" y="3398838"/>
          <p14:tracePt t="857" x="7581900" y="3375025"/>
          <p14:tracePt t="865" x="7559675" y="3344863"/>
          <p14:tracePt t="876" x="7559675" y="3336925"/>
          <p14:tracePt t="921" x="7566025" y="3336925"/>
          <p14:tracePt t="930" x="7573963" y="3336925"/>
          <p14:tracePt t="943" x="7620000" y="3360738"/>
          <p14:tracePt t="962" x="7635875" y="3375025"/>
          <p14:tracePt t="976" x="7673975" y="3368675"/>
          <p14:tracePt t="995" x="7688263" y="3375025"/>
          <p14:tracePt t="1011" x="7688263" y="3360738"/>
          <p14:tracePt t="1028" x="7680325" y="3360738"/>
          <p14:tracePt t="1043" x="7680325" y="3368675"/>
          <p14:tracePt t="1153" x="7680325" y="3375025"/>
          <p14:tracePt t="1185" x="7680325" y="3390900"/>
          <p14:tracePt t="1210" x="7688263" y="3406775"/>
          <p14:tracePt t="1217" x="7704138" y="3429000"/>
          <p14:tracePt t="1227" x="7704138" y="3436938"/>
          <p14:tracePt t="1244" x="7704138" y="3444875"/>
          <p14:tracePt t="1265" x="7712075" y="3459163"/>
          <p14:tracePt t="1275" x="7718425" y="3482975"/>
          <p14:tracePt t="1292" x="7726363" y="3489325"/>
          <p14:tracePt t="1344" x="7718425" y="3489325"/>
          <p14:tracePt t="1408" x="7696200" y="3505200"/>
          <p14:tracePt t="1464" x="7734300" y="3513138"/>
          <p14:tracePt t="1473" x="7734300" y="3521075"/>
          <p14:tracePt t="1489" x="7750175" y="3543300"/>
          <p14:tracePt t="1496" x="7756525" y="3565525"/>
          <p14:tracePt t="1527" x="7802563" y="3635375"/>
          <p14:tracePt t="1540" x="7794625" y="3619500"/>
          <p14:tracePt t="1640" x="7794625" y="3627438"/>
          <p14:tracePt t="1657" x="7794625" y="3619500"/>
          <p14:tracePt t="1696" x="7794625" y="3611563"/>
          <p14:tracePt t="1712" x="7788275" y="3611563"/>
          <p14:tracePt t="1792" x="7788275" y="3619500"/>
          <p14:tracePt t="1824" x="7750175" y="3641725"/>
          <p14:tracePt t="1832" x="7726363" y="3635375"/>
          <p14:tracePt t="1842" x="7718425" y="3619500"/>
          <p14:tracePt t="1858" x="7726363" y="3627438"/>
          <p14:tracePt t="1875" x="7742238" y="3641725"/>
          <p14:tracePt t="1890" x="7750175" y="3635375"/>
          <p14:tracePt t="1908" x="7750175" y="3627438"/>
          <p14:tracePt t="1925" x="7764463" y="3649663"/>
          <p14:tracePt t="1942" x="7780338" y="3687763"/>
          <p14:tracePt t="1959" x="7750175" y="3673475"/>
          <p14:tracePt t="1959" x="7750175" y="3665538"/>
          <p14:tracePt t="1977" x="7750175" y="3657600"/>
          <p14:tracePt t="1991" x="7742238" y="3635375"/>
          <p14:tracePt t="1991" x="7734300" y="3635375"/>
          <p14:tracePt t="2010" x="7756525" y="3679825"/>
          <p14:tracePt t="2042" x="7788275" y="3725863"/>
          <p14:tracePt t="2048" x="7794625" y="3741738"/>
          <p14:tracePt t="2073" x="7794625" y="3733800"/>
          <p14:tracePt t="2080" x="7788275" y="3725863"/>
          <p14:tracePt t="2090" x="7780338" y="3703638"/>
          <p14:tracePt t="2107" x="7764463" y="3695700"/>
          <p14:tracePt t="2123" x="7764463" y="3687763"/>
          <p14:tracePt t="2144" x="7780338" y="3679825"/>
          <p14:tracePt t="2156" x="7788275" y="3687763"/>
          <p14:tracePt t="2174" x="7780338" y="3665538"/>
          <p14:tracePt t="2193" x="7788275" y="3657600"/>
          <p14:tracePt t="2206" x="7788275" y="3649663"/>
          <p14:tracePt t="2206" x="7780338" y="3649663"/>
          <p14:tracePt t="2242" x="7810500" y="3703638"/>
          <p14:tracePt t="2258" x="7810500" y="3695700"/>
          <p14:tracePt t="2273" x="7826375" y="3703638"/>
          <p14:tracePt t="2290" x="7832725" y="3703638"/>
          <p14:tracePt t="2306" x="7840663" y="3717925"/>
          <p14:tracePt t="2325" x="7832725" y="3695700"/>
          <p14:tracePt t="2342" x="7826375" y="3695700"/>
          <p14:tracePt t="2357" x="7826375" y="3703638"/>
          <p14:tracePt t="2375" x="7832725" y="3711575"/>
          <p14:tracePt t="2390" x="7840663" y="3741738"/>
          <p14:tracePt t="2390" x="7870825" y="3763963"/>
          <p14:tracePt t="2409" x="7878763" y="3763963"/>
          <p14:tracePt t="2409" x="7864475" y="3733800"/>
          <p14:tracePt t="2425" x="7864475" y="3756025"/>
          <p14:tracePt t="2443" x="7878763" y="3733800"/>
          <p14:tracePt t="2459" x="7870825" y="3725863"/>
          <p14:tracePt t="2475" x="7870825" y="3733800"/>
          <p14:tracePt t="2492" x="7886700" y="3733800"/>
          <p14:tracePt t="2507" x="7878763" y="3717925"/>
          <p14:tracePt t="2525" x="7848600" y="3703638"/>
          <p14:tracePt t="2539" x="7856538" y="3703638"/>
          <p14:tracePt t="2556" x="7864475" y="3703638"/>
          <p14:tracePt t="2572" x="7864475" y="3695700"/>
          <p14:tracePt t="2590" x="7864475" y="3687763"/>
          <p14:tracePt t="2625" x="7856538" y="3687763"/>
          <p14:tracePt t="2656" x="7832725" y="3679825"/>
          <p14:tracePt t="2674" x="7826375" y="3679825"/>
          <p14:tracePt t="2689" x="7826375" y="3673475"/>
          <p14:tracePt t="2728" x="7818438" y="3665538"/>
          <p14:tracePt t="2744" x="7818438" y="3641725"/>
          <p14:tracePt t="2752" x="7818438" y="3611563"/>
          <p14:tracePt t="2760" x="7818438" y="3619500"/>
          <p14:tracePt t="2774" x="7810500" y="3581400"/>
          <p14:tracePt t="2790" x="7810500" y="3573463"/>
          <p14:tracePt t="2805" x="7810500" y="3581400"/>
          <p14:tracePt t="2822" x="7802563" y="3603625"/>
          <p14:tracePt t="2822" x="7802563" y="3611563"/>
          <p14:tracePt t="2841" x="7788275" y="3581400"/>
          <p14:tracePt t="2857" x="7772400" y="3535363"/>
          <p14:tracePt t="2875" x="7772400" y="3559175"/>
          <p14:tracePt t="2890" x="7788275" y="3573463"/>
          <p14:tracePt t="2907" x="7788275" y="3581400"/>
          <p14:tracePt t="2924" x="7818438" y="3603625"/>
          <p14:tracePt t="2940" x="7848600" y="3649663"/>
          <p14:tracePt t="2958" x="7840663" y="3641725"/>
          <p14:tracePt t="2973" x="7856538" y="3649663"/>
          <p14:tracePt t="2991" x="7864475" y="3649663"/>
          <p14:tracePt t="3006" x="7856538" y="3649663"/>
          <p14:tracePt t="3023" x="7856538" y="3657600"/>
          <p14:tracePt t="3041" x="7864475" y="3649663"/>
          <p14:tracePt t="3074" x="7870825" y="3657600"/>
          <p14:tracePt t="3096" x="7878763" y="3679825"/>
          <p14:tracePt t="3104" x="7878763" y="3673475"/>
          <p14:tracePt t="3112" x="7878763" y="3703638"/>
          <p14:tracePt t="3123" x="7932738" y="3733800"/>
          <p14:tracePt t="3140" x="7940675" y="3741738"/>
          <p14:tracePt t="3156" x="7970838" y="3749675"/>
          <p14:tracePt t="3174" x="7970838" y="3756025"/>
          <p14:tracePt t="3190" x="8039100" y="3810000"/>
          <p14:tracePt t="3207" x="8016875" y="3817938"/>
          <p14:tracePt t="3222" x="8008938" y="3802063"/>
          <p14:tracePt t="3222" x="8047038" y="3810000"/>
          <p14:tracePt t="3240" x="8061325" y="3810000"/>
          <p14:tracePt t="3255" x="8061325" y="3825875"/>
          <p14:tracePt t="3271" x="8061325" y="3870325"/>
          <p14:tracePt t="3290" x="8031163" y="3870325"/>
          <p14:tracePt t="3307" x="8031163" y="3878263"/>
          <p14:tracePt t="3337" x="8039100" y="3878263"/>
          <p14:tracePt t="3368" x="8031163" y="3878263"/>
          <p14:tracePt t="3608" x="8023225" y="3878263"/>
          <p14:tracePt t="3624" x="8008938" y="3870325"/>
          <p14:tracePt t="3632" x="8008938" y="3856038"/>
          <p14:tracePt t="3641" x="7985125" y="3817938"/>
          <p14:tracePt t="3657" x="7993063" y="3832225"/>
          <p14:tracePt t="3674" x="8016875" y="3878263"/>
          <p14:tracePt t="3690" x="8054975" y="3886200"/>
          <p14:tracePt t="3707" x="8047038" y="3870325"/>
          <p14:tracePt t="3724" x="8054975" y="3870325"/>
          <p14:tracePt t="3768" x="8054975" y="3856038"/>
          <p14:tracePt t="3776" x="8093075" y="3856038"/>
          <p14:tracePt t="3792" x="8077200" y="3856038"/>
          <p14:tracePt t="3806" x="8061325" y="3825875"/>
          <p14:tracePt t="3822" x="8077200" y="3832225"/>
          <p14:tracePt t="3848" x="8077200" y="3840163"/>
          <p14:tracePt t="3857" x="8107363" y="3856038"/>
          <p14:tracePt t="3881" x="8107363" y="3840163"/>
          <p14:tracePt t="3905" x="8107363" y="3832225"/>
          <p14:tracePt t="3922" x="8107363" y="3825875"/>
          <p14:tracePt t="3928" x="8107363" y="3817938"/>
          <p14:tracePt t="3992" x="8115300" y="3817938"/>
          <p14:tracePt t="4016" x="8107363" y="3802063"/>
          <p14:tracePt t="4104" x="8175625" y="3817938"/>
          <p14:tracePt t="4112" x="8175625" y="3802063"/>
          <p14:tracePt t="4122" x="8161338" y="3787775"/>
          <p14:tracePt t="4144" x="8161338" y="3794125"/>
          <p14:tracePt t="4160" x="8161338" y="3817938"/>
          <p14:tracePt t="4171" x="8145463" y="3810000"/>
          <p14:tracePt t="4192" x="8145463" y="3802063"/>
          <p14:tracePt t="4224" x="8153400" y="3802063"/>
          <p14:tracePt t="4305" x="8161338" y="3810000"/>
          <p14:tracePt t="4321" x="8169275" y="3817938"/>
          <p14:tracePt t="4368" x="8175625" y="3817938"/>
          <p14:tracePt t="4376" x="8175625" y="3825875"/>
          <p14:tracePt t="4387" x="8169275" y="3810000"/>
          <p14:tracePt t="4406" x="8169275" y="3825875"/>
          <p14:tracePt t="4422" x="8191500" y="3840163"/>
          <p14:tracePt t="4438" x="8213725" y="3840163"/>
          <p14:tracePt t="4438" x="8213725" y="3856038"/>
          <p14:tracePt t="4458" x="8251825" y="3870325"/>
          <p14:tracePt t="4471" x="8251825" y="3886200"/>
          <p14:tracePt t="4490" x="8259763" y="3902075"/>
          <p14:tracePt t="4506" x="8259763" y="3924300"/>
          <p14:tracePt t="4523" x="8267700" y="3878263"/>
          <p14:tracePt t="4539" x="8289925" y="3870325"/>
          <p14:tracePt t="4555" x="8251825" y="3856038"/>
          <p14:tracePt t="4570" x="8245475" y="3856038"/>
          <p14:tracePt t="4587" x="8237538" y="3856038"/>
          <p14:tracePt t="4608" x="8221663" y="3856038"/>
          <p14:tracePt t="4666" x="8199438" y="3856038"/>
          <p14:tracePt t="4696" x="8183563" y="3840163"/>
          <p14:tracePt t="4720" x="8175625" y="3840163"/>
          <p14:tracePt t="4752" x="8169275" y="3840163"/>
          <p14:tracePt t="4800" x="8161338" y="3825875"/>
          <p14:tracePt t="4808" x="8161338" y="3840163"/>
          <p14:tracePt t="4840" x="8153400" y="3856038"/>
          <p14:tracePt t="4857" x="8153400" y="3863975"/>
          <p14:tracePt t="4864" x="8145463" y="3856038"/>
          <p14:tracePt t="4873" x="8145463" y="3840163"/>
          <p14:tracePt t="4888" x="8153400" y="3825875"/>
          <p14:tracePt t="4906" x="8153400" y="3832225"/>
          <p14:tracePt t="4922" x="8137525" y="3832225"/>
          <p14:tracePt t="5008" x="8137525" y="3856038"/>
          <p14:tracePt t="5037" x="8137525" y="3848100"/>
          <p14:tracePt t="5054" x="8131175" y="3840163"/>
          <p14:tracePt t="5054" x="8137525" y="3840163"/>
          <p14:tracePt t="5071" x="8145463" y="3848100"/>
          <p14:tracePt t="5120" x="8153400" y="3848100"/>
          <p14:tracePt t="5154" x="8153400" y="3856038"/>
          <p14:tracePt t="5171" x="8169275" y="3886200"/>
          <p14:tracePt t="5187" x="8183563" y="3894138"/>
          <p14:tracePt t="5204" x="8175625" y="3856038"/>
          <p14:tracePt t="5220" x="8183563" y="3878263"/>
          <p14:tracePt t="5237" x="8199438" y="3894138"/>
          <p14:tracePt t="5254" x="8213725" y="3894138"/>
          <p14:tracePt t="5303" x="8221663" y="3894138"/>
          <p14:tracePt t="5355" x="8229600" y="3894138"/>
          <p14:tracePt t="5371" x="8251825" y="3894138"/>
          <p14:tracePt t="5454" x="8259763" y="3894138"/>
          <p14:tracePt t="5470" x="8275638" y="3894138"/>
          <p14:tracePt t="5487" x="8283575" y="3894138"/>
          <p14:tracePt t="5520" x="8289925" y="3894138"/>
          <p14:tracePt t="5536" x="8289925" y="3902075"/>
          <p14:tracePt t="5601" x="8275638" y="3894138"/>
          <p14:tracePt t="5609" x="8275638" y="3878263"/>
          <p14:tracePt t="5621" x="8305800" y="3954463"/>
          <p14:tracePt t="5638" x="8305800" y="3962400"/>
          <p14:tracePt t="5656" x="8305800" y="3992563"/>
          <p14:tracePt t="5670" x="8289925" y="3978275"/>
          <p14:tracePt t="5670" x="8289925" y="3970338"/>
          <p14:tracePt t="5689" x="8289925" y="3962400"/>
          <p14:tracePt t="5704" x="8297863" y="3962400"/>
          <p14:tracePt t="5800" x="8305800" y="3962400"/>
          <p14:tracePt t="5866" x="8321675" y="3978275"/>
          <p14:tracePt t="5920" x="8321675" y="3962400"/>
          <p14:tracePt t="5944" x="8313738" y="3946525"/>
          <p14:tracePt t="5954" x="8313738" y="3932238"/>
          <p14:tracePt t="5971" x="8313738" y="3924300"/>
          <p14:tracePt t="5977" x="8297863" y="3916363"/>
          <p14:tracePt t="5988" x="8313738" y="3924300"/>
          <p14:tracePt t="6006" x="8343900" y="3954463"/>
          <p14:tracePt t="6121" x="8359775" y="3940175"/>
          <p14:tracePt t="6138" x="8343900" y="3916363"/>
          <p14:tracePt t="6145" x="8321675" y="3908425"/>
          <p14:tracePt t="6157" x="8313738" y="3916363"/>
          <p14:tracePt t="6171" x="8305800" y="3916363"/>
          <p14:tracePt t="6345" x="8289925" y="3916363"/>
          <p14:tracePt t="6361" x="8289925" y="3908425"/>
          <p14:tracePt t="6370" x="8283575" y="3902075"/>
          <p14:tracePt t="6602" x="8267700" y="3902075"/>
          <p14:tracePt t="6665" x="8245475" y="3886200"/>
          <p14:tracePt t="6673" x="8237538" y="3886200"/>
          <p14:tracePt t="6686" x="8199438" y="3878263"/>
          <p14:tracePt t="6686" x="8169275" y="3870325"/>
          <p14:tracePt t="6706" x="8131175" y="3863975"/>
          <p14:tracePt t="6720" x="8061325" y="3848100"/>
          <p14:tracePt t="6740" x="8047038" y="3848100"/>
          <p14:tracePt t="6755" x="8001000" y="3840163"/>
          <p14:tracePt t="6772" x="7985125" y="3832225"/>
          <p14:tracePt t="6787" x="7962900" y="3825875"/>
          <p14:tracePt t="6804" x="7940675" y="3802063"/>
          <p14:tracePt t="6821" x="7894638" y="3756025"/>
          <p14:tracePt t="6838" x="7832725" y="3695700"/>
          <p14:tracePt t="6855" x="7756525" y="3641725"/>
          <p14:tracePt t="6870" x="7673975" y="3559175"/>
          <p14:tracePt t="6888" x="7597775" y="3482975"/>
          <p14:tracePt t="6904" x="7505700" y="3390900"/>
          <p14:tracePt t="6904" x="7467600" y="3352800"/>
          <p14:tracePt t="6922" x="7331075" y="3208338"/>
          <p14:tracePt t="6939" x="7178675" y="3025775"/>
          <p14:tracePt t="6955" x="6988175" y="2789238"/>
          <p14:tracePt t="6971" x="6797675" y="2530475"/>
          <p14:tracePt t="6988" x="6575425" y="2239963"/>
          <p14:tracePt t="7004" x="6423025" y="1989138"/>
          <p14:tracePt t="7020" x="6134100" y="1646238"/>
          <p14:tracePt t="7037" x="5913438" y="1333500"/>
          <p14:tracePt t="7054" x="5676900" y="998538"/>
          <p14:tracePt t="7071" x="5372100" y="503238"/>
          <p14:tracePt t="7071" x="5151438" y="266700"/>
          <p14:tracePt t="7090" x="4922838" y="7938"/>
          <p14:tracePt t="7103" x="4487863" y="0"/>
          <p14:tracePt t="7103" x="4419600" y="0"/>
          <p14:tracePt t="7122" x="4313238" y="0"/>
          <p14:tracePt t="7139" x="4229100" y="0"/>
          <p14:tracePt t="7156" x="4137025" y="0"/>
          <p14:tracePt t="7172" x="4092575" y="0"/>
          <p14:tracePt t="7187" x="4054475" y="0"/>
          <p14:tracePt t="7204" x="4016375" y="0"/>
          <p14:tracePt t="7221" x="3992563" y="0"/>
          <p14:tracePt t="7238" x="3978275" y="0"/>
          <p14:tracePt t="7252" x="3946525" y="0"/>
          <p14:tracePt t="7269" x="3908425" y="7938"/>
          <p14:tracePt t="7288" x="3848100" y="22225"/>
          <p14:tracePt t="7303" x="3787775" y="76200"/>
          <p14:tracePt t="7320" x="3741738" y="152400"/>
          <p14:tracePt t="7320" x="3703638" y="190500"/>
          <p14:tracePt t="7338" x="3657600" y="236538"/>
          <p14:tracePt t="7352" x="3559175" y="365125"/>
          <p14:tracePt t="7352" x="3497263" y="411163"/>
          <p14:tracePt t="7371" x="3352800" y="511175"/>
          <p14:tracePt t="7388" x="3260725" y="571500"/>
          <p14:tracePt t="7404" x="3170238" y="617538"/>
          <p14:tracePt t="7420" x="3040063" y="669925"/>
          <p14:tracePt t="7437" x="2865438" y="746125"/>
          <p14:tracePt t="7453" x="2697163" y="854075"/>
          <p14:tracePt t="7470" x="2522538" y="922338"/>
          <p14:tracePt t="7487" x="2270125" y="1006475"/>
          <p14:tracePt t="7503" x="2057400" y="1036638"/>
          <p14:tracePt t="7524" x="1927225" y="1058863"/>
          <p14:tracePt t="7538" x="1882775" y="1058863"/>
          <p14:tracePt t="7551" x="1782763" y="1058863"/>
          <p14:tracePt t="7551" x="1736725" y="1058863"/>
          <p14:tracePt t="7570" x="1616075" y="1058863"/>
          <p14:tracePt t="7587" x="1485900" y="1066800"/>
          <p14:tracePt t="7603" x="1363663" y="1066800"/>
          <p14:tracePt t="7619" x="1257300" y="1066800"/>
          <p14:tracePt t="7635" x="1165225" y="1082675"/>
          <p14:tracePt t="7652" x="1135063" y="1082675"/>
          <p14:tracePt t="7669" x="1112838" y="1082675"/>
          <p14:tracePt t="7686" x="1096963" y="1082675"/>
          <p14:tracePt t="7703" x="1082675" y="1082675"/>
          <p14:tracePt t="7719" x="1050925" y="1082675"/>
          <p14:tracePt t="7719" x="1028700" y="1082675"/>
          <p14:tracePt t="7739" x="944563" y="1082675"/>
          <p14:tracePt t="7755" x="892175" y="1082675"/>
          <p14:tracePt t="7771" x="860425" y="1082675"/>
          <p14:tracePt t="8695" x="868363" y="1082675"/>
          <p14:tracePt t="9177" x="876300" y="1082675"/>
          <p14:tracePt t="10121" x="884238" y="1082675"/>
          <p14:tracePt t="10297" x="892175" y="1082675"/>
          <p14:tracePt t="10306" x="906463" y="1082675"/>
          <p14:tracePt t="10369" x="914400" y="1082675"/>
          <p14:tracePt t="10393" x="922338" y="1082675"/>
          <p14:tracePt t="10561" x="930275" y="1082675"/>
          <p14:tracePt t="11138" x="930275" y="1089025"/>
          <p14:tracePt t="11177" x="936625" y="1089025"/>
          <p14:tracePt t="11217" x="952500" y="1089025"/>
          <p14:tracePt t="11225" x="968375" y="1089025"/>
          <p14:tracePt t="11234" x="1020763" y="1089025"/>
          <p14:tracePt t="11251" x="1074738" y="1074738"/>
          <p14:tracePt t="11267" x="1203325" y="1050925"/>
          <p14:tracePt t="11284" x="1363663" y="1028700"/>
          <p14:tracePt t="11299" x="1554163" y="974725"/>
          <p14:tracePt t="11316" x="1782763" y="936625"/>
          <p14:tracePt t="11333" x="1958975" y="898525"/>
          <p14:tracePt t="11350" x="2103438" y="854075"/>
          <p14:tracePt t="11367" x="2247900" y="838200"/>
          <p14:tracePt t="11384" x="2378075" y="800100"/>
          <p14:tracePt t="11400" x="2468563" y="769938"/>
          <p14:tracePt t="11400" x="2560638" y="769938"/>
          <p14:tracePt t="11419" x="2659063" y="769938"/>
          <p14:tracePt t="11432" x="2994025" y="762000"/>
          <p14:tracePt t="11451" x="3192463" y="746125"/>
          <p14:tracePt t="11467" x="3398838" y="746125"/>
          <p14:tracePt t="11483" x="3551238" y="746125"/>
          <p14:tracePt t="11500" x="3733800" y="746125"/>
          <p14:tracePt t="11518" x="4000500" y="715963"/>
          <p14:tracePt t="11534" x="4289425" y="739775"/>
          <p14:tracePt t="11548" x="4648200" y="746125"/>
          <p14:tracePt t="11565" x="4868863" y="777875"/>
          <p14:tracePt t="11581" x="5045075" y="777875"/>
          <p14:tracePt t="11598" x="5135563" y="777875"/>
          <p14:tracePt t="11616" x="5173663" y="769938"/>
          <p14:tracePt t="11632" x="5197475" y="762000"/>
          <p14:tracePt t="11632" x="5203825" y="754063"/>
          <p14:tracePt t="11650" x="5219700" y="754063"/>
          <p14:tracePt t="11665" x="5287963" y="754063"/>
          <p14:tracePt t="11683" x="5364163" y="754063"/>
          <p14:tracePt t="11699" x="5432425" y="754063"/>
          <p14:tracePt t="11716" x="5456238" y="754063"/>
          <p14:tracePt t="11732" x="5464175" y="754063"/>
          <p14:tracePt t="11825" x="5432425" y="754063"/>
          <p14:tracePt t="11857" x="5394325" y="754063"/>
          <p14:tracePt t="11866" x="5349875" y="762000"/>
          <p14:tracePt t="11873" x="5303838" y="769938"/>
          <p14:tracePt t="11883" x="5227638" y="784225"/>
          <p14:tracePt t="11900" x="5159375" y="784225"/>
          <p14:tracePt t="11916" x="5097463" y="792163"/>
          <p14:tracePt t="11932" x="5013325" y="792163"/>
          <p14:tracePt t="11949" x="4922838" y="792163"/>
          <p14:tracePt t="11966" x="4792663" y="792163"/>
          <p14:tracePt t="11982" x="4694238" y="792163"/>
          <p14:tracePt t="11998" x="4618038" y="792163"/>
          <p14:tracePt t="12015" x="4556125" y="792163"/>
          <p14:tracePt t="12032" x="4487863" y="800100"/>
          <p14:tracePt t="12050" x="4419600" y="800100"/>
          <p14:tracePt t="12066" x="4359275" y="800100"/>
          <p14:tracePt t="12083" x="4244975" y="815975"/>
          <p14:tracePt t="12100" x="4160838" y="815975"/>
          <p14:tracePt t="12116" x="4106863" y="815975"/>
          <p14:tracePt t="12133" x="4060825" y="822325"/>
          <p14:tracePt t="12149" x="4038600" y="822325"/>
          <p14:tracePt t="12165" x="4030663" y="822325"/>
          <p14:tracePt t="12181" x="4038600" y="822325"/>
          <p14:tracePt t="12369" x="4054475" y="822325"/>
          <p14:tracePt t="12376" x="4076700" y="822325"/>
          <p14:tracePt t="12384" x="4098925" y="822325"/>
          <p14:tracePt t="12396" x="4152900" y="822325"/>
          <p14:tracePt t="12415" x="4259263" y="822325"/>
          <p14:tracePt t="12415" x="4289425" y="822325"/>
          <p14:tracePt t="12434" x="4327525" y="822325"/>
          <p14:tracePt t="12447" x="4427538" y="822325"/>
          <p14:tracePt t="12447" x="4495800" y="822325"/>
          <p14:tracePt t="12466" x="4579938" y="822325"/>
          <p14:tracePt t="12482" x="4640263" y="822325"/>
          <p14:tracePt t="12498" x="4686300" y="822325"/>
          <p14:tracePt t="12520" x="4732338" y="822325"/>
          <p14:tracePt t="12535" x="4816475" y="822325"/>
          <p14:tracePt t="12548" x="4953000" y="822325"/>
          <p14:tracePt t="12563" x="5113338" y="822325"/>
          <p14:tracePt t="12580" x="5249863" y="822325"/>
          <p14:tracePt t="12597" x="5356225" y="815975"/>
          <p14:tracePt t="12613" x="5410200" y="815975"/>
          <p14:tracePt t="12632" x="5440363" y="800100"/>
          <p14:tracePt t="12647" x="5456238" y="792163"/>
          <p14:tracePt t="12664" x="5494338" y="792163"/>
          <p14:tracePt t="12664" x="5516563" y="784225"/>
          <p14:tracePt t="12682" x="5546725" y="784225"/>
          <p14:tracePt t="12697" x="5684838" y="777875"/>
          <p14:tracePt t="12716" x="5761038" y="777875"/>
          <p14:tracePt t="12731" x="5821363" y="777875"/>
          <p14:tracePt t="12747" x="5845175" y="777875"/>
          <p14:tracePt t="12764" x="5875338" y="777875"/>
          <p14:tracePt t="12780" x="5913438" y="777875"/>
          <p14:tracePt t="12796" x="5951538" y="777875"/>
          <p14:tracePt t="12813" x="5973763" y="777875"/>
          <p14:tracePt t="12830" x="5989638" y="762000"/>
          <p14:tracePt t="12846" x="5997575" y="762000"/>
          <p14:tracePt t="12863" x="6003925" y="762000"/>
          <p14:tracePt t="12879" x="5997575" y="769938"/>
          <p14:tracePt t="13360" x="5989638" y="769938"/>
          <p14:tracePt t="13368" x="5989638" y="777875"/>
          <p14:tracePt t="13379" x="5981700" y="784225"/>
          <p14:tracePt t="14291" x="5973763" y="792163"/>
          <p14:tracePt t="14376" x="5965825" y="792163"/>
          <p14:tracePt t="14402" x="5951538" y="792163"/>
          <p14:tracePt t="14417" x="5943600" y="808038"/>
          <p14:tracePt t="14433" x="5935663" y="808038"/>
          <p14:tracePt t="14440" x="5927725" y="822325"/>
          <p14:tracePt t="14448" x="5921375" y="830263"/>
          <p14:tracePt t="14496" x="5913438" y="830263"/>
          <p14:tracePt t="14624" x="5905500" y="830263"/>
          <p14:tracePt t="14640" x="5889625" y="830263"/>
          <p14:tracePt t="14656" x="5875338" y="830263"/>
          <p14:tracePt t="14672" x="5859463" y="830263"/>
          <p14:tracePt t="14680" x="5845175" y="830263"/>
          <p14:tracePt t="14694" x="5829300" y="830263"/>
          <p14:tracePt t="14711" x="5799138" y="830263"/>
          <p14:tracePt t="14731" x="5791200" y="830263"/>
          <p14:tracePt t="14745" x="5775325" y="830263"/>
          <p14:tracePt t="14763" x="5761038" y="830263"/>
          <p14:tracePt t="14779" x="5707063" y="830263"/>
          <p14:tracePt t="14795" x="5692775" y="830263"/>
          <p14:tracePt t="14812" x="5676900" y="830263"/>
          <p14:tracePt t="14828" x="5668963" y="830263"/>
          <p14:tracePt t="18384" x="5661025" y="846138"/>
          <p14:tracePt t="18778" x="5661025" y="854075"/>
          <p14:tracePt t="18799" x="5676900" y="876300"/>
          <p14:tracePt t="19448" x="5676900" y="884238"/>
          <p14:tracePt t="19480" x="5684838" y="892175"/>
          <p14:tracePt t="19496" x="5684838" y="898525"/>
          <p14:tracePt t="19521" x="5668963" y="898525"/>
          <p14:tracePt t="19600" x="5661025" y="906463"/>
          <p14:tracePt t="19608" x="5646738" y="906463"/>
          <p14:tracePt t="19623" x="5630863" y="914400"/>
          <p14:tracePt t="19639" x="5600700" y="922338"/>
          <p14:tracePt t="19657" x="5584825" y="922338"/>
          <p14:tracePt t="19674" x="5562600" y="922338"/>
          <p14:tracePt t="19690" x="5546725" y="922338"/>
          <p14:tracePt t="19713" x="5540375" y="922338"/>
          <p14:tracePt t="19724" x="5524500" y="922338"/>
          <p14:tracePt t="19739" x="5502275" y="922338"/>
          <p14:tracePt t="19758" x="5478463" y="922338"/>
          <p14:tracePt t="19758" x="5464175" y="922338"/>
          <p14:tracePt t="19776" x="5456238" y="922338"/>
          <p14:tracePt t="19788" x="5440363" y="922338"/>
          <p14:tracePt t="19806" x="5426075" y="922338"/>
          <p14:tracePt t="19824" x="5410200" y="922338"/>
          <p14:tracePt t="19839" x="5394325" y="922338"/>
          <p14:tracePt t="19855" x="5380038" y="922338"/>
          <p14:tracePt t="19874" x="5364163" y="922338"/>
          <p14:tracePt t="19890" x="5349875" y="922338"/>
          <p14:tracePt t="19906" x="5341938" y="922338"/>
          <p14:tracePt t="19922" x="5318125" y="922338"/>
          <p14:tracePt t="19938" x="5311775" y="922338"/>
          <p14:tracePt t="19960" x="5326063" y="922338"/>
          <p14:tracePt t="20136" x="5334000" y="922338"/>
          <p14:tracePt t="20144" x="5356225" y="922338"/>
          <p14:tracePt t="20155" x="5372100" y="922338"/>
          <p14:tracePt t="20171" x="5402263" y="914400"/>
          <p14:tracePt t="20189" x="5418138" y="906463"/>
          <p14:tracePt t="20206" x="5432425" y="906463"/>
          <p14:tracePt t="20206" x="5440363" y="906463"/>
          <p14:tracePt t="20226" x="5456238" y="906463"/>
          <p14:tracePt t="20239" x="5478463" y="906463"/>
          <p14:tracePt t="20257" x="5508625" y="906463"/>
          <p14:tracePt t="20274" x="5540375" y="906463"/>
          <p14:tracePt t="20291" x="5546725" y="906463"/>
          <p14:tracePt t="20306" x="5562600" y="906463"/>
          <p14:tracePt t="20323" x="5592763" y="906463"/>
          <p14:tracePt t="20340" x="5638800" y="906463"/>
          <p14:tracePt t="20356" x="5722938" y="906463"/>
          <p14:tracePt t="20372" x="5768975" y="906463"/>
          <p14:tracePt t="20390" x="5783263" y="906463"/>
          <p14:tracePt t="20405" x="5791200" y="906463"/>
          <p14:tracePt t="20421" x="5829300" y="906463"/>
          <p14:tracePt t="20421" x="5845175" y="906463"/>
          <p14:tracePt t="20442" x="5867400" y="906463"/>
          <p14:tracePt t="20442" x="5883275" y="898525"/>
          <p14:tracePt t="20457" x="5927725" y="898525"/>
          <p14:tracePt t="20474" x="5973763" y="898525"/>
          <p14:tracePt t="20491" x="6011863" y="898525"/>
          <p14:tracePt t="20509" x="6049963" y="898525"/>
          <p14:tracePt t="20524" x="6088063" y="892175"/>
          <p14:tracePt t="20540" x="6103938" y="884238"/>
          <p14:tracePt t="20555" x="6126163" y="884238"/>
          <p14:tracePt t="20573" x="6142038" y="884238"/>
          <p14:tracePt t="20589" x="6156325" y="884238"/>
          <p14:tracePt t="20605" x="6164263" y="884238"/>
          <p14:tracePt t="20621" x="6188075" y="876300"/>
          <p14:tracePt t="20639" x="6240463" y="876300"/>
          <p14:tracePt t="20639" x="6278563" y="876300"/>
          <p14:tracePt t="20657" x="6332538" y="876300"/>
          <p14:tracePt t="20673" x="6384925" y="876300"/>
          <p14:tracePt t="20689" x="6438900" y="876300"/>
          <p14:tracePt t="20706" x="6484938" y="876300"/>
          <p14:tracePt t="20724" x="6553200" y="876300"/>
          <p14:tracePt t="20740" x="6621463" y="876300"/>
          <p14:tracePt t="20756" x="6659563" y="876300"/>
          <p14:tracePt t="20772" x="6689725" y="876300"/>
          <p14:tracePt t="20789" x="6713538" y="876300"/>
          <p14:tracePt t="20806" x="6735763" y="876300"/>
          <p14:tracePt t="20821" x="6751638" y="876300"/>
          <p14:tracePt t="20837" x="6759575" y="876300"/>
          <p14:tracePt t="21748" x="6751638" y="876300"/>
          <p14:tracePt t="21984" x="6743700" y="876300"/>
          <p14:tracePt t="21992" x="6735763" y="876300"/>
          <p14:tracePt t="22003" x="6721475" y="876300"/>
          <p14:tracePt t="22024" x="6697663" y="868363"/>
          <p14:tracePt t="22036" x="6683375" y="860425"/>
          <p14:tracePt t="22036" x="6667500" y="846138"/>
          <p14:tracePt t="22057" x="6659563" y="846138"/>
          <p14:tracePt t="22070" x="6645275" y="838200"/>
          <p14:tracePt t="22089" x="6629400" y="838200"/>
          <p14:tracePt t="22105" x="6613525" y="838200"/>
          <p14:tracePt t="22122" x="6545263" y="860425"/>
          <p14:tracePt t="22139" x="6507163" y="898525"/>
          <p14:tracePt t="22155" x="6492875" y="930275"/>
          <p14:tracePt t="22171" x="6461125" y="944563"/>
          <p14:tracePt t="22187" x="6461125" y="952500"/>
          <p14:tracePt t="22203" x="6454775" y="952500"/>
          <p14:tracePt t="22288" x="6446838" y="960438"/>
          <p14:tracePt t="22344" x="6446838" y="968375"/>
          <p14:tracePt t="22360" x="6430963" y="968375"/>
          <p14:tracePt t="22369" x="6423025" y="968375"/>
          <p14:tracePt t="22376" x="6423025" y="982663"/>
          <p14:tracePt t="22386" x="6408738" y="1006475"/>
          <p14:tracePt t="22403" x="6384925" y="1028700"/>
          <p14:tracePt t="22420" x="6362700" y="1050925"/>
          <p14:tracePt t="22437" x="6346825" y="1074738"/>
          <p14:tracePt t="22454" x="6332538" y="1096963"/>
          <p14:tracePt t="22470" x="6316663" y="1120775"/>
          <p14:tracePt t="22488" x="6316663" y="1143000"/>
          <p14:tracePt t="22488" x="6316663" y="1158875"/>
          <p14:tracePt t="22505" x="6294438" y="1189038"/>
          <p14:tracePt t="22523" x="6286500" y="1227138"/>
          <p14:tracePt t="22538" x="6286500" y="1311275"/>
          <p14:tracePt t="22554" x="6286500" y="1355725"/>
          <p14:tracePt t="22570" x="6286500" y="1417638"/>
          <p14:tracePt t="22587" x="6286500" y="1501775"/>
          <p14:tracePt t="22603" x="6286500" y="1570038"/>
          <p14:tracePt t="22619" x="6286500" y="1646238"/>
          <p14:tracePt t="22635" x="6286500" y="1676400"/>
          <p14:tracePt t="22652" x="6286500" y="1722438"/>
          <p14:tracePt t="22670" x="6302375" y="1782763"/>
          <p14:tracePt t="22687" x="6316663" y="1836738"/>
          <p14:tracePt t="22703" x="6340475" y="1927225"/>
          <p14:tracePt t="22703" x="6354763" y="1951038"/>
          <p14:tracePt t="22722" x="6362700" y="1997075"/>
          <p14:tracePt t="22739" x="6362700" y="2057400"/>
          <p14:tracePt t="22754" x="6362700" y="2141538"/>
          <p14:tracePt t="22771" x="6378575" y="2201863"/>
          <p14:tracePt t="22788" x="6384925" y="2270125"/>
          <p14:tracePt t="22804" x="6384925" y="2308225"/>
          <p14:tracePt t="22821" x="6384925" y="2339975"/>
          <p14:tracePt t="22837" x="6384925" y="2378075"/>
          <p14:tracePt t="22854" x="6384925" y="2422525"/>
          <p14:tracePt t="22870" x="6378575" y="2454275"/>
          <p14:tracePt t="22887" x="6340475" y="2506663"/>
          <p14:tracePt t="22903" x="6302375" y="2560638"/>
          <p14:tracePt t="22903" x="6270625" y="2590800"/>
          <p14:tracePt t="22921" x="6202363" y="2651125"/>
          <p14:tracePt t="22938" x="6142038" y="2697163"/>
          <p14:tracePt t="22954" x="6073775" y="2743200"/>
          <p14:tracePt t="22970" x="6011863" y="2781300"/>
          <p14:tracePt t="22986" x="5973763" y="2797175"/>
          <p14:tracePt t="23003" x="5943600" y="2797175"/>
          <p14:tracePt t="23021" x="5905500" y="2797175"/>
          <p14:tracePt t="23038" x="5875338" y="2811463"/>
          <p14:tracePt t="23052" x="5775325" y="2811463"/>
          <p14:tracePt t="23070" x="5622925" y="2811463"/>
          <p14:tracePt t="23087" x="5486400" y="2811463"/>
          <p14:tracePt t="23102" x="5402263" y="2811463"/>
          <p14:tracePt t="23119" x="5356225" y="2811463"/>
          <p14:tracePt t="23119" x="5334000" y="2811463"/>
          <p14:tracePt t="23138" x="5318125" y="2819400"/>
          <p14:tracePt t="23154" x="5311775" y="2827338"/>
          <p14:tracePt t="23185" x="5303838" y="2827338"/>
          <p14:tracePt t="23192" x="5280025" y="2827338"/>
          <p14:tracePt t="23202" x="5235575" y="2827338"/>
          <p14:tracePt t="23220" x="5211763" y="2827338"/>
          <p14:tracePt t="23235" x="5203825" y="2827338"/>
          <p14:tracePt t="23251" x="5211763" y="2827338"/>
          <p14:tracePt t="24032" x="5227638" y="2827338"/>
          <p14:tracePt t="24040" x="5257800" y="2827338"/>
          <p14:tracePt t="24051" x="5318125" y="2811463"/>
          <p14:tracePt t="24069" x="5372100" y="2811463"/>
          <p14:tracePt t="24087" x="5410200" y="2797175"/>
          <p14:tracePt t="24103" x="5426075" y="2789238"/>
          <p14:tracePt t="24117" x="5456238" y="2781300"/>
          <p14:tracePt t="24117" x="5470525" y="2773363"/>
          <p14:tracePt t="24137" x="5494338" y="2773363"/>
          <p14:tracePt t="24151" x="5600700" y="2743200"/>
          <p14:tracePt t="24169" x="5661025" y="2720975"/>
          <p14:tracePt t="24186" x="5684838" y="2720975"/>
          <p14:tracePt t="24202" x="5699125" y="2713038"/>
          <p14:tracePt t="24217" x="5715000" y="2713038"/>
          <p14:tracePt t="24256" x="5722938" y="2713038"/>
          <p14:tracePt t="24264" x="5745163" y="2713038"/>
          <p14:tracePt t="24272" x="5775325" y="2713038"/>
          <p14:tracePt t="24284" x="5845175" y="2713038"/>
          <p14:tracePt t="24302" x="5897563" y="2713038"/>
          <p14:tracePt t="24319" x="5927725" y="2713038"/>
          <p14:tracePt t="24337" x="5943600" y="2713038"/>
          <p14:tracePt t="24384" x="5951538" y="2713038"/>
          <p14:tracePt t="24392" x="5959475" y="2713038"/>
          <p14:tracePt t="24403" x="6011863" y="2713038"/>
          <p14:tracePt t="24418" x="6088063" y="2713038"/>
          <p14:tracePt t="24436" x="6126163" y="2713038"/>
          <p14:tracePt t="24451" x="6156325" y="2713038"/>
          <p14:tracePt t="24468" x="6188075" y="2713038"/>
          <p14:tracePt t="24485" x="6226175" y="2713038"/>
          <p14:tracePt t="24501" x="6256338" y="2713038"/>
          <p14:tracePt t="24518" x="6324600" y="2713038"/>
          <p14:tracePt t="24518" x="6346825" y="2713038"/>
          <p14:tracePt t="24538" x="6384925" y="2713038"/>
          <p14:tracePt t="24549" x="6561138" y="2713038"/>
          <p14:tracePt t="24567" x="6765925" y="2713038"/>
          <p14:tracePt t="24587" x="6819900" y="2713038"/>
          <p14:tracePt t="24603" x="6827838" y="2713038"/>
          <p14:tracePt t="24672" x="6835775" y="2713038"/>
          <p14:tracePt t="24681" x="6850063" y="2713038"/>
          <p14:tracePt t="24688" x="6858000" y="2713038"/>
          <p14:tracePt t="24700" x="6865938" y="2713038"/>
          <p14:tracePt t="24717" x="6858000" y="2713038"/>
          <p14:tracePt t="24824" x="6842125" y="2713038"/>
          <p14:tracePt t="24833" x="6811963" y="2713038"/>
          <p14:tracePt t="24840" x="6759575" y="2713038"/>
          <p14:tracePt t="24850" x="6645275" y="2713038"/>
          <p14:tracePt t="24869" x="6523038" y="2735263"/>
          <p14:tracePt t="24885" x="6416675" y="2743200"/>
          <p14:tracePt t="24901" x="6316663" y="2765425"/>
          <p14:tracePt t="24918" x="6248400" y="2765425"/>
          <p14:tracePt t="24935" x="6218238" y="2781300"/>
          <p14:tracePt t="24951" x="6188075" y="2781300"/>
          <p14:tracePt t="24951" x="6156325" y="2781300"/>
          <p14:tracePt t="24970" x="6065838" y="2781300"/>
          <p14:tracePt t="24985" x="5921375" y="2781300"/>
          <p14:tracePt t="25002" x="5775325" y="2789238"/>
          <p14:tracePt t="25019" x="5661025" y="2789238"/>
          <p14:tracePt t="25036" x="5600700" y="2803525"/>
          <p14:tracePt t="25052" x="5562600" y="2803525"/>
          <p14:tracePt t="25069" x="5554663" y="2803525"/>
          <p14:tracePt t="25084" x="5540375" y="2803525"/>
          <p14:tracePt t="25099" x="5532438" y="2803525"/>
          <p14:tracePt t="25116" x="5456238" y="2819400"/>
          <p14:tracePt t="25135" x="5356225" y="2827338"/>
          <p14:tracePt t="25150" x="5241925" y="2849563"/>
          <p14:tracePt t="25150" x="5197475" y="2849563"/>
          <p14:tracePt t="25169" x="5113338" y="2849563"/>
          <p14:tracePt t="25186" x="5037138" y="2849563"/>
          <p14:tracePt t="25202" x="4975225" y="2849563"/>
          <p14:tracePt t="25218" x="4922838" y="2849563"/>
          <p14:tracePt t="25236" x="4884738" y="2849563"/>
          <p14:tracePt t="25251" x="4868863" y="2849563"/>
          <p14:tracePt t="25266" x="4838700" y="2841625"/>
          <p14:tracePt t="25284" x="4808538" y="2835275"/>
          <p14:tracePt t="25301" x="4792663" y="2835275"/>
          <p14:tracePt t="25316" x="4784725" y="2835275"/>
          <p14:tracePt t="25334" x="4770438" y="2819400"/>
          <p14:tracePt t="25334" x="4762500" y="2819400"/>
          <p14:tracePt t="25353" x="4754563" y="2819400"/>
          <p14:tracePt t="25366" x="4732338" y="2819400"/>
          <p14:tracePt t="25366" x="4716463" y="2819400"/>
          <p14:tracePt t="25386" x="4702175" y="2819400"/>
          <p14:tracePt t="25402" x="4694238" y="2819400"/>
          <p14:tracePt t="25418" x="4678363" y="2811463"/>
          <p14:tracePt t="25434" x="4648200" y="2811463"/>
          <p14:tracePt t="25450" x="4618038" y="2811463"/>
          <p14:tracePt t="25467" x="4572000" y="2803525"/>
          <p14:tracePt t="25484" x="4511675" y="2789238"/>
          <p14:tracePt t="25500" x="4457700" y="2789238"/>
          <p14:tracePt t="25518" x="4389438" y="2781300"/>
          <p14:tracePt t="25535" x="4359275" y="2781300"/>
          <p14:tracePt t="25549" x="4327525" y="2781300"/>
          <p14:tracePt t="25566" x="4297363" y="2781300"/>
          <p14:tracePt t="25566" x="4259263" y="2765425"/>
          <p14:tracePt t="25585" x="4244975" y="2765425"/>
          <p14:tracePt t="25599" x="4191000" y="2765425"/>
          <p14:tracePt t="25599" x="4168775" y="2765425"/>
          <p14:tracePt t="25618" x="4098925" y="2765425"/>
          <p14:tracePt t="25634" x="4038600" y="2765425"/>
          <p14:tracePt t="25649" x="3978275" y="2765425"/>
          <p14:tracePt t="25666" x="3946525" y="2765425"/>
          <p14:tracePt t="25682" x="3902075" y="2765425"/>
          <p14:tracePt t="25699" x="3886200" y="2765425"/>
          <p14:tracePt t="25717" x="3870325" y="2765425"/>
          <p14:tracePt t="25734" x="3840163" y="2765425"/>
          <p14:tracePt t="25750" x="3810000" y="2765425"/>
          <p14:tracePt t="25766" x="3756025" y="2751138"/>
          <p14:tracePt t="25766" x="3711575" y="2751138"/>
          <p14:tracePt t="25785" x="3673475" y="2727325"/>
          <p14:tracePt t="25799" x="3573463" y="2727325"/>
          <p14:tracePt t="25818" x="3535363" y="2727325"/>
          <p14:tracePt t="25835" x="3505200" y="2727325"/>
          <p14:tracePt t="25851" x="3444875" y="2720975"/>
          <p14:tracePt t="25868" x="3413125" y="2720975"/>
          <p14:tracePt t="25884" x="3360738" y="2720975"/>
          <p14:tracePt t="25901" x="3314700" y="2720975"/>
          <p14:tracePt t="25916" x="3276600" y="2720975"/>
          <p14:tracePt t="25934" x="3222625" y="2720975"/>
          <p14:tracePt t="25950" x="3192463" y="2720975"/>
          <p14:tracePt t="25967" x="3154363" y="2720975"/>
          <p14:tracePt t="25967" x="3132138" y="2720975"/>
          <p14:tracePt t="25986" x="3108325" y="2720975"/>
          <p14:tracePt t="25999" x="3040063" y="2720975"/>
          <p14:tracePt t="26018" x="2971800" y="2705100"/>
          <p14:tracePt t="26034" x="2903538" y="2705100"/>
          <p14:tracePt t="26051" x="2841625" y="2705100"/>
          <p14:tracePt t="26068" x="2773363" y="2705100"/>
          <p14:tracePt t="26084" x="2689225" y="2697163"/>
          <p14:tracePt t="26101" x="2620963" y="2697163"/>
          <p14:tracePt t="26117" x="2536825" y="2705100"/>
          <p14:tracePt t="26134" x="2460625" y="2705100"/>
          <p14:tracePt t="26149" x="2354263" y="2705100"/>
          <p14:tracePt t="26167" x="2286000" y="2727325"/>
          <p14:tracePt t="26167" x="2247900" y="2727325"/>
          <p14:tracePt t="26185" x="2232025" y="2727325"/>
          <p14:tracePt t="26199" x="2179638" y="2727325"/>
          <p14:tracePt t="26219" x="2133600" y="2727325"/>
          <p14:tracePt t="26235" x="2049463" y="2743200"/>
          <p14:tracePt t="26250" x="1927225" y="2743200"/>
          <p14:tracePt t="26267" x="1812925" y="2751138"/>
          <p14:tracePt t="26283" x="1730375" y="2765425"/>
          <p14:tracePt t="26299" x="1684338" y="2765425"/>
          <p14:tracePt t="26317" x="1646238" y="2765425"/>
          <p14:tracePt t="26333" x="1630363" y="2765425"/>
          <p14:tracePt t="26349" x="1600200" y="2765425"/>
          <p14:tracePt t="26368" x="1570038" y="2765425"/>
          <p14:tracePt t="26382" x="1554163" y="2765425"/>
          <p14:tracePt t="26399" x="1562100" y="2765425"/>
          <p14:tracePt t="26648" x="1570038" y="2765425"/>
          <p14:tracePt t="26665" x="1584325" y="2765425"/>
          <p14:tracePt t="26688" x="1600200" y="2773363"/>
          <p14:tracePt t="26720" x="1608138" y="2781300"/>
          <p14:tracePt t="26736" x="1616075" y="2781300"/>
          <p14:tracePt t="26752" x="1622425" y="2781300"/>
          <p14:tracePt t="26768" x="1630363" y="2781300"/>
          <p14:tracePt t="26776" x="1638300" y="2781300"/>
          <p14:tracePt t="26785" x="1654175" y="2797175"/>
          <p14:tracePt t="26840" x="1668463" y="2797175"/>
          <p14:tracePt t="26864" x="1676400" y="2797175"/>
          <p14:tracePt t="26896" x="1684338" y="2797175"/>
          <p14:tracePt t="26928" x="1692275" y="2797175"/>
          <p14:tracePt t="26968" x="1698625" y="2797175"/>
          <p14:tracePt t="26992" x="1706563" y="2797175"/>
          <p14:tracePt t="27008" x="1722438" y="2797175"/>
          <p14:tracePt t="27473" x="1730375" y="2797175"/>
          <p14:tracePt t="27488" x="1736725" y="2797175"/>
          <p14:tracePt t="27497" x="1744663" y="2797175"/>
          <p14:tracePt t="27504" x="1752600" y="2797175"/>
          <p14:tracePt t="27529" x="1760538" y="2797175"/>
          <p14:tracePt t="27552" x="1774825" y="2797175"/>
          <p14:tracePt t="27584" x="1782763" y="2797175"/>
          <p14:tracePt t="27608" x="1790700" y="2797175"/>
          <p14:tracePt t="27616" x="1798638" y="2797175"/>
          <p14:tracePt t="27631" x="1836738" y="2797175"/>
          <p14:tracePt t="27650" x="1858963" y="2797175"/>
          <p14:tracePt t="27666" x="1874838" y="2797175"/>
          <p14:tracePt t="27684" x="1889125" y="2797175"/>
          <p14:tracePt t="27700" x="1905000" y="2797175"/>
          <p14:tracePt t="27714" x="1935163" y="2797175"/>
          <p14:tracePt t="27733" x="1973263" y="2797175"/>
          <p14:tracePt t="27748" x="2019300" y="2797175"/>
          <p14:tracePt t="27765" x="2057400" y="2797175"/>
          <p14:tracePt t="27781" x="2103438" y="2797175"/>
          <p14:tracePt t="27799" x="2141538" y="2797175"/>
          <p14:tracePt t="27799" x="2155825" y="2797175"/>
          <p14:tracePt t="27817" x="2171700" y="2797175"/>
          <p14:tracePt t="27833" x="2193925" y="2797175"/>
          <p14:tracePt t="27848" x="2255838" y="2797175"/>
          <p14:tracePt t="27866" x="2316163" y="2797175"/>
          <p14:tracePt t="27883" x="2378075" y="2797175"/>
          <p14:tracePt t="27899" x="2416175" y="2797175"/>
          <p14:tracePt t="27916" x="2468563" y="2797175"/>
          <p14:tracePt t="27931" x="2506663" y="2797175"/>
          <p14:tracePt t="27948" x="2560638" y="2797175"/>
          <p14:tracePt t="27965" x="2620963" y="2797175"/>
          <p14:tracePt t="27981" x="2689225" y="2797175"/>
          <p14:tracePt t="27998" x="2743200" y="2797175"/>
          <p14:tracePt t="28015" x="2781300" y="2797175"/>
          <p14:tracePt t="28015" x="2797175" y="2797175"/>
          <p14:tracePt t="28034" x="2827338" y="2797175"/>
          <p14:tracePt t="28047" x="2903538" y="2797175"/>
          <p14:tracePt t="28066" x="2941638" y="2797175"/>
          <p14:tracePt t="28083" x="2971800" y="2781300"/>
          <p14:tracePt t="28099" x="3009900" y="2781300"/>
          <p14:tracePt t="28116" x="3040063" y="2773363"/>
          <p14:tracePt t="28132" x="3086100" y="2765425"/>
          <p14:tracePt t="28148" x="3124200" y="2765425"/>
          <p14:tracePt t="28165" x="3140075" y="2759075"/>
          <p14:tracePt t="28182" x="3192463" y="2743200"/>
          <p14:tracePt t="28197" x="3230563" y="2743200"/>
          <p14:tracePt t="28197" x="3246438" y="2743200"/>
          <p14:tracePt t="28217" x="3276600" y="2743200"/>
          <p14:tracePt t="28230" x="3298825" y="2735263"/>
          <p14:tracePt t="28249" x="3314700" y="2727325"/>
          <p14:tracePt t="28264" x="3352800" y="2727325"/>
          <p14:tracePt t="28282" x="3406775" y="2727325"/>
          <p14:tracePt t="28298" x="3467100" y="2727325"/>
          <p14:tracePt t="28315" x="3551238" y="2727325"/>
          <p14:tracePt t="28331" x="3657600" y="2727325"/>
          <p14:tracePt t="28348" x="3763963" y="2727325"/>
          <p14:tracePt t="28365" x="3856038" y="2727325"/>
          <p14:tracePt t="28382" x="3932238" y="2713038"/>
          <p14:tracePt t="28396" x="3992563" y="2705100"/>
          <p14:tracePt t="28413" x="4054475" y="2689225"/>
          <p14:tracePt t="28430" x="4098925" y="2689225"/>
          <p14:tracePt t="28430" x="4114800" y="2674938"/>
          <p14:tracePt t="28449" x="4206875" y="2667000"/>
          <p14:tracePt t="28465" x="4321175" y="2667000"/>
          <p14:tracePt t="28481" x="4435475" y="2667000"/>
          <p14:tracePt t="28498" x="4533900" y="2667000"/>
          <p14:tracePt t="28518" x="4602163" y="2667000"/>
          <p14:tracePt t="28532" x="4678363" y="2667000"/>
          <p14:tracePt t="28546" x="4740275" y="2667000"/>
          <p14:tracePt t="28563" x="4792663" y="2667000"/>
          <p14:tracePt t="28579" x="4822825" y="2667000"/>
          <p14:tracePt t="28596" x="4868863" y="2667000"/>
          <p14:tracePt t="28613" x="4937125" y="2659063"/>
          <p14:tracePt t="28630" x="5051425" y="2636838"/>
          <p14:tracePt t="28646" x="5181600" y="2620963"/>
          <p14:tracePt t="28646" x="5265738" y="2620963"/>
          <p14:tracePt t="28665" x="5303838" y="2606675"/>
          <p14:tracePt t="28679" x="5372100" y="2606675"/>
          <p14:tracePt t="28697" x="5387975" y="2606675"/>
          <p14:tracePt t="28720" x="5410200" y="2606675"/>
          <p14:tracePt t="28744" x="5448300" y="2606675"/>
          <p14:tracePt t="28752" x="5486400" y="2606675"/>
          <p14:tracePt t="28763" x="5608638" y="2606675"/>
          <p14:tracePt t="28781" x="5707063" y="2590800"/>
          <p14:tracePt t="28797" x="5745163" y="2582863"/>
          <p14:tracePt t="28814" x="5753100" y="2582863"/>
          <p14:tracePt t="28872" x="5761038" y="2582863"/>
          <p14:tracePt t="28888" x="5761038" y="2598738"/>
          <p14:tracePt t="28976" x="5768975" y="2598738"/>
          <p14:tracePt t="28984" x="5768975" y="2606675"/>
          <p14:tracePt t="28996" x="5745163" y="2613025"/>
          <p14:tracePt t="29016" x="5715000" y="2613025"/>
          <p14:tracePt t="29030" x="5676900" y="2628900"/>
          <p14:tracePt t="29030" x="5646738" y="2628900"/>
          <p14:tracePt t="29049" x="5622925" y="2628900"/>
          <p14:tracePt t="29062" x="5578475" y="2628900"/>
          <p14:tracePt t="29062" x="5532438" y="2644775"/>
          <p14:tracePt t="29081" x="5486400" y="2644775"/>
          <p14:tracePt t="29098" x="5440363" y="2644775"/>
          <p14:tracePt t="29115" x="5372100" y="2644775"/>
          <p14:tracePt t="29132" x="5318125" y="2651125"/>
          <p14:tracePt t="29147" x="5265738" y="2667000"/>
          <p14:tracePt t="29163" x="5211763" y="2667000"/>
          <p14:tracePt t="29180" x="5143500" y="2682875"/>
          <p14:tracePt t="29197" x="5051425" y="2689225"/>
          <p14:tracePt t="29214" x="4937125" y="2713038"/>
          <p14:tracePt t="29214" x="4876800" y="2713038"/>
          <p14:tracePt t="29233" x="4800600" y="2743200"/>
          <p14:tracePt t="29246" x="4640263" y="2759075"/>
          <p14:tracePt t="29246" x="4572000" y="2765425"/>
          <p14:tracePt t="29266" x="4511675" y="2765425"/>
          <p14:tracePt t="29279" x="4335463" y="2781300"/>
          <p14:tracePt t="29297" x="4213225" y="2789238"/>
          <p14:tracePt t="29314" x="4068763" y="2811463"/>
          <p14:tracePt t="29331" x="3932238" y="2835275"/>
          <p14:tracePt t="29347" x="3825875" y="2835275"/>
          <p14:tracePt t="29364" x="3717925" y="2849563"/>
          <p14:tracePt t="29380" x="3635375" y="2857500"/>
          <p14:tracePt t="29398" x="3527425" y="2873375"/>
          <p14:tracePt t="29414" x="3459163" y="2873375"/>
          <p14:tracePt t="29430" x="3398838" y="2879725"/>
          <p14:tracePt t="29430" x="3368675" y="2879725"/>
          <p14:tracePt t="29449" x="3344863" y="2879725"/>
          <p14:tracePt t="29462" x="3284538" y="2895600"/>
          <p14:tracePt t="29462" x="3246438" y="2895600"/>
          <p14:tracePt t="29481" x="3170238" y="2895600"/>
          <p14:tracePt t="29498" x="3116263" y="2895600"/>
          <p14:tracePt t="29516" x="3055938" y="2895600"/>
          <p14:tracePt t="29530" x="3001963" y="2895600"/>
          <p14:tracePt t="29546" x="2917825" y="2895600"/>
          <p14:tracePt t="29562" x="2849563" y="2895600"/>
          <p14:tracePt t="29578" x="2765425" y="2895600"/>
          <p14:tracePt t="29596" x="2713038" y="2895600"/>
          <p14:tracePt t="29613" x="2651125" y="2895600"/>
          <p14:tracePt t="29630" x="2606675" y="2895600"/>
          <p14:tracePt t="29630" x="2582863" y="2895600"/>
          <p14:tracePt t="29649" x="2568575" y="2895600"/>
          <p14:tracePt t="29662" x="2484438" y="2895600"/>
          <p14:tracePt t="29662" x="2446338" y="2895600"/>
          <p14:tracePt t="29682" x="2308225" y="2895600"/>
          <p14:tracePt t="29698" x="2171700" y="2895600"/>
          <p14:tracePt t="29714" x="2079625" y="2895600"/>
          <p14:tracePt t="29731" x="1997075" y="2895600"/>
          <p14:tracePt t="29746" x="1965325" y="2895600"/>
          <p14:tracePt t="29763" x="1951038" y="2895600"/>
          <p14:tracePt t="29779" x="1958975" y="2895600"/>
          <p14:tracePt t="30025" x="1965325" y="2895600"/>
          <p14:tracePt t="30032" x="1989138" y="2895600"/>
          <p14:tracePt t="30045" x="2065338" y="2895600"/>
          <p14:tracePt t="30063" x="2141538" y="2895600"/>
          <p14:tracePt t="30079" x="2232025" y="2895600"/>
          <p14:tracePt t="30079" x="2263775" y="2895600"/>
          <p14:tracePt t="30098" x="2301875" y="2895600"/>
          <p14:tracePt t="30114" x="2316163" y="2895600"/>
          <p14:tracePt t="30128" x="2332038" y="2895600"/>
          <p14:tracePt t="30146" x="2362200" y="2895600"/>
          <p14:tracePt t="30164" x="2416175" y="2895600"/>
          <p14:tracePt t="30180" x="2492375" y="2895600"/>
          <p14:tracePt t="30197" x="2552700" y="2895600"/>
          <p14:tracePt t="30213" x="2628900" y="2895600"/>
          <p14:tracePt t="30213" x="2644775" y="2879725"/>
          <p14:tracePt t="30234" x="2674938" y="2879725"/>
          <p14:tracePt t="30248" x="2689225" y="2879725"/>
          <p14:tracePt t="30265" x="2720975" y="2879725"/>
          <p14:tracePt t="30278" x="2743200" y="2879725"/>
          <p14:tracePt t="30278" x="2759075" y="2879725"/>
          <p14:tracePt t="30297" x="2803525" y="2879725"/>
          <p14:tracePt t="30314" x="2835275" y="2879725"/>
          <p14:tracePt t="30330" x="2887663" y="2879725"/>
          <p14:tracePt t="30346" x="2949575" y="2879725"/>
          <p14:tracePt t="30363" x="3017838" y="2879725"/>
          <p14:tracePt t="30379" x="3086100" y="2879725"/>
          <p14:tracePt t="30396" x="3140075" y="2873375"/>
          <p14:tracePt t="30412" x="3192463" y="2873375"/>
          <p14:tracePt t="30429" x="3238500" y="2873375"/>
          <p14:tracePt t="30447" x="3284538" y="2873375"/>
          <p14:tracePt t="30462" x="3360738" y="2873375"/>
          <p14:tracePt t="30478" x="3436938" y="2873375"/>
          <p14:tracePt t="30478" x="3459163" y="2873375"/>
          <p14:tracePt t="30497" x="3489325" y="2873375"/>
          <p14:tracePt t="30512" x="3521075" y="2873375"/>
          <p14:tracePt t="30530" x="3505200" y="2819400"/>
          <p14:tracePt t="30546" x="3559175" y="2803525"/>
          <p14:tracePt t="30562" x="3619500" y="2803525"/>
          <p14:tracePt t="30578" x="3679825" y="2803525"/>
          <p14:tracePt t="30594" x="3749675" y="2803525"/>
          <p14:tracePt t="30612" x="3832225" y="2803525"/>
          <p14:tracePt t="30628" x="3908425" y="2803525"/>
          <p14:tracePt t="30646" x="3992563" y="2803525"/>
          <p14:tracePt t="30662" x="4046538" y="2803525"/>
          <p14:tracePt t="30679" x="4098925" y="2803525"/>
          <p14:tracePt t="30679" x="4114800" y="2803525"/>
          <p14:tracePt t="30698" x="4130675" y="2803525"/>
          <p14:tracePt t="30720" x="4144963" y="2811463"/>
          <p14:tracePt t="30736" x="4160838" y="2811463"/>
          <p14:tracePt t="30752" x="4175125" y="2811463"/>
          <p14:tracePt t="30762" x="4213225" y="2819400"/>
          <p14:tracePt t="30779" x="4267200" y="2835275"/>
          <p14:tracePt t="30795" x="4381500" y="2841625"/>
          <p14:tracePt t="30811" x="4495800" y="2841625"/>
          <p14:tracePt t="30828" x="4610100" y="2841625"/>
          <p14:tracePt t="30845" x="4656138" y="2841625"/>
          <p14:tracePt t="30861" x="4694238" y="2841625"/>
          <p14:tracePt t="30878" x="4740275" y="2841625"/>
          <p14:tracePt t="30878" x="4762500" y="2841625"/>
          <p14:tracePt t="30898" x="4800600" y="2841625"/>
          <p14:tracePt t="30911" x="4892675" y="2841625"/>
          <p14:tracePt t="30930" x="4945063" y="2841625"/>
          <p14:tracePt t="30947" x="5006975" y="2841625"/>
          <p14:tracePt t="30962" x="5089525" y="2841625"/>
          <p14:tracePt t="30979" x="5143500" y="2841625"/>
          <p14:tracePt t="30995" x="5197475" y="2841625"/>
          <p14:tracePt t="31012" x="5249863" y="2835275"/>
          <p14:tracePt t="31028" x="5303838" y="2835275"/>
          <p14:tracePt t="31045" x="5341938" y="2835275"/>
          <p14:tracePt t="31061" x="5364163" y="2835275"/>
          <p14:tracePt t="31078" x="5387975" y="2827338"/>
          <p14:tracePt t="31095" x="5394325" y="2827338"/>
          <p14:tracePt t="31110" x="5402263" y="2819400"/>
          <p14:tracePt t="31128" x="5448300" y="2819400"/>
          <p14:tracePt t="31147" x="5470525" y="2819400"/>
          <p14:tracePt t="31163" x="5486400" y="2819400"/>
          <p14:tracePt t="31180" x="5478463" y="2819400"/>
          <p14:tracePt t="31432" x="5470525" y="2819400"/>
          <p14:tracePt t="31448" x="5464175" y="2819400"/>
          <p14:tracePt t="31928" x="5456238" y="2819400"/>
          <p14:tracePt t="32032" x="5448300" y="2819400"/>
          <p14:tracePt t="32048" x="5440363" y="2819400"/>
          <p14:tracePt t="32088" x="5432425" y="2819400"/>
          <p14:tracePt t="35061" x="5418138" y="2819400"/>
          <p14:tracePt t="36366" x="5410200" y="2819400"/>
          <p14:tracePt t="36521" x="5402263" y="2819400"/>
          <p14:tracePt t="37352" x="5394325" y="2819400"/>
          <p14:tracePt t="37369" x="5387975" y="2819400"/>
          <p14:tracePt t="37376" x="5387975" y="2827338"/>
          <p14:tracePt t="37387" x="5372100" y="2841625"/>
          <p14:tracePt t="37408" x="5372100" y="2849563"/>
          <p14:tracePt t="37424" x="5372100" y="2857500"/>
          <p14:tracePt t="37436" x="5356225" y="2879725"/>
          <p14:tracePt t="37454" x="5356225" y="2887663"/>
          <p14:tracePt t="37470" x="5341938" y="2911475"/>
          <p14:tracePt t="37470" x="5341938" y="2933700"/>
          <p14:tracePt t="37491" x="5341938" y="2963863"/>
          <p14:tracePt t="37507" x="5318125" y="3017838"/>
          <p14:tracePt t="37525" x="5318125" y="3032125"/>
          <p14:tracePt t="37538" x="5318125" y="3048000"/>
          <p14:tracePt t="37555" x="5318125" y="3063875"/>
          <p14:tracePt t="37571" x="5318125" y="3078163"/>
          <p14:tracePt t="37587" x="5311775" y="3094038"/>
          <p14:tracePt t="37603" x="5311775" y="3108325"/>
          <p14:tracePt t="37619" x="5311775" y="3124200"/>
          <p14:tracePt t="37636" x="5311775" y="3132138"/>
          <p14:tracePt t="37653" x="5311775" y="3154363"/>
          <p14:tracePt t="37669" x="5311775" y="3170238"/>
          <p14:tracePt t="37686" x="5311775" y="3178175"/>
          <p14:tracePt t="37703" x="5311775" y="3200400"/>
          <p14:tracePt t="37722" x="5318125" y="3208338"/>
          <p14:tracePt t="37737" x="5326063" y="3216275"/>
          <p14:tracePt t="37756" x="5334000" y="3222625"/>
          <p14:tracePt t="37770" x="5334000" y="3230563"/>
          <p14:tracePt t="38433" x="5326063" y="3230563"/>
          <p14:tracePt t="40758" x="5318125" y="3230563"/>
          <p14:tracePt t="41088" x="5311775" y="3230563"/>
          <p14:tracePt t="41104" x="5311775" y="3238500"/>
          <p14:tracePt t="41136" x="5311775" y="3246438"/>
          <p14:tracePt t="41145" x="5311775" y="3254375"/>
          <p14:tracePt t="41184" x="5311775" y="3260725"/>
          <p14:tracePt t="41216" x="5311775" y="3268663"/>
          <p14:tracePt t="41233" x="5311775" y="3276600"/>
          <p14:tracePt t="41240" x="5303838" y="3284538"/>
          <p14:tracePt t="41250" x="5295900" y="3306763"/>
          <p14:tracePt t="41267" x="5273675" y="3336925"/>
          <p14:tracePt t="41284" x="5241925" y="3360738"/>
          <p14:tracePt t="41301" x="5235575" y="3382963"/>
          <p14:tracePt t="41317" x="5219700" y="3398838"/>
          <p14:tracePt t="41335" x="5197475" y="3436938"/>
          <p14:tracePt t="41351" x="5181600" y="3475038"/>
          <p14:tracePt t="41367" x="5135563" y="3521075"/>
          <p14:tracePt t="41386" x="5105400" y="3559175"/>
          <p14:tracePt t="41402" x="5075238" y="3597275"/>
          <p14:tracePt t="41419" x="5045075" y="3641725"/>
          <p14:tracePt t="41435" x="5013325" y="3703638"/>
          <p14:tracePt t="41452" x="4960938" y="3771900"/>
          <p14:tracePt t="41467" x="4899025" y="3870325"/>
          <p14:tracePt t="41484" x="4830763" y="3970338"/>
          <p14:tracePt t="41501" x="4778375" y="4068763"/>
          <p14:tracePt t="41518" x="4754563" y="4160838"/>
          <p14:tracePt t="41535" x="4740275" y="4251325"/>
          <p14:tracePt t="41550" x="4740275" y="4389438"/>
          <p14:tracePt t="41550" x="4740275" y="4435475"/>
          <p14:tracePt t="41570" x="4740275" y="4541838"/>
          <p14:tracePt t="41586" x="4740275" y="4602163"/>
          <p14:tracePt t="41598" x="4708525" y="4792663"/>
          <p14:tracePt t="41618" x="4694238" y="4899025"/>
          <p14:tracePt t="41635" x="4686300" y="4983163"/>
          <p14:tracePt t="41650" x="4686300" y="5075238"/>
          <p14:tracePt t="41667" x="4686300" y="5159375"/>
          <p14:tracePt t="41684" x="4664075" y="5249863"/>
          <p14:tracePt t="41700" x="4602163" y="5356225"/>
          <p14:tracePt t="41717" x="4556125" y="5440363"/>
          <p14:tracePt t="41735" x="4541838" y="5440363"/>
          <p14:tracePt t="41749" x="4533900" y="5440363"/>
          <p14:tracePt t="42064" x="4525963" y="5440363"/>
          <p14:tracePt t="42104" x="4511675" y="5440363"/>
          <p14:tracePt t="42112" x="4441825" y="5440363"/>
          <p14:tracePt t="42120" x="4351338" y="5418138"/>
          <p14:tracePt t="42133" x="4327525" y="5410200"/>
          <p14:tracePt t="42133" x="4305300" y="5410200"/>
          <p14:tracePt t="42153" x="4283075" y="5448300"/>
          <p14:tracePt t="42166" x="4244975" y="5432425"/>
          <p14:tracePt t="42183" x="4213225" y="5432425"/>
          <p14:tracePt t="42183" x="4183063" y="5432425"/>
          <p14:tracePt t="42202" x="4106863" y="5432425"/>
          <p14:tracePt t="42217" x="3954463" y="5432425"/>
          <p14:tracePt t="42235" x="3787775" y="5432425"/>
          <p14:tracePt t="42250" x="3703638" y="5432425"/>
          <p14:tracePt t="42266" x="3649663" y="5432425"/>
          <p14:tracePt t="42283" x="3611563" y="5432425"/>
          <p14:tracePt t="42299" x="3573463" y="5440363"/>
          <p14:tracePt t="42317" x="3543300" y="5440363"/>
          <p14:tracePt t="42334" x="3475038" y="5464175"/>
          <p14:tracePt t="42350" x="3398838" y="5486400"/>
          <p14:tracePt t="42350" x="3375025" y="5494338"/>
          <p14:tracePt t="42369" x="3344863" y="5502275"/>
          <p14:tracePt t="42383" x="3254375" y="5524500"/>
          <p14:tracePt t="42383" x="3222625" y="5546725"/>
          <p14:tracePt t="42402" x="3146425" y="5562600"/>
          <p14:tracePt t="42417" x="3078163" y="5578475"/>
          <p14:tracePt t="42434" x="3055938" y="5584825"/>
          <p14:tracePt t="42450" x="3048000" y="5600700"/>
          <p14:tracePt t="42467" x="3048000" y="5622925"/>
          <p14:tracePt t="42483" x="3048000" y="5646738"/>
          <p14:tracePt t="42500" x="3048000" y="5661025"/>
          <p14:tracePt t="42518" x="3048000" y="5668963"/>
          <p14:tracePt t="42533" x="3048000" y="5676900"/>
          <p14:tracePt t="42824" x="3048000" y="5684838"/>
          <p14:tracePt t="42833" x="3040063" y="5684838"/>
          <p14:tracePt t="42840" x="3025775" y="5692775"/>
          <p14:tracePt t="42850" x="3017838" y="5692775"/>
          <p14:tracePt t="42872" x="3017838" y="5699125"/>
          <p14:tracePt t="42883" x="3009900" y="5699125"/>
          <p14:tracePt t="42913" x="3001963" y="5699125"/>
          <p14:tracePt t="42920" x="2979738" y="5699125"/>
          <p14:tracePt t="42932" x="2895600" y="5699125"/>
          <p14:tracePt t="42949" x="2751138" y="5707063"/>
          <p14:tracePt t="42966" x="2606675" y="5722938"/>
          <p14:tracePt t="42984" x="2506663" y="5722938"/>
          <p14:tracePt t="42999" x="2422525" y="5722938"/>
          <p14:tracePt t="42999" x="2378075" y="5722938"/>
          <p14:tracePt t="43017" x="2339975" y="5722938"/>
          <p14:tracePt t="43032" x="2141538" y="5745163"/>
          <p14:tracePt t="43050" x="1951038" y="5745163"/>
          <p14:tracePt t="43067" x="1736725" y="5745163"/>
          <p14:tracePt t="43083" x="1508125" y="5745163"/>
          <p14:tracePt t="43100" x="1341438" y="5745163"/>
          <p14:tracePt t="43117" x="1227138" y="5753100"/>
          <p14:tracePt t="43133" x="1158875" y="5753100"/>
          <p14:tracePt t="43150" x="1074738" y="5753100"/>
          <p14:tracePt t="43167" x="930275" y="5753100"/>
          <p14:tracePt t="43182" x="822325" y="5753100"/>
          <p14:tracePt t="43182" x="746125" y="5753100"/>
          <p14:tracePt t="43201" x="677863" y="5753100"/>
          <p14:tracePt t="43215" x="563563" y="5753100"/>
          <p14:tracePt t="43215" x="549275" y="5753100"/>
          <p14:tracePt t="43235" x="511175" y="5753100"/>
          <p14:tracePt t="43250" x="465138" y="5753100"/>
          <p14:tracePt t="43266" x="427038" y="5753100"/>
          <p14:tracePt t="43282" x="396875" y="5753100"/>
          <p14:tracePt t="43299" x="411163" y="5768975"/>
          <p14:tracePt t="43592" x="434975" y="5768975"/>
          <p14:tracePt t="43616" x="434975" y="5775325"/>
          <p14:tracePt t="43664" x="449263" y="5783263"/>
          <p14:tracePt t="43688" x="449263" y="5791200"/>
          <p14:tracePt t="43712" x="457200" y="5791200"/>
          <p14:tracePt t="43736" x="457200" y="5799138"/>
          <p14:tracePt t="43744" x="465138" y="5799138"/>
          <p14:tracePt t="43784" x="465138" y="5807075"/>
          <p14:tracePt t="43800" x="473075" y="5807075"/>
          <p14:tracePt t="43816" x="479425" y="5807075"/>
          <p14:tracePt t="43896" x="487363" y="5807075"/>
          <p14:tracePt t="43960" x="495300" y="5807075"/>
          <p14:tracePt t="43992" x="503238" y="5807075"/>
          <p14:tracePt t="44008" x="511175" y="5807075"/>
          <p14:tracePt t="44024" x="525463" y="5807075"/>
          <p14:tracePt t="44041" x="533400" y="5807075"/>
          <p14:tracePt t="44088" x="541338" y="5807075"/>
          <p14:tracePt t="44104" x="555625" y="5807075"/>
          <p14:tracePt t="44114" x="563563" y="5807075"/>
          <p14:tracePt t="44120" x="579438" y="5807075"/>
          <p14:tracePt t="44136" x="587375" y="5807075"/>
          <p14:tracePt t="44160" x="593725" y="5807075"/>
          <p14:tracePt t="44176" x="601663" y="5807075"/>
          <p14:tracePt t="44184" x="609600" y="5807075"/>
          <p14:tracePt t="44200" x="631825" y="5807075"/>
          <p14:tracePt t="44214" x="655638" y="5807075"/>
          <p14:tracePt t="44214" x="677863" y="5807075"/>
          <p14:tracePt t="44234" x="685800" y="5807075"/>
          <p14:tracePt t="44247" x="723900" y="5807075"/>
          <p14:tracePt t="44264" x="731838" y="5807075"/>
          <p14:tracePt t="44544" x="739775" y="5807075"/>
          <p14:tracePt t="44552" x="754063" y="5807075"/>
          <p14:tracePt t="44568" x="762000" y="5807075"/>
          <p14:tracePt t="44580" x="784225" y="5807075"/>
          <p14:tracePt t="44596" x="800100" y="5807075"/>
          <p14:tracePt t="44615" x="815975" y="5807075"/>
          <p14:tracePt t="44648" x="822325" y="5807075"/>
          <p14:tracePt t="44656" x="838200" y="5807075"/>
          <p14:tracePt t="44665" x="860425" y="5807075"/>
          <p14:tracePt t="44683" x="906463" y="5807075"/>
          <p14:tracePt t="44699" x="944563" y="5807075"/>
          <p14:tracePt t="44715" x="990600" y="5807075"/>
          <p14:tracePt t="44731" x="1006475" y="5807075"/>
          <p14:tracePt t="44762" x="1012825" y="5807075"/>
          <p14:tracePt t="44775" x="1020763" y="5807075"/>
          <p14:tracePt t="44783" x="1036638" y="5807075"/>
          <p14:tracePt t="44799" x="1066800" y="5807075"/>
          <p14:tracePt t="44812" x="1120775" y="5807075"/>
          <p14:tracePt t="44832" x="1150938" y="5807075"/>
          <p14:tracePt t="44832" x="1158875" y="5807075"/>
          <p14:tracePt t="44850" x="1181100" y="5807075"/>
          <p14:tracePt t="44862" x="1189038" y="5807075"/>
          <p14:tracePt t="44879" x="1196975" y="5807075"/>
          <p14:tracePt t="44895" x="1219200" y="5807075"/>
          <p14:tracePt t="44914" x="1257300" y="5807075"/>
          <p14:tracePt t="44931" x="1303338" y="5821363"/>
          <p14:tracePt t="44947" x="1333500" y="5829300"/>
          <p14:tracePt t="44965" x="1355725" y="5829300"/>
          <p14:tracePt t="44980" x="1363663" y="5829300"/>
          <p14:tracePt t="44996" x="1371600" y="5829300"/>
          <p14:tracePt t="45112" x="1371600" y="5837238"/>
          <p14:tracePt t="45129" x="1371600" y="5845175"/>
          <p14:tracePt t="45223" x="1371600" y="5851525"/>
          <p14:tracePt t="45239" x="1363663" y="5851525"/>
          <p14:tracePt t="45256" x="1355725" y="5851525"/>
          <p14:tracePt t="45272" x="1349375" y="5851525"/>
          <p14:tracePt t="45281" x="1333500" y="5851525"/>
          <p14:tracePt t="45297" x="1317625" y="5851525"/>
          <p14:tracePt t="45314" x="1303338" y="5851525"/>
          <p14:tracePt t="45330" x="1287463" y="5859463"/>
          <p14:tracePt t="45347" x="1295400" y="5859463"/>
          <p14:tracePt t="45617" x="1303338" y="5859463"/>
          <p14:tracePt t="45624" x="1311275" y="5859463"/>
          <p14:tracePt t="45632" x="1317625" y="5859463"/>
          <p14:tracePt t="45646" x="1333500" y="5859463"/>
          <p14:tracePt t="45662" x="1363663" y="5859463"/>
          <p14:tracePt t="45682" x="1379538" y="5859463"/>
          <p14:tracePt t="45696" x="1379538" y="5867400"/>
          <p14:tracePt t="45712" x="1393825" y="5867400"/>
          <p14:tracePt t="45736" x="1409700" y="5867400"/>
          <p14:tracePt t="45746" x="1447800" y="5867400"/>
          <p14:tracePt t="45764" x="1493838" y="5867400"/>
          <p14:tracePt t="45780" x="1546225" y="5867400"/>
          <p14:tracePt t="45795" x="1584325" y="5867400"/>
          <p14:tracePt t="45811" x="1608138" y="5859463"/>
          <p14:tracePt t="45829" x="1622425" y="5859463"/>
          <p14:tracePt t="45846" x="1646238" y="5859463"/>
          <p14:tracePt t="45865" x="1660525" y="5859463"/>
          <p14:tracePt t="45879" x="1722438" y="5851525"/>
          <p14:tracePt t="45898" x="1798638" y="5851525"/>
          <p14:tracePt t="45914" x="1882775" y="5851525"/>
          <p14:tracePt t="45931" x="1935163" y="5851525"/>
          <p14:tracePt t="45947" x="1989138" y="5851525"/>
          <p14:tracePt t="45963" x="2027238" y="5851525"/>
          <p14:tracePt t="45979" x="2095500" y="5851525"/>
          <p14:tracePt t="45997" x="2163763" y="5845175"/>
          <p14:tracePt t="46012" x="2247900" y="5829300"/>
          <p14:tracePt t="46030" x="2301875" y="5821363"/>
          <p14:tracePt t="46047" x="2354263" y="5813425"/>
          <p14:tracePt t="46062" x="2392363" y="5813425"/>
          <p14:tracePt t="46079" x="2422525" y="5813425"/>
          <p14:tracePt t="46079" x="2460625" y="5813425"/>
          <p14:tracePt t="46098" x="2530475" y="5813425"/>
          <p14:tracePt t="46115" x="2613025" y="5813425"/>
          <p14:tracePt t="46131" x="2651125" y="5813425"/>
          <p14:tracePt t="46147" x="2697163" y="5791200"/>
          <p14:tracePt t="46163" x="2713038" y="5783263"/>
          <p14:tracePt t="46180" x="2697163" y="5753100"/>
          <p14:tracePt t="46196" x="2743200" y="5768975"/>
          <p14:tracePt t="46213" x="2797175" y="5768975"/>
          <p14:tracePt t="46231" x="2895600" y="5775325"/>
          <p14:tracePt t="46246" x="2925763" y="5753100"/>
          <p14:tracePt t="46262" x="2971800" y="5753100"/>
          <p14:tracePt t="46278" x="3025775" y="5745163"/>
          <p14:tracePt t="46298" x="3009900" y="5737225"/>
          <p14:tracePt t="46313" x="2994025" y="5730875"/>
          <p14:tracePt t="46329" x="2963863" y="5684838"/>
          <p14:tracePt t="46346" x="2987675" y="5684838"/>
          <p14:tracePt t="46512" x="2987675" y="5692775"/>
          <p14:tracePt t="46522" x="2979738" y="5692775"/>
          <p14:tracePt t="46529" x="2994025" y="5692775"/>
          <p14:tracePt t="46904" x="3032125" y="5692775"/>
          <p14:tracePt t="46912" x="3063875" y="5692775"/>
          <p14:tracePt t="46930" x="3124200" y="5692775"/>
          <p14:tracePt t="46946" x="3208338" y="5692775"/>
          <p14:tracePt t="46962" x="3292475" y="5722938"/>
          <p14:tracePt t="46980" x="3314700" y="5722938"/>
          <p14:tracePt t="46994" x="3330575" y="5715000"/>
          <p14:tracePt t="47010" x="3336925" y="5715000"/>
          <p14:tracePt t="47027" x="3382963" y="5715000"/>
          <p14:tracePt t="47044" x="3513138" y="5715000"/>
          <p14:tracePt t="47060" x="3725863" y="5715000"/>
          <p14:tracePt t="47078" x="3992563" y="5715000"/>
          <p14:tracePt t="47093" x="4168775" y="5715000"/>
          <p14:tracePt t="47110" x="4321175" y="5715000"/>
          <p14:tracePt t="47126" x="4381500" y="5715000"/>
          <p14:tracePt t="47126" x="4403725" y="5730875"/>
          <p14:tracePt t="47146" x="4427538" y="5730875"/>
          <p14:tracePt t="47162" x="4449763" y="5730875"/>
          <p14:tracePt t="47177" x="4579938" y="5730875"/>
          <p14:tracePt t="47195" x="4822825" y="5730875"/>
          <p14:tracePt t="47211" x="5159375" y="5730875"/>
          <p14:tracePt t="47228" x="5410200" y="5730875"/>
          <p14:tracePt t="47244" x="5584825" y="5730875"/>
          <p14:tracePt t="47260" x="5661025" y="5730875"/>
          <p14:tracePt t="47276" x="5684838" y="5730875"/>
          <p14:tracePt t="47293" x="5707063" y="5745163"/>
          <p14:tracePt t="47310" x="5768975" y="5745163"/>
          <p14:tracePt t="47326" x="5927725" y="5745163"/>
          <p14:tracePt t="47326" x="6035675" y="5745163"/>
          <p14:tracePt t="47344" x="6134100" y="5745163"/>
          <p14:tracePt t="47360" x="6637338" y="5745163"/>
          <p14:tracePt t="47378" x="7018338" y="5745163"/>
          <p14:tracePt t="47396" x="7216775" y="5745163"/>
          <p14:tracePt t="47412" x="7345363" y="5745163"/>
          <p14:tracePt t="47429" x="7399338" y="5730875"/>
          <p14:tracePt t="47445" x="7429500" y="5715000"/>
          <p14:tracePt t="47462" x="7467600" y="5715000"/>
          <p14:tracePt t="47478" x="7543800" y="5715000"/>
          <p14:tracePt t="47478" x="7620000" y="5715000"/>
          <p14:tracePt t="47497" x="7750175" y="5715000"/>
          <p14:tracePt t="47516" x="7924800" y="5715000"/>
          <p14:tracePt t="47530" x="7985125" y="5715000"/>
          <p14:tracePt t="47543" x="8093075" y="5730875"/>
          <p14:tracePt t="47561" x="8099425" y="5730875"/>
          <p14:tracePt t="47577" x="8137525" y="5722938"/>
          <p14:tracePt t="47624" x="8207375" y="5722938"/>
          <p14:tracePt t="47632" x="8267700" y="5715000"/>
          <p14:tracePt t="47644" x="8382000" y="5715000"/>
          <p14:tracePt t="47662" x="8435975" y="5715000"/>
          <p14:tracePt t="47679" x="8458200" y="5715000"/>
          <p14:tracePt t="47695" x="8458200" y="5707063"/>
          <p14:tracePt t="47710" x="8458200" y="5699125"/>
          <p14:tracePt t="47824" x="8466138" y="5699125"/>
          <p14:tracePt t="48032" x="8474075" y="5699125"/>
          <p14:tracePt t="48177" x="8474075" y="5692775"/>
          <p14:tracePt t="50939" x="8474075" y="5684838"/>
          <p14:tracePt t="54120" x="8474075" y="5676900"/>
          <p14:tracePt t="62777" x="8466138" y="5676900"/>
          <p14:tracePt t="63368" x="8442325" y="5661025"/>
          <p14:tracePt t="63840" x="8404225" y="5646738"/>
          <p14:tracePt t="63848" x="8343900" y="5622925"/>
          <p14:tracePt t="63860" x="8245475" y="5570538"/>
          <p14:tracePt t="63877" x="8069263" y="5494338"/>
          <p14:tracePt t="63895" x="7916863" y="5426075"/>
          <p14:tracePt t="63895" x="7864475" y="5410200"/>
          <p14:tracePt t="63914" x="7810500" y="5372100"/>
          <p14:tracePt t="63927" x="7742238" y="5334000"/>
          <p14:tracePt t="63946" x="7726363" y="5318125"/>
          <p14:tracePt t="63963" x="7704138" y="5303838"/>
          <p14:tracePt t="63979" x="7666038" y="5287963"/>
          <p14:tracePt t="63995" x="7589838" y="5265738"/>
          <p14:tracePt t="64011" x="7521575" y="5241925"/>
          <p14:tracePt t="64028" x="7459663" y="5241925"/>
          <p14:tracePt t="64044" x="7429500" y="5219700"/>
          <p14:tracePt t="64061" x="7383463" y="5203825"/>
          <p14:tracePt t="64077" x="7345363" y="5173663"/>
          <p14:tracePt t="64094" x="7269163" y="5151438"/>
          <p14:tracePt t="64110" x="7223125" y="5127625"/>
          <p14:tracePt t="64127" x="7185025" y="5113338"/>
          <p14:tracePt t="64127" x="7170738" y="5105400"/>
          <p14:tracePt t="64146" x="7132638" y="5097463"/>
          <p14:tracePt t="64162" x="7102475" y="5097463"/>
          <p14:tracePt t="64178" x="7032625" y="5097463"/>
          <p14:tracePt t="64196" x="6942138" y="5097463"/>
          <p14:tracePt t="64211" x="6827838" y="5097463"/>
          <p14:tracePt t="64229" x="6735763" y="5097463"/>
          <p14:tracePt t="64245" x="6637338" y="5059363"/>
          <p14:tracePt t="64260" x="6553200" y="5059363"/>
          <p14:tracePt t="64278" x="6454775" y="5029200"/>
          <p14:tracePt t="64294" x="6392863" y="5029200"/>
          <p14:tracePt t="64310" x="6324600" y="4991100"/>
          <p14:tracePt t="64326" x="6226175" y="4953000"/>
          <p14:tracePt t="64326" x="6202363" y="4953000"/>
          <p14:tracePt t="64345" x="6096000" y="4953000"/>
          <p14:tracePt t="64362" x="5951538" y="4953000"/>
          <p14:tracePt t="64377" x="5821363" y="4953000"/>
          <p14:tracePt t="64395" x="5715000" y="4953000"/>
          <p14:tracePt t="64411" x="5616575" y="4953000"/>
          <p14:tracePt t="64427" x="5546725" y="4945063"/>
          <p14:tracePt t="64444" x="5478463" y="4937125"/>
          <p14:tracePt t="64461" x="5402263" y="4922838"/>
          <p14:tracePt t="64477" x="5287963" y="4922838"/>
          <p14:tracePt t="64493" x="5173663" y="4922838"/>
          <p14:tracePt t="64511" x="5021263" y="4922838"/>
          <p14:tracePt t="64526" x="4860925" y="4914900"/>
          <p14:tracePt t="64526" x="4792663" y="4914900"/>
          <p14:tracePt t="64545" x="4716463" y="4899025"/>
          <p14:tracePt t="64558" x="4594225" y="4892675"/>
          <p14:tracePt t="64558" x="4541838" y="4892675"/>
          <p14:tracePt t="64577" x="4449763" y="4892675"/>
          <p14:tracePt t="64593" x="4373563" y="4892675"/>
          <p14:tracePt t="64610" x="4283075" y="4892675"/>
          <p14:tracePt t="64627" x="4144963" y="4892675"/>
          <p14:tracePt t="64645" x="3970338" y="4892675"/>
          <p14:tracePt t="64661" x="3787775" y="4892675"/>
          <p14:tracePt t="64677" x="3597275" y="4868863"/>
          <p14:tracePt t="64694" x="3436938" y="4868863"/>
          <p14:tracePt t="64711" x="3284538" y="4822825"/>
          <p14:tracePt t="64711" x="3200400" y="4800600"/>
          <p14:tracePt t="64730" x="3132138" y="4792663"/>
          <p14:tracePt t="64743" x="2941638" y="4770438"/>
          <p14:tracePt t="64743" x="2819400" y="4740275"/>
          <p14:tracePt t="64762" x="2514600" y="4708525"/>
          <p14:tracePt t="64778" x="2263775" y="4686300"/>
          <p14:tracePt t="64795" x="2035175" y="4686300"/>
          <p14:tracePt t="64810" x="1882775" y="4686300"/>
          <p14:tracePt t="64826" x="1744663" y="4678363"/>
          <p14:tracePt t="64843" x="1654175" y="4664075"/>
          <p14:tracePt t="64859" x="1577975" y="4664075"/>
          <p14:tracePt t="64878" x="1463675" y="4625975"/>
          <p14:tracePt t="64893" x="1311275" y="4594225"/>
          <p14:tracePt t="64909" x="1165225" y="4587875"/>
          <p14:tracePt t="64909" x="1096963" y="4572000"/>
          <p14:tracePt t="64929" x="1028700" y="4572000"/>
          <p14:tracePt t="64943" x="968375" y="4564063"/>
          <p14:tracePt t="64943" x="936625" y="4564063"/>
          <p14:tracePt t="64962" x="876300" y="4549775"/>
          <p14:tracePt t="64979" x="777875" y="4525963"/>
          <p14:tracePt t="64994" x="731838" y="4525963"/>
          <p14:tracePt t="65011" x="647700" y="4525963"/>
          <p14:tracePt t="65027" x="601663" y="4525963"/>
          <p14:tracePt t="65044" x="579438" y="4525963"/>
          <p14:tracePt t="65058" x="571500" y="4525963"/>
          <p14:tracePt t="65074" x="555625" y="4525963"/>
          <p14:tracePt t="65104" x="549275" y="4525963"/>
          <p14:tracePt t="65136" x="571500" y="4525963"/>
          <p14:tracePt t="65224" x="593725" y="4525963"/>
          <p14:tracePt t="65232" x="639763" y="4525963"/>
          <p14:tracePt t="65242" x="708025" y="4525963"/>
          <p14:tracePt t="65259" x="784225" y="4525963"/>
          <p14:tracePt t="65276" x="822325" y="4525963"/>
          <p14:tracePt t="65293" x="876300" y="4525963"/>
          <p14:tracePt t="65309" x="952500" y="4525963"/>
          <p14:tracePt t="65326" x="1066800" y="4525963"/>
          <p14:tracePt t="65326" x="1143000" y="4503738"/>
          <p14:tracePt t="65346" x="1219200" y="4503738"/>
          <p14:tracePt t="65359" x="1463675" y="4495800"/>
          <p14:tracePt t="65377" x="1630363" y="4495800"/>
          <p14:tracePt t="65393" x="1698625" y="4495800"/>
          <p14:tracePt t="65411" x="1744663" y="4495800"/>
          <p14:tracePt t="65427" x="1806575" y="4503738"/>
          <p14:tracePt t="65444" x="1844675" y="4525963"/>
          <p14:tracePt t="65460" x="1951038" y="4525963"/>
          <p14:tracePt t="65475" x="2263775" y="4525963"/>
          <p14:tracePt t="65492" x="2498725" y="4525963"/>
          <p14:tracePt t="65509" x="2667000" y="4525963"/>
          <p14:tracePt t="65525" x="2811463" y="4525963"/>
          <p14:tracePt t="65541" x="2887663" y="4518025"/>
          <p14:tracePt t="65558" x="2903538" y="4518025"/>
          <p14:tracePt t="65574" x="2903538" y="4511675"/>
          <p14:tracePt t="65592" x="2911475" y="4511675"/>
          <p14:tracePt t="65608" x="3048000" y="4503738"/>
          <p14:tracePt t="65625" x="3222625" y="4503738"/>
          <p14:tracePt t="65642" x="3413125" y="4503738"/>
          <p14:tracePt t="65657" x="3565525" y="4503738"/>
          <p14:tracePt t="65674" x="3679825" y="4503738"/>
          <p14:tracePt t="65691" x="3717925" y="4487863"/>
          <p14:tracePt t="65708" x="3741738" y="4479925"/>
          <p14:tracePt t="65725" x="3763963" y="4479925"/>
          <p14:tracePt t="65725" x="3779838" y="4479925"/>
          <p14:tracePt t="65745" x="3810000" y="4479925"/>
          <p14:tracePt t="65758" x="3908425" y="4479925"/>
          <p14:tracePt t="65777" x="4016375" y="4479925"/>
          <p14:tracePt t="65793" x="4106863" y="4479925"/>
          <p14:tracePt t="65810" x="4175125" y="4479925"/>
          <p14:tracePt t="65827" x="4244975" y="4479925"/>
          <p14:tracePt t="65843" x="4275138" y="4479925"/>
          <p14:tracePt t="65859" x="4327525" y="4479925"/>
          <p14:tracePt t="65876" x="4419600" y="4479925"/>
          <p14:tracePt t="65892" x="4518025" y="4479925"/>
          <p14:tracePt t="65908" x="4594225" y="4479925"/>
          <p14:tracePt t="65927" x="4670425" y="4479925"/>
          <p14:tracePt t="65943" x="4702175" y="4479925"/>
          <p14:tracePt t="65943" x="4708525" y="4479925"/>
          <p14:tracePt t="65961" x="4724400" y="4479925"/>
          <p14:tracePt t="66008" x="4724400" y="4487863"/>
          <p14:tracePt t="66016" x="4740275" y="4487863"/>
          <p14:tracePt t="66032" x="4740275" y="4495800"/>
          <p14:tracePt t="66042" x="4724400" y="4495800"/>
          <p14:tracePt t="66352" x="4702175" y="4495800"/>
          <p14:tracePt t="66360" x="4664075" y="4495800"/>
          <p14:tracePt t="66375" x="4602163" y="4495800"/>
          <p14:tracePt t="66375" x="4556125" y="4495800"/>
          <p14:tracePt t="66394" x="4518025" y="4495800"/>
          <p14:tracePt t="66406" x="4411663" y="4495800"/>
          <p14:tracePt t="66406" x="4389438" y="4495800"/>
          <p14:tracePt t="66425" x="4335463" y="4495800"/>
          <p14:tracePt t="66442" x="4305300" y="4495800"/>
          <p14:tracePt t="66459" x="4259263" y="4511675"/>
          <p14:tracePt t="66476" x="4175125" y="4511675"/>
          <p14:tracePt t="66492" x="4054475" y="4511675"/>
          <p14:tracePt t="66510" x="3902075" y="4511675"/>
          <p14:tracePt t="66527" x="3749675" y="4511675"/>
          <p14:tracePt t="66541" x="3635375" y="4511675"/>
          <p14:tracePt t="66559" x="3551238" y="4511675"/>
          <p14:tracePt t="66575" x="3489325" y="4518025"/>
          <p14:tracePt t="66575" x="3444875" y="4518025"/>
          <p14:tracePt t="66593" x="3406775" y="4518025"/>
          <p14:tracePt t="66607" x="3268663" y="4533900"/>
          <p14:tracePt t="66625" x="3208338" y="4541838"/>
          <p14:tracePt t="66642" x="3140075" y="4541838"/>
          <p14:tracePt t="66659" x="3086100" y="4556125"/>
          <p14:tracePt t="66675" x="3009900" y="4556125"/>
          <p14:tracePt t="66692" x="2925763" y="4572000"/>
          <p14:tracePt t="66708" x="2827338" y="4572000"/>
          <p14:tracePt t="66726" x="2705100" y="4572000"/>
          <p14:tracePt t="66742" x="2590800" y="4572000"/>
          <p14:tracePt t="66758" x="2476500" y="4572000"/>
          <p14:tracePt t="66758" x="2416175" y="4572000"/>
          <p14:tracePt t="66777" x="2362200" y="4572000"/>
          <p14:tracePt t="66790" x="2239963" y="4572000"/>
          <p14:tracePt t="66810" x="2179638" y="4572000"/>
          <p14:tracePt t="66825" x="2117725" y="4572000"/>
          <p14:tracePt t="66842" x="2041525" y="4579938"/>
          <p14:tracePt t="66859" x="1973263" y="4579938"/>
          <p14:tracePt t="66875" x="1905000" y="4579938"/>
          <p14:tracePt t="66891" x="1844675" y="4579938"/>
          <p14:tracePt t="66907" x="1774825" y="4579938"/>
          <p14:tracePt t="66924" x="1692275" y="4579938"/>
          <p14:tracePt t="66941" x="1608138" y="4579938"/>
          <p14:tracePt t="66958" x="1524000" y="4579938"/>
          <p14:tracePt t="66958" x="1485900" y="4579938"/>
          <p14:tracePt t="66977" x="1455738" y="4579938"/>
          <p14:tracePt t="66990" x="1417638" y="4579938"/>
          <p14:tracePt t="67009" x="1401763" y="4579938"/>
          <p14:tracePt t="67608" x="1393825" y="4587875"/>
          <p14:tracePt t="67624" x="1387475" y="4587875"/>
          <p14:tracePt t="67632" x="1371600" y="4587875"/>
          <p14:tracePt t="67643" x="1341438" y="4587875"/>
          <p14:tracePt t="67658" x="1295400" y="4587875"/>
          <p14:tracePt t="67674" x="1235075" y="4587875"/>
          <p14:tracePt t="67690" x="1196975" y="4579938"/>
          <p14:tracePt t="67707" x="1165225" y="4572000"/>
          <p14:tracePt t="67726" x="1150938" y="4572000"/>
          <p14:tracePt t="67739" x="1135063" y="4549775"/>
          <p14:tracePt t="67784" x="1135063" y="4525963"/>
          <p14:tracePt t="67792" x="1135063" y="4487863"/>
          <p14:tracePt t="67807" x="1135063" y="4403725"/>
          <p14:tracePt t="67807" x="1135063" y="4373563"/>
          <p14:tracePt t="67826" x="1135063" y="4305300"/>
          <p14:tracePt t="67841" x="1135063" y="4237038"/>
          <p14:tracePt t="67858" x="1135063" y="4175125"/>
          <p14:tracePt t="67874" x="1135063" y="4106863"/>
          <p14:tracePt t="67890" x="1127125" y="4022725"/>
          <p14:tracePt t="67907" x="1127125" y="3908425"/>
          <p14:tracePt t="67924" x="1112838" y="3787775"/>
          <p14:tracePt t="67938" x="1074738" y="3635375"/>
          <p14:tracePt t="67956" x="1028700" y="3535363"/>
          <p14:tracePt t="67974" x="1006475" y="3444875"/>
          <p14:tracePt t="67990" x="982663" y="3398838"/>
          <p14:tracePt t="67990" x="968375" y="3360738"/>
          <p14:tracePt t="68009" x="952500" y="3336925"/>
          <p14:tracePt t="68024" x="898525" y="3260725"/>
          <p14:tracePt t="68042" x="876300" y="3230563"/>
          <p14:tracePt t="68056" x="815975" y="3154363"/>
          <p14:tracePt t="68074" x="784225" y="3094038"/>
          <p14:tracePt t="68090" x="769938" y="3055938"/>
          <p14:tracePt t="68108" x="731838" y="3017838"/>
          <p14:tracePt t="68123" x="701675" y="2987675"/>
          <p14:tracePt t="68139" x="685800" y="2955925"/>
          <p14:tracePt t="68156" x="685800" y="2949575"/>
          <p14:tracePt t="68241" x="685800" y="2941638"/>
          <p14:tracePt t="68258" x="685800" y="2933700"/>
          <p14:tracePt t="68304" x="685800" y="2925763"/>
          <p14:tracePt t="68312" x="708025" y="2925763"/>
          <p14:tracePt t="68329" x="731838" y="2917825"/>
          <p14:tracePt t="68339" x="815975" y="2917825"/>
          <p14:tracePt t="68356" x="930275" y="2917825"/>
          <p14:tracePt t="68373" x="1036638" y="2917825"/>
          <p14:tracePt t="68389" x="1096963" y="2917825"/>
          <p14:tracePt t="68406" x="1104900" y="2917825"/>
          <p14:tracePt t="68422" x="1112838" y="2917825"/>
          <p14:tracePt t="68442" x="1120775" y="2917825"/>
          <p14:tracePt t="68464" x="1127125" y="2917825"/>
          <p14:tracePt t="68475" x="1158875" y="2917825"/>
          <p14:tracePt t="68491" x="1203325" y="2917825"/>
          <p14:tracePt t="68509" x="1257300" y="2917825"/>
          <p14:tracePt t="68526" x="1287463" y="2903538"/>
          <p14:tracePt t="68541" x="1317625" y="2903538"/>
          <p14:tracePt t="68557" x="1363663" y="2903538"/>
          <p14:tracePt t="68573" x="1401763" y="2903538"/>
          <p14:tracePt t="68589" x="1470025" y="2903538"/>
          <p14:tracePt t="68606" x="1546225" y="2903538"/>
          <p14:tracePt t="68623" x="1608138" y="2903538"/>
          <p14:tracePt t="68639" x="1692275" y="2903538"/>
          <p14:tracePt t="68656" x="1768475" y="2903538"/>
          <p14:tracePt t="68656" x="1844675" y="2903538"/>
          <p14:tracePt t="68674" x="1943100" y="2895600"/>
          <p14:tracePt t="68690" x="2057400" y="2895600"/>
          <p14:tracePt t="68707" x="2179638" y="2879725"/>
          <p14:tracePt t="68723" x="2316163" y="2873375"/>
          <p14:tracePt t="68740" x="2438400" y="2873375"/>
          <p14:tracePt t="68756" x="2514600" y="2873375"/>
          <p14:tracePt t="68773" x="2552700" y="2873375"/>
          <p14:tracePt t="68790" x="2582863" y="2873375"/>
          <p14:tracePt t="68790" x="2590800" y="2873375"/>
          <p14:tracePt t="68810" x="2606675" y="2873375"/>
          <p14:tracePt t="68823" x="2674938" y="2873375"/>
          <p14:tracePt t="68823" x="2720975" y="2879725"/>
          <p14:tracePt t="68843" x="2827338" y="2879725"/>
          <p14:tracePt t="68859" x="2887663" y="2879725"/>
          <p14:tracePt t="68859" x="2941638" y="2879725"/>
          <p14:tracePt t="68874" x="3048000" y="2879725"/>
          <p14:tracePt t="68891" x="3184525" y="2879725"/>
          <p14:tracePt t="68907" x="3276600" y="2879725"/>
          <p14:tracePt t="68924" x="3375025" y="2879725"/>
          <p14:tracePt t="68940" x="3436938" y="2879725"/>
          <p14:tracePt t="68957" x="3513138" y="2879725"/>
          <p14:tracePt t="68974" x="3559175" y="2879725"/>
          <p14:tracePt t="68990" x="3603625" y="2879725"/>
          <p14:tracePt t="69008" x="3657600" y="2895600"/>
          <p14:tracePt t="69008" x="3673475" y="2895600"/>
          <p14:tracePt t="69026" x="3687763" y="2895600"/>
          <p14:tracePt t="69040" x="3771900" y="2911475"/>
          <p14:tracePt t="69040" x="3825875" y="2911475"/>
          <p14:tracePt t="69058" x="3894138" y="2917825"/>
          <p14:tracePt t="69074" x="4000500" y="2941638"/>
          <p14:tracePt t="69092" x="4106863" y="2955925"/>
          <p14:tracePt t="69107" x="4213225" y="2963863"/>
          <p14:tracePt t="69124" x="4259263" y="2979738"/>
          <p14:tracePt t="69139" x="4327525" y="2987675"/>
          <p14:tracePt t="69157" x="4359275" y="2987675"/>
          <p14:tracePt t="69173" x="4389438" y="2987675"/>
          <p14:tracePt t="69189" x="4435475" y="2987675"/>
          <p14:tracePt t="69207" x="4487863" y="2987675"/>
          <p14:tracePt t="69207" x="4511675" y="2987675"/>
          <p14:tracePt t="69227" x="4541838" y="2987675"/>
          <p14:tracePt t="69239" x="4610100" y="2987675"/>
          <p14:tracePt t="69259" x="4632325" y="2987675"/>
          <p14:tracePt t="69272" x="4664075" y="2987675"/>
          <p14:tracePt t="69291" x="4702175" y="2987675"/>
          <p14:tracePt t="69307" x="4746625" y="2987675"/>
          <p14:tracePt t="69323" x="4770438" y="2987675"/>
          <p14:tracePt t="69340" x="4899025" y="3132138"/>
          <p14:tracePt t="69357" x="4914900" y="3132138"/>
          <p14:tracePt t="69372" x="4922838" y="3132138"/>
          <p14:tracePt t="69450" x="4937125" y="3132138"/>
          <p14:tracePt t="69505" x="4945063" y="3132138"/>
          <p14:tracePt t="69528" x="4968875" y="3132138"/>
          <p14:tracePt t="69538" x="4983163" y="3132138"/>
          <p14:tracePt t="69544" x="4999038" y="3132138"/>
          <p14:tracePt t="69560" x="5006975" y="3132138"/>
          <p14:tracePt t="69571" x="5021263" y="3132138"/>
          <p14:tracePt t="69590" x="5029200" y="3132138"/>
          <p14:tracePt t="69633" x="5037138" y="3132138"/>
          <p14:tracePt t="69641" x="5059363" y="3132138"/>
          <p14:tracePt t="69655" x="5089525" y="3132138"/>
          <p14:tracePt t="69655" x="5105400" y="3140075"/>
          <p14:tracePt t="69674" x="5135563" y="3146425"/>
          <p14:tracePt t="69691" x="5151438" y="3146425"/>
          <p14:tracePt t="69722" x="5159375" y="3146425"/>
          <p14:tracePt t="69738" x="5181600" y="3146425"/>
          <p14:tracePt t="69745" x="5211763" y="3146425"/>
          <p14:tracePt t="69755" x="5257800" y="3146425"/>
          <p14:tracePt t="69773" x="5311775" y="3146425"/>
          <p14:tracePt t="69790" x="5341938" y="3146425"/>
          <p14:tracePt t="69807" x="5356225" y="3146425"/>
          <p14:tracePt t="69824" x="5372100" y="3146425"/>
          <p14:tracePt t="69840" x="5387975" y="3146425"/>
          <p14:tracePt t="69856" x="5418138" y="3146425"/>
          <p14:tracePt t="69856" x="5426075" y="3146425"/>
          <p14:tracePt t="69874" x="5440363" y="3146425"/>
          <p14:tracePt t="69889" x="5508625" y="3146425"/>
          <p14:tracePt t="69907" x="5570538" y="3146425"/>
          <p14:tracePt t="69923" x="5616575" y="3146425"/>
          <p14:tracePt t="69939" x="5654675" y="3146425"/>
          <p14:tracePt t="69956" x="5661025" y="3146425"/>
          <p14:tracePt t="69978" x="5668963" y="3146425"/>
          <p14:tracePt t="70025" x="5676900" y="3146425"/>
          <p14:tracePt t="70033" x="5692775" y="3146425"/>
          <p14:tracePt t="70041" x="5699125" y="3146425"/>
          <p14:tracePt t="70055" x="5722938" y="3146425"/>
          <p14:tracePt t="70055" x="5730875" y="3146425"/>
          <p14:tracePt t="70075" x="5737225" y="3146425"/>
          <p14:tracePt t="70089" x="5753100" y="3146425"/>
          <p14:tracePt t="81509" x="5753100" y="3140075"/>
          <p14:tracePt t="81713" x="5753100" y="3124200"/>
          <p14:tracePt t="81731" x="5753100" y="3116263"/>
          <p14:tracePt t="81737" x="5753100" y="3108325"/>
          <p14:tracePt t="81746" x="5753100" y="3094038"/>
          <p14:tracePt t="81759" x="5775325" y="3063875"/>
          <p14:tracePt t="81778" x="5791200" y="3040063"/>
          <p14:tracePt t="81794" x="5799138" y="3040063"/>
          <p14:tracePt t="81812" x="5807075" y="3032125"/>
          <p14:tracePt t="81826" x="5807075" y="3025775"/>
          <p14:tracePt t="81897" x="5799138" y="3017838"/>
          <p14:tracePt t="81921" x="5783263" y="3017838"/>
          <p14:tracePt t="81953" x="5775325" y="3017838"/>
          <p14:tracePt t="81961" x="5753100" y="3017838"/>
          <p14:tracePt t="81976" x="5654675" y="3017838"/>
          <p14:tracePt t="81995" x="5540375" y="3017838"/>
          <p14:tracePt t="82011" x="5456238" y="3017838"/>
          <p14:tracePt t="82028" x="5387975" y="3017838"/>
          <p14:tracePt t="82044" x="5326063" y="3017838"/>
          <p14:tracePt t="82060" x="5273675" y="3017838"/>
          <p14:tracePt t="82077" x="5203825" y="3009900"/>
          <p14:tracePt t="82092" x="5135563" y="3009900"/>
          <p14:tracePt t="82109" x="5021263" y="3009900"/>
          <p14:tracePt t="82125" x="4876800" y="3009900"/>
          <p14:tracePt t="82142" x="4694238" y="3009900"/>
          <p14:tracePt t="82160" x="4495800" y="3009900"/>
          <p14:tracePt t="82160" x="4403725" y="3009900"/>
          <p14:tracePt t="82179" x="4305300" y="3009900"/>
          <p14:tracePt t="82179" x="4237038" y="3009900"/>
          <p14:tracePt t="82195" x="4092575" y="3009900"/>
          <p14:tracePt t="82212" x="3962400" y="3009900"/>
          <p14:tracePt t="82229" x="3817938" y="3009900"/>
          <p14:tracePt t="82244" x="3673475" y="3009900"/>
          <p14:tracePt t="82260" x="3505200" y="3009900"/>
          <p14:tracePt t="82277" x="3330575" y="3009900"/>
          <p14:tracePt t="82293" x="3146425" y="3009900"/>
          <p14:tracePt t="82309" x="3017838" y="3009900"/>
          <p14:tracePt t="82327" x="2903538" y="3009900"/>
          <p14:tracePt t="82343" x="2819400" y="3009900"/>
          <p14:tracePt t="82359" x="2743200" y="3009900"/>
          <p14:tracePt t="82359" x="2697163" y="2994025"/>
          <p14:tracePt t="82378" x="2636838" y="2987675"/>
          <p14:tracePt t="82392" x="2384425" y="2987675"/>
          <p14:tracePt t="82412" x="2232025" y="2987675"/>
          <p14:tracePt t="82428" x="2087563" y="2979738"/>
          <p14:tracePt t="82444" x="1973263" y="2963863"/>
          <p14:tracePt t="82460" x="1866900" y="2941638"/>
          <p14:tracePt t="82477" x="1812925" y="2941638"/>
          <p14:tracePt t="82493" x="1774825" y="2933700"/>
          <p14:tracePt t="82511" x="1736725" y="2933700"/>
          <p14:tracePt t="82511" x="1706563" y="2933700"/>
          <p14:tracePt t="82530" x="1684338" y="2925763"/>
          <p14:tracePt t="82541" x="1654175" y="2925763"/>
          <p14:tracePt t="82559" x="1630363" y="2925763"/>
          <p14:tracePt t="82575" x="1600200" y="2925763"/>
          <p14:tracePt t="82592" x="1584325" y="2925763"/>
          <p14:tracePt t="82609" x="1577975" y="2925763"/>
          <p14:tracePt t="82624" x="1570038" y="2925763"/>
          <p14:tracePt t="82642" x="1577975" y="2925763"/>
          <p14:tracePt t="82745" x="1608138" y="2925763"/>
          <p14:tracePt t="82753" x="1654175" y="2925763"/>
          <p14:tracePt t="82761" x="1698625" y="2925763"/>
          <p14:tracePt t="82776" x="1798638" y="2925763"/>
          <p14:tracePt t="82776" x="1858963" y="2925763"/>
          <p14:tracePt t="82795" x="1951038" y="2925763"/>
          <p14:tracePt t="82810" x="2035175" y="2925763"/>
          <p14:tracePt t="82828" x="2117725" y="2925763"/>
          <p14:tracePt t="82843" x="2239963" y="2925763"/>
          <p14:tracePt t="82860" x="2400300" y="2925763"/>
          <p14:tracePt t="82876" x="2590800" y="2925763"/>
          <p14:tracePt t="82892" x="2803525" y="2925763"/>
          <p14:tracePt t="82909" x="2925763" y="2903538"/>
          <p14:tracePt t="82926" x="3063875" y="2903538"/>
          <p14:tracePt t="82942" x="3178175" y="2903538"/>
          <p14:tracePt t="82959" x="3268663" y="2903538"/>
          <p14:tracePt t="82959" x="3314700" y="2903538"/>
          <p14:tracePt t="82979" x="3360738" y="2903538"/>
          <p14:tracePt t="82991" x="3513138" y="2903538"/>
          <p14:tracePt t="83011" x="3635375" y="2903538"/>
          <p14:tracePt t="83027" x="3779838" y="2903538"/>
          <p14:tracePt t="83044" x="3940175" y="2903538"/>
          <p14:tracePt t="83058" x="4092575" y="2911475"/>
          <p14:tracePt t="83075" x="4237038" y="2911475"/>
          <p14:tracePt t="83091" x="4343400" y="2911475"/>
          <p14:tracePt t="83107" x="4457700" y="2911475"/>
          <p14:tracePt t="83124" x="4579938" y="2911475"/>
          <p14:tracePt t="83141" x="4716463" y="2911475"/>
          <p14:tracePt t="83157" x="4876800" y="2911475"/>
          <p14:tracePt t="83174" x="4999038" y="2911475"/>
          <p14:tracePt t="83190" x="5127625" y="2911475"/>
          <p14:tracePt t="83207" x="5273675" y="2911475"/>
          <p14:tracePt t="83207" x="5341938" y="2911475"/>
          <p14:tracePt t="83227" x="5524500" y="2911475"/>
          <p14:tracePt t="83243" x="5730875" y="2911475"/>
          <p14:tracePt t="83259" x="5867400" y="2911475"/>
          <p14:tracePt t="83275" x="5951538" y="2911475"/>
          <p14:tracePt t="83291" x="5989638" y="2911475"/>
          <p14:tracePt t="83307" x="5997575" y="2911475"/>
          <p14:tracePt t="83323" x="6011863" y="2911475"/>
          <p14:tracePt t="83360" x="6027738" y="2911475"/>
          <p14:tracePt t="83368" x="6049963" y="2911475"/>
          <p14:tracePt t="83384" x="6057900" y="2911475"/>
          <p14:tracePt t="83400" x="6042025" y="2911475"/>
          <p14:tracePt t="83585" x="6027738" y="2911475"/>
          <p14:tracePt t="83601" x="5997575" y="2911475"/>
          <p14:tracePt t="83610" x="5927725" y="2911475"/>
          <p14:tracePt t="83627" x="5851525" y="2911475"/>
          <p14:tracePt t="83643" x="5737225" y="2911475"/>
          <p14:tracePt t="83659" x="5600700" y="2911475"/>
          <p14:tracePt t="83676" x="5478463" y="2911475"/>
          <p14:tracePt t="83691" x="5380038" y="2911475"/>
          <p14:tracePt t="83709" x="5287963" y="2911475"/>
          <p14:tracePt t="83726" x="5143500" y="2911475"/>
          <p14:tracePt t="83742" x="4999038" y="2911475"/>
          <p14:tracePt t="83759" x="4838700" y="2917825"/>
          <p14:tracePt t="83776" x="4724400" y="2917825"/>
          <p14:tracePt t="83792" x="4610100" y="2933700"/>
          <p14:tracePt t="83792" x="4572000" y="2941638"/>
          <p14:tracePt t="83811" x="4549775" y="2941638"/>
          <p14:tracePt t="83824" x="4411663" y="2941638"/>
          <p14:tracePt t="83843" x="4313238" y="2941638"/>
          <p14:tracePt t="83859" x="4160838" y="2941638"/>
          <p14:tracePt t="83875" x="4000500" y="2941638"/>
          <p14:tracePt t="83892" x="3886200" y="2941638"/>
          <p14:tracePt t="83908" x="3771900" y="2941638"/>
          <p14:tracePt t="83925" x="3687763" y="2941638"/>
          <p14:tracePt t="83941" x="3619500" y="2941638"/>
          <p14:tracePt t="83957" x="3581400" y="2941638"/>
          <p14:tracePt t="83975" x="3535363" y="2941638"/>
          <p14:tracePt t="83992" x="3489325" y="2941638"/>
          <p14:tracePt t="83992" x="3459163" y="2941638"/>
          <p14:tracePt t="84011" x="3429000" y="2941638"/>
          <p14:tracePt t="84024" x="3344863" y="2941638"/>
          <p14:tracePt t="84039" x="3208338" y="2941638"/>
          <p14:tracePt t="84058" x="3094038" y="2941638"/>
          <p14:tracePt t="84074" x="2987675" y="2941638"/>
          <p14:tracePt t="84090" x="2903538" y="2955925"/>
          <p14:tracePt t="84107" x="2819400" y="2955925"/>
          <p14:tracePt t="84123" x="2735263" y="2955925"/>
          <p14:tracePt t="84141" x="2636838" y="2955925"/>
          <p14:tracePt t="84158" x="2560638" y="2955925"/>
          <p14:tracePt t="84174" x="2460625" y="2941638"/>
          <p14:tracePt t="84191" x="2400300" y="2941638"/>
          <p14:tracePt t="84191" x="2362200" y="2933700"/>
          <p14:tracePt t="84211" x="2324100" y="2933700"/>
          <p14:tracePt t="84211" x="2301875" y="2933700"/>
          <p14:tracePt t="84228" x="2209800" y="2917825"/>
          <p14:tracePt t="84244" x="2103438" y="2911475"/>
          <p14:tracePt t="84259" x="1997075" y="2911475"/>
          <p14:tracePt t="84276" x="1912938" y="2911475"/>
          <p14:tracePt t="84292" x="1844675" y="2911475"/>
          <p14:tracePt t="84308" x="1774825" y="2911475"/>
          <p14:tracePt t="84325" x="1760538" y="2911475"/>
          <p14:tracePt t="84340" x="1752600" y="2911475"/>
          <p14:tracePt t="84473" x="1744663" y="2903538"/>
          <p14:tracePt t="84497" x="1752600" y="2903538"/>
          <p14:tracePt t="84529" x="1768475" y="2903538"/>
          <p14:tracePt t="84538" x="1790700" y="2895600"/>
          <p14:tracePt t="84545" x="1820863" y="2895600"/>
          <p14:tracePt t="84555" x="1897063" y="2895600"/>
          <p14:tracePt t="84573" x="1997075" y="2895600"/>
          <p14:tracePt t="84589" x="2087563" y="2895600"/>
          <p14:tracePt t="84606" x="2225675" y="2895600"/>
          <p14:tracePt t="84606" x="2293938" y="2895600"/>
          <p14:tracePt t="84626" x="2378075" y="2895600"/>
          <p14:tracePt t="84640" x="2644775" y="2895600"/>
          <p14:tracePt t="84659" x="2827338" y="2895600"/>
          <p14:tracePt t="84676" x="3001963" y="2895600"/>
          <p14:tracePt t="84692" x="3078163" y="2895600"/>
          <p14:tracePt t="84707" x="3178175" y="2895600"/>
          <p14:tracePt t="84726" x="3254375" y="2895600"/>
          <p14:tracePt t="84740" x="3330575" y="2895600"/>
          <p14:tracePt t="84758" x="3421063" y="2895600"/>
          <p14:tracePt t="84773" x="3589338" y="2895600"/>
          <p14:tracePt t="84790" x="3825875" y="2895600"/>
          <p14:tracePt t="84806" x="4060825" y="2895600"/>
          <p14:tracePt t="84823" x="4251325" y="2895600"/>
          <p14:tracePt t="84839" x="4403725" y="2895600"/>
          <p14:tracePt t="84839" x="4473575" y="2895600"/>
          <p14:tracePt t="84858" x="4533900" y="2895600"/>
          <p14:tracePt t="84873" x="4686300" y="2895600"/>
          <p14:tracePt t="84890" x="4778375" y="2895600"/>
          <p14:tracePt t="84907" x="4860925" y="2895600"/>
          <p14:tracePt t="84923" x="4975225" y="2895600"/>
          <p14:tracePt t="84940" x="5151438" y="2895600"/>
          <p14:tracePt t="84956" x="5318125" y="2879725"/>
          <p14:tracePt t="84972" x="5546725" y="2879725"/>
          <p14:tracePt t="84990" x="5745163" y="2879725"/>
          <p14:tracePt t="85007" x="5867400" y="2879725"/>
          <p14:tracePt t="85023" x="5897563" y="2879725"/>
          <p14:tracePt t="85933" x="5897563" y="2873375"/>
          <p14:tracePt t="86185" x="5889625" y="2873375"/>
          <p14:tracePt t="86193" x="5875338" y="2857500"/>
          <p14:tracePt t="86217" x="5875338" y="2849563"/>
          <p14:tracePt t="86554" x="5867400" y="2841625"/>
          <p14:tracePt t="87089" x="5859463" y="2841625"/>
          <p14:tracePt t="87241" x="5859463" y="2835275"/>
          <p14:tracePt t="87249" x="5851525" y="2841625"/>
          <p14:tracePt t="87433" x="5851525" y="2857500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4"/>
          <p:cNvSpPr>
            <a:spLocks noChangeArrowheads="1"/>
          </p:cNvSpPr>
          <p:nvPr/>
        </p:nvSpPr>
        <p:spPr bwMode="auto">
          <a:xfrm>
            <a:off x="0" y="0"/>
            <a:ext cx="5867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>
                <a:solidFill>
                  <a:schemeClr val="tx2"/>
                </a:solidFill>
              </a:rPr>
              <a:t>King-Altman:</a:t>
            </a:r>
            <a:r>
              <a:rPr lang="sr-Latn-CS" altLang="en-US" sz="2800">
                <a:solidFill>
                  <a:schemeClr val="tx2"/>
                </a:solidFill>
              </a:rPr>
              <a:t>mehanizam</a:t>
            </a:r>
            <a:endParaRPr lang="en-US" altLang="en-US" sz="2800">
              <a:solidFill>
                <a:schemeClr val="tx2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876800" y="457200"/>
            <a:ext cx="2971800" cy="1981200"/>
            <a:chOff x="3072" y="288"/>
            <a:chExt cx="1872" cy="1248"/>
          </a:xfrm>
        </p:grpSpPr>
        <p:sp>
          <p:nvSpPr>
            <p:cNvPr id="44037" name="Text Box 6"/>
            <p:cNvSpPr txBox="1">
              <a:spLocks noChangeArrowheads="1"/>
            </p:cNvSpPr>
            <p:nvPr/>
          </p:nvSpPr>
          <p:spPr bwMode="auto">
            <a:xfrm>
              <a:off x="3072" y="7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Comic Sans MS" panose="030F0702030302020204" pitchFamily="66" charset="0"/>
                </a:rPr>
                <a:t>E</a:t>
              </a:r>
            </a:p>
          </p:txBody>
        </p:sp>
        <p:sp>
          <p:nvSpPr>
            <p:cNvPr id="44038" name="Text Box 7"/>
            <p:cNvSpPr txBox="1">
              <a:spLocks noChangeArrowheads="1"/>
            </p:cNvSpPr>
            <p:nvPr/>
          </p:nvSpPr>
          <p:spPr bwMode="auto">
            <a:xfrm>
              <a:off x="4224" y="31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Comic Sans MS" panose="030F0702030302020204" pitchFamily="66" charset="0"/>
                </a:rPr>
                <a:t>ES</a:t>
              </a:r>
            </a:p>
          </p:txBody>
        </p:sp>
        <p:sp>
          <p:nvSpPr>
            <p:cNvPr id="44039" name="Text Box 8"/>
            <p:cNvSpPr txBox="1">
              <a:spLocks noChangeArrowheads="1"/>
            </p:cNvSpPr>
            <p:nvPr/>
          </p:nvSpPr>
          <p:spPr bwMode="auto">
            <a:xfrm>
              <a:off x="4032" y="1248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400">
                  <a:latin typeface="Comic Sans MS" panose="030F0702030302020204" pitchFamily="66" charset="0"/>
                </a:rPr>
                <a:t>EP</a:t>
              </a:r>
            </a:p>
          </p:txBody>
        </p:sp>
        <p:sp>
          <p:nvSpPr>
            <p:cNvPr id="44040" name="Line 9"/>
            <p:cNvSpPr>
              <a:spLocks noChangeShapeType="1"/>
            </p:cNvSpPr>
            <p:nvPr/>
          </p:nvSpPr>
          <p:spPr bwMode="auto">
            <a:xfrm flipV="1">
              <a:off x="3408" y="384"/>
              <a:ext cx="768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1" name="Line 10"/>
            <p:cNvSpPr>
              <a:spLocks noChangeShapeType="1"/>
            </p:cNvSpPr>
            <p:nvPr/>
          </p:nvSpPr>
          <p:spPr bwMode="auto">
            <a:xfrm flipH="1">
              <a:off x="3360" y="480"/>
              <a:ext cx="81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2" name="Line 11"/>
            <p:cNvSpPr>
              <a:spLocks noChangeShapeType="1"/>
            </p:cNvSpPr>
            <p:nvPr/>
          </p:nvSpPr>
          <p:spPr bwMode="auto">
            <a:xfrm>
              <a:off x="4464" y="576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3" name="Line 12"/>
            <p:cNvSpPr>
              <a:spLocks noChangeShapeType="1"/>
            </p:cNvSpPr>
            <p:nvPr/>
          </p:nvSpPr>
          <p:spPr bwMode="auto">
            <a:xfrm flipV="1">
              <a:off x="4368" y="576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4" name="Line 13"/>
            <p:cNvSpPr>
              <a:spLocks noChangeShapeType="1"/>
            </p:cNvSpPr>
            <p:nvPr/>
          </p:nvSpPr>
          <p:spPr bwMode="auto">
            <a:xfrm>
              <a:off x="3360" y="1056"/>
              <a:ext cx="672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5" name="Line 14"/>
            <p:cNvSpPr>
              <a:spLocks noChangeShapeType="1"/>
            </p:cNvSpPr>
            <p:nvPr/>
          </p:nvSpPr>
          <p:spPr bwMode="auto">
            <a:xfrm flipH="1" flipV="1">
              <a:off x="3456" y="1200"/>
              <a:ext cx="57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6" name="Text Box 15"/>
            <p:cNvSpPr txBox="1">
              <a:spLocks noChangeArrowheads="1"/>
            </p:cNvSpPr>
            <p:nvPr/>
          </p:nvSpPr>
          <p:spPr bwMode="auto">
            <a:xfrm>
              <a:off x="3456" y="288"/>
              <a:ext cx="5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Comic Sans MS" panose="030F0702030302020204" pitchFamily="66" charset="0"/>
                </a:rPr>
                <a:t>k</a:t>
              </a:r>
              <a:r>
                <a:rPr lang="en-US" altLang="en-US" baseline="-25000">
                  <a:latin typeface="Comic Sans MS" panose="030F0702030302020204" pitchFamily="66" charset="0"/>
                </a:rPr>
                <a:t>1</a:t>
              </a:r>
              <a:r>
                <a:rPr lang="en-US" altLang="en-US">
                  <a:latin typeface="Comic Sans MS" panose="030F0702030302020204" pitchFamily="66" charset="0"/>
                </a:rPr>
                <a:t>[S]</a:t>
              </a:r>
            </a:p>
          </p:txBody>
        </p:sp>
        <p:sp>
          <p:nvSpPr>
            <p:cNvPr id="44047" name="Text Box 16"/>
            <p:cNvSpPr txBox="1">
              <a:spLocks noChangeArrowheads="1"/>
            </p:cNvSpPr>
            <p:nvPr/>
          </p:nvSpPr>
          <p:spPr bwMode="auto">
            <a:xfrm>
              <a:off x="3552" y="624"/>
              <a:ext cx="3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>
                  <a:latin typeface="Comic Sans MS" panose="030F0702030302020204" pitchFamily="66" charset="0"/>
                </a:rPr>
                <a:t>k</a:t>
              </a:r>
              <a:r>
                <a:rPr lang="en-US" altLang="en-US" baseline="-25000">
                  <a:latin typeface="Comic Sans MS" panose="030F0702030302020204" pitchFamily="66" charset="0"/>
                </a:rPr>
                <a:t>-1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44048" name="Text Box 17"/>
            <p:cNvSpPr txBox="1">
              <a:spLocks noChangeArrowheads="1"/>
            </p:cNvSpPr>
            <p:nvPr/>
          </p:nvSpPr>
          <p:spPr bwMode="auto">
            <a:xfrm>
              <a:off x="4416" y="768"/>
              <a:ext cx="5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Comic Sans MS" panose="030F0702030302020204" pitchFamily="66" charset="0"/>
                </a:rPr>
                <a:t>k</a:t>
              </a:r>
              <a:r>
                <a:rPr lang="en-US" altLang="en-US" baseline="-25000">
                  <a:latin typeface="Comic Sans MS" panose="030F0702030302020204" pitchFamily="66" charset="0"/>
                </a:rPr>
                <a:t>2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44049" name="Text Box 18"/>
            <p:cNvSpPr txBox="1">
              <a:spLocks noChangeArrowheads="1"/>
            </p:cNvSpPr>
            <p:nvPr/>
          </p:nvSpPr>
          <p:spPr bwMode="auto">
            <a:xfrm>
              <a:off x="4112" y="768"/>
              <a:ext cx="3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Comic Sans MS" panose="030F0702030302020204" pitchFamily="66" charset="0"/>
                </a:rPr>
                <a:t>k</a:t>
              </a:r>
              <a:r>
                <a:rPr lang="en-US" altLang="en-US" baseline="-25000">
                  <a:latin typeface="Comic Sans MS" panose="030F0702030302020204" pitchFamily="66" charset="0"/>
                </a:rPr>
                <a:t>-2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  <p:sp>
          <p:nvSpPr>
            <p:cNvPr id="44050" name="Text Box 19"/>
            <p:cNvSpPr txBox="1">
              <a:spLocks noChangeArrowheads="1"/>
            </p:cNvSpPr>
            <p:nvPr/>
          </p:nvSpPr>
          <p:spPr bwMode="auto">
            <a:xfrm>
              <a:off x="3456" y="912"/>
              <a:ext cx="52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>
                  <a:latin typeface="Comic Sans MS" panose="030F0702030302020204" pitchFamily="66" charset="0"/>
                </a:rPr>
                <a:t>k</a:t>
              </a:r>
              <a:r>
                <a:rPr lang="en-US" altLang="en-US" baseline="-25000">
                  <a:latin typeface="Comic Sans MS" panose="030F0702030302020204" pitchFamily="66" charset="0"/>
                </a:rPr>
                <a:t>-3</a:t>
              </a:r>
              <a:r>
                <a:rPr lang="en-US" altLang="en-US">
                  <a:latin typeface="Comic Sans MS" panose="030F0702030302020204" pitchFamily="66" charset="0"/>
                </a:rPr>
                <a:t>[P]</a:t>
              </a:r>
            </a:p>
          </p:txBody>
        </p:sp>
        <p:sp>
          <p:nvSpPr>
            <p:cNvPr id="44051" name="Text Box 20"/>
            <p:cNvSpPr txBox="1">
              <a:spLocks noChangeArrowheads="1"/>
            </p:cNvSpPr>
            <p:nvPr/>
          </p:nvSpPr>
          <p:spPr bwMode="auto">
            <a:xfrm>
              <a:off x="3552" y="1296"/>
              <a:ext cx="3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>
                  <a:latin typeface="Comic Sans MS" panose="030F0702030302020204" pitchFamily="66" charset="0"/>
                </a:rPr>
                <a:t>k</a:t>
              </a:r>
              <a:r>
                <a:rPr lang="en-US" altLang="en-US" baseline="-25000">
                  <a:latin typeface="Comic Sans MS" panose="030F0702030302020204" pitchFamily="66" charset="0"/>
                </a:rPr>
                <a:t>3</a:t>
              </a:r>
              <a:endParaRPr lang="en-US" altLang="en-US">
                <a:latin typeface="Comic Sans MS" panose="030F0702030302020204" pitchFamily="66" charset="0"/>
              </a:endParaRPr>
            </a:p>
          </p:txBody>
        </p:sp>
      </p:grpSp>
      <p:graphicFrame>
        <p:nvGraphicFramePr>
          <p:cNvPr id="43029" name="Object 21"/>
          <p:cNvGraphicFramePr>
            <a:graphicFrameLocks noChangeAspect="1"/>
          </p:cNvGraphicFramePr>
          <p:nvPr/>
        </p:nvGraphicFramePr>
        <p:xfrm>
          <a:off x="0" y="2846388"/>
          <a:ext cx="9144000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5" name="Equation" r:id="rId5" imgW="3670300" imgH="1282700" progId="Equation.3">
                  <p:embed/>
                </p:oleObj>
              </mc:Choice>
              <mc:Fallback>
                <p:oleObj name="Equation" r:id="rId5" imgW="3670300" imgH="12827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46388"/>
                        <a:ext cx="9144000" cy="319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" x="5859463" y="2857500"/>
          <p14:tracePt t="1490" x="5867400" y="2849563"/>
          <p14:tracePt t="1506" x="5875338" y="2841625"/>
          <p14:tracePt t="1739" x="5875338" y="2849563"/>
          <p14:tracePt t="3400" x="5845175" y="2849563"/>
          <p14:tracePt t="3894" x="5783263" y="2849563"/>
          <p14:tracePt t="3903" x="5668963" y="2841625"/>
          <p14:tracePt t="3910" x="5578475" y="2827338"/>
          <p14:tracePt t="3920" x="5456238" y="2759075"/>
          <p14:tracePt t="3939" x="5440363" y="2759075"/>
          <p14:tracePt t="3956" x="5440363" y="2751138"/>
          <p14:tracePt t="3992" x="5426075" y="2735263"/>
          <p14:tracePt t="4006" x="5410200" y="2720975"/>
          <p14:tracePt t="4014" x="5402263" y="2713038"/>
          <p14:tracePt t="4023" x="5356225" y="2674938"/>
          <p14:tracePt t="4023" x="5341938" y="2659063"/>
          <p14:tracePt t="4039" x="5287963" y="2613025"/>
          <p14:tracePt t="4056" x="5227638" y="2522538"/>
          <p14:tracePt t="4072" x="5135563" y="2416175"/>
          <p14:tracePt t="4088" x="5013325" y="2293938"/>
          <p14:tracePt t="4106" x="4930775" y="2209800"/>
          <p14:tracePt t="4122" x="4838700" y="2133600"/>
          <p14:tracePt t="4139" x="4792663" y="2103438"/>
          <p14:tracePt t="4155" x="4732338" y="2057400"/>
          <p14:tracePt t="4172" x="4686300" y="2019300"/>
          <p14:tracePt t="4188" x="4602163" y="1973263"/>
          <p14:tracePt t="4188" x="4556125" y="1951038"/>
          <p14:tracePt t="4208" x="4479925" y="1912938"/>
          <p14:tracePt t="4221" x="4381500" y="1866900"/>
          <p14:tracePt t="4241" x="4313238" y="1866900"/>
          <p14:tracePt t="4258" x="4244975" y="1851025"/>
          <p14:tracePt t="4273" x="4213225" y="1828800"/>
          <p14:tracePt t="4290" x="4160838" y="1812925"/>
          <p14:tracePt t="4306" x="4106863" y="1790700"/>
          <p14:tracePt t="4322" x="4030663" y="1768475"/>
          <p14:tracePt t="4339" x="3962400" y="1744663"/>
          <p14:tracePt t="4355" x="3902075" y="1730375"/>
          <p14:tracePt t="4372" x="3886200" y="1722438"/>
          <p14:tracePt t="4388" x="3886200" y="1714500"/>
          <p14:tracePt t="4511" x="3886200" y="1706563"/>
          <p14:tracePt t="4527" x="3886200" y="1698625"/>
          <p14:tracePt t="4639" x="3902075" y="1698625"/>
          <p14:tracePt t="6010" x="3902075" y="1692275"/>
          <p14:tracePt t="6127" x="3902075" y="1684338"/>
          <p14:tracePt t="6519" x="3902075" y="1676400"/>
          <p14:tracePt t="6551" x="3902075" y="1668463"/>
          <p14:tracePt t="6568" x="3894138" y="1660525"/>
          <p14:tracePt t="6583" x="3878263" y="1654175"/>
          <p14:tracePt t="6591" x="3870325" y="1654175"/>
          <p14:tracePt t="6602" x="3832225" y="1638300"/>
          <p14:tracePt t="6619" x="3825875" y="1638300"/>
          <p14:tracePt t="6636" x="3810000" y="1630363"/>
          <p14:tracePt t="6652" x="3794125" y="1622425"/>
          <p14:tracePt t="6669" x="3787775" y="1622425"/>
          <p14:tracePt t="6685" x="3771900" y="1608138"/>
          <p14:tracePt t="6703" x="3711575" y="1584325"/>
          <p14:tracePt t="6722" x="3665538" y="1577975"/>
          <p14:tracePt t="6738" x="3627438" y="1554163"/>
          <p14:tracePt t="6754" x="3597275" y="1539875"/>
          <p14:tracePt t="6771" x="3589338" y="1531938"/>
          <p14:tracePt t="6786" x="3581400" y="1524000"/>
          <p14:tracePt t="6801" x="3559175" y="1508125"/>
          <p14:tracePt t="6831" x="3543300" y="1501775"/>
          <p14:tracePt t="6855" x="3535363" y="1493838"/>
          <p14:tracePt t="9676" x="3527425" y="1485900"/>
          <p14:tracePt t="12023" x="3535363" y="1485900"/>
          <p14:tracePt t="12863" x="3543300" y="1485900"/>
          <p14:tracePt t="12880" x="3565525" y="1485900"/>
          <p14:tracePt t="13319" x="3581400" y="1477963"/>
          <p14:tracePt t="13328" x="3627438" y="1455738"/>
          <p14:tracePt t="13335" x="3657600" y="1455738"/>
          <p14:tracePt t="13346" x="3756025" y="1409700"/>
          <p14:tracePt t="13364" x="3863975" y="1387475"/>
          <p14:tracePt t="13380" x="4008438" y="1349375"/>
          <p14:tracePt t="13397" x="4144963" y="1295400"/>
          <p14:tracePt t="13413" x="4321175" y="1257300"/>
          <p14:tracePt t="13429" x="4457700" y="1227138"/>
          <p14:tracePt t="13429" x="4495800" y="1219200"/>
          <p14:tracePt t="13448" x="4533900" y="1203325"/>
          <p14:tracePt t="13462" x="4572000" y="1189038"/>
          <p14:tracePt t="13462" x="4618038" y="1173163"/>
          <p14:tracePt t="13480" x="4670425" y="1158875"/>
          <p14:tracePt t="13497" x="4732338" y="1127125"/>
          <p14:tracePt t="13513" x="4792663" y="1104900"/>
          <p14:tracePt t="13530" x="4822825" y="1096963"/>
          <p14:tracePt t="13547" x="4860925" y="1082675"/>
          <p14:tracePt t="13561" x="4884738" y="1066800"/>
          <p14:tracePt t="13578" x="4922838" y="1066800"/>
          <p14:tracePt t="13596" x="4975225" y="1044575"/>
          <p14:tracePt t="13612" x="4999038" y="1036638"/>
          <p14:tracePt t="13629" x="5021263" y="1036638"/>
          <p14:tracePt t="13629" x="5021263" y="1028700"/>
          <p14:tracePt t="13648" x="5037138" y="1028700"/>
          <p14:tracePt t="13661" x="5083175" y="1020763"/>
          <p14:tracePt t="13681" x="5113338" y="1012825"/>
          <p14:tracePt t="13696" x="5173663" y="998538"/>
          <p14:tracePt t="13713" x="5235575" y="998538"/>
          <p14:tracePt t="13729" x="5287963" y="974725"/>
          <p14:tracePt t="13745" x="5311775" y="968375"/>
          <p14:tracePt t="13761" x="5311775" y="952500"/>
          <p14:tracePt t="13777" x="5318125" y="952500"/>
          <p14:tracePt t="13822" x="5334000" y="952500"/>
          <p14:tracePt t="13838" x="5356225" y="944563"/>
          <p14:tracePt t="13854" x="5364163" y="944563"/>
          <p14:tracePt t="13870" x="5372100" y="936625"/>
          <p14:tracePt t="13918" x="5380038" y="936625"/>
          <p14:tracePt t="13966" x="5380038" y="930275"/>
          <p14:tracePt t="13993" x="5394325" y="930275"/>
          <p14:tracePt t="14006" x="5402263" y="922338"/>
          <p14:tracePt t="14014" x="5432425" y="914400"/>
          <p14:tracePt t="14027" x="5478463" y="914400"/>
          <p14:tracePt t="14044" x="5516563" y="906463"/>
          <p14:tracePt t="14044" x="5524500" y="906463"/>
          <p14:tracePt t="14063" x="5540375" y="898525"/>
          <p14:tracePt t="14077" x="5546725" y="892175"/>
          <p14:tracePt t="14094" x="5562600" y="884238"/>
          <p14:tracePt t="14110" x="5584825" y="876300"/>
          <p14:tracePt t="14129" x="5622925" y="854075"/>
          <p14:tracePt t="14146" x="5668963" y="838200"/>
          <p14:tracePt t="14161" x="5692775" y="830263"/>
          <p14:tracePt t="14178" x="5745163" y="822325"/>
          <p14:tracePt t="14195" x="5761038" y="815975"/>
          <p14:tracePt t="14211" x="5799138" y="800100"/>
          <p14:tracePt t="14227" x="5821363" y="784225"/>
          <p14:tracePt t="14244" x="5867400" y="777875"/>
          <p14:tracePt t="14260" x="5913438" y="762000"/>
          <p14:tracePt t="14260" x="5927725" y="762000"/>
          <p14:tracePt t="14279" x="5943600" y="754063"/>
          <p14:tracePt t="14294" x="5997575" y="746125"/>
          <p14:tracePt t="14312" x="6027738" y="746125"/>
          <p14:tracePt t="14328" x="6049963" y="739775"/>
          <p14:tracePt t="14345" x="6057900" y="731838"/>
          <p14:tracePt t="14362" x="6088063" y="715963"/>
          <p14:tracePt t="14378" x="6111875" y="715963"/>
          <p14:tracePt t="14395" x="6149975" y="701675"/>
          <p14:tracePt t="14411" x="6164263" y="701675"/>
          <p14:tracePt t="14426" x="6202363" y="701675"/>
          <p14:tracePt t="14444" x="6256338" y="693738"/>
          <p14:tracePt t="14460" x="6294438" y="693738"/>
          <p14:tracePt t="14477" x="6346825" y="685800"/>
          <p14:tracePt t="14477" x="6362700" y="685800"/>
          <p14:tracePt t="14496" x="6378575" y="685800"/>
          <p14:tracePt t="14511" x="6392863" y="685800"/>
          <p14:tracePt t="14528" x="6416675" y="685800"/>
          <p14:tracePt t="14544" x="6454775" y="693738"/>
          <p14:tracePt t="14560" x="6492875" y="693738"/>
          <p14:tracePt t="14577" x="6523038" y="701675"/>
          <p14:tracePt t="14594" x="6537325" y="701675"/>
          <p14:tracePt t="14611" x="6553200" y="715963"/>
          <p14:tracePt t="14626" x="6569075" y="723900"/>
          <p14:tracePt t="14644" x="6607175" y="739775"/>
          <p14:tracePt t="14661" x="6637338" y="754063"/>
          <p14:tracePt t="14661" x="6667500" y="777875"/>
          <p14:tracePt t="14680" x="6689725" y="800100"/>
          <p14:tracePt t="14693" x="6727825" y="822325"/>
          <p14:tracePt t="14711" x="6743700" y="846138"/>
          <p14:tracePt t="14729" x="6759575" y="892175"/>
          <p14:tracePt t="14744" x="6804025" y="990600"/>
          <p14:tracePt t="14760" x="6858000" y="1082675"/>
          <p14:tracePt t="14780" x="6926263" y="1181100"/>
          <p14:tracePt t="14793" x="6956425" y="1219200"/>
          <p14:tracePt t="14809" x="6972300" y="1241425"/>
          <p14:tracePt t="14826" x="6980238" y="1241425"/>
          <p14:tracePt t="14862" x="6980238" y="1257300"/>
          <p14:tracePt t="14878" x="6988175" y="1265238"/>
          <p14:tracePt t="14886" x="6994525" y="1273175"/>
          <p14:tracePt t="14902" x="6994525" y="1279525"/>
          <p14:tracePt t="14912" x="7002463" y="1317625"/>
          <p14:tracePt t="14928" x="7002463" y="1355725"/>
          <p14:tracePt t="14944" x="7010400" y="1393825"/>
          <p14:tracePt t="14962" x="7018338" y="1455738"/>
          <p14:tracePt t="14977" x="7026275" y="1477963"/>
          <p14:tracePt t="14996" x="7026275" y="1493838"/>
          <p14:tracePt t="15010" x="7026275" y="1508125"/>
          <p14:tracePt t="15046" x="7026275" y="1531938"/>
          <p14:tracePt t="15054" x="7026275" y="1546225"/>
          <p14:tracePt t="15062" x="7026275" y="1577975"/>
          <p14:tracePt t="15076" x="7026275" y="1616075"/>
          <p14:tracePt t="15094" x="7018338" y="1646238"/>
          <p14:tracePt t="15094" x="7010400" y="1660525"/>
          <p14:tracePt t="15112" x="7002463" y="1668463"/>
          <p14:tracePt t="15166" x="6994525" y="1676400"/>
          <p14:tracePt t="15175" x="6988175" y="1676400"/>
          <p14:tracePt t="15182" x="6972300" y="1692275"/>
          <p14:tracePt t="15192" x="6950075" y="1706563"/>
          <p14:tracePt t="15210" x="6896100" y="1744663"/>
          <p14:tracePt t="15226" x="6880225" y="1760538"/>
          <p14:tracePt t="15244" x="6865938" y="1774825"/>
          <p14:tracePt t="15259" x="6850063" y="1790700"/>
          <p14:tracePt t="15276" x="6827838" y="1806575"/>
          <p14:tracePt t="15293" x="6804025" y="1812925"/>
          <p14:tracePt t="15293" x="6797675" y="1828800"/>
          <p14:tracePt t="15311" x="6789738" y="1828800"/>
          <p14:tracePt t="15326" x="6751638" y="1844675"/>
          <p14:tracePt t="15344" x="6689725" y="1851025"/>
          <p14:tracePt t="15361" x="6621463" y="1882775"/>
          <p14:tracePt t="15378" x="6553200" y="1897063"/>
          <p14:tracePt t="15394" x="6523038" y="1905000"/>
          <p14:tracePt t="15411" x="6492875" y="1920875"/>
          <p14:tracePt t="15427" x="6469063" y="1920875"/>
          <p14:tracePt t="15443" x="6461125" y="1920875"/>
          <p14:tracePt t="15459" x="6446838" y="1920875"/>
          <p14:tracePt t="15476" x="6416675" y="1935163"/>
          <p14:tracePt t="15495" x="6392863" y="1943100"/>
          <p14:tracePt t="15509" x="6308725" y="1973263"/>
          <p14:tracePt t="15528" x="6180138" y="1989138"/>
          <p14:tracePt t="15544" x="6111875" y="1997075"/>
          <p14:tracePt t="15561" x="6088063" y="1997075"/>
          <p14:tracePt t="15577" x="6073775" y="1997075"/>
          <p14:tracePt t="15593" x="6057900" y="1997075"/>
          <p14:tracePt t="15609" x="6042025" y="1989138"/>
          <p14:tracePt t="15626" x="6011863" y="1973263"/>
          <p14:tracePt t="15644" x="5981700" y="1958975"/>
          <p14:tracePt t="15660" x="5935663" y="1912938"/>
          <p14:tracePt t="15660" x="5921375" y="1897063"/>
          <p14:tracePt t="15679" x="5889625" y="1882775"/>
          <p14:tracePt t="15692" x="5837238" y="1851025"/>
          <p14:tracePt t="15692" x="5821363" y="1844675"/>
          <p14:tracePt t="15712" x="5807075" y="1820863"/>
          <p14:tracePt t="15727" x="5775325" y="1790700"/>
          <p14:tracePt t="15743" x="5761038" y="1760538"/>
          <p14:tracePt t="15760" x="5737225" y="1714500"/>
          <p14:tracePt t="15778" x="5699125" y="1668463"/>
          <p14:tracePt t="15793" x="5684838" y="1630363"/>
          <p14:tracePt t="15808" x="5668963" y="1600200"/>
          <p14:tracePt t="15824" x="5668963" y="1562100"/>
          <p14:tracePt t="15841" x="5646738" y="1516063"/>
          <p14:tracePt t="15858" x="5638800" y="1470025"/>
          <p14:tracePt t="15877" x="5638800" y="1439863"/>
          <p14:tracePt t="15893" x="5638800" y="1401763"/>
          <p14:tracePt t="15893" x="5638800" y="1371600"/>
          <p14:tracePt t="15912" x="5638800" y="1341438"/>
          <p14:tracePt t="15928" x="5638800" y="1303338"/>
          <p14:tracePt t="15943" x="5638800" y="1273175"/>
          <p14:tracePt t="15960" x="5638800" y="1249363"/>
          <p14:tracePt t="15977" x="5646738" y="1227138"/>
          <p14:tracePt t="15994" x="5654675" y="1219200"/>
          <p14:tracePt t="16008" x="5661025" y="1203325"/>
          <p14:tracePt t="16026" x="5668963" y="1173163"/>
          <p14:tracePt t="16040" x="5692775" y="1143000"/>
          <p14:tracePt t="16057" x="5715000" y="1112838"/>
          <p14:tracePt t="16075" x="5722938" y="1089025"/>
          <p14:tracePt t="16093" x="5737225" y="1082675"/>
          <p14:tracePt t="16107" x="5768975" y="1058863"/>
          <p14:tracePt t="16124" x="5783263" y="1044575"/>
          <p14:tracePt t="16141" x="5799138" y="1028700"/>
          <p14:tracePt t="16158" x="5829300" y="1006475"/>
          <p14:tracePt t="16175" x="5851525" y="1006475"/>
          <p14:tracePt t="16193" x="5867400" y="990600"/>
          <p14:tracePt t="16210" x="5905500" y="968375"/>
          <p14:tracePt t="16226" x="5921375" y="952500"/>
          <p14:tracePt t="16241" x="5943600" y="944563"/>
          <p14:tracePt t="16260" x="5965825" y="936625"/>
          <p14:tracePt t="16275" x="5997575" y="922338"/>
          <p14:tracePt t="16292" x="6035675" y="906463"/>
          <p14:tracePt t="16308" x="6088063" y="892175"/>
          <p14:tracePt t="16329" x="6096000" y="892175"/>
          <p14:tracePt t="16341" x="6118225" y="892175"/>
          <p14:tracePt t="16360" x="6149975" y="884238"/>
          <p14:tracePt t="16377" x="6180138" y="868363"/>
          <p14:tracePt t="16393" x="6226175" y="860425"/>
          <p14:tracePt t="16409" x="6270625" y="860425"/>
          <p14:tracePt t="16426" x="6302375" y="854075"/>
          <p14:tracePt t="16442" x="6308725" y="854075"/>
          <p14:tracePt t="16458" x="6316663" y="854075"/>
          <p14:tracePt t="16474" x="6332538" y="854075"/>
          <p14:tracePt t="16492" x="6346825" y="854075"/>
          <p14:tracePt t="16508" x="6384925" y="846138"/>
          <p14:tracePt t="16508" x="6416675" y="846138"/>
          <p14:tracePt t="16528" x="6454775" y="846138"/>
          <p14:tracePt t="16542" x="6530975" y="846138"/>
          <p14:tracePt t="16560" x="6545263" y="846138"/>
          <p14:tracePt t="16575" x="6553200" y="846138"/>
          <p14:tracePt t="16591" x="6561138" y="846138"/>
          <p14:tracePt t="16614" x="6569075" y="846138"/>
          <p14:tracePt t="16625" x="6591300" y="846138"/>
          <p14:tracePt t="16642" x="6621463" y="846138"/>
          <p14:tracePt t="16659" x="6651625" y="846138"/>
          <p14:tracePt t="16676" x="6667500" y="860425"/>
          <p14:tracePt t="16691" x="6683375" y="860425"/>
          <p14:tracePt t="16726" x="6689725" y="876300"/>
          <p14:tracePt t="16734" x="6697663" y="876300"/>
          <p14:tracePt t="16743" x="6713538" y="892175"/>
          <p14:tracePt t="16760" x="6735763" y="922338"/>
          <p14:tracePt t="16778" x="6759575" y="944563"/>
          <p14:tracePt t="16792" x="6789738" y="982663"/>
          <p14:tracePt t="16808" x="6789738" y="1006475"/>
          <p14:tracePt t="16824" x="6797675" y="1012825"/>
          <p14:tracePt t="16840" x="6804025" y="1036638"/>
          <p14:tracePt t="16858" x="6804025" y="1066800"/>
          <p14:tracePt t="16875" x="6811963" y="1112838"/>
          <p14:tracePt t="16892" x="6835775" y="1189038"/>
          <p14:tracePt t="16892" x="6835775" y="1196975"/>
          <p14:tracePt t="16911" x="6842125" y="1219200"/>
          <p14:tracePt t="16924" x="6850063" y="1249363"/>
          <p14:tracePt t="16924" x="6850063" y="1257300"/>
          <p14:tracePt t="16944" x="6873875" y="1311275"/>
          <p14:tracePt t="16960" x="6873875" y="1325563"/>
          <p14:tracePt t="16975" x="6873875" y="1355725"/>
          <p14:tracePt t="16994" x="6873875" y="1393825"/>
          <p14:tracePt t="17009" x="6888163" y="1431925"/>
          <p14:tracePt t="17025" x="6896100" y="1485900"/>
          <p14:tracePt t="17041" x="6896100" y="1524000"/>
          <p14:tracePt t="17057" x="6896100" y="1577975"/>
          <p14:tracePt t="17074" x="6911975" y="1646238"/>
          <p14:tracePt t="17091" x="6911975" y="1684338"/>
          <p14:tracePt t="17108" x="6911975" y="1706563"/>
          <p14:tracePt t="17124" x="6911975" y="1722438"/>
          <p14:tracePt t="17141" x="6911975" y="1736725"/>
          <p14:tracePt t="17157" x="6911975" y="1752600"/>
          <p14:tracePt t="17174" x="6896100" y="1782763"/>
          <p14:tracePt t="17192" x="6880225" y="1806575"/>
          <p14:tracePt t="17209" x="6850063" y="1844675"/>
          <p14:tracePt t="17227" x="6811963" y="1897063"/>
          <p14:tracePt t="17241" x="6789738" y="1927225"/>
          <p14:tracePt t="17258" x="6759575" y="1943100"/>
          <p14:tracePt t="17276" x="6727825" y="1981200"/>
          <p14:tracePt t="17291" x="6675438" y="2011363"/>
          <p14:tracePt t="17309" x="6629400" y="2027238"/>
          <p14:tracePt t="17324" x="6569075" y="2041525"/>
          <p14:tracePt t="17339" x="6545263" y="2041525"/>
          <p14:tracePt t="17356" x="6515100" y="2041525"/>
          <p14:tracePt t="17376" x="6484938" y="2041525"/>
          <p14:tracePt t="17392" x="6408738" y="2041525"/>
          <p14:tracePt t="17409" x="6362700" y="2041525"/>
          <p14:tracePt t="17425" x="6270625" y="2019300"/>
          <p14:tracePt t="17442" x="6180138" y="1973263"/>
          <p14:tracePt t="17458" x="6134100" y="1943100"/>
          <p14:tracePt t="17474" x="6111875" y="1920875"/>
          <p14:tracePt t="17491" x="6073775" y="1897063"/>
          <p14:tracePt t="17508" x="6035675" y="1874838"/>
          <p14:tracePt t="17508" x="6019800" y="1858963"/>
          <p14:tracePt t="17527" x="6003925" y="1836738"/>
          <p14:tracePt t="17540" x="5935663" y="1744663"/>
          <p14:tracePt t="17556" x="5889625" y="1698625"/>
          <p14:tracePt t="17573" x="5851525" y="1668463"/>
          <p14:tracePt t="17573" x="5837238" y="1646238"/>
          <p14:tracePt t="17591" x="5799138" y="1608138"/>
          <p14:tracePt t="17607" x="5775325" y="1577975"/>
          <p14:tracePt t="17623" x="5745163" y="1516063"/>
          <p14:tracePt t="17640" x="5730875" y="1463675"/>
          <p14:tracePt t="17656" x="5722938" y="1401763"/>
          <p14:tracePt t="17674" x="5707063" y="1349375"/>
          <p14:tracePt t="17690" x="5699125" y="1311275"/>
          <p14:tracePt t="17707" x="5699125" y="1279525"/>
          <p14:tracePt t="17724" x="5707063" y="1227138"/>
          <p14:tracePt t="17741" x="5722938" y="1189038"/>
          <p14:tracePt t="17741" x="5737225" y="1150938"/>
          <p14:tracePt t="17759" x="5761038" y="1104900"/>
          <p14:tracePt t="17774" x="5813425" y="1020763"/>
          <p14:tracePt t="17793" x="5867400" y="974725"/>
          <p14:tracePt t="17808" x="5913438" y="944563"/>
          <p14:tracePt t="17824" x="5965825" y="914400"/>
          <p14:tracePt t="17840" x="5997575" y="892175"/>
          <p14:tracePt t="17857" x="6027738" y="860425"/>
          <p14:tracePt t="17874" x="6065838" y="854075"/>
          <p14:tracePt t="17890" x="6088063" y="838200"/>
          <p14:tracePt t="17908" x="6134100" y="830263"/>
          <p14:tracePt t="17924" x="6156325" y="830263"/>
          <p14:tracePt t="17941" x="6210300" y="830263"/>
          <p14:tracePt t="17941" x="6240463" y="830263"/>
          <p14:tracePt t="17960" x="6294438" y="830263"/>
          <p14:tracePt t="17973" x="6484938" y="830263"/>
          <p14:tracePt t="17993" x="6569075" y="830263"/>
          <p14:tracePt t="18008" x="6583363" y="830263"/>
          <p14:tracePt t="18024" x="6613525" y="854075"/>
          <p14:tracePt t="18087" x="6621463" y="876300"/>
          <p14:tracePt t="18094" x="6645275" y="914400"/>
          <p14:tracePt t="18105" x="6705600" y="1006475"/>
          <p14:tracePt t="18123" x="6781800" y="1089025"/>
          <p14:tracePt t="18140" x="6804025" y="1120775"/>
          <p14:tracePt t="18140" x="6804025" y="1127125"/>
          <p14:tracePt t="18159" x="6804025" y="1135063"/>
          <p14:tracePt t="18173" x="6811963" y="1150938"/>
          <p14:tracePt t="18191" x="6811963" y="1173163"/>
          <p14:tracePt t="18208" x="6811963" y="1219200"/>
          <p14:tracePt t="18224" x="6842125" y="1311275"/>
          <p14:tracePt t="18241" x="6888163" y="1455738"/>
          <p14:tracePt t="18257" x="6911975" y="1592263"/>
          <p14:tracePt t="18274" x="6918325" y="1714500"/>
          <p14:tracePt t="18289" x="6918325" y="1790700"/>
          <p14:tracePt t="18306" x="6918325" y="1820863"/>
          <p14:tracePt t="18324" x="6918325" y="1828800"/>
          <p14:tracePt t="18339" x="6918325" y="1836738"/>
          <p14:tracePt t="18355" x="6918325" y="1858963"/>
          <p14:tracePt t="18372" x="6896100" y="1889125"/>
          <p14:tracePt t="18372" x="6865938" y="1935163"/>
          <p14:tracePt t="18392" x="6804025" y="2049463"/>
          <p14:tracePt t="18408" x="6721475" y="2187575"/>
          <p14:tracePt t="18424" x="6645275" y="2270125"/>
          <p14:tracePt t="18441" x="6599238" y="2301875"/>
          <p14:tracePt t="18457" x="6553200" y="2308225"/>
          <p14:tracePt t="18474" x="6492875" y="2308225"/>
          <p14:tracePt t="18491" x="6438900" y="2308225"/>
          <p14:tracePt t="18508" x="6316663" y="2263775"/>
          <p14:tracePt t="18523" x="6180138" y="2217738"/>
          <p14:tracePt t="18542" x="6042025" y="2171700"/>
          <p14:tracePt t="18557" x="5913438" y="2117725"/>
          <p14:tracePt t="18573" x="5837238" y="2065338"/>
          <p14:tracePt t="18573" x="5813425" y="2035175"/>
          <p14:tracePt t="18591" x="5753100" y="1951038"/>
          <p14:tracePt t="18608" x="5707063" y="1874838"/>
          <p14:tracePt t="18624" x="5684838" y="1782763"/>
          <p14:tracePt t="18641" x="5676900" y="1714500"/>
          <p14:tracePt t="18657" x="5668963" y="1646238"/>
          <p14:tracePt t="18674" x="5668963" y="1584325"/>
          <p14:tracePt t="18690" x="5668963" y="1524000"/>
          <p14:tracePt t="18707" x="5668963" y="1447800"/>
          <p14:tracePt t="18724" x="5668963" y="1379538"/>
          <p14:tracePt t="18740" x="5668963" y="1317625"/>
          <p14:tracePt t="18740" x="5668963" y="1279525"/>
          <p14:tracePt t="18759" x="5668963" y="1241425"/>
          <p14:tracePt t="18776" x="5707063" y="1189038"/>
          <p14:tracePt t="18791" x="5707063" y="1165225"/>
          <p14:tracePt t="18804" x="5745163" y="1112838"/>
          <p14:tracePt t="18804" x="5775325" y="1082675"/>
          <p14:tracePt t="18823" x="5813425" y="1036638"/>
          <p14:tracePt t="18839" x="5859463" y="1006475"/>
          <p14:tracePt t="18855" x="5905500" y="974725"/>
          <p14:tracePt t="18872" x="5959475" y="960438"/>
          <p14:tracePt t="18889" x="6035675" y="936625"/>
          <p14:tracePt t="18906" x="6096000" y="936625"/>
          <p14:tracePt t="18923" x="6149975" y="936625"/>
          <p14:tracePt t="18940" x="6226175" y="922338"/>
          <p14:tracePt t="18940" x="6264275" y="922338"/>
          <p14:tracePt t="18959" x="6294438" y="914400"/>
          <p14:tracePt t="18972" x="6354763" y="906463"/>
          <p14:tracePt t="18972" x="6362700" y="906463"/>
          <p14:tracePt t="18990" x="6384925" y="906463"/>
          <p14:tracePt t="19004" x="6423025" y="906463"/>
          <p14:tracePt t="19004" x="6454775" y="906463"/>
          <p14:tracePt t="19023" x="6537325" y="906463"/>
          <p14:tracePt t="19039" x="6607175" y="906463"/>
          <p14:tracePt t="19056" x="6637338" y="906463"/>
          <p14:tracePt t="19073" x="6659563" y="906463"/>
          <p14:tracePt t="19089" x="6667500" y="906463"/>
          <p14:tracePt t="19105" x="6697663" y="914400"/>
          <p14:tracePt t="19122" x="6743700" y="944563"/>
          <p14:tracePt t="19139" x="6789738" y="982663"/>
          <p14:tracePt t="19155" x="6827838" y="1020763"/>
          <p14:tracePt t="19173" x="6873875" y="1058863"/>
          <p14:tracePt t="19173" x="6918325" y="1112838"/>
          <p14:tracePt t="19191" x="6942138" y="1127125"/>
          <p14:tracePt t="19205" x="6980238" y="1203325"/>
          <p14:tracePt t="19224" x="6988175" y="1241425"/>
          <p14:tracePt t="19240" x="6988175" y="1287463"/>
          <p14:tracePt t="19256" x="6988175" y="1317625"/>
          <p14:tracePt t="19273" x="6988175" y="1349375"/>
          <p14:tracePt t="19289" x="6994525" y="1387475"/>
          <p14:tracePt t="19306" x="7018338" y="1455738"/>
          <p14:tracePt t="19322" x="7018338" y="1485900"/>
          <p14:tracePt t="19339" x="7018338" y="1516063"/>
          <p14:tracePt t="19356" x="7018338" y="1546225"/>
          <p14:tracePt t="19371" x="7018338" y="1554163"/>
          <p14:tracePt t="19388" x="7018338" y="1570038"/>
          <p14:tracePt t="19388" x="7010400" y="1577975"/>
          <p14:tracePt t="19408" x="7002463" y="1592263"/>
          <p14:tracePt t="19422" x="6972300" y="1654175"/>
          <p14:tracePt t="19440" x="6942138" y="1684338"/>
          <p14:tracePt t="19457" x="6904038" y="1752600"/>
          <p14:tracePt t="19474" x="6880225" y="1790700"/>
          <p14:tracePt t="19491" x="6850063" y="1828800"/>
          <p14:tracePt t="19506" x="6835775" y="1851025"/>
          <p14:tracePt t="19523" x="6804025" y="1882775"/>
          <p14:tracePt t="19539" x="6781800" y="1897063"/>
          <p14:tracePt t="19555" x="6751638" y="1927225"/>
          <p14:tracePt t="19572" x="6721475" y="1943100"/>
          <p14:tracePt t="19589" x="6705600" y="1951038"/>
          <p14:tracePt t="19604" x="6683375" y="1965325"/>
          <p14:tracePt t="19604" x="6659563" y="1973263"/>
          <p14:tracePt t="19624" x="6599238" y="2011363"/>
          <p14:tracePt t="19640" x="6553200" y="2027238"/>
          <p14:tracePt t="19656" x="6515100" y="2027238"/>
          <p14:tracePt t="19673" x="6492875" y="2027238"/>
          <p14:tracePt t="19690" x="6438900" y="2027238"/>
          <p14:tracePt t="19705" x="6324600" y="2027238"/>
          <p14:tracePt t="19721" x="6188075" y="2027238"/>
          <p14:tracePt t="19738" x="6049963" y="2027238"/>
          <p14:tracePt t="19755" x="5965825" y="2011363"/>
          <p14:tracePt t="19755" x="5943600" y="2003425"/>
          <p14:tracePt t="19775" x="5897563" y="1981200"/>
          <p14:tracePt t="19788" x="5821363" y="1943100"/>
          <p14:tracePt t="19807" x="5807075" y="1927225"/>
          <p14:tracePt t="19820" x="5745163" y="1897063"/>
          <p14:tracePt t="19820" x="5722938" y="1882775"/>
          <p14:tracePt t="19839" x="5707063" y="1874838"/>
          <p14:tracePt t="19854" x="5661025" y="1836738"/>
          <p14:tracePt t="19871" x="5638800" y="1812925"/>
          <p14:tracePt t="19888" x="5608638" y="1774825"/>
          <p14:tracePt t="19904" x="5578475" y="1736725"/>
          <p14:tracePt t="19920" x="5524500" y="1676400"/>
          <p14:tracePt t="19937" x="5470525" y="1608138"/>
          <p14:tracePt t="19954" x="5440363" y="1562100"/>
          <p14:tracePt t="19972" x="5426075" y="1531938"/>
          <p14:tracePt t="19972" x="5402263" y="1501775"/>
          <p14:tracePt t="19992" x="5402263" y="1493838"/>
          <p14:tracePt t="20005" x="5402263" y="1470025"/>
          <p14:tracePt t="20005" x="5402263" y="1447800"/>
          <p14:tracePt t="20024" x="5402263" y="1431925"/>
          <p14:tracePt t="20038" x="5402263" y="1363663"/>
          <p14:tracePt t="20055" x="5387975" y="1303338"/>
          <p14:tracePt t="20072" x="5387975" y="1273175"/>
          <p14:tracePt t="20089" x="5387975" y="1241425"/>
          <p14:tracePt t="20104" x="5387975" y="1219200"/>
          <p14:tracePt t="20120" x="5387975" y="1189038"/>
          <p14:tracePt t="20137" x="5387975" y="1158875"/>
          <p14:tracePt t="20154" x="5402263" y="1112838"/>
          <p14:tracePt t="20171" x="5418138" y="1089025"/>
          <p14:tracePt t="20189" x="5440363" y="1066800"/>
          <p14:tracePt t="20189" x="5456238" y="1058863"/>
          <p14:tracePt t="20207" x="5464175" y="1028700"/>
          <p14:tracePt t="20221" x="5502275" y="998538"/>
          <p14:tracePt t="20240" x="5540375" y="968375"/>
          <p14:tracePt t="20255" x="5570538" y="944563"/>
          <p14:tracePt t="20273" x="5584825" y="936625"/>
          <p14:tracePt t="20289" x="5600700" y="930275"/>
          <p14:tracePt t="20305" x="5608638" y="930275"/>
          <p14:tracePt t="20321" x="5616575" y="922338"/>
          <p14:tracePt t="20337" x="5638800" y="914400"/>
          <p14:tracePt t="20354" x="5654675" y="898525"/>
          <p14:tracePt t="20370" x="5668963" y="898525"/>
          <p14:tracePt t="20387" x="5692775" y="892175"/>
          <p14:tracePt t="20404" x="5730875" y="868363"/>
          <p14:tracePt t="20422" x="5775325" y="854075"/>
          <p14:tracePt t="20422" x="5813425" y="846138"/>
          <p14:tracePt t="20440" x="5845175" y="838200"/>
          <p14:tracePt t="20456" x="5889625" y="815975"/>
          <p14:tracePt t="20473" x="5913438" y="815975"/>
          <p14:tracePt t="20490" x="5927725" y="815975"/>
          <p14:tracePt t="20504" x="5959475" y="815975"/>
          <p14:tracePt t="20520" x="6003925" y="800100"/>
          <p14:tracePt t="20537" x="6027738" y="800100"/>
          <p14:tracePt t="20553" x="6057900" y="792163"/>
          <p14:tracePt t="20570" x="6088063" y="784225"/>
          <p14:tracePt t="20589" x="6149975" y="784225"/>
          <p14:tracePt t="20604" x="6232525" y="784225"/>
          <p14:tracePt t="20620" x="6264275" y="784225"/>
          <p14:tracePt t="20638" x="6270625" y="777875"/>
          <p14:tracePt t="20653" x="6286500" y="777875"/>
          <p14:tracePt t="20694" x="6302375" y="777875"/>
          <p14:tracePt t="20704" x="6324600" y="777875"/>
          <p14:tracePt t="20710" x="6370638" y="777875"/>
          <p14:tracePt t="20720" x="6430963" y="777875"/>
          <p14:tracePt t="20738" x="6454775" y="769938"/>
          <p14:tracePt t="20755" x="6461125" y="769938"/>
          <p14:tracePt t="20798" x="6469063" y="769938"/>
          <p14:tracePt t="20806" x="6484938" y="769938"/>
          <p14:tracePt t="20819" x="6530975" y="769938"/>
          <p14:tracePt t="20836" x="6561138" y="769938"/>
          <p14:tracePt t="20836" x="6583363" y="769938"/>
          <p14:tracePt t="20855" x="6613525" y="769938"/>
          <p14:tracePt t="20871" x="6667500" y="769938"/>
          <p14:tracePt t="20888" x="6683375" y="769938"/>
          <p14:tracePt t="20904" x="6697663" y="769938"/>
          <p14:tracePt t="20920" x="6705600" y="769938"/>
          <p14:tracePt t="20936" x="6727825" y="769938"/>
          <p14:tracePt t="20958" x="6751638" y="769938"/>
          <p14:tracePt t="20974" x="6773863" y="784225"/>
          <p14:tracePt t="20989" x="6819900" y="784225"/>
          <p14:tracePt t="21006" x="6873875" y="808038"/>
          <p14:tracePt t="21006" x="6888163" y="822325"/>
          <p14:tracePt t="21023" x="6896100" y="822325"/>
          <p14:tracePt t="21046" x="6896100" y="830263"/>
          <p14:tracePt t="21078" x="6896100" y="838200"/>
          <p14:tracePt t="21087" x="6911975" y="860425"/>
          <p14:tracePt t="21094" x="6918325" y="868363"/>
          <p14:tracePt t="21110" x="6926263" y="876300"/>
          <p14:tracePt t="21120" x="6942138" y="892175"/>
          <p14:tracePt t="21136" x="6956425" y="914400"/>
          <p14:tracePt t="21154" x="6956425" y="936625"/>
          <p14:tracePt t="21169" x="6964363" y="960438"/>
          <p14:tracePt t="21187" x="6964363" y="974725"/>
          <p14:tracePt t="21203" x="6964363" y="1006475"/>
          <p14:tracePt t="21203" x="6964363" y="1012825"/>
          <p14:tracePt t="21223" x="6964363" y="1028700"/>
          <p14:tracePt t="21236" x="6964363" y="1058863"/>
          <p14:tracePt t="21236" x="6964363" y="1074738"/>
          <p14:tracePt t="21256" x="6964363" y="1096963"/>
          <p14:tracePt t="21270" x="6972300" y="1143000"/>
          <p14:tracePt t="21288" x="6988175" y="1173163"/>
          <p14:tracePt t="21305" x="6988175" y="1189038"/>
          <p14:tracePt t="21321" x="6988175" y="1196975"/>
          <p14:tracePt t="21336" x="7002463" y="1211263"/>
          <p14:tracePt t="21353" x="7002463" y="1227138"/>
          <p14:tracePt t="21369" x="7018338" y="1241425"/>
          <p14:tracePt t="21387" x="7018338" y="1249363"/>
          <p14:tracePt t="21403" x="7018338" y="1273175"/>
          <p14:tracePt t="21420" x="7018338" y="1287463"/>
          <p14:tracePt t="21420" x="7032625" y="1303338"/>
          <p14:tracePt t="21439" x="7032625" y="1311275"/>
          <p14:tracePt t="21453" x="7032625" y="1333500"/>
          <p14:tracePt t="21453" x="7048500" y="1349375"/>
          <p14:tracePt t="21472" x="7056438" y="1371600"/>
          <p14:tracePt t="21489" x="7056438" y="1379538"/>
          <p14:tracePt t="21504" x="7056438" y="1387475"/>
          <p14:tracePt t="21519" x="7064375" y="1401763"/>
          <p14:tracePt t="21538" x="7064375" y="1425575"/>
          <p14:tracePt t="21553" x="7064375" y="1439863"/>
          <p14:tracePt t="21569" x="7070725" y="1470025"/>
          <p14:tracePt t="21586" x="7070725" y="1508125"/>
          <p14:tracePt t="21604" x="7078663" y="1546225"/>
          <p14:tracePt t="21620" x="7078663" y="1570038"/>
          <p14:tracePt t="21636" x="7078663" y="1584325"/>
          <p14:tracePt t="21652" x="7078663" y="1592263"/>
          <p14:tracePt t="21669" x="7078663" y="1622425"/>
          <p14:tracePt t="21689" x="7078663" y="1646238"/>
          <p14:tracePt t="21705" x="7078663" y="1668463"/>
          <p14:tracePt t="21721" x="7070725" y="1714500"/>
          <p14:tracePt t="21737" x="7064375" y="1744663"/>
          <p14:tracePt t="21754" x="7048500" y="1790700"/>
          <p14:tracePt t="21772" x="7032625" y="1844675"/>
          <p14:tracePt t="21788" x="7010400" y="1889125"/>
          <p14:tracePt t="21802" x="6994525" y="1912938"/>
          <p14:tracePt t="21819" x="6994525" y="1920875"/>
          <p14:tracePt t="21835" x="6988175" y="1927225"/>
          <p14:tracePt t="21851" x="6980238" y="1935163"/>
          <p14:tracePt t="21870" x="6972300" y="1951038"/>
          <p14:tracePt t="21886" x="6956425" y="1989138"/>
          <p14:tracePt t="21904" x="6934200" y="2019300"/>
          <p14:tracePt t="21920" x="6888163" y="2073275"/>
          <p14:tracePt t="21937" x="6865938" y="2103438"/>
          <p14:tracePt t="21955" x="6850063" y="2117725"/>
          <p14:tracePt t="21971" x="6842125" y="2133600"/>
          <p14:tracePt t="21988" x="6827838" y="2149475"/>
          <p14:tracePt t="22003" x="6797675" y="2155825"/>
          <p14:tracePt t="22019" x="6765925" y="2171700"/>
          <p14:tracePt t="22035" x="6713538" y="2201863"/>
          <p14:tracePt t="22052" x="6659563" y="2209800"/>
          <p14:tracePt t="22068" x="6591300" y="2232025"/>
          <p14:tracePt t="22087" x="6583363" y="2232025"/>
          <p14:tracePt t="22103" x="6561138" y="2232025"/>
          <p14:tracePt t="22120" x="6530975" y="2232025"/>
          <p14:tracePt t="22137" x="6469063" y="2232025"/>
          <p14:tracePt t="22153" x="6354763" y="2232025"/>
          <p14:tracePt t="22169" x="6240463" y="2232025"/>
          <p14:tracePt t="22186" x="6164263" y="2209800"/>
          <p14:tracePt t="22203" x="6126163" y="2193925"/>
          <p14:tracePt t="22220" x="6103938" y="2193925"/>
          <p14:tracePt t="22236" x="6096000" y="2193925"/>
          <p14:tracePt t="22252" x="6065838" y="2179638"/>
          <p14:tracePt t="22252" x="6049963" y="2171700"/>
          <p14:tracePt t="22272" x="5943600" y="2125663"/>
          <p14:tracePt t="22289" x="5851525" y="2079625"/>
          <p14:tracePt t="22303" x="5813425" y="2057400"/>
          <p14:tracePt t="22321" x="5799138" y="2041525"/>
          <p14:tracePt t="22336" x="5768975" y="2019300"/>
          <p14:tracePt t="22353" x="5745163" y="2003425"/>
          <p14:tracePt t="22369" x="5699125" y="1973263"/>
          <p14:tracePt t="22385" x="5676900" y="1951038"/>
          <p14:tracePt t="22403" x="5630863" y="1920875"/>
          <p14:tracePt t="22419" x="5584825" y="1882775"/>
          <p14:tracePt t="22436" x="5546725" y="1851025"/>
          <p14:tracePt t="22452" x="5502275" y="1812925"/>
          <p14:tracePt t="22452" x="5486400" y="1798638"/>
          <p14:tracePt t="22471" x="5478463" y="1782763"/>
          <p14:tracePt t="22485" x="5440363" y="1722438"/>
          <p14:tracePt t="22505" x="5418138" y="1676400"/>
          <p14:tracePt t="22521" x="5394325" y="1646238"/>
          <p14:tracePt t="22537" x="5380038" y="1616075"/>
          <p14:tracePt t="22553" x="5356225" y="1570038"/>
          <p14:tracePt t="22569" x="5356225" y="1546225"/>
          <p14:tracePt t="22586" x="5341938" y="1493838"/>
          <p14:tracePt t="22602" x="5341938" y="1455738"/>
          <p14:tracePt t="22620" x="5341938" y="1425575"/>
          <p14:tracePt t="22635" x="5341938" y="1371600"/>
          <p14:tracePt t="22653" x="5341938" y="1333500"/>
          <p14:tracePt t="22668" x="5341938" y="1287463"/>
          <p14:tracePt t="22668" x="5341938" y="1265238"/>
          <p14:tracePt t="22687" x="5341938" y="1227138"/>
          <p14:tracePt t="22704" x="5349875" y="1173163"/>
          <p14:tracePt t="22720" x="5372100" y="1143000"/>
          <p14:tracePt t="22737" x="5387975" y="1096963"/>
          <p14:tracePt t="22753" x="5410200" y="1058863"/>
          <p14:tracePt t="22771" x="5448300" y="1006475"/>
          <p14:tracePt t="22787" x="5470525" y="960438"/>
          <p14:tracePt t="22802" x="5494338" y="930275"/>
          <p14:tracePt t="22818" x="5532438" y="922338"/>
          <p14:tracePt t="22836" x="5540375" y="914400"/>
          <p14:tracePt t="22851" x="5554663" y="914400"/>
          <p14:tracePt t="22868" x="5584825" y="898525"/>
          <p14:tracePt t="22888" x="5600700" y="898525"/>
          <p14:tracePt t="22901" x="5699125" y="884238"/>
          <p14:tracePt t="22919" x="5807075" y="860425"/>
          <p14:tracePt t="22936" x="5897563" y="838200"/>
          <p14:tracePt t="22953" x="5997575" y="808038"/>
          <p14:tracePt t="22969" x="6027738" y="800100"/>
          <p14:tracePt t="22988" x="6042025" y="792163"/>
          <p14:tracePt t="23001" x="6057900" y="784225"/>
          <p14:tracePt t="23019" x="6065838" y="784225"/>
          <p14:tracePt t="23038" x="6080125" y="784225"/>
          <p14:tracePt t="23051" x="6126163" y="777875"/>
          <p14:tracePt t="23051" x="6180138" y="769938"/>
          <p14:tracePt t="23071" x="6210300" y="769938"/>
          <p14:tracePt t="23084" x="6294438" y="769938"/>
          <p14:tracePt t="23084" x="6324600" y="762000"/>
          <p14:tracePt t="23104" x="6362700" y="762000"/>
          <p14:tracePt t="23120" x="6384925" y="746125"/>
          <p14:tracePt t="23136" x="6423025" y="746125"/>
          <p14:tracePt t="23153" x="6484938" y="739775"/>
          <p14:tracePt t="23169" x="6591300" y="723900"/>
          <p14:tracePt t="23185" x="6705600" y="715963"/>
          <p14:tracePt t="23201" x="6765925" y="715963"/>
          <p14:tracePt t="23218" x="6819900" y="715963"/>
          <p14:tracePt t="23236" x="6835775" y="715963"/>
          <p14:tracePt t="23251" x="6865938" y="715963"/>
          <p14:tracePt t="23269" x="6942138" y="715963"/>
          <p14:tracePt t="23269" x="6956425" y="715963"/>
          <p14:tracePt t="23287" x="6980238" y="715963"/>
          <p14:tracePt t="23301" x="7002463" y="715963"/>
          <p14:tracePt t="23320" x="7018338" y="731838"/>
          <p14:tracePt t="23335" x="7026275" y="762000"/>
          <p14:tracePt t="23353" x="7040563" y="784225"/>
          <p14:tracePt t="23368" x="7040563" y="822325"/>
          <p14:tracePt t="23385" x="7056438" y="860425"/>
          <p14:tracePt t="23401" x="7056438" y="868363"/>
          <p14:tracePt t="23417" x="7056438" y="884238"/>
          <p14:tracePt t="23434" x="7056438" y="898525"/>
          <p14:tracePt t="23451" x="7056438" y="922338"/>
          <p14:tracePt t="23467" x="7056438" y="960438"/>
          <p14:tracePt t="23467" x="7056438" y="982663"/>
          <p14:tracePt t="23487" x="7056438" y="1028700"/>
          <p14:tracePt t="23500" x="7056438" y="1074738"/>
          <p14:tracePt t="23500" x="7056438" y="1089025"/>
          <p14:tracePt t="23520" x="7056438" y="1120775"/>
          <p14:tracePt t="23537" x="7064375" y="1165225"/>
          <p14:tracePt t="23551" x="7070725" y="1196975"/>
          <p14:tracePt t="23568" x="7070725" y="1219200"/>
          <p14:tracePt t="23584" x="7070725" y="1235075"/>
          <p14:tracePt t="23601" x="7070725" y="1287463"/>
          <p14:tracePt t="23618" x="7070725" y="1349375"/>
          <p14:tracePt t="23634" x="7070725" y="1447800"/>
          <p14:tracePt t="23651" x="7070725" y="1562100"/>
          <p14:tracePt t="23667" x="7070725" y="1622425"/>
          <p14:tracePt t="23684" x="7078663" y="1654175"/>
          <p14:tracePt t="23701" x="7086600" y="1668463"/>
          <p14:tracePt t="23717" x="7086600" y="1676400"/>
          <p14:tracePt t="23742" x="7086600" y="1698625"/>
          <p14:tracePt t="23752" x="7086600" y="1736725"/>
          <p14:tracePt t="23770" x="7086600" y="1782763"/>
          <p14:tracePt t="23786" x="7086600" y="1812925"/>
          <p14:tracePt t="23803" x="7086600" y="1882775"/>
          <p14:tracePt t="23819" x="7086600" y="1927225"/>
          <p14:tracePt t="23835" x="7086600" y="1958975"/>
          <p14:tracePt t="23851" x="7070725" y="1997075"/>
          <p14:tracePt t="23867" x="7056438" y="2019300"/>
          <p14:tracePt t="23884" x="7040563" y="2035175"/>
          <p14:tracePt t="23901" x="7032625" y="2065338"/>
          <p14:tracePt t="23901" x="7026275" y="2073275"/>
          <p14:tracePt t="23920" x="7026275" y="2079625"/>
          <p14:tracePt t="23935" x="7010400" y="2103438"/>
          <p14:tracePt t="23953" x="6988175" y="2149475"/>
          <p14:tracePt t="23969" x="6964363" y="2163763"/>
          <p14:tracePt t="23987" x="6942138" y="2179638"/>
          <p14:tracePt t="24000" x="6896100" y="2201863"/>
          <p14:tracePt t="24017" x="6865938" y="2209800"/>
          <p14:tracePt t="24034" x="6835775" y="2217738"/>
          <p14:tracePt t="24051" x="6789738" y="2232025"/>
          <p14:tracePt t="24067" x="6765925" y="2232025"/>
          <p14:tracePt t="24084" x="6735763" y="2232025"/>
          <p14:tracePt t="24100" x="6697663" y="2247900"/>
          <p14:tracePt t="24116" x="6621463" y="2263775"/>
          <p14:tracePt t="24132" x="6553200" y="2293938"/>
          <p14:tracePt t="24152" x="6492875" y="2293938"/>
          <p14:tracePt t="24168" x="6461125" y="2293938"/>
          <p14:tracePt t="24185" x="6454775" y="2293938"/>
          <p14:tracePt t="24200" x="6438900" y="2293938"/>
          <p14:tracePt t="24216" x="6384925" y="2293938"/>
          <p14:tracePt t="24234" x="6278563" y="2278063"/>
          <p14:tracePt t="24251" x="6134100" y="2232025"/>
          <p14:tracePt t="24268" x="6019800" y="2209800"/>
          <p14:tracePt t="24284" x="5959475" y="2171700"/>
          <p14:tracePt t="24284" x="5951538" y="2171700"/>
          <p14:tracePt t="24303" x="5951538" y="2163763"/>
          <p14:tracePt t="24316" x="5927725" y="2149475"/>
          <p14:tracePt t="24316" x="5921375" y="2149475"/>
          <p14:tracePt t="24336" x="5851525" y="2103438"/>
          <p14:tracePt t="24353" x="5761038" y="2065338"/>
          <p14:tracePt t="24368" x="5699125" y="2041525"/>
          <p14:tracePt t="24384" x="5646738" y="2003425"/>
          <p14:tracePt t="24401" x="5638800" y="2003425"/>
          <p14:tracePt t="24416" x="5616575" y="2003425"/>
          <p14:tracePt t="24470" x="5600700" y="1989138"/>
          <p14:tracePt t="24478" x="5592763" y="1981200"/>
          <p14:tracePt t="24486" x="5578475" y="1965325"/>
          <p14:tracePt t="24500" x="5546725" y="1951038"/>
          <p14:tracePt t="24500" x="5532438" y="1935163"/>
          <p14:tracePt t="24520" x="5524500" y="1927225"/>
          <p14:tracePt t="24534" x="5508625" y="1912938"/>
          <p14:tracePt t="24552" x="5502275" y="1912938"/>
          <p14:tracePt t="24614" x="5502275" y="1905000"/>
          <p14:tracePt t="24630" x="5494338" y="1905000"/>
          <p14:tracePt t="24638" x="5494338" y="1889125"/>
          <p14:tracePt t="24649" x="5486400" y="1858963"/>
          <p14:tracePt t="24667" x="5464175" y="1820863"/>
          <p14:tracePt t="24683" x="5464175" y="1790700"/>
          <p14:tracePt t="24700" x="5440363" y="1768475"/>
          <p14:tracePt t="24716" x="5432425" y="1736725"/>
          <p14:tracePt t="24716" x="5426075" y="1722438"/>
          <p14:tracePt t="24735" x="5418138" y="1714500"/>
          <p14:tracePt t="24750" x="5410200" y="1654175"/>
          <p14:tracePt t="24770" x="5387975" y="1600200"/>
          <p14:tracePt t="24785" x="5387975" y="1546225"/>
          <p14:tracePt t="24800" x="5387975" y="1508125"/>
          <p14:tracePt t="24816" x="5387975" y="1470025"/>
          <p14:tracePt t="24833" x="5387975" y="1439863"/>
          <p14:tracePt t="24850" x="5387975" y="1417638"/>
          <p14:tracePt t="24866" x="5387975" y="1379538"/>
          <p14:tracePt t="24883" x="5394325" y="1363663"/>
          <p14:tracePt t="24899" x="5394325" y="1325563"/>
          <p14:tracePt t="24915" x="5402263" y="1303338"/>
          <p14:tracePt t="24933" x="5418138" y="1265238"/>
          <p14:tracePt t="24933" x="5418138" y="1249363"/>
          <p14:tracePt t="24951" x="5426075" y="1235075"/>
          <p14:tracePt t="24967" x="5432425" y="1203325"/>
          <p14:tracePt t="24984" x="5440363" y="1196975"/>
          <p14:tracePt t="25001" x="5456238" y="1173163"/>
          <p14:tracePt t="25018" x="5464175" y="1158875"/>
          <p14:tracePt t="25034" x="5478463" y="1135063"/>
          <p14:tracePt t="25049" x="5478463" y="1127125"/>
          <p14:tracePt t="25065" x="5486400" y="1112838"/>
          <p14:tracePt t="25082" x="5486400" y="1104900"/>
          <p14:tracePt t="25102" x="5486400" y="1096963"/>
          <p14:tracePt t="25119" x="5494338" y="1096963"/>
          <p14:tracePt t="25132" x="5494338" y="1089025"/>
          <p14:tracePt t="25149" x="5502275" y="1082675"/>
          <p14:tracePt t="25166" x="5502275" y="1074738"/>
          <p14:tracePt t="25183" x="5502275" y="1066800"/>
          <p14:tracePt t="25200" x="5508625" y="1058863"/>
          <p14:tracePt t="26104" x="5516563" y="1058863"/>
          <p14:tracePt t="26134" x="5524500" y="1058863"/>
          <p14:tracePt t="26182" x="5524500" y="1050925"/>
          <p14:tracePt t="26190" x="5532438" y="1050925"/>
          <p14:tracePt t="26206" x="5540375" y="1050925"/>
          <p14:tracePt t="26216" x="5546725" y="1044575"/>
          <p14:tracePt t="26232" x="5584825" y="1028700"/>
          <p14:tracePt t="26250" x="5630863" y="1020763"/>
          <p14:tracePt t="26265" x="5692775" y="1006475"/>
          <p14:tracePt t="26282" x="5730875" y="990600"/>
          <p14:tracePt t="26299" x="5753100" y="982663"/>
          <p14:tracePt t="26316" x="5761038" y="982663"/>
          <p14:tracePt t="26366" x="5775325" y="968375"/>
          <p14:tracePt t="26390" x="5783263" y="968375"/>
          <p14:tracePt t="26399" x="5791200" y="968375"/>
          <p14:tracePt t="26406" x="5821363" y="952500"/>
          <p14:tracePt t="26415" x="5829300" y="952500"/>
          <p14:tracePt t="26432" x="5845175" y="944563"/>
          <p14:tracePt t="26447" x="5851525" y="944563"/>
          <p14:tracePt t="26510" x="5859463" y="944563"/>
          <p14:tracePt t="26518" x="5875338" y="936625"/>
          <p14:tracePt t="26531" x="5883275" y="930275"/>
          <p14:tracePt t="26546" x="5913438" y="930275"/>
          <p14:tracePt t="26565" x="5927725" y="922338"/>
          <p14:tracePt t="26580" x="5951538" y="914400"/>
          <p14:tracePt t="26598" x="5959475" y="914400"/>
          <p14:tracePt t="26614" x="5997575" y="906463"/>
          <p14:tracePt t="26631" x="6035675" y="906463"/>
          <p14:tracePt t="26649" x="6088063" y="892175"/>
          <p14:tracePt t="26664" x="6111875" y="892175"/>
          <p14:tracePt t="26680" x="6118225" y="892175"/>
          <p14:tracePt t="26697" x="6126163" y="884238"/>
          <p14:tracePt t="26713" x="6149975" y="876300"/>
          <p14:tracePt t="26730" x="6172200" y="876300"/>
          <p14:tracePt t="26746" x="6202363" y="846138"/>
          <p14:tracePt t="26763" x="6232525" y="846138"/>
          <p14:tracePt t="26780" x="6248400" y="838200"/>
          <p14:tracePt t="26796" x="6264275" y="838200"/>
          <p14:tracePt t="26813" x="6270625" y="838200"/>
          <p14:tracePt t="26838" x="6278563" y="830263"/>
          <p14:tracePt t="26863" x="6286500" y="830263"/>
          <p14:tracePt t="26870" x="6294438" y="830263"/>
          <p14:tracePt t="26881" x="6316663" y="830263"/>
          <p14:tracePt t="26898" x="6324600" y="815975"/>
          <p14:tracePt t="26914" x="6332538" y="815975"/>
          <p14:tracePt t="26930" x="6362700" y="815975"/>
          <p14:tracePt t="26948" x="6392863" y="800100"/>
          <p14:tracePt t="26965" x="6438900" y="800100"/>
          <p14:tracePt t="26981" x="6484938" y="784225"/>
          <p14:tracePt t="26981" x="6492875" y="784225"/>
          <p14:tracePt t="27000" x="6523038" y="784225"/>
          <p14:tracePt t="27015" x="6530975" y="777875"/>
          <p14:tracePt t="27030" x="6575425" y="754063"/>
          <p14:tracePt t="27049" x="6621463" y="739775"/>
          <p14:tracePt t="27065" x="6675438" y="731838"/>
          <p14:tracePt t="27082" x="6697663" y="723900"/>
          <p14:tracePt t="27098" x="6705600" y="723900"/>
          <p14:tracePt t="27126" x="6721475" y="723900"/>
          <p14:tracePt t="27158" x="6751638" y="723900"/>
          <p14:tracePt t="27166" x="6781800" y="708025"/>
          <p14:tracePt t="27180" x="6888163" y="701675"/>
          <p14:tracePt t="27180" x="6934200" y="701675"/>
          <p14:tracePt t="27199" x="6964363" y="685800"/>
          <p14:tracePt t="27214" x="6988175" y="685800"/>
          <p14:tracePt t="27230" x="6994525" y="685800"/>
          <p14:tracePt t="27294" x="7002463" y="685800"/>
          <p14:tracePt t="27318" x="7026275" y="693738"/>
          <p14:tracePt t="27326" x="7032625" y="701675"/>
          <p14:tracePt t="27334" x="7040563" y="708025"/>
          <p14:tracePt t="27347" x="7048500" y="731838"/>
          <p14:tracePt t="27364" x="7070725" y="777875"/>
          <p14:tracePt t="27364" x="7070725" y="792163"/>
          <p14:tracePt t="27383" x="7070725" y="800100"/>
          <p14:tracePt t="27396" x="7086600" y="846138"/>
          <p14:tracePt t="27415" x="7086600" y="876300"/>
          <p14:tracePt t="27431" x="7086600" y="906463"/>
          <p14:tracePt t="27448" x="7086600" y="944563"/>
          <p14:tracePt t="27464" x="7108825" y="968375"/>
          <p14:tracePt t="27480" x="7116763" y="1012825"/>
          <p14:tracePt t="27497" x="7124700" y="1058863"/>
          <p14:tracePt t="27514" x="7140575" y="1112838"/>
          <p14:tracePt t="27532" x="7154863" y="1203325"/>
          <p14:tracePt t="27548" x="7162800" y="1265238"/>
          <p14:tracePt t="27565" x="7178675" y="1317625"/>
          <p14:tracePt t="27580" x="7178675" y="1333500"/>
          <p14:tracePt t="27595" x="7178675" y="1349375"/>
          <p14:tracePt t="27612" x="7178675" y="1355725"/>
          <p14:tracePt t="27631" x="7178675" y="1371600"/>
          <p14:tracePt t="27648" x="7185025" y="1425575"/>
          <p14:tracePt t="27665" x="7200900" y="1493838"/>
          <p14:tracePt t="27681" x="7216775" y="1608138"/>
          <p14:tracePt t="27697" x="7223125" y="1692275"/>
          <p14:tracePt t="27713" x="7223125" y="1768475"/>
          <p14:tracePt t="27730" x="7223125" y="1798638"/>
          <p14:tracePt t="27747" x="7223125" y="1812925"/>
          <p14:tracePt t="27763" x="7223125" y="1828800"/>
          <p14:tracePt t="27798" x="7223125" y="1844675"/>
          <p14:tracePt t="27814" x="7223125" y="1858963"/>
          <p14:tracePt t="27821" x="7223125" y="1874838"/>
          <p14:tracePt t="27830" x="7223125" y="1920875"/>
          <p14:tracePt t="27848" x="7223125" y="1965325"/>
          <p14:tracePt t="27865" x="7223125" y="1997075"/>
          <p14:tracePt t="27882" x="7223125" y="2019300"/>
          <p14:tracePt t="27897" x="7223125" y="2035175"/>
          <p14:tracePt t="27914" x="7223125" y="2041525"/>
          <p14:tracePt t="27966" x="7223125" y="2057400"/>
          <p14:tracePt t="27974" x="7223125" y="2073275"/>
          <p14:tracePt t="27982" x="7223125" y="2079625"/>
          <p14:tracePt t="27996" x="7223125" y="2095500"/>
          <p14:tracePt t="28013" x="7223125" y="2117725"/>
          <p14:tracePt t="28013" x="7223125" y="2125663"/>
          <p14:tracePt t="28031" x="7223125" y="2149475"/>
          <p14:tracePt t="28047" x="7208838" y="2187575"/>
          <p14:tracePt t="28064" x="7208838" y="2209800"/>
          <p14:tracePt t="28080" x="7192963" y="2232025"/>
          <p14:tracePt t="28095" x="7178675" y="2255838"/>
          <p14:tracePt t="28113" x="7154863" y="2286000"/>
          <p14:tracePt t="28130" x="7116763" y="2308225"/>
          <p14:tracePt t="28147" x="7070725" y="2339975"/>
          <p14:tracePt t="28163" x="7018338" y="2370138"/>
          <p14:tracePt t="28179" x="7002463" y="2378075"/>
          <p14:tracePt t="28197" x="6988175" y="2378075"/>
          <p14:tracePt t="28222" x="6964363" y="2378075"/>
          <p14:tracePt t="28238" x="6934200" y="2378075"/>
          <p14:tracePt t="28248" x="6804025" y="2378075"/>
          <p14:tracePt t="28264" x="6659563" y="2354263"/>
          <p14:tracePt t="28280" x="6583363" y="2324100"/>
          <p14:tracePt t="28298" x="6545263" y="2301875"/>
          <p14:tracePt t="28314" x="6523038" y="2286000"/>
          <p14:tracePt t="28330" x="6507163" y="2278063"/>
          <p14:tracePt t="28346" x="6461125" y="2270125"/>
          <p14:tracePt t="28363" x="6392863" y="2247900"/>
          <p14:tracePt t="28380" x="6302375" y="2225675"/>
          <p14:tracePt t="28396" x="6210300" y="2193925"/>
          <p14:tracePt t="28412" x="6142038" y="2149475"/>
          <p14:tracePt t="28412" x="6103938" y="2133600"/>
          <p14:tracePt t="28431" x="6065838" y="2095500"/>
          <p14:tracePt t="28448" x="6011863" y="2035175"/>
          <p14:tracePt t="28463" x="5959475" y="1965325"/>
          <p14:tracePt t="28480" x="5921375" y="1943100"/>
          <p14:tracePt t="28497" x="5889625" y="1927225"/>
          <p14:tracePt t="28513" x="5875338" y="1912938"/>
          <p14:tracePt t="28529" x="5829300" y="1882775"/>
          <p14:tracePt t="28546" x="5775325" y="1844675"/>
          <p14:tracePt t="28563" x="5722938" y="1806575"/>
          <p14:tracePt t="28580" x="5684838" y="1782763"/>
          <p14:tracePt t="28580" x="5654675" y="1768475"/>
          <p14:tracePt t="28599" x="5646738" y="1760538"/>
          <p14:tracePt t="28612" x="5608638" y="1736725"/>
          <p14:tracePt t="28612" x="5600700" y="1730375"/>
          <p14:tracePt t="28632" x="5562600" y="1706563"/>
          <p14:tracePt t="28648" x="5532438" y="1668463"/>
          <p14:tracePt t="28664" x="5502275" y="1646238"/>
          <p14:tracePt t="28681" x="5448300" y="1570038"/>
          <p14:tracePt t="28697" x="5418138" y="1539875"/>
          <p14:tracePt t="28713" x="5394325" y="1516063"/>
          <p14:tracePt t="28729" x="5380038" y="1485900"/>
          <p14:tracePt t="28745" x="5380038" y="1470025"/>
          <p14:tracePt t="28762" x="5372100" y="1439863"/>
          <p14:tracePt t="28779" x="5372100" y="1387475"/>
          <p14:tracePt t="28795" x="5372100" y="1333500"/>
          <p14:tracePt t="28811" x="5372100" y="1279525"/>
          <p14:tracePt t="28829" x="5372100" y="1241425"/>
          <p14:tracePt t="28829" x="5372100" y="1211263"/>
          <p14:tracePt t="28848" x="5372100" y="1189038"/>
          <p14:tracePt t="28864" x="5402263" y="1150938"/>
          <p14:tracePt t="28880" x="5418138" y="1127125"/>
          <p14:tracePt t="28897" x="5448300" y="1082675"/>
          <p14:tracePt t="28913" x="5464175" y="1044575"/>
          <p14:tracePt t="28929" x="5486400" y="1020763"/>
          <p14:tracePt t="28946" x="5516563" y="982663"/>
          <p14:tracePt t="28962" x="5554663" y="936625"/>
          <p14:tracePt t="28979" x="5608638" y="906463"/>
          <p14:tracePt t="28997" x="5654675" y="884238"/>
          <p14:tracePt t="28997" x="5684838" y="868363"/>
          <p14:tracePt t="29015" x="5707063" y="860425"/>
          <p14:tracePt t="29029" x="5768975" y="830263"/>
          <p14:tracePt t="29029" x="5813425" y="815975"/>
          <p14:tracePt t="29047" x="5913438" y="769938"/>
          <p14:tracePt t="29064" x="6019800" y="731838"/>
          <p14:tracePt t="29080" x="6080125" y="708025"/>
          <p14:tracePt t="29097" x="6149975" y="685800"/>
          <p14:tracePt t="29113" x="6194425" y="669925"/>
          <p14:tracePt t="29129" x="6226175" y="655638"/>
          <p14:tracePt t="29146" x="6248400" y="639763"/>
          <p14:tracePt t="29164" x="6278563" y="631825"/>
          <p14:tracePt t="29178" x="6332538" y="631825"/>
          <p14:tracePt t="29196" x="6384925" y="625475"/>
          <p14:tracePt t="29212" x="6423025" y="617538"/>
          <p14:tracePt t="29228" x="6461125" y="609600"/>
          <p14:tracePt t="29228" x="6477000" y="609600"/>
          <p14:tracePt t="29247" x="6492875" y="609600"/>
          <p14:tracePt t="29247" x="6492875" y="601663"/>
          <p14:tracePt t="29264" x="6515100" y="593725"/>
          <p14:tracePt t="29280" x="6523038" y="593725"/>
          <p14:tracePt t="29296" x="6530975" y="593725"/>
          <p14:tracePt t="29318" x="6545263" y="593725"/>
          <p14:tracePt t="29328" x="6583363" y="593725"/>
          <p14:tracePt t="29347" x="6645275" y="601663"/>
          <p14:tracePt t="29363" x="6683375" y="601663"/>
          <p14:tracePt t="29379" x="6727825" y="601663"/>
          <p14:tracePt t="29396" x="6735763" y="601663"/>
          <p14:tracePt t="29412" x="6743700" y="609600"/>
          <p14:tracePt t="29430" x="6765925" y="625475"/>
          <p14:tracePt t="29445" x="6773863" y="639763"/>
          <p14:tracePt t="29462" x="6850063" y="693738"/>
          <p14:tracePt t="29480" x="6865938" y="693738"/>
          <p14:tracePt t="29498" x="6888163" y="723900"/>
          <p14:tracePt t="29513" x="6896100" y="731838"/>
          <p14:tracePt t="29529" x="6904038" y="746125"/>
          <p14:tracePt t="29544" x="6918325" y="762000"/>
          <p14:tracePt t="29560" x="6942138" y="792163"/>
          <p14:tracePt t="29577" x="6972300" y="815975"/>
          <p14:tracePt t="29595" x="6980238" y="838200"/>
          <p14:tracePt t="29611" x="6994525" y="860425"/>
          <p14:tracePt t="29629" x="7018338" y="906463"/>
          <p14:tracePt t="29629" x="7032625" y="930275"/>
          <p14:tracePt t="29647" x="7032625" y="936625"/>
          <p14:tracePt t="29661" x="7048500" y="982663"/>
          <p14:tracePt t="29680" x="7056438" y="1006475"/>
          <p14:tracePt t="29696" x="7064375" y="1028700"/>
          <p14:tracePt t="29712" x="7064375" y="1066800"/>
          <p14:tracePt t="29728" x="7070725" y="1120775"/>
          <p14:tracePt t="29745" x="7070725" y="1173163"/>
          <p14:tracePt t="29762" x="7086600" y="1227138"/>
          <p14:tracePt t="29779" x="7086600" y="1241425"/>
          <p14:tracePt t="29793" x="7086600" y="1273175"/>
          <p14:tracePt t="29810" x="7086600" y="1279525"/>
          <p14:tracePt t="29826" x="7086600" y="1295400"/>
          <p14:tracePt t="29843" x="7086600" y="1333500"/>
          <p14:tracePt t="29861" x="7086600" y="1371600"/>
          <p14:tracePt t="29861" x="7086600" y="1409700"/>
          <p14:tracePt t="29878" x="7086600" y="1447800"/>
          <p14:tracePt t="29893" x="7102475" y="1546225"/>
          <p14:tracePt t="29912" x="7108825" y="1584325"/>
          <p14:tracePt t="29927" x="7124700" y="1608138"/>
          <p14:tracePt t="29944" x="7124700" y="1622425"/>
          <p14:tracePt t="29960" x="7124700" y="1638300"/>
          <p14:tracePt t="30006" x="7124700" y="1654175"/>
          <p14:tracePt t="30022" x="7140575" y="1684338"/>
          <p14:tracePt t="30030" x="7140575" y="1692275"/>
          <p14:tracePt t="30044" x="7146925" y="1730375"/>
          <p14:tracePt t="30044" x="7146925" y="1752600"/>
          <p14:tracePt t="30063" x="7146925" y="1774825"/>
          <p14:tracePt t="30078" x="7162800" y="1828800"/>
          <p14:tracePt t="30097" x="7162800" y="1844675"/>
          <p14:tracePt t="30111" x="7162800" y="1866900"/>
          <p14:tracePt t="30129" x="7162800" y="1889125"/>
          <p14:tracePt t="30146" x="7154863" y="1951038"/>
          <p14:tracePt t="30162" x="7102475" y="2019300"/>
          <p14:tracePt t="30178" x="7048500" y="2111375"/>
          <p14:tracePt t="30194" x="7002463" y="2193925"/>
          <p14:tracePt t="30210" x="6980238" y="2217738"/>
          <p14:tracePt t="30228" x="6956425" y="2232025"/>
          <p14:tracePt t="30243" x="6942138" y="2247900"/>
          <p14:tracePt t="30261" x="6926263" y="2255838"/>
          <p14:tracePt t="30277" x="6842125" y="2270125"/>
          <p14:tracePt t="30296" x="6713538" y="2270125"/>
          <p14:tracePt t="30312" x="6575425" y="2270125"/>
          <p14:tracePt t="30329" x="6477000" y="2270125"/>
          <p14:tracePt t="30346" x="6408738" y="2270125"/>
          <p14:tracePt t="30361" x="6354763" y="2270125"/>
          <p14:tracePt t="30378" x="6270625" y="2263775"/>
          <p14:tracePt t="30395" x="6194425" y="2232025"/>
          <p14:tracePt t="30411" x="6118225" y="2209800"/>
          <p14:tracePt t="30428" x="6042025" y="2171700"/>
          <p14:tracePt t="30444" x="5951538" y="2141538"/>
          <p14:tracePt t="30461" x="5829300" y="2117725"/>
          <p14:tracePt t="30461" x="5775325" y="2095500"/>
          <p14:tracePt t="30479" x="5722938" y="2079625"/>
          <p14:tracePt t="30479" x="5699125" y="2073275"/>
          <p14:tracePt t="30496" x="5646738" y="2041525"/>
          <p14:tracePt t="30513" x="5584825" y="1989138"/>
          <p14:tracePt t="30529" x="5516563" y="1951038"/>
          <p14:tracePt t="30546" x="5426075" y="1889125"/>
          <p14:tracePt t="30560" x="5387975" y="1844675"/>
          <p14:tracePt t="30576" x="5364163" y="1798638"/>
          <p14:tracePt t="30593" x="5341938" y="1774825"/>
          <p14:tracePt t="30610" x="5303838" y="1736725"/>
          <p14:tracePt t="30627" x="5249863" y="1646238"/>
          <p14:tracePt t="30644" x="5211763" y="1584325"/>
          <p14:tracePt t="30660" x="5181600" y="1531938"/>
          <p14:tracePt t="30677" x="5165725" y="1508125"/>
          <p14:tracePt t="30677" x="5165725" y="1501775"/>
          <p14:tracePt t="30695" x="5165725" y="1493838"/>
          <p14:tracePt t="30710" x="5165725" y="1447800"/>
          <p14:tracePt t="30728" x="5151438" y="1393825"/>
          <p14:tracePt t="30743" x="5127625" y="1341438"/>
          <p14:tracePt t="30760" x="5097463" y="1265238"/>
          <p14:tracePt t="30778" x="5097463" y="1235075"/>
          <p14:tracePt t="30793" x="5097463" y="1211263"/>
          <p14:tracePt t="30808" x="5097463" y="1189038"/>
          <p14:tracePt t="30825" x="5097463" y="1173163"/>
          <p14:tracePt t="30843" x="5097463" y="1165225"/>
          <p14:tracePt t="30859" x="5097463" y="1158875"/>
          <p14:tracePt t="30876" x="5097463" y="1143000"/>
          <p14:tracePt t="30902" x="5105400" y="1127125"/>
          <p14:tracePt t="30918" x="5105400" y="1120775"/>
          <p14:tracePt t="30934" x="5105400" y="1104900"/>
          <p14:tracePt t="30944" x="5121275" y="1082675"/>
          <p14:tracePt t="30961" x="5127625" y="1074738"/>
          <p14:tracePt t="30976" x="5135563" y="1074738"/>
          <p14:tracePt t="31038" x="5151438" y="1074738"/>
          <p14:tracePt t="31062" x="5159375" y="1074738"/>
          <p14:tracePt t="31094" x="5165725" y="1082675"/>
          <p14:tracePt t="31111" x="5173663" y="1089025"/>
          <p14:tracePt t="31118" x="5189538" y="1089025"/>
          <p14:tracePt t="31134" x="5219700" y="1089025"/>
          <p14:tracePt t="31144" x="5280025" y="1089025"/>
          <p14:tracePt t="31161" x="5364163" y="1089025"/>
          <p14:tracePt t="31178" x="5402263" y="1089025"/>
          <p14:tracePt t="31194" x="5410200" y="1089025"/>
          <p14:tracePt t="31209" x="5418138" y="1089025"/>
          <p14:tracePt t="31254" x="5426075" y="1089025"/>
          <p14:tracePt t="31278" x="5440363" y="1089025"/>
          <p14:tracePt t="31286" x="5464175" y="1082675"/>
          <p14:tracePt t="31295" x="5478463" y="1074738"/>
          <p14:tracePt t="31295" x="5502275" y="1074738"/>
          <p14:tracePt t="31311" x="5516563" y="1058863"/>
          <p14:tracePt t="31326" x="5524500" y="1058863"/>
          <p14:tracePt t="31342" x="5532438" y="1050925"/>
          <p14:tracePt t="31360" x="5546725" y="1044575"/>
          <p14:tracePt t="31378" x="5592763" y="1020763"/>
          <p14:tracePt t="31394" x="5699125" y="990600"/>
          <p14:tracePt t="31410" x="5783263" y="952500"/>
          <p14:tracePt t="31428" x="5829300" y="922338"/>
          <p14:tracePt t="31443" x="5837238" y="914400"/>
          <p14:tracePt t="31459" x="5845175" y="914400"/>
          <p14:tracePt t="31479" x="5851525" y="914400"/>
          <p14:tracePt t="31493" x="5889625" y="892175"/>
          <p14:tracePt t="31512" x="5943600" y="868363"/>
          <p14:tracePt t="31527" x="5959475" y="860425"/>
          <p14:tracePt t="31544" x="5959475" y="854075"/>
          <p14:tracePt t="31560" x="5965825" y="846138"/>
          <p14:tracePt t="31576" x="5981700" y="838200"/>
          <p14:tracePt t="31593" x="5997575" y="822325"/>
          <p14:tracePt t="31611" x="6011863" y="808038"/>
          <p14:tracePt t="31627" x="6011863" y="800100"/>
          <p14:tracePt t="31654" x="6011863" y="792163"/>
          <p14:tracePt t="31738" x="6011863" y="784225"/>
          <p14:tracePt t="31750" x="6019800" y="784225"/>
          <p14:tracePt t="32046" x="6027738" y="784225"/>
          <p14:tracePt t="32054" x="6042025" y="784225"/>
          <p14:tracePt t="32078" x="6065838" y="784225"/>
          <p14:tracePt t="32094" x="6080125" y="784225"/>
          <p14:tracePt t="32102" x="6096000" y="784225"/>
          <p14:tracePt t="32111" x="6126163" y="769938"/>
          <p14:tracePt t="32125" x="6232525" y="746125"/>
          <p14:tracePt t="32144" x="6308725" y="731838"/>
          <p14:tracePt t="32160" x="6354763" y="731838"/>
          <p14:tracePt t="32177" x="6384925" y="723900"/>
          <p14:tracePt t="32193" x="6392863" y="723900"/>
          <p14:tracePt t="32230" x="6408738" y="715963"/>
          <p14:tracePt t="32238" x="6438900" y="715963"/>
          <p14:tracePt t="32246" x="6583363" y="746125"/>
          <p14:tracePt t="32258" x="6667500" y="754063"/>
          <p14:tracePt t="32277" x="6705600" y="754063"/>
          <p14:tracePt t="32292" x="6727825" y="754063"/>
          <p14:tracePt t="32308" x="6743700" y="754063"/>
          <p14:tracePt t="32366" x="6765925" y="762000"/>
          <p14:tracePt t="32375" x="6789738" y="762000"/>
          <p14:tracePt t="32382" x="6804025" y="777875"/>
          <p14:tracePt t="32392" x="6858000" y="792163"/>
          <p14:tracePt t="32410" x="6873875" y="800100"/>
          <p14:tracePt t="32425" x="6880225" y="808038"/>
          <p14:tracePt t="32446" x="6880225" y="822325"/>
          <p14:tracePt t="32458" x="6904038" y="854075"/>
          <p14:tracePt t="32475" x="6926263" y="898525"/>
          <p14:tracePt t="32475" x="6926263" y="906463"/>
          <p14:tracePt t="32496" x="6934200" y="930275"/>
          <p14:tracePt t="32508" x="6950075" y="960438"/>
          <p14:tracePt t="32508" x="6950075" y="974725"/>
          <p14:tracePt t="32527" x="6956425" y="1006475"/>
          <p14:tracePt t="32543" x="6956425" y="1020763"/>
          <p14:tracePt t="32560" x="6964363" y="1050925"/>
          <p14:tracePt t="32576" x="6964363" y="1066800"/>
          <p14:tracePt t="32592" x="6980238" y="1112838"/>
          <p14:tracePt t="32608" x="6988175" y="1165225"/>
          <p14:tracePt t="32627" x="6994525" y="1189038"/>
          <p14:tracePt t="32641" x="6994525" y="1219200"/>
          <p14:tracePt t="32660" x="7002463" y="1235075"/>
          <p14:tracePt t="32660" x="7010400" y="1241425"/>
          <p14:tracePt t="32678" x="7040563" y="1279525"/>
          <p14:tracePt t="32694" x="7040563" y="1287463"/>
          <p14:tracePt t="32708" x="7094538" y="1349375"/>
          <p14:tracePt t="32708" x="7132638" y="1387475"/>
          <p14:tracePt t="32727" x="7132638" y="1417638"/>
          <p14:tracePt t="32742" x="7132638" y="1455738"/>
          <p14:tracePt t="32742" x="7146925" y="1485900"/>
          <p14:tracePt t="32758" x="7178675" y="1592263"/>
          <p14:tracePt t="32776" x="7216775" y="1706563"/>
          <p14:tracePt t="32791" x="7223125" y="1760538"/>
          <p14:tracePt t="32808" x="7239000" y="1851025"/>
          <p14:tracePt t="32824" x="7239000" y="1927225"/>
          <p14:tracePt t="32841" x="7239000" y="1997075"/>
          <p14:tracePt t="32858" x="7239000" y="2079625"/>
          <p14:tracePt t="32875" x="7239000" y="2187575"/>
          <p14:tracePt t="32892" x="7239000" y="2286000"/>
          <p14:tracePt t="32909" x="7239000" y="2378075"/>
          <p14:tracePt t="32909" x="7239000" y="2422525"/>
          <p14:tracePt t="32927" x="7216775" y="2460625"/>
          <p14:tracePt t="32941" x="7192963" y="2544763"/>
          <p14:tracePt t="32960" x="7185025" y="2544763"/>
          <p14:tracePt t="32975" x="7178675" y="2552700"/>
          <p14:tracePt t="32993" x="7170738" y="2552700"/>
          <p14:tracePt t="33014" x="7162800" y="2552700"/>
          <p14:tracePt t="33030" x="7154863" y="2552700"/>
          <p14:tracePt t="33041" x="7116763" y="2552700"/>
          <p14:tracePt t="33057" x="7078663" y="2552700"/>
          <p14:tracePt t="33074" x="7026275" y="2552700"/>
          <p14:tracePt t="33090" x="6988175" y="2536825"/>
          <p14:tracePt t="33107" x="6896100" y="2492375"/>
          <p14:tracePt t="33125" x="6835775" y="2492375"/>
          <p14:tracePt t="33125" x="6811963" y="2484438"/>
          <p14:tracePt t="33144" x="6789738" y="2476500"/>
          <p14:tracePt t="33158" x="6735763" y="2446338"/>
          <p14:tracePt t="33176" x="6705600" y="2430463"/>
          <p14:tracePt t="33192" x="6667500" y="2422525"/>
          <p14:tracePt t="33209" x="6637338" y="2400300"/>
          <p14:tracePt t="33225" x="6613525" y="2392363"/>
          <p14:tracePt t="33241" x="6553200" y="2362200"/>
          <p14:tracePt t="33259" x="6492875" y="2324100"/>
          <p14:tracePt t="33274" x="6454775" y="2301875"/>
          <p14:tracePt t="33291" x="6438900" y="2286000"/>
          <p14:tracePt t="33307" x="6423025" y="2270125"/>
          <p14:tracePt t="33324" x="6416675" y="2263775"/>
          <p14:tracePt t="33340" x="6378575" y="2247900"/>
          <p14:tracePt t="33340" x="6346825" y="2232025"/>
          <p14:tracePt t="33359" x="6294438" y="2232025"/>
          <p14:tracePt t="33377" x="6210300" y="2217738"/>
          <p14:tracePt t="33393" x="6142038" y="2193925"/>
          <p14:tracePt t="33409" x="6103938" y="2179638"/>
          <p14:tracePt t="33427" x="6073775" y="2171700"/>
          <p14:tracePt t="33443" x="6003925" y="2141538"/>
          <p14:tracePt t="33459" x="5959475" y="2117725"/>
          <p14:tracePt t="33474" x="5905500" y="2087563"/>
          <p14:tracePt t="33493" x="5875338" y="2079625"/>
          <p14:tracePt t="33506" x="5845175" y="2065338"/>
          <p14:tracePt t="33506" x="5829300" y="2057400"/>
          <p14:tracePt t="33526" x="5791200" y="2049463"/>
          <p14:tracePt t="33539" x="5684838" y="1989138"/>
          <p14:tracePt t="33539" x="5646738" y="1973263"/>
          <p14:tracePt t="33559" x="5616575" y="1958975"/>
          <p14:tracePt t="33573" x="5532438" y="1905000"/>
          <p14:tracePt t="33591" x="5470525" y="1882775"/>
          <p14:tracePt t="33608" x="5432425" y="1851025"/>
          <p14:tracePt t="33624" x="5418138" y="1851025"/>
          <p14:tracePt t="33640" x="5418138" y="1844675"/>
          <p14:tracePt t="33656" x="5426075" y="1836738"/>
          <p14:tracePt t="34622" x="5432425" y="1828800"/>
          <p14:tracePt t="37552" x="5440363" y="1828800"/>
          <p14:tracePt t="38182" x="5448300" y="1828800"/>
          <p14:tracePt t="38262" x="5456238" y="1828800"/>
          <p14:tracePt t="38270" x="5464175" y="1836738"/>
          <p14:tracePt t="38285" x="5470525" y="1851025"/>
          <p14:tracePt t="38304" x="5494338" y="1882775"/>
          <p14:tracePt t="38320" x="5502275" y="1905000"/>
          <p14:tracePt t="38336" x="5516563" y="1927225"/>
          <p14:tracePt t="38352" x="5524500" y="1943100"/>
          <p14:tracePt t="38368" x="5532438" y="1958975"/>
          <p14:tracePt t="38386" x="5554663" y="2003425"/>
          <p14:tracePt t="38402" x="5554663" y="2011363"/>
          <p14:tracePt t="38418" x="5562600" y="2027238"/>
          <p14:tracePt t="38435" x="5570538" y="2041525"/>
          <p14:tracePt t="38452" x="5578475" y="2057400"/>
          <p14:tracePt t="38468" x="5592763" y="2087563"/>
          <p14:tracePt t="38489" x="5600700" y="2117725"/>
          <p14:tracePt t="38504" x="5616575" y="2149475"/>
          <p14:tracePt t="38521" x="5630863" y="2187575"/>
          <p14:tracePt t="38536" x="5646738" y="2201863"/>
          <p14:tracePt t="38551" x="5668963" y="2255838"/>
          <p14:tracePt t="38569" x="5676900" y="2308225"/>
          <p14:tracePt t="38586" x="5707063" y="2370138"/>
          <p14:tracePt t="38602" x="5722938" y="2438400"/>
          <p14:tracePt t="38619" x="5722938" y="2506663"/>
          <p14:tracePt t="38635" x="5722938" y="2590800"/>
          <p14:tracePt t="38635" x="5722938" y="2644775"/>
          <p14:tracePt t="38655" x="5722938" y="2682875"/>
          <p14:tracePt t="38668" x="5722938" y="2765425"/>
          <p14:tracePt t="38668" x="5722938" y="2803525"/>
          <p14:tracePt t="38688" x="5722938" y="2879725"/>
          <p14:tracePt t="38704" x="5722938" y="2949575"/>
          <p14:tracePt t="38720" x="5722938" y="3017838"/>
          <p14:tracePt t="38737" x="5722938" y="3070225"/>
          <p14:tracePt t="38753" x="5707063" y="3140075"/>
          <p14:tracePt t="38771" x="5692775" y="3208338"/>
          <p14:tracePt t="38787" x="5654675" y="3254375"/>
          <p14:tracePt t="38803" x="5646738" y="3284538"/>
          <p14:tracePt t="38819" x="5638800" y="3314700"/>
          <p14:tracePt t="38835" x="5630863" y="3336925"/>
          <p14:tracePt t="38852" x="5622925" y="3352800"/>
          <p14:tracePt t="38868" x="5622925" y="3368675"/>
          <p14:tracePt t="38885" x="5616575" y="3368675"/>
          <p14:tracePt t="38950" x="5616575" y="3375025"/>
          <p14:tracePt t="40715" x="5608638" y="3360738"/>
          <p14:tracePt t="40886" x="5600700" y="3336925"/>
          <p14:tracePt t="40894" x="5600700" y="3330575"/>
          <p14:tracePt t="40902" x="5600700" y="3322638"/>
          <p14:tracePt t="40916" x="5600700" y="3306763"/>
          <p14:tracePt t="40934" x="5600700" y="3284538"/>
          <p14:tracePt t="40934" x="5600700" y="3268663"/>
          <p14:tracePt t="40952" x="5600700" y="3254375"/>
          <p14:tracePt t="40967" x="5592763" y="3238500"/>
          <p14:tracePt t="40983" x="5584825" y="3238500"/>
          <p14:tracePt t="41310" x="5584825" y="3230563"/>
          <p14:tracePt t="41551" x="5578475" y="3222625"/>
          <p14:tracePt t="41558" x="5570538" y="3216275"/>
          <p14:tracePt t="41574" x="5570538" y="3192463"/>
          <p14:tracePt t="41583" x="5570538" y="3140075"/>
          <p14:tracePt t="41601" x="5570538" y="3078163"/>
          <p14:tracePt t="41617" x="5570538" y="3009900"/>
          <p14:tracePt t="41632" x="5570538" y="2925763"/>
          <p14:tracePt t="41649" x="5570538" y="2841625"/>
          <p14:tracePt t="41666" x="5570538" y="2759075"/>
          <p14:tracePt t="41683" x="5570538" y="2674938"/>
          <p14:tracePt t="41699" x="5554663" y="2590800"/>
          <p14:tracePt t="41716" x="5554663" y="2498725"/>
          <p14:tracePt t="41732" x="5570538" y="2384425"/>
          <p14:tracePt t="41732" x="5570538" y="2339975"/>
          <p14:tracePt t="41751" x="5570538" y="2308225"/>
          <p14:tracePt t="41765" x="5570538" y="2209800"/>
          <p14:tracePt t="41785" x="5570538" y="2133600"/>
          <p14:tracePt t="41801" x="5570538" y="2079625"/>
          <p14:tracePt t="41817" x="5570538" y="2057400"/>
          <p14:tracePt t="41833" x="5570538" y="2035175"/>
          <p14:tracePt t="41849" x="5532438" y="1989138"/>
          <p14:tracePt t="41866" x="5432425" y="1905000"/>
          <p14:tracePt t="41882" x="5356225" y="1836738"/>
          <p14:tracePt t="41899" x="5326063" y="1812925"/>
          <p14:tracePt t="41915" x="5311775" y="1790700"/>
          <p14:tracePt t="41932" x="5287963" y="1774825"/>
          <p14:tracePt t="41948" x="5273675" y="1736725"/>
          <p14:tracePt t="41948" x="5249863" y="1692275"/>
          <p14:tracePt t="41967" x="5203825" y="1622425"/>
          <p14:tracePt t="41983" x="5159375" y="1546225"/>
          <p14:tracePt t="41999" x="5121275" y="1493838"/>
          <p14:tracePt t="42017" x="5105400" y="1439863"/>
          <p14:tracePt t="42034" x="5067300" y="1425575"/>
          <p14:tracePt t="42049" x="5067300" y="1417638"/>
          <p14:tracePt t="42065" x="5075238" y="1379538"/>
          <p14:tracePt t="42082" x="5083175" y="1325563"/>
          <p14:tracePt t="42082" x="5097463" y="1303338"/>
          <p14:tracePt t="42102" x="5113338" y="1265238"/>
          <p14:tracePt t="42115" x="5135563" y="1219200"/>
          <p14:tracePt t="42132" x="5159375" y="1165225"/>
          <p14:tracePt t="42149" x="5173663" y="1127125"/>
          <p14:tracePt t="42149" x="5189538" y="1104900"/>
          <p14:tracePt t="42167" x="5197475" y="1082675"/>
          <p14:tracePt t="42181" x="5273675" y="990600"/>
          <p14:tracePt t="42200" x="5349875" y="944563"/>
          <p14:tracePt t="42216" x="5440363" y="868363"/>
          <p14:tracePt t="42232" x="5502275" y="800100"/>
          <p14:tracePt t="42248" x="5540375" y="762000"/>
          <p14:tracePt t="42265" x="5562600" y="739775"/>
          <p14:tracePt t="42282" x="5584825" y="723900"/>
          <p14:tracePt t="42299" x="5616575" y="708025"/>
          <p14:tracePt t="42316" x="5646738" y="693738"/>
          <p14:tracePt t="42332" x="5692775" y="663575"/>
          <p14:tracePt t="42332" x="5722938" y="639763"/>
          <p14:tracePt t="42351" x="5745163" y="631825"/>
          <p14:tracePt t="42365" x="5807075" y="617538"/>
          <p14:tracePt t="42365" x="5845175" y="617538"/>
          <p14:tracePt t="42384" x="5959475" y="617538"/>
          <p14:tracePt t="42399" x="6096000" y="617538"/>
          <p14:tracePt t="42416" x="6248400" y="617538"/>
          <p14:tracePt t="42432" x="6302375" y="617538"/>
          <p14:tracePt t="42448" x="6316663" y="631825"/>
          <p14:tracePt t="42465" x="6384925" y="669925"/>
          <p14:tracePt t="42481" x="6469063" y="708025"/>
          <p14:tracePt t="42498" x="6583363" y="769938"/>
          <p14:tracePt t="42515" x="6667500" y="830263"/>
          <p14:tracePt t="42515" x="6697663" y="854075"/>
          <p14:tracePt t="42535" x="6721475" y="868363"/>
          <p14:tracePt t="42548" x="6727825" y="884238"/>
          <p14:tracePt t="42564" x="6781800" y="968375"/>
          <p14:tracePt t="42564" x="6797675" y="1012825"/>
          <p14:tracePt t="42584" x="6842125" y="1150938"/>
          <p14:tracePt t="42600" x="6842125" y="1279525"/>
          <p14:tracePt t="42616" x="6850063" y="1417638"/>
          <p14:tracePt t="42633" x="6873875" y="1616075"/>
          <p14:tracePt t="42648" x="6942138" y="1812925"/>
          <p14:tracePt t="42665" x="7032625" y="2041525"/>
          <p14:tracePt t="42681" x="7056438" y="2149475"/>
          <p14:tracePt t="42698" x="7056438" y="2201863"/>
          <p14:tracePt t="42715" x="7048500" y="2247900"/>
          <p14:tracePt t="42731" x="7026275" y="2293938"/>
          <p14:tracePt t="42748" x="6988175" y="2354263"/>
          <p14:tracePt t="42764" x="6904038" y="2430463"/>
          <p14:tracePt t="42764" x="6858000" y="2476500"/>
          <p14:tracePt t="42784" x="6819900" y="2544763"/>
          <p14:tracePt t="42797" x="6683375" y="2674938"/>
          <p14:tracePt t="42816" x="6621463" y="2735263"/>
          <p14:tracePt t="42832" x="6575425" y="2789238"/>
          <p14:tracePt t="42850" x="6523038" y="2827338"/>
          <p14:tracePt t="42866" x="6469063" y="2835275"/>
          <p14:tracePt t="42881" x="6423025" y="2835275"/>
          <p14:tracePt t="42898" x="6400800" y="2835275"/>
          <p14:tracePt t="42915" x="6378575" y="2835275"/>
          <p14:tracePt t="42931" x="6362700" y="2819400"/>
          <p14:tracePt t="42947" x="6354763" y="2811463"/>
          <p14:tracePt t="42967" x="6362700" y="2811463"/>
          <p14:tracePt t="43318" x="6378575" y="2819400"/>
          <p14:tracePt t="43326" x="6392863" y="2819400"/>
          <p14:tracePt t="43342" x="6400800" y="2835275"/>
          <p14:tracePt t="43350" x="6400800" y="2841625"/>
          <p14:tracePt t="43367" x="6400800" y="2849563"/>
          <p14:tracePt t="43380" x="6416675" y="2879725"/>
          <p14:tracePt t="43399" x="6416675" y="2887663"/>
          <p14:tracePt t="43414" x="6423025" y="2911475"/>
          <p14:tracePt t="43431" x="6477000" y="2971800"/>
          <p14:tracePt t="43448" x="6499225" y="3063875"/>
          <p14:tracePt t="43465" x="6515100" y="3162300"/>
          <p14:tracePt t="43481" x="6515100" y="3260725"/>
          <p14:tracePt t="43497" x="6515100" y="3360738"/>
          <p14:tracePt t="43514" x="6515100" y="3482975"/>
          <p14:tracePt t="43532" x="6515100" y="3573463"/>
          <p14:tracePt t="43547" x="6507163" y="3611563"/>
          <p14:tracePt t="43563" x="6537325" y="3641725"/>
          <p14:tracePt t="43580" x="6537325" y="3665538"/>
          <p14:tracePt t="43597" x="6537325" y="3749675"/>
          <p14:tracePt t="43597" x="6537325" y="3771900"/>
          <p14:tracePt t="43615" x="6537325" y="3802063"/>
          <p14:tracePt t="43630" x="6484938" y="3894138"/>
          <p14:tracePt t="43648" x="6430963" y="3984625"/>
          <p14:tracePt t="43663" x="6346825" y="4038600"/>
          <p14:tracePt t="43681" x="6264275" y="4130675"/>
          <p14:tracePt t="43696" x="6188075" y="4244975"/>
          <p14:tracePt t="43713" x="6096000" y="4327525"/>
          <p14:tracePt t="43730" x="6019800" y="4381500"/>
          <p14:tracePt t="43747" x="5965825" y="4397375"/>
          <p14:tracePt t="43763" x="5951538" y="4397375"/>
          <p14:tracePt t="43763" x="5951538" y="4403725"/>
          <p14:tracePt t="43784" x="5943600" y="4403725"/>
          <p14:tracePt t="43879" x="5935663" y="4403725"/>
          <p14:tracePt t="44142" x="5935663" y="4397375"/>
          <p14:tracePt t="44150" x="5935663" y="4381500"/>
          <p14:tracePt t="44166" x="5935663" y="4365625"/>
          <p14:tracePt t="44179" x="5935663" y="4381500"/>
          <p14:tracePt t="44270" x="5921375" y="4403725"/>
          <p14:tracePt t="44279" x="5897563" y="4419600"/>
          <p14:tracePt t="44286" x="5867400" y="4435475"/>
          <p14:tracePt t="44296" x="5807075" y="4479925"/>
          <p14:tracePt t="44314" x="5768975" y="4503738"/>
          <p14:tracePt t="44330" x="5753100" y="4503738"/>
          <p14:tracePt t="44346" x="5745163" y="4518025"/>
          <p14:tracePt t="44362" x="5730875" y="4525963"/>
          <p14:tracePt t="44380" x="5699125" y="4556125"/>
          <p14:tracePt t="44380" x="5668963" y="4564063"/>
          <p14:tracePt t="44400" x="5630863" y="4587875"/>
          <p14:tracePt t="44412" x="5508625" y="4632325"/>
          <p14:tracePt t="44412" x="5456238" y="4656138"/>
          <p14:tracePt t="44431" x="5311775" y="4708525"/>
          <p14:tracePt t="44448" x="5121275" y="4770438"/>
          <p14:tracePt t="44464" x="5029200" y="4800600"/>
          <p14:tracePt t="44480" x="4953000" y="4822825"/>
          <p14:tracePt t="44497" x="4892675" y="4846638"/>
          <p14:tracePt t="44514" x="4838700" y="4846638"/>
          <p14:tracePt t="44529" x="4784725" y="4854575"/>
          <p14:tracePt t="44547" x="4702175" y="4854575"/>
          <p14:tracePt t="44563" x="4618038" y="4860925"/>
          <p14:tracePt t="44580" x="4572000" y="4860925"/>
          <p14:tracePt t="44597" x="4549775" y="4876800"/>
          <p14:tracePt t="44597" x="4541838" y="4876800"/>
          <p14:tracePt t="44615" x="4525963" y="4876800"/>
          <p14:tracePt t="44629" x="4495800" y="4876800"/>
          <p14:tracePt t="44648" x="4435475" y="4892675"/>
          <p14:tracePt t="44663" x="4365625" y="4914900"/>
          <p14:tracePt t="44681" x="4297363" y="4922838"/>
          <p14:tracePt t="44696" x="4275138" y="4930775"/>
          <p14:tracePt t="44712" x="4259263" y="4930775"/>
          <p14:tracePt t="44730" x="4244975" y="4937125"/>
          <p14:tracePt t="44745" x="4237038" y="4937125"/>
          <p14:tracePt t="44790" x="4221163" y="4953000"/>
          <p14:tracePt t="44798" x="4175125" y="4953000"/>
          <p14:tracePt t="44812" x="4122738" y="4968875"/>
          <p14:tracePt t="44812" x="4098925" y="4968875"/>
          <p14:tracePt t="44831" x="4076700" y="4975225"/>
          <p14:tracePt t="44846" x="4046538" y="4991100"/>
          <p14:tracePt t="44863" x="4030663" y="4991100"/>
          <p14:tracePt t="44878" x="4008438" y="5006975"/>
          <p14:tracePt t="44912" x="4000500" y="5006975"/>
          <p14:tracePt t="44934" x="3992563" y="5006975"/>
          <p14:tracePt t="45006" x="3978275" y="5006975"/>
          <p14:tracePt t="45014" x="3970338" y="5021263"/>
          <p14:tracePt t="45030" x="3962400" y="5029200"/>
          <p14:tracePt t="45047" x="3954463" y="5037138"/>
          <p14:tracePt t="45094" x="3946525" y="5037138"/>
          <p14:tracePt t="45158" x="3924300" y="5037138"/>
          <p14:tracePt t="45166" x="3908425" y="5045075"/>
          <p14:tracePt t="45178" x="3870325" y="5059363"/>
          <p14:tracePt t="45195" x="3863975" y="5067300"/>
          <p14:tracePt t="45246" x="3856038" y="5067300"/>
          <p14:tracePt t="45263" x="3848100" y="5067300"/>
          <p14:tracePt t="45270" x="3840163" y="5067300"/>
          <p14:tracePt t="45350" x="3832225" y="5067300"/>
          <p14:tracePt t="45358" x="3825875" y="5067300"/>
          <p14:tracePt t="45366" x="3817938" y="5067300"/>
          <p14:tracePt t="45478" x="3825875" y="5067300"/>
          <p14:tracePt t="45534" x="3840163" y="5067300"/>
          <p14:tracePt t="45550" x="3856038" y="5067300"/>
          <p14:tracePt t="45559" x="3878263" y="5067300"/>
          <p14:tracePt t="45566" x="3908425" y="5067300"/>
          <p14:tracePt t="45578" x="3946525" y="5067300"/>
          <p14:tracePt t="45596" x="3978275" y="5067300"/>
          <p14:tracePt t="45613" x="4030663" y="5067300"/>
          <p14:tracePt t="45613" x="4054475" y="5067300"/>
          <p14:tracePt t="45631" x="4076700" y="5067300"/>
          <p14:tracePt t="45644" x="4130675" y="5067300"/>
          <p14:tracePt t="45644" x="4168775" y="5067300"/>
          <p14:tracePt t="45664" x="4251325" y="5067300"/>
          <p14:tracePt t="45680" x="4321175" y="5067300"/>
          <p14:tracePt t="45695" x="4373563" y="5067300"/>
          <p14:tracePt t="45712" x="4397375" y="5067300"/>
          <p14:tracePt t="45728" x="4411663" y="5067300"/>
          <p14:tracePt t="45745" x="4419600" y="5067300"/>
          <p14:tracePt t="45761" x="4441825" y="5067300"/>
          <p14:tracePt t="45778" x="4487863" y="5067300"/>
          <p14:tracePt t="45778" x="4518025" y="5051425"/>
          <p14:tracePt t="45798" x="4572000" y="5051425"/>
          <p14:tracePt t="45810" x="4664075" y="5045075"/>
          <p14:tracePt t="45827" x="4702175" y="5045075"/>
          <p14:tracePt t="45827" x="4716463" y="5045075"/>
          <p14:tracePt t="45846" x="4732338" y="5045075"/>
          <p14:tracePt t="45862" x="4746625" y="5045075"/>
          <p14:tracePt t="45902" x="4762500" y="5045075"/>
          <p14:tracePt t="45911" x="4784725" y="5045075"/>
          <p14:tracePt t="45918" x="4822825" y="5045075"/>
          <p14:tracePt t="45929" x="4906963" y="5045075"/>
          <p14:tracePt t="45945" x="4991100" y="5045075"/>
          <p14:tracePt t="45962" x="5037138" y="5045075"/>
          <p14:tracePt t="45978" x="5051425" y="5045075"/>
          <p14:tracePt t="45996" x="5059363" y="5037138"/>
          <p14:tracePt t="46022" x="5067300" y="5029200"/>
          <p14:tracePt t="46046" x="5083175" y="5029200"/>
          <p14:tracePt t="46054" x="5097463" y="5029200"/>
          <p14:tracePt t="46063" x="5121275" y="5029200"/>
          <p14:tracePt t="46078" x="5181600" y="5029200"/>
          <p14:tracePt t="46097" x="5197475" y="5029200"/>
          <p14:tracePt t="46112" x="5211763" y="5029200"/>
          <p14:tracePt t="46129" x="5241925" y="5029200"/>
          <p14:tracePt t="46146" x="5287963" y="5029200"/>
          <p14:tracePt t="46163" x="5380038" y="5029200"/>
          <p14:tracePt t="46178" x="5470525" y="5029200"/>
          <p14:tracePt t="46194" x="5540375" y="5029200"/>
          <p14:tracePt t="46211" x="5570538" y="5029200"/>
          <p14:tracePt t="46228" x="5584825" y="5029200"/>
          <p14:tracePt t="46246" x="5600700" y="5029200"/>
          <p14:tracePt t="46261" x="5638800" y="5021263"/>
          <p14:tracePt t="46261" x="5661025" y="5021263"/>
          <p14:tracePt t="46279" x="5692775" y="5013325"/>
          <p14:tracePt t="46295" x="5722938" y="5013325"/>
          <p14:tracePt t="46311" x="5768975" y="5013325"/>
          <p14:tracePt t="46327" x="5821363" y="5013325"/>
          <p14:tracePt t="46344" x="5913438" y="5013325"/>
          <p14:tracePt t="46360" x="6019800" y="5013325"/>
          <p14:tracePt t="46377" x="6111875" y="5013325"/>
          <p14:tracePt t="46393" x="6164263" y="5013325"/>
          <p14:tracePt t="46412" x="6194425" y="5013325"/>
          <p14:tracePt t="46428" x="6202363" y="5013325"/>
          <p14:tracePt t="46443" x="6226175" y="5006975"/>
          <p14:tracePt t="46460" x="6270625" y="4999038"/>
          <p14:tracePt t="46460" x="6294438" y="4999038"/>
          <p14:tracePt t="46480" x="6346825" y="4999038"/>
          <p14:tracePt t="46495" x="6408738" y="4999038"/>
          <p14:tracePt t="46512" x="6446838" y="4983163"/>
          <p14:tracePt t="46529" x="6454775" y="4983163"/>
          <p14:tracePt t="46544" x="6469063" y="4983163"/>
          <p14:tracePt t="46559" x="6492875" y="4983163"/>
          <p14:tracePt t="46576" x="6545263" y="4983163"/>
          <p14:tracePt t="46595" x="6645275" y="4999038"/>
          <p14:tracePt t="46611" x="6721475" y="5006975"/>
          <p14:tracePt t="46628" x="6727825" y="5006975"/>
          <p14:tracePt t="46670" x="6735763" y="5006975"/>
          <p14:tracePt t="46686" x="6743700" y="5013325"/>
          <p14:tracePt t="46718" x="6751638" y="5021263"/>
          <p14:tracePt t="46750" x="6751638" y="5029200"/>
          <p14:tracePt t="46870" x="6751638" y="5037138"/>
          <p14:tracePt t="47014" x="6751638" y="5051425"/>
          <p14:tracePt t="47102" x="6751638" y="5059363"/>
          <p14:tracePt t="47318" x="6751638" y="5067300"/>
          <p14:tracePt t="47366" x="6743700" y="5067300"/>
          <p14:tracePt t="47438" x="6735763" y="5067300"/>
          <p14:tracePt t="47478" x="6735763" y="5059363"/>
          <p14:tracePt t="47486" x="6727825" y="5059363"/>
          <p14:tracePt t="47495" x="6721475" y="5059363"/>
          <p14:tracePt t="47518" x="6721475" y="5067300"/>
          <p14:tracePt t="47646" x="6713538" y="5059363"/>
          <p14:tracePt t="47798" x="6713538" y="5051425"/>
          <p14:tracePt t="48174" x="6705600" y="5045075"/>
          <p14:tracePt t="48182" x="6689725" y="5045075"/>
          <p14:tracePt t="48198" x="6683375" y="5045075"/>
          <p14:tracePt t="48214" x="6675438" y="5045075"/>
          <p14:tracePt t="48230" x="6659563" y="5045075"/>
          <p14:tracePt t="48254" x="6645275" y="5045075"/>
          <p14:tracePt t="48262" x="6629400" y="5045075"/>
          <p14:tracePt t="48275" x="6553200" y="5045075"/>
          <p14:tracePt t="48292" x="6523038" y="5045075"/>
          <p14:tracePt t="48308" x="6438900" y="5045075"/>
          <p14:tracePt t="48308" x="6423025" y="5045075"/>
          <p14:tracePt t="48327" x="6384925" y="5045075"/>
          <p14:tracePt t="48343" x="6340475" y="5045075"/>
          <p14:tracePt t="48359" x="6302375" y="5029200"/>
          <p14:tracePt t="48377" x="6270625" y="5021263"/>
          <p14:tracePt t="48393" x="6256338" y="5021263"/>
          <p14:tracePt t="48429" x="6232525" y="5021263"/>
          <p14:tracePt t="48438" x="6210300" y="5021263"/>
          <p14:tracePt t="48446" x="6180138" y="5013325"/>
          <p14:tracePt t="48458" x="6134100" y="5006975"/>
          <p14:tracePt t="48476" x="6111875" y="5006975"/>
          <p14:tracePt t="48495" x="6103938" y="5006975"/>
          <p14:tracePt t="48534" x="6096000" y="4999038"/>
          <p14:tracePt t="48550" x="6088063" y="4991100"/>
          <p14:tracePt t="48559" x="6073775" y="4991100"/>
          <p14:tracePt t="48566" x="6057900" y="4991100"/>
          <p14:tracePt t="48576" x="6027738" y="4991100"/>
          <p14:tracePt t="48593" x="6003925" y="4991100"/>
          <p14:tracePt t="48608" x="5997575" y="4991100"/>
          <p14:tracePt t="48625" x="5989638" y="4991100"/>
          <p14:tracePt t="48641" x="5981700" y="4991100"/>
          <p14:tracePt t="48658" x="5951538" y="4991100"/>
          <p14:tracePt t="48676" x="5921375" y="4991100"/>
          <p14:tracePt t="48692" x="5883275" y="4991100"/>
          <p14:tracePt t="48709" x="5829300" y="4991100"/>
          <p14:tracePt t="48709" x="5807075" y="4991100"/>
          <p14:tracePt t="48728" x="5775325" y="4991100"/>
          <p14:tracePt t="48741" x="5737225" y="4991100"/>
          <p14:tracePt t="48759" x="5715000" y="5006975"/>
          <p14:tracePt t="48779" x="5692775" y="5006975"/>
          <p14:tracePt t="48792" x="5661025" y="5006975"/>
          <p14:tracePt t="48807" x="5616575" y="5021263"/>
          <p14:tracePt t="48824" x="5546725" y="5021263"/>
          <p14:tracePt t="48841" x="5494338" y="5029200"/>
          <p14:tracePt t="48858" x="5440363" y="5029200"/>
          <p14:tracePt t="48875" x="5410200" y="5037138"/>
          <p14:tracePt t="48892" x="5380038" y="5037138"/>
          <p14:tracePt t="48910" x="5356225" y="5045075"/>
          <p14:tracePt t="48910" x="5349875" y="5045075"/>
          <p14:tracePt t="48927" x="5341938" y="5045075"/>
          <p14:tracePt t="48943" x="5311775" y="5045075"/>
          <p14:tracePt t="48960" x="5241925" y="5051425"/>
          <p14:tracePt t="48975" x="5181600" y="5051425"/>
          <p14:tracePt t="48995" x="5097463" y="5051425"/>
          <p14:tracePt t="49008" x="5037138" y="5051425"/>
          <p14:tracePt t="49025" x="5006975" y="5059363"/>
          <p14:tracePt t="49042" x="4991100" y="5059363"/>
          <p14:tracePt t="49058" x="4975225" y="5059363"/>
          <p14:tracePt t="49075" x="4922838" y="5075238"/>
          <p14:tracePt t="49091" x="4822825" y="5075238"/>
          <p14:tracePt t="49108" x="4694238" y="5075238"/>
          <p14:tracePt t="49108" x="4632325" y="5075238"/>
          <p14:tracePt t="49127" x="4587875" y="5075238"/>
          <p14:tracePt t="49141" x="4533900" y="5075238"/>
          <p14:tracePt t="49141" x="4518025" y="5089525"/>
          <p14:tracePt t="49160" x="4495800" y="5089525"/>
          <p14:tracePt t="49176" x="4457700" y="5089525"/>
          <p14:tracePt t="49193" x="4435475" y="5089525"/>
          <p14:tracePt t="49209" x="4397375" y="5089525"/>
          <p14:tracePt t="49225" x="4343400" y="5097463"/>
          <p14:tracePt t="49242" x="4283075" y="5113338"/>
          <p14:tracePt t="49258" x="4198938" y="5113338"/>
          <p14:tracePt t="49274" x="4068763" y="5113338"/>
          <p14:tracePt t="49291" x="3984625" y="5113338"/>
          <p14:tracePt t="49308" x="3946525" y="5113338"/>
          <p14:tracePt t="49325" x="3932238" y="5121275"/>
          <p14:tracePt t="49341" x="3932238" y="5127625"/>
          <p14:tracePt t="49357" x="3870325" y="5127625"/>
          <p14:tracePt t="49376" x="3817938" y="5127625"/>
          <p14:tracePt t="49393" x="3779838" y="5127625"/>
          <p14:tracePt t="49409" x="3763963" y="5127625"/>
          <p14:tracePt t="49425" x="3741738" y="5127625"/>
          <p14:tracePt t="49442" x="3703638" y="5127625"/>
          <p14:tracePt t="49458" x="3619500" y="5127625"/>
          <p14:tracePt t="49475" x="3521075" y="5127625"/>
          <p14:tracePt t="49491" x="3482975" y="5127625"/>
          <p14:tracePt t="49508" x="3475038" y="5127625"/>
          <p14:tracePt t="49524" x="3451225" y="5127625"/>
          <p14:tracePt t="49558" x="3436938" y="5113338"/>
          <p14:tracePt t="49565" x="3413125" y="5113338"/>
          <p14:tracePt t="49574" x="3360738" y="5113338"/>
          <p14:tracePt t="49591" x="3322638" y="5105400"/>
          <p14:tracePt t="49610" x="3292475" y="5089525"/>
          <p14:tracePt t="49626" x="3298825" y="5089525"/>
          <p14:tracePt t="49958" x="3306763" y="5089525"/>
          <p14:tracePt t="49966" x="3314700" y="5089525"/>
          <p14:tracePt t="49974" x="3344863" y="5089525"/>
          <p14:tracePt t="49992" x="3413125" y="5089525"/>
          <p14:tracePt t="50008" x="3467100" y="5089525"/>
          <p14:tracePt t="50025" x="3497263" y="5089525"/>
          <p14:tracePt t="50040" x="3521075" y="5089525"/>
          <p14:tracePt t="50057" x="3535363" y="5089525"/>
          <p14:tracePt t="50074" x="3559175" y="5083175"/>
          <p14:tracePt t="50090" x="3589338" y="5083175"/>
          <p14:tracePt t="50107" x="3649663" y="5059363"/>
          <p14:tracePt t="50123" x="3703638" y="5059363"/>
          <p14:tracePt t="50140" x="3756025" y="5059363"/>
          <p14:tracePt t="50140" x="3779838" y="5059363"/>
          <p14:tracePt t="50159" x="3794125" y="5059363"/>
          <p14:tracePt t="50173" x="3810000" y="5059363"/>
          <p14:tracePt t="50190" x="3817938" y="5059363"/>
          <p14:tracePt t="50208" x="3878263" y="5059363"/>
          <p14:tracePt t="50225" x="3954463" y="5059363"/>
          <p14:tracePt t="50240" x="4038600" y="5059363"/>
          <p14:tracePt t="50257" x="4114800" y="5059363"/>
          <p14:tracePt t="50273" x="4175125" y="5059363"/>
          <p14:tracePt t="50290" x="4244975" y="5037138"/>
          <p14:tracePt t="50307" x="4327525" y="5037138"/>
          <p14:tracePt t="50323" x="4397375" y="5037138"/>
          <p14:tracePt t="50340" x="4465638" y="5037138"/>
          <p14:tracePt t="50356" x="4525963" y="5037138"/>
          <p14:tracePt t="50356" x="4556125" y="5037138"/>
          <p14:tracePt t="50375" x="4579938" y="5029200"/>
          <p14:tracePt t="50392" x="4618038" y="5029200"/>
          <p14:tracePt t="50408" x="4670425" y="5029200"/>
          <p14:tracePt t="50426" x="4746625" y="5029200"/>
          <p14:tracePt t="50441" x="4800600" y="5029200"/>
          <p14:tracePt t="50458" x="4838700" y="5029200"/>
          <p14:tracePt t="50474" x="4899025" y="5021263"/>
          <p14:tracePt t="50492" x="4960938" y="5021263"/>
          <p14:tracePt t="50508" x="5013325" y="5021263"/>
          <p14:tracePt t="50524" x="5051425" y="5021263"/>
          <p14:tracePt t="50540" x="5089525" y="5021263"/>
          <p14:tracePt t="50556" x="5135563" y="5021263"/>
          <p14:tracePt t="50556" x="5159375" y="5021263"/>
          <p14:tracePt t="50575" x="5211763" y="5021263"/>
          <p14:tracePt t="50575" x="5235575" y="5021263"/>
          <p14:tracePt t="50591" x="5303838" y="5021263"/>
          <p14:tracePt t="50607" x="5356225" y="5021263"/>
          <p14:tracePt t="50625" x="5380038" y="5021263"/>
          <p14:tracePt t="50639" x="5387975" y="5021263"/>
          <p14:tracePt t="50662" x="5394325" y="5021263"/>
          <p14:tracePt t="50678" x="5410200" y="5021263"/>
          <p14:tracePt t="50689" x="5486400" y="5021263"/>
          <p14:tracePt t="50707" x="5570538" y="5021263"/>
          <p14:tracePt t="50724" x="5622925" y="5021263"/>
          <p14:tracePt t="50740" x="5630863" y="5006975"/>
          <p14:tracePt t="50782" x="5654675" y="5006975"/>
          <p14:tracePt t="50790" x="5699125" y="5006975"/>
          <p14:tracePt t="50807" x="5783263" y="5006975"/>
          <p14:tracePt t="50824" x="5851525" y="5006975"/>
          <p14:tracePt t="50840" x="5889625" y="5006975"/>
          <p14:tracePt t="50857" x="5913438" y="5006975"/>
          <p14:tracePt t="50873" x="5959475" y="5006975"/>
          <p14:tracePt t="50889" x="6027738" y="5006975"/>
          <p14:tracePt t="50907" x="6088063" y="5013325"/>
          <p14:tracePt t="50924" x="6164263" y="5021263"/>
          <p14:tracePt t="50940" x="6240463" y="5045075"/>
          <p14:tracePt t="50940" x="6248400" y="5045075"/>
          <p14:tracePt t="50959" x="6256338" y="5045075"/>
          <p14:tracePt t="50972" x="6278563" y="5051425"/>
          <p14:tracePt t="50998" x="6332538" y="5067300"/>
          <p14:tracePt t="51007" x="6469063" y="5083175"/>
          <p14:tracePt t="51024" x="6599238" y="5097463"/>
          <p14:tracePt t="51040" x="6705600" y="5097463"/>
          <p14:tracePt t="51056" x="6721475" y="5113338"/>
          <p14:tracePt t="51073" x="6705600" y="5113338"/>
          <p14:tracePt t="51398" x="6697663" y="5105400"/>
          <p14:tracePt t="51518" x="6689725" y="5105400"/>
          <p14:tracePt t="51558" x="6675438" y="5097463"/>
          <p14:tracePt t="52456" x="6675438" y="5089525"/>
          <p14:tracePt t="52462" x="6667500" y="5089525"/>
          <p14:tracePt t="52487" x="6659563" y="5083175"/>
          <p14:tracePt t="52510" x="6645275" y="5075238"/>
          <p14:tracePt t="52526" x="6637338" y="5067300"/>
          <p14:tracePt t="52542" x="6629400" y="5059363"/>
          <p14:tracePt t="52550" x="6629400" y="5051425"/>
          <p14:tracePt t="52558" x="6613525" y="5051425"/>
          <p14:tracePt t="52571" x="6583363" y="5037138"/>
          <p14:tracePt t="52588" x="6530975" y="4999038"/>
          <p14:tracePt t="52604" x="6477000" y="4953000"/>
          <p14:tracePt t="52604" x="6438900" y="4930775"/>
          <p14:tracePt t="52623" x="6408738" y="4922838"/>
          <p14:tracePt t="52623" x="6408738" y="4906963"/>
          <p14:tracePt t="52638" x="6340475" y="4876800"/>
          <p14:tracePt t="52656" x="6218238" y="4830763"/>
          <p14:tracePt t="52672" x="6049963" y="4778375"/>
          <p14:tracePt t="52689" x="5821363" y="4670425"/>
          <p14:tracePt t="52706" x="5622925" y="4602163"/>
          <p14:tracePt t="52722" x="5432425" y="4465638"/>
          <p14:tracePt t="52738" x="5311775" y="4373563"/>
          <p14:tracePt t="52755" x="5181600" y="4251325"/>
          <p14:tracePt t="52773" x="4968875" y="4054475"/>
          <p14:tracePt t="52788" x="4686300" y="3810000"/>
          <p14:tracePt t="52804" x="4365625" y="3627438"/>
          <p14:tracePt t="52820" x="4244975" y="3535363"/>
          <p14:tracePt t="52836" x="4191000" y="3497263"/>
          <p14:tracePt t="52836" x="4183063" y="3497263"/>
          <p14:tracePt t="52855" x="4160838" y="3475038"/>
          <p14:tracePt t="52871" x="4144963" y="3459163"/>
          <p14:tracePt t="52888" x="4144963" y="3436938"/>
          <p14:tracePt t="52909" x="4144963" y="3421063"/>
          <p14:tracePt t="52919" x="4106863" y="3382963"/>
          <p14:tracePt t="52936" x="4076700" y="3360738"/>
          <p14:tracePt t="52954" x="4060825" y="3292475"/>
          <p14:tracePt t="52970" x="4046538" y="3178175"/>
          <p14:tracePt t="52988" x="4046538" y="3063875"/>
          <p14:tracePt t="53004" x="4046538" y="2963863"/>
          <p14:tracePt t="53020" x="4046538" y="2887663"/>
          <p14:tracePt t="53038" x="4046538" y="2819400"/>
          <p14:tracePt t="53038" x="4046538" y="2781300"/>
          <p14:tracePt t="53055" x="4046538" y="2759075"/>
          <p14:tracePt t="53055" x="4054475" y="2713038"/>
          <p14:tracePt t="53070" x="4076700" y="2636838"/>
          <p14:tracePt t="53087" x="4106863" y="2574925"/>
          <p14:tracePt t="53103" x="4122738" y="2522538"/>
          <p14:tracePt t="53120" x="4152900" y="2438400"/>
          <p14:tracePt t="53136" x="4198938" y="2378075"/>
          <p14:tracePt t="53154" x="4229100" y="2332038"/>
          <p14:tracePt t="53170" x="4305300" y="2278063"/>
          <p14:tracePt t="53187" x="4403725" y="2217738"/>
          <p14:tracePt t="53187" x="4465638" y="2179638"/>
          <p14:tracePt t="53207" x="4518025" y="2133600"/>
          <p14:tracePt t="53220" x="4610100" y="2087563"/>
          <p14:tracePt t="53220" x="4632325" y="2065338"/>
          <p14:tracePt t="53240" x="4648200" y="2049463"/>
          <p14:tracePt t="53253" x="4648200" y="2041525"/>
          <p14:tracePt t="53294" x="4648200" y="2035175"/>
          <p14:tracePt t="53702" x="4648200" y="2019300"/>
          <p14:tracePt t="53710" x="4648200" y="2011363"/>
          <p14:tracePt t="53720" x="4694238" y="1989138"/>
          <p14:tracePt t="53738" x="4740275" y="1958975"/>
          <p14:tracePt t="53754" x="4770438" y="1920875"/>
          <p14:tracePt t="53772" x="4800600" y="1882775"/>
          <p14:tracePt t="53788" x="4808538" y="1882775"/>
          <p14:tracePt t="53846" x="4808538" y="1874838"/>
          <p14:tracePt t="54670" x="4800600" y="1858963"/>
          <p14:tracePt t="54694" x="4800600" y="1851025"/>
          <p14:tracePt t="54710" x="4800600" y="1844675"/>
          <p14:tracePt t="54734" x="4792663" y="1836738"/>
          <p14:tracePt t="54742" x="4792663" y="1820863"/>
          <p14:tracePt t="54758" x="4792663" y="1806575"/>
          <p14:tracePt t="54783" x="4792663" y="1790700"/>
          <p14:tracePt t="54790" x="4792663" y="1774825"/>
          <p14:tracePt t="54801" x="4792663" y="1760538"/>
          <p14:tracePt t="54817" x="4792663" y="1736725"/>
          <p14:tracePt t="54835" x="4778375" y="1676400"/>
          <p14:tracePt t="54852" x="4732338" y="1584325"/>
          <p14:tracePt t="54869" x="4664075" y="1455738"/>
          <p14:tracePt t="54869" x="4632325" y="1393825"/>
          <p14:tracePt t="54887" x="4541838" y="1273175"/>
          <p14:tracePt t="54903" x="4441825" y="1165225"/>
          <p14:tracePt t="54920" x="4389438" y="1143000"/>
          <p14:tracePt t="54936" x="4335463" y="1104900"/>
          <p14:tracePt t="54952" x="4327525" y="1104900"/>
          <p14:tracePt t="54968" x="4313238" y="1089025"/>
          <p14:tracePt t="54988" x="4267200" y="1066800"/>
          <p14:tracePt t="55003" x="4213225" y="1028700"/>
          <p14:tracePt t="55020" x="4175125" y="1006475"/>
          <p14:tracePt t="55037" x="4160838" y="982663"/>
          <p14:tracePt t="55051" x="4144963" y="968375"/>
          <p14:tracePt t="55067" x="4144963" y="960438"/>
          <p14:tracePt t="55085" x="4137025" y="960438"/>
          <p14:tracePt t="55100" x="4137025" y="952500"/>
          <p14:tracePt t="55149" x="4144963" y="952500"/>
          <p14:tracePt t="55246" x="4152900" y="952500"/>
          <p14:tracePt t="55254" x="4160838" y="952500"/>
          <p14:tracePt t="55267" x="4175125" y="936625"/>
          <p14:tracePt t="55267" x="4198938" y="936625"/>
          <p14:tracePt t="55288" x="4206875" y="936625"/>
          <p14:tracePt t="55302" x="4275138" y="922338"/>
          <p14:tracePt t="55319" x="4351338" y="898525"/>
          <p14:tracePt t="55337" x="4419600" y="876300"/>
          <p14:tracePt t="55352" x="4457700" y="876300"/>
          <p14:tracePt t="55368" x="4479925" y="860425"/>
          <p14:tracePt t="55386" x="4511675" y="846138"/>
          <p14:tracePt t="55401" x="4610100" y="815975"/>
          <p14:tracePt t="55418" x="4724400" y="784225"/>
          <p14:tracePt t="55435" x="4822825" y="746125"/>
          <p14:tracePt t="55451" x="4860925" y="746125"/>
          <p14:tracePt t="55468" x="4868863" y="746125"/>
          <p14:tracePt t="55510" x="4876800" y="746125"/>
          <p14:tracePt t="55526" x="4876800" y="739775"/>
          <p14:tracePt t="55606" x="4876800" y="731838"/>
          <p14:tracePt t="55638" x="4876800" y="723900"/>
          <p14:tracePt t="55694" x="4868863" y="723900"/>
          <p14:tracePt t="56095" x="4860925" y="723900"/>
          <p14:tracePt t="56158" x="4854575" y="723900"/>
          <p14:tracePt t="56422" x="4846638" y="708025"/>
          <p14:tracePt t="56431" x="4846638" y="701675"/>
          <p14:tracePt t="56718" x="4838700" y="701675"/>
          <p14:tracePt t="56726" x="4830763" y="693738"/>
          <p14:tracePt t="61135" x="4830763" y="685800"/>
          <p14:tracePt t="62741" x="4822825" y="677863"/>
          <p14:tracePt t="62862" x="4816475" y="669925"/>
          <p14:tracePt t="62990" x="4816475" y="663575"/>
          <p14:tracePt t="63430" x="4808538" y="655638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5800"/>
            <a:ext cx="6324600" cy="235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24200"/>
            <a:ext cx="4343400" cy="342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350" y="3810000"/>
            <a:ext cx="481965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822325" y="141288"/>
            <a:ext cx="6230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2800" b="1"/>
              <a:t>REAKCIJE KATALISANE ENZIMIMA</a:t>
            </a:r>
            <a:endParaRPr lang="en-US" altLang="en-US" sz="2800" b="1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4724400" y="3124200"/>
            <a:ext cx="3544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sz="3200"/>
              <a:t>Hidroliza saharoze</a:t>
            </a:r>
            <a:endParaRPr lang="en-US" altLang="en-US" sz="32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3" x="4800600" y="647700"/>
          <p14:tracePt t="938" x="4792663" y="647700"/>
          <p14:tracePt t="1098" x="4784725" y="647700"/>
          <p14:tracePt t="1130" x="4770438" y="647700"/>
          <p14:tracePt t="1146" x="4762500" y="647700"/>
          <p14:tracePt t="1162" x="4754563" y="647700"/>
          <p14:tracePt t="1178" x="4746625" y="647700"/>
          <p14:tracePt t="1202" x="4740275" y="647700"/>
          <p14:tracePt t="1210" x="4724400" y="647700"/>
          <p14:tracePt t="1242" x="4716463" y="639763"/>
          <p14:tracePt t="1266" x="4702175" y="639763"/>
          <p14:tracePt t="1274" x="4686300" y="639763"/>
          <p14:tracePt t="1290" x="4664075" y="639763"/>
          <p14:tracePt t="1308" x="4640263" y="631825"/>
          <p14:tracePt t="1322" x="4632325" y="631825"/>
          <p14:tracePt t="1340" x="4625975" y="631825"/>
          <p14:tracePt t="1356" x="4610100" y="631825"/>
          <p14:tracePt t="1372" x="4594225" y="631825"/>
          <p14:tracePt t="1389" x="4564063" y="631825"/>
          <p14:tracePt t="1407" x="4556125" y="631825"/>
          <p14:tracePt t="1422" x="4549775" y="631825"/>
          <p14:tracePt t="1439" x="4541838" y="631825"/>
          <p14:tracePt t="1466" x="4533900" y="631825"/>
          <p14:tracePt t="1506" x="4525963" y="631825"/>
          <p14:tracePt t="1602" x="4525963" y="625475"/>
          <p14:tracePt t="2083" x="4511675" y="625475"/>
          <p14:tracePt t="2730" x="4495800" y="625475"/>
          <p14:tracePt t="2739" x="4479925" y="625475"/>
          <p14:tracePt t="2755" x="4449763" y="609600"/>
          <p14:tracePt t="2762" x="4427538" y="609600"/>
          <p14:tracePt t="2772" x="4373563" y="609600"/>
          <p14:tracePt t="2788" x="4343400" y="593725"/>
          <p14:tracePt t="2805" x="4313238" y="593725"/>
          <p14:tracePt t="2821" x="4275138" y="587375"/>
          <p14:tracePt t="2838" x="4213225" y="587375"/>
          <p14:tracePt t="2855" x="4137025" y="587375"/>
          <p14:tracePt t="2872" x="4038600" y="587375"/>
          <p14:tracePt t="2888" x="3970338" y="587375"/>
          <p14:tracePt t="2888" x="3940175" y="587375"/>
          <p14:tracePt t="2907" x="3916363" y="587375"/>
          <p14:tracePt t="2921" x="3840163" y="587375"/>
          <p14:tracePt t="2940" x="3787775" y="587375"/>
          <p14:tracePt t="2956" x="3717925" y="587375"/>
          <p14:tracePt t="2973" x="3665538" y="587375"/>
          <p14:tracePt t="2989" x="3589338" y="587375"/>
          <p14:tracePt t="3005" x="3489325" y="587375"/>
          <p14:tracePt t="3021" x="3344863" y="617538"/>
          <p14:tracePt t="3038" x="3178175" y="639763"/>
          <p14:tracePt t="3054" x="3001963" y="663575"/>
          <p14:tracePt t="3070" x="2879725" y="693738"/>
          <p14:tracePt t="3070" x="2797175" y="723900"/>
          <p14:tracePt t="3091" x="2735263" y="739775"/>
          <p14:tracePt t="3103" x="2560638" y="769938"/>
          <p14:tracePt t="3103" x="2484438" y="792163"/>
          <p14:tracePt t="3123" x="2316163" y="838200"/>
          <p14:tracePt t="3139" x="2171700" y="860425"/>
          <p14:tracePt t="3155" x="2049463" y="868363"/>
          <p14:tracePt t="3171" x="1935163" y="884238"/>
          <p14:tracePt t="3188" x="1806575" y="884238"/>
          <p14:tracePt t="3204" x="1722438" y="884238"/>
          <p14:tracePt t="3221" x="1630363" y="884238"/>
          <p14:tracePt t="3236" x="1531938" y="884238"/>
          <p14:tracePt t="3254" x="1463675" y="884238"/>
          <p14:tracePt t="3270" x="1425575" y="892175"/>
          <p14:tracePt t="3287" x="1417638" y="892175"/>
          <p14:tracePt t="3302" x="1401763" y="892175"/>
          <p14:tracePt t="3338" x="1379538" y="892175"/>
          <p14:tracePt t="3345" x="1349375" y="884238"/>
          <p14:tracePt t="3354" x="1257300" y="884238"/>
          <p14:tracePt t="3371" x="1150938" y="860425"/>
          <p14:tracePt t="3387" x="1082675" y="846138"/>
          <p14:tracePt t="3403" x="1066800" y="846138"/>
          <p14:tracePt t="3420" x="1050925" y="838200"/>
          <p14:tracePt t="3436" x="1050925" y="830263"/>
          <p14:tracePt t="3537" x="1050925" y="822325"/>
          <p14:tracePt t="3641" x="1066800" y="815975"/>
          <p14:tracePt t="3729" x="1066800" y="808038"/>
          <p14:tracePt t="3761" x="1074738" y="808038"/>
          <p14:tracePt t="3770" x="1089025" y="808038"/>
          <p14:tracePt t="3777" x="1096963" y="808038"/>
          <p14:tracePt t="3786" x="1120775" y="808038"/>
          <p14:tracePt t="3802" x="1143000" y="800100"/>
          <p14:tracePt t="3818" x="1150938" y="800100"/>
          <p14:tracePt t="3835" x="1165225" y="792163"/>
          <p14:tracePt t="3852" x="1173163" y="792163"/>
          <p14:tracePt t="3874" x="1196975" y="792163"/>
          <p14:tracePt t="3886" x="1273175" y="792163"/>
          <p14:tracePt t="3903" x="1417638" y="784225"/>
          <p14:tracePt t="3920" x="1570038" y="777875"/>
          <p14:tracePt t="3920" x="1638300" y="762000"/>
          <p14:tracePt t="3939" x="1714500" y="739775"/>
          <p14:tracePt t="3952" x="1820863" y="739775"/>
          <p14:tracePt t="3971" x="1851025" y="723900"/>
          <p14:tracePt t="3987" x="1882775" y="723900"/>
          <p14:tracePt t="4003" x="1927225" y="723900"/>
          <p14:tracePt t="4020" x="1989138" y="723900"/>
          <p14:tracePt t="4036" x="2079625" y="701675"/>
          <p14:tracePt t="4052" x="2193925" y="693738"/>
          <p14:tracePt t="4070" x="2263775" y="677863"/>
          <p14:tracePt t="4070" x="2286000" y="663575"/>
          <p14:tracePt t="4090" x="2324100" y="663575"/>
          <p14:tracePt t="4102" x="2362200" y="655638"/>
          <p14:tracePt t="4119" x="2400300" y="655638"/>
          <p14:tracePt t="4119" x="2430463" y="655638"/>
          <p14:tracePt t="4138" x="2460625" y="655638"/>
          <p14:tracePt t="4151" x="2530475" y="655638"/>
          <p14:tracePt t="4171" x="2582863" y="655638"/>
          <p14:tracePt t="4187" x="2620963" y="663575"/>
          <p14:tracePt t="4204" x="2674938" y="663575"/>
          <p14:tracePt t="4220" x="2759075" y="677863"/>
          <p14:tracePt t="4237" x="2933700" y="677863"/>
          <p14:tracePt t="4253" x="3094038" y="677863"/>
          <p14:tracePt t="4269" x="3230563" y="677863"/>
          <p14:tracePt t="4287" x="3298825" y="677863"/>
          <p14:tracePt t="4302" x="3330575" y="677863"/>
          <p14:tracePt t="4318" x="3360738" y="677863"/>
          <p14:tracePt t="4318" x="3382963" y="677863"/>
          <p14:tracePt t="4338" x="3398838" y="677863"/>
          <p14:tracePt t="4351" x="3489325" y="677863"/>
          <p14:tracePt t="4351" x="3535363" y="677863"/>
          <p14:tracePt t="4371" x="3657600" y="677863"/>
          <p14:tracePt t="4386" x="3794125" y="677863"/>
          <p14:tracePt t="4403" x="3908425" y="685800"/>
          <p14:tracePt t="4420" x="3970338" y="685800"/>
          <p14:tracePt t="4437" x="4022725" y="693738"/>
          <p14:tracePt t="4453" x="4068763" y="693738"/>
          <p14:tracePt t="4469" x="4130675" y="693738"/>
          <p14:tracePt t="4486" x="4229100" y="693738"/>
          <p14:tracePt t="4503" x="4351338" y="701675"/>
          <p14:tracePt t="4520" x="4473575" y="701675"/>
          <p14:tracePt t="4537" x="4610100" y="701675"/>
          <p14:tracePt t="4537" x="4686300" y="701675"/>
          <p14:tracePt t="4555" x="4762500" y="701675"/>
          <p14:tracePt t="4569" x="4968875" y="701675"/>
          <p14:tracePt t="4588" x="5083175" y="701675"/>
          <p14:tracePt t="4603" x="5165725" y="701675"/>
          <p14:tracePt t="4619" x="5211763" y="701675"/>
          <p14:tracePt t="4637" x="5227638" y="701675"/>
          <p14:tracePt t="4651" x="5287963" y="701675"/>
          <p14:tracePt t="4669" x="5364163" y="701675"/>
          <p14:tracePt t="4686" x="5464175" y="701675"/>
          <p14:tracePt t="4702" x="5562600" y="715963"/>
          <p14:tracePt t="4720" x="5661025" y="715963"/>
          <p14:tracePt t="4720" x="5715000" y="715963"/>
          <p14:tracePt t="4739" x="5730875" y="715963"/>
          <p14:tracePt t="4752" x="5829300" y="715963"/>
          <p14:tracePt t="4752" x="5883275" y="715963"/>
          <p14:tracePt t="4771" x="5989638" y="715963"/>
          <p14:tracePt t="4786" x="6134100" y="715963"/>
          <p14:tracePt t="4802" x="6278563" y="715963"/>
          <p14:tracePt t="4819" x="6416675" y="715963"/>
          <p14:tracePt t="4835" x="6530975" y="701675"/>
          <p14:tracePt t="4853" x="6607175" y="701675"/>
          <p14:tracePt t="4870" x="6645275" y="693738"/>
          <p14:tracePt t="4885" x="6721475" y="693738"/>
          <p14:tracePt t="4901" x="6797675" y="677863"/>
          <p14:tracePt t="4918" x="6911975" y="655638"/>
          <p14:tracePt t="4918" x="6964363" y="639763"/>
          <p14:tracePt t="4939" x="7048500" y="609600"/>
          <p14:tracePt t="4952" x="7094538" y="609600"/>
          <p14:tracePt t="4952" x="7102475" y="609600"/>
          <p14:tracePt t="4971" x="7108825" y="609600"/>
          <p14:tracePt t="4986" x="7102475" y="609600"/>
          <p14:tracePt t="5338" x="7086600" y="609600"/>
          <p14:tracePt t="5362" x="7078663" y="609600"/>
          <p14:tracePt t="5370" x="7064375" y="609600"/>
          <p14:tracePt t="5385" x="7032625" y="609600"/>
          <p14:tracePt t="5403" x="7010400" y="609600"/>
          <p14:tracePt t="5420" x="6972300" y="609600"/>
          <p14:tracePt t="5437" x="6934200" y="609600"/>
          <p14:tracePt t="5453" x="6858000" y="625475"/>
          <p14:tracePt t="5469" x="6797675" y="631825"/>
          <p14:tracePt t="5486" x="6721475" y="631825"/>
          <p14:tracePt t="5503" x="6659563" y="647700"/>
          <p14:tracePt t="5519" x="6553200" y="647700"/>
          <p14:tracePt t="5536" x="6461125" y="647700"/>
          <p14:tracePt t="5552" x="6346825" y="669925"/>
          <p14:tracePt t="5552" x="6264275" y="677863"/>
          <p14:tracePt t="5571" x="6142038" y="701675"/>
          <p14:tracePt t="5587" x="5997575" y="715963"/>
          <p14:tracePt t="5603" x="5859463" y="739775"/>
          <p14:tracePt t="5620" x="5715000" y="777875"/>
          <p14:tracePt t="5636" x="5516563" y="769938"/>
          <p14:tracePt t="5652" x="5295900" y="769938"/>
          <p14:tracePt t="5668" x="4991100" y="762000"/>
          <p14:tracePt t="5686" x="4740275" y="762000"/>
          <p14:tracePt t="5701" x="4518025" y="762000"/>
          <p14:tracePt t="5719" x="4343400" y="762000"/>
          <p14:tracePt t="5736" x="4213225" y="762000"/>
          <p14:tracePt t="5753" x="4068763" y="762000"/>
          <p14:tracePt t="5768" x="3978275" y="762000"/>
          <p14:tracePt t="5785" x="3894138" y="762000"/>
          <p14:tracePt t="5800" x="3787775" y="762000"/>
          <p14:tracePt t="5800" x="3741738" y="762000"/>
          <p14:tracePt t="5819" x="3627438" y="762000"/>
          <p14:tracePt t="5836" x="3451225" y="762000"/>
          <p14:tracePt t="5852" x="3284538" y="769938"/>
          <p14:tracePt t="5870" x="3140075" y="769938"/>
          <p14:tracePt t="5887" x="2963863" y="769938"/>
          <p14:tracePt t="5903" x="2827338" y="769938"/>
          <p14:tracePt t="5917" x="2689225" y="739775"/>
          <p14:tracePt t="5934" x="2606675" y="739775"/>
          <p14:tracePt t="5952" x="2536825" y="739775"/>
          <p14:tracePt t="5952" x="2460625" y="715963"/>
          <p14:tracePt t="5971" x="2430463" y="715963"/>
          <p14:tracePt t="5984" x="2247900" y="715963"/>
          <p14:tracePt t="6004" x="2103438" y="715963"/>
          <p14:tracePt t="6020" x="1951038" y="715963"/>
          <p14:tracePt t="6036" x="1828800" y="715963"/>
          <p14:tracePt t="6051" x="1722438" y="715963"/>
          <p14:tracePt t="6068" x="1608138" y="715963"/>
          <p14:tracePt t="6085" x="1546225" y="715963"/>
          <p14:tracePt t="6100" x="1463675" y="715963"/>
          <p14:tracePt t="6117" x="1379538" y="715963"/>
          <p14:tracePt t="6134" x="1311275" y="715963"/>
          <p14:tracePt t="6150" x="1265238" y="715963"/>
          <p14:tracePt t="6167" x="1219200" y="715963"/>
          <p14:tracePt t="6184" x="1189038" y="715963"/>
          <p14:tracePt t="6200" x="1173163" y="715963"/>
          <p14:tracePt t="10616" x="1189038" y="715963"/>
          <p14:tracePt t="10754" x="1196975" y="715963"/>
          <p14:tracePt t="10818" x="1203325" y="715963"/>
          <p14:tracePt t="11026" x="1211263" y="715963"/>
          <p14:tracePt t="11234" x="1219200" y="715963"/>
          <p14:tracePt t="11922" x="1227138" y="715963"/>
          <p14:tracePt t="11938" x="1235075" y="715963"/>
          <p14:tracePt t="11947" x="1241425" y="715963"/>
          <p14:tracePt t="11961" x="1257300" y="715963"/>
          <p14:tracePt t="11980" x="1273175" y="715963"/>
          <p14:tracePt t="11996" x="1303338" y="715963"/>
          <p14:tracePt t="12012" x="1341438" y="715963"/>
          <p14:tracePt t="12029" x="1349375" y="715963"/>
          <p14:tracePt t="12045" x="1379538" y="715963"/>
          <p14:tracePt t="12064" x="1393825" y="715963"/>
          <p14:tracePt t="12082" x="1401763" y="715963"/>
          <p14:tracePt t="12098" x="1409700" y="715963"/>
          <p14:tracePt t="12114" x="1417638" y="715963"/>
          <p14:tracePt t="12128" x="1431925" y="715963"/>
          <p14:tracePt t="12128" x="1439863" y="715963"/>
          <p14:tracePt t="12147" x="1463675" y="715963"/>
          <p14:tracePt t="12164" x="1485900" y="715963"/>
          <p14:tracePt t="12177" x="1516063" y="715963"/>
          <p14:tracePt t="12197" x="1539875" y="701675"/>
          <p14:tracePt t="12212" x="1546225" y="701675"/>
          <p14:tracePt t="12228" x="1554163" y="701675"/>
          <p14:tracePt t="12266" x="1562100" y="701675"/>
          <p14:tracePt t="12282" x="1570038" y="701675"/>
          <p14:tracePt t="12298" x="1584325" y="701675"/>
          <p14:tracePt t="12314" x="1592263" y="701675"/>
          <p14:tracePt t="12337" x="1616075" y="701675"/>
          <p14:tracePt t="12345" x="1630363" y="701675"/>
          <p14:tracePt t="12362" x="1646238" y="701675"/>
          <p14:tracePt t="12370" x="1654175" y="701675"/>
          <p14:tracePt t="12379" x="1698625" y="685800"/>
          <p14:tracePt t="12396" x="1752600" y="685800"/>
          <p14:tracePt t="12412" x="1798638" y="685800"/>
          <p14:tracePt t="12428" x="1820863" y="685800"/>
          <p14:tracePt t="12445" x="1836738" y="685800"/>
          <p14:tracePt t="12461" x="1858963" y="685800"/>
          <p14:tracePt t="12478" x="1920875" y="685800"/>
          <p14:tracePt t="12495" x="2019300" y="685800"/>
          <p14:tracePt t="12511" x="2133600" y="685800"/>
          <p14:tracePt t="12529" x="2217738" y="685800"/>
          <p14:tracePt t="12543" x="2255838" y="685800"/>
          <p14:tracePt t="12543" x="2263775" y="685800"/>
          <p14:tracePt t="12562" x="2286000" y="685800"/>
          <p14:tracePt t="12562" x="2293938" y="677863"/>
          <p14:tracePt t="12578" x="2316163" y="677863"/>
          <p14:tracePt t="12594" x="2346325" y="677863"/>
          <p14:tracePt t="12610" x="2400300" y="677863"/>
          <p14:tracePt t="12627" x="2460625" y="677863"/>
          <p14:tracePt t="12643" x="2568575" y="677863"/>
          <p14:tracePt t="12659" x="2705100" y="677863"/>
          <p14:tracePt t="12676" x="2751138" y="677863"/>
          <p14:tracePt t="12693" x="2887663" y="677863"/>
          <p14:tracePt t="12710" x="2933700" y="677863"/>
          <p14:tracePt t="12726" x="2987675" y="677863"/>
          <p14:tracePt t="12744" x="3040063" y="677863"/>
          <p14:tracePt t="12744" x="3078163" y="677863"/>
          <p14:tracePt t="12762" x="3101975" y="677863"/>
          <p14:tracePt t="12775" x="3162300" y="677863"/>
          <p14:tracePt t="12775" x="3192463" y="677863"/>
          <p14:tracePt t="12794" x="3268663" y="677863"/>
          <p14:tracePt t="12810" x="3375025" y="685800"/>
          <p14:tracePt t="12826" x="3451225" y="685800"/>
          <p14:tracePt t="12843" x="3521075" y="685800"/>
          <p14:tracePt t="12860" x="3611563" y="685800"/>
          <p14:tracePt t="12876" x="3673475" y="685800"/>
          <p14:tracePt t="12893" x="3787775" y="685800"/>
          <p14:tracePt t="12909" x="3946525" y="685800"/>
          <p14:tracePt t="12925" x="4106863" y="685800"/>
          <p14:tracePt t="12943" x="4275138" y="685800"/>
          <p14:tracePt t="12943" x="4335463" y="685800"/>
          <p14:tracePt t="12962" x="4427538" y="685800"/>
          <p14:tracePt t="12978" x="4479925" y="685800"/>
          <p14:tracePt t="12994" x="4518025" y="685800"/>
          <p14:tracePt t="13011" x="4610100" y="685800"/>
          <p14:tracePt t="13027" x="4784725" y="685800"/>
          <p14:tracePt t="13043" x="4991100" y="685800"/>
          <p14:tracePt t="13061" x="5211763" y="685800"/>
          <p14:tracePt t="13079" x="5356225" y="685800"/>
          <p14:tracePt t="13094" x="5418138" y="685800"/>
          <p14:tracePt t="13110" x="5402263" y="685800"/>
          <p14:tracePt t="13690" x="5387975" y="685800"/>
          <p14:tracePt t="13697" x="5380038" y="685800"/>
          <p14:tracePt t="13713" x="5372100" y="693738"/>
          <p14:tracePt t="13726" x="5364163" y="693738"/>
          <p14:tracePt t="13742" x="5356225" y="693738"/>
          <p14:tracePt t="13758" x="5349875" y="693738"/>
          <p14:tracePt t="13775" x="5334000" y="693738"/>
          <p14:tracePt t="13792" x="5318125" y="701675"/>
          <p14:tracePt t="13811" x="5303838" y="701675"/>
          <p14:tracePt t="13826" x="5287963" y="708025"/>
          <p14:tracePt t="13843" x="5280025" y="708025"/>
          <p14:tracePt t="13859" x="5241925" y="708025"/>
          <p14:tracePt t="13877" x="5219700" y="723900"/>
          <p14:tracePt t="13892" x="5197475" y="723900"/>
          <p14:tracePt t="13908" x="5165725" y="731838"/>
          <p14:tracePt t="13927" x="5143500" y="739775"/>
          <p14:tracePt t="13943" x="5121275" y="746125"/>
          <p14:tracePt t="13959" x="5105400" y="746125"/>
          <p14:tracePt t="13976" x="5089525" y="746125"/>
          <p14:tracePt t="13992" x="5083175" y="746125"/>
          <p14:tracePt t="14011" x="5067300" y="754063"/>
          <p14:tracePt t="14027" x="5045075" y="754063"/>
          <p14:tracePt t="14044" x="5021263" y="762000"/>
          <p14:tracePt t="14059" x="4999038" y="762000"/>
          <p14:tracePt t="14079" x="4968875" y="762000"/>
          <p14:tracePt t="14093" x="4937125" y="777875"/>
          <p14:tracePt t="14109" x="4922838" y="777875"/>
          <p14:tracePt t="14126" x="4899025" y="777875"/>
          <p14:tracePt t="14143" x="4884738" y="777875"/>
          <p14:tracePt t="14160" x="4860925" y="777875"/>
          <p14:tracePt t="14160" x="4854575" y="777875"/>
          <p14:tracePt t="14178" x="4846638" y="777875"/>
          <p14:tracePt t="14191" x="4822825" y="792163"/>
          <p14:tracePt t="14191" x="4816475" y="792163"/>
          <p14:tracePt t="14210" x="4800600" y="792163"/>
          <p14:tracePt t="14226" x="4792663" y="792163"/>
          <p14:tracePt t="14244" x="4762500" y="792163"/>
          <p14:tracePt t="14259" x="4754563" y="800100"/>
          <p14:tracePt t="14275" x="4732338" y="808038"/>
          <p14:tracePt t="14292" x="4716463" y="808038"/>
          <p14:tracePt t="14307" x="4678363" y="815975"/>
          <p14:tracePt t="14326" x="4602163" y="830263"/>
          <p14:tracePt t="14343" x="4511675" y="838200"/>
          <p14:tracePt t="14359" x="4389438" y="854075"/>
          <p14:tracePt t="14359" x="4343400" y="868363"/>
          <p14:tracePt t="14378" x="4297363" y="876300"/>
          <p14:tracePt t="14392" x="4229100" y="906463"/>
          <p14:tracePt t="14392" x="4206875" y="914400"/>
          <p14:tracePt t="14411" x="4168775" y="930275"/>
          <p14:tracePt t="14426" x="4130675" y="960438"/>
          <p14:tracePt t="14443" x="4092575" y="990600"/>
          <p14:tracePt t="14459" x="4038600" y="1044575"/>
          <p14:tracePt t="14476" x="3946525" y="1127125"/>
          <p14:tracePt t="14492" x="3863975" y="1227138"/>
          <p14:tracePt t="14508" x="3771900" y="1317625"/>
          <p14:tracePt t="14526" x="3717925" y="1355725"/>
          <p14:tracePt t="14541" x="3687763" y="1379538"/>
          <p14:tracePt t="14558" x="3679825" y="1401763"/>
          <p14:tracePt t="14575" x="3665538" y="1425575"/>
          <p14:tracePt t="14575" x="3665538" y="1439863"/>
          <p14:tracePt t="14595" x="3641725" y="1447800"/>
          <p14:tracePt t="14608" x="3589338" y="1539875"/>
          <p14:tracePt t="14627" x="3543300" y="1616075"/>
          <p14:tracePt t="14643" x="3489325" y="1714500"/>
          <p14:tracePt t="14659" x="3421063" y="1828800"/>
          <p14:tracePt t="14675" x="3344863" y="1912938"/>
          <p14:tracePt t="14691" x="3314700" y="1943100"/>
          <p14:tracePt t="14708" x="3284538" y="1981200"/>
          <p14:tracePt t="14726" x="3268663" y="2011363"/>
          <p14:tracePt t="14741" x="3260725" y="2041525"/>
          <p14:tracePt t="14758" x="3238500" y="2073275"/>
          <p14:tracePt t="14775" x="3230563" y="2117725"/>
          <p14:tracePt t="14791" x="3208338" y="2187575"/>
          <p14:tracePt t="14808" x="3178175" y="2255838"/>
          <p14:tracePt t="14827" x="3178175" y="2293938"/>
          <p14:tracePt t="14843" x="3162300" y="2316163"/>
          <p14:tracePt t="14843" x="3154363" y="2332038"/>
          <p14:tracePt t="14859" x="3146425" y="2346325"/>
          <p14:tracePt t="14874" x="3140075" y="2370138"/>
          <p14:tracePt t="14891" x="3124200" y="2400300"/>
          <p14:tracePt t="14907" x="3094038" y="2422525"/>
          <p14:tracePt t="14924" x="3063875" y="2468563"/>
          <p14:tracePt t="14941" x="3017838" y="2514600"/>
          <p14:tracePt t="14956" x="2971800" y="2544763"/>
          <p14:tracePt t="14973" x="2933700" y="2560638"/>
          <p14:tracePt t="14990" x="2917825" y="2568575"/>
          <p14:tracePt t="15006" x="2879725" y="2582863"/>
          <p14:tracePt t="15023" x="2849563" y="2582863"/>
          <p14:tracePt t="15039" x="2773363" y="2606675"/>
          <p14:tracePt t="15039" x="2720975" y="2628900"/>
          <p14:tracePt t="15057" x="2651125" y="2651125"/>
          <p14:tracePt t="15074" x="2574925" y="2674938"/>
          <p14:tracePt t="15090" x="2492375" y="2689225"/>
          <p14:tracePt t="15107" x="2422525" y="2705100"/>
          <p14:tracePt t="15125" x="2346325" y="2727325"/>
          <p14:tracePt t="15142" x="2286000" y="2735263"/>
          <p14:tracePt t="15158" x="2247900" y="2751138"/>
          <p14:tracePt t="15175" x="2201863" y="2765425"/>
          <p14:tracePt t="15192" x="2149475" y="2781300"/>
          <p14:tracePt t="15207" x="2057400" y="2803525"/>
          <p14:tracePt t="15207" x="2003425" y="2811463"/>
          <p14:tracePt t="15226" x="1935163" y="2835275"/>
          <p14:tracePt t="15240" x="1752600" y="2903538"/>
          <p14:tracePt t="15258" x="1638300" y="2933700"/>
          <p14:tracePt t="15276" x="1577975" y="2949575"/>
          <p14:tracePt t="15291" x="1562100" y="2949575"/>
          <p14:tracePt t="15307" x="1554163" y="2949575"/>
          <p14:tracePt t="15457" x="1546225" y="2949575"/>
          <p14:tracePt t="15489" x="1539875" y="2949575"/>
          <p14:tracePt t="15529" x="1539875" y="2941638"/>
          <p14:tracePt t="15657" x="1539875" y="2933700"/>
          <p14:tracePt t="15665" x="1539875" y="2925763"/>
          <p14:tracePt t="15674" x="1539875" y="2917825"/>
          <p14:tracePt t="15706" x="1546225" y="2911475"/>
          <p14:tracePt t="15753" x="1554163" y="2911475"/>
          <p14:tracePt t="15761" x="1554163" y="2903538"/>
          <p14:tracePt t="15773" x="1562100" y="2879725"/>
          <p14:tracePt t="15790" x="1570038" y="2865438"/>
          <p14:tracePt t="15806" x="1577975" y="2857500"/>
          <p14:tracePt t="15826" x="1592263" y="2857500"/>
          <p14:tracePt t="15929" x="1608138" y="2857500"/>
          <p14:tracePt t="15977" x="1608138" y="2865438"/>
          <p14:tracePt t="16001" x="1616075" y="2865438"/>
          <p14:tracePt t="16017" x="1622425" y="2865438"/>
          <p14:tracePt t="16025" x="1630363" y="2865438"/>
          <p14:tracePt t="16039" x="1660525" y="2865438"/>
          <p14:tracePt t="16058" x="1668463" y="2857500"/>
          <p14:tracePt t="16076" x="1676400" y="2849563"/>
          <p14:tracePt t="16137" x="1684338" y="2849563"/>
          <p14:tracePt t="16249" x="1684338" y="2841625"/>
          <p14:tracePt t="16545" x="1684338" y="2835275"/>
          <p14:tracePt t="16713" x="1692275" y="2835275"/>
          <p14:tracePt t="16945" x="1706563" y="2835275"/>
          <p14:tracePt t="16953" x="1722438" y="2841625"/>
          <p14:tracePt t="16969" x="1730375" y="2841625"/>
          <p14:tracePt t="16985" x="1736725" y="2841625"/>
          <p14:tracePt t="16993" x="1744663" y="2849563"/>
          <p14:tracePt t="17006" x="1760538" y="2849563"/>
          <p14:tracePt t="17022" x="1790700" y="2849563"/>
          <p14:tracePt t="17039" x="1828800" y="2849563"/>
          <p14:tracePt t="17039" x="1844675" y="2857500"/>
          <p14:tracePt t="17059" x="1858963" y="2857500"/>
          <p14:tracePt t="17072" x="1882775" y="2865438"/>
          <p14:tracePt t="17091" x="1897063" y="2873375"/>
          <p14:tracePt t="17108" x="1905000" y="2873375"/>
          <p14:tracePt t="17122" x="1912938" y="2873375"/>
          <p14:tracePt t="17145" x="1920875" y="2873375"/>
          <p14:tracePt t="17155" x="1951038" y="2873375"/>
          <p14:tracePt t="17173" x="2011363" y="2873375"/>
          <p14:tracePt t="17190" x="2095500" y="2873375"/>
          <p14:tracePt t="17206" x="2163763" y="2873375"/>
          <p14:tracePt t="17223" x="2187575" y="2873375"/>
          <p14:tracePt t="17238" x="2201863" y="2873375"/>
          <p14:tracePt t="17313" x="2232025" y="2873375"/>
          <p14:tracePt t="17322" x="2239963" y="2873375"/>
          <p14:tracePt t="17329" x="2270125" y="2873375"/>
          <p14:tracePt t="17338" x="2293938" y="2873375"/>
          <p14:tracePt t="17355" x="2316163" y="2857500"/>
          <p14:tracePt t="17373" x="2316163" y="2849563"/>
          <p14:tracePt t="17388" x="2324100" y="2841625"/>
          <p14:tracePt t="17406" x="2324100" y="2835275"/>
          <p14:tracePt t="17442" x="2332038" y="2819400"/>
          <p14:tracePt t="17465" x="2339975" y="2811463"/>
          <p14:tracePt t="17481" x="2346325" y="2803525"/>
          <p14:tracePt t="17497" x="2354263" y="2797175"/>
          <p14:tracePt t="17507" x="2354263" y="2789238"/>
          <p14:tracePt t="17545" x="2362200" y="2781300"/>
          <p14:tracePt t="17561" x="2370138" y="2773363"/>
          <p14:tracePt t="17569" x="2370138" y="2765425"/>
          <p14:tracePt t="17577" x="2392363" y="2765425"/>
          <p14:tracePt t="17588" x="2408238" y="2743200"/>
          <p14:tracePt t="17605" x="2430463" y="2720975"/>
          <p14:tracePt t="17622" x="2446338" y="2705100"/>
          <p14:tracePt t="17639" x="2460625" y="2697163"/>
          <p14:tracePt t="17656" x="2468563" y="2689225"/>
          <p14:tracePt t="17671" x="2484438" y="2674938"/>
          <p14:tracePt t="17691" x="2514600" y="2659063"/>
          <p14:tracePt t="17707" x="2568575" y="2606675"/>
          <p14:tracePt t="17723" x="2674938" y="2552700"/>
          <p14:tracePt t="17740" x="2735263" y="2514600"/>
          <p14:tracePt t="17755" x="2803525" y="2468563"/>
          <p14:tracePt t="17771" x="2819400" y="2438400"/>
          <p14:tracePt t="17789" x="2835275" y="2422525"/>
          <p14:tracePt t="17807" x="2841625" y="2392363"/>
          <p14:tracePt t="17822" x="2841625" y="2370138"/>
          <p14:tracePt t="17837" x="2865438" y="2324100"/>
          <p14:tracePt t="17854" x="2911475" y="2263775"/>
          <p14:tracePt t="17871" x="2949575" y="2187575"/>
          <p14:tracePt t="17887" x="2987675" y="2125663"/>
          <p14:tracePt t="17887" x="2987675" y="2111375"/>
          <p14:tracePt t="17905" x="2994025" y="2087563"/>
          <p14:tracePt t="17920" x="2994025" y="2057400"/>
          <p14:tracePt t="17938" x="3001963" y="2041525"/>
          <p14:tracePt t="17955" x="3001963" y="2011363"/>
          <p14:tracePt t="17971" x="3009900" y="1943100"/>
          <p14:tracePt t="17988" x="3009900" y="1882775"/>
          <p14:tracePt t="18003" x="3032125" y="1806575"/>
          <p14:tracePt t="18020" x="3032125" y="1760538"/>
          <p14:tracePt t="18037" x="3032125" y="1736725"/>
          <p14:tracePt t="18053" x="3032125" y="1714500"/>
          <p14:tracePt t="18069" x="3032125" y="1698625"/>
          <p14:tracePt t="18089" x="3032125" y="1692275"/>
          <p14:tracePt t="18113" x="3025775" y="1684338"/>
          <p14:tracePt t="18123" x="3009900" y="1668463"/>
          <p14:tracePt t="18138" x="3001963" y="1660525"/>
          <p14:tracePt t="18155" x="2955925" y="1616075"/>
          <p14:tracePt t="18172" x="2917825" y="1592263"/>
          <p14:tracePt t="18189" x="2879725" y="1562100"/>
          <p14:tracePt t="18205" x="2857500" y="1546225"/>
          <p14:tracePt t="18222" x="2841625" y="1539875"/>
          <p14:tracePt t="18237" x="2835275" y="1531938"/>
          <p14:tracePt t="18254" x="2811463" y="1531938"/>
          <p14:tracePt t="18273" x="2789238" y="1531938"/>
          <p14:tracePt t="18288" x="2759075" y="1531938"/>
          <p14:tracePt t="18288" x="2735263" y="1531938"/>
          <p14:tracePt t="18307" x="2674938" y="1524000"/>
          <p14:tracePt t="18322" x="2598738" y="1508125"/>
          <p14:tracePt t="18338" x="2544763" y="1501775"/>
          <p14:tracePt t="18355" x="2476500" y="1485900"/>
          <p14:tracePt t="18371" x="2454275" y="1485900"/>
          <p14:tracePt t="18388" x="2400300" y="1477963"/>
          <p14:tracePt t="18406" x="2316163" y="1477963"/>
          <p14:tracePt t="18422" x="2209800" y="1477963"/>
          <p14:tracePt t="18439" x="2117725" y="1477963"/>
          <p14:tracePt t="18439" x="2073275" y="1470025"/>
          <p14:tracePt t="18457" x="2057400" y="1470025"/>
          <p14:tracePt t="18470" x="1997075" y="1470025"/>
          <p14:tracePt t="18486" x="1943100" y="1477963"/>
          <p14:tracePt t="18503" x="1897063" y="1477963"/>
          <p14:tracePt t="18503" x="1874838" y="1485900"/>
          <p14:tracePt t="18521" x="1844675" y="1501775"/>
          <p14:tracePt t="18536" x="1768475" y="1524000"/>
          <p14:tracePt t="18554" x="1668463" y="1554163"/>
          <p14:tracePt t="18571" x="1546225" y="1592263"/>
          <p14:tracePt t="18587" x="1447800" y="1638300"/>
          <p14:tracePt t="18605" x="1379538" y="1668463"/>
          <p14:tracePt t="18621" x="1349375" y="1692275"/>
          <p14:tracePt t="18639" x="1341438" y="1692275"/>
          <p14:tracePt t="18654" x="1325563" y="1706563"/>
          <p14:tracePt t="18671" x="1311275" y="1722438"/>
          <p14:tracePt t="18671" x="1303338" y="1730375"/>
          <p14:tracePt t="18690" x="1287463" y="1752600"/>
          <p14:tracePt t="18705" x="1287463" y="1768475"/>
          <p14:tracePt t="18721" x="1249363" y="1836738"/>
          <p14:tracePt t="18739" x="1235075" y="1912938"/>
          <p14:tracePt t="18755" x="1211263" y="2019300"/>
          <p14:tracePt t="18772" x="1181100" y="2125663"/>
          <p14:tracePt t="18786" x="1165225" y="2209800"/>
          <p14:tracePt t="18803" x="1158875" y="2293938"/>
          <p14:tracePt t="18819" x="1158875" y="2370138"/>
          <p14:tracePt t="18836" x="1158875" y="2416175"/>
          <p14:tracePt t="18853" x="1165225" y="2484438"/>
          <p14:tracePt t="18870" x="1203325" y="2530475"/>
          <p14:tracePt t="18889" x="1211263" y="2536825"/>
          <p14:tracePt t="18905" x="1235075" y="2544763"/>
          <p14:tracePt t="18919" x="1257300" y="2568575"/>
          <p14:tracePt t="18936" x="1295400" y="2606675"/>
          <p14:tracePt t="18954" x="1325563" y="2613025"/>
          <p14:tracePt t="18971" x="1363663" y="2628900"/>
          <p14:tracePt t="18987" x="1401763" y="2651125"/>
          <p14:tracePt t="19003" x="1447800" y="2651125"/>
          <p14:tracePt t="19019" x="1485900" y="2651125"/>
          <p14:tracePt t="19037" x="1524000" y="2651125"/>
          <p14:tracePt t="19053" x="1570038" y="2651125"/>
          <p14:tracePt t="19069" x="1616075" y="2644775"/>
          <p14:tracePt t="19069" x="1638300" y="2628900"/>
          <p14:tracePt t="19090" x="1660525" y="2628900"/>
          <p14:tracePt t="19103" x="1730375" y="2590800"/>
          <p14:tracePt t="19103" x="1752600" y="2590800"/>
          <p14:tracePt t="19123" x="1820863" y="2568575"/>
          <p14:tracePt t="19140" x="1920875" y="2552700"/>
          <p14:tracePt t="19155" x="1989138" y="2552700"/>
          <p14:tracePt t="19172" x="2079625" y="2530475"/>
          <p14:tracePt t="19188" x="2133600" y="2514600"/>
          <p14:tracePt t="19205" x="2171700" y="2492375"/>
          <p14:tracePt t="19220" x="2201863" y="2492375"/>
          <p14:tracePt t="19238" x="2217738" y="2476500"/>
          <p14:tracePt t="19257" x="2232025" y="2476500"/>
          <p14:tracePt t="19269" x="2316163" y="2454275"/>
          <p14:tracePt t="19287" x="2422525" y="2430463"/>
          <p14:tracePt t="19303" x="2506663" y="2430463"/>
          <p14:tracePt t="19303" x="2560638" y="2416175"/>
          <p14:tracePt t="19322" x="2590800" y="2408238"/>
          <p14:tracePt t="19337" x="2636838" y="2400300"/>
          <p14:tracePt t="19354" x="2644775" y="2392363"/>
          <p14:tracePt t="19369" x="2667000" y="2378075"/>
          <p14:tracePt t="19387" x="2682875" y="2370138"/>
          <p14:tracePt t="19403" x="2713038" y="2332038"/>
          <p14:tracePt t="19421" x="2751138" y="2286000"/>
          <p14:tracePt t="19438" x="2781300" y="2247900"/>
          <p14:tracePt t="19454" x="2803525" y="2209800"/>
          <p14:tracePt t="19471" x="2841625" y="2163763"/>
          <p14:tracePt t="19471" x="2865438" y="2141538"/>
          <p14:tracePt t="19490" x="2887663" y="2103438"/>
          <p14:tracePt t="19504" x="2895600" y="2073275"/>
          <p14:tracePt t="19504" x="2917825" y="2035175"/>
          <p14:tracePt t="19522" x="2917825" y="2011363"/>
          <p14:tracePt t="19535" x="2917825" y="1965325"/>
          <p14:tracePt t="19535" x="2917825" y="1920875"/>
          <p14:tracePt t="19555" x="2917825" y="1866900"/>
          <p14:tracePt t="19570" x="2917825" y="1836738"/>
          <p14:tracePt t="19587" x="2917825" y="1782763"/>
          <p14:tracePt t="19604" x="2917825" y="1760538"/>
          <p14:tracePt t="19619" x="2903538" y="1722438"/>
          <p14:tracePt t="19635" x="2857500" y="1676400"/>
          <p14:tracePt t="19652" x="2827338" y="1638300"/>
          <p14:tracePt t="19668" x="2781300" y="1608138"/>
          <p14:tracePt t="19686" x="2759075" y="1592263"/>
          <p14:tracePt t="19702" x="2727325" y="1584325"/>
          <p14:tracePt t="19719" x="2713038" y="1577975"/>
          <p14:tracePt t="19736" x="2667000" y="1562100"/>
          <p14:tracePt t="19736" x="2659063" y="1562100"/>
          <p14:tracePt t="19754" x="2628900" y="1562100"/>
          <p14:tracePt t="19770" x="2560638" y="1546225"/>
          <p14:tracePt t="19786" x="2506663" y="1539875"/>
          <p14:tracePt t="19802" x="2460625" y="1539875"/>
          <p14:tracePt t="19819" x="2408238" y="1524000"/>
          <p14:tracePt t="19835" x="2362200" y="1524000"/>
          <p14:tracePt t="19851" x="2324100" y="1524000"/>
          <p14:tracePt t="19869" x="2286000" y="1539875"/>
          <p14:tracePt t="19885" x="2239963" y="1546225"/>
          <p14:tracePt t="19901" x="2201863" y="1546225"/>
          <p14:tracePt t="19918" x="2163763" y="1554163"/>
          <p14:tracePt t="19918" x="2125663" y="1562100"/>
          <p14:tracePt t="19939" x="2019300" y="1577975"/>
          <p14:tracePt t="19955" x="1935163" y="1584325"/>
          <p14:tracePt t="19971" x="1844675" y="1600200"/>
          <p14:tracePt t="19988" x="1736725" y="1622425"/>
          <p14:tracePt t="20003" x="1676400" y="1630363"/>
          <p14:tracePt t="20020" x="1646238" y="1638300"/>
          <p14:tracePt t="20036" x="1608138" y="1668463"/>
          <p14:tracePt t="20053" x="1570038" y="1684338"/>
          <p14:tracePt t="20069" x="1501775" y="1722438"/>
          <p14:tracePt t="20086" x="1439863" y="1752600"/>
          <p14:tracePt t="20101" x="1379538" y="1782763"/>
          <p14:tracePt t="20118" x="1333500" y="1806575"/>
          <p14:tracePt t="20134" x="1311275" y="1836738"/>
          <p14:tracePt t="20151" x="1287463" y="1851025"/>
          <p14:tracePt t="20151" x="1273175" y="1858963"/>
          <p14:tracePt t="20169" x="1257300" y="1882775"/>
          <p14:tracePt t="20186" x="1235075" y="1897063"/>
          <p14:tracePt t="20202" x="1211263" y="1943100"/>
          <p14:tracePt t="20220" x="1203325" y="1989138"/>
          <p14:tracePt t="20237" x="1181100" y="2049463"/>
          <p14:tracePt t="20253" x="1173163" y="2103438"/>
          <p14:tracePt t="20269" x="1158875" y="2149475"/>
          <p14:tracePt t="20286" x="1158875" y="2201863"/>
          <p14:tracePt t="20303" x="1158875" y="2239963"/>
          <p14:tracePt t="20319" x="1158875" y="2286000"/>
          <p14:tracePt t="20319" x="1173163" y="2316163"/>
          <p14:tracePt t="20338" x="1181100" y="2339975"/>
          <p14:tracePt t="20351" x="1257300" y="2408238"/>
          <p14:tracePt t="20370" x="1287463" y="2430463"/>
          <p14:tracePt t="20387" x="1325563" y="2454275"/>
          <p14:tracePt t="20403" x="1363663" y="2484438"/>
          <p14:tracePt t="20420" x="1409700" y="2506663"/>
          <p14:tracePt t="20437" x="1447800" y="2536825"/>
          <p14:tracePt t="20453" x="1485900" y="2560638"/>
          <p14:tracePt t="20469" x="1562100" y="2590800"/>
          <p14:tracePt t="20486" x="1608138" y="2613025"/>
          <p14:tracePt t="20502" x="1646238" y="2628900"/>
          <p14:tracePt t="20519" x="1722438" y="2628900"/>
          <p14:tracePt t="20535" x="1798638" y="2636838"/>
          <p14:tracePt t="20535" x="1851025" y="2636838"/>
          <p14:tracePt t="20554" x="1889125" y="2636838"/>
          <p14:tracePt t="20569" x="1997075" y="2636838"/>
          <p14:tracePt t="20587" x="2073275" y="2636838"/>
          <p14:tracePt t="20603" x="2117725" y="2636838"/>
          <p14:tracePt t="20619" x="2163763" y="2620963"/>
          <p14:tracePt t="20636" x="2187575" y="2613025"/>
          <p14:tracePt t="20652" x="2217738" y="2613025"/>
          <p14:tracePt t="20668" x="2239963" y="2598738"/>
          <p14:tracePt t="20686" x="2270125" y="2598738"/>
          <p14:tracePt t="20703" x="2324100" y="2590800"/>
          <p14:tracePt t="20719" x="2392363" y="2582863"/>
          <p14:tracePt t="20719" x="2430463" y="2582863"/>
          <p14:tracePt t="20738" x="2454275" y="2568575"/>
          <p14:tracePt t="20751" x="2522538" y="2530475"/>
          <p14:tracePt t="20751" x="2536825" y="2514600"/>
          <p14:tracePt t="20771" x="2536825" y="2498725"/>
          <p14:tracePt t="20793" x="2544763" y="2484438"/>
          <p14:tracePt t="20849" x="2552700" y="2484438"/>
          <p14:tracePt t="21025" x="2560638" y="2484438"/>
          <p14:tracePt t="21065" x="2552700" y="2484438"/>
          <p14:tracePt t="21313" x="2544763" y="2476500"/>
          <p14:tracePt t="21345" x="2530475" y="2468563"/>
          <p14:tracePt t="21393" x="2522538" y="2460625"/>
          <p14:tracePt t="21402" x="2484438" y="2438400"/>
          <p14:tracePt t="21409" x="2430463" y="2422525"/>
          <p14:tracePt t="21418" x="2339975" y="2362200"/>
          <p14:tracePt t="21436" x="2239963" y="2301875"/>
          <p14:tracePt t="21452" x="2163763" y="2239963"/>
          <p14:tracePt t="21469" x="2073275" y="2149475"/>
          <p14:tracePt t="21485" x="2003425" y="2103438"/>
          <p14:tracePt t="21502" x="1951038" y="2049463"/>
          <p14:tracePt t="21519" x="1889125" y="1981200"/>
          <p14:tracePt t="21535" x="1828800" y="1920875"/>
          <p14:tracePt t="21551" x="1774825" y="1858963"/>
          <p14:tracePt t="21568" x="1698625" y="1790700"/>
          <p14:tracePt t="21587" x="1684338" y="1760538"/>
          <p14:tracePt t="21603" x="1676400" y="1736725"/>
          <p14:tracePt t="21619" x="1668463" y="1698625"/>
          <p14:tracePt t="21635" x="1660525" y="1668463"/>
          <p14:tracePt t="21651" x="1654175" y="1638300"/>
          <p14:tracePt t="21668" x="1654175" y="1630363"/>
          <p14:tracePt t="21684" x="1654175" y="1622425"/>
          <p14:tracePt t="21700" x="1654175" y="1608138"/>
          <p14:tracePt t="21777" x="1654175" y="1600200"/>
          <p14:tracePt t="21793" x="1668463" y="1592263"/>
          <p14:tracePt t="21801" x="1706563" y="1577975"/>
          <p14:tracePt t="21819" x="1736725" y="1546225"/>
          <p14:tracePt t="21835" x="1768475" y="1516063"/>
          <p14:tracePt t="21851" x="1782763" y="1508125"/>
          <p14:tracePt t="21871" x="1790700" y="1501775"/>
          <p14:tracePt t="21883" x="1790700" y="1485900"/>
          <p14:tracePt t="21900" x="1806575" y="1470025"/>
          <p14:tracePt t="21917" x="1806575" y="1463675"/>
          <p14:tracePt t="21932" x="1806575" y="1447800"/>
          <p14:tracePt t="21952" x="1806575" y="1463675"/>
          <p14:tracePt t="22217" x="1806575" y="1470025"/>
          <p14:tracePt t="22225" x="1806575" y="1477963"/>
          <p14:tracePt t="22234" x="1806575" y="1508125"/>
          <p14:tracePt t="22252" x="1806575" y="1546225"/>
          <p14:tracePt t="22268" x="1806575" y="1577975"/>
          <p14:tracePt t="22285" x="1806575" y="1608138"/>
          <p14:tracePt t="22300" x="1806575" y="1660525"/>
          <p14:tracePt t="22317" x="1806575" y="1692275"/>
          <p14:tracePt t="22333" x="1806575" y="1744663"/>
          <p14:tracePt t="22350" x="1806575" y="1806575"/>
          <p14:tracePt t="22367" x="1806575" y="1889125"/>
          <p14:tracePt t="22383" x="1820863" y="1989138"/>
          <p14:tracePt t="22383" x="1820863" y="2011363"/>
          <p14:tracePt t="22402" x="1820863" y="2041525"/>
          <p14:tracePt t="22416" x="1844675" y="2111375"/>
          <p14:tracePt t="22434" x="1858963" y="2141538"/>
          <p14:tracePt t="22450" x="1866900" y="2187575"/>
          <p14:tracePt t="22468" x="1874838" y="2193925"/>
          <p14:tracePt t="22484" x="1874838" y="2239963"/>
          <p14:tracePt t="22501" x="1874838" y="2286000"/>
          <p14:tracePt t="22518" x="1889125" y="2339975"/>
          <p14:tracePt t="22534" x="1889125" y="2378075"/>
          <p14:tracePt t="22549" x="1897063" y="2400300"/>
          <p14:tracePt t="22566" x="1905000" y="2408238"/>
          <p14:tracePt t="22583" x="1905000" y="2422525"/>
          <p14:tracePt t="22598" x="1912938" y="2430463"/>
          <p14:tracePt t="22615" x="1920875" y="2430463"/>
          <p14:tracePt t="23497" x="1935163" y="2430463"/>
          <p14:tracePt t="23505" x="1943100" y="2430463"/>
          <p14:tracePt t="23521" x="1943100" y="2422525"/>
          <p14:tracePt t="23532" x="1958975" y="2416175"/>
          <p14:tracePt t="23550" x="1997075" y="2400300"/>
          <p14:tracePt t="23567" x="2073275" y="2378075"/>
          <p14:tracePt t="23567" x="2125663" y="2370138"/>
          <p14:tracePt t="23586" x="2217738" y="2370138"/>
          <p14:tracePt t="23599" x="2506663" y="2332038"/>
          <p14:tracePt t="23616" x="2941638" y="2270125"/>
          <p14:tracePt t="23616" x="3132138" y="2270125"/>
          <p14:tracePt t="23634" x="3336925" y="2270125"/>
          <p14:tracePt t="23650" x="3505200" y="2247900"/>
          <p14:tracePt t="23666" x="3589338" y="2232025"/>
          <p14:tracePt t="23683" x="3665538" y="2217738"/>
          <p14:tracePt t="23699" x="3749675" y="2193925"/>
          <p14:tracePt t="23716" x="3902075" y="2187575"/>
          <p14:tracePt t="23733" x="4084638" y="2155825"/>
          <p14:tracePt t="23749" x="4289425" y="2133600"/>
          <p14:tracePt t="23766" x="4479925" y="2133600"/>
          <p14:tracePt t="23783" x="4556125" y="2117725"/>
          <p14:tracePt t="23800" x="4572000" y="2117725"/>
          <p14:tracePt t="23815" x="4579938" y="2117725"/>
          <p14:tracePt t="23849" x="4587875" y="2117725"/>
          <p14:tracePt t="23859" x="4610100" y="2117725"/>
          <p14:tracePt t="23869" x="4716463" y="2111375"/>
          <p14:tracePt t="23882" x="4854575" y="2111375"/>
          <p14:tracePt t="23899" x="4945063" y="2111375"/>
          <p14:tracePt t="23914" x="4968875" y="2111375"/>
          <p14:tracePt t="23930" x="4975225" y="2111375"/>
          <p14:tracePt t="23953" x="4975225" y="2117725"/>
          <p14:tracePt t="24025" x="4991100" y="2125663"/>
          <p14:tracePt t="24033" x="4999038" y="2125663"/>
          <p14:tracePt t="24050" x="4999038" y="2133600"/>
          <p14:tracePt t="24082" x="4999038" y="2141538"/>
          <p14:tracePt t="25519" x="4991100" y="2149475"/>
          <p14:tracePt t="26217" x="4983163" y="2155825"/>
          <p14:tracePt t="26233" x="4975225" y="2163763"/>
          <p14:tracePt t="26241" x="4960938" y="2179638"/>
          <p14:tracePt t="26249" x="4930775" y="2193925"/>
          <p14:tracePt t="26262" x="4884738" y="2255838"/>
          <p14:tracePt t="26262" x="4860925" y="2263775"/>
          <p14:tracePt t="26282" x="4838700" y="2278063"/>
          <p14:tracePt t="26297" x="4830763" y="2286000"/>
          <p14:tracePt t="26312" x="4846638" y="2286000"/>
          <p14:tracePt t="26425" x="4854575" y="2270125"/>
          <p14:tracePt t="26433" x="4884738" y="2263775"/>
          <p14:tracePt t="26445" x="4937125" y="2239963"/>
          <p14:tracePt t="26463" x="5045075" y="2232025"/>
          <p14:tracePt t="26480" x="5197475" y="2217738"/>
          <p14:tracePt t="26480" x="5265738" y="2217738"/>
          <p14:tracePt t="26498" x="5318125" y="2217738"/>
          <p14:tracePt t="26512" x="5440363" y="2217738"/>
          <p14:tracePt t="26531" x="5456238" y="2217738"/>
          <p14:tracePt t="26547" x="5502275" y="2217738"/>
          <p14:tracePt t="26564" x="5584825" y="2232025"/>
          <p14:tracePt t="26581" x="5783263" y="2239963"/>
          <p14:tracePt t="26597" x="6065838" y="2270125"/>
          <p14:tracePt t="26612" x="6270625" y="2286000"/>
          <p14:tracePt t="26629" x="6430963" y="2293938"/>
          <p14:tracePt t="26646" x="6484938" y="2316163"/>
          <p14:tracePt t="26662" x="6492875" y="2316163"/>
          <p14:tracePt t="26713" x="6499225" y="2316163"/>
          <p14:tracePt t="26721" x="6530975" y="2316163"/>
          <p14:tracePt t="26729" x="6599238" y="2316163"/>
          <p14:tracePt t="26746" x="6645275" y="2316163"/>
          <p14:tracePt t="26762" x="6651625" y="2316163"/>
          <p14:tracePt t="26778" x="6645275" y="2316163"/>
          <p14:tracePt t="26841" x="6621463" y="2316163"/>
          <p14:tracePt t="26849" x="6607175" y="2316163"/>
          <p14:tracePt t="26863" x="6591300" y="2316163"/>
          <p14:tracePt t="26878" x="6575425" y="2316163"/>
          <p14:tracePt t="26896" x="6569075" y="2316163"/>
          <p14:tracePt t="26911" x="6530975" y="2316163"/>
          <p14:tracePt t="26930" x="6454775" y="2316163"/>
          <p14:tracePt t="26947" x="6340475" y="2316163"/>
          <p14:tracePt t="26963" x="6240463" y="2316163"/>
          <p14:tracePt t="26979" x="6149975" y="2316163"/>
          <p14:tracePt t="26996" x="6080125" y="2316163"/>
          <p14:tracePt t="27012" x="6035675" y="2316163"/>
          <p14:tracePt t="27029" x="5981700" y="2316163"/>
          <p14:tracePt t="27045" x="5927725" y="2316163"/>
          <p14:tracePt t="27062" x="5867400" y="2316163"/>
          <p14:tracePt t="27080" x="5761038" y="2316163"/>
          <p14:tracePt t="27095" x="5654675" y="2316163"/>
          <p14:tracePt t="27112" x="5540375" y="2316163"/>
          <p14:tracePt t="27112" x="5486400" y="2316163"/>
          <p14:tracePt t="27129" x="5418138" y="2316163"/>
          <p14:tracePt t="27146" x="5356225" y="2316163"/>
          <p14:tracePt t="27162" x="5303838" y="2316163"/>
          <p14:tracePt t="27178" x="5241925" y="2316163"/>
          <p14:tracePt t="27195" x="5173663" y="2316163"/>
          <p14:tracePt t="27211" x="5075238" y="2316163"/>
          <p14:tracePt t="27227" x="4968875" y="2316163"/>
          <p14:tracePt t="27245" x="4892675" y="2316163"/>
          <p14:tracePt t="27261" x="4876800" y="2316163"/>
          <p14:tracePt t="27277" x="4868863" y="2316163"/>
          <p14:tracePt t="27294" x="4860925" y="2316163"/>
          <p14:tracePt t="27311" x="4822825" y="2316163"/>
          <p14:tracePt t="27311" x="4792663" y="2316163"/>
          <p14:tracePt t="27330" x="4770438" y="2316163"/>
          <p14:tracePt t="27344" x="4702175" y="2316163"/>
          <p14:tracePt t="27362" x="4670425" y="2316163"/>
          <p14:tracePt t="27378" x="4648200" y="2316163"/>
          <p14:tracePt t="27395" x="4640263" y="2316163"/>
          <p14:tracePt t="27410" x="4625975" y="2316163"/>
          <p14:tracePt t="27427" x="4632325" y="2316163"/>
          <p14:tracePt t="27553" x="4640263" y="2316163"/>
          <p14:tracePt t="27569" x="4648200" y="2316163"/>
          <p14:tracePt t="27579" x="4664075" y="2316163"/>
          <p14:tracePt t="27585" x="4678363" y="2316163"/>
          <p14:tracePt t="27595" x="4708525" y="2324100"/>
          <p14:tracePt t="27612" x="4762500" y="2324100"/>
          <p14:tracePt t="27629" x="4822825" y="2324100"/>
          <p14:tracePt t="27645" x="4906963" y="2324100"/>
          <p14:tracePt t="27661" x="4983163" y="2324100"/>
          <p14:tracePt t="27678" x="5059363" y="2324100"/>
          <p14:tracePt t="27696" x="5121275" y="2324100"/>
          <p14:tracePt t="27696" x="5165725" y="2324100"/>
          <p14:tracePt t="27714" x="5197475" y="2324100"/>
          <p14:tracePt t="27727" x="5326063" y="2324100"/>
          <p14:tracePt t="27746" x="5486400" y="2324100"/>
          <p14:tracePt t="27763" x="5661025" y="2324100"/>
          <p14:tracePt t="27779" x="5837238" y="2324100"/>
          <p14:tracePt t="27796" x="5989638" y="2324100"/>
          <p14:tracePt t="27812" x="6096000" y="2324100"/>
          <p14:tracePt t="27829" x="6156325" y="2324100"/>
          <p14:tracePt t="27845" x="6180138" y="2324100"/>
          <p14:tracePt t="27863" x="6218238" y="2332038"/>
          <p14:tracePt t="27878" x="6324600" y="2332038"/>
          <p14:tracePt t="27895" x="6477000" y="2346325"/>
          <p14:tracePt t="27910" x="6607175" y="2346325"/>
          <p14:tracePt t="27926" x="6689725" y="2346325"/>
          <p14:tracePt t="27946" x="6689725" y="2354263"/>
          <p14:tracePt t="27978" x="6689725" y="2362200"/>
          <p14:tracePt t="28073" x="6683375" y="2362200"/>
          <p14:tracePt t="28105" x="6675438" y="2362200"/>
          <p14:tracePt t="28113" x="6667500" y="2362200"/>
          <p14:tracePt t="28137" x="6659563" y="2362200"/>
          <p14:tracePt t="28146" x="6637338" y="2362200"/>
          <p14:tracePt t="28162" x="6629400" y="2362200"/>
          <p14:tracePt t="28185" x="6621463" y="2362200"/>
          <p14:tracePt t="28195" x="6607175" y="2362200"/>
          <p14:tracePt t="28211" x="6583363" y="2362200"/>
          <p14:tracePt t="28228" x="6561138" y="2362200"/>
          <p14:tracePt t="28244" x="6523038" y="2362200"/>
          <p14:tracePt t="28260" x="6477000" y="2362200"/>
          <p14:tracePt t="28277" x="6423025" y="2362200"/>
          <p14:tracePt t="28295" x="6354763" y="2362200"/>
          <p14:tracePt t="28313" x="6316663" y="2362200"/>
          <p14:tracePt t="28328" x="6286500" y="2362200"/>
          <p14:tracePt t="28346" x="6270625" y="2362200"/>
          <p14:tracePt t="28362" x="6240463" y="2362200"/>
          <p14:tracePt t="28380" x="6180138" y="2362200"/>
          <p14:tracePt t="28393" x="6096000" y="2362200"/>
          <p14:tracePt t="28411" x="6019800" y="2362200"/>
          <p14:tracePt t="28426" x="5965825" y="2362200"/>
          <p14:tracePt t="28443" x="5935663" y="2362200"/>
          <p14:tracePt t="28459" x="5883275" y="2362200"/>
          <p14:tracePt t="28476" x="5829300" y="2354263"/>
          <p14:tracePt t="28493" x="5715000" y="2332038"/>
          <p14:tracePt t="28509" x="5600700" y="2324100"/>
          <p14:tracePt t="28527" x="5516563" y="2324100"/>
          <p14:tracePt t="28543" x="5456238" y="2324100"/>
          <p14:tracePt t="28559" x="5426075" y="2324100"/>
          <p14:tracePt t="28559" x="5402263" y="2324100"/>
          <p14:tracePt t="28578" x="5372100" y="2324100"/>
          <p14:tracePt t="28593" x="5303838" y="2324100"/>
          <p14:tracePt t="28610" x="5235575" y="2324100"/>
          <p14:tracePt t="28627" x="5135563" y="2324100"/>
          <p14:tracePt t="28642" x="5021263" y="2324100"/>
          <p14:tracePt t="28661" x="4884738" y="2301875"/>
          <p14:tracePt t="28677" x="4822825" y="2301875"/>
          <p14:tracePt t="28694" x="4778375" y="2301875"/>
          <p14:tracePt t="28710" x="4754563" y="2301875"/>
          <p14:tracePt t="28727" x="4724400" y="2301875"/>
          <p14:tracePt t="28744" x="4702175" y="2301875"/>
          <p14:tracePt t="28760" x="4678363" y="2301875"/>
          <p14:tracePt t="28776" x="4694238" y="2301875"/>
          <p14:tracePt t="28929" x="4716463" y="2301875"/>
          <p14:tracePt t="28937" x="4732338" y="2301875"/>
          <p14:tracePt t="28945" x="4770438" y="2301875"/>
          <p14:tracePt t="28960" x="4830763" y="2301875"/>
          <p14:tracePt t="28960" x="4860925" y="2301875"/>
          <p14:tracePt t="28977" x="4914900" y="2301875"/>
          <p14:tracePt t="28994" x="4960938" y="2301875"/>
          <p14:tracePt t="29010" x="5013325" y="2301875"/>
          <p14:tracePt t="29027" x="5097463" y="2301875"/>
          <p14:tracePt t="29045" x="5203825" y="2301875"/>
          <p14:tracePt t="29061" x="5349875" y="2301875"/>
          <p14:tracePt t="29079" x="5494338" y="2301875"/>
          <p14:tracePt t="29094" x="5630863" y="2301875"/>
          <p14:tracePt t="29111" x="5730875" y="2301875"/>
          <p14:tracePt t="29111" x="5775325" y="2301875"/>
          <p14:tracePt t="29130" x="5829300" y="2316163"/>
          <p14:tracePt t="29143" x="5943600" y="2316163"/>
          <p14:tracePt t="29143" x="6019800" y="2332038"/>
          <p14:tracePt t="29162" x="6088063" y="2332038"/>
          <p14:tracePt t="29176" x="6408738" y="2378075"/>
          <p14:tracePt t="29195" x="6697663" y="2438400"/>
          <p14:tracePt t="29210" x="6880225" y="2492375"/>
          <p14:tracePt t="29227" x="6988175" y="2514600"/>
          <p14:tracePt t="29243" x="7032625" y="2536825"/>
          <p14:tracePt t="29260" x="7026275" y="2536825"/>
          <p14:tracePt t="29553" x="7018338" y="2536825"/>
          <p14:tracePt t="29561" x="7002463" y="2536825"/>
          <p14:tracePt t="29578" x="6994525" y="2536825"/>
          <p14:tracePt t="29594" x="6972300" y="2536825"/>
          <p14:tracePt t="29611" x="6956425" y="2536825"/>
          <p14:tracePt t="29657" x="6950075" y="2536825"/>
          <p14:tracePt t="29697" x="6942138" y="2536825"/>
          <p14:tracePt t="29705" x="6934200" y="2544763"/>
          <p14:tracePt t="29721" x="6926263" y="2552700"/>
          <p14:tracePt t="29745" x="6926263" y="2560638"/>
          <p14:tracePt t="31503" x="6911975" y="2560638"/>
          <p14:tracePt t="32519" x="6904038" y="2560638"/>
          <p14:tracePt t="32697" x="6904038" y="2568575"/>
          <p14:tracePt t="32809" x="6896100" y="2568575"/>
          <p14:tracePt t="32841" x="6888163" y="2574925"/>
          <p14:tracePt t="32849" x="6880225" y="2582863"/>
          <p14:tracePt t="32876" x="6865938" y="2590800"/>
          <p14:tracePt t="32889" x="6850063" y="2590800"/>
          <p14:tracePt t="32905" x="6811963" y="2606675"/>
          <p14:tracePt t="32913" x="6804025" y="2606675"/>
          <p14:tracePt t="32923" x="6713538" y="2628900"/>
          <p14:tracePt t="32941" x="6599238" y="2651125"/>
          <p14:tracePt t="32956" x="6469063" y="2667000"/>
          <p14:tracePt t="32972" x="6278563" y="2689225"/>
          <p14:tracePt t="32990" x="6049963" y="2697163"/>
          <p14:tracePt t="33006" x="5829300" y="2720975"/>
          <p14:tracePt t="33023" x="5448300" y="2735263"/>
          <p14:tracePt t="33039" x="5097463" y="2735263"/>
          <p14:tracePt t="33039" x="4968875" y="2735263"/>
          <p14:tracePt t="33059" x="4884738" y="2735263"/>
          <p14:tracePt t="33073" x="4822825" y="2735263"/>
          <p14:tracePt t="33092" x="4816475" y="2735263"/>
          <p14:tracePt t="33105" x="4808538" y="2735263"/>
          <p14:tracePt t="33123" x="4778375" y="2735263"/>
          <p14:tracePt t="33140" x="4724400" y="2735263"/>
          <p14:tracePt t="33157" x="4702175" y="2735263"/>
          <p14:tracePt t="33172" x="4694238" y="2735263"/>
          <p14:tracePt t="33202" x="4670425" y="2735263"/>
          <p14:tracePt t="33209" x="4648200" y="2713038"/>
          <p14:tracePt t="33222" x="4564063" y="2628900"/>
          <p14:tracePt t="33239" x="4549775" y="2628900"/>
          <p14:tracePt t="33255" x="4549775" y="2620963"/>
          <p14:tracePt t="33457" x="4572000" y="2620963"/>
          <p14:tracePt t="33465" x="4587875" y="2620963"/>
          <p14:tracePt t="33474" x="4656138" y="2620963"/>
          <p14:tracePt t="33490" x="4708525" y="2620963"/>
          <p14:tracePt t="33508" x="4746625" y="2620963"/>
          <p14:tracePt t="33523" x="4784725" y="2620963"/>
          <p14:tracePt t="33539" x="4816475" y="2620963"/>
          <p14:tracePt t="33555" x="4860925" y="2620963"/>
          <p14:tracePt t="33572" x="4937125" y="2613025"/>
          <p14:tracePt t="33590" x="5051425" y="2598738"/>
          <p14:tracePt t="33605" x="5151438" y="2598738"/>
          <p14:tracePt t="33622" x="5295900" y="2598738"/>
          <p14:tracePt t="33640" x="5410200" y="2590800"/>
          <p14:tracePt t="33640" x="5478463" y="2574925"/>
          <p14:tracePt t="33658" x="5508625" y="2568575"/>
          <p14:tracePt t="33670" x="5562600" y="2560638"/>
          <p14:tracePt t="33670" x="5584825" y="2560638"/>
          <p14:tracePt t="33691" x="5630863" y="2552700"/>
          <p14:tracePt t="33707" x="5684838" y="2552700"/>
          <p14:tracePt t="33723" x="5791200" y="2552700"/>
          <p14:tracePt t="33740" x="5921375" y="2536825"/>
          <p14:tracePt t="33756" x="6042025" y="2536825"/>
          <p14:tracePt t="33773" x="6126163" y="2536825"/>
          <p14:tracePt t="33787" x="6172200" y="2536825"/>
          <p14:tracePt t="33804" x="6316663" y="2530475"/>
          <p14:tracePt t="33821" x="6515100" y="2530475"/>
          <p14:tracePt t="33837" x="6689725" y="2530475"/>
          <p14:tracePt t="33854" x="6781800" y="2530475"/>
          <p14:tracePt t="33854" x="6789738" y="2530475"/>
          <p14:tracePt t="33874" x="6781800" y="2530475"/>
          <p14:tracePt t="33945" x="6773863" y="2530475"/>
          <p14:tracePt t="33961" x="6765925" y="2530475"/>
          <p14:tracePt t="33969" x="6759575" y="2530475"/>
          <p14:tracePt t="33986" x="6751638" y="2530475"/>
          <p14:tracePt t="34009" x="6743700" y="2530475"/>
          <p14:tracePt t="34025" x="6735763" y="2530475"/>
          <p14:tracePt t="34064" x="6727825" y="2530475"/>
          <p14:tracePt t="34089" x="6721475" y="2530475"/>
          <p14:tracePt t="34113" x="6713538" y="2530475"/>
          <p14:tracePt t="34201" x="6697663" y="2530475"/>
          <p14:tracePt t="34321" x="6689725" y="2530475"/>
          <p14:tracePt t="39524" x="6683375" y="2530475"/>
          <p14:tracePt t="39961" x="6675438" y="2522538"/>
          <p14:tracePt t="40098" x="6667500" y="2514600"/>
          <p14:tracePt t="42756" x="6667500" y="2506663"/>
          <p14:tracePt t="43676" x="6667500" y="2514600"/>
          <p14:tracePt t="44297" x="6621463" y="2522538"/>
          <p14:tracePt t="44305" x="6545263" y="2536825"/>
          <p14:tracePt t="44313" x="6454775" y="2536825"/>
          <p14:tracePt t="44327" x="6134100" y="2590800"/>
          <p14:tracePt t="44347" x="5997575" y="2606675"/>
          <p14:tracePt t="44363" x="5951538" y="2613025"/>
          <p14:tracePt t="44380" x="5921375" y="2613025"/>
          <p14:tracePt t="44395" x="5905500" y="2613025"/>
          <p14:tracePt t="44410" x="5859463" y="2613025"/>
          <p14:tracePt t="44427" x="5768975" y="2613025"/>
          <p14:tracePt t="44445" x="5578475" y="2613025"/>
          <p14:tracePt t="44463" x="5372100" y="2613025"/>
          <p14:tracePt t="44477" x="5227638" y="2636838"/>
          <p14:tracePt t="44494" x="5159375" y="2636838"/>
          <p14:tracePt t="44511" x="5127625" y="2644775"/>
          <p14:tracePt t="44511" x="5121275" y="2644775"/>
          <p14:tracePt t="44529" x="5097463" y="2644775"/>
          <p14:tracePt t="44544" x="5089525" y="2659063"/>
          <p14:tracePt t="44561" x="5029200" y="2659063"/>
          <p14:tracePt t="44580" x="4975225" y="2674938"/>
          <p14:tracePt t="44596" x="4906963" y="2697163"/>
          <p14:tracePt t="44612" x="4838700" y="2697163"/>
          <p14:tracePt t="44627" x="4822825" y="2705100"/>
          <p14:tracePt t="44644" x="4784725" y="2705100"/>
          <p14:tracePt t="44660" x="4770438" y="2705100"/>
          <p14:tracePt t="44677" x="4762500" y="2705100"/>
          <p14:tracePt t="44693" x="4770438" y="2705100"/>
          <p14:tracePt t="44905" x="4784725" y="2705100"/>
          <p14:tracePt t="44913" x="4800600" y="2705100"/>
          <p14:tracePt t="44926" x="4838700" y="2697163"/>
          <p14:tracePt t="44943" x="4876800" y="2682875"/>
          <p14:tracePt t="44943" x="4899025" y="2682875"/>
          <p14:tracePt t="44962" x="4945063" y="2659063"/>
          <p14:tracePt t="44978" x="4983163" y="2659063"/>
          <p14:tracePt t="44994" x="5021263" y="2651125"/>
          <p14:tracePt t="45011" x="5051425" y="2651125"/>
          <p14:tracePt t="45027" x="5067300" y="2651125"/>
          <p14:tracePt t="45043" x="5097463" y="2644775"/>
          <p14:tracePt t="45061" x="5113338" y="2644775"/>
          <p14:tracePt t="45078" x="5151438" y="2644775"/>
          <p14:tracePt t="45095" x="5197475" y="2644775"/>
          <p14:tracePt t="45111" x="5235575" y="2644775"/>
          <p14:tracePt t="45111" x="5249863" y="2644775"/>
          <p14:tracePt t="45129" x="5265738" y="2644775"/>
          <p14:tracePt t="45143" x="5295900" y="2628900"/>
          <p14:tracePt t="45160" x="5356225" y="2628900"/>
          <p14:tracePt t="45179" x="5402263" y="2628900"/>
          <p14:tracePt t="45194" x="5426075" y="2628900"/>
          <p14:tracePt t="45211" x="5464175" y="2628900"/>
          <p14:tracePt t="45228" x="5494338" y="2628900"/>
          <p14:tracePt t="45243" x="5532438" y="2620963"/>
          <p14:tracePt t="45260" x="5570538" y="2613025"/>
          <p14:tracePt t="45277" x="5600700" y="2628900"/>
          <p14:tracePt t="45293" x="5608638" y="2628900"/>
          <p14:tracePt t="45309" x="5622925" y="2628900"/>
          <p14:tracePt t="45328" x="5638800" y="2628900"/>
          <p14:tracePt t="45343" x="5676900" y="2628900"/>
          <p14:tracePt t="45343" x="5692775" y="2628900"/>
          <p14:tracePt t="45362" x="5699125" y="2628900"/>
          <p14:tracePt t="45376" x="5715000" y="2628900"/>
          <p14:tracePt t="45395" x="5730875" y="2628900"/>
          <p14:tracePt t="45409" x="5761038" y="2628900"/>
          <p14:tracePt t="45428" x="5799138" y="2628900"/>
          <p14:tracePt t="45443" x="5867400" y="2628900"/>
          <p14:tracePt t="45460" x="5951538" y="2628900"/>
          <p14:tracePt t="45476" x="6042025" y="2628900"/>
          <p14:tracePt t="45493" x="6134100" y="2628900"/>
          <p14:tracePt t="45509" x="6194425" y="2628900"/>
          <p14:tracePt t="45528" x="6232525" y="2628900"/>
          <p14:tracePt t="45542" x="6240463" y="2628900"/>
          <p14:tracePt t="45558" x="6256338" y="2628900"/>
          <p14:tracePt t="45575" x="6278563" y="2628900"/>
          <p14:tracePt t="45575" x="6302375" y="2628900"/>
          <p14:tracePt t="45594" x="6332538" y="2628900"/>
          <p14:tracePt t="45609" x="6454775" y="2628900"/>
          <p14:tracePt t="45626" x="6537325" y="2628900"/>
          <p14:tracePt t="45643" x="6591300" y="2636838"/>
          <p14:tracePt t="45660" x="6591300" y="2644775"/>
          <p14:tracePt t="46564" x="6583363" y="2644775"/>
          <p14:tracePt t="46769" x="6575425" y="2644775"/>
          <p14:tracePt t="46841" x="6569075" y="2644775"/>
          <p14:tracePt t="46912" x="6561138" y="2644775"/>
          <p14:tracePt t="46977" x="6553200" y="2644775"/>
          <p14:tracePt t="46985" x="6545263" y="2651125"/>
          <p14:tracePt t="47033" x="6537325" y="2651125"/>
          <p14:tracePt t="47057" x="6530975" y="2659063"/>
          <p14:tracePt t="47065" x="6523038" y="2674938"/>
          <p14:tracePt t="47082" x="6515100" y="2682875"/>
          <p14:tracePt t="47091" x="6515100" y="2705100"/>
          <p14:tracePt t="47107" x="6515100" y="2720975"/>
          <p14:tracePt t="47124" x="6507163" y="2727325"/>
          <p14:tracePt t="47141" x="6499225" y="2735263"/>
          <p14:tracePt t="47157" x="6492875" y="2751138"/>
          <p14:tracePt t="47177" x="6484938" y="2759075"/>
          <p14:tracePt t="47190" x="6469063" y="2789238"/>
          <p14:tracePt t="47208" x="6461125" y="2803525"/>
          <p14:tracePt t="47208" x="6461125" y="2827338"/>
          <p14:tracePt t="47227" x="6454775" y="2835275"/>
          <p14:tracePt t="47240" x="6446838" y="2841625"/>
          <p14:tracePt t="47257" x="6438900" y="2857500"/>
          <p14:tracePt t="47275" x="6430963" y="2857500"/>
          <p14:tracePt t="47291" x="6423025" y="2865438"/>
          <p14:tracePt t="47307" x="6416675" y="2879725"/>
          <p14:tracePt t="47324" x="6400800" y="2903538"/>
          <p14:tracePt t="47342" x="6384925" y="2933700"/>
          <p14:tracePt t="47359" x="6370638" y="2963863"/>
          <p14:tracePt t="47376" x="6346825" y="2994025"/>
          <p14:tracePt t="47390" x="6332538" y="3025775"/>
          <p14:tracePt t="47410" x="6324600" y="3032125"/>
          <p14:tracePt t="47426" x="6316663" y="3040063"/>
          <p14:tracePt t="47449" x="6316663" y="3048000"/>
          <p14:tracePt t="47465" x="6316663" y="3055938"/>
          <p14:tracePt t="47475" x="6308725" y="3078163"/>
          <p14:tracePt t="47490" x="6302375" y="3116263"/>
          <p14:tracePt t="47509" x="6294438" y="3154363"/>
          <p14:tracePt t="47524" x="6286500" y="3192463"/>
          <p14:tracePt t="47541" x="6270625" y="3238500"/>
          <p14:tracePt t="47558" x="6270625" y="3260725"/>
          <p14:tracePt t="47574" x="6270625" y="3306763"/>
          <p14:tracePt t="47592" x="6270625" y="3344863"/>
          <p14:tracePt t="47592" x="6270625" y="3360738"/>
          <p14:tracePt t="47610" x="6270625" y="3382963"/>
          <p14:tracePt t="47625" x="6270625" y="3467100"/>
          <p14:tracePt t="47643" x="6270625" y="3551238"/>
          <p14:tracePt t="47659" x="6256338" y="3635375"/>
          <p14:tracePt t="47675" x="6240463" y="3711575"/>
          <p14:tracePt t="47694" x="6232525" y="3749675"/>
          <p14:tracePt t="47706" x="6232525" y="3802063"/>
          <p14:tracePt t="47723" x="6232525" y="3832225"/>
          <p14:tracePt t="47741" x="6226175" y="3886200"/>
          <p14:tracePt t="47757" x="6226175" y="3946525"/>
          <p14:tracePt t="47774" x="6202363" y="4054475"/>
          <p14:tracePt t="47791" x="6156325" y="4229100"/>
          <p14:tracePt t="47807" x="6080125" y="4389438"/>
          <p14:tracePt t="47807" x="6057900" y="4457700"/>
          <p14:tracePt t="47826" x="6027738" y="4518025"/>
          <p14:tracePt t="47841" x="5997575" y="4625975"/>
          <p14:tracePt t="47860" x="5997575" y="4664075"/>
          <p14:tracePt t="47876" x="5997575" y="4678363"/>
          <p14:tracePt t="47890" x="5997575" y="4708525"/>
          <p14:tracePt t="47908" x="5989638" y="4716463"/>
          <p14:tracePt t="47929" x="5989638" y="4724400"/>
          <p14:tracePt t="47945" x="5989638" y="4732338"/>
          <p14:tracePt t="47969" x="5989638" y="4724400"/>
          <p14:tracePt t="48065" x="5997575" y="4724400"/>
          <p14:tracePt t="48161" x="5997575" y="4732338"/>
          <p14:tracePt t="48833" x="6003925" y="4732338"/>
          <p14:tracePt t="49721" x="6003925" y="4740275"/>
          <p14:tracePt t="49881" x="6003925" y="4746625"/>
          <p14:tracePt t="49953" x="6003925" y="4762500"/>
          <p14:tracePt t="49969" x="6011863" y="4778375"/>
          <p14:tracePt t="49977" x="6011863" y="4792663"/>
          <p14:tracePt t="50009" x="6011863" y="4800600"/>
          <p14:tracePt t="50041" x="6019800" y="4800600"/>
          <p14:tracePt t="50057" x="6027738" y="4816475"/>
          <p14:tracePt t="50065" x="6042025" y="4830763"/>
          <p14:tracePt t="50083" x="6049963" y="4838700"/>
          <p14:tracePt t="50097" x="6088063" y="4876800"/>
          <p14:tracePt t="50113" x="6088063" y="4892675"/>
          <p14:tracePt t="50123" x="6103938" y="4906963"/>
          <p14:tracePt t="50140" x="6103938" y="4914900"/>
          <p14:tracePt t="50155" x="6103938" y="4922838"/>
          <p14:tracePt t="50172" x="6103938" y="4937125"/>
          <p14:tracePt t="50188" x="6103938" y="4945063"/>
          <p14:tracePt t="50203" x="6103938" y="4960938"/>
          <p14:tracePt t="50221" x="6103938" y="4975225"/>
          <p14:tracePt t="50237" x="6103938" y="4983163"/>
          <p14:tracePt t="50254" x="6103938" y="4991100"/>
          <p14:tracePt t="50271" x="6103938" y="5021263"/>
          <p14:tracePt t="50288" x="6103938" y="5051425"/>
          <p14:tracePt t="50306" x="6103938" y="5067300"/>
          <p14:tracePt t="50322" x="6103938" y="5089525"/>
          <p14:tracePt t="50337" x="6088063" y="5121275"/>
          <p14:tracePt t="50355" x="6088063" y="5127625"/>
          <p14:tracePt t="50370" x="6080125" y="5135563"/>
          <p14:tracePt t="50388" x="6080125" y="5143500"/>
          <p14:tracePt t="50404" x="6080125" y="5151438"/>
          <p14:tracePt t="50425" x="6080125" y="5159375"/>
          <p14:tracePt t="50439" x="6080125" y="5173663"/>
          <p14:tracePt t="50455" x="6080125" y="5189538"/>
          <p14:tracePt t="50481" x="6065838" y="5189538"/>
          <p14:tracePt t="51265" x="6049963" y="5189538"/>
          <p14:tracePt t="51281" x="6019800" y="5189538"/>
          <p14:tracePt t="51289" x="5997575" y="5189538"/>
          <p14:tracePt t="51304" x="5905500" y="5189538"/>
          <p14:tracePt t="51322" x="5875338" y="5197475"/>
          <p14:tracePt t="51337" x="5867400" y="5197475"/>
          <p14:tracePt t="51361" x="5859463" y="5203825"/>
          <p14:tracePt t="51377" x="5851525" y="5203825"/>
          <p14:tracePt t="51399" x="5837238" y="5203825"/>
          <p14:tracePt t="51408" x="5730875" y="5203825"/>
          <p14:tracePt t="51420" x="5584825" y="5203825"/>
          <p14:tracePt t="51437" x="5402263" y="5211763"/>
          <p14:tracePt t="51454" x="5311775" y="5211763"/>
          <p14:tracePt t="51470" x="5273675" y="5227638"/>
          <p14:tracePt t="51487" x="5265738" y="5227638"/>
          <p14:tracePt t="51502" x="5241925" y="5227638"/>
          <p14:tracePt t="51561" x="5227638" y="5227638"/>
          <p14:tracePt t="51570" x="5203825" y="5227638"/>
          <p14:tracePt t="51577" x="5189538" y="5227638"/>
          <p14:tracePt t="51586" x="5121275" y="5219700"/>
          <p14:tracePt t="51604" x="5113338" y="5219700"/>
          <p14:tracePt t="51619" x="5105400" y="5211763"/>
          <p14:tracePt t="51697" x="5105400" y="5203825"/>
          <p14:tracePt t="51729" x="5105400" y="5197475"/>
          <p14:tracePt t="51737" x="5105400" y="5189538"/>
          <p14:tracePt t="51745" x="5105400" y="5181600"/>
          <p14:tracePt t="51770" x="5105400" y="5173663"/>
          <p14:tracePt t="51777" x="5105400" y="5165725"/>
          <p14:tracePt t="51801" x="5105400" y="5151438"/>
          <p14:tracePt t="51817" x="5105400" y="5135563"/>
          <p14:tracePt t="51833" x="5113338" y="5113338"/>
          <p14:tracePt t="51841" x="5113338" y="5105400"/>
          <p14:tracePt t="51852" x="5121275" y="5089525"/>
          <p14:tracePt t="51872" x="5127625" y="5075238"/>
          <p14:tracePt t="51887" x="5135563" y="5067300"/>
          <p14:tracePt t="51903" x="5135563" y="5059363"/>
          <p14:tracePt t="51929" x="5135563" y="5051425"/>
          <p14:tracePt t="51961" x="5143500" y="5045075"/>
          <p14:tracePt t="51969" x="5143500" y="5037138"/>
          <p14:tracePt t="51986" x="5143500" y="5029200"/>
          <p14:tracePt t="51993" x="5143500" y="5021263"/>
          <p14:tracePt t="52009" x="5143500" y="5013325"/>
          <p14:tracePt t="52145" x="5135563" y="5013325"/>
          <p14:tracePt t="52169" x="5121275" y="5013325"/>
          <p14:tracePt t="52241" x="5105400" y="5013325"/>
          <p14:tracePt t="52257" x="5083175" y="5013325"/>
          <p14:tracePt t="52289" x="5075238" y="5006975"/>
          <p14:tracePt t="52297" x="5067300" y="5006975"/>
          <p14:tracePt t="52433" x="5051425" y="5006975"/>
          <p14:tracePt t="52441" x="5021263" y="5006975"/>
          <p14:tracePt t="52705" x="4975225" y="5006975"/>
          <p14:tracePt t="52713" x="4945063" y="4999038"/>
          <p14:tracePt t="52721" x="4914900" y="4999038"/>
          <p14:tracePt t="52735" x="4822825" y="4968875"/>
          <p14:tracePt t="52735" x="4800600" y="4953000"/>
          <p14:tracePt t="52755" x="4770438" y="4945063"/>
          <p14:tracePt t="52769" x="4732338" y="4914900"/>
          <p14:tracePt t="52786" x="4724400" y="4906963"/>
          <p14:tracePt t="52801" x="4716463" y="4906963"/>
          <p14:tracePt t="52818" x="4702175" y="4899025"/>
          <p14:tracePt t="52841" x="4702175" y="4892675"/>
          <p14:tracePt t="52881" x="4702175" y="4884738"/>
          <p14:tracePt t="52889" x="4702175" y="4868863"/>
          <p14:tracePt t="52901" x="4702175" y="4854575"/>
          <p14:tracePt t="52917" x="4686300" y="4808538"/>
          <p14:tracePt t="52917" x="4686300" y="4800600"/>
          <p14:tracePt t="52937" x="4686300" y="4784725"/>
          <p14:tracePt t="52953" x="4686300" y="4778375"/>
          <p14:tracePt t="52971" x="4686300" y="4762500"/>
          <p14:tracePt t="53033" x="4686300" y="4746625"/>
          <p14:tracePt t="53049" x="4686300" y="4740275"/>
          <p14:tracePt t="53064" x="4686300" y="4716463"/>
          <p14:tracePt t="53073" x="4686300" y="4702175"/>
          <p14:tracePt t="53085" x="4686300" y="4686300"/>
          <p14:tracePt t="53101" x="4694238" y="4678363"/>
          <p14:tracePt t="53118" x="4694238" y="4670425"/>
          <p14:tracePt t="53209" x="4694238" y="4664075"/>
          <p14:tracePt t="54101" x="4702175" y="4656138"/>
          <p14:tracePt t="54433" x="4708525" y="4656138"/>
          <p14:tracePt t="54441" x="4716463" y="4656138"/>
          <p14:tracePt t="54451" x="4740275" y="4656138"/>
          <p14:tracePt t="54468" x="4762500" y="4656138"/>
          <p14:tracePt t="54489" x="4770438" y="4664075"/>
          <p14:tracePt t="54500" x="4784725" y="4670425"/>
          <p14:tracePt t="54518" x="4800600" y="4686300"/>
          <p14:tracePt t="54535" x="4816475" y="4702175"/>
          <p14:tracePt t="54549" x="4846638" y="4724400"/>
          <p14:tracePt t="54566" x="4854575" y="4740275"/>
          <p14:tracePt t="54566" x="4868863" y="4746625"/>
          <p14:tracePt t="54587" x="4884738" y="4762500"/>
          <p14:tracePt t="54600" x="4906963" y="4792663"/>
          <p14:tracePt t="54618" x="4922838" y="4808538"/>
          <p14:tracePt t="54634" x="4930775" y="4816475"/>
          <p14:tracePt t="54650" x="4945063" y="4838700"/>
          <p14:tracePt t="54667" x="4975225" y="4860925"/>
          <p14:tracePt t="54684" x="4983163" y="4876800"/>
          <p14:tracePt t="54699" x="4999038" y="4899025"/>
          <p14:tracePt t="54718" x="5013325" y="4914900"/>
          <p14:tracePt t="54733" x="5037138" y="4930775"/>
          <p14:tracePt t="54750" x="5051425" y="4945063"/>
          <p14:tracePt t="54765" x="5083175" y="4975225"/>
          <p14:tracePt t="54783" x="5113338" y="4999038"/>
          <p14:tracePt t="54783" x="5121275" y="5013325"/>
          <p14:tracePt t="54802" x="5143500" y="5029200"/>
          <p14:tracePt t="54819" x="5173663" y="5045075"/>
          <p14:tracePt t="54834" x="5203825" y="5059363"/>
          <p14:tracePt t="54850" x="5257800" y="5097463"/>
          <p14:tracePt t="54870" x="5311775" y="5121275"/>
          <p14:tracePt t="54884" x="5326063" y="5127625"/>
          <p14:tracePt t="54899" x="5326063" y="5121275"/>
          <p14:tracePt t="54993" x="5326063" y="5113338"/>
          <p14:tracePt t="55097" x="5318125" y="5097463"/>
          <p14:tracePt t="55105" x="5303838" y="5097463"/>
          <p14:tracePt t="55115" x="5295900" y="5083175"/>
          <p14:tracePt t="55133" x="5287963" y="5083175"/>
          <p14:tracePt t="55150" x="5280025" y="5083175"/>
          <p14:tracePt t="55166" x="5265738" y="5083175"/>
          <p14:tracePt t="55217" x="5257800" y="5083175"/>
          <p14:tracePt t="55257" x="5241925" y="5075238"/>
          <p14:tracePt t="55266" x="5227638" y="5075238"/>
          <p14:tracePt t="55281" x="5219700" y="5067300"/>
          <p14:tracePt t="55289" x="5227638" y="5067300"/>
          <p14:tracePt t="56065" x="5235575" y="5067300"/>
          <p14:tracePt t="56073" x="5249863" y="5075238"/>
          <p14:tracePt t="56083" x="5273675" y="5097463"/>
          <p14:tracePt t="56099" x="5287963" y="5097463"/>
          <p14:tracePt t="56161" x="5295900" y="5097463"/>
          <p14:tracePt t="56169" x="5303838" y="5105400"/>
          <p14:tracePt t="56181" x="5334000" y="5113338"/>
          <p14:tracePt t="56198" x="5349875" y="5113338"/>
          <p14:tracePt t="56215" x="5394325" y="5121275"/>
          <p14:tracePt t="56215" x="5402263" y="5127625"/>
          <p14:tracePt t="56234" x="5410200" y="5127625"/>
          <p14:tracePt t="56266" x="5418138" y="5127625"/>
          <p14:tracePt t="56297" x="5432425" y="5127625"/>
          <p14:tracePt t="56313" x="5440363" y="5127625"/>
          <p14:tracePt t="56321" x="5456238" y="5127625"/>
          <p14:tracePt t="56331" x="5470525" y="5127625"/>
          <p14:tracePt t="56348" x="5486400" y="5127625"/>
          <p14:tracePt t="56365" x="5494338" y="5127625"/>
          <p14:tracePt t="56393" x="5502275" y="5121275"/>
          <p14:tracePt t="56569" x="5508625" y="5121275"/>
          <p14:tracePt t="56633" x="5516563" y="5121275"/>
          <p14:tracePt t="56649" x="5532438" y="5121275"/>
          <p14:tracePt t="56657" x="5540375" y="5121275"/>
          <p14:tracePt t="56673" x="5562600" y="5121275"/>
          <p14:tracePt t="56682" x="5578475" y="5121275"/>
          <p14:tracePt t="56699" x="5600700" y="5121275"/>
          <p14:tracePt t="56721" x="5616575" y="5143500"/>
          <p14:tracePt t="56737" x="5622925" y="5151438"/>
          <p14:tracePt t="56748" x="5654675" y="5159375"/>
          <p14:tracePt t="56766" x="5684838" y="5189538"/>
          <p14:tracePt t="56782" x="5699125" y="5189538"/>
          <p14:tracePt t="56833" x="5715000" y="5203825"/>
          <p14:tracePt t="56841" x="5730875" y="5203825"/>
          <p14:tracePt t="56849" x="5783263" y="5203825"/>
          <p14:tracePt t="56866" x="5813425" y="5219700"/>
          <p14:tracePt t="56880" x="5859463" y="5227638"/>
          <p14:tracePt t="56897" x="5867400" y="5227638"/>
          <p14:tracePt t="56914" x="5851525" y="5203825"/>
          <p14:tracePt t="57073" x="5837238" y="5197475"/>
          <p14:tracePt t="57081" x="5829300" y="5189538"/>
          <p14:tracePt t="57089" x="5813425" y="5181600"/>
          <p14:tracePt t="57105" x="5807075" y="5181600"/>
          <p14:tracePt t="57115" x="5807075" y="5173663"/>
          <p14:tracePt t="57130" x="5799138" y="5173663"/>
          <p14:tracePt t="57147" x="5791200" y="5173663"/>
          <p14:tracePt t="57164" x="5775325" y="5165725"/>
          <p14:tracePt t="57181" x="5753100" y="5159375"/>
          <p14:tracePt t="57197" x="5745163" y="5159375"/>
          <p14:tracePt t="57214" x="5730875" y="5159375"/>
          <p14:tracePt t="57230" x="5722938" y="5159375"/>
          <p14:tracePt t="57247" x="5722938" y="5151438"/>
          <p14:tracePt t="57282" x="5715000" y="5151438"/>
          <p14:tracePt t="57289" x="5707063" y="5151438"/>
          <p14:tracePt t="57299" x="5699125" y="5151438"/>
          <p14:tracePt t="57315" x="5692775" y="5151438"/>
          <p14:tracePt t="57331" x="5676900" y="5151438"/>
          <p14:tracePt t="57401" x="5668963" y="5151438"/>
          <p14:tracePt t="57465" x="5661025" y="5151438"/>
          <p14:tracePt t="57473" x="5654675" y="5159375"/>
          <p14:tracePt t="58386" x="5661025" y="5159375"/>
          <p14:tracePt t="58457" x="5668963" y="5159375"/>
          <p14:tracePt t="58482" x="5676900" y="5159375"/>
          <p14:tracePt t="58505" x="5692775" y="5159375"/>
          <p14:tracePt t="58553" x="5699125" y="5159375"/>
          <p14:tracePt t="58681" x="5722938" y="5159375"/>
          <p14:tracePt t="58769" x="5737225" y="5159375"/>
          <p14:tracePt t="58785" x="5745163" y="5159375"/>
          <p14:tracePt t="58794" x="5753100" y="5159375"/>
          <p14:tracePt t="58809" x="5761038" y="5159375"/>
          <p14:tracePt t="58817" x="5775325" y="5159375"/>
          <p14:tracePt t="58829" x="5829300" y="5159375"/>
          <p14:tracePt t="58847" x="5981700" y="5159375"/>
          <p14:tracePt t="58868" x="6027738" y="5159375"/>
          <p14:tracePt t="58879" x="6065838" y="5159375"/>
          <p14:tracePt t="58879" x="6080125" y="5159375"/>
          <p14:tracePt t="58898" x="6088063" y="5159375"/>
          <p14:tracePt t="58913" x="6134100" y="5181600"/>
          <p14:tracePt t="58931" x="6194425" y="5181600"/>
          <p14:tracePt t="58947" x="6278563" y="5203825"/>
          <p14:tracePt t="58963" x="6378575" y="5227638"/>
          <p14:tracePt t="58979" x="6446838" y="5235575"/>
          <p14:tracePt t="58996" x="6469063" y="5235575"/>
          <p14:tracePt t="59012" x="6484938" y="5241925"/>
          <p14:tracePt t="59029" x="6530975" y="5249863"/>
          <p14:tracePt t="59046" x="6607175" y="5265738"/>
          <p14:tracePt t="59062" x="6713538" y="5280025"/>
          <p14:tracePt t="59080" x="6880225" y="5311775"/>
          <p14:tracePt t="59095" x="6988175" y="5311775"/>
          <p14:tracePt t="59095" x="7026275" y="5311775"/>
          <p14:tracePt t="59115" x="7064375" y="5311775"/>
          <p14:tracePt t="59130" x="7070725" y="5311775"/>
          <p14:tracePt t="59147" x="7078663" y="5311775"/>
          <p14:tracePt t="59162" x="7108825" y="5311775"/>
          <p14:tracePt t="59178" x="7162800" y="5311775"/>
          <p14:tracePt t="59196" x="7192963" y="5311775"/>
          <p14:tracePt t="59212" x="7231063" y="5311775"/>
          <p14:tracePt t="59229" x="7261225" y="5311775"/>
          <p14:tracePt t="59246" x="7277100" y="5311775"/>
          <p14:tracePt t="59261" x="7323138" y="5311775"/>
          <p14:tracePt t="59280" x="7383463" y="5311775"/>
          <p14:tracePt t="59280" x="7429500" y="5311775"/>
          <p14:tracePt t="59298" x="7459663" y="5311775"/>
          <p14:tracePt t="59312" x="7497763" y="5295900"/>
          <p14:tracePt t="59331" x="7505700" y="5295900"/>
          <p14:tracePt t="59347" x="7521575" y="5295900"/>
          <p14:tracePt t="59362" x="7559675" y="5295900"/>
          <p14:tracePt t="59379" x="7604125" y="5295900"/>
          <p14:tracePt t="59397" x="7620000" y="5295900"/>
          <p14:tracePt t="59412" x="7680325" y="5349875"/>
          <p14:tracePt t="59430" x="7742238" y="5349875"/>
          <p14:tracePt t="59447" x="7756525" y="5349875"/>
          <p14:tracePt t="59463" x="7772400" y="5349875"/>
          <p14:tracePt t="59538" x="7780338" y="5341938"/>
          <p14:tracePt t="59578" x="7780338" y="5334000"/>
          <p14:tracePt t="59586" x="7788275" y="5326063"/>
          <p14:tracePt t="59597" x="7794625" y="5295900"/>
          <p14:tracePt t="59613" x="7794625" y="5280025"/>
          <p14:tracePt t="59628" x="7794625" y="5273675"/>
          <p14:tracePt t="59646" x="7802563" y="5273675"/>
          <p14:tracePt t="59866" x="7802563" y="5265738"/>
          <p14:tracePt t="59874" x="7818438" y="5265738"/>
          <p14:tracePt t="59882" x="7826375" y="5265738"/>
          <p14:tracePt t="59894" x="7840663" y="5265738"/>
          <p14:tracePt t="59911" x="7848600" y="5265738"/>
          <p14:tracePt t="59927" x="7832725" y="5249863"/>
          <p14:tracePt t="59947" x="7832725" y="5235575"/>
          <p14:tracePt t="59963" x="7826375" y="5235575"/>
          <p14:tracePt t="59979" x="7818438" y="5219700"/>
          <p14:tracePt t="60003" x="7810500" y="5211763"/>
          <p14:tracePt t="60018" x="7810500" y="5203825"/>
          <p14:tracePt t="60028" x="7788275" y="5181600"/>
          <p14:tracePt t="60045" x="7788275" y="5159375"/>
          <p14:tracePt t="60062" x="7764463" y="5143500"/>
          <p14:tracePt t="60081" x="7756525" y="5127625"/>
          <p14:tracePt t="60095" x="7756525" y="5121275"/>
          <p14:tracePt t="60115" x="7756525" y="5097463"/>
          <p14:tracePt t="60128" x="7756525" y="5089525"/>
          <p14:tracePt t="60154" x="7756525" y="5083175"/>
          <p14:tracePt t="60163" x="7756525" y="5075238"/>
          <p14:tracePt t="60186" x="7750175" y="5067300"/>
          <p14:tracePt t="60196" x="7742238" y="5051425"/>
          <p14:tracePt t="60218" x="7734300" y="5037138"/>
          <p14:tracePt t="60234" x="7726363" y="5021263"/>
          <p14:tracePt t="60258" x="7712075" y="5013325"/>
          <p14:tracePt t="60354" x="7704138" y="5013325"/>
          <p14:tracePt t="60418" x="7673975" y="5013325"/>
          <p14:tracePt t="60426" x="7658100" y="5013325"/>
          <p14:tracePt t="60434" x="7658100" y="5021263"/>
          <p14:tracePt t="60514" x="7650163" y="5021263"/>
          <p14:tracePt t="60579" x="7642225" y="5021263"/>
          <p14:tracePt t="60586" x="7635875" y="5029200"/>
          <p14:tracePt t="60596" x="7627938" y="5037138"/>
          <p14:tracePt t="60612" x="7620000" y="5037138"/>
          <p14:tracePt t="60628" x="7612063" y="5045075"/>
          <p14:tracePt t="60645" x="7604125" y="5045075"/>
          <p14:tracePt t="60682" x="7597775" y="5051425"/>
          <p14:tracePt t="60690" x="7589838" y="5051425"/>
          <p14:tracePt t="60706" x="7581900" y="5051425"/>
          <p14:tracePt t="60722" x="7573963" y="5059363"/>
          <p14:tracePt t="60730" x="7566025" y="5067300"/>
          <p14:tracePt t="60744" x="7559675" y="5067300"/>
          <p14:tracePt t="60761" x="7551738" y="5067300"/>
          <p14:tracePt t="60777" x="7543800" y="5067300"/>
          <p14:tracePt t="60796" x="7535863" y="5075238"/>
          <p14:tracePt t="60811" x="7527925" y="5075238"/>
          <p14:tracePt t="60828" x="7521575" y="5075238"/>
          <p14:tracePt t="60845" x="7521575" y="5083175"/>
          <p14:tracePt t="60861" x="7513638" y="5083175"/>
          <p14:tracePt t="60878" x="7505700" y="5089525"/>
          <p14:tracePt t="60930" x="7497763" y="5097463"/>
          <p14:tracePt t="60954" x="7497763" y="5113338"/>
          <p14:tracePt t="60963" x="7489825" y="5121275"/>
          <p14:tracePt t="60978" x="7489825" y="5127625"/>
          <p14:tracePt t="61082" x="7489825" y="5143500"/>
          <p14:tracePt t="61098" x="7489825" y="5151438"/>
          <p14:tracePt t="61106" x="7489825" y="5159375"/>
          <p14:tracePt t="61114" x="7489825" y="5173663"/>
          <p14:tracePt t="61130" x="7489825" y="5181600"/>
          <p14:tracePt t="61144" x="7489825" y="5197475"/>
          <p14:tracePt t="61160" x="7475538" y="5203825"/>
          <p14:tracePt t="61180" x="7475538" y="5211763"/>
          <p14:tracePt t="61234" x="7475538" y="5219700"/>
          <p14:tracePt t="61250" x="7475538" y="5227638"/>
          <p14:tracePt t="61258" x="7483475" y="5227638"/>
          <p14:tracePt t="61274" x="7489825" y="5241925"/>
          <p14:tracePt t="61282" x="7489825" y="5257800"/>
          <p14:tracePt t="61298" x="7497763" y="5241925"/>
          <p14:tracePt t="61310" x="7688263" y="5578475"/>
          <p14:tracePt t="61310" x="7680325" y="5578475"/>
          <p14:tracePt t="61330" x="7650163" y="5554663"/>
          <p14:tracePt t="61344" x="7642225" y="5554663"/>
          <p14:tracePt t="61360" x="7635875" y="5562600"/>
          <p14:tracePt t="61360" x="7627938" y="5562600"/>
          <p14:tracePt t="61380" x="7680325" y="5584825"/>
          <p14:tracePt t="61395" x="7688263" y="5578475"/>
          <p14:tracePt t="61413" x="7712075" y="5570538"/>
          <p14:tracePt t="61427" x="7734300" y="5578475"/>
          <p14:tracePt t="61444" x="7772400" y="5578475"/>
          <p14:tracePt t="61461" x="7788275" y="5578475"/>
          <p14:tracePt t="61477" x="7794625" y="5578475"/>
          <p14:tracePt t="61493" x="7818438" y="5578475"/>
          <p14:tracePt t="61511" x="7832725" y="5638800"/>
          <p14:tracePt t="61528" x="7840663" y="5638800"/>
          <p14:tracePt t="61543" x="7886700" y="5638800"/>
          <p14:tracePt t="61561" x="7916863" y="5630863"/>
          <p14:tracePt t="61561" x="7947025" y="5630863"/>
          <p14:tracePt t="61580" x="7985125" y="5622925"/>
          <p14:tracePt t="61596" x="8069263" y="5654675"/>
          <p14:tracePt t="61612" x="8107363" y="5654675"/>
          <p14:tracePt t="61628" x="8093075" y="5630863"/>
          <p14:tracePt t="61646" x="8107363" y="5616575"/>
          <p14:tracePt t="61660" x="8107363" y="5600700"/>
          <p14:tracePt t="61677" x="8107363" y="5578475"/>
          <p14:tracePt t="61694" x="8123238" y="5562600"/>
          <p14:tracePt t="61710" x="8123238" y="5532438"/>
          <p14:tracePt t="61728" x="8131175" y="5502275"/>
          <p14:tracePt t="61744" x="8137525" y="5486400"/>
          <p14:tracePt t="61760" x="8137525" y="5456238"/>
          <p14:tracePt t="61760" x="8153400" y="5448300"/>
          <p14:tracePt t="61779" x="8153400" y="5440363"/>
          <p14:tracePt t="61794" x="8153400" y="5432425"/>
          <p14:tracePt t="61810" x="8161338" y="5418138"/>
          <p14:tracePt t="61828" x="8161338" y="5387975"/>
          <p14:tracePt t="61845" x="8161338" y="5380038"/>
          <p14:tracePt t="61860" x="8161338" y="5372100"/>
          <p14:tracePt t="61877" x="8131175" y="5341938"/>
          <p14:tracePt t="61892" x="8123238" y="5326063"/>
          <p14:tracePt t="61909" x="8115300" y="5303838"/>
          <p14:tracePt t="61962" x="8107363" y="5303838"/>
          <p14:tracePt t="61970" x="8107363" y="5287963"/>
          <p14:tracePt t="61979" x="8085138" y="5265738"/>
          <p14:tracePt t="61995" x="8069263" y="5241925"/>
          <p14:tracePt t="62011" x="8054975" y="5227638"/>
          <p14:tracePt t="62027" x="8031163" y="5203825"/>
          <p14:tracePt t="62043" x="8031163" y="5197475"/>
          <p14:tracePt t="62059" x="8023225" y="5181600"/>
          <p14:tracePt t="62078" x="8023225" y="5173663"/>
          <p14:tracePt t="62092" x="8008938" y="5151438"/>
          <p14:tracePt t="62110" x="8008938" y="5143500"/>
          <p14:tracePt t="62126" x="8001000" y="5127625"/>
          <p14:tracePt t="62143" x="7985125" y="5105400"/>
          <p14:tracePt t="62160" x="7978775" y="5097463"/>
          <p14:tracePt t="62160" x="7970838" y="5083175"/>
          <p14:tracePt t="62180" x="7954963" y="5067300"/>
          <p14:tracePt t="62194" x="7940675" y="5051425"/>
          <p14:tracePt t="62212" x="7932738" y="5051425"/>
          <p14:tracePt t="62243" x="7916863" y="5045075"/>
          <p14:tracePt t="62258" x="7908925" y="5037138"/>
          <p14:tracePt t="62266" x="7902575" y="5037138"/>
          <p14:tracePt t="62276" x="7894638" y="5029200"/>
          <p14:tracePt t="62293" x="7870825" y="5006975"/>
          <p14:tracePt t="62310" x="7856538" y="5006975"/>
          <p14:tracePt t="62327" x="7840663" y="4999038"/>
          <p14:tracePt t="62343" x="7840663" y="4991100"/>
          <p14:tracePt t="62360" x="7832725" y="4991100"/>
          <p14:tracePt t="62376" x="7818438" y="4991100"/>
          <p14:tracePt t="62396" x="7794625" y="4975225"/>
          <p14:tracePt t="62409" x="7788275" y="4975225"/>
          <p14:tracePt t="62427" x="7772400" y="4975225"/>
          <p14:tracePt t="62506" x="7764463" y="4975225"/>
          <p14:tracePt t="62577" x="7756525" y="4975225"/>
          <p14:tracePt t="62594" x="7750175" y="4975225"/>
          <p14:tracePt t="62610" x="7742238" y="4975225"/>
          <p14:tracePt t="62627" x="7734300" y="4975225"/>
          <p14:tracePt t="62643" x="7726363" y="4975225"/>
          <p14:tracePt t="62650" x="7718425" y="4983163"/>
          <p14:tracePt t="62660" x="7712075" y="4991100"/>
          <p14:tracePt t="62676" x="7704138" y="4991100"/>
          <p14:tracePt t="62692" x="7696200" y="4999038"/>
          <p14:tracePt t="62709" x="7688263" y="4999038"/>
          <p14:tracePt t="62754" x="7680325" y="4999038"/>
          <p14:tracePt t="62762" x="7666038" y="4999038"/>
          <p14:tracePt t="62778" x="7666038" y="5006975"/>
          <p14:tracePt t="62792" x="7658100" y="5006975"/>
          <p14:tracePt t="62809" x="7642225" y="5013325"/>
          <p14:tracePt t="62828" x="7635875" y="5013325"/>
          <p14:tracePt t="62842" x="7620000" y="5021263"/>
          <p14:tracePt t="62859" x="7620000" y="5029200"/>
          <p14:tracePt t="62877" x="7604125" y="5029200"/>
          <p14:tracePt t="62892" x="7604125" y="5037138"/>
          <p14:tracePt t="62909" x="7597775" y="5045075"/>
          <p14:tracePt t="62927" x="7581900" y="5051425"/>
          <p14:tracePt t="62942" x="7566025" y="5067300"/>
          <p14:tracePt t="62959" x="7551738" y="5083175"/>
          <p14:tracePt t="62976" x="7527925" y="5097463"/>
          <p14:tracePt t="62992" x="7513638" y="5105400"/>
          <p14:tracePt t="63009" x="7497763" y="5127625"/>
          <p14:tracePt t="63028" x="7489825" y="5135563"/>
          <p14:tracePt t="63066" x="7489825" y="5143500"/>
          <p14:tracePt t="63082" x="7489825" y="5151438"/>
          <p14:tracePt t="63091" x="7483475" y="5165725"/>
          <p14:tracePt t="63098" x="7475538" y="5173663"/>
          <p14:tracePt t="63114" x="7475538" y="5181600"/>
          <p14:tracePt t="63162" x="7475538" y="5189538"/>
          <p14:tracePt t="63170" x="7475538" y="5203825"/>
          <p14:tracePt t="63186" x="7475538" y="5219700"/>
          <p14:tracePt t="63202" x="7475538" y="5235575"/>
          <p14:tracePt t="63211" x="7475538" y="5241925"/>
          <p14:tracePt t="63227" x="7475538" y="5257800"/>
          <p14:tracePt t="63243" x="7475538" y="5265738"/>
          <p14:tracePt t="63260" x="7475538" y="5273675"/>
          <p14:tracePt t="63276" x="7475538" y="5280025"/>
          <p14:tracePt t="63292" x="7483475" y="5280025"/>
          <p14:tracePt t="63308" x="7483475" y="5287963"/>
          <p14:tracePt t="63325" x="7513638" y="5311775"/>
          <p14:tracePt t="63344" x="7543800" y="5311775"/>
          <p14:tracePt t="63360" x="7566025" y="5341938"/>
          <p14:tracePt t="63377" x="7597775" y="5356225"/>
          <p14:tracePt t="63392" x="7604125" y="5356225"/>
          <p14:tracePt t="63408" x="7658100" y="5372100"/>
          <p14:tracePt t="63428" x="7704138" y="5380038"/>
          <p14:tracePt t="63446" x="7756525" y="5394325"/>
          <p14:tracePt t="63461" x="7772400" y="5394325"/>
          <p14:tracePt t="63476" x="7788275" y="5394325"/>
          <p14:tracePt t="63491" x="7794625" y="5394325"/>
          <p14:tracePt t="63508" x="7832725" y="5402263"/>
          <p14:tracePt t="63525" x="7886700" y="5402263"/>
          <p14:tracePt t="63542" x="7916863" y="5402263"/>
          <p14:tracePt t="63559" x="7932738" y="5402263"/>
          <p14:tracePt t="63575" x="7940675" y="5402263"/>
          <p14:tracePt t="63591" x="7954963" y="5402263"/>
          <p14:tracePt t="63611" x="7970838" y="5387975"/>
          <p14:tracePt t="63625" x="7978775" y="5364163"/>
          <p14:tracePt t="63644" x="7985125" y="5356225"/>
          <p14:tracePt t="63660" x="7993063" y="5303838"/>
          <p14:tracePt t="63677" x="7993063" y="5295900"/>
          <p14:tracePt t="63692" x="8008938" y="5265738"/>
          <p14:tracePt t="63710" x="8008938" y="5241925"/>
          <p14:tracePt t="63726" x="8008938" y="5235575"/>
          <p14:tracePt t="63742" x="8008938" y="5203825"/>
          <p14:tracePt t="63758" x="8008938" y="5189538"/>
          <p14:tracePt t="63775" x="8008938" y="5159375"/>
          <p14:tracePt t="63791" x="8008938" y="5143500"/>
          <p14:tracePt t="63807" x="8008938" y="5127625"/>
          <p14:tracePt t="63824" x="8008938" y="5105400"/>
          <p14:tracePt t="63824" x="8008938" y="5097463"/>
          <p14:tracePt t="63843" x="7993063" y="5083175"/>
          <p14:tracePt t="63861" x="7970838" y="5067300"/>
          <p14:tracePt t="63877" x="7954963" y="5051425"/>
          <p14:tracePt t="63892" x="7916863" y="5021263"/>
          <p14:tracePt t="63909" x="7878763" y="4999038"/>
          <p14:tracePt t="63926" x="7848600" y="4983163"/>
          <p14:tracePt t="63941" x="7810500" y="4968875"/>
          <p14:tracePt t="63958" x="7794625" y="4960938"/>
          <p14:tracePt t="63974" x="7780338" y="4953000"/>
          <p14:tracePt t="63991" x="7756525" y="4953000"/>
          <p14:tracePt t="64009" x="7750175" y="4953000"/>
          <p14:tracePt t="64024" x="7726363" y="4953000"/>
          <p14:tracePt t="64044" x="7718425" y="4953000"/>
          <p14:tracePt t="64058" x="7704138" y="4953000"/>
          <p14:tracePt t="64074" x="7680325" y="4953000"/>
          <p14:tracePt t="64093" x="7658100" y="4953000"/>
          <p14:tracePt t="64109" x="7650163" y="4953000"/>
          <p14:tracePt t="64125" x="7635875" y="4960938"/>
          <p14:tracePt t="64234" x="7635875" y="4968875"/>
          <p14:tracePt t="64242" x="7627938" y="4968875"/>
          <p14:tracePt t="64250" x="7627938" y="4975225"/>
          <p14:tracePt t="64259" x="7612063" y="4999038"/>
          <p14:tracePt t="64275" x="7589838" y="5013325"/>
          <p14:tracePt t="64292" x="7573963" y="5029200"/>
          <p14:tracePt t="64308" x="7566025" y="5037138"/>
          <p14:tracePt t="64324" x="7551738" y="5051425"/>
          <p14:tracePt t="64341" x="7551738" y="5059363"/>
          <p14:tracePt t="64378" x="7543800" y="5067300"/>
          <p14:tracePt t="64386" x="7535863" y="5067300"/>
          <p14:tracePt t="64394" x="7535863" y="5075238"/>
          <p14:tracePt t="64410" x="7535863" y="5097463"/>
          <p14:tracePt t="64424" x="7527925" y="5105400"/>
          <p14:tracePt t="64441" x="7527925" y="5127625"/>
          <p14:tracePt t="64441" x="7527925" y="5135563"/>
          <p14:tracePt t="64459" x="7527925" y="5159375"/>
          <p14:tracePt t="64475" x="7527925" y="5181600"/>
          <p14:tracePt t="64493" x="7521575" y="5197475"/>
          <p14:tracePt t="64507" x="7521575" y="5211763"/>
          <p14:tracePt t="64525" x="7521575" y="5227638"/>
          <p14:tracePt t="64540" x="7521575" y="5241925"/>
          <p14:tracePt t="64557" x="7521575" y="5257800"/>
          <p14:tracePt t="64576" x="7535863" y="5273675"/>
          <p14:tracePt t="64602" x="7543800" y="5280025"/>
          <p14:tracePt t="64634" x="7566025" y="5287963"/>
          <p14:tracePt t="64650" x="7573963" y="5287963"/>
          <p14:tracePt t="64658" x="7589838" y="5287963"/>
          <p14:tracePt t="64675" x="7612063" y="5295900"/>
          <p14:tracePt t="64682" x="7627938" y="5295900"/>
          <p14:tracePt t="64691" x="7658100" y="5303838"/>
          <p14:tracePt t="64708" x="7696200" y="5311775"/>
          <p14:tracePt t="64727" x="7704138" y="5311775"/>
          <p14:tracePt t="64740" x="7734300" y="5311775"/>
          <p14:tracePt t="64758" x="7756525" y="5295900"/>
          <p14:tracePt t="64774" x="7764463" y="5295900"/>
          <p14:tracePt t="64790" x="7794625" y="5280025"/>
          <p14:tracePt t="67438" x="7802563" y="5280025"/>
          <p14:tracePt t="69313" x="7802563" y="5287963"/>
          <p14:tracePt t="69882" x="7794625" y="5287963"/>
          <p14:tracePt t="69890" x="7780338" y="5287963"/>
          <p14:tracePt t="69906" x="7772400" y="5287963"/>
          <p14:tracePt t="69922" x="7764463" y="5287963"/>
          <p14:tracePt t="69936" x="7756525" y="5287963"/>
          <p14:tracePt t="69952" x="7734300" y="5287963"/>
          <p14:tracePt t="69952" x="7718425" y="5287963"/>
          <p14:tracePt t="69971" x="7688263" y="5295900"/>
          <p14:tracePt t="69988" x="7680325" y="5303838"/>
          <p14:tracePt t="70003" x="7658100" y="5318125"/>
          <p14:tracePt t="70021" x="7627938" y="5326063"/>
          <p14:tracePt t="70037" x="7581900" y="5356225"/>
          <p14:tracePt t="70052" x="7535863" y="5372100"/>
          <p14:tracePt t="70070" x="7475538" y="5410200"/>
          <p14:tracePt t="70088" x="7421563" y="5432425"/>
          <p14:tracePt t="70102" x="7345363" y="5470525"/>
          <p14:tracePt t="70118" x="7254875" y="5516563"/>
          <p14:tracePt t="70136" x="7178675" y="5554663"/>
          <p14:tracePt t="70152" x="7102475" y="5600700"/>
          <p14:tracePt t="70168" x="7064375" y="5622925"/>
          <p14:tracePt t="70168" x="7040563" y="5638800"/>
          <p14:tracePt t="70187" x="7018338" y="5654675"/>
          <p14:tracePt t="70204" x="6956425" y="5684838"/>
          <p14:tracePt t="70220" x="6896100" y="5730875"/>
          <p14:tracePt t="70237" x="6727825" y="5768975"/>
          <p14:tracePt t="70253" x="6477000" y="5829300"/>
          <p14:tracePt t="70269" x="6264275" y="5889625"/>
          <p14:tracePt t="70286" x="6134100" y="5927725"/>
          <p14:tracePt t="70302" x="6057900" y="5959475"/>
          <p14:tracePt t="70318" x="6057900" y="5973763"/>
          <p14:tracePt t="70336" x="6011863" y="5981700"/>
          <p14:tracePt t="70352" x="5913438" y="6003925"/>
          <p14:tracePt t="70369" x="5722938" y="6057900"/>
          <p14:tracePt t="70369" x="5630863" y="6073775"/>
          <p14:tracePt t="70387" x="5516563" y="6088063"/>
          <p14:tracePt t="70387" x="5448300" y="6103938"/>
          <p14:tracePt t="70403" x="5311775" y="6111875"/>
          <p14:tracePt t="70420" x="5273675" y="6118225"/>
          <p14:tracePt t="70437" x="5257800" y="6118225"/>
          <p14:tracePt t="70452" x="5219700" y="6118225"/>
          <p14:tracePt t="70469" x="5151438" y="6118225"/>
          <p14:tracePt t="70486" x="5059363" y="6118225"/>
          <p14:tracePt t="70503" x="4945063" y="6118225"/>
          <p14:tracePt t="70519" x="4868863" y="6118225"/>
          <p14:tracePt t="70536" x="4816475" y="6118225"/>
          <p14:tracePt t="70551" x="4740275" y="6118225"/>
          <p14:tracePt t="70551" x="4686300" y="6118225"/>
          <p14:tracePt t="70571" x="4656138" y="6118225"/>
          <p14:tracePt t="70584" x="4579938" y="6118225"/>
          <p14:tracePt t="70584" x="4556125" y="6118225"/>
          <p14:tracePt t="70603" x="4518025" y="6118225"/>
          <p14:tracePt t="70620" x="4495800" y="6118225"/>
          <p14:tracePt t="70636" x="4487863" y="6118225"/>
          <p14:tracePt t="70651" x="4427538" y="6118225"/>
          <p14:tracePt t="70668" x="4305300" y="6118225"/>
          <p14:tracePt t="70685" x="4206875" y="6118225"/>
          <p14:tracePt t="70701" x="4152900" y="6111875"/>
          <p14:tracePt t="70719" x="4144963" y="6111875"/>
          <p14:tracePt t="70734" x="4130675" y="6103938"/>
          <p14:tracePt t="70752" x="4122738" y="6103938"/>
          <p14:tracePt t="70778" x="4114800" y="6096000"/>
          <p14:tracePt t="70786" x="4106863" y="6088063"/>
          <p14:tracePt t="70802" x="4098925" y="6088063"/>
          <p14:tracePt t="70817" x="4092575" y="6088063"/>
          <p14:tracePt t="70836" x="4092575" y="6080125"/>
          <p14:tracePt t="70851" x="4092575" y="6073775"/>
          <p14:tracePt t="70883" x="4098925" y="6103938"/>
          <p14:tracePt t="70890" x="4122738" y="6118225"/>
          <p14:tracePt t="70899" x="4092575" y="6118225"/>
          <p14:tracePt t="70916" x="4060825" y="6035675"/>
          <p14:tracePt t="70935" x="4084638" y="6057900"/>
          <p14:tracePt t="70952" x="4084638" y="6035675"/>
          <p14:tracePt t="70970" x="4084638" y="6011863"/>
          <p14:tracePt t="70986" x="4092575" y="6011863"/>
          <p14:tracePt t="70999" x="4106863" y="5989638"/>
          <p14:tracePt t="70999" x="4106863" y="5997575"/>
          <p14:tracePt t="71018" x="4106863" y="6003925"/>
          <p14:tracePt t="71034" x="4122738" y="6049963"/>
          <p14:tracePt t="71051" x="4160838" y="6096000"/>
          <p14:tracePt t="71066" x="4221163" y="6142038"/>
          <p14:tracePt t="71087" x="4206875" y="6103938"/>
          <p14:tracePt t="71101" x="4198938" y="6088063"/>
          <p14:tracePt t="71118" x="4198938" y="6096000"/>
          <p14:tracePt t="71154" x="4191000" y="6096000"/>
          <p14:tracePt t="71162" x="4183063" y="6096000"/>
          <p14:tracePt t="71170" x="4168775" y="6096000"/>
          <p14:tracePt t="71183" x="4160838" y="6049963"/>
          <p14:tracePt t="71183" x="4160838" y="6057900"/>
          <p14:tracePt t="71203" x="4160838" y="6065838"/>
          <p14:tracePt t="71218" x="4168775" y="6057900"/>
          <p14:tracePt t="71236" x="4183063" y="6065838"/>
          <p14:tracePt t="71252" x="4198938" y="6088063"/>
          <p14:tracePt t="71285" x="4198938" y="6111875"/>
          <p14:tracePt t="71300" x="4221163" y="6103938"/>
          <p14:tracePt t="71317" x="4237038" y="6126163"/>
          <p14:tracePt t="71333" x="4244975" y="6156325"/>
          <p14:tracePt t="71351" x="4267200" y="6180138"/>
          <p14:tracePt t="71367" x="4267200" y="6149975"/>
          <p14:tracePt t="71383" x="4213225" y="6111875"/>
          <p14:tracePt t="71383" x="4221163" y="6096000"/>
          <p14:tracePt t="71403" x="4206875" y="6103938"/>
          <p14:tracePt t="71417" x="4191000" y="6118225"/>
          <p14:tracePt t="71436" x="4175125" y="6118225"/>
          <p14:tracePt t="71451" x="4191000" y="6134100"/>
          <p14:tracePt t="71467" x="4168775" y="6142038"/>
          <p14:tracePt t="71485" x="4160838" y="6142038"/>
          <p14:tracePt t="71500" x="4130675" y="6065838"/>
          <p14:tracePt t="71518" x="4122738" y="6057900"/>
          <p14:tracePt t="71533" x="4114800" y="6049963"/>
          <p14:tracePt t="71550" x="4114800" y="6035675"/>
          <p14:tracePt t="71567" x="4106863" y="6035675"/>
          <p14:tracePt t="71584" x="4122738" y="6035675"/>
          <p14:tracePt t="71601" x="4144963" y="6035675"/>
          <p14:tracePt t="71601" x="4168775" y="6042025"/>
          <p14:tracePt t="71619" x="4183063" y="6042025"/>
          <p14:tracePt t="71635" x="4160838" y="6027738"/>
          <p14:tracePt t="71653" x="4137025" y="6003925"/>
          <p14:tracePt t="71668" x="4114800" y="6027738"/>
          <p14:tracePt t="71684" x="4106863" y="6011863"/>
          <p14:tracePt t="71700" x="4092575" y="6035675"/>
          <p14:tracePt t="71717" x="4098925" y="6042025"/>
          <p14:tracePt t="71733" x="4084638" y="6042025"/>
          <p14:tracePt t="71750" x="4076700" y="6035675"/>
          <p14:tracePt t="71767" x="4054475" y="6027738"/>
          <p14:tracePt t="71783" x="4060825" y="6027738"/>
          <p14:tracePt t="71799" x="4068763" y="6035675"/>
          <p14:tracePt t="71818" x="4076700" y="6049963"/>
          <p14:tracePt t="71835" x="4084638" y="6057900"/>
          <p14:tracePt t="71851" x="4122738" y="6065838"/>
          <p14:tracePt t="71870" x="4183063" y="6057900"/>
          <p14:tracePt t="71884" x="4160838" y="6057900"/>
          <p14:tracePt t="71900" x="4229100" y="6103938"/>
          <p14:tracePt t="71917" x="4206875" y="6126163"/>
          <p14:tracePt t="71933" x="4206875" y="6134100"/>
          <p14:tracePt t="71949" x="4206875" y="6149975"/>
          <p14:tracePt t="71967" x="4183063" y="6142038"/>
          <p14:tracePt t="71984" x="4168775" y="6103938"/>
          <p14:tracePt t="72010" x="4168775" y="6080125"/>
          <p14:tracePt t="72026" x="4144963" y="6065838"/>
          <p14:tracePt t="72035" x="4144963" y="6042025"/>
          <p14:tracePt t="72052" x="4160838" y="6065838"/>
          <p14:tracePt t="72068" x="4160838" y="6049963"/>
          <p14:tracePt t="72086" x="4098925" y="6003925"/>
          <p14:tracePt t="72101" x="3970338" y="6003925"/>
          <p14:tracePt t="72117" x="3832225" y="5997575"/>
          <p14:tracePt t="72133" x="3717925" y="5959475"/>
          <p14:tracePt t="72150" x="3649663" y="5935663"/>
          <p14:tracePt t="72167" x="3597275" y="5889625"/>
          <p14:tracePt t="72183" x="3535363" y="5859463"/>
          <p14:tracePt t="72200" x="3459163" y="5807075"/>
          <p14:tracePt t="72200" x="3421063" y="5783263"/>
          <p14:tracePt t="72220" x="3382963" y="5753100"/>
          <p14:tracePt t="72233" x="3254375" y="5668963"/>
          <p14:tracePt t="72252" x="3154363" y="5570538"/>
          <p14:tracePt t="72268" x="3063875" y="5470525"/>
          <p14:tracePt t="72284" x="3017838" y="5394325"/>
          <p14:tracePt t="72301" x="3017838" y="5380038"/>
          <p14:tracePt t="72322" x="3048000" y="5349875"/>
          <p14:tracePt t="72333" x="3140075" y="5295900"/>
          <p14:tracePt t="72350" x="3178175" y="5280025"/>
          <p14:tracePt t="72367" x="3200400" y="5257800"/>
          <p14:tracePt t="72383" x="3208338" y="5203825"/>
          <p14:tracePt t="72399" x="3208338" y="5151438"/>
          <p14:tracePt t="72399" x="3208338" y="5135563"/>
          <p14:tracePt t="72419" x="3208338" y="5097463"/>
          <p14:tracePt t="72432" x="3208338" y="5013325"/>
          <p14:tracePt t="72451" x="3238500" y="4968875"/>
          <p14:tracePt t="72468" x="3260725" y="4937125"/>
          <p14:tracePt t="72484" x="3276600" y="4892675"/>
          <p14:tracePt t="72501" x="3284538" y="4846638"/>
          <p14:tracePt t="72518" x="3306763" y="4816475"/>
          <p14:tracePt t="72535" x="3322638" y="4762500"/>
          <p14:tracePt t="72549" x="3344863" y="4716463"/>
          <p14:tracePt t="72566" x="3360738" y="4656138"/>
          <p14:tracePt t="72566" x="3368675" y="4632325"/>
          <p14:tracePt t="72587" x="3382963" y="4602163"/>
          <p14:tracePt t="72599" x="3382963" y="4572000"/>
          <p14:tracePt t="72618" x="3382963" y="4556125"/>
          <p14:tracePt t="72632" x="3382963" y="4495800"/>
          <p14:tracePt t="72632" x="3382963" y="4465638"/>
          <p14:tracePt t="72652" x="3382963" y="4411663"/>
          <p14:tracePt t="72669" x="3382963" y="4359275"/>
          <p14:tracePt t="72683" x="3382963" y="4335463"/>
          <p14:tracePt t="72703" x="3382963" y="4267200"/>
          <p14:tracePt t="72718" x="3382963" y="4229100"/>
          <p14:tracePt t="72731" x="3360738" y="4183063"/>
          <p14:tracePt t="72748" x="3352800" y="4144963"/>
          <p14:tracePt t="72766" x="3336925" y="4106863"/>
          <p14:tracePt t="72782" x="3330575" y="4076700"/>
          <p14:tracePt t="72798" x="3292475" y="4000500"/>
          <p14:tracePt t="72815" x="3276600" y="3940175"/>
          <p14:tracePt t="72831" x="3254375" y="3894138"/>
          <p14:tracePt t="72848" x="3254375" y="3870325"/>
          <p14:tracePt t="72848" x="3238500" y="3848100"/>
          <p14:tracePt t="72867" x="3216275" y="3825875"/>
          <p14:tracePt t="72881" x="3200400" y="3771900"/>
          <p14:tracePt t="72900" x="3162300" y="3741738"/>
          <p14:tracePt t="72917" x="3124200" y="3687763"/>
          <p14:tracePt t="72933" x="3070225" y="3635375"/>
          <p14:tracePt t="72949" x="3025775" y="3573463"/>
          <p14:tracePt t="72966" x="2979738" y="3527425"/>
          <p14:tracePt t="72982" x="2949575" y="3489325"/>
          <p14:tracePt t="73000" x="2895600" y="3451225"/>
          <p14:tracePt t="73000" x="2873375" y="3429000"/>
          <p14:tracePt t="73018" x="2849563" y="3413125"/>
          <p14:tracePt t="73033" x="2803525" y="3382963"/>
          <p14:tracePt t="73033" x="2781300" y="3360738"/>
          <p14:tracePt t="73050" x="2773363" y="3352800"/>
          <p14:tracePt t="73064" x="2727325" y="3330575"/>
          <p14:tracePt t="73064" x="2727325" y="3322638"/>
          <p14:tracePt t="73084" x="2682875" y="3298825"/>
          <p14:tracePt t="73099" x="2628900" y="3292475"/>
          <p14:tracePt t="73115" x="2590800" y="3276600"/>
          <p14:tracePt t="73132" x="2530475" y="3260725"/>
          <p14:tracePt t="73148" x="2484438" y="3260725"/>
          <p14:tracePt t="73164" x="2430463" y="3246438"/>
          <p14:tracePt t="73181" x="2370138" y="3238500"/>
          <p14:tracePt t="73198" x="2316163" y="3238500"/>
          <p14:tracePt t="73214" x="2263775" y="3230563"/>
          <p14:tracePt t="73231" x="2209800" y="3230563"/>
          <p14:tracePt t="73248" x="2179638" y="3222625"/>
          <p14:tracePt t="73248" x="2155825" y="3222625"/>
          <p14:tracePt t="73267" x="2141538" y="3222625"/>
          <p14:tracePt t="73281" x="2087563" y="3222625"/>
          <p14:tracePt t="73299" x="2041525" y="3222625"/>
          <p14:tracePt t="73315" x="1981200" y="3222625"/>
          <p14:tracePt t="73332" x="1905000" y="3222625"/>
          <p14:tracePt t="73347" x="1820863" y="3222625"/>
          <p14:tracePt t="73365" x="1760538" y="3222625"/>
          <p14:tracePt t="73381" x="1692275" y="3222625"/>
          <p14:tracePt t="73397" x="1622425" y="3230563"/>
          <p14:tracePt t="73414" x="1584325" y="3246438"/>
          <p14:tracePt t="73431" x="1539875" y="3260725"/>
          <p14:tracePt t="73447" x="1516063" y="3276600"/>
          <p14:tracePt t="73464" x="1455738" y="3306763"/>
          <p14:tracePt t="73464" x="1431925" y="3322638"/>
          <p14:tracePt t="73483" x="1355725" y="3360738"/>
          <p14:tracePt t="73499" x="1287463" y="3413125"/>
          <p14:tracePt t="73515" x="1203325" y="3475038"/>
          <p14:tracePt t="73532" x="1127125" y="3535363"/>
          <p14:tracePt t="73548" x="1066800" y="3597275"/>
          <p14:tracePt t="73565" x="1006475" y="3687763"/>
          <p14:tracePt t="73582" x="952500" y="3771900"/>
          <p14:tracePt t="73598" x="892175" y="3863975"/>
          <p14:tracePt t="73614" x="838200" y="3954463"/>
          <p14:tracePt t="73630" x="777875" y="4060825"/>
          <p14:tracePt t="73647" x="701675" y="4191000"/>
          <p14:tracePt t="73664" x="639763" y="4275138"/>
          <p14:tracePt t="73664" x="609600" y="4321175"/>
          <p14:tracePt t="73682" x="593725" y="4335463"/>
          <p14:tracePt t="73697" x="533400" y="4403725"/>
          <p14:tracePt t="73715" x="517525" y="4419600"/>
          <p14:tracePt t="73731" x="511175" y="4449763"/>
          <p14:tracePt t="73747" x="511175" y="4503738"/>
          <p14:tracePt t="73764" x="487363" y="4572000"/>
          <p14:tracePt t="73781" x="487363" y="4640263"/>
          <p14:tracePt t="73798" x="473075" y="4708525"/>
          <p14:tracePt t="73814" x="473075" y="4754563"/>
          <p14:tracePt t="73832" x="473075" y="4792663"/>
          <p14:tracePt t="73832" x="473075" y="4808538"/>
          <p14:tracePt t="73851" x="473075" y="4846638"/>
          <p14:tracePt t="73869" x="487363" y="4884738"/>
          <p14:tracePt t="73883" x="517525" y="4953000"/>
          <p14:tracePt t="73899" x="549275" y="5029200"/>
          <p14:tracePt t="73915" x="579438" y="5127625"/>
          <p14:tracePt t="73933" x="625475" y="5227638"/>
          <p14:tracePt t="73948" x="663575" y="5318125"/>
          <p14:tracePt t="73965" x="708025" y="5394325"/>
          <p14:tracePt t="73981" x="739775" y="5448300"/>
          <p14:tracePt t="73998" x="777875" y="5502275"/>
          <p14:tracePt t="74016" x="838200" y="5578475"/>
          <p14:tracePt t="74032" x="936625" y="5661025"/>
          <p14:tracePt t="74049" x="1028700" y="5722938"/>
          <p14:tracePt t="74049" x="1096963" y="5761038"/>
          <p14:tracePt t="74067" x="1127125" y="5783263"/>
          <p14:tracePt t="74067" x="1165225" y="5799138"/>
          <p14:tracePt t="74085" x="1227138" y="5859463"/>
          <p14:tracePt t="74099" x="1303338" y="5905500"/>
          <p14:tracePt t="74115" x="1349375" y="5943600"/>
          <p14:tracePt t="74132" x="1401763" y="5965825"/>
          <p14:tracePt t="74148" x="1485900" y="6011863"/>
          <p14:tracePt t="74165" x="1554163" y="6035675"/>
          <p14:tracePt t="74181" x="1608138" y="6073775"/>
          <p14:tracePt t="74197" x="1676400" y="6118225"/>
          <p14:tracePt t="74215" x="1768475" y="6164263"/>
          <p14:tracePt t="74231" x="1851025" y="6188075"/>
          <p14:tracePt t="74231" x="1897063" y="6188075"/>
          <p14:tracePt t="74250" x="1943100" y="6188075"/>
          <p14:tracePt t="74262" x="2079625" y="6188075"/>
          <p14:tracePt t="74280" x="2163763" y="6188075"/>
          <p14:tracePt t="74297" x="2193925" y="6188075"/>
          <p14:tracePt t="74313" x="2232025" y="6188075"/>
          <p14:tracePt t="74354" x="2270125" y="6188075"/>
          <p14:tracePt t="74362" x="2316163" y="6188075"/>
          <p14:tracePt t="74370" x="2392363" y="6180138"/>
          <p14:tracePt t="74380" x="2560638" y="6142038"/>
          <p14:tracePt t="74398" x="2667000" y="6126163"/>
          <p14:tracePt t="74415" x="2713038" y="6126163"/>
          <p14:tracePt t="74431" x="2720975" y="6111875"/>
          <p14:tracePt t="74447" x="2735263" y="6111875"/>
          <p14:tracePt t="74464" x="2743200" y="6111875"/>
          <p14:tracePt t="74480" x="2773363" y="6111875"/>
          <p14:tracePt t="74500" x="2819400" y="6111875"/>
          <p14:tracePt t="74516" x="2887663" y="6103938"/>
          <p14:tracePt t="74533" x="2971800" y="6065838"/>
          <p14:tracePt t="74548" x="3032125" y="6042025"/>
          <p14:tracePt t="74564" x="3086100" y="6011863"/>
          <p14:tracePt t="74581" x="3116263" y="5981700"/>
          <p14:tracePt t="74597" x="3140075" y="5965825"/>
          <p14:tracePt t="74614" x="3154363" y="5951538"/>
          <p14:tracePt t="74630" x="3184525" y="5935663"/>
          <p14:tracePt t="74646" x="3208338" y="5927725"/>
          <p14:tracePt t="74664" x="3238500" y="5913438"/>
          <p14:tracePt t="74680" x="3298825" y="5883275"/>
          <p14:tracePt t="74696" x="3322638" y="5875338"/>
          <p14:tracePt t="74696" x="3336925" y="5859463"/>
          <p14:tracePt t="74714" x="3375025" y="5837238"/>
          <p14:tracePt t="74731" x="3421063" y="5807075"/>
          <p14:tracePt t="74747" x="3475038" y="5775325"/>
          <p14:tracePt t="74764" x="3505200" y="5745163"/>
          <p14:tracePt t="74780" x="3551238" y="5715000"/>
          <p14:tracePt t="74797" x="3589338" y="5676900"/>
          <p14:tracePt t="74813" x="3627438" y="5661025"/>
          <p14:tracePt t="74831" x="3649663" y="5638800"/>
          <p14:tracePt t="74848" x="3679825" y="5608638"/>
          <p14:tracePt t="74865" x="3703638" y="5584825"/>
          <p14:tracePt t="74865" x="3717925" y="5562600"/>
          <p14:tracePt t="74883" x="3725863" y="5546725"/>
          <p14:tracePt t="74897" x="3756025" y="5470525"/>
          <p14:tracePt t="74915" x="3779838" y="5418138"/>
          <p14:tracePt t="74931" x="3794125" y="5356225"/>
          <p14:tracePt t="74948" x="3817938" y="5303838"/>
          <p14:tracePt t="74964" x="3817938" y="5235575"/>
          <p14:tracePt t="74980" x="3840163" y="5181600"/>
          <p14:tracePt t="74997" x="3856038" y="5105400"/>
          <p14:tracePt t="75014" x="3856038" y="5021263"/>
          <p14:tracePt t="75031" x="3856038" y="4960938"/>
          <p14:tracePt t="75048" x="3856038" y="4876800"/>
          <p14:tracePt t="75064" x="3856038" y="4792663"/>
          <p14:tracePt t="75064" x="3856038" y="4762500"/>
          <p14:tracePt t="75085" x="3856038" y="4746625"/>
          <p14:tracePt t="75098" x="3840163" y="4678363"/>
          <p14:tracePt t="75098" x="3840163" y="4648200"/>
          <p14:tracePt t="75115" x="3825875" y="4602163"/>
          <p14:tracePt t="75132" x="3802063" y="4549775"/>
          <p14:tracePt t="75149" x="3756025" y="4465638"/>
          <p14:tracePt t="75164" x="3711575" y="4389438"/>
          <p14:tracePt t="75180" x="3679825" y="4327525"/>
          <p14:tracePt t="75197" x="3649663" y="4283075"/>
          <p14:tracePt t="75213" x="3603625" y="4229100"/>
          <p14:tracePt t="75230" x="3535363" y="4144963"/>
          <p14:tracePt t="75247" x="3505200" y="4098925"/>
          <p14:tracePt t="75263" x="3459163" y="4038600"/>
          <p14:tracePt t="75281" x="3444875" y="4008438"/>
          <p14:tracePt t="75281" x="3421063" y="3984625"/>
          <p14:tracePt t="75299" x="3406775" y="3962400"/>
          <p14:tracePt t="75313" x="3352800" y="3902075"/>
          <p14:tracePt t="75332" x="3322638" y="3863975"/>
          <p14:tracePt t="75348" x="3306763" y="3848100"/>
          <p14:tracePt t="75365" x="3276600" y="3825875"/>
          <p14:tracePt t="75381" x="3260725" y="3802063"/>
          <p14:tracePt t="75397" x="3246438" y="3787775"/>
          <p14:tracePt t="75413" x="3222625" y="3771900"/>
          <p14:tracePt t="75429" x="3192463" y="3756025"/>
          <p14:tracePt t="75447" x="3162300" y="3717925"/>
          <p14:tracePt t="75463" x="3124200" y="3695700"/>
          <p14:tracePt t="75480" x="3078163" y="3649663"/>
          <p14:tracePt t="75480" x="3063875" y="3635375"/>
          <p14:tracePt t="75499" x="3032125" y="3603625"/>
          <p14:tracePt t="75512" x="2903538" y="3489325"/>
          <p14:tracePt t="75532" x="2827338" y="3429000"/>
          <p14:tracePt t="75548" x="2751138" y="3360738"/>
          <p14:tracePt t="75564" x="2682875" y="3298825"/>
          <p14:tracePt t="75581" x="2628900" y="3268663"/>
          <p14:tracePt t="75598" x="2590800" y="3254375"/>
          <p14:tracePt t="75614" x="2530475" y="3200400"/>
          <p14:tracePt t="75629" x="2468563" y="3178175"/>
          <p14:tracePt t="75648" x="2392363" y="3154363"/>
          <p14:tracePt t="75663" x="2308225" y="3132138"/>
          <p14:tracePt t="75679" x="2239963" y="3108325"/>
          <p14:tracePt t="75679" x="2201863" y="3094038"/>
          <p14:tracePt t="75699" x="2187575" y="3094038"/>
          <p14:tracePt t="75712" x="2155825" y="3086100"/>
          <p14:tracePt t="75731" x="2117725" y="3070225"/>
          <p14:tracePt t="75746" x="2095500" y="3070225"/>
          <p14:tracePt t="75764" x="2057400" y="3070225"/>
          <p14:tracePt t="75781" x="2003425" y="3086100"/>
          <p14:tracePt t="75798" x="1943100" y="3101975"/>
          <p14:tracePt t="75813" x="1866900" y="3124200"/>
          <p14:tracePt t="75830" x="1820863" y="3146425"/>
          <p14:tracePt t="75847" x="1768475" y="3162300"/>
          <p14:tracePt t="75847" x="1752600" y="3170238"/>
          <p14:tracePt t="75866" x="1730375" y="3178175"/>
          <p14:tracePt t="75879" x="1668463" y="3208338"/>
          <p14:tracePt t="75896" x="1584325" y="3238500"/>
          <p14:tracePt t="75896" x="1554163" y="3276600"/>
          <p14:tracePt t="75915" x="1516063" y="3292475"/>
          <p14:tracePt t="75928" x="1425575" y="3375025"/>
          <p14:tracePt t="75947" x="1393825" y="3413125"/>
          <p14:tracePt t="75964" x="1371600" y="3444875"/>
          <p14:tracePt t="75980" x="1341438" y="3482975"/>
          <p14:tracePt t="75997" x="1333500" y="3521075"/>
          <p14:tracePt t="76013" x="1311275" y="3559175"/>
          <p14:tracePt t="76030" x="1279525" y="3589338"/>
          <p14:tracePt t="76047" x="1265238" y="3627438"/>
          <p14:tracePt t="76061" x="1249363" y="3649663"/>
          <p14:tracePt t="76061" x="1241425" y="3679825"/>
          <p14:tracePt t="76082" x="1227138" y="3711575"/>
          <p14:tracePt t="76096" x="1196975" y="3741738"/>
          <p14:tracePt t="76113" x="1173163" y="3817938"/>
          <p14:tracePt t="76131" x="1158875" y="3832225"/>
          <p14:tracePt t="76147" x="1143000" y="3863975"/>
          <p14:tracePt t="76163" x="1127125" y="3886200"/>
          <p14:tracePt t="76181" x="1120775" y="3908425"/>
          <p14:tracePt t="76196" x="1112838" y="3940175"/>
          <p14:tracePt t="76212" x="1104900" y="3962400"/>
          <p14:tracePt t="76229" x="1089025" y="4016375"/>
          <p14:tracePt t="76246" x="1074738" y="4054475"/>
          <p14:tracePt t="76262" x="1036638" y="4106863"/>
          <p14:tracePt t="76279" x="1020763" y="4144963"/>
          <p14:tracePt t="76297" x="1006475" y="4160838"/>
          <p14:tracePt t="76297" x="1006475" y="4183063"/>
          <p14:tracePt t="76315" x="1006475" y="4191000"/>
          <p14:tracePt t="76328" x="990600" y="4237038"/>
          <p14:tracePt t="76348" x="982663" y="4267200"/>
          <p14:tracePt t="76363" x="974725" y="4305300"/>
          <p14:tracePt t="76380" x="952500" y="4351338"/>
          <p14:tracePt t="76396" x="936625" y="4397375"/>
          <p14:tracePt t="76412" x="914400" y="4441825"/>
          <p14:tracePt t="76429" x="898525" y="4473575"/>
          <p14:tracePt t="76445" x="898525" y="4479925"/>
          <p14:tracePt t="76461" x="884238" y="4495800"/>
          <p14:tracePt t="76479" x="884238" y="4511675"/>
          <p14:tracePt t="76495" x="868363" y="4525963"/>
          <p14:tracePt t="76513" x="868363" y="4549775"/>
          <p14:tracePt t="76513" x="854075" y="4556125"/>
          <p14:tracePt t="76531" x="854075" y="4594225"/>
          <p14:tracePt t="76544" x="854075" y="4610100"/>
          <p14:tracePt t="76560" x="815975" y="4670425"/>
          <p14:tracePt t="76579" x="800100" y="4708525"/>
          <p14:tracePt t="76595" x="800100" y="4746625"/>
          <p14:tracePt t="76612" x="800100" y="4792663"/>
          <p14:tracePt t="76628" x="777875" y="4830763"/>
          <p14:tracePt t="76646" x="777875" y="4892675"/>
          <p14:tracePt t="76661" x="762000" y="4999038"/>
          <p14:tracePt t="76679" x="762000" y="5067300"/>
          <p14:tracePt t="76679" x="762000" y="5097463"/>
          <p14:tracePt t="76698" x="762000" y="5121275"/>
          <p14:tracePt t="76711" x="762000" y="5151438"/>
          <p14:tracePt t="76711" x="769938" y="5159375"/>
          <p14:tracePt t="76730" x="777875" y="5173663"/>
          <p14:tracePt t="76744" x="800100" y="5211763"/>
          <p14:tracePt t="76763" x="822325" y="5235575"/>
          <p14:tracePt t="76780" x="854075" y="5280025"/>
          <p14:tracePt t="76796" x="898525" y="5341938"/>
          <p14:tracePt t="76813" x="922338" y="5372100"/>
          <p14:tracePt t="76829" x="982663" y="5426075"/>
          <p14:tracePt t="76846" x="998538" y="5448300"/>
          <p14:tracePt t="76863" x="1020763" y="5470525"/>
          <p14:tracePt t="76880" x="1028700" y="5486400"/>
          <p14:tracePt t="82159" x="1044575" y="5478463"/>
          <p14:tracePt t="82986" x="1074738" y="5464175"/>
          <p14:tracePt t="82994" x="1112838" y="5426075"/>
          <p14:tracePt t="83005" x="1158875" y="5349875"/>
          <p14:tracePt t="83022" x="1189038" y="5311775"/>
          <p14:tracePt t="83040" x="1203325" y="5241925"/>
          <p14:tracePt t="83054" x="1227138" y="5203825"/>
          <p14:tracePt t="83070" x="1249363" y="5159375"/>
          <p14:tracePt t="83089" x="1257300" y="5127625"/>
          <p14:tracePt t="83089" x="1265238" y="5105400"/>
          <p14:tracePt t="83107" x="1279525" y="5067300"/>
          <p14:tracePt t="83124" x="1287463" y="5037138"/>
          <p14:tracePt t="83140" x="1295400" y="5006975"/>
          <p14:tracePt t="83157" x="1303338" y="4983163"/>
          <p14:tracePt t="83173" x="1317625" y="4937125"/>
          <p14:tracePt t="83189" x="1349375" y="4892675"/>
          <p14:tracePt t="83206" x="1371600" y="4868863"/>
          <p14:tracePt t="83221" x="1401763" y="4800600"/>
          <p14:tracePt t="83239" x="1431925" y="4740275"/>
          <p14:tracePt t="83255" x="1463675" y="4648200"/>
          <p14:tracePt t="83272" x="1485900" y="4579938"/>
          <p14:tracePt t="83272" x="1501775" y="4541838"/>
          <p14:tracePt t="83291" x="1516063" y="4479925"/>
          <p14:tracePt t="83305" x="1546225" y="4327525"/>
          <p14:tracePt t="83323" x="1546225" y="4221163"/>
          <p14:tracePt t="83340" x="1562100" y="4122738"/>
          <p14:tracePt t="83356" x="1570038" y="4008438"/>
          <p14:tracePt t="83372" x="1570038" y="3894138"/>
          <p14:tracePt t="83388" x="1570038" y="3817938"/>
          <p14:tracePt t="83406" x="1570038" y="3711575"/>
          <p14:tracePt t="83422" x="1562100" y="3619500"/>
          <p14:tracePt t="83439" x="1539875" y="3535363"/>
          <p14:tracePt t="83456" x="1493838" y="3436938"/>
          <p14:tracePt t="83472" x="1455738" y="3330575"/>
          <p14:tracePt t="83472" x="1447800" y="3306763"/>
          <p14:tracePt t="83491" x="1431925" y="3260725"/>
          <p14:tracePt t="83504" x="1401763" y="3101975"/>
          <p14:tracePt t="83523" x="1387475" y="3025775"/>
          <p14:tracePt t="83540" x="1371600" y="2941638"/>
          <p14:tracePt t="83556" x="1371600" y="2903538"/>
          <p14:tracePt t="83572" x="1363663" y="2849563"/>
          <p14:tracePt t="83589" x="1349375" y="2819400"/>
          <p14:tracePt t="83605" x="1325563" y="2789238"/>
          <p14:tracePt t="83622" x="1303338" y="2765425"/>
          <p14:tracePt t="83638" x="1279525" y="2727325"/>
          <p14:tracePt t="83656" x="1279525" y="2720975"/>
          <p14:tracePt t="83674" x="1279525" y="2705100"/>
          <p14:tracePt t="83690" x="1279525" y="2697163"/>
          <p14:tracePt t="83770" x="1287463" y="2697163"/>
          <p14:tracePt t="83810" x="1303338" y="2705100"/>
          <p14:tracePt t="83826" x="1317625" y="2713038"/>
          <p14:tracePt t="83834" x="1341438" y="2720975"/>
          <p14:tracePt t="83842" x="1349375" y="2727325"/>
          <p14:tracePt t="83858" x="1379538" y="2743200"/>
          <p14:tracePt t="83871" x="1387475" y="2743200"/>
          <p14:tracePt t="83887" x="1409700" y="2765425"/>
          <p14:tracePt t="83887" x="1417638" y="2773363"/>
          <p14:tracePt t="83907" x="1431925" y="2789238"/>
          <p14:tracePt t="83920" x="1524000" y="2811463"/>
          <p14:tracePt t="83940" x="1608138" y="2819400"/>
          <p14:tracePt t="83956" x="1668463" y="2819400"/>
          <p14:tracePt t="83973" x="1730375" y="2835275"/>
          <p14:tracePt t="83988" x="1798638" y="2835275"/>
          <p14:tracePt t="84005" x="1889125" y="2835275"/>
          <p14:tracePt t="84022" x="2035175" y="2835275"/>
          <p14:tracePt t="84038" x="2301875" y="2835275"/>
          <p14:tracePt t="84055" x="2530475" y="2835275"/>
          <p14:tracePt t="84071" x="2713038" y="2835275"/>
          <p14:tracePt t="84071" x="2781300" y="2835275"/>
          <p14:tracePt t="84091" x="2819400" y="2835275"/>
          <p14:tracePt t="84104" x="2865438" y="2819400"/>
          <p14:tracePt t="84104" x="2879725" y="2811463"/>
          <p14:tracePt t="84123" x="2895600" y="2811463"/>
          <p14:tracePt t="84123" x="2917825" y="2803525"/>
          <p14:tracePt t="84138" x="2994025" y="2797175"/>
          <p14:tracePt t="84156" x="3094038" y="2781300"/>
          <p14:tracePt t="84172" x="3222625" y="2759075"/>
          <p14:tracePt t="84189" x="3344863" y="2751138"/>
          <p14:tracePt t="84205" x="3467100" y="2735263"/>
          <p14:tracePt t="84221" x="3565525" y="2713038"/>
          <p14:tracePt t="84238" x="3635375" y="2713038"/>
          <p14:tracePt t="84255" x="3673475" y="2705100"/>
        </p14:tracePtLst>
      </p14:laserTraceLst>
    </p:ext>
  </p:extLs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RS" altLang="en-US" sz="3600">
                <a:solidFill>
                  <a:srgbClr val="FF0000"/>
                </a:solidFill>
              </a:rPr>
              <a:t>Označavanje</a:t>
            </a:r>
            <a:r>
              <a:rPr lang="sr-Latn-CS" altLang="en-US" sz="3600">
                <a:solidFill>
                  <a:srgbClr val="FF0000"/>
                </a:solidFill>
              </a:rPr>
              <a:t> </a:t>
            </a:r>
            <a:r>
              <a:rPr lang="en-US" altLang="en-US" sz="3600">
                <a:solidFill>
                  <a:srgbClr val="FF0000"/>
                </a:solidFill>
              </a:rPr>
              <a:t>Mechani</a:t>
            </a:r>
            <a:r>
              <a:rPr lang="sr-Latn-CS" altLang="en-US" sz="3600">
                <a:solidFill>
                  <a:srgbClr val="FF0000"/>
                </a:solidFill>
              </a:rPr>
              <a:t>zama ER</a:t>
            </a:r>
            <a:r>
              <a:rPr lang="en-US" altLang="en-US" sz="3600">
                <a:solidFill>
                  <a:srgbClr val="FF0000"/>
                </a:solidFill>
              </a:rPr>
              <a:t/>
            </a:r>
            <a:br>
              <a:rPr lang="en-US" altLang="en-US" sz="3600">
                <a:solidFill>
                  <a:srgbClr val="FF0000"/>
                </a:solidFill>
              </a:rPr>
            </a:br>
            <a:r>
              <a:rPr lang="en-US" altLang="en-US" sz="3600">
                <a:solidFill>
                  <a:srgbClr val="FF0000"/>
                </a:solidFill>
              </a:rPr>
              <a:t>A: Sek</a:t>
            </a:r>
            <a:r>
              <a:rPr lang="sr-Latn-CS" altLang="en-US" sz="3600">
                <a:solidFill>
                  <a:srgbClr val="FF0000"/>
                </a:solidFill>
              </a:rPr>
              <a:t>vencijalne reakcije </a:t>
            </a:r>
            <a:endParaRPr lang="en-US" altLang="en-US" sz="3600">
              <a:solidFill>
                <a:srgbClr val="FF0000"/>
              </a:solidFill>
            </a:endParaRPr>
          </a:p>
        </p:txBody>
      </p:sp>
      <p:sp>
        <p:nvSpPr>
          <p:cNvPr id="46083" name="Rectangle 5"/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sr-Latn-CS" altLang="en-US" sz="3200"/>
              <a:t>Svi supstrati se vezuju za enzim pre nego što se dogodi reakcija </a:t>
            </a:r>
            <a:endParaRPr lang="en-US" altLang="en-US" sz="3200"/>
          </a:p>
        </p:txBody>
      </p:sp>
      <p:pic>
        <p:nvPicPr>
          <p:cNvPr id="46084" name="Picture 6" descr="X334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657600"/>
            <a:ext cx="81280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7" x="3673475" y="2697163"/>
          <p14:tracePt t="1540" x="3673475" y="2682875"/>
          <p14:tracePt t="2235" x="3665538" y="2674938"/>
          <p14:tracePt t="2723" x="3657600" y="2674938"/>
          <p14:tracePt t="2748" x="3649663" y="2667000"/>
          <p14:tracePt t="2764" x="3641725" y="2667000"/>
          <p14:tracePt t="2780" x="3635375" y="2667000"/>
          <p14:tracePt t="6410" x="3627438" y="2659063"/>
          <p14:tracePt t="6683" x="3627438" y="2651125"/>
          <p14:tracePt t="6699" x="3627438" y="2644775"/>
          <p14:tracePt t="6763" x="3627438" y="2628900"/>
          <p14:tracePt t="6867" x="3635375" y="2628900"/>
          <p14:tracePt t="6876" x="3635375" y="2620963"/>
          <p14:tracePt t="6899" x="3641725" y="2613025"/>
          <p14:tracePt t="6931" x="3657600" y="2606675"/>
          <p14:tracePt t="6947" x="3673475" y="2598738"/>
          <p14:tracePt t="6963" x="3687763" y="2590800"/>
          <p14:tracePt t="6979" x="3687763" y="2582863"/>
          <p14:tracePt t="6987" x="3695700" y="2574925"/>
          <p14:tracePt t="7003" x="3703638" y="2574925"/>
          <p14:tracePt t="7012" x="3703638" y="2568575"/>
          <p14:tracePt t="7026" x="3711575" y="2560638"/>
          <p14:tracePt t="7026" x="3717925" y="2552700"/>
          <p14:tracePt t="7047" x="3717925" y="2536825"/>
          <p14:tracePt t="7062" x="3725863" y="2522538"/>
          <p14:tracePt t="7078" x="3733800" y="2506663"/>
          <p14:tracePt t="7093" x="3733800" y="2484438"/>
          <p14:tracePt t="7109" x="3741738" y="2454275"/>
          <p14:tracePt t="7127" x="3756025" y="2408238"/>
          <p14:tracePt t="7144" x="3756025" y="2370138"/>
          <p14:tracePt t="7159" x="3779838" y="2332038"/>
          <p14:tracePt t="7176" x="3787775" y="2247900"/>
          <p14:tracePt t="7176" x="3794125" y="2201863"/>
          <p14:tracePt t="7196" x="3817938" y="2155825"/>
          <p14:tracePt t="7209" x="3848100" y="2049463"/>
          <p14:tracePt t="7228" x="3856038" y="2011363"/>
          <p14:tracePt t="7246" x="3878263" y="1958975"/>
          <p14:tracePt t="7260" x="3894138" y="1905000"/>
          <p14:tracePt t="7277" x="3902075" y="1820863"/>
          <p14:tracePt t="7293" x="3902075" y="1692275"/>
          <p14:tracePt t="7309" x="3817938" y="1508125"/>
          <p14:tracePt t="7327" x="3802063" y="1379538"/>
          <p14:tracePt t="7344" x="3802063" y="1265238"/>
          <p14:tracePt t="7360" x="3802063" y="1189038"/>
          <p14:tracePt t="7375" x="3802063" y="1173163"/>
          <p14:tracePt t="7391" x="3802063" y="1150938"/>
          <p14:tracePt t="7409" x="3794125" y="1143000"/>
          <p14:tracePt t="7426" x="3802063" y="1120775"/>
          <p14:tracePt t="7426" x="3825875" y="1096963"/>
          <p14:tracePt t="7444" x="3856038" y="1044575"/>
          <p14:tracePt t="7460" x="3886200" y="1012825"/>
          <p14:tracePt t="7477" x="3902075" y="998538"/>
          <p14:tracePt t="7494" x="3932238" y="974725"/>
          <p14:tracePt t="7509" x="3954463" y="968375"/>
          <p14:tracePt t="7527" x="3978275" y="944563"/>
          <p14:tracePt t="7544" x="4022725" y="922338"/>
          <p14:tracePt t="7559" x="4068763" y="892175"/>
          <p14:tracePt t="7576" x="4098925" y="876300"/>
          <p14:tracePt t="7592" x="4130675" y="868363"/>
          <p14:tracePt t="7610" x="4144963" y="868363"/>
          <p14:tracePt t="7626" x="4152900" y="860425"/>
          <p14:tracePt t="7643" x="4175125" y="860425"/>
          <p14:tracePt t="7661" x="4213225" y="860425"/>
          <p14:tracePt t="7677" x="4251325" y="860425"/>
          <p14:tracePt t="7694" x="4289425" y="860425"/>
          <p14:tracePt t="7709" x="4343400" y="876300"/>
          <p14:tracePt t="7726" x="4351338" y="876300"/>
          <p14:tracePt t="7741" x="4359275" y="884238"/>
          <p14:tracePt t="7758" x="4365625" y="884238"/>
          <p14:tracePt t="7776" x="4365625" y="892175"/>
          <p14:tracePt t="7795" x="4381500" y="898525"/>
          <p14:tracePt t="7808" x="4389438" y="906463"/>
          <p14:tracePt t="7826" x="4397375" y="906463"/>
          <p14:tracePt t="7843" x="4403725" y="914400"/>
          <p14:tracePt t="7859" x="4403725" y="922338"/>
          <p14:tracePt t="7893" x="4403725" y="930275"/>
          <p14:tracePt t="7979" x="4397375" y="930275"/>
          <p14:tracePt t="7988" x="4389438" y="936625"/>
          <p14:tracePt t="8004" x="4381500" y="936625"/>
          <p14:tracePt t="8011" x="4373563" y="936625"/>
          <p14:tracePt t="8026" x="4351338" y="936625"/>
          <p14:tracePt t="8026" x="4351338" y="944563"/>
          <p14:tracePt t="8046" x="4335463" y="944563"/>
          <p14:tracePt t="8061" x="4313238" y="952500"/>
          <p14:tracePt t="8077" x="4267200" y="952500"/>
          <p14:tracePt t="8093" x="4244975" y="952500"/>
          <p14:tracePt t="8109" x="4221163" y="952500"/>
          <p14:tracePt t="8126" x="4213225" y="952500"/>
          <p14:tracePt t="8141" x="4206875" y="960438"/>
          <p14:tracePt t="8158" x="4198938" y="960438"/>
          <p14:tracePt t="8174" x="4183063" y="960438"/>
          <p14:tracePt t="8191" x="4160838" y="968375"/>
          <p14:tracePt t="8191" x="4152900" y="968375"/>
          <p14:tracePt t="8211" x="4137025" y="974725"/>
          <p14:tracePt t="8224" x="4114800" y="982663"/>
          <p14:tracePt t="8224" x="4106863" y="982663"/>
          <p14:tracePt t="8245" x="4106863" y="990600"/>
          <p14:tracePt t="8245" x="4098925" y="990600"/>
          <p14:tracePt t="8259" x="4092575" y="990600"/>
          <p14:tracePt t="8299" x="4084638" y="990600"/>
          <p14:tracePt t="8308" x="4076700" y="1006475"/>
          <p14:tracePt t="8315" x="4068763" y="1006475"/>
          <p14:tracePt t="8325" x="4038600" y="1012825"/>
          <p14:tracePt t="8344" x="4030663" y="1020763"/>
          <p14:tracePt t="8357" x="4008438" y="1020763"/>
          <p14:tracePt t="8375" x="3992563" y="1044575"/>
          <p14:tracePt t="8392" x="3978275" y="1050925"/>
          <p14:tracePt t="8411" x="3962400" y="1050925"/>
          <p14:tracePt t="8427" x="3954463" y="1058863"/>
          <p14:tracePt t="8441" x="3924300" y="1066800"/>
          <p14:tracePt t="8441" x="3908425" y="1074738"/>
          <p14:tracePt t="8460" x="3894138" y="1074738"/>
          <p14:tracePt t="8476" x="3863975" y="1082675"/>
          <p14:tracePt t="8492" x="3832225" y="1089025"/>
          <p14:tracePt t="8509" x="3802063" y="1096963"/>
          <p14:tracePt t="8527" x="3756025" y="1112838"/>
          <p14:tracePt t="8541" x="3733800" y="1135063"/>
          <p14:tracePt t="8559" x="3711575" y="1135063"/>
          <p14:tracePt t="8575" x="3695700" y="1135063"/>
          <p14:tracePt t="8592" x="3673475" y="1135063"/>
          <p14:tracePt t="8609" x="3657600" y="1143000"/>
          <p14:tracePt t="8627" x="3627438" y="1143000"/>
          <p14:tracePt t="8641" x="3597275" y="1150938"/>
          <p14:tracePt t="8641" x="3573463" y="1150938"/>
          <p14:tracePt t="8660" x="3527425" y="1158875"/>
          <p14:tracePt t="8676" x="3489325" y="1165225"/>
          <p14:tracePt t="8692" x="3459163" y="1165225"/>
          <p14:tracePt t="8709" x="3451225" y="1165225"/>
          <p14:tracePt t="8724" x="3444875" y="1165225"/>
          <p14:tracePt t="8741" x="3429000" y="1165225"/>
          <p14:tracePt t="10537" x="3436938" y="1165225"/>
          <p14:tracePt t="10755" x="3444875" y="1165225"/>
          <p14:tracePt t="11099" x="3459163" y="1165225"/>
          <p14:tracePt t="11131" x="3475038" y="1165225"/>
          <p14:tracePt t="11140" x="3489325" y="1165225"/>
          <p14:tracePt t="11163" x="3497263" y="1165225"/>
          <p14:tracePt t="11179" x="3513138" y="1173163"/>
          <p14:tracePt t="11188" x="3521075" y="1173163"/>
          <p14:tracePt t="11195" x="3527425" y="1173163"/>
          <p14:tracePt t="11205" x="3565525" y="1181100"/>
          <p14:tracePt t="11223" x="3603625" y="1181100"/>
          <p14:tracePt t="11238" x="3673475" y="1196975"/>
          <p14:tracePt t="11257" x="3711575" y="1196975"/>
          <p14:tracePt t="11272" x="3763963" y="1196975"/>
          <p14:tracePt t="11289" x="3810000" y="1181100"/>
          <p14:tracePt t="11305" x="3878263" y="1173163"/>
          <p14:tracePt t="11305" x="3932238" y="1173163"/>
          <p14:tracePt t="11324" x="4084638" y="1158875"/>
          <p14:tracePt t="11341" x="4229100" y="1158875"/>
          <p14:tracePt t="11357" x="4321175" y="1158875"/>
          <p14:tracePt t="11373" x="4397375" y="1150938"/>
          <p14:tracePt t="11390" x="4457700" y="1135063"/>
          <p14:tracePt t="11407" x="4549775" y="1135063"/>
          <p14:tracePt t="11423" x="4762500" y="1189038"/>
          <p14:tracePt t="11438" x="4868863" y="1189038"/>
          <p14:tracePt t="11456" x="5006975" y="1189038"/>
          <p14:tracePt t="11472" x="5135563" y="1189038"/>
          <p14:tracePt t="11489" x="5241925" y="1189038"/>
          <p14:tracePt t="11489" x="5287963" y="1189038"/>
          <p14:tracePt t="11508" x="5349875" y="1189038"/>
          <p14:tracePt t="11522" x="5432425" y="1181100"/>
          <p14:tracePt t="11522" x="5486400" y="1181100"/>
          <p14:tracePt t="11540" x="5622925" y="1165225"/>
          <p14:tracePt t="11556" x="5761038" y="1143000"/>
          <p14:tracePt t="11574" x="5875338" y="1120775"/>
          <p14:tracePt t="11589" x="5965825" y="1104900"/>
          <p14:tracePt t="11606" x="6027738" y="1104900"/>
          <p14:tracePt t="11623" x="6103938" y="1104900"/>
          <p14:tracePt t="11640" x="6194425" y="1104900"/>
          <p14:tracePt t="11655" x="6324600" y="1104900"/>
          <p14:tracePt t="11671" x="6477000" y="1104900"/>
          <p14:tracePt t="11689" x="6607175" y="1104900"/>
          <p14:tracePt t="11705" x="6705600" y="1104900"/>
          <p14:tracePt t="11723" x="6759575" y="1104900"/>
          <p14:tracePt t="11723" x="6773863" y="1104900"/>
          <p14:tracePt t="11740" x="6789738" y="1104900"/>
          <p14:tracePt t="11756" x="6811963" y="1104900"/>
          <p14:tracePt t="11773" x="6858000" y="1104900"/>
          <p14:tracePt t="11789" x="6942138" y="1104900"/>
          <p14:tracePt t="11806" x="7018338" y="1104900"/>
          <p14:tracePt t="11821" x="7108825" y="1104900"/>
          <p14:tracePt t="11838" x="7178675" y="1104900"/>
          <p14:tracePt t="11856" x="7208838" y="1104900"/>
          <p14:tracePt t="11871" x="7223125" y="1104900"/>
          <p14:tracePt t="11888" x="7239000" y="1096963"/>
          <p14:tracePt t="11906" x="7246938" y="1096963"/>
          <p14:tracePt t="11923" x="7269163" y="1096963"/>
          <p14:tracePt t="11940" x="7285038" y="1089025"/>
          <p14:tracePt t="11958" x="7292975" y="1089025"/>
          <p14:tracePt t="11970" x="7307263" y="1089025"/>
          <p14:tracePt t="11989" x="7323138" y="1089025"/>
          <p14:tracePt t="12004" x="7331075" y="1082675"/>
          <p14:tracePt t="12022" x="7323138" y="1082675"/>
          <p14:tracePt t="12131" x="7307263" y="1082675"/>
          <p14:tracePt t="12139" x="7292975" y="1082675"/>
          <p14:tracePt t="12154" x="7223125" y="1082675"/>
          <p14:tracePt t="12173" x="7094538" y="1082675"/>
          <p14:tracePt t="12188" x="6964363" y="1082675"/>
          <p14:tracePt t="12206" x="6842125" y="1082675"/>
          <p14:tracePt t="12222" x="6713538" y="1082675"/>
          <p14:tracePt t="12238" x="6621463" y="1082675"/>
          <p14:tracePt t="12257" x="6484938" y="1082675"/>
          <p14:tracePt t="12272" x="6346825" y="1082675"/>
          <p14:tracePt t="12289" x="6188075" y="1082675"/>
          <p14:tracePt t="12305" x="6019800" y="1104900"/>
          <p14:tracePt t="12322" x="5845175" y="1127125"/>
          <p14:tracePt t="12322" x="5775325" y="1143000"/>
          <p14:tracePt t="12341" x="5699125" y="1143000"/>
          <p14:tracePt t="12354" x="5570538" y="1143000"/>
          <p14:tracePt t="12354" x="5494338" y="1143000"/>
          <p14:tracePt t="12373" x="5372100" y="1143000"/>
          <p14:tracePt t="12389" x="5211763" y="1158875"/>
          <p14:tracePt t="12405" x="5067300" y="1158875"/>
          <p14:tracePt t="12421" x="4922838" y="1158875"/>
          <p14:tracePt t="12437" x="4800600" y="1158875"/>
          <p14:tracePt t="12454" x="4702175" y="1158875"/>
          <p14:tracePt t="12470" x="4587875" y="1158875"/>
          <p14:tracePt t="12487" x="4487863" y="1158875"/>
          <p14:tracePt t="12503" x="4381500" y="1158875"/>
          <p14:tracePt t="12520" x="4275138" y="1158875"/>
          <p14:tracePt t="12536" x="4175125" y="1158875"/>
          <p14:tracePt t="12536" x="4130675" y="1158875"/>
          <p14:tracePt t="12556" x="4076700" y="1158875"/>
          <p14:tracePt t="12569" x="4016375" y="1165225"/>
          <p14:tracePt t="12569" x="3992563" y="1165225"/>
          <p14:tracePt t="12587" x="3946525" y="1173163"/>
          <p14:tracePt t="12605" x="3870325" y="1189038"/>
          <p14:tracePt t="12621" x="3787775" y="1189038"/>
          <p14:tracePt t="12637" x="3665538" y="1189038"/>
          <p14:tracePt t="12654" x="3521075" y="1189038"/>
          <p14:tracePt t="12670" x="3360738" y="1189038"/>
          <p14:tracePt t="12687" x="3200400" y="1196975"/>
          <p14:tracePt t="12704" x="3063875" y="1196975"/>
          <p14:tracePt t="12719" x="2949575" y="1211263"/>
          <p14:tracePt t="12737" x="2819400" y="1211263"/>
          <p14:tracePt t="12737" x="2751138" y="1211263"/>
          <p14:tracePt t="12756" x="2689225" y="1211263"/>
          <p14:tracePt t="12770" x="2514600" y="1211263"/>
          <p14:tracePt t="12789" x="2408238" y="1211263"/>
          <p14:tracePt t="12804" x="2332038" y="1211263"/>
          <p14:tracePt t="12821" x="2270125" y="1211263"/>
          <p14:tracePt t="12837" x="2187575" y="1211263"/>
          <p14:tracePt t="12855" x="2057400" y="1211263"/>
          <p14:tracePt t="12871" x="1935163" y="1211263"/>
          <p14:tracePt t="12888" x="1812925" y="1211263"/>
          <p14:tracePt t="12905" x="1706563" y="1211263"/>
          <p14:tracePt t="12921" x="1654175" y="1211263"/>
          <p14:tracePt t="12921" x="1622425" y="1211263"/>
          <p14:tracePt t="12940" x="1608138" y="1211263"/>
          <p14:tracePt t="12953" x="1592263" y="1211263"/>
          <p14:tracePt t="12970" x="1562100" y="1211263"/>
          <p14:tracePt t="12989" x="1531938" y="1211263"/>
          <p14:tracePt t="13004" x="1524000" y="1211263"/>
          <p14:tracePt t="13020" x="1508125" y="1211263"/>
          <p14:tracePt t="13037" x="1501775" y="1211263"/>
          <p14:tracePt t="13054" x="1508125" y="1211263"/>
          <p14:tracePt t="13219" x="1516063" y="1211263"/>
          <p14:tracePt t="13227" x="1524000" y="1211263"/>
          <p14:tracePt t="13236" x="1546225" y="1211263"/>
          <p14:tracePt t="13253" x="1577975" y="1211263"/>
          <p14:tracePt t="13270" x="1608138" y="1203325"/>
          <p14:tracePt t="13286" x="1684338" y="1203325"/>
          <p14:tracePt t="13304" x="1782763" y="1203325"/>
          <p14:tracePt t="13320" x="1981200" y="1203325"/>
          <p14:tracePt t="13340" x="2057400" y="1203325"/>
          <p14:tracePt t="13353" x="2209800" y="1203325"/>
          <p14:tracePt t="13369" x="2354263" y="1203325"/>
          <p14:tracePt t="13369" x="2416175" y="1203325"/>
          <p14:tracePt t="13387" x="2498725" y="1203325"/>
          <p14:tracePt t="13404" x="2560638" y="1203325"/>
          <p14:tracePt t="13420" x="2613025" y="1203325"/>
          <p14:tracePt t="13437" x="2674938" y="1203325"/>
          <p14:tracePt t="13454" x="2751138" y="1203325"/>
          <p14:tracePt t="13469" x="2857500" y="1203325"/>
          <p14:tracePt t="13487" x="3009900" y="1203325"/>
          <p14:tracePt t="13503" x="3140075" y="1203325"/>
          <p14:tracePt t="13519" x="3284538" y="1203325"/>
          <p14:tracePt t="13536" x="3398838" y="1181100"/>
          <p14:tracePt t="13554" x="3459163" y="1181100"/>
          <p14:tracePt t="13569" x="3521075" y="1181100"/>
          <p14:tracePt t="13586" x="3565525" y="1181100"/>
          <p14:tracePt t="13586" x="3589338" y="1181100"/>
          <p14:tracePt t="13604" x="3635375" y="1173163"/>
          <p14:tracePt t="13620" x="3695700" y="1173163"/>
          <p14:tracePt t="13637" x="3771900" y="1173163"/>
          <p14:tracePt t="13655" x="3848100" y="1173163"/>
          <p14:tracePt t="13669" x="3932238" y="1173163"/>
          <p14:tracePt t="13686" x="4016375" y="1173163"/>
          <p14:tracePt t="13703" x="4092575" y="1173163"/>
          <p14:tracePt t="13719" x="4137025" y="1173163"/>
          <p14:tracePt t="13735" x="4183063" y="1173163"/>
          <p14:tracePt t="13752" x="4237038" y="1173163"/>
          <p14:tracePt t="13769" x="4289425" y="1173163"/>
          <p14:tracePt t="13769" x="4313238" y="1173163"/>
          <p14:tracePt t="13788" x="4343400" y="1173163"/>
          <p14:tracePt t="13788" x="4381500" y="1173163"/>
          <p14:tracePt t="13804" x="4465638" y="1173163"/>
          <p14:tracePt t="13821" x="4533900" y="1173163"/>
          <p14:tracePt t="13837" x="4594225" y="1173163"/>
          <p14:tracePt t="13853" x="4656138" y="1173163"/>
          <p14:tracePt t="13869" x="4762500" y="1173163"/>
          <p14:tracePt t="13887" x="4868863" y="1173163"/>
          <p14:tracePt t="13904" x="4991100" y="1173163"/>
          <p14:tracePt t="13920" x="5097463" y="1173163"/>
          <p14:tracePt t="13937" x="5211763" y="1196975"/>
          <p14:tracePt t="13937" x="5265738" y="1196975"/>
          <p14:tracePt t="13955" x="5303838" y="1196975"/>
          <p14:tracePt t="13969" x="5410200" y="1196975"/>
          <p14:tracePt t="13969" x="5456238" y="1196975"/>
          <p14:tracePt t="13988" x="5540375" y="1196975"/>
          <p14:tracePt t="14005" x="5668963" y="1196975"/>
          <p14:tracePt t="14022" x="5775325" y="1196975"/>
          <p14:tracePt t="14038" x="5875338" y="1196975"/>
          <p14:tracePt t="14056" x="5981700" y="1196975"/>
          <p14:tracePt t="14069" x="6073775" y="1196975"/>
          <p14:tracePt t="14087" x="6172200" y="1196975"/>
          <p14:tracePt t="14103" x="6286500" y="1196975"/>
          <p14:tracePt t="14119" x="6408738" y="1196975"/>
          <p14:tracePt t="14138" x="6515100" y="1196975"/>
          <p14:tracePt t="14153" x="6599238" y="1196975"/>
          <p14:tracePt t="14153" x="6621463" y="1196975"/>
          <p14:tracePt t="14172" x="6659563" y="1196975"/>
          <p14:tracePt t="14186" x="6713538" y="1196975"/>
          <p14:tracePt t="14186" x="6743700" y="1196975"/>
          <p14:tracePt t="14205" x="6811963" y="1196975"/>
          <p14:tracePt t="14221" x="6896100" y="1196975"/>
          <p14:tracePt t="14237" x="6988175" y="1196975"/>
          <p14:tracePt t="14253" x="7040563" y="1196975"/>
          <p14:tracePt t="14269" x="7108825" y="1196975"/>
          <p14:tracePt t="14286" x="7170738" y="1196975"/>
          <p14:tracePt t="14303" x="7231063" y="1196975"/>
          <p14:tracePt t="14319" x="7331075" y="1196975"/>
          <p14:tracePt t="14337" x="7407275" y="1196975"/>
          <p14:tracePt t="14352" x="7489825" y="1196975"/>
          <p14:tracePt t="14369" x="7527925" y="1196975"/>
          <p14:tracePt t="14369" x="7551738" y="1196975"/>
          <p14:tracePt t="14388" x="7573963" y="1196975"/>
          <p14:tracePt t="14402" x="7658100" y="1196975"/>
          <p14:tracePt t="14421" x="7688263" y="1196975"/>
          <p14:tracePt t="14437" x="7704138" y="1189038"/>
          <p14:tracePt t="14452" x="7696200" y="1189038"/>
          <p14:tracePt t="14635" x="7680325" y="1189038"/>
          <p14:tracePt t="14643" x="7666038" y="1189038"/>
          <p14:tracePt t="14659" x="7642225" y="1189038"/>
          <p14:tracePt t="14669" x="7612063" y="1189038"/>
          <p14:tracePt t="14686" x="7559675" y="1189038"/>
          <p14:tracePt t="14702" x="7483475" y="1189038"/>
          <p14:tracePt t="14720" x="7337425" y="1189038"/>
          <p14:tracePt t="14735" x="7154863" y="1189038"/>
          <p14:tracePt t="14752" x="6988175" y="1189038"/>
          <p14:tracePt t="14768" x="6819900" y="1189038"/>
          <p14:tracePt t="14786" x="6659563" y="1189038"/>
          <p14:tracePt t="14786" x="6607175" y="1189038"/>
          <p14:tracePt t="14804" x="6537325" y="1189038"/>
          <p14:tracePt t="14817" x="6324600" y="1189038"/>
          <p14:tracePt t="14835" x="6164263" y="1189038"/>
          <p14:tracePt t="14852" x="6011863" y="1189038"/>
          <p14:tracePt t="14869" x="5837238" y="1189038"/>
          <p14:tracePt t="14886" x="5646738" y="1189038"/>
          <p14:tracePt t="14903" x="5478463" y="1189038"/>
          <p14:tracePt t="14919" x="5326063" y="1189038"/>
          <p14:tracePt t="14936" x="5189538" y="1189038"/>
          <p14:tracePt t="14952" x="5083175" y="1189038"/>
          <p14:tracePt t="14969" x="4991100" y="1189038"/>
          <p14:tracePt t="14985" x="4892675" y="1189038"/>
          <p14:tracePt t="14985" x="4830763" y="1189038"/>
          <p14:tracePt t="15004" x="4762500" y="1189038"/>
          <p14:tracePt t="15018" x="4549775" y="1189038"/>
          <p14:tracePt t="15037" x="4427538" y="1189038"/>
          <p14:tracePt t="15053" x="4327525" y="1189038"/>
          <p14:tracePt t="15068" x="4221163" y="1189038"/>
          <p14:tracePt t="15084" x="4168775" y="1189038"/>
          <p14:tracePt t="15100" x="4130675" y="1189038"/>
          <p14:tracePt t="15117" x="4076700" y="1181100"/>
          <p14:tracePt t="15134" x="4060825" y="1173163"/>
          <p14:tracePt t="15151" x="4030663" y="1165225"/>
          <p14:tracePt t="15169" x="3984625" y="1165225"/>
          <p14:tracePt t="15186" x="3916363" y="1158875"/>
          <p14:tracePt t="15186" x="3878263" y="1158875"/>
          <p14:tracePt t="15204" x="3848100" y="1158875"/>
          <p14:tracePt t="15217" x="3779838" y="1158875"/>
          <p14:tracePt t="15237" x="3749675" y="1158875"/>
          <p14:tracePt t="15253" x="3711575" y="1158875"/>
          <p14:tracePt t="15269" x="3673475" y="1158875"/>
          <p14:tracePt t="15285" x="3627438" y="1158875"/>
          <p14:tracePt t="15301" x="3597275" y="1158875"/>
          <p14:tracePt t="15318" x="3559175" y="1158875"/>
          <p14:tracePt t="15336" x="3521075" y="1150938"/>
          <p14:tracePt t="15351" x="3475038" y="1150938"/>
          <p14:tracePt t="15368" x="3421063" y="1150938"/>
          <p14:tracePt t="15385" x="3375025" y="1150938"/>
          <p14:tracePt t="15385" x="3352800" y="1150938"/>
          <p14:tracePt t="15404" x="3330575" y="1150938"/>
          <p14:tracePt t="15417" x="3246438" y="1150938"/>
          <p14:tracePt t="15437" x="3192463" y="1150938"/>
          <p14:tracePt t="15453" x="3116263" y="1150938"/>
          <p14:tracePt t="15469" x="3001963" y="1150938"/>
          <p14:tracePt t="15485" x="2933700" y="1150938"/>
          <p14:tracePt t="15501" x="2887663" y="1150938"/>
          <p14:tracePt t="15519" x="2819400" y="1150938"/>
          <p14:tracePt t="15535" x="2759075" y="1150938"/>
          <p14:tracePt t="15554" x="2720975" y="1150938"/>
          <p14:tracePt t="15567" x="2667000" y="1150938"/>
          <p14:tracePt t="15584" x="2613025" y="1150938"/>
          <p14:tracePt t="15601" x="2560638" y="1150938"/>
          <p14:tracePt t="15617" x="2484438" y="1150938"/>
          <p14:tracePt t="15617" x="2460625" y="1150938"/>
          <p14:tracePt t="15636" x="2392363" y="1150938"/>
          <p14:tracePt t="15653" x="2354263" y="1150938"/>
          <p14:tracePt t="15669" x="2301875" y="1150938"/>
          <p14:tracePt t="15687" x="2225675" y="1150938"/>
          <p14:tracePt t="15702" x="2149475" y="1165225"/>
          <p14:tracePt t="15719" x="2087563" y="1173163"/>
          <p14:tracePt t="15735" x="2027238" y="1196975"/>
          <p14:tracePt t="15750" x="1951038" y="1219200"/>
          <p14:tracePt t="15768" x="1905000" y="1219200"/>
          <p14:tracePt t="15784" x="1858963" y="1227138"/>
          <p14:tracePt t="15784" x="1836738" y="1235075"/>
          <p14:tracePt t="15804" x="1828800" y="1235075"/>
          <p14:tracePt t="15817" x="1774825" y="1235075"/>
          <p14:tracePt t="15817" x="1752600" y="1235075"/>
          <p14:tracePt t="15836" x="1736725" y="1235075"/>
          <p14:tracePt t="15852" x="1730375" y="1241425"/>
          <p14:tracePt t="15868" x="1722438" y="1241425"/>
          <p14:tracePt t="15891" x="1714500" y="1249363"/>
          <p14:tracePt t="15902" x="1706563" y="1249363"/>
          <p14:tracePt t="15923" x="1698625" y="1249363"/>
          <p14:tracePt t="15934" x="1676400" y="1249363"/>
          <p14:tracePt t="15951" x="1668463" y="1249363"/>
          <p14:tracePt t="15967" x="1638300" y="1249363"/>
          <p14:tracePt t="15985" x="1630363" y="1249363"/>
          <p14:tracePt t="16099" x="1638300" y="1249363"/>
          <p14:tracePt t="16203" x="1654175" y="1249363"/>
          <p14:tracePt t="16211" x="1660525" y="1249363"/>
          <p14:tracePt t="16219" x="1676400" y="1235075"/>
          <p14:tracePt t="16233" x="1730375" y="1227138"/>
          <p14:tracePt t="16233" x="1760538" y="1227138"/>
          <p14:tracePt t="16253" x="1798638" y="1219200"/>
          <p14:tracePt t="16268" x="1844675" y="1211263"/>
          <p14:tracePt t="16285" x="1882775" y="1211263"/>
          <p14:tracePt t="16301" x="1912938" y="1203325"/>
          <p14:tracePt t="16317" x="1981200" y="1203325"/>
          <p14:tracePt t="16334" x="2103438" y="1203325"/>
          <p14:tracePt t="16349" x="2247900" y="1196975"/>
          <p14:tracePt t="16366" x="2392363" y="1173163"/>
          <p14:tracePt t="16382" x="2484438" y="1173163"/>
          <p14:tracePt t="16400" x="2560638" y="1173163"/>
          <p14:tracePt t="16400" x="2574925" y="1173163"/>
          <p14:tracePt t="16419" x="2590800" y="1173163"/>
          <p14:tracePt t="16433" x="2628900" y="1173163"/>
          <p14:tracePt t="16433" x="2667000" y="1173163"/>
          <p14:tracePt t="16453" x="2713038" y="1173163"/>
          <p14:tracePt t="16469" x="2781300" y="1173163"/>
          <p14:tracePt t="16484" x="2857500" y="1173163"/>
          <p14:tracePt t="16502" x="2933700" y="1173163"/>
          <p14:tracePt t="16517" x="2987675" y="1173163"/>
          <p14:tracePt t="16535" x="3040063" y="1173163"/>
          <p14:tracePt t="16551" x="3078163" y="1173163"/>
          <p14:tracePt t="16566" x="3140075" y="1173163"/>
          <p14:tracePt t="16583" x="3238500" y="1173163"/>
          <p14:tracePt t="16600" x="3322638" y="1158875"/>
          <p14:tracePt t="16617" x="3421063" y="1158875"/>
          <p14:tracePt t="16633" x="3482975" y="1158875"/>
          <p14:tracePt t="16633" x="3527425" y="1158875"/>
          <p14:tracePt t="16652" x="3551238" y="1158875"/>
          <p14:tracePt t="16652" x="3581400" y="1158875"/>
          <p14:tracePt t="16669" x="3641725" y="1158875"/>
          <p14:tracePt t="16685" x="3687763" y="1158875"/>
          <p14:tracePt t="16701" x="3741738" y="1158875"/>
          <p14:tracePt t="16718" x="3802063" y="1158875"/>
          <p14:tracePt t="16734" x="3856038" y="1158875"/>
          <p14:tracePt t="16750" x="3932238" y="1158875"/>
          <p14:tracePt t="16767" x="3992563" y="1165225"/>
          <p14:tracePt t="16783" x="4068763" y="1173163"/>
          <p14:tracePt t="16799" x="4137025" y="1196975"/>
          <p14:tracePt t="16817" x="4237038" y="1196975"/>
          <p14:tracePt t="16833" x="4351338" y="1211263"/>
          <p14:tracePt t="16850" x="4473575" y="1211263"/>
          <p14:tracePt t="16850" x="4518025" y="1211263"/>
          <p14:tracePt t="16868" x="4594225" y="1211263"/>
          <p14:tracePt t="16884" x="4678363" y="1211263"/>
          <p14:tracePt t="16900" x="4762500" y="1211263"/>
          <p14:tracePt t="16918" x="4868863" y="1211263"/>
          <p14:tracePt t="16934" x="4960938" y="1211263"/>
          <p14:tracePt t="16951" x="5045075" y="1211263"/>
          <p14:tracePt t="16968" x="5121275" y="1211263"/>
          <p14:tracePt t="16984" x="5197475" y="1211263"/>
          <p14:tracePt t="17000" x="5265738" y="1211263"/>
          <p14:tracePt t="17018" x="5372100" y="1211263"/>
          <p14:tracePt t="17018" x="5432425" y="1219200"/>
          <p14:tracePt t="17036" x="5486400" y="1219200"/>
          <p14:tracePt t="17036" x="5524500" y="1219200"/>
          <p14:tracePt t="17052" x="5570538" y="1219200"/>
          <p14:tracePt t="17065" x="5638800" y="1219200"/>
          <p14:tracePt t="17065" x="5654675" y="1219200"/>
          <p14:tracePt t="17084" x="5668963" y="1219200"/>
          <p14:tracePt t="17098" x="5707063" y="1219200"/>
          <p14:tracePt t="17116" x="5745163" y="1219200"/>
          <p14:tracePt t="17134" x="5775325" y="1219200"/>
          <p14:tracePt t="17149" x="5859463" y="1219200"/>
          <p14:tracePt t="17167" x="5965825" y="1219200"/>
          <p14:tracePt t="17184" x="6073775" y="1219200"/>
          <p14:tracePt t="17200" x="6156325" y="1219200"/>
          <p14:tracePt t="17217" x="6188075" y="1219200"/>
          <p14:tracePt t="17234" x="6202363" y="1219200"/>
          <p14:tracePt t="17249" x="6226175" y="1219200"/>
          <p14:tracePt t="17268" x="6270625" y="1219200"/>
          <p14:tracePt t="17285" x="6378575" y="1219200"/>
          <p14:tracePt t="17300" x="6477000" y="1219200"/>
          <p14:tracePt t="17317" x="6561138" y="1219200"/>
          <p14:tracePt t="17334" x="6591300" y="1219200"/>
          <p14:tracePt t="17350" x="6599238" y="1219200"/>
          <p14:tracePt t="17365" x="6607175" y="1219200"/>
          <p14:tracePt t="17387" x="6613525" y="1219200"/>
          <p14:tracePt t="17403" x="6621463" y="1219200"/>
          <p14:tracePt t="17415" x="6689725" y="1235075"/>
          <p14:tracePt t="17433" x="6765925" y="1241425"/>
          <p14:tracePt t="17433" x="6819900" y="1257300"/>
          <p14:tracePt t="17452" x="6850063" y="1257300"/>
          <p14:tracePt t="17465" x="6880225" y="1257300"/>
          <p14:tracePt t="17465" x="6888163" y="1257300"/>
          <p14:tracePt t="17485" x="6880225" y="1257300"/>
          <p14:tracePt t="17675" x="6865938" y="1257300"/>
          <p14:tracePt t="17683" x="6842125" y="1257300"/>
          <p14:tracePt t="17699" x="6827838" y="1257300"/>
          <p14:tracePt t="17717" x="6804025" y="1273175"/>
          <p14:tracePt t="17734" x="6797675" y="1273175"/>
          <p14:tracePt t="17749" x="6781800" y="1273175"/>
          <p14:tracePt t="17765" x="6759575" y="1273175"/>
          <p14:tracePt t="17782" x="6721475" y="1273175"/>
          <p14:tracePt t="17799" x="6697663" y="1273175"/>
          <p14:tracePt t="17815" x="6683375" y="1273175"/>
          <p14:tracePt t="17833" x="6675438" y="1273175"/>
          <p14:tracePt t="17848" x="6659563" y="1273175"/>
          <p14:tracePt t="17865" x="6637338" y="1273175"/>
          <p14:tracePt t="17865" x="6629400" y="1273175"/>
          <p14:tracePt t="17884" x="6613525" y="1273175"/>
          <p14:tracePt t="17898" x="6599238" y="1273175"/>
          <p14:tracePt t="17917" x="6591300" y="1273175"/>
          <p14:tracePt t="17931" x="6575425" y="1273175"/>
          <p14:tracePt t="17955" x="6569075" y="1273175"/>
          <p14:tracePt t="17986" x="6553200" y="1287463"/>
          <p14:tracePt t="17994" x="6537325" y="1287463"/>
          <p14:tracePt t="18010" x="6530975" y="1287463"/>
          <p14:tracePt t="18018" x="6515100" y="1287463"/>
          <p14:tracePt t="18030" x="6484938" y="1303338"/>
          <p14:tracePt t="18049" x="6430963" y="1303338"/>
          <p14:tracePt t="18064" x="6392863" y="1303338"/>
          <p14:tracePt t="18081" x="6346825" y="1311275"/>
          <p14:tracePt t="18081" x="6332538" y="1311275"/>
          <p14:tracePt t="18100" x="6302375" y="1311275"/>
          <p14:tracePt t="18116" x="6278563" y="1317625"/>
          <p14:tracePt t="18132" x="6270625" y="1317625"/>
          <p14:tracePt t="18149" x="6232525" y="1317625"/>
          <p14:tracePt t="18166" x="6180138" y="1325563"/>
          <p14:tracePt t="18182" x="6142038" y="1333500"/>
          <p14:tracePt t="18199" x="6065838" y="1333500"/>
          <p14:tracePt t="18216" x="6003925" y="1341438"/>
          <p14:tracePt t="18232" x="5965825" y="1341438"/>
          <p14:tracePt t="18249" x="5935663" y="1341438"/>
          <p14:tracePt t="18249" x="5927725" y="1341438"/>
          <p14:tracePt t="18267" x="5921375" y="1341438"/>
          <p14:tracePt t="18281" x="5889625" y="1341438"/>
          <p14:tracePt t="18281" x="5875338" y="1341438"/>
          <p14:tracePt t="18300" x="5829300" y="1341438"/>
          <p14:tracePt t="18317" x="5807075" y="1341438"/>
          <p14:tracePt t="18332" x="5707063" y="1325563"/>
          <p14:tracePt t="18352" x="5592763" y="1325563"/>
          <p14:tracePt t="18366" x="5494338" y="1325563"/>
          <p14:tracePt t="18381" x="5402263" y="1317625"/>
          <p14:tracePt t="18398" x="5341938" y="1303338"/>
          <p14:tracePt t="18415" x="5303838" y="1303338"/>
          <p14:tracePt t="18431" x="5257800" y="1303338"/>
          <p14:tracePt t="18449" x="5203825" y="1303338"/>
          <p14:tracePt t="18465" x="5121275" y="1303338"/>
          <p14:tracePt t="18465" x="5083175" y="1303338"/>
          <p14:tracePt t="18484" x="5045075" y="1303338"/>
          <p14:tracePt t="18497" x="4960938" y="1303338"/>
          <p14:tracePt t="18497" x="4914900" y="1303338"/>
          <p14:tracePt t="18516" x="4838700" y="1303338"/>
          <p14:tracePt t="18534" x="4754563" y="1303338"/>
          <p14:tracePt t="18550" x="4678363" y="1303338"/>
          <p14:tracePt t="18566" x="4625975" y="1303338"/>
          <p14:tracePt t="18581" x="4572000" y="1303338"/>
          <p14:tracePt t="18598" x="4518025" y="1303338"/>
          <p14:tracePt t="18615" x="4457700" y="1303338"/>
          <p14:tracePt t="18632" x="4397375" y="1303338"/>
          <p14:tracePt t="18648" x="4305300" y="1303338"/>
          <p14:tracePt t="18664" x="4191000" y="1303338"/>
          <p14:tracePt t="18681" x="4046538" y="1303338"/>
          <p14:tracePt t="18681" x="3984625" y="1311275"/>
          <p14:tracePt t="18700" x="3916363" y="1311275"/>
          <p14:tracePt t="18714" x="3711575" y="1311275"/>
          <p14:tracePt t="18733" x="3551238" y="1325563"/>
          <p14:tracePt t="18750" x="3406775" y="1333500"/>
          <p14:tracePt t="18766" x="3292475" y="1349375"/>
          <p14:tracePt t="18781" x="3208338" y="1349375"/>
          <p14:tracePt t="18798" x="3154363" y="1349375"/>
          <p14:tracePt t="18815" x="3116263" y="1349375"/>
          <p14:tracePt t="18831" x="3048000" y="1349375"/>
          <p14:tracePt t="18847" x="2994025" y="1349375"/>
          <p14:tracePt t="18864" x="2925763" y="1349375"/>
          <p14:tracePt t="18881" x="2819400" y="1349375"/>
          <p14:tracePt t="18881" x="2781300" y="1349375"/>
          <p14:tracePt t="18900" x="2720975" y="1349375"/>
          <p14:tracePt t="18914" x="2574925" y="1349375"/>
          <p14:tracePt t="18933" x="2468563" y="1349375"/>
          <p14:tracePt t="18949" x="2400300" y="1349375"/>
          <p14:tracePt t="18966" x="2316163" y="1349375"/>
          <p14:tracePt t="18982" x="2263775" y="1349375"/>
          <p14:tracePt t="18997" x="2225675" y="1349375"/>
          <p14:tracePt t="19014" x="2179638" y="1363663"/>
          <p14:tracePt t="19032" x="2141538" y="1363663"/>
          <p14:tracePt t="19032" x="2095500" y="1355725"/>
          <p14:tracePt t="19051" x="2079625" y="1349375"/>
          <p14:tracePt t="19063" x="2019300" y="1349375"/>
          <p14:tracePt t="19080" x="1973263" y="1349375"/>
          <p14:tracePt t="19098" x="1920875" y="1333500"/>
          <p14:tracePt t="19098" x="1882775" y="1325563"/>
          <p14:tracePt t="19116" x="1858963" y="1325563"/>
          <p14:tracePt t="19130" x="1798638" y="1325563"/>
          <p14:tracePt t="19148" x="1782763" y="1325563"/>
          <p14:tracePt t="19165" x="1768475" y="1325563"/>
          <p14:tracePt t="19180" x="1752600" y="1325563"/>
          <p14:tracePt t="19197" x="1744663" y="1325563"/>
          <p14:tracePt t="19219" x="1736725" y="1325563"/>
          <p14:tracePt t="19235" x="1730375" y="1325563"/>
          <p14:tracePt t="19247" x="1714500" y="1325563"/>
          <p14:tracePt t="19264" x="1706563" y="1325563"/>
          <p14:tracePt t="19371" x="1698625" y="1325563"/>
          <p14:tracePt t="19467" x="1706563" y="1325563"/>
          <p14:tracePt t="20059" x="1714500" y="1325563"/>
          <p14:tracePt t="20099" x="1722438" y="1325563"/>
          <p14:tracePt t="20115" x="1730375" y="1325563"/>
          <p14:tracePt t="20595" x="1744663" y="1325563"/>
          <p14:tracePt t="20651" x="1752600" y="1325563"/>
          <p14:tracePt t="20763" x="1760538" y="1325563"/>
          <p14:tracePt t="20787" x="1768475" y="1325563"/>
          <p14:tracePt t="21817" x="1774825" y="1325563"/>
          <p14:tracePt t="21899" x="1790700" y="1349375"/>
          <p14:tracePt t="21907" x="1806575" y="1379538"/>
          <p14:tracePt t="21915" x="1812925" y="1393825"/>
          <p14:tracePt t="21927" x="1828800" y="1455738"/>
          <p14:tracePt t="21945" x="1836738" y="1524000"/>
          <p14:tracePt t="21961" x="1851025" y="1600200"/>
          <p14:tracePt t="21978" x="1851025" y="1646238"/>
          <p14:tracePt t="21978" x="1851025" y="1668463"/>
          <p14:tracePt t="21996" x="1851025" y="1744663"/>
          <p14:tracePt t="22013" x="1851025" y="1828800"/>
          <p14:tracePt t="22030" x="1851025" y="1905000"/>
          <p14:tracePt t="22046" x="1851025" y="1965325"/>
          <p14:tracePt t="22061" x="1851025" y="2027238"/>
          <p14:tracePt t="22077" x="1851025" y="2087563"/>
          <p14:tracePt t="22094" x="1851025" y="2125663"/>
          <p14:tracePt t="22110" x="1851025" y="2179638"/>
          <p14:tracePt t="22127" x="1851025" y="2239963"/>
          <p14:tracePt t="22143" x="1851025" y="2308225"/>
          <p14:tracePt t="22161" x="1851025" y="2422525"/>
          <p14:tracePt t="22161" x="1851025" y="2476500"/>
          <p14:tracePt t="22180" x="1851025" y="2506663"/>
          <p14:tracePt t="22193" x="1851025" y="2628900"/>
          <p14:tracePt t="22212" x="1851025" y="2682875"/>
          <p14:tracePt t="22229" x="1874838" y="2720975"/>
          <p14:tracePt t="22246" x="1897063" y="2803525"/>
          <p14:tracePt t="22260" x="1920875" y="2887663"/>
          <p14:tracePt t="22278" x="1927225" y="2994025"/>
          <p14:tracePt t="22295" x="1927225" y="3116263"/>
          <p14:tracePt t="22311" x="1927225" y="3238500"/>
          <p14:tracePt t="22311" x="1912938" y="3314700"/>
          <p14:tracePt t="22331" x="1889125" y="3382963"/>
          <p14:tracePt t="22344" x="1866900" y="3581400"/>
          <p14:tracePt t="22361" x="1844675" y="3703638"/>
          <p14:tracePt t="22376" x="1806575" y="3840163"/>
          <p14:tracePt t="22393" x="1806575" y="3932238"/>
          <p14:tracePt t="22393" x="1806575" y="3978275"/>
          <p14:tracePt t="22412" x="1806575" y="4008438"/>
          <p14:tracePt t="22426" x="1790700" y="4092575"/>
          <p14:tracePt t="22426" x="1760538" y="4152900"/>
          <p14:tracePt t="22444" x="1744663" y="4259263"/>
          <p14:tracePt t="22460" x="1714500" y="4381500"/>
          <p14:tracePt t="22476" x="1698625" y="4495800"/>
          <p14:tracePt t="22494" x="1698625" y="4549775"/>
          <p14:tracePt t="22509" x="1684338" y="4632325"/>
          <p14:tracePt t="22527" x="1684338" y="4746625"/>
          <p14:tracePt t="22544" x="1676400" y="4846638"/>
          <p14:tracePt t="22560" x="1660525" y="4937125"/>
          <p14:tracePt t="22577" x="1630363" y="5029200"/>
          <p14:tracePt t="22577" x="1616075" y="5075238"/>
          <p14:tracePt t="22595" x="1608138" y="5097463"/>
          <p14:tracePt t="22610" x="1577975" y="5189538"/>
          <p14:tracePt t="22629" x="1577975" y="5273675"/>
          <p14:tracePt t="22645" x="1570038" y="5303838"/>
          <p14:tracePt t="22661" x="1570038" y="5356225"/>
          <p14:tracePt t="22677" x="1554163" y="5387975"/>
          <p14:tracePt t="22694" x="1539875" y="5432425"/>
          <p14:tracePt t="22710" x="1477963" y="5478463"/>
          <p14:tracePt t="22727" x="1431925" y="5516563"/>
          <p14:tracePt t="22744" x="1349375" y="5554663"/>
          <p14:tracePt t="22760" x="1325563" y="5578475"/>
          <p14:tracePt t="22778" x="1295400" y="5584825"/>
          <p14:tracePt t="22778" x="1273175" y="5592763"/>
          <p14:tracePt t="22796" x="1241425" y="5592763"/>
          <p14:tracePt t="22810" x="1150938" y="5600700"/>
          <p14:tracePt t="22829" x="1104900" y="5600700"/>
          <p14:tracePt t="22844" x="1096963" y="5600700"/>
          <p14:tracePt t="22862" x="1082675" y="5600700"/>
          <p14:tracePt t="22877" x="1058863" y="5600700"/>
          <p14:tracePt t="22893" x="1036638" y="5600700"/>
          <p14:tracePt t="22910" x="1012825" y="5600700"/>
          <p14:tracePt t="22927" x="974725" y="5600700"/>
          <p14:tracePt t="22943" x="944563" y="5600700"/>
          <p14:tracePt t="22960" x="914400" y="5600700"/>
          <p14:tracePt t="22976" x="892175" y="5600700"/>
          <p14:tracePt t="22976" x="876300" y="5600700"/>
          <p14:tracePt t="22997" x="868363" y="5600700"/>
          <p14:tracePt t="23044" x="860425" y="5600700"/>
          <p14:tracePt t="23050" x="846138" y="5608638"/>
          <p14:tracePt t="23061" x="800100" y="5608638"/>
          <p14:tracePt t="23078" x="784225" y="5608638"/>
          <p14:tracePt t="23093" x="769938" y="5608638"/>
          <p14:tracePt t="23109" x="762000" y="5608638"/>
          <p14:tracePt t="23219" x="762000" y="5600700"/>
          <p14:tracePt t="23395" x="769938" y="5600700"/>
          <p14:tracePt t="23403" x="769938" y="5592763"/>
          <p14:tracePt t="23411" x="784225" y="5578475"/>
          <p14:tracePt t="23428" x="784225" y="5562600"/>
          <p14:tracePt t="23444" x="800100" y="5546725"/>
          <p14:tracePt t="23460" x="808038" y="5540375"/>
          <p14:tracePt t="23531" x="815975" y="5540375"/>
          <p14:tracePt t="23571" x="830263" y="5540375"/>
          <p14:tracePt t="23579" x="838200" y="5540375"/>
          <p14:tracePt t="23592" x="854075" y="5540375"/>
          <p14:tracePt t="23609" x="876300" y="5540375"/>
          <p14:tracePt t="23609" x="892175" y="5540375"/>
          <p14:tracePt t="23627" x="906463" y="5540375"/>
          <p14:tracePt t="23641" x="930275" y="5540375"/>
          <p14:tracePt t="23641" x="944563" y="5540375"/>
          <p14:tracePt t="23659" x="968375" y="5540375"/>
          <p14:tracePt t="23675" x="990600" y="5540375"/>
          <p14:tracePt t="23693" x="1006475" y="5524500"/>
          <p14:tracePt t="23708" x="1020763" y="5516563"/>
          <p14:tracePt t="23727" x="1028700" y="5516563"/>
          <p14:tracePt t="23742" x="1036638" y="5516563"/>
          <p14:tracePt t="23758" x="1058863" y="5516563"/>
          <p14:tracePt t="23777" x="1089025" y="5516563"/>
          <p14:tracePt t="23794" x="1104900" y="5516563"/>
          <p14:tracePt t="23810" x="1120775" y="5524500"/>
          <p14:tracePt t="23827" x="1135063" y="5524500"/>
          <p14:tracePt t="23843" x="1143000" y="5524500"/>
          <p14:tracePt t="23861" x="1158875" y="5524500"/>
          <p14:tracePt t="23876" x="1189038" y="5524500"/>
          <p14:tracePt t="23893" x="1219200" y="5524500"/>
          <p14:tracePt t="23909" x="1257300" y="5524500"/>
          <p14:tracePt t="23926" x="1287463" y="5524500"/>
          <p14:tracePt t="23942" x="1295400" y="5524500"/>
          <p14:tracePt t="23979" x="1317625" y="5524500"/>
          <p14:tracePt t="23995" x="1333500" y="5524500"/>
          <p14:tracePt t="24003" x="1371600" y="5524500"/>
          <p14:tracePt t="24012" x="1393825" y="5524500"/>
          <p14:tracePt t="24026" x="1501775" y="5524500"/>
          <p14:tracePt t="24026" x="1539875" y="5524500"/>
          <p14:tracePt t="24046" x="1654175" y="5546725"/>
          <p14:tracePt t="24061" x="1730375" y="5554663"/>
          <p14:tracePt t="24078" x="1782763" y="5554663"/>
          <p14:tracePt t="24095" x="1806575" y="5554663"/>
          <p14:tracePt t="24109" x="1820863" y="5554663"/>
          <p14:tracePt t="24126" x="1828800" y="5554663"/>
          <p14:tracePt t="24141" x="1858963" y="5554663"/>
          <p14:tracePt t="24158" x="1889125" y="5554663"/>
          <p14:tracePt t="24175" x="1927225" y="5554663"/>
          <p14:tracePt t="24191" x="1965325" y="5554663"/>
          <p14:tracePt t="24208" x="2011363" y="5554663"/>
          <p14:tracePt t="24224" x="2041525" y="5554663"/>
          <p14:tracePt t="24241" x="2095500" y="5554663"/>
          <p14:tracePt t="24257" x="2141538" y="5546725"/>
          <p14:tracePt t="24257" x="2149475" y="5546725"/>
          <p14:tracePt t="24275" x="2201863" y="5532438"/>
          <p14:tracePt t="24292" x="2263775" y="5524500"/>
          <p14:tracePt t="24308" x="2308225" y="5524500"/>
          <p14:tracePt t="24327" x="2362200" y="5524500"/>
          <p14:tracePt t="24342" x="2384425" y="5524500"/>
          <p14:tracePt t="24358" x="2416175" y="5508625"/>
          <p14:tracePt t="24375" x="2446338" y="5508625"/>
          <p14:tracePt t="24390" x="2522538" y="5508625"/>
          <p14:tracePt t="24408" x="2582863" y="5508625"/>
          <p14:tracePt t="24425" x="2644775" y="5508625"/>
          <p14:tracePt t="24425" x="2674938" y="5508625"/>
          <p14:tracePt t="24444" x="2682875" y="5508625"/>
          <p14:tracePt t="24444" x="2705100" y="5508625"/>
          <p14:tracePt t="24460" x="2713038" y="5508625"/>
          <p14:tracePt t="24483" x="2735263" y="5508625"/>
          <p14:tracePt t="24492" x="2765425" y="5508625"/>
          <p14:tracePt t="24510" x="2827338" y="5516563"/>
          <p14:tracePt t="24527" x="2895600" y="5516563"/>
          <p14:tracePt t="24542" x="2933700" y="5516563"/>
          <p14:tracePt t="24558" x="2987675" y="5516563"/>
          <p14:tracePt t="24575" x="3040063" y="5516563"/>
          <p14:tracePt t="24591" x="3086100" y="5516563"/>
          <p14:tracePt t="24608" x="3154363" y="5516563"/>
          <p14:tracePt t="24625" x="3222625" y="5516563"/>
          <p14:tracePt t="24625" x="3268663" y="5508625"/>
          <p14:tracePt t="24643" x="3298825" y="5502275"/>
          <p14:tracePt t="24657" x="3382963" y="5470525"/>
          <p14:tracePt t="24657" x="3413125" y="5464175"/>
          <p14:tracePt t="24676" x="3451225" y="5448300"/>
          <p14:tracePt t="24693" x="3467100" y="5448300"/>
          <p14:tracePt t="24708" x="3475038" y="5432425"/>
          <p14:tracePt t="24726" x="3482975" y="5432425"/>
          <p14:tracePt t="24741" x="3489325" y="5426075"/>
          <p14:tracePt t="24757" x="3482975" y="5426075"/>
          <p14:tracePt t="25219" x="3475038" y="5426075"/>
          <p14:tracePt t="25235" x="3467100" y="5426075"/>
          <p14:tracePt t="25259" x="3459163" y="5426075"/>
          <p14:tracePt t="25307" x="3451225" y="5426075"/>
          <p14:tracePt t="27051" x="3406775" y="5426075"/>
          <p14:tracePt t="27915" x="3360738" y="5440363"/>
          <p14:tracePt t="27923" x="3292475" y="5448300"/>
          <p14:tracePt t="27937" x="3116263" y="5470525"/>
          <p14:tracePt t="27956" x="3055938" y="5470525"/>
          <p14:tracePt t="27974" x="3040063" y="5470525"/>
          <p14:tracePt t="27988" x="3032125" y="5470525"/>
          <p14:tracePt t="28010" x="3009900" y="5470525"/>
          <p14:tracePt t="28026" x="2955925" y="5470525"/>
          <p14:tracePt t="28036" x="2835275" y="5470525"/>
          <p14:tracePt t="28055" x="2713038" y="5470525"/>
          <p14:tracePt t="28072" x="2560638" y="5432425"/>
          <p14:tracePt t="28090" x="2422525" y="5410200"/>
          <p14:tracePt t="28106" x="2346325" y="5394325"/>
          <p14:tracePt t="28106" x="2332038" y="5394325"/>
          <p14:tracePt t="28124" x="2316163" y="5387975"/>
          <p14:tracePt t="28137" x="2308225" y="5372100"/>
          <p14:tracePt t="28163" x="2301875" y="5372100"/>
          <p14:tracePt t="28172" x="2239963" y="5356225"/>
          <p14:tracePt t="28189" x="2125663" y="5318125"/>
          <p14:tracePt t="28206" x="1989138" y="5287963"/>
          <p14:tracePt t="28221" x="1866900" y="5257800"/>
          <p14:tracePt t="28238" x="1744663" y="5197475"/>
          <p14:tracePt t="28255" x="1622425" y="5127625"/>
          <p14:tracePt t="28271" x="1554163" y="5097463"/>
          <p14:tracePt t="28288" x="1539875" y="5083175"/>
          <p14:tracePt t="28304" x="1531938" y="5083175"/>
          <p14:tracePt t="28348" x="1516063" y="5083175"/>
          <p14:tracePt t="28372" x="1508125" y="5083175"/>
          <p14:tracePt t="28388" x="1508125" y="5075238"/>
          <p14:tracePt t="28859" x="1508125" y="5067300"/>
          <p14:tracePt t="28899" x="1508125" y="5059363"/>
          <p14:tracePt t="28907" x="1508125" y="5051425"/>
          <p14:tracePt t="28920" x="1508125" y="5037138"/>
          <p14:tracePt t="28920" x="1516063" y="5006975"/>
          <p14:tracePt t="28940" x="1524000" y="4991100"/>
          <p14:tracePt t="28954" x="1554163" y="4953000"/>
          <p14:tracePt t="28972" x="1570038" y="4937125"/>
          <p14:tracePt t="28989" x="1584325" y="4906963"/>
          <p14:tracePt t="29005" x="1592263" y="4860925"/>
          <p14:tracePt t="29022" x="1608138" y="4846638"/>
          <p14:tracePt t="29038" x="1616075" y="4822825"/>
          <p14:tracePt t="29055" x="1622425" y="4792663"/>
          <p14:tracePt t="29070" x="1654175" y="4754563"/>
          <p14:tracePt t="29087" x="1676400" y="4724400"/>
          <p14:tracePt t="29105" x="1692275" y="4686300"/>
          <p14:tracePt t="29121" x="1706563" y="4664075"/>
          <p14:tracePt t="29139" x="1730375" y="4618038"/>
          <p14:tracePt t="29139" x="1736725" y="4610100"/>
          <p14:tracePt t="29157" x="1744663" y="4594225"/>
          <p14:tracePt t="29171" x="1744663" y="4572000"/>
          <p14:tracePt t="29189" x="1752600" y="4564063"/>
          <p14:tracePt t="29203" x="1752600" y="4541838"/>
          <p14:tracePt t="29222" x="1760538" y="4503738"/>
          <p14:tracePt t="29237" x="1768475" y="4487863"/>
          <p14:tracePt t="29254" x="1774825" y="4457700"/>
          <p14:tracePt t="29270" x="1774825" y="4441825"/>
          <p14:tracePt t="29287" x="1790700" y="4427538"/>
          <p14:tracePt t="29304" x="1806575" y="4389438"/>
          <p14:tracePt t="29320" x="1806575" y="4373563"/>
          <p14:tracePt t="29336" x="1812925" y="4351338"/>
          <p14:tracePt t="29336" x="1812925" y="4335463"/>
          <p14:tracePt t="29355" x="1820863" y="4327525"/>
          <p14:tracePt t="29369" x="1820863" y="4321175"/>
          <p14:tracePt t="29387" x="1828800" y="4297363"/>
          <p14:tracePt t="29404" x="1828800" y="4275138"/>
          <p14:tracePt t="29420" x="1836738" y="4267200"/>
          <p14:tracePt t="29437" x="1836738" y="4251325"/>
          <p14:tracePt t="29453" x="1844675" y="4244975"/>
          <p14:tracePt t="29469" x="1844675" y="4229100"/>
          <p14:tracePt t="29486" x="1851025" y="4221163"/>
          <p14:tracePt t="29502" x="1851025" y="4213225"/>
          <p14:tracePt t="29519" x="1851025" y="4168775"/>
          <p14:tracePt t="29537" x="1851025" y="4152900"/>
          <p14:tracePt t="29552" x="1858963" y="4122738"/>
          <p14:tracePt t="29569" x="1858963" y="4098925"/>
          <p14:tracePt t="29589" x="1858963" y="4084638"/>
          <p14:tracePt t="29605" x="1858963" y="4068763"/>
          <p14:tracePt t="29621" x="1858963" y="4054475"/>
          <p14:tracePt t="29643" x="1858963" y="4046538"/>
          <p14:tracePt t="29723" x="1858963" y="4038600"/>
          <p14:tracePt t="30648" x="1858963" y="4046538"/>
          <p14:tracePt t="30962" x="1858963" y="4054475"/>
          <p14:tracePt t="31235" x="1858963" y="4060825"/>
          <p14:tracePt t="31307" x="1858963" y="4068763"/>
          <p14:tracePt t="31315" x="1858963" y="4084638"/>
          <p14:tracePt t="31379" x="1858963" y="4092575"/>
          <p14:tracePt t="31747" x="1858963" y="4098925"/>
          <p14:tracePt t="31795" x="1858963" y="4106863"/>
          <p14:tracePt t="31811" x="1858963" y="4114800"/>
          <p14:tracePt t="31851" x="1858963" y="4122738"/>
          <p14:tracePt t="31868" x="1858963" y="4137025"/>
          <p14:tracePt t="31923" x="1858963" y="4144963"/>
          <p14:tracePt t="31963" x="1858963" y="4152900"/>
          <p14:tracePt t="31979" x="1858963" y="4168775"/>
          <p14:tracePt t="31995" x="1858963" y="4175125"/>
          <p14:tracePt t="32011" x="1858963" y="4183063"/>
          <p14:tracePt t="32027" x="1858963" y="4191000"/>
          <p14:tracePt t="32051" x="1858963" y="4198938"/>
          <p14:tracePt t="32068" x="1851025" y="4206875"/>
          <p14:tracePt t="32075" x="1851025" y="4221163"/>
          <p14:tracePt t="32091" x="1851025" y="4237038"/>
          <p14:tracePt t="32101" x="1851025" y="4244975"/>
          <p14:tracePt t="32117" x="1851025" y="4283075"/>
          <p14:tracePt t="32134" x="1851025" y="4313238"/>
          <p14:tracePt t="32152" x="1851025" y="4327525"/>
          <p14:tracePt t="32168" x="1851025" y="4365625"/>
          <p14:tracePt t="32168" x="1851025" y="4373563"/>
          <p14:tracePt t="32187" x="1851025" y="4389438"/>
          <p14:tracePt t="32201" x="1851025" y="4427538"/>
          <p14:tracePt t="32216" x="1851025" y="4473575"/>
          <p14:tracePt t="32233" x="1851025" y="4533900"/>
          <p14:tracePt t="32233" x="1851025" y="4556125"/>
          <p14:tracePt t="32252" x="1851025" y="4587875"/>
          <p14:tracePt t="32269" x="1851025" y="4632325"/>
          <p14:tracePt t="32285" x="1851025" y="4648200"/>
          <p14:tracePt t="32301" x="1851025" y="4686300"/>
          <p14:tracePt t="32317" x="1851025" y="4716463"/>
          <p14:tracePt t="32336" x="1851025" y="4740275"/>
          <p14:tracePt t="32350" x="1836738" y="4784725"/>
          <p14:tracePt t="32366" x="1836738" y="4816475"/>
          <p14:tracePt t="32383" x="1836738" y="4838700"/>
          <p14:tracePt t="32400" x="1836738" y="4854575"/>
          <p14:tracePt t="32418" x="1836738" y="4868863"/>
          <p14:tracePt t="32433" x="1836738" y="4876800"/>
          <p14:tracePt t="32450" x="1836738" y="4899025"/>
          <p14:tracePt t="32469" x="1836738" y="4930775"/>
          <p14:tracePt t="32485" x="1836738" y="4960938"/>
          <p14:tracePt t="32501" x="1836738" y="4999038"/>
          <p14:tracePt t="32517" x="1836738" y="5013325"/>
          <p14:tracePt t="32533" x="1836738" y="5029200"/>
          <p14:tracePt t="32551" x="1836738" y="5037138"/>
          <p14:tracePt t="32635" x="1836738" y="5045075"/>
          <p14:tracePt t="32723" x="1836738" y="5051425"/>
          <p14:tracePt t="32732" x="1836738" y="5059363"/>
          <p14:tracePt t="32739" x="1836738" y="5067300"/>
          <p14:tracePt t="32749" x="1836738" y="5097463"/>
          <p14:tracePt t="32768" x="1836738" y="5121275"/>
          <p14:tracePt t="32785" x="1836738" y="5135563"/>
          <p14:tracePt t="32800" x="1844675" y="5135563"/>
          <p14:tracePt t="33411" x="1874838" y="5135563"/>
          <p14:tracePt t="33427" x="1912938" y="5135563"/>
          <p14:tracePt t="33435" x="1951038" y="5135563"/>
          <p14:tracePt t="33448" x="1989138" y="5135563"/>
          <p14:tracePt t="33448" x="2011363" y="5135563"/>
          <p14:tracePt t="33469" x="2065338" y="5121275"/>
          <p14:tracePt t="33485" x="2149475" y="5097463"/>
          <p14:tracePt t="33500" x="2263775" y="5045075"/>
          <p14:tracePt t="33518" x="2354263" y="5029200"/>
          <p14:tracePt t="33534" x="2492375" y="4983163"/>
          <p14:tracePt t="33550" x="2628900" y="4953000"/>
          <p14:tracePt t="33566" x="2735263" y="4906963"/>
          <p14:tracePt t="33582" x="2827338" y="4860925"/>
          <p14:tracePt t="33600" x="2911475" y="4822825"/>
          <p14:tracePt t="33616" x="2949575" y="4800600"/>
          <p14:tracePt t="33633" x="3001963" y="4770438"/>
          <p14:tracePt t="33649" x="3025775" y="4754563"/>
          <p14:tracePt t="33649" x="3048000" y="4740275"/>
          <p14:tracePt t="33668" x="3055938" y="4732338"/>
          <p14:tracePt t="33680" x="3094038" y="4694238"/>
          <p14:tracePt t="33699" x="3116263" y="4648200"/>
          <p14:tracePt t="33716" x="3124200" y="4640263"/>
          <p14:tracePt t="33732" x="3140075" y="4625975"/>
          <p14:tracePt t="33749" x="3146425" y="4610100"/>
          <p14:tracePt t="33765" x="3170238" y="4579938"/>
          <p14:tracePt t="33783" x="3192463" y="4541838"/>
          <p14:tracePt t="33798" x="3230563" y="4495800"/>
          <p14:tracePt t="33816" x="3260725" y="4441825"/>
          <p14:tracePt t="33832" x="3284538" y="4403725"/>
          <p14:tracePt t="33849" x="3284538" y="4381500"/>
          <p14:tracePt t="33868" x="3284538" y="4373563"/>
          <p14:tracePt t="33881" x="3298825" y="4343400"/>
          <p14:tracePt t="33901" x="3314700" y="4321175"/>
          <p14:tracePt t="33917" x="3330575" y="4283075"/>
          <p14:tracePt t="33933" x="3336925" y="4244975"/>
          <p14:tracePt t="33950" x="3344863" y="4213225"/>
          <p14:tracePt t="33967" x="3352800" y="4191000"/>
          <p14:tracePt t="33983" x="3352800" y="4168775"/>
          <p14:tracePt t="34000" x="3352800" y="4152900"/>
          <p14:tracePt t="34017" x="3352800" y="4130675"/>
          <p14:tracePt t="34032" x="3352800" y="4114800"/>
          <p14:tracePt t="34032" x="3352800" y="4092575"/>
          <p14:tracePt t="34051" x="3352800" y="4084638"/>
          <p14:tracePt t="34068" x="3352800" y="4068763"/>
          <p14:tracePt t="34115" x="3352800" y="4076700"/>
          <p14:tracePt t="34227" x="3352800" y="4084638"/>
          <p14:tracePt t="34235" x="3352800" y="4106863"/>
          <p14:tracePt t="34247" x="3352800" y="4137025"/>
          <p14:tracePt t="34247" x="3352800" y="4168775"/>
          <p14:tracePt t="34268" x="3352800" y="4206875"/>
          <p14:tracePt t="34281" x="3352800" y="4244975"/>
          <p14:tracePt t="34281" x="3352800" y="4321175"/>
          <p14:tracePt t="34300" x="3352800" y="4487863"/>
          <p14:tracePt t="34316" x="3352800" y="4648200"/>
          <p14:tracePt t="34334" x="3352800" y="4792663"/>
          <p14:tracePt t="34349" x="3352800" y="4876800"/>
          <p14:tracePt t="34366" x="3352800" y="4906963"/>
          <p14:tracePt t="34380" x="3352800" y="4930775"/>
          <p14:tracePt t="34397" x="3352800" y="4937125"/>
          <p14:tracePt t="34414" x="3352800" y="4953000"/>
          <p14:tracePt t="34432" x="3352800" y="4960938"/>
          <p14:tracePt t="34448" x="3352800" y="4991100"/>
          <p14:tracePt t="34466" x="3352800" y="5006975"/>
          <p14:tracePt t="34491" x="3344863" y="5006975"/>
          <p14:tracePt t="34562" x="3336925" y="4991100"/>
          <p14:tracePt t="34603" x="3330575" y="4991100"/>
          <p14:tracePt t="34683" x="3322638" y="4991100"/>
          <p14:tracePt t="34699" x="3314700" y="4983163"/>
          <p14:tracePt t="34739" x="3314700" y="4975225"/>
          <p14:tracePt t="34859" x="3298825" y="4968875"/>
          <p14:tracePt t="34931" x="3298825" y="4960938"/>
          <p14:tracePt t="34955" x="3284538" y="4945063"/>
          <p14:tracePt t="34979" x="3268663" y="4937125"/>
          <p14:tracePt t="35012" x="3268663" y="4930775"/>
          <p14:tracePt t="35027" x="3260725" y="4930775"/>
          <p14:tracePt t="35035" x="3260725" y="4922838"/>
          <p14:tracePt t="35051" x="3260725" y="4914900"/>
          <p14:tracePt t="35064" x="3260725" y="4906963"/>
          <p14:tracePt t="35080" x="3268663" y="4892675"/>
          <p14:tracePt t="35099" x="3284538" y="4892675"/>
          <p14:tracePt t="35114" x="3344863" y="4892675"/>
          <p14:tracePt t="35133" x="3375025" y="4892675"/>
          <p14:tracePt t="35149" x="3421063" y="4892675"/>
          <p14:tracePt t="35165" x="3459163" y="4868863"/>
          <p14:tracePt t="35181" x="3521075" y="4860925"/>
          <p14:tracePt t="35199" x="3589338" y="4860925"/>
          <p14:tracePt t="35215" x="3725863" y="4830763"/>
          <p14:tracePt t="35232" x="3870325" y="4822825"/>
          <p14:tracePt t="35248" x="3924300" y="4822825"/>
          <p14:tracePt t="35264" x="3940175" y="4816475"/>
          <p14:tracePt t="35279" x="3946525" y="4808538"/>
          <p14:tracePt t="35296" x="3954463" y="4808538"/>
          <p14:tracePt t="35547" x="3970338" y="4808538"/>
          <p14:tracePt t="35555" x="4000500" y="4808538"/>
          <p14:tracePt t="35565" x="4054475" y="4808538"/>
          <p14:tracePt t="35581" x="4098925" y="4808538"/>
          <p14:tracePt t="35597" x="4106863" y="4808538"/>
          <p14:tracePt t="35614" x="4122738" y="4808538"/>
          <p14:tracePt t="35651" x="4160838" y="4808538"/>
          <p14:tracePt t="35659" x="4237038" y="4816475"/>
          <p14:tracePt t="35667" x="4313238" y="4816475"/>
          <p14:tracePt t="35679" x="4441825" y="4816475"/>
          <p14:tracePt t="35697" x="4525963" y="4816475"/>
          <p14:tracePt t="35697" x="4541838" y="4816475"/>
          <p14:tracePt t="35717" x="4549775" y="4816475"/>
          <p14:tracePt t="35732" x="4579938" y="4816475"/>
          <p14:tracePt t="35779" x="4670425" y="4838700"/>
          <p14:tracePt t="35787" x="4762500" y="4838700"/>
          <p14:tracePt t="35797" x="4975225" y="4838700"/>
          <p14:tracePt t="35814" x="5075238" y="4846638"/>
          <p14:tracePt t="35831" x="5227638" y="4892675"/>
          <p14:tracePt t="35847" x="5287963" y="4892675"/>
          <p14:tracePt t="35864" x="5356225" y="4892675"/>
          <p14:tracePt t="35880" x="5432425" y="4914900"/>
          <p14:tracePt t="35897" x="5554663" y="4914900"/>
          <p14:tracePt t="35917" x="5630863" y="4914900"/>
          <p14:tracePt t="35933" x="5821363" y="4922838"/>
          <p14:tracePt t="35933" x="5889625" y="4945063"/>
          <p14:tracePt t="35948" x="5981700" y="4968875"/>
          <p14:tracePt t="35964" x="6057900" y="4991100"/>
          <p14:tracePt t="35980" x="6134100" y="5006975"/>
          <p14:tracePt t="35996" x="6210300" y="5006975"/>
          <p14:tracePt t="36013" x="6294438" y="5006975"/>
          <p14:tracePt t="36029" x="6392863" y="5013325"/>
          <p14:tracePt t="36046" x="6484938" y="5029200"/>
          <p14:tracePt t="36062" x="6545263" y="5037138"/>
          <p14:tracePt t="36081" x="6583363" y="5051425"/>
          <p14:tracePt t="36096" x="6599238" y="5059363"/>
          <p14:tracePt t="36113" x="6607175" y="5067300"/>
          <p14:tracePt t="36113" x="6621463" y="5067300"/>
          <p14:tracePt t="36132" x="6637338" y="5083175"/>
          <p14:tracePt t="36146" x="6735763" y="5127625"/>
          <p14:tracePt t="36165" x="6819900" y="5159375"/>
          <p14:tracePt t="36180" x="6835775" y="5165725"/>
          <p14:tracePt t="36197" x="6842125" y="5173663"/>
          <p14:tracePt t="36214" x="6842125" y="5181600"/>
          <p14:tracePt t="36275" x="6842125" y="5189538"/>
          <p14:tracePt t="36283" x="6842125" y="5197475"/>
          <p14:tracePt t="36306" x="6842125" y="5203825"/>
          <p14:tracePt t="36315" x="6842125" y="5211763"/>
          <p14:tracePt t="36332" x="6842125" y="5219700"/>
          <p14:tracePt t="36395" x="6827838" y="5219700"/>
          <p14:tracePt t="36403" x="6819900" y="5219700"/>
          <p14:tracePt t="36413" x="6773863" y="5235575"/>
          <p14:tracePt t="36429" x="6743700" y="5235575"/>
          <p14:tracePt t="36446" x="6705600" y="5235575"/>
          <p14:tracePt t="36463" x="6697663" y="5249863"/>
          <p14:tracePt t="36479" x="6689725" y="5249863"/>
          <p14:tracePt t="36539" x="6675438" y="5249863"/>
          <p14:tracePt t="36571" x="6659563" y="5249863"/>
          <p14:tracePt t="36580" x="6629400" y="5249863"/>
          <p14:tracePt t="36587" x="6613525" y="5249863"/>
          <p14:tracePt t="36597" x="6599238" y="5249863"/>
          <p14:tracePt t="36612" x="6591300" y="5249863"/>
          <p14:tracePt t="36651" x="6583363" y="5249863"/>
          <p14:tracePt t="36699" x="6575425" y="5249863"/>
          <p14:tracePt t="36747" x="6569075" y="5249863"/>
          <p14:tracePt t="36755" x="6561138" y="5249863"/>
          <p14:tracePt t="36779" x="6561138" y="5241925"/>
          <p14:tracePt t="36819" x="6553200" y="5235575"/>
          <p14:tracePt t="36939" x="6553200" y="5227638"/>
          <p14:tracePt t="36955" x="6553200" y="5219700"/>
          <p14:tracePt t="36971" x="6553200" y="5203825"/>
          <p14:tracePt t="37034" x="6553200" y="5197475"/>
          <p14:tracePt t="37075" x="6553200" y="5189538"/>
          <p14:tracePt t="37091" x="6553200" y="5181600"/>
          <p14:tracePt t="37098" x="6553200" y="5165725"/>
          <p14:tracePt t="37111" x="6553200" y="5159375"/>
          <p14:tracePt t="37130" x="6553200" y="5143500"/>
          <p14:tracePt t="37147" x="6553200" y="5127625"/>
          <p14:tracePt t="37161" x="6553200" y="5113338"/>
          <p14:tracePt t="37161" x="6553200" y="5105400"/>
          <p14:tracePt t="37180" x="6553200" y="5083175"/>
          <p14:tracePt t="37196" x="6553200" y="5051425"/>
          <p14:tracePt t="37213" x="6553200" y="5029200"/>
          <p14:tracePt t="37231" x="6553200" y="4991100"/>
          <p14:tracePt t="37248" x="6553200" y="4953000"/>
          <p14:tracePt t="37262" x="6553200" y="4922838"/>
          <p14:tracePt t="37278" x="6545263" y="4892675"/>
          <p14:tracePt t="37295" x="6545263" y="4884738"/>
          <p14:tracePt t="37311" x="6545263" y="4876800"/>
          <p14:tracePt t="37328" x="6545263" y="4860925"/>
          <p14:tracePt t="37328" x="6545263" y="4854575"/>
          <p14:tracePt t="37348" x="6545263" y="4822825"/>
          <p14:tracePt t="37364" x="6537325" y="4800600"/>
          <p14:tracePt t="37379" x="6530975" y="4792663"/>
          <p14:tracePt t="37394" x="6530975" y="4770438"/>
          <p14:tracePt t="37412" x="6530975" y="4754563"/>
          <p14:tracePt t="37429" x="6530975" y="4732338"/>
          <p14:tracePt t="37445" x="6530975" y="4716463"/>
          <p14:tracePt t="37462" x="6530975" y="4694238"/>
          <p14:tracePt t="37478" x="6530975" y="4670425"/>
          <p14:tracePt t="37496" x="6530975" y="4640263"/>
          <p14:tracePt t="37513" x="6530975" y="4602163"/>
          <p14:tracePt t="37513" x="6530975" y="4572000"/>
          <p14:tracePt t="37532" x="6530975" y="4556125"/>
          <p14:tracePt t="37546" x="6530975" y="4518025"/>
          <p14:tracePt t="37546" x="6530975" y="4503738"/>
          <p14:tracePt t="37564" x="6530975" y="4487863"/>
          <p14:tracePt t="37580" x="6530975" y="4473575"/>
          <p14:tracePt t="37597" x="6530975" y="4465638"/>
          <p14:tracePt t="37619" x="6530975" y="4457700"/>
          <p14:tracePt t="37629" x="6507163" y="4403725"/>
          <p14:tracePt t="37646" x="6492875" y="4373563"/>
          <p14:tracePt t="37662" x="6492875" y="4321175"/>
          <p14:tracePt t="37678" x="6492875" y="4283075"/>
          <p14:tracePt t="37695" x="6492875" y="4251325"/>
          <p14:tracePt t="37711" x="6492875" y="4198938"/>
          <p14:tracePt t="37728" x="6492875" y="4183063"/>
          <p14:tracePt t="37744" x="6492875" y="4152900"/>
          <p14:tracePt t="37744" x="6492875" y="4137025"/>
          <p14:tracePt t="37764" x="6492875" y="4122738"/>
          <p14:tracePt t="37780" x="6492875" y="4114800"/>
          <p14:tracePt t="37794" x="6492875" y="4122738"/>
          <p14:tracePt t="38348" x="6492875" y="4130675"/>
          <p14:tracePt t="38355" x="6492875" y="4137025"/>
          <p14:tracePt t="38363" x="6477000" y="4144963"/>
          <p14:tracePt t="38377" x="6477000" y="4160838"/>
          <p14:tracePt t="38394" x="6469063" y="4160838"/>
          <p14:tracePt t="38419" x="6469063" y="4168775"/>
          <p14:tracePt t="38428" x="6461125" y="4168775"/>
          <p14:tracePt t="38460" x="6454775" y="4168775"/>
          <p14:tracePt t="38466" x="6454775" y="4175125"/>
          <p14:tracePt t="38477" x="6438900" y="4191000"/>
          <p14:tracePt t="38493" x="6430963" y="4206875"/>
          <p14:tracePt t="38510" x="6430963" y="4213225"/>
          <p14:tracePt t="38527" x="6430963" y="4206875"/>
          <p14:tracePt t="38643" x="6446838" y="4191000"/>
          <p14:tracePt t="38651" x="6461125" y="4183063"/>
          <p14:tracePt t="38660" x="6499225" y="4160838"/>
          <p14:tracePt t="38679" x="6507163" y="4137025"/>
          <p14:tracePt t="38694" x="6515100" y="4144963"/>
          <p14:tracePt t="38851" x="6523038" y="4144963"/>
          <p14:tracePt t="38860" x="6530975" y="4152900"/>
          <p14:tracePt t="38877" x="6530975" y="4160838"/>
          <p14:tracePt t="38883" x="6537325" y="4168775"/>
          <p14:tracePt t="38894" x="6545263" y="4221163"/>
          <p14:tracePt t="38910" x="6575425" y="4289425"/>
          <p14:tracePt t="38928" x="6599238" y="4327525"/>
          <p14:tracePt t="38943" x="6607175" y="4343400"/>
          <p14:tracePt t="38960" x="6621463" y="4359275"/>
          <p14:tracePt t="38979" x="6629400" y="4359275"/>
          <p14:tracePt t="39043" x="6637338" y="4359275"/>
          <p14:tracePt t="39147" x="6645275" y="4359275"/>
          <p14:tracePt t="39211" x="6645275" y="4365625"/>
          <p14:tracePt t="39219" x="6651625" y="4365625"/>
          <p14:tracePt t="39235" x="6659563" y="4359275"/>
          <p14:tracePt t="39245" x="6735763" y="4335463"/>
          <p14:tracePt t="39261" x="6858000" y="4313238"/>
          <p14:tracePt t="39278" x="6988175" y="4275138"/>
          <p14:tracePt t="39294" x="7102475" y="4251325"/>
          <p14:tracePt t="39311" x="7162800" y="4237038"/>
          <p14:tracePt t="39329" x="7178675" y="4229100"/>
          <p14:tracePt t="39344" x="7200900" y="4229100"/>
          <p14:tracePt t="39359" x="7277100" y="4206875"/>
          <p14:tracePt t="39376" x="7429500" y="4183063"/>
          <p14:tracePt t="39393" x="7650163" y="4137025"/>
          <p14:tracePt t="39409" x="7932738" y="4137025"/>
          <p14:tracePt t="39409" x="8001000" y="4130675"/>
          <p14:tracePt t="39427" x="8039100" y="4130675"/>
          <p14:tracePt t="39444" x="8047038" y="4130675"/>
          <p14:tracePt t="39459" x="8031163" y="4130675"/>
          <p14:tracePt t="40275" x="8016875" y="4130675"/>
          <p14:tracePt t="40282" x="7970838" y="4130675"/>
          <p14:tracePt t="40292" x="7902575" y="4175125"/>
          <p14:tracePt t="40310" x="7780338" y="4244975"/>
          <p14:tracePt t="40328" x="7635875" y="4321175"/>
          <p14:tracePt t="40344" x="7489825" y="4365625"/>
          <p14:tracePt t="40360" x="7269163" y="4435475"/>
          <p14:tracePt t="40376" x="6964363" y="4495800"/>
          <p14:tracePt t="40393" x="6651625" y="4579938"/>
          <p14:tracePt t="40393" x="6484938" y="4625975"/>
          <p14:tracePt t="40412" x="6408738" y="4648200"/>
          <p14:tracePt t="40425" x="6256338" y="4686300"/>
          <p14:tracePt t="40425" x="6226175" y="4694238"/>
          <p14:tracePt t="40444" x="6188075" y="4708525"/>
          <p14:tracePt t="40461" x="6088063" y="4732338"/>
          <p14:tracePt t="40477" x="5943600" y="4778375"/>
          <p14:tracePt t="40493" x="5768975" y="4822825"/>
          <p14:tracePt t="40509" x="5570538" y="4884738"/>
          <p14:tracePt t="40526" x="5432425" y="4914900"/>
          <p14:tracePt t="40544" x="5311775" y="4922838"/>
          <p14:tracePt t="40560" x="5151438" y="4937125"/>
          <p14:tracePt t="40577" x="4876800" y="4968875"/>
          <p14:tracePt t="40593" x="4541838" y="5021263"/>
          <p14:tracePt t="40610" x="4198938" y="5083175"/>
          <p14:tracePt t="40610" x="4098925" y="5113338"/>
          <p14:tracePt t="40627" x="4016375" y="5121275"/>
          <p14:tracePt t="40641" x="3848100" y="5143500"/>
          <p14:tracePt t="40641" x="3779838" y="5159375"/>
          <p14:tracePt t="40660" x="3627438" y="5159375"/>
          <p14:tracePt t="40676" x="3467100" y="5165725"/>
          <p14:tracePt t="40694" x="3344863" y="5189538"/>
          <p14:tracePt t="40709" x="3222625" y="5203825"/>
          <p14:tracePt t="40725" x="3086100" y="5235575"/>
          <p14:tracePt t="40742" x="2933700" y="5265738"/>
          <p14:tracePt t="40758" x="2682875" y="5311775"/>
          <p14:tracePt t="40777" x="2454275" y="5349875"/>
          <p14:tracePt t="40790" x="2293938" y="5372100"/>
          <p14:tracePt t="40808" x="2217738" y="5372100"/>
          <p14:tracePt t="40827" x="2111375" y="5387975"/>
          <p14:tracePt t="40827" x="2065338" y="5410200"/>
          <p14:tracePt t="40844" x="2019300" y="5418138"/>
          <p14:tracePt t="40858" x="1774825" y="5456238"/>
          <p14:tracePt t="40877" x="1570038" y="5470525"/>
          <p14:tracePt t="40892" x="1431925" y="5470525"/>
          <p14:tracePt t="40910" x="1363663" y="5470525"/>
          <p14:tracePt t="40925" x="1355725" y="5470525"/>
          <p14:tracePt t="40941" x="1349375" y="5470525"/>
          <p14:tracePt t="40957" x="1341438" y="5470525"/>
          <p14:tracePt t="40974" x="1241425" y="5470525"/>
          <p14:tracePt t="40991" x="1006475" y="5470525"/>
          <p14:tracePt t="41008" x="754063" y="5470525"/>
          <p14:tracePt t="41008" x="647700" y="5470525"/>
          <p14:tracePt t="41028" x="579438" y="5470525"/>
          <p14:tracePt t="41028" x="525463" y="5464175"/>
          <p14:tracePt t="41046" x="503238" y="5464175"/>
          <p14:tracePt t="41057" x="495300" y="5456238"/>
          <p14:tracePt t="41074" x="495300" y="5440363"/>
          <p14:tracePt t="41235" x="495300" y="5432425"/>
          <p14:tracePt t="41283" x="503238" y="5432425"/>
          <p14:tracePt t="41292" x="511175" y="5426075"/>
          <p14:tracePt t="41299" x="511175" y="5418138"/>
          <p14:tracePt t="41309" x="555625" y="5394325"/>
          <p14:tracePt t="41327" x="601663" y="5372100"/>
          <p14:tracePt t="41343" x="677863" y="5349875"/>
          <p14:tracePt t="41357" x="784225" y="5341938"/>
          <p14:tracePt t="41375" x="854075" y="5334000"/>
          <p14:tracePt t="41391" x="876300" y="5334000"/>
          <p14:tracePt t="41408" x="892175" y="5334000"/>
          <p14:tracePt t="41426" x="914400" y="5334000"/>
          <p14:tracePt t="41459" x="944563" y="5334000"/>
          <p14:tracePt t="41467" x="968375" y="5334000"/>
          <p14:tracePt t="41475" x="1044575" y="5334000"/>
          <p14:tracePt t="41492" x="1082675" y="5334000"/>
          <p14:tracePt t="41509" x="1089025" y="5334000"/>
          <p14:tracePt t="41595" x="1096963" y="5334000"/>
          <p14:tracePt t="41602" x="1104900" y="5334000"/>
          <p14:tracePt t="41611" x="1120775" y="5334000"/>
          <p14:tracePt t="41624" x="1135063" y="5334000"/>
          <p14:tracePt t="41640" x="1150938" y="5334000"/>
          <p14:tracePt t="41657" x="1173163" y="5334000"/>
          <p14:tracePt t="41657" x="1181100" y="5334000"/>
          <p14:tracePt t="41676" x="1196975" y="5334000"/>
          <p14:tracePt t="41692" x="1211263" y="5334000"/>
          <p14:tracePt t="41708" x="1219200" y="5334000"/>
          <p14:tracePt t="41731" x="1227138" y="5334000"/>
          <p14:tracePt t="41741" x="1235075" y="5334000"/>
          <p14:tracePt t="41756" x="1241425" y="5334000"/>
          <p14:tracePt t="41773" x="1257300" y="5334000"/>
          <p14:tracePt t="41790" x="1265238" y="5334000"/>
          <p14:tracePt t="41807" x="1279525" y="5334000"/>
          <p14:tracePt t="41824" x="1295400" y="5334000"/>
          <p14:tracePt t="41842" x="1317625" y="5334000"/>
          <p14:tracePt t="41842" x="1325563" y="5334000"/>
          <p14:tracePt t="41860" x="1341438" y="5334000"/>
          <p14:tracePt t="41874" x="1363663" y="5334000"/>
          <p14:tracePt t="41891" x="1379538" y="5334000"/>
          <p14:tracePt t="41909" x="1393825" y="5334000"/>
          <p14:tracePt t="41971" x="1393825" y="5326063"/>
          <p14:tracePt t="41979" x="1425575" y="5326063"/>
          <p14:tracePt t="41995" x="1439863" y="5318125"/>
          <p14:tracePt t="42011" x="1455738" y="5311775"/>
          <p14:tracePt t="42023" x="1477963" y="5311775"/>
          <p14:tracePt t="42040" x="1485900" y="5303838"/>
          <p14:tracePt t="42056" x="1493838" y="5295900"/>
          <p14:tracePt t="42074" x="1501775" y="5295900"/>
          <p14:tracePt t="42092" x="1531938" y="5295900"/>
          <p14:tracePt t="42109" x="1546225" y="5280025"/>
          <p14:tracePt t="42125" x="1592263" y="5280025"/>
          <p14:tracePt t="42142" x="1592263" y="5273675"/>
          <p14:tracePt t="42157" x="1600200" y="5273675"/>
          <p14:tracePt t="42227" x="1600200" y="5265738"/>
          <p14:tracePt t="42243" x="1616075" y="5273675"/>
          <p14:tracePt t="42723" x="1630363" y="5280025"/>
          <p14:tracePt t="42740" x="1646238" y="5295900"/>
          <p14:tracePt t="42755" x="1654175" y="5295900"/>
          <p14:tracePt t="42787" x="1660525" y="5295900"/>
          <p14:tracePt t="42804" x="1668463" y="5295900"/>
          <p14:tracePt t="42811" x="1684338" y="5295900"/>
          <p14:tracePt t="42827" x="1698625" y="5295900"/>
          <p14:tracePt t="42839" x="1706563" y="5295900"/>
          <p14:tracePt t="42856" x="1714500" y="5295900"/>
          <p14:tracePt t="42875" x="1722438" y="5295900"/>
          <p14:tracePt t="42899" x="1736725" y="5295900"/>
          <p14:tracePt t="42909" x="1774825" y="5295900"/>
          <p14:tracePt t="42924" x="1790700" y="5295900"/>
          <p14:tracePt t="42941" x="1806575" y="5295900"/>
          <p14:tracePt t="42957" x="1828800" y="5287963"/>
          <p14:tracePt t="42973" x="1836738" y="5287963"/>
          <p14:tracePt t="42994" x="1844675" y="5287963"/>
          <p14:tracePt t="43006" x="1866900" y="5287963"/>
          <p14:tracePt t="43023" x="1874838" y="5287963"/>
          <p14:tracePt t="43038" x="1889125" y="5287963"/>
          <p14:tracePt t="43056" x="1905000" y="5287963"/>
          <p14:tracePt t="43072" x="1912938" y="5287963"/>
          <p14:tracePt t="43089" x="1935163" y="5280025"/>
          <p14:tracePt t="43089" x="1943100" y="5273675"/>
          <p14:tracePt t="43108" x="1951038" y="5273675"/>
          <p14:tracePt t="43123" x="1989138" y="5273675"/>
          <p14:tracePt t="43141" x="2027238" y="5273675"/>
          <p14:tracePt t="43158" x="2079625" y="5257800"/>
          <p14:tracePt t="43173" x="2111375" y="5257800"/>
          <p14:tracePt t="43190" x="2149475" y="5249863"/>
          <p14:tracePt t="43206" x="2179638" y="5249863"/>
          <p14:tracePt t="43222" x="2193925" y="5241925"/>
          <p14:tracePt t="43239" x="2201863" y="5241925"/>
          <p14:tracePt t="43267" x="2217738" y="5241925"/>
          <p14:tracePt t="43275" x="2239963" y="5241925"/>
          <p14:tracePt t="43288" x="2339975" y="5241925"/>
          <p14:tracePt t="43288" x="2384425" y="5241925"/>
          <p14:tracePt t="43308" x="2408238" y="5241925"/>
          <p14:tracePt t="43322" x="2454275" y="5241925"/>
          <p14:tracePt t="43341" x="2460625" y="5241925"/>
          <p14:tracePt t="43356" x="2468563" y="5241925"/>
          <p14:tracePt t="43411" x="2484438" y="5241925"/>
          <p14:tracePt t="43435" x="2498725" y="5241925"/>
          <p14:tracePt t="43443" x="2514600" y="5241925"/>
          <p14:tracePt t="43455" x="2536825" y="5241925"/>
          <p14:tracePt t="43473" x="2544763" y="5241925"/>
          <p14:tracePt t="43488" x="2560638" y="5241925"/>
          <p14:tracePt t="43505" x="2574925" y="5241925"/>
          <p14:tracePt t="43522" x="2620963" y="5241925"/>
          <p14:tracePt t="43541" x="2659063" y="5241925"/>
          <p14:tracePt t="43555" x="2727325" y="5241925"/>
          <p14:tracePt t="43572" x="2765425" y="5241925"/>
          <p14:tracePt t="43588" x="2803525" y="5241925"/>
          <p14:tracePt t="43605" x="2835275" y="5241925"/>
          <p14:tracePt t="43622" x="2865438" y="5241925"/>
          <p14:tracePt t="43639" x="2879725" y="5241925"/>
          <p14:tracePt t="43657" x="2887663" y="5241925"/>
          <p14:tracePt t="43672" x="2903538" y="5241925"/>
          <p14:tracePt t="43707" x="2941638" y="5241925"/>
          <p14:tracePt t="43723" x="2955925" y="5241925"/>
          <p14:tracePt t="43730" x="2979738" y="5241925"/>
          <p14:tracePt t="43739" x="3017838" y="5241925"/>
          <p14:tracePt t="43757" x="3032125" y="5241925"/>
          <p14:tracePt t="43773" x="3040063" y="5241925"/>
          <p14:tracePt t="43851" x="3055938" y="5241925"/>
          <p14:tracePt t="43883" x="3063875" y="5241925"/>
          <p14:tracePt t="43963" x="3078163" y="5241925"/>
          <p14:tracePt t="43972" x="3101975" y="5241925"/>
          <p14:tracePt t="43979" x="3116263" y="5241925"/>
          <p14:tracePt t="43989" x="3132138" y="5241925"/>
          <p14:tracePt t="44005" x="3146425" y="5241925"/>
          <p14:tracePt t="44021" x="3170238" y="5235575"/>
          <p14:tracePt t="44074" x="3200400" y="5235575"/>
          <p14:tracePt t="44082" x="3230563" y="5235575"/>
          <p14:tracePt t="44091" x="3254375" y="5235575"/>
          <p14:tracePt t="44105" x="3292475" y="5219700"/>
          <p14:tracePt t="44105" x="3298825" y="5219700"/>
          <p14:tracePt t="44124" x="3314700" y="5219700"/>
          <p14:tracePt t="44139" x="3330575" y="5219700"/>
          <p14:tracePt t="44154" x="3344863" y="5219700"/>
          <p14:tracePt t="44170" x="3390900" y="5219700"/>
          <p14:tracePt t="44188" x="3436938" y="5197475"/>
          <p14:tracePt t="44205" x="3451225" y="5203825"/>
          <p14:tracePt t="44667" x="3451225" y="5219700"/>
          <p14:tracePt t="44675" x="3451225" y="5235575"/>
          <p14:tracePt t="44687" x="3451225" y="5273675"/>
          <p14:tracePt t="44705" x="3436938" y="5303838"/>
          <p14:tracePt t="44721" x="3436938" y="5318125"/>
          <p14:tracePt t="44738" x="3436938" y="5326063"/>
          <p14:tracePt t="44754" x="3444875" y="5326063"/>
          <p14:tracePt t="44827" x="3467100" y="5303838"/>
          <p14:tracePt t="44835" x="3505200" y="5295900"/>
          <p14:tracePt t="44842" x="3521075" y="5287963"/>
          <p14:tracePt t="44854" x="3581400" y="5280025"/>
          <p14:tracePt t="44872" x="3627438" y="5265738"/>
          <p14:tracePt t="44888" x="3673475" y="5265738"/>
          <p14:tracePt t="44906" x="3711575" y="5265738"/>
          <p14:tracePt t="44922" x="3741738" y="5249863"/>
          <p14:tracePt t="44922" x="3749675" y="5249863"/>
          <p14:tracePt t="44940" x="3763963" y="5249863"/>
          <p14:tracePt t="44954" x="3863975" y="5227638"/>
          <p14:tracePt t="44973" x="3916363" y="5211763"/>
          <p14:tracePt t="44989" x="3962400" y="5211763"/>
          <p14:tracePt t="45005" x="4000500" y="5211763"/>
          <p14:tracePt t="45021" x="4016375" y="5197475"/>
          <p14:tracePt t="45037" x="4030663" y="5197475"/>
          <p14:tracePt t="45099" x="4038600" y="5197475"/>
          <p14:tracePt t="45123" x="4060825" y="5197475"/>
          <p14:tracePt t="45131" x="4076700" y="5197475"/>
          <p14:tracePt t="45139" x="4098925" y="5197475"/>
          <p14:tracePt t="45153" x="4160838" y="5197475"/>
          <p14:tracePt t="45173" x="4206875" y="5197475"/>
          <p14:tracePt t="45188" x="4213225" y="5197475"/>
          <p14:tracePt t="45205" x="4221163" y="5197475"/>
          <p14:tracePt t="45283" x="4244975" y="5197475"/>
          <p14:tracePt t="45299" x="4267200" y="5197475"/>
          <p14:tracePt t="45307" x="4283075" y="5197475"/>
          <p14:tracePt t="45319" x="4321175" y="5197475"/>
          <p14:tracePt t="45337" x="4343400" y="5197475"/>
          <p14:tracePt t="45355" x="4359275" y="5197475"/>
          <p14:tracePt t="45370" x="4365625" y="5197475"/>
          <p14:tracePt t="45435" x="4389438" y="5197475"/>
          <p14:tracePt t="45443" x="4403725" y="5197475"/>
          <p14:tracePt t="45453" x="4441825" y="5197475"/>
          <p14:tracePt t="45470" x="4511675" y="5197475"/>
          <p14:tracePt t="45487" x="4533900" y="5197475"/>
          <p14:tracePt t="45503" x="4541838" y="5197475"/>
          <p14:tracePt t="45519" x="4549775" y="5197475"/>
          <p14:tracePt t="45536" x="4572000" y="5197475"/>
          <p14:tracePt t="45556" x="4587875" y="5197475"/>
          <p14:tracePt t="45569" x="4618038" y="5197475"/>
          <p14:tracePt t="45589" x="4648200" y="5197475"/>
          <p14:tracePt t="45605" x="4702175" y="5197475"/>
          <p14:tracePt t="45621" x="4732338" y="5197475"/>
          <p14:tracePt t="45638" x="4762500" y="5197475"/>
          <p14:tracePt t="45654" x="4770438" y="5197475"/>
          <p14:tracePt t="45670" x="4784725" y="5197475"/>
          <p14:tracePt t="45715" x="4800600" y="5197475"/>
          <p14:tracePt t="45731" x="4816475" y="5197475"/>
          <p14:tracePt t="45739" x="4838700" y="5197475"/>
          <p14:tracePt t="45756" x="4846638" y="5197475"/>
          <p14:tracePt t="45769" x="4868863" y="5197475"/>
          <p14:tracePt t="45788" x="4884738" y="5197475"/>
          <p14:tracePt t="45804" x="4892675" y="5197475"/>
          <p14:tracePt t="45820" x="4922838" y="5203825"/>
          <p14:tracePt t="45837" x="4945063" y="5203825"/>
          <p14:tracePt t="45853" x="4968875" y="5211763"/>
          <p14:tracePt t="45870" x="4975225" y="5211763"/>
          <p14:tracePt t="45886" x="4991100" y="5211763"/>
          <p14:tracePt t="45903" x="5013325" y="5211763"/>
          <p14:tracePt t="45921" x="5045075" y="5211763"/>
          <p14:tracePt t="45938" x="5067300" y="5211763"/>
          <p14:tracePt t="45952" x="5089525" y="5211763"/>
          <p14:tracePt t="45952" x="5097463" y="5211763"/>
          <p14:tracePt t="45971" x="5121275" y="5211763"/>
          <p14:tracePt t="45989" x="5135563" y="5211763"/>
          <p14:tracePt t="46004" x="5143500" y="5211763"/>
          <p14:tracePt t="46020" x="5159375" y="5219700"/>
          <p14:tracePt t="46037" x="5165725" y="5219700"/>
          <p14:tracePt t="46054" x="5189538" y="5219700"/>
          <p14:tracePt t="46070" x="5211763" y="5219700"/>
          <p14:tracePt t="46086" x="5227638" y="5219700"/>
          <p14:tracePt t="46103" x="5249863" y="5219700"/>
          <p14:tracePt t="46120" x="5265738" y="5219700"/>
          <p14:tracePt t="46137" x="5280025" y="5219700"/>
          <p14:tracePt t="46155" x="5295900" y="5219700"/>
          <p14:tracePt t="46170" x="5326063" y="5219700"/>
          <p14:tracePt t="46170" x="5349875" y="5219700"/>
          <p14:tracePt t="46188" x="5364163" y="5219700"/>
          <p14:tracePt t="46202" x="5387975" y="5219700"/>
          <p14:tracePt t="46220" x="5402263" y="5219700"/>
          <p14:tracePt t="46236" x="5410200" y="5219700"/>
          <p14:tracePt t="46258" x="5418138" y="5219700"/>
          <p14:tracePt t="46268" x="5432425" y="5219700"/>
          <p14:tracePt t="46285" x="5448300" y="5219700"/>
          <p14:tracePt t="46300" x="5470525" y="5227638"/>
          <p14:tracePt t="46319" x="5502275" y="5227638"/>
          <p14:tracePt t="46319" x="5524500" y="5227638"/>
          <p14:tracePt t="46340" x="5554663" y="5241925"/>
          <p14:tracePt t="46352" x="5600700" y="5241925"/>
          <p14:tracePt t="46369" x="5630863" y="5241925"/>
          <p14:tracePt t="46386" x="5638800" y="5241925"/>
          <p14:tracePt t="46434" x="5654675" y="5241925"/>
          <p14:tracePt t="46443" x="5676900" y="5241925"/>
          <p14:tracePt t="46453" x="5715000" y="5249863"/>
          <p14:tracePt t="46469" x="5722938" y="5249863"/>
          <p14:tracePt t="46486" x="5730875" y="5249863"/>
          <p14:tracePt t="46502" x="5730875" y="5257800"/>
          <p14:tracePt t="46523" x="5737225" y="5257800"/>
          <p14:tracePt t="46535" x="5753100" y="5257800"/>
          <p14:tracePt t="46535" x="5775325" y="5257800"/>
          <p14:tracePt t="46556" x="5783263" y="5257800"/>
          <p14:tracePt t="46571" x="5799138" y="5257800"/>
          <p14:tracePt t="46595" x="5807075" y="5265738"/>
          <p14:tracePt t="48486" x="5799138" y="5265738"/>
          <p14:tracePt t="49091" x="5775325" y="5265738"/>
          <p14:tracePt t="49100" x="5761038" y="5273675"/>
          <p14:tracePt t="49106" x="5676900" y="5287963"/>
          <p14:tracePt t="49117" x="5524500" y="5295900"/>
          <p14:tracePt t="49133" x="5349875" y="5318125"/>
          <p14:tracePt t="49150" x="5151438" y="5349875"/>
          <p14:tracePt t="49167" x="5029200" y="5372100"/>
          <p14:tracePt t="49184" x="4884738" y="5387975"/>
          <p14:tracePt t="49200" x="4816475" y="5387975"/>
          <p14:tracePt t="49217" x="4724400" y="5410200"/>
          <p14:tracePt t="49217" x="4670425" y="5410200"/>
          <p14:tracePt t="49236" x="4640263" y="5410200"/>
          <p14:tracePt t="49249" x="4587875" y="5426075"/>
          <p14:tracePt t="49249" x="4572000" y="5432425"/>
          <p14:tracePt t="49268" x="4549775" y="5432425"/>
          <p14:tracePt t="49282" x="4533900" y="5432425"/>
          <p14:tracePt t="49299" x="4525963" y="5432425"/>
          <p14:tracePt t="49355" x="4518025" y="5440363"/>
          <p14:tracePt t="49370" x="4511675" y="5440363"/>
          <p14:tracePt t="49378" x="4503738" y="5440363"/>
          <p14:tracePt t="49386" x="4495800" y="5440363"/>
          <p14:tracePt t="49399" x="4479925" y="5456238"/>
          <p14:tracePt t="49417" x="4465638" y="5456238"/>
          <p14:tracePt t="49417" x="4457700" y="5470525"/>
          <p14:tracePt t="49436" x="4449763" y="5470525"/>
          <p14:tracePt t="49450" x="4403725" y="5470525"/>
          <p14:tracePt t="49469" x="4397375" y="5470525"/>
          <p14:tracePt t="49469" x="4373563" y="5470525"/>
          <p14:tracePt t="49484" x="4313238" y="5470525"/>
          <p14:tracePt t="49501" x="4198938" y="5470525"/>
          <p14:tracePt t="49517" x="4098925" y="5470525"/>
          <p14:tracePt t="49535" x="4000500" y="5470525"/>
          <p14:tracePt t="49551" x="3863975" y="5470525"/>
          <p14:tracePt t="49566" x="3703638" y="5470525"/>
          <p14:tracePt t="49583" x="3527425" y="5470525"/>
          <p14:tracePt t="49599" x="3336925" y="5478463"/>
          <p14:tracePt t="49617" x="3162300" y="5478463"/>
          <p14:tracePt t="49632" x="3032125" y="5494338"/>
          <p14:tracePt t="49649" x="2895600" y="5494338"/>
          <p14:tracePt t="49649" x="2827338" y="5494338"/>
          <p14:tracePt t="49669" x="2705100" y="5494338"/>
          <p14:tracePt t="49685" x="2628900" y="5494338"/>
          <p14:tracePt t="49702" x="2620963" y="5494338"/>
          <p14:tracePt t="49771" x="2606675" y="5508625"/>
          <p14:tracePt t="49787" x="2598738" y="5508625"/>
          <p14:tracePt t="49803" x="2590800" y="5508625"/>
          <p14:tracePt t="49811" x="2582863" y="5508625"/>
          <p14:tracePt t="49819" x="2568575" y="5516563"/>
          <p14:tracePt t="49832" x="2552700" y="5524500"/>
          <p14:tracePt t="49891" x="2560638" y="5524500"/>
          <p14:tracePt t="50539" x="2552700" y="5516563"/>
          <p14:tracePt t="51066" x="2544763" y="5508625"/>
          <p14:tracePt t="51074" x="2522538" y="5494338"/>
          <p14:tracePt t="51091" x="2498725" y="5478463"/>
          <p14:tracePt t="51099" x="2468563" y="5456238"/>
          <p14:tracePt t="51116" x="2384425" y="5394325"/>
          <p14:tracePt t="51133" x="2316163" y="5372100"/>
          <p14:tracePt t="51148" x="2255838" y="5334000"/>
          <p14:tracePt t="51167" x="2239963" y="5318125"/>
          <p14:tracePt t="51182" x="2225675" y="5318125"/>
          <p14:tracePt t="51197" x="2209800" y="5303838"/>
          <p14:tracePt t="51215" x="2193925" y="5295900"/>
          <p14:tracePt t="51232" x="2179638" y="5273675"/>
          <p14:tracePt t="51248" x="2163763" y="5241925"/>
          <p14:tracePt t="51265" x="2155825" y="5235575"/>
          <p14:tracePt t="51282" x="2111375" y="5181600"/>
          <p14:tracePt t="51298" x="2073275" y="5121275"/>
          <p14:tracePt t="51316" x="2057400" y="5097463"/>
          <p14:tracePt t="51333" x="2049463" y="5059363"/>
          <p14:tracePt t="51348" x="2041525" y="5045075"/>
          <p14:tracePt t="51364" x="2027238" y="5006975"/>
          <p14:tracePt t="51381" x="2019300" y="4983163"/>
          <p14:tracePt t="51397" x="2011363" y="4945063"/>
          <p14:tracePt t="51416" x="1989138" y="4930775"/>
          <p14:tracePt t="51433" x="1973263" y="4854575"/>
          <p14:tracePt t="51447" x="1951038" y="4800600"/>
          <p14:tracePt t="51464" x="1951038" y="4762500"/>
          <p14:tracePt t="51481" x="1951038" y="4716463"/>
          <p14:tracePt t="51481" x="1951038" y="4708525"/>
          <p14:tracePt t="51500" x="1951038" y="4702175"/>
          <p14:tracePt t="51514" x="1951038" y="4670425"/>
          <p14:tracePt t="51514" x="1951038" y="4656138"/>
          <p14:tracePt t="51533" x="1951038" y="4640263"/>
          <p14:tracePt t="51533" x="1935163" y="4610100"/>
          <p14:tracePt t="51550" x="1927225" y="4602163"/>
          <p14:tracePt t="51564" x="1927225" y="4572000"/>
          <p14:tracePt t="51581" x="1927225" y="4556125"/>
          <p14:tracePt t="51597" x="1927225" y="4541838"/>
          <p14:tracePt t="51613" x="1920875" y="4525963"/>
          <p14:tracePt t="51631" x="1905000" y="4495800"/>
          <p14:tracePt t="51648" x="1889125" y="4479925"/>
          <p14:tracePt t="51664" x="1889125" y="4465638"/>
          <p14:tracePt t="51681" x="1889125" y="4449763"/>
          <p14:tracePt t="51698" x="1882775" y="4435475"/>
          <p14:tracePt t="51698" x="1882775" y="4427538"/>
          <p14:tracePt t="51718" x="1874838" y="4411663"/>
          <p14:tracePt t="51732" x="1866900" y="4373563"/>
          <p14:tracePt t="51750" x="1858963" y="4351338"/>
          <p14:tracePt t="51765" x="1858963" y="4335463"/>
          <p14:tracePt t="51781" x="1851025" y="4297363"/>
          <p14:tracePt t="51799" x="1851025" y="4283075"/>
          <p14:tracePt t="51814" x="1851025" y="4251325"/>
          <p14:tracePt t="51832" x="1851025" y="4213225"/>
          <p14:tracePt t="51848" x="1851025" y="4183063"/>
          <p14:tracePt t="51865" x="1851025" y="4160838"/>
          <p14:tracePt t="51881" x="1851025" y="4144963"/>
          <p14:tracePt t="51898" x="1851025" y="4130675"/>
          <p14:tracePt t="51914" x="1851025" y="4106863"/>
          <p14:tracePt t="51914" x="1851025" y="4098925"/>
          <p14:tracePt t="51934" x="1851025" y="4076700"/>
          <p14:tracePt t="51950" x="1851025" y="4060825"/>
          <p14:tracePt t="51967" x="1851025" y="4054475"/>
          <p14:tracePt t="51981" x="1851025" y="4038600"/>
          <p14:tracePt t="51999" x="1851025" y="4030663"/>
          <p14:tracePt t="52014" x="1851025" y="4022725"/>
          <p14:tracePt t="52031" x="1851025" y="4016375"/>
          <p14:tracePt t="52052" x="1844675" y="4008438"/>
          <p14:tracePt t="52064" x="1844675" y="4000500"/>
          <p14:tracePt t="52116" x="1844675" y="3992563"/>
          <p14:tracePt t="52804" x="1844675" y="4000500"/>
          <p14:tracePt t="53220" x="1844675" y="4016375"/>
          <p14:tracePt t="53252" x="1844675" y="4022725"/>
          <p14:tracePt t="53292" x="1844675" y="4030663"/>
          <p14:tracePt t="53308" x="1844675" y="4038600"/>
          <p14:tracePt t="53349" x="1844675" y="4046538"/>
          <p14:tracePt t="53356" x="1844675" y="4054475"/>
          <p14:tracePt t="53371" x="1844675" y="4060825"/>
          <p14:tracePt t="53380" x="1844675" y="4068763"/>
          <p14:tracePt t="53396" x="1844675" y="4084638"/>
          <p14:tracePt t="53413" x="1844675" y="4092575"/>
          <p14:tracePt t="53430" x="1844675" y="4098925"/>
          <p14:tracePt t="53446" x="1844675" y="4106863"/>
          <p14:tracePt t="53462" x="1844675" y="4114800"/>
          <p14:tracePt t="53479" x="1844675" y="4130675"/>
          <p14:tracePt t="53496" x="1844675" y="4152900"/>
          <p14:tracePt t="53514" x="1844675" y="4160838"/>
          <p14:tracePt t="53529" x="1844675" y="4168775"/>
          <p14:tracePt t="53548" x="1844675" y="4183063"/>
          <p14:tracePt t="53562" x="1844675" y="4191000"/>
          <p14:tracePt t="53579" x="1844675" y="4206875"/>
          <p14:tracePt t="53595" x="1844675" y="4221163"/>
          <p14:tracePt t="53613" x="1844675" y="4237038"/>
          <p14:tracePt t="53630" x="1844675" y="4251325"/>
          <p14:tracePt t="53645" x="1844675" y="4283075"/>
          <p14:tracePt t="53663" x="1844675" y="4305300"/>
          <p14:tracePt t="53679" x="1844675" y="4327525"/>
          <p14:tracePt t="53696" x="1844675" y="4351338"/>
          <p14:tracePt t="53712" x="1851025" y="4381500"/>
          <p14:tracePt t="53729" x="1851025" y="4397375"/>
          <p14:tracePt t="53746" x="1851025" y="4411663"/>
          <p14:tracePt t="53762" x="1851025" y="4427538"/>
          <p14:tracePt t="53780" x="1858963" y="4449763"/>
          <p14:tracePt t="53796" x="1858963" y="4479925"/>
          <p14:tracePt t="53814" x="1858963" y="4518025"/>
          <p14:tracePt t="53830" x="1858963" y="4541838"/>
          <p14:tracePt t="53846" x="1858963" y="4579938"/>
          <p14:tracePt t="53864" x="1858963" y="4602163"/>
          <p14:tracePt t="53878" x="1858963" y="4618038"/>
          <p14:tracePt t="53895" x="1858963" y="4625975"/>
          <p14:tracePt t="53912" x="1858963" y="4632325"/>
          <p14:tracePt t="53928" x="1866900" y="4648200"/>
          <p14:tracePt t="53946" x="1874838" y="4648200"/>
          <p14:tracePt t="53965" x="1874838" y="4656138"/>
          <p14:tracePt t="53979" x="1874838" y="4678363"/>
          <p14:tracePt t="53998" x="1874838" y="4702175"/>
          <p14:tracePt t="54014" x="1874838" y="4716463"/>
          <p14:tracePt t="54032" x="1874838" y="4732338"/>
          <p14:tracePt t="54048" x="1874838" y="4746625"/>
          <p14:tracePt t="54061" x="1874838" y="4762500"/>
          <p14:tracePt t="54079" x="1874838" y="4770438"/>
          <p14:tracePt t="54095" x="1874838" y="4778375"/>
          <p14:tracePt t="54111" x="1874838" y="4784725"/>
          <p14:tracePt t="54127" x="1874838" y="4800600"/>
          <p14:tracePt t="54144" x="1874838" y="4816475"/>
          <p14:tracePt t="54161" x="1874838" y="4830763"/>
          <p14:tracePt t="54178" x="1874838" y="4846638"/>
          <p14:tracePt t="54178" x="1874838" y="4860925"/>
          <p14:tracePt t="54197" x="1874838" y="4876800"/>
          <p14:tracePt t="54212" x="1874838" y="4892675"/>
          <p14:tracePt t="54229" x="1874838" y="4906963"/>
          <p14:tracePt t="54246" x="1874838" y="4930775"/>
          <p14:tracePt t="54262" x="1874838" y="4945063"/>
          <p14:tracePt t="54279" x="1874838" y="4953000"/>
          <p14:tracePt t="54294" x="1874838" y="4960938"/>
          <p14:tracePt t="54311" x="1874838" y="4968875"/>
          <p14:tracePt t="54327" x="1874838" y="4975225"/>
          <p14:tracePt t="54345" x="1874838" y="4991100"/>
          <p14:tracePt t="54362" x="1874838" y="5006975"/>
          <p14:tracePt t="54362" x="1874838" y="5013325"/>
          <p14:tracePt t="54381" x="1874838" y="5021263"/>
          <p14:tracePt t="54394" x="1874838" y="5037138"/>
          <p14:tracePt t="54394" x="1874838" y="5045075"/>
          <p14:tracePt t="54412" x="1874838" y="5075238"/>
          <p14:tracePt t="54429" x="1874838" y="5089525"/>
          <p14:tracePt t="54445" x="1874838" y="5097463"/>
          <p14:tracePt t="54461" x="1874838" y="5105400"/>
          <p14:tracePt t="54477" x="1874838" y="5113338"/>
          <p14:tracePt t="54494" x="1874838" y="5121275"/>
          <p14:tracePt t="54511" x="1874838" y="5127625"/>
          <p14:tracePt t="54540" x="1874838" y="5135563"/>
          <p14:tracePt t="54588" x="1882775" y="5143500"/>
          <p14:tracePt t="54644" x="1882775" y="5151438"/>
          <p14:tracePt t="54668" x="1882775" y="5159375"/>
          <p14:tracePt t="54684" x="1882775" y="5165725"/>
          <p14:tracePt t="54692" x="1882775" y="5173663"/>
          <p14:tracePt t="55500" x="1889125" y="5173663"/>
          <p14:tracePt t="55524" x="1897063" y="5189538"/>
          <p14:tracePt t="55572" x="1905000" y="5189538"/>
          <p14:tracePt t="55756" x="1912938" y="5203825"/>
          <p14:tracePt t="55788" x="1920875" y="5203825"/>
          <p14:tracePt t="55812" x="1927225" y="5203825"/>
          <p14:tracePt t="55860" x="1935163" y="5203825"/>
          <p14:tracePt t="55868" x="1943100" y="5211763"/>
          <p14:tracePt t="55878" x="1951038" y="5211763"/>
          <p14:tracePt t="55893" x="1958975" y="5211763"/>
          <p14:tracePt t="55916" x="1965325" y="5219700"/>
          <p14:tracePt t="55940" x="1973263" y="5219700"/>
          <p14:tracePt t="55948" x="1989138" y="5219700"/>
          <p14:tracePt t="55972" x="1997075" y="5219700"/>
          <p14:tracePt t="56012" x="2003425" y="5227638"/>
          <p14:tracePt t="56020" x="2011363" y="5235575"/>
          <p14:tracePt t="56029" x="2027238" y="5241925"/>
          <p14:tracePt t="56047" x="2049463" y="5241925"/>
          <p14:tracePt t="56062" x="2087563" y="5249863"/>
          <p14:tracePt t="56078" x="2125663" y="5249863"/>
          <p14:tracePt t="56095" x="2155825" y="5257800"/>
          <p14:tracePt t="56111" x="2171700" y="5257800"/>
          <p14:tracePt t="56128" x="2179638" y="5257800"/>
          <p14:tracePt t="56143" x="2187575" y="5257800"/>
          <p14:tracePt t="56164" x="2193925" y="5257800"/>
          <p14:tracePt t="56176" x="2217738" y="5265738"/>
          <p14:tracePt t="56193" x="2270125" y="5265738"/>
          <p14:tracePt t="56210" x="2293938" y="5280025"/>
          <p14:tracePt t="56210" x="2301875" y="5280025"/>
          <p14:tracePt t="56229" x="2316163" y="5280025"/>
          <p14:tracePt t="56245" x="2332038" y="5280025"/>
          <p14:tracePt t="56308" x="2339975" y="5280025"/>
          <p14:tracePt t="56316" x="2346325" y="5280025"/>
          <p14:tracePt t="56326" x="2362200" y="5280025"/>
          <p14:tracePt t="56343" x="2378075" y="5280025"/>
          <p14:tracePt t="56358" x="2384425" y="5280025"/>
          <p14:tracePt t="56376" x="2392363" y="5280025"/>
          <p14:tracePt t="56391" x="2416175" y="5280025"/>
          <p14:tracePt t="56409" x="2438400" y="5280025"/>
          <p14:tracePt t="56426" x="2454275" y="5295900"/>
          <p14:tracePt t="56442" x="2460625" y="5295900"/>
          <p14:tracePt t="56458" x="2484438" y="5295900"/>
          <p14:tracePt t="56478" x="2498725" y="5295900"/>
          <p14:tracePt t="56495" x="2530475" y="5311775"/>
          <p14:tracePt t="56510" x="2544763" y="5311775"/>
          <p14:tracePt t="56532" x="2552700" y="5311775"/>
          <p14:tracePt t="56572" x="2560638" y="5311775"/>
          <p14:tracePt t="56580" x="2568575" y="5311775"/>
          <p14:tracePt t="56592" x="2582863" y="5311775"/>
          <p14:tracePt t="56651" x="2590800" y="5326063"/>
          <p14:tracePt t="56660" x="2598738" y="5326063"/>
          <p14:tracePt t="56668" x="2613025" y="5341938"/>
          <p14:tracePt t="56677" x="2628900" y="5341938"/>
          <p14:tracePt t="56693" x="2636838" y="5349875"/>
          <p14:tracePt t="56716" x="2636838" y="5356225"/>
          <p14:tracePt t="56892" x="2644775" y="5356225"/>
          <p14:tracePt t="57300" x="2644775" y="5349875"/>
          <p14:tracePt t="57340" x="2644775" y="5334000"/>
          <p14:tracePt t="58148" x="2644775" y="5326063"/>
          <p14:tracePt t="58428" x="2659063" y="5326063"/>
          <p14:tracePt t="58444" x="2659063" y="5318125"/>
          <p14:tracePt t="58452" x="2674938" y="5318125"/>
          <p14:tracePt t="58460" x="2674938" y="5311775"/>
          <p14:tracePt t="58474" x="2689225" y="5287963"/>
          <p14:tracePt t="58474" x="2713038" y="5273675"/>
          <p14:tracePt t="58493" x="2720975" y="5265738"/>
          <p14:tracePt t="58509" x="2743200" y="5227638"/>
          <p14:tracePt t="58524" x="2759075" y="5203825"/>
          <p14:tracePt t="58544" x="2781300" y="5159375"/>
          <p14:tracePt t="58557" x="2819400" y="5097463"/>
          <p14:tracePt t="58574" x="2903538" y="5045075"/>
          <p14:tracePt t="58591" x="2949575" y="4999038"/>
          <p14:tracePt t="58608" x="2979738" y="4953000"/>
          <p14:tracePt t="58625" x="3001963" y="4922838"/>
          <p14:tracePt t="58642" x="3017838" y="4899025"/>
          <p14:tracePt t="58659" x="3032125" y="4884738"/>
          <p14:tracePt t="58674" x="3048000" y="4846638"/>
          <p14:tracePt t="58689" x="3070225" y="4808538"/>
          <p14:tracePt t="58706" x="3101975" y="4746625"/>
          <p14:tracePt t="58706" x="3101975" y="4732338"/>
          <p14:tracePt t="58724" x="3116263" y="4708525"/>
          <p14:tracePt t="58739" x="3154363" y="4648200"/>
          <p14:tracePt t="58759" x="3178175" y="4610100"/>
          <p14:tracePt t="58774" x="3200400" y="4572000"/>
          <p14:tracePt t="58791" x="3208338" y="4533900"/>
          <p14:tracePt t="58807" x="3216275" y="4495800"/>
          <p14:tracePt t="58825" x="3222625" y="4457700"/>
          <p14:tracePt t="58841" x="3222625" y="4419600"/>
          <p14:tracePt t="58858" x="3222625" y="4389438"/>
          <p14:tracePt t="58858" x="3222625" y="4373563"/>
          <p14:tracePt t="58877" x="3222625" y="4359275"/>
          <p14:tracePt t="58890" x="3222625" y="4351338"/>
          <p14:tracePt t="58908" x="3222625" y="4313238"/>
          <p14:tracePt t="58925" x="3230563" y="4283075"/>
          <p14:tracePt t="58943" x="3254375" y="4244975"/>
          <p14:tracePt t="58958" x="3260725" y="4191000"/>
          <p14:tracePt t="58974" x="3268663" y="4175125"/>
          <p14:tracePt t="58991" x="3268663" y="4168775"/>
          <p14:tracePt t="59007" x="3268663" y="4160838"/>
          <p14:tracePt t="59023" x="3268663" y="4137025"/>
          <p14:tracePt t="59040" x="3268663" y="4106863"/>
          <p14:tracePt t="59058" x="3284538" y="4098925"/>
          <p14:tracePt t="59073" x="3284538" y="4084638"/>
          <p14:tracePt t="59073" x="3284538" y="4076700"/>
          <p14:tracePt t="59093" x="3292475" y="4076700"/>
          <p14:tracePt t="59106" x="3298825" y="4060825"/>
          <p14:tracePt t="59125" x="3298825" y="4054475"/>
          <p14:tracePt t="59142" x="3306763" y="4038600"/>
          <p14:tracePt t="59157" x="3314700" y="4030663"/>
          <p14:tracePt t="59175" x="3314700" y="4016375"/>
          <p14:tracePt t="59190" x="3322638" y="4008438"/>
          <p14:tracePt t="59207" x="3322638" y="3992563"/>
          <p14:tracePt t="59225" x="3322638" y="3984625"/>
          <p14:tracePt t="59239" x="3336925" y="3970338"/>
          <p14:tracePt t="59257" x="3336925" y="3954463"/>
          <p14:tracePt t="59273" x="3336925" y="3962400"/>
          <p14:tracePt t="59492" x="3336925" y="3970338"/>
          <p14:tracePt t="59508" x="3336925" y="3978275"/>
          <p14:tracePt t="59524" x="3336925" y="3984625"/>
          <p14:tracePt t="59549" x="3336925" y="3992563"/>
          <p14:tracePt t="59557" x="3336925" y="4000500"/>
          <p14:tracePt t="59573" x="3336925" y="4016375"/>
          <p14:tracePt t="59596" x="3336925" y="4030663"/>
          <p14:tracePt t="59605" x="3336925" y="4038600"/>
          <p14:tracePt t="59621" x="3336925" y="4046538"/>
          <p14:tracePt t="59628" x="3344863" y="4060825"/>
          <p14:tracePt t="59639" x="3352800" y="4076700"/>
          <p14:tracePt t="59658" x="3352800" y="4084638"/>
          <p14:tracePt t="59672" x="3352800" y="4114800"/>
          <p14:tracePt t="59690" x="3352800" y="4130675"/>
          <p14:tracePt t="59706" x="3352800" y="4144963"/>
          <p14:tracePt t="59723" x="3368675" y="4160838"/>
          <p14:tracePt t="59740" x="3368675" y="4175125"/>
          <p14:tracePt t="59764" x="3368675" y="4191000"/>
          <p14:tracePt t="59774" x="3368675" y="4206875"/>
          <p14:tracePt t="59790" x="3368675" y="4237038"/>
          <p14:tracePt t="59807" x="3368675" y="4267200"/>
          <p14:tracePt t="59823" x="3382963" y="4305300"/>
          <p14:tracePt t="59840" x="3382963" y="4335463"/>
          <p14:tracePt t="59858" x="3398838" y="4373563"/>
          <p14:tracePt t="59874" x="3398838" y="4389438"/>
          <p14:tracePt t="59890" x="3398838" y="4435475"/>
          <p14:tracePt t="59890" x="3398838" y="4457700"/>
          <p14:tracePt t="59910" x="3398838" y="4479925"/>
          <p14:tracePt t="59922" x="3398838" y="4579938"/>
          <p14:tracePt t="59942" x="3398838" y="4640263"/>
          <p14:tracePt t="59957" x="3398838" y="4716463"/>
          <p14:tracePt t="59973" x="3398838" y="4732338"/>
          <p14:tracePt t="59990" x="3398838" y="4746625"/>
          <p14:tracePt t="60006" x="3398838" y="4762500"/>
          <p14:tracePt t="60023" x="3398838" y="4778375"/>
          <p14:tracePt t="60038" x="3398838" y="4800600"/>
          <p14:tracePt t="60056" x="3398838" y="4838700"/>
          <p14:tracePt t="60074" x="3398838" y="4854575"/>
          <p14:tracePt t="60091" x="3398838" y="4868863"/>
          <p14:tracePt t="60105" x="3398838" y="4906963"/>
          <p14:tracePt t="60122" x="3398838" y="4922838"/>
          <p14:tracePt t="60122" x="3398838" y="4930775"/>
          <p14:tracePt t="60141" x="3398838" y="4945063"/>
          <p14:tracePt t="60155" x="3398838" y="4968875"/>
          <p14:tracePt t="60174" x="3398838" y="4975225"/>
          <p14:tracePt t="60189" x="3398838" y="4991100"/>
          <p14:tracePt t="60206" x="3398838" y="4999038"/>
          <p14:tracePt t="60222" x="3398838" y="5013325"/>
          <p14:tracePt t="60239" x="3398838" y="5037138"/>
          <p14:tracePt t="60256" x="3398838" y="5051425"/>
          <p14:tracePt t="60272" x="3398838" y="5059363"/>
          <p14:tracePt t="60288" x="3398838" y="5089525"/>
          <p14:tracePt t="60306" x="3398838" y="5127625"/>
          <p14:tracePt t="60306" x="3398838" y="5143500"/>
          <p14:tracePt t="60325" x="3398838" y="5173663"/>
          <p14:tracePt t="60342" x="3398838" y="5181600"/>
          <p14:tracePt t="60355" x="3398838" y="5189538"/>
          <p14:tracePt t="60500" x="3390900" y="5197475"/>
          <p14:tracePt t="60508" x="3375025" y="5203825"/>
          <p14:tracePt t="60522" x="3330575" y="5235575"/>
          <p14:tracePt t="60522" x="3306763" y="5249863"/>
          <p14:tracePt t="60541" x="3260725" y="5249863"/>
          <p14:tracePt t="60556" x="3094038" y="5311775"/>
          <p14:tracePt t="60574" x="3025775" y="5326063"/>
          <p14:tracePt t="60590" x="2949575" y="5364163"/>
          <p14:tracePt t="60608" x="2879725" y="5387975"/>
          <p14:tracePt t="60623" x="2835275" y="5402263"/>
          <p14:tracePt t="60640" x="2797175" y="5402263"/>
          <p14:tracePt t="60656" x="2773363" y="5410200"/>
          <p14:tracePt t="60672" x="2773363" y="5418138"/>
          <p14:tracePt t="60915" x="2789238" y="5418138"/>
          <p14:tracePt t="60924" x="2797175" y="5418138"/>
          <p14:tracePt t="60938" x="2827338" y="5418138"/>
          <p14:tracePt t="60938" x="2849563" y="5418138"/>
          <p14:tracePt t="60958" x="2879725" y="5418138"/>
          <p14:tracePt t="60973" x="2941638" y="5418138"/>
          <p14:tracePt t="60990" x="3009900" y="5418138"/>
          <p14:tracePt t="61006" x="3108325" y="5418138"/>
          <p14:tracePt t="61023" x="3162300" y="5418138"/>
          <p14:tracePt t="61039" x="3192463" y="5418138"/>
          <p14:tracePt t="61057" x="3230563" y="5418138"/>
          <p14:tracePt t="61072" x="3276600" y="5432425"/>
          <p14:tracePt t="61088" x="3330575" y="5432425"/>
          <p14:tracePt t="61106" x="3390900" y="5440363"/>
          <p14:tracePt t="61123" x="3436938" y="5464175"/>
          <p14:tracePt t="61123" x="3459163" y="5470525"/>
          <p14:tracePt t="61141" x="3482975" y="5478463"/>
          <p14:tracePt t="61155" x="3559175" y="5502275"/>
          <p14:tracePt t="61174" x="3635375" y="5508625"/>
          <p14:tracePt t="61190" x="3695700" y="5540375"/>
          <p14:tracePt t="61207" x="3763963" y="5562600"/>
          <p14:tracePt t="61222" x="3810000" y="5562600"/>
          <p14:tracePt t="61238" x="3848100" y="5578475"/>
          <p14:tracePt t="61255" x="3863975" y="5578475"/>
          <p14:tracePt t="61271" x="3878263" y="5584825"/>
          <p14:tracePt t="61288" x="3908425" y="5592763"/>
          <p14:tracePt t="61305" x="3946525" y="5592763"/>
          <p14:tracePt t="61321" x="4000500" y="5600700"/>
          <p14:tracePt t="61341" x="4030663" y="5616575"/>
          <p14:tracePt t="61355" x="4060825" y="5622925"/>
          <p14:tracePt t="61355" x="4084638" y="5622925"/>
          <p14:tracePt t="61374" x="4130675" y="5622925"/>
          <p14:tracePt t="61390" x="4160838" y="5608638"/>
          <p14:tracePt t="61407" x="4198938" y="5608638"/>
          <p14:tracePt t="61423" x="4213225" y="5608638"/>
          <p14:tracePt t="61438" x="4244975" y="5608638"/>
          <p14:tracePt t="61455" x="4251325" y="5608638"/>
          <p14:tracePt t="61507" x="4259263" y="5608638"/>
          <p14:tracePt t="61516" x="4289425" y="5622925"/>
          <p14:tracePt t="61532" x="4313238" y="5622925"/>
          <p14:tracePt t="61541" x="4351338" y="5622925"/>
          <p14:tracePt t="61554" x="4381500" y="5622925"/>
          <p14:tracePt t="61554" x="4389438" y="5622925"/>
          <p14:tracePt t="61573" x="4397375" y="5622925"/>
          <p14:tracePt t="61627" x="4403725" y="5622925"/>
          <p14:tracePt t="61644" x="4419600" y="5622925"/>
          <p14:tracePt t="61652" x="4435475" y="5622925"/>
          <p14:tracePt t="61660" x="4457700" y="5622925"/>
          <p14:tracePt t="61670" x="4487863" y="5622925"/>
          <p14:tracePt t="61687" x="4503738" y="5622925"/>
          <p14:tracePt t="61740" x="4518025" y="5622925"/>
          <p14:tracePt t="61756" x="4533900" y="5622925"/>
          <p14:tracePt t="61780" x="4541838" y="5630863"/>
          <p14:tracePt t="61789" x="4549775" y="5638800"/>
          <p14:tracePt t="61819" x="4556125" y="5638800"/>
          <p14:tracePt t="61844" x="4587875" y="5654675"/>
          <p14:tracePt t="61852" x="4610100" y="5654675"/>
          <p14:tracePt t="61859" x="4640263" y="5654675"/>
          <p14:tracePt t="61870" x="4640263" y="5638800"/>
          <p14:tracePt t="61888" x="4664075" y="5654675"/>
          <p14:tracePt t="61904" x="4678363" y="5661025"/>
          <p14:tracePt t="61920" x="4686300" y="5668963"/>
          <p14:tracePt t="61980" x="4702175" y="5661025"/>
          <p14:tracePt t="61988" x="4716463" y="5661025"/>
          <p14:tracePt t="61996" x="4732338" y="5654675"/>
          <p14:tracePt t="62012" x="4740275" y="5646738"/>
          <p14:tracePt t="62044" x="4716463" y="5592763"/>
          <p14:tracePt t="62053" x="4702175" y="5578475"/>
          <p14:tracePt t="62060" x="4702175" y="5562600"/>
          <p14:tracePt t="62070" x="4702175" y="5578475"/>
          <p14:tracePt t="62104" x="4702175" y="5562600"/>
          <p14:tracePt t="62120" x="4724400" y="5570538"/>
          <p14:tracePt t="62138" x="4732338" y="5554663"/>
          <p14:tracePt t="62138" x="4732338" y="5540375"/>
          <p14:tracePt t="62157" x="4740275" y="5540375"/>
          <p14:tracePt t="62170" x="4740275" y="5516563"/>
          <p14:tracePt t="62189" x="4724400" y="5508625"/>
          <p14:tracePt t="62206" x="4724400" y="5502275"/>
          <p14:tracePt t="62221" x="4724400" y="5486400"/>
          <p14:tracePt t="62237" x="4740275" y="5464175"/>
          <p14:tracePt t="62253" x="4754563" y="5448300"/>
          <p14:tracePt t="62271" x="4740275" y="5440363"/>
          <p14:tracePt t="62288" x="4762500" y="5418138"/>
          <p14:tracePt t="62303" x="4762500" y="5410200"/>
          <p14:tracePt t="62320" x="4746625" y="5394325"/>
          <p14:tracePt t="62338" x="4746625" y="5387975"/>
          <p14:tracePt t="62353" x="4746625" y="5380038"/>
          <p14:tracePt t="62373" x="4724400" y="5349875"/>
          <p14:tracePt t="62390" x="4694238" y="5334000"/>
          <p14:tracePt t="62404" x="4664075" y="5303838"/>
          <p14:tracePt t="62422" x="4656138" y="5295900"/>
          <p14:tracePt t="62439" x="4640263" y="5295900"/>
          <p14:tracePt t="62455" x="4625975" y="5280025"/>
          <p14:tracePt t="62469" x="4618038" y="5280025"/>
          <p14:tracePt t="62487" x="4572000" y="5257800"/>
          <p14:tracePt t="62503" x="4549775" y="5249863"/>
          <p14:tracePt t="62520" x="4541838" y="5249863"/>
          <p14:tracePt t="62537" x="4525963" y="5241925"/>
          <p14:tracePt t="62554" x="4511675" y="5241925"/>
          <p14:tracePt t="62580" x="4495800" y="5241925"/>
          <p14:tracePt t="62588" x="4479925" y="5241925"/>
          <p14:tracePt t="62604" x="4435475" y="5241925"/>
          <p14:tracePt t="62622" x="4419600" y="5241925"/>
          <p14:tracePt t="62639" x="4403725" y="5241925"/>
          <p14:tracePt t="62654" x="4397375" y="5241925"/>
          <p14:tracePt t="62670" x="4389438" y="5241925"/>
          <p14:tracePt t="62687" x="4373563" y="5241925"/>
          <p14:tracePt t="62703" x="4359275" y="5241925"/>
          <p14:tracePt t="62720" x="4343400" y="5249863"/>
          <p14:tracePt t="62738" x="4335463" y="5249863"/>
          <p14:tracePt t="62753" x="4327525" y="5257800"/>
          <p14:tracePt t="62770" x="4313238" y="5273675"/>
          <p14:tracePt t="62770" x="4305300" y="5287963"/>
          <p14:tracePt t="62789" x="4289425" y="5295900"/>
          <p14:tracePt t="62804" x="4267200" y="5341938"/>
          <p14:tracePt t="62821" x="4251325" y="5364163"/>
          <p14:tracePt t="62838" x="4237038" y="5387975"/>
          <p14:tracePt t="62854" x="4221163" y="5394325"/>
          <p14:tracePt t="62870" x="4221163" y="5410200"/>
          <p14:tracePt t="62887" x="4213225" y="5426075"/>
          <p14:tracePt t="62904" x="4213225" y="5448300"/>
          <p14:tracePt t="62921" x="4213225" y="5456238"/>
          <p14:tracePt t="62938" x="4198938" y="5478463"/>
          <p14:tracePt t="62954" x="4198938" y="5486400"/>
          <p14:tracePt t="62969" x="4198938" y="5494338"/>
          <p14:tracePt t="62985" x="4198938" y="5508625"/>
          <p14:tracePt t="63002" x="4198938" y="5516563"/>
          <p14:tracePt t="63018" x="4206875" y="5532438"/>
          <p14:tracePt t="63037" x="4221163" y="5540375"/>
          <p14:tracePt t="63055" x="4237038" y="5554663"/>
          <p14:tracePt t="63069" x="4283075" y="5570538"/>
          <p14:tracePt t="63086" x="4343400" y="5592763"/>
          <p14:tracePt t="63102" x="4397375" y="5608638"/>
          <p14:tracePt t="63119" x="4435475" y="5616575"/>
          <p14:tracePt t="63136" x="4457700" y="5630863"/>
          <p14:tracePt t="63154" x="4487863" y="5630863"/>
          <p14:tracePt t="63170" x="4518025" y="5630863"/>
          <p14:tracePt t="63189" x="4533900" y="5630863"/>
          <p14:tracePt t="63201" x="4533900" y="5638800"/>
          <p14:tracePt t="63218" x="4541838" y="5638800"/>
          <p14:tracePt t="63260" x="4556125" y="5638800"/>
          <p14:tracePt t="63269" x="4556125" y="5622925"/>
          <p14:tracePt t="63276" x="4556125" y="5578475"/>
          <p14:tracePt t="63286" x="4579938" y="5578475"/>
          <p14:tracePt t="63303" x="4594225" y="5562600"/>
          <p14:tracePt t="63371" x="4602163" y="5562600"/>
          <p14:tracePt t="63436" x="4602163" y="5570538"/>
          <p14:tracePt t="63820" x="4602163" y="5578475"/>
          <p14:tracePt t="64164" x="4602163" y="5584825"/>
          <p14:tracePt t="64228" x="4610100" y="5584825"/>
          <p14:tracePt t="64260" x="4618038" y="5584825"/>
          <p14:tracePt t="64276" x="4640263" y="5584825"/>
          <p14:tracePt t="64292" x="4656138" y="5584825"/>
          <p14:tracePt t="64301" x="4678363" y="5570538"/>
          <p14:tracePt t="64308" x="4686300" y="5570538"/>
          <p14:tracePt t="64318" x="4724400" y="5508625"/>
          <p14:tracePt t="64343" x="4740275" y="5502275"/>
          <p14:tracePt t="64787" x="4740275" y="5494338"/>
          <p14:tracePt t="64804" x="4732338" y="5494338"/>
          <p14:tracePt t="64836" x="4724400" y="5494338"/>
          <p14:tracePt t="64884" x="4724400" y="5486400"/>
          <p14:tracePt t="64916" x="4732338" y="5494338"/>
          <p14:tracePt t="65012" x="4740275" y="5502275"/>
          <p14:tracePt t="65019" x="4746625" y="5502275"/>
          <p14:tracePt t="65033" x="4762500" y="5508625"/>
          <p14:tracePt t="65054" x="4778375" y="5524500"/>
          <p14:tracePt t="65069" x="4800600" y="5524500"/>
          <p14:tracePt t="65086" x="4838700" y="5524500"/>
          <p14:tracePt t="65102" x="4876800" y="5524500"/>
          <p14:tracePt t="65117" x="4922838" y="5532438"/>
          <p14:tracePt t="65134" x="4953000" y="5532438"/>
          <p14:tracePt t="65151" x="4960938" y="5532438"/>
          <p14:tracePt t="65167" x="4968875" y="5532438"/>
          <p14:tracePt t="65292" x="4975225" y="5532438"/>
          <p14:tracePt t="65347" x="4983163" y="5532438"/>
          <p14:tracePt t="65996" x="4983163" y="5540375"/>
          <p14:tracePt t="66035" x="4991100" y="5540375"/>
          <p14:tracePt t="66045" x="4991100" y="5546725"/>
          <p14:tracePt t="66163" x="4991100" y="5562600"/>
          <p14:tracePt t="66571" x="4999038" y="5570538"/>
          <p14:tracePt t="66580" x="5006975" y="5578475"/>
          <p14:tracePt t="66587" x="5013325" y="5578475"/>
          <p14:tracePt t="66598" x="5029200" y="5592763"/>
          <p14:tracePt t="66616" x="5045075" y="5600700"/>
          <p14:tracePt t="66633" x="5059363" y="5616575"/>
          <p14:tracePt t="66649" x="5075238" y="5622925"/>
          <p14:tracePt t="66665" x="5089525" y="5630863"/>
          <p14:tracePt t="66665" x="5097463" y="5630863"/>
          <p14:tracePt t="66685" x="5113338" y="5630863"/>
          <p14:tracePt t="66708" x="5127625" y="5630863"/>
          <p14:tracePt t="66723" x="5143500" y="5630863"/>
          <p14:tracePt t="66734" x="5173663" y="5638800"/>
          <p14:tracePt t="66751" x="5203825" y="5646738"/>
          <p14:tracePt t="66767" x="5219700" y="5646738"/>
          <p14:tracePt t="66783" x="5227638" y="5646738"/>
          <p14:tracePt t="66828" x="5235575" y="5646738"/>
          <p14:tracePt t="66851" x="5241925" y="5646738"/>
          <p14:tracePt t="66859" x="5235575" y="5646738"/>
          <p14:tracePt t="67340" x="5227638" y="5646738"/>
          <p14:tracePt t="67412" x="5203825" y="5630863"/>
          <p14:tracePt t="67420" x="5197475" y="5630863"/>
          <p14:tracePt t="67443" x="5189538" y="5630863"/>
          <p14:tracePt t="67452" x="5181600" y="5630863"/>
          <p14:tracePt t="67468" x="5173663" y="5630863"/>
          <p14:tracePt t="67481" x="5159375" y="5616575"/>
          <p14:tracePt t="67499" x="5151438" y="5616575"/>
          <p14:tracePt t="67595" x="5159375" y="5616575"/>
          <p14:tracePt t="68964" x="5165725" y="5616575"/>
          <p14:tracePt t="69027" x="5173663" y="5616575"/>
          <p14:tracePt t="69036" x="5181600" y="5616575"/>
          <p14:tracePt t="69061" x="5189538" y="5616575"/>
          <p14:tracePt t="69067" x="5197475" y="5616575"/>
          <p14:tracePt t="69100" x="5203825" y="5616575"/>
          <p14:tracePt t="69124" x="5211763" y="5616575"/>
          <p14:tracePt t="69139" x="5219700" y="5616575"/>
          <p14:tracePt t="69148" x="5241925" y="5616575"/>
          <p14:tracePt t="69165" x="5249863" y="5616575"/>
          <p14:tracePt t="69179" x="5265738" y="5608638"/>
          <p14:tracePt t="69197" x="5273675" y="5608638"/>
          <p14:tracePt t="69379" x="5273675" y="5600700"/>
          <p14:tracePt t="69387" x="5287963" y="5600700"/>
          <p14:tracePt t="69413" x="5295900" y="5600700"/>
          <p14:tracePt t="69436" x="5318125" y="5600700"/>
          <p14:tracePt t="69444" x="5326063" y="5600700"/>
          <p14:tracePt t="69468" x="5334000" y="5600700"/>
          <p14:tracePt t="69476" x="5341938" y="5600700"/>
          <p14:tracePt t="69484" x="5349875" y="5600700"/>
          <p14:tracePt t="69496" x="5356225" y="5592763"/>
          <p14:tracePt t="69513" x="5372100" y="5592763"/>
          <p14:tracePt t="69513" x="5387975" y="5592763"/>
          <p14:tracePt t="69533" x="5402263" y="5584825"/>
          <p14:tracePt t="69533" x="5418138" y="5584825"/>
          <p14:tracePt t="69550" x="5432425" y="5584825"/>
          <p14:tracePt t="69563" x="5448300" y="5578475"/>
          <p14:tracePt t="69579" x="5470525" y="5578475"/>
          <p14:tracePt t="69598" x="5470525" y="5570538"/>
          <p14:tracePt t="69613" x="5478463" y="5562600"/>
          <p14:tracePt t="69652" x="5478463" y="5554663"/>
          <p14:tracePt t="69676" x="5486400" y="5546725"/>
          <p14:tracePt t="69787" x="5486400" y="5540375"/>
          <p14:tracePt t="69804" x="5478463" y="5540375"/>
          <p14:tracePt t="69940" x="5470525" y="5546725"/>
          <p14:tracePt t="69955" x="5464175" y="5546725"/>
          <p14:tracePt t="69965" x="5464175" y="5554663"/>
          <p14:tracePt t="69981" x="5456238" y="5554663"/>
          <p14:tracePt t="69997" x="5440363" y="5562600"/>
          <p14:tracePt t="70014" x="5426075" y="5562600"/>
          <p14:tracePt t="70030" x="5410200" y="5562600"/>
          <p14:tracePt t="70048" x="5387975" y="5562600"/>
          <p14:tracePt t="70062" x="5380038" y="5562600"/>
          <p14:tracePt t="70083" x="5372100" y="5562600"/>
          <p14:tracePt t="70107" x="5364163" y="5562600"/>
          <p14:tracePt t="70115" x="5356225" y="5562600"/>
          <p14:tracePt t="70128" x="5334000" y="5562600"/>
          <p14:tracePt t="70146" x="5318125" y="5562600"/>
          <p14:tracePt t="70163" x="5311775" y="5562600"/>
          <p14:tracePt t="70178" x="5287963" y="5562600"/>
          <p14:tracePt t="70197" x="5280025" y="5562600"/>
          <p14:tracePt t="70214" x="5273675" y="5562600"/>
          <p14:tracePt t="70227" x="5265738" y="5562600"/>
          <p14:tracePt t="70244" x="5257800" y="5562600"/>
          <p14:tracePt t="70261" x="5249863" y="5570538"/>
          <p14:tracePt t="70283" x="5235575" y="5570538"/>
          <p14:tracePt t="70299" x="5227638" y="5570538"/>
          <p14:tracePt t="70333" x="5219700" y="5570538"/>
          <p14:tracePt t="70355" x="5227638" y="5570538"/>
          <p14:tracePt t="70604" x="5235575" y="5570538"/>
          <p14:tracePt t="70612" x="5241925" y="5570538"/>
          <p14:tracePt t="70620" x="5249863" y="5570538"/>
          <p14:tracePt t="70629" x="5265738" y="5570538"/>
          <p14:tracePt t="70652" x="5273675" y="5570538"/>
          <p14:tracePt t="70684" x="5280025" y="5570538"/>
          <p14:tracePt t="70699" x="5287963" y="5570538"/>
          <p14:tracePt t="70708" x="5295900" y="5570538"/>
          <p14:tracePt t="70723" x="5303838" y="5570538"/>
          <p14:tracePt t="70731" x="5318125" y="5570538"/>
          <p14:tracePt t="70745" x="5341938" y="5570538"/>
          <p14:tracePt t="70763" x="5349875" y="5570538"/>
          <p14:tracePt t="70778" x="5356225" y="5562600"/>
          <p14:tracePt t="70796" x="5364163" y="5562600"/>
          <p14:tracePt t="70835" x="5372100" y="5562600"/>
          <p14:tracePt t="70852" x="5387975" y="5570538"/>
          <p14:tracePt t="70867" x="5394325" y="5570538"/>
          <p14:tracePt t="70892" x="5402263" y="5570538"/>
          <p14:tracePt t="70916" x="5410200" y="5570538"/>
          <p14:tracePt t="70923" x="5418138" y="5570538"/>
          <p14:tracePt t="70931" x="5432425" y="5570538"/>
          <p14:tracePt t="70955" x="5440363" y="5570538"/>
          <p14:tracePt t="71012" x="5464175" y="5570538"/>
          <p14:tracePt t="71028" x="5470525" y="5578475"/>
          <p14:tracePt t="71047" x="5494338" y="5578475"/>
          <p14:tracePt t="71052" x="5502275" y="5578475"/>
          <p14:tracePt t="71062" x="5524500" y="5584825"/>
          <p14:tracePt t="71078" x="5524500" y="5592763"/>
          <p14:tracePt t="71212" x="5516563" y="5592763"/>
          <p14:tracePt t="71259" x="5502275" y="5592763"/>
          <p14:tracePt t="71268" x="5494338" y="5592763"/>
          <p14:tracePt t="71277" x="5478463" y="5592763"/>
          <p14:tracePt t="71296" x="5464175" y="5584825"/>
          <p14:tracePt t="71310" x="5440363" y="5584825"/>
          <p14:tracePt t="71310" x="5432425" y="5578475"/>
          <p14:tracePt t="71332" x="5418138" y="5578475"/>
          <p14:tracePt t="71344" x="5380038" y="5578475"/>
          <p14:tracePt t="71360" x="5372100" y="5578475"/>
          <p14:tracePt t="71377" x="5356225" y="5570538"/>
          <p14:tracePt t="71393" x="5349875" y="5562600"/>
          <p14:tracePt t="71410" x="5334000" y="5562600"/>
          <p14:tracePt t="71410" x="5318125" y="5562600"/>
          <p14:tracePt t="71429" x="5311775" y="5562600"/>
          <p14:tracePt t="71460" x="5295900" y="5554663"/>
          <p14:tracePt t="71477" x="5295900" y="5546725"/>
          <p14:tracePt t="71484" x="5280025" y="5546725"/>
          <p14:tracePt t="71499" x="5265738" y="5532438"/>
          <p14:tracePt t="71510" x="5219700" y="5532438"/>
          <p14:tracePt t="71526" x="5181600" y="5532438"/>
          <p14:tracePt t="71544" x="5151438" y="5516563"/>
          <p14:tracePt t="71560" x="5165725" y="5516563"/>
          <p14:tracePt t="71827" x="5173663" y="5516563"/>
          <p14:tracePt t="71844" x="5189538" y="5532438"/>
          <p14:tracePt t="71852" x="5197475" y="5532438"/>
          <p14:tracePt t="71861" x="5227638" y="5532438"/>
          <p14:tracePt t="71878" x="5257800" y="5532438"/>
          <p14:tracePt t="71895" x="5265738" y="5532438"/>
          <p14:tracePt t="71911" x="5273675" y="5532438"/>
          <p14:tracePt t="71939" x="5287963" y="5540375"/>
          <p14:tracePt t="71947" x="5326063" y="5540375"/>
          <p14:tracePt t="71960" x="5372100" y="5546725"/>
          <p14:tracePt t="71977" x="5402263" y="5546725"/>
          <p14:tracePt t="71993" x="5432425" y="5562600"/>
          <p14:tracePt t="72010" x="5432425" y="5570538"/>
          <p14:tracePt t="72051" x="5440363" y="5570538"/>
          <p14:tracePt t="72084" x="5448300" y="5578475"/>
          <p14:tracePt t="72163" x="5440363" y="5578475"/>
          <p14:tracePt t="72308" x="5432425" y="5578475"/>
          <p14:tracePt t="72316" x="5426075" y="5570538"/>
          <p14:tracePt t="72327" x="5418138" y="5570538"/>
          <p14:tracePt t="72345" x="5410200" y="5570538"/>
          <p14:tracePt t="72358" x="5394325" y="5554663"/>
          <p14:tracePt t="72376" x="5387975" y="5546725"/>
          <p14:tracePt t="72392" x="5364163" y="5494338"/>
          <p14:tracePt t="72409" x="5356225" y="5464175"/>
          <p14:tracePt t="72426" x="5349875" y="5418138"/>
          <p14:tracePt t="72442" x="5341938" y="5364163"/>
          <p14:tracePt t="72460" x="5341938" y="5349875"/>
          <p14:tracePt t="72476" x="5341938" y="5334000"/>
          <p14:tracePt t="72516" x="5341938" y="5318125"/>
          <p14:tracePt t="72668" x="5356225" y="5303838"/>
          <p14:tracePt t="72916" x="5372100" y="5303838"/>
          <p14:tracePt t="72931" x="5380038" y="5303838"/>
          <p14:tracePt t="72940" x="5394325" y="5303838"/>
          <p14:tracePt t="73035" x="5402263" y="5303838"/>
          <p14:tracePt t="73115" x="5410200" y="5303838"/>
          <p14:tracePt t="73187" x="5418138" y="5303838"/>
          <p14:tracePt t="73196" x="5426075" y="5303838"/>
          <p14:tracePt t="73208" x="5456238" y="5303838"/>
          <p14:tracePt t="73226" x="5478463" y="5303838"/>
          <p14:tracePt t="73226" x="5486400" y="5303838"/>
          <p14:tracePt t="73245" x="5494338" y="5303838"/>
          <p14:tracePt t="73258" x="5508625" y="5303838"/>
          <p14:tracePt t="73332" x="5516563" y="5303838"/>
          <p14:tracePt t="73340" x="5540375" y="5303838"/>
          <p14:tracePt t="73360" x="5554663" y="5303838"/>
          <p14:tracePt t="73375" x="5562600" y="5303838"/>
          <p14:tracePt t="73452" x="5570538" y="5303838"/>
          <p14:tracePt t="73459" x="5584825" y="5303838"/>
          <p14:tracePt t="73484" x="5592763" y="5303838"/>
          <p14:tracePt t="73508" x="5600700" y="5303838"/>
          <p14:tracePt t="73532" x="5608638" y="5303838"/>
          <p14:tracePt t="73548" x="5622925" y="5303838"/>
          <p14:tracePt t="73556" x="5630863" y="5303838"/>
          <p14:tracePt t="73563" x="5638800" y="5303838"/>
          <p14:tracePt t="73575" x="5646738" y="5303838"/>
          <p14:tracePt t="73659" x="5654675" y="5303838"/>
          <p14:tracePt t="73667" x="5668963" y="5303838"/>
          <p14:tracePt t="73692" x="5676900" y="5303838"/>
          <p14:tracePt t="73700" x="5684838" y="5303838"/>
          <p14:tracePt t="73779" x="5699125" y="5303838"/>
          <p14:tracePt t="73803" x="5707063" y="5303838"/>
          <p14:tracePt t="73884" x="5715000" y="5303838"/>
          <p14:tracePt t="73915" x="5730875" y="5303838"/>
          <p14:tracePt t="73939" x="5730875" y="5295900"/>
          <p14:tracePt t="73947" x="5745163" y="5295900"/>
          <p14:tracePt t="73964" x="5753100" y="5295900"/>
          <p14:tracePt t="73988" x="5768975" y="5287963"/>
          <p14:tracePt t="74027" x="5775325" y="5287963"/>
          <p14:tracePt t="74045" x="5783263" y="5287963"/>
          <p14:tracePt t="74051" x="5791200" y="5287963"/>
          <p14:tracePt t="74067" x="5799138" y="5287963"/>
          <p14:tracePt t="74077" x="5807075" y="5287963"/>
          <p14:tracePt t="74124" x="5813425" y="5287963"/>
          <p14:tracePt t="74132" x="5829300" y="5280025"/>
          <p14:tracePt t="74142" x="5851525" y="5280025"/>
          <p14:tracePt t="74158" x="5875338" y="5280025"/>
          <p14:tracePt t="74176" x="5889625" y="5280025"/>
          <p14:tracePt t="74191" x="5913438" y="5265738"/>
          <p14:tracePt t="74208" x="5921375" y="5265738"/>
          <p14:tracePt t="74228" x="5927725" y="5265738"/>
          <p14:tracePt t="74241" x="5935663" y="5265738"/>
          <p14:tracePt t="74257" x="5943600" y="5257800"/>
          <p14:tracePt t="74274" x="5951538" y="5257800"/>
          <p14:tracePt t="74291" x="5959475" y="5257800"/>
          <p14:tracePt t="74308" x="5973763" y="5257800"/>
          <p14:tracePt t="74327" x="5997575" y="5257800"/>
          <p14:tracePt t="74345" x="6019800" y="5257800"/>
          <p14:tracePt t="74358" x="6042025" y="5257800"/>
          <p14:tracePt t="74374" x="6057900" y="5257800"/>
          <p14:tracePt t="74391" x="6073775" y="5257800"/>
          <p14:tracePt t="74407" x="6080125" y="5257800"/>
          <p14:tracePt t="74428" x="6088063" y="5257800"/>
          <p14:tracePt t="74440" x="6118225" y="5249863"/>
          <p14:tracePt t="74458" x="6188075" y="5249863"/>
          <p14:tracePt t="74458" x="6232525" y="5249863"/>
          <p14:tracePt t="74476" x="6256338" y="5249863"/>
          <p14:tracePt t="74492" x="6286500" y="5235575"/>
          <p14:tracePt t="74509" x="6302375" y="5235575"/>
          <p14:tracePt t="74684" x="6332538" y="5235575"/>
          <p14:tracePt t="74691" x="6378575" y="5235575"/>
          <p14:tracePt t="74706" x="6454775" y="5241925"/>
          <p14:tracePt t="74725" x="6484938" y="5241925"/>
          <p14:tracePt t="74742" x="6484938" y="5227638"/>
          <p14:tracePt t="75428" x="6484938" y="5219700"/>
          <p14:tracePt t="75435" x="6484938" y="5203825"/>
          <p14:tracePt t="75460" x="6484938" y="5181600"/>
          <p14:tracePt t="75476" x="6484938" y="5173663"/>
          <p14:tracePt t="75499" x="6484938" y="5159375"/>
          <p14:tracePt t="75532" x="6484938" y="5143500"/>
          <p14:tracePt t="75541" x="6484938" y="5105400"/>
          <p14:tracePt t="75557" x="6484938" y="5097463"/>
          <p14:tracePt t="75563" x="6492875" y="5083175"/>
          <p14:tracePt t="75580" x="6492875" y="5075238"/>
          <p14:tracePt t="75595" x="6507163" y="5067300"/>
          <p14:tracePt t="75606" x="6507163" y="5059363"/>
          <p14:tracePt t="75623" x="6507163" y="5013325"/>
          <p14:tracePt t="75641" x="6515100" y="4968875"/>
          <p14:tracePt t="75659" x="6515100" y="4937125"/>
          <p14:tracePt t="75659" x="6515100" y="4922838"/>
          <p14:tracePt t="75676" x="6515100" y="4906963"/>
          <p14:tracePt t="75689" x="6515100" y="4884738"/>
          <p14:tracePt t="75707" x="6515100" y="4860925"/>
          <p14:tracePt t="75707" x="6515100" y="4854575"/>
          <p14:tracePt t="75725" x="6515100" y="4838700"/>
          <p14:tracePt t="75741" x="6515100" y="4816475"/>
          <p14:tracePt t="75757" x="6515100" y="4800600"/>
          <p14:tracePt t="75774" x="6515100" y="4770438"/>
          <p14:tracePt t="75790" x="6515100" y="4740275"/>
          <p14:tracePt t="75805" x="6515100" y="4702175"/>
          <p14:tracePt t="75822" x="6515100" y="4678363"/>
          <p14:tracePt t="75841" x="6515100" y="4656138"/>
          <p14:tracePt t="75856" x="6515100" y="4632325"/>
          <p14:tracePt t="75874" x="6515100" y="4594225"/>
          <p14:tracePt t="75874" x="6515100" y="4579938"/>
          <p14:tracePt t="75892" x="6515100" y="4564063"/>
          <p14:tracePt t="75906" x="6515100" y="4533900"/>
          <p14:tracePt t="75906" x="6515100" y="4518025"/>
          <p14:tracePt t="75926" x="6515100" y="4479925"/>
          <p14:tracePt t="75941" x="6523038" y="4465638"/>
          <p14:tracePt t="75958" x="6523038" y="4441825"/>
          <p14:tracePt t="75974" x="6530975" y="4411663"/>
          <p14:tracePt t="75989" x="6530975" y="4381500"/>
          <p14:tracePt t="76006" x="6530975" y="4373563"/>
          <p14:tracePt t="76023" x="6537325" y="4373563"/>
          <p14:tracePt t="76156" x="6553200" y="4381500"/>
          <p14:tracePt t="76164" x="6553200" y="4397375"/>
          <p14:tracePt t="76174" x="6613525" y="4473575"/>
          <p14:tracePt t="76190" x="6689725" y="4549775"/>
          <p14:tracePt t="76207" x="6781800" y="4610100"/>
          <p14:tracePt t="76223" x="6835775" y="4625975"/>
          <p14:tracePt t="76239" x="6835775" y="4632325"/>
          <p14:tracePt t="76255" x="6858000" y="4632325"/>
          <p14:tracePt t="76272" x="6942138" y="4632325"/>
          <p14:tracePt t="76289" x="7102475" y="4632325"/>
          <p14:tracePt t="76306" x="7299325" y="4686300"/>
          <p14:tracePt t="76323" x="7437438" y="4702175"/>
          <p14:tracePt t="76342" x="7445375" y="4702175"/>
          <p14:tracePt t="76387" x="7467600" y="4702175"/>
          <p14:tracePt t="76395" x="7497763" y="4732338"/>
          <p14:tracePt t="76407" x="7566025" y="4784725"/>
          <p14:tracePt t="76423" x="7650163" y="4846638"/>
          <p14:tracePt t="76439" x="7696200" y="4876800"/>
          <p14:tracePt t="76457" x="7742238" y="4922838"/>
          <p14:tracePt t="76472" x="7780338" y="4975225"/>
          <p14:tracePt t="76489" x="7810500" y="4991100"/>
          <p14:tracePt t="76506" x="7826375" y="4999038"/>
          <p14:tracePt t="76522" x="7856538" y="5029200"/>
          <p14:tracePt t="76522" x="7894638" y="5037138"/>
          <p14:tracePt t="76541" x="7940675" y="5075238"/>
          <p14:tracePt t="76558" x="7985125" y="5105400"/>
          <p14:tracePt t="76573" x="8008938" y="5121275"/>
          <p14:tracePt t="76590" x="8061325" y="5135563"/>
          <p14:tracePt t="76607" x="8077200" y="5143500"/>
          <p14:tracePt t="76623" x="8077200" y="5151438"/>
          <p14:tracePt t="76638" x="8099425" y="5159375"/>
          <p14:tracePt t="76657" x="8107363" y="5159375"/>
          <p14:tracePt t="76672" x="8123238" y="5165725"/>
          <p14:tracePt t="76692" x="8137525" y="5181600"/>
          <p14:tracePt t="76708" x="8137525" y="5189538"/>
          <p14:tracePt t="76732" x="8161338" y="5197475"/>
          <p14:tracePt t="76756" x="8175625" y="5197475"/>
          <p14:tracePt t="76763" x="8183563" y="5197475"/>
          <p14:tracePt t="76774" x="8191500" y="5197475"/>
          <p14:tracePt t="76789" x="8213725" y="5197475"/>
          <p14:tracePt t="76806" x="8229600" y="5181600"/>
          <p14:tracePt t="76821" x="8221663" y="5165725"/>
          <p14:tracePt t="76839" x="8175625" y="5051425"/>
          <p14:tracePt t="76857" x="8161338" y="5037138"/>
          <p14:tracePt t="76871" x="8131175" y="5006975"/>
          <p14:tracePt t="76890" x="8123238" y="4960938"/>
          <p14:tracePt t="76908" x="8131175" y="4960938"/>
          <p14:tracePt t="76922" x="8131175" y="4953000"/>
          <p14:tracePt t="76940" x="8145463" y="4937125"/>
          <p14:tracePt t="76957" x="8145463" y="4914900"/>
          <p14:tracePt t="76974" x="8145463" y="4906963"/>
          <p14:tracePt t="76989" x="8145463" y="4899025"/>
          <p14:tracePt t="77011" x="8145463" y="4892675"/>
          <p14:tracePt t="77021" x="8145463" y="4876800"/>
          <p14:tracePt t="77039" x="8145463" y="4846638"/>
          <p14:tracePt t="77056" x="8145463" y="4822825"/>
          <p14:tracePt t="77072" x="8145463" y="4816475"/>
          <p14:tracePt t="77088" x="8145463" y="4778375"/>
          <p14:tracePt t="77105" x="8145463" y="4762500"/>
          <p14:tracePt t="77124" x="8153400" y="4754563"/>
          <p14:tracePt t="77148" x="8153400" y="4740275"/>
          <p14:tracePt t="77179" x="8153400" y="4724400"/>
          <p14:tracePt t="77189" x="8153400" y="4716463"/>
          <p14:tracePt t="77205" x="8153400" y="4708525"/>
          <p14:tracePt t="77212" x="8153400" y="4702175"/>
          <p14:tracePt t="77222" x="8153400" y="4694238"/>
          <p14:tracePt t="77238" x="8161338" y="4678363"/>
          <p14:tracePt t="77255" x="8161338" y="4670425"/>
          <p14:tracePt t="77272" x="8161338" y="4656138"/>
          <p14:tracePt t="77287" x="8161338" y="4618038"/>
          <p14:tracePt t="77306" x="8161338" y="4587875"/>
          <p14:tracePt t="77321" x="8161338" y="4533900"/>
          <p14:tracePt t="77321" x="8161338" y="4503738"/>
          <p14:tracePt t="77343" x="8161338" y="4479925"/>
          <p14:tracePt t="77355" x="8161338" y="4441825"/>
          <p14:tracePt t="77374" x="8161338" y="4419600"/>
          <p14:tracePt t="77390" x="8169275" y="4389438"/>
          <p14:tracePt t="77407" x="8169275" y="4373563"/>
          <p14:tracePt t="77422" x="8169275" y="4343400"/>
          <p14:tracePt t="77439" x="8169275" y="4335463"/>
          <p14:tracePt t="77455" x="8169275" y="4289425"/>
          <p14:tracePt t="77471" x="8169275" y="4244975"/>
          <p14:tracePt t="77488" x="8169275" y="4206875"/>
          <p14:tracePt t="77505" x="8169275" y="4175125"/>
          <p14:tracePt t="77521" x="8169275" y="4144963"/>
          <p14:tracePt t="77538" x="8161338" y="4130675"/>
          <p14:tracePt t="77554" x="8161338" y="4098925"/>
          <p14:tracePt t="77570" x="8161338" y="4084638"/>
          <p14:tracePt t="77587" x="8161338" y="4076700"/>
          <p14:tracePt t="77643" x="8161338" y="4084638"/>
          <p14:tracePt t="77788" x="8161338" y="4092575"/>
          <p14:tracePt t="77795" x="8161338" y="4098925"/>
          <p14:tracePt t="77805" x="8161338" y="4122738"/>
          <p14:tracePt t="77821" x="8161338" y="4152900"/>
          <p14:tracePt t="77838" x="8145463" y="4198938"/>
          <p14:tracePt t="77854" x="8145463" y="4259263"/>
          <p14:tracePt t="77872" x="8145463" y="4343400"/>
          <p14:tracePt t="77888" x="8145463" y="4441825"/>
          <p14:tracePt t="77906" x="8145463" y="4564063"/>
          <p14:tracePt t="77906" x="8145463" y="4640263"/>
          <p14:tracePt t="77925" x="8145463" y="4716463"/>
          <p14:tracePt t="77937" x="8123238" y="4876800"/>
          <p14:tracePt t="77954" x="8099425" y="4968875"/>
          <p14:tracePt t="77970" x="8093075" y="5045075"/>
          <p14:tracePt t="77970" x="8077200" y="5089525"/>
          <p14:tracePt t="77989" x="8077200" y="5113338"/>
          <p14:tracePt t="78003" x="8054975" y="5235575"/>
          <p14:tracePt t="78021" x="8047038" y="5311775"/>
          <p14:tracePt t="78037" x="8047038" y="5394325"/>
          <p14:tracePt t="78055" x="8047038" y="5456238"/>
          <p14:tracePt t="78070" x="8047038" y="5516563"/>
          <p14:tracePt t="78086" x="8047038" y="5562600"/>
          <p14:tracePt t="78103" x="8047038" y="5584825"/>
          <p14:tracePt t="78120" x="8054975" y="5592763"/>
          <p14:tracePt t="78179" x="8069263" y="5622925"/>
          <p14:tracePt t="78189" x="8099425" y="5668963"/>
          <p14:tracePt t="78195" x="8115300" y="5676900"/>
          <p14:tracePt t="78205" x="8107363" y="5676900"/>
          <p14:tracePt t="78220" x="8107363" y="5684838"/>
          <p14:tracePt t="78237" x="8137525" y="5684838"/>
          <p14:tracePt t="78324" x="8161338" y="5668963"/>
          <p14:tracePt t="78332" x="8207375" y="5668963"/>
          <p14:tracePt t="78340" x="8245475" y="5668963"/>
          <p14:tracePt t="78353" x="8267700" y="5668963"/>
          <p14:tracePt t="78370" x="8275638" y="5668963"/>
          <p14:tracePt t="78389" x="8289925" y="5661025"/>
          <p14:tracePt t="78412" x="8305800" y="5646738"/>
          <p14:tracePt t="78422" x="8366125" y="5600700"/>
          <p14:tracePt t="78439" x="8420100" y="5578475"/>
          <p14:tracePt t="78459" x="8435975" y="5570538"/>
          <p14:tracePt t="78470" x="8450263" y="5562600"/>
          <p14:tracePt t="78487" x="8450263" y="5554663"/>
          <p14:tracePt t="78524" x="8450263" y="5546725"/>
          <p14:tracePt t="78532" x="8450263" y="5532438"/>
          <p14:tracePt t="78540" x="8450263" y="5508625"/>
          <p14:tracePt t="78556" x="8450263" y="5486400"/>
          <p14:tracePt t="78570" x="8458200" y="5464175"/>
          <p14:tracePt t="78587" x="8466138" y="5440363"/>
          <p14:tracePt t="78605" x="8466138" y="5432425"/>
          <p14:tracePt t="78619" x="8466138" y="5426075"/>
          <p14:tracePt t="78637" x="8466138" y="5432425"/>
          <p14:tracePt t="78803" x="8474075" y="5432425"/>
          <p14:tracePt t="78828" x="8480425" y="5432425"/>
          <p14:tracePt t="78837" x="8488363" y="5426075"/>
        </p14:tracePtLst>
      </p14:laserTraceLst>
    </p:ext>
  </p:extLs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Line 2"/>
          <p:cNvSpPr>
            <a:spLocks noChangeShapeType="1"/>
          </p:cNvSpPr>
          <p:nvPr/>
        </p:nvSpPr>
        <p:spPr bwMode="auto">
          <a:xfrm>
            <a:off x="1600200" y="1524000"/>
            <a:ext cx="525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0" y="0"/>
            <a:ext cx="4406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sr-Latn-CS" altLang="zh-TW" sz="2000" b="1">
                <a:latin typeface="Century Gothic" panose="020B0502020202020204" pitchFamily="34" charset="0"/>
              </a:rPr>
              <a:t>Uredjeni sekvencijalni mehanizam</a:t>
            </a:r>
            <a:endParaRPr kumimoji="1" lang="en-US" altLang="zh-TW" sz="2000" b="1">
              <a:latin typeface="Century Gothic" panose="020B0502020202020204" pitchFamily="34" charset="0"/>
              <a:ea typeface="PMingLiU" pitchFamily="18" charset="-120"/>
            </a:endParaRPr>
          </a:p>
        </p:txBody>
      </p:sp>
      <p:sp>
        <p:nvSpPr>
          <p:cNvPr id="47108" name="Line 4"/>
          <p:cNvSpPr>
            <a:spLocks noChangeShapeType="1"/>
          </p:cNvSpPr>
          <p:nvPr/>
        </p:nvSpPr>
        <p:spPr bwMode="auto">
          <a:xfrm>
            <a:off x="2057400" y="838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3124200" y="914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 flipV="1">
            <a:off x="5105400" y="914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 flipV="1">
            <a:off x="6324600" y="914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1905000" y="457200"/>
            <a:ext cx="4660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000" b="1">
                <a:latin typeface="Century Gothic" panose="020B0502020202020204" pitchFamily="34" charset="0"/>
                <a:ea typeface="PMingLiU" pitchFamily="18" charset="-120"/>
              </a:rPr>
              <a:t>A            B                          P               Q</a:t>
            </a:r>
          </a:p>
        </p:txBody>
      </p:sp>
      <p:sp>
        <p:nvSpPr>
          <p:cNvPr id="47113" name="Text Box 9"/>
          <p:cNvSpPr txBox="1">
            <a:spLocks noChangeArrowheads="1"/>
          </p:cNvSpPr>
          <p:nvPr/>
        </p:nvSpPr>
        <p:spPr bwMode="auto">
          <a:xfrm>
            <a:off x="1219200" y="1600200"/>
            <a:ext cx="6019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000" b="1">
                <a:latin typeface="Century Gothic" panose="020B0502020202020204" pitchFamily="34" charset="0"/>
                <a:ea typeface="PMingLiU" pitchFamily="18" charset="-120"/>
              </a:rPr>
              <a:t>E             EA       (EAB           EAP)       EQ               E</a:t>
            </a:r>
          </a:p>
        </p:txBody>
      </p:sp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3810000" y="1676400"/>
          <a:ext cx="762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CS ChemDraw Drawing" r:id="rId5" imgW="932180" imgH="264160" progId="ChemDraw.Document.6.0">
                  <p:embed/>
                </p:oleObj>
              </mc:Choice>
              <mc:Fallback>
                <p:oleObj name="CS ChemDraw Drawing" r:id="rId5" imgW="932180" imgH="264160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676400"/>
                        <a:ext cx="762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1203325" y="214788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kumimoji="1" lang="en-US" altLang="en-US" sz="2000" b="1">
              <a:latin typeface="Century Gothic" panose="020B0502020202020204" pitchFamily="34" charset="0"/>
              <a:ea typeface="PMingLiU" pitchFamily="18" charset="-120"/>
            </a:endParaRPr>
          </a:p>
        </p:txBody>
      </p:sp>
      <p:sp>
        <p:nvSpPr>
          <p:cNvPr id="47116" name="Line 13"/>
          <p:cNvSpPr>
            <a:spLocks noChangeShapeType="1"/>
          </p:cNvSpPr>
          <p:nvPr/>
        </p:nvSpPr>
        <p:spPr bwMode="auto">
          <a:xfrm>
            <a:off x="2133600" y="4724400"/>
            <a:ext cx="495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7" name="Line 14"/>
          <p:cNvSpPr>
            <a:spLocks noChangeShapeType="1"/>
          </p:cNvSpPr>
          <p:nvPr/>
        </p:nvSpPr>
        <p:spPr bwMode="auto">
          <a:xfrm>
            <a:off x="2895600" y="41148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8" name="Line 15"/>
          <p:cNvSpPr>
            <a:spLocks noChangeShapeType="1"/>
          </p:cNvSpPr>
          <p:nvPr/>
        </p:nvSpPr>
        <p:spPr bwMode="auto">
          <a:xfrm>
            <a:off x="3733800" y="4114800"/>
            <a:ext cx="685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9" name="Line 16"/>
          <p:cNvSpPr>
            <a:spLocks noChangeShapeType="1"/>
          </p:cNvSpPr>
          <p:nvPr/>
        </p:nvSpPr>
        <p:spPr bwMode="auto">
          <a:xfrm flipV="1">
            <a:off x="4419600" y="4114800"/>
            <a:ext cx="914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20" name="Line 17"/>
          <p:cNvSpPr>
            <a:spLocks noChangeShapeType="1"/>
          </p:cNvSpPr>
          <p:nvPr/>
        </p:nvSpPr>
        <p:spPr bwMode="auto">
          <a:xfrm flipV="1">
            <a:off x="6248400" y="4038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21" name="Text Box 18"/>
          <p:cNvSpPr txBox="1">
            <a:spLocks noChangeArrowheads="1"/>
          </p:cNvSpPr>
          <p:nvPr/>
        </p:nvSpPr>
        <p:spPr bwMode="auto">
          <a:xfrm>
            <a:off x="2651125" y="3743325"/>
            <a:ext cx="3875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000" b="1">
                <a:latin typeface="Century Gothic" panose="020B0502020202020204" pitchFamily="34" charset="0"/>
                <a:ea typeface="PMingLiU" pitchFamily="18" charset="-120"/>
              </a:rPr>
              <a:t> A         B                    P            Q</a:t>
            </a:r>
          </a:p>
        </p:txBody>
      </p:sp>
      <p:sp>
        <p:nvSpPr>
          <p:cNvPr id="47122" name="Text Box 19"/>
          <p:cNvSpPr txBox="1">
            <a:spLocks noChangeArrowheads="1"/>
          </p:cNvSpPr>
          <p:nvPr/>
        </p:nvSpPr>
        <p:spPr bwMode="auto">
          <a:xfrm>
            <a:off x="1736725" y="4810125"/>
            <a:ext cx="5729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000" b="1">
                <a:latin typeface="Century Gothic" panose="020B0502020202020204" pitchFamily="34" charset="0"/>
                <a:ea typeface="PMingLiU" pitchFamily="18" charset="-120"/>
              </a:rPr>
              <a:t>E                   EA                        EA                      E</a:t>
            </a:r>
          </a:p>
        </p:txBody>
      </p:sp>
      <p:sp>
        <p:nvSpPr>
          <p:cNvPr id="47123" name="Text Box 20"/>
          <p:cNvSpPr txBox="1">
            <a:spLocks noChangeArrowheads="1"/>
          </p:cNvSpPr>
          <p:nvPr/>
        </p:nvSpPr>
        <p:spPr bwMode="auto">
          <a:xfrm>
            <a:off x="228600" y="1905000"/>
            <a:ext cx="861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000" b="1">
                <a:solidFill>
                  <a:srgbClr val="009900"/>
                </a:solidFill>
                <a:latin typeface="Century Gothic" panose="020B0502020202020204" pitchFamily="34" charset="0"/>
                <a:ea typeface="PMingLiU" pitchFamily="18" charset="-120"/>
              </a:rPr>
              <a:t>*</a:t>
            </a:r>
            <a:r>
              <a:rPr kumimoji="1" lang="sr-Latn-RS" altLang="zh-TW" sz="2000" b="1">
                <a:solidFill>
                  <a:srgbClr val="009900"/>
                </a:solidFill>
                <a:latin typeface="Century Gothic" panose="020B0502020202020204" pitchFamily="34" charset="0"/>
                <a:ea typeface="PMingLiU" pitchFamily="18" charset="-120"/>
              </a:rPr>
              <a:t>Prvo </a:t>
            </a:r>
            <a:r>
              <a:rPr kumimoji="1" lang="sr-Latn-CS" altLang="zh-TW" sz="2000" b="1">
                <a:solidFill>
                  <a:srgbClr val="009900"/>
                </a:solidFill>
                <a:latin typeface="Century Gothic" panose="020B0502020202020204" pitchFamily="34" charset="0"/>
              </a:rPr>
              <a:t> se transformiše </a:t>
            </a:r>
            <a:r>
              <a:rPr kumimoji="1" lang="en-US" altLang="zh-TW" sz="2000" b="1">
                <a:solidFill>
                  <a:srgbClr val="009900"/>
                </a:solidFill>
                <a:latin typeface="Century Gothic" panose="020B0502020202020204" pitchFamily="34" charset="0"/>
                <a:ea typeface="PMingLiU" pitchFamily="18" charset="-120"/>
              </a:rPr>
              <a:t>B </a:t>
            </a:r>
            <a:r>
              <a:rPr kumimoji="1" lang="sr-Latn-RS" altLang="zh-TW" sz="2000" b="1">
                <a:solidFill>
                  <a:srgbClr val="009900"/>
                </a:solidFill>
                <a:latin typeface="Century Gothic" panose="020B0502020202020204" pitchFamily="34" charset="0"/>
                <a:ea typeface="PMingLiU" pitchFamily="18" charset="-120"/>
              </a:rPr>
              <a:t>ostavljajući E</a:t>
            </a:r>
            <a:r>
              <a:rPr kumimoji="1" lang="en-US" altLang="zh-TW" sz="2000" b="1">
                <a:solidFill>
                  <a:srgbClr val="009900"/>
                </a:solidFill>
                <a:latin typeface="Century Gothic" panose="020B0502020202020204" pitchFamily="34" charset="0"/>
                <a:ea typeface="PMingLiU" pitchFamily="18" charset="-120"/>
              </a:rPr>
              <a:t>A </a:t>
            </a:r>
            <a:r>
              <a:rPr kumimoji="1" lang="sr-Latn-RS" altLang="zh-TW" sz="2000" b="1">
                <a:solidFill>
                  <a:srgbClr val="009900"/>
                </a:solidFill>
                <a:latin typeface="Century Gothic" panose="020B0502020202020204" pitchFamily="34" charset="0"/>
                <a:ea typeface="PMingLiU" pitchFamily="18" charset="-120"/>
              </a:rPr>
              <a:t>koji naknadno prelazi u Q</a:t>
            </a:r>
            <a:r>
              <a:rPr kumimoji="1" lang="sr-Latn-CS" altLang="zh-TW" sz="2000" b="1">
                <a:solidFill>
                  <a:srgbClr val="009900"/>
                </a:solidFill>
                <a:latin typeface="Century Gothic" panose="020B0502020202020204" pitchFamily="34" charset="0"/>
              </a:rPr>
              <a:t>.</a:t>
            </a:r>
            <a:endParaRPr kumimoji="1" lang="en-US" altLang="zh-TW" sz="2000" b="1">
              <a:solidFill>
                <a:srgbClr val="009900"/>
              </a:solidFill>
              <a:latin typeface="Century Gothic" panose="020B0502020202020204" pitchFamily="34" charset="0"/>
              <a:ea typeface="PMingLiU" pitchFamily="18" charset="-120"/>
            </a:endParaRPr>
          </a:p>
        </p:txBody>
      </p:sp>
      <p:sp>
        <p:nvSpPr>
          <p:cNvPr id="47124" name="Text Box 21"/>
          <p:cNvSpPr txBox="1">
            <a:spLocks noChangeArrowheads="1"/>
          </p:cNvSpPr>
          <p:nvPr/>
        </p:nvSpPr>
        <p:spPr bwMode="auto">
          <a:xfrm>
            <a:off x="1127125" y="5419725"/>
            <a:ext cx="5041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kumimoji="1" lang="en-US" altLang="zh-TW" sz="2000" b="1">
                <a:latin typeface="Century Gothic" panose="020B0502020202020204" pitchFamily="34" charset="0"/>
                <a:ea typeface="PMingLiU" pitchFamily="18" charset="-120"/>
              </a:rPr>
              <a:t>example: liver alcohol dehydrogenase.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84" x="8474075" y="5426075"/>
          <p14:tracePt t="1357" x="8466138" y="5426075"/>
          <p14:tracePt t="1372" x="8458200" y="5426075"/>
          <p14:tracePt t="1382" x="8442325" y="5426075"/>
          <p14:tracePt t="1397" x="8374063" y="5410200"/>
          <p14:tracePt t="1431" x="8359775" y="5410200"/>
          <p14:tracePt t="1447" x="8351838" y="5418138"/>
          <p14:tracePt t="1464" x="8305800" y="5418138"/>
          <p14:tracePt t="1480" x="8283575" y="5418138"/>
          <p14:tracePt t="1497" x="8251825" y="5402263"/>
          <p14:tracePt t="1514" x="8199438" y="5387975"/>
          <p14:tracePt t="1514" x="8153400" y="5372100"/>
          <p14:tracePt t="1534" x="8093075" y="5364163"/>
          <p14:tracePt t="1547" x="7818438" y="5287963"/>
          <p14:tracePt t="1565" x="7527925" y="5219700"/>
          <p14:tracePt t="1582" x="7140575" y="5097463"/>
          <p14:tracePt t="1599" x="6911975" y="5029200"/>
          <p14:tracePt t="1615" x="6721475" y="4953000"/>
          <p14:tracePt t="1632" x="6591300" y="4914900"/>
          <p14:tracePt t="1632" x="6537325" y="4892675"/>
          <p14:tracePt t="1652" x="6507163" y="4868863"/>
          <p14:tracePt t="1664" x="6392863" y="4822825"/>
          <p14:tracePt t="1680" x="6248400" y="4778375"/>
          <p14:tracePt t="1697" x="6111875" y="4740275"/>
          <p14:tracePt t="1713" x="5973763" y="4702175"/>
          <p14:tracePt t="1729" x="5807075" y="4632325"/>
          <p14:tracePt t="1746" x="5616575" y="4564063"/>
          <p14:tracePt t="1763" x="5470525" y="4495800"/>
          <p14:tracePt t="1763" x="5372100" y="4449763"/>
          <p14:tracePt t="1780" x="5203825" y="4403725"/>
          <p14:tracePt t="1797" x="5067300" y="4359275"/>
          <p14:tracePt t="1813" x="4975225" y="4297363"/>
          <p14:tracePt t="1829" x="4816475" y="4191000"/>
          <p14:tracePt t="1846" x="4724400" y="4144963"/>
          <p14:tracePt t="1863" x="4618038" y="4084638"/>
          <p14:tracePt t="1880" x="4495800" y="4000500"/>
          <p14:tracePt t="1896" x="4321175" y="3878263"/>
          <p14:tracePt t="1914" x="4076700" y="3725863"/>
          <p14:tracePt t="1914" x="3886200" y="3603625"/>
          <p14:tracePt t="1932" x="3703638" y="3489325"/>
          <p14:tracePt t="1946" x="3276600" y="3116263"/>
          <p14:tracePt t="1965" x="3070225" y="2911475"/>
          <p14:tracePt t="1984" x="2955925" y="2789238"/>
          <p14:tracePt t="1998" x="2865438" y="2689225"/>
          <p14:tracePt t="2015" x="2797175" y="2598738"/>
          <p14:tracePt t="2031" x="2697163" y="2454275"/>
          <p14:tracePt t="2046" x="2560638" y="2286000"/>
          <p14:tracePt t="2063" x="2422525" y="2133600"/>
          <p14:tracePt t="2079" x="2308225" y="2019300"/>
          <p14:tracePt t="2097" x="2225675" y="1935163"/>
          <p14:tracePt t="2114" x="2141538" y="1844675"/>
          <p14:tracePt t="2114" x="2111375" y="1798638"/>
          <p14:tracePt t="2133" x="2057400" y="1736725"/>
          <p14:tracePt t="2146" x="1981200" y="1646238"/>
          <p14:tracePt t="2162" x="1897063" y="1531938"/>
          <p14:tracePt t="2162" x="1844675" y="1477963"/>
          <p14:tracePt t="2180" x="1760538" y="1371600"/>
          <p14:tracePt t="2198" x="1676400" y="1287463"/>
          <p14:tracePt t="2213" x="1608138" y="1211263"/>
          <p14:tracePt t="2230" x="1531938" y="1135063"/>
          <p14:tracePt t="2247" x="1439863" y="1044575"/>
          <p14:tracePt t="2263" x="1317625" y="930275"/>
          <p14:tracePt t="2280" x="1235075" y="860425"/>
          <p14:tracePt t="2297" x="1165225" y="784225"/>
          <p14:tracePt t="2313" x="1104900" y="746125"/>
          <p14:tracePt t="2330" x="1050925" y="708025"/>
          <p14:tracePt t="2348" x="1044575" y="708025"/>
          <p14:tracePt t="2363" x="1006475" y="677863"/>
          <p14:tracePt t="2382" x="982663" y="655638"/>
          <p14:tracePt t="2396" x="968375" y="639763"/>
          <p14:tracePt t="2413" x="960438" y="639763"/>
          <p14:tracePt t="2430" x="952500" y="631825"/>
          <p14:tracePt t="2446" x="936625" y="617538"/>
          <p14:tracePt t="2755" x="936625" y="609600"/>
          <p14:tracePt t="3283" x="936625" y="601663"/>
          <p14:tracePt t="3292" x="936625" y="593725"/>
          <p14:tracePt t="3315" x="936625" y="587375"/>
          <p14:tracePt t="3339" x="944563" y="587375"/>
          <p14:tracePt t="3388" x="960438" y="587375"/>
          <p14:tracePt t="3403" x="968375" y="587375"/>
          <p14:tracePt t="3443" x="974725" y="587375"/>
          <p14:tracePt t="3452" x="982663" y="587375"/>
          <p14:tracePt t="3462" x="998538" y="587375"/>
          <p14:tracePt t="3477" x="1006475" y="587375"/>
          <p14:tracePt t="3494" x="1012825" y="587375"/>
          <p14:tracePt t="3511" x="1020763" y="587375"/>
          <p14:tracePt t="7326" x="1036638" y="587375"/>
          <p14:tracePt t="8084" x="1058863" y="593725"/>
          <p14:tracePt t="8099" x="1058863" y="609600"/>
          <p14:tracePt t="8108" x="1082675" y="655638"/>
          <p14:tracePt t="8126" x="1089025" y="701675"/>
          <p14:tracePt t="8142" x="1096963" y="762000"/>
          <p14:tracePt t="8158" x="1104900" y="808038"/>
          <p14:tracePt t="8175" x="1104900" y="846138"/>
          <p14:tracePt t="8193" x="1112838" y="868363"/>
          <p14:tracePt t="8209" x="1112838" y="892175"/>
          <p14:tracePt t="8226" x="1112838" y="922338"/>
          <p14:tracePt t="8242" x="1112838" y="974725"/>
          <p14:tracePt t="8258" x="1112838" y="1050925"/>
          <p14:tracePt t="8258" x="1112838" y="1096963"/>
          <p14:tracePt t="8277" x="1112838" y="1143000"/>
          <p14:tracePt t="8290" x="1112838" y="1265238"/>
          <p14:tracePt t="8290" x="1112838" y="1333500"/>
          <p14:tracePt t="8309" x="1112838" y="1393825"/>
          <p14:tracePt t="8309" x="1112838" y="1447800"/>
          <p14:tracePt t="8325" x="1112838" y="1531938"/>
          <p14:tracePt t="8341" x="1112838" y="1630363"/>
          <p14:tracePt t="8358" x="1096963" y="1730375"/>
          <p14:tracePt t="8374" x="1096963" y="1812925"/>
          <p14:tracePt t="8390" x="1089025" y="1874838"/>
          <p14:tracePt t="8407" x="1058863" y="1965325"/>
          <p14:tracePt t="8423" x="1050925" y="2057400"/>
          <p14:tracePt t="8440" x="1036638" y="2141538"/>
          <p14:tracePt t="8458" x="1012825" y="2232025"/>
          <p14:tracePt t="8475" x="1012825" y="2286000"/>
          <p14:tracePt t="8475" x="1012825" y="2308225"/>
          <p14:tracePt t="8493" x="1012825" y="2324100"/>
          <p14:tracePt t="8506" x="1012825" y="2354263"/>
          <p14:tracePt t="8506" x="1012825" y="2370138"/>
          <p14:tracePt t="8526" x="1006475" y="2370138"/>
          <p14:tracePt t="9426" x="998538" y="2370138"/>
          <p14:tracePt t="11144" x="998538" y="2378075"/>
          <p14:tracePt t="12652" x="1006475" y="2378075"/>
          <p14:tracePt t="12923" x="1012825" y="2378075"/>
          <p14:tracePt t="12939" x="1028700" y="2378075"/>
          <p14:tracePt t="12955" x="1036638" y="2370138"/>
          <p14:tracePt t="12996" x="1044575" y="2370138"/>
          <p14:tracePt t="13052" x="1044575" y="2362200"/>
          <p14:tracePt t="13059" x="1050925" y="2362200"/>
          <p14:tracePt t="13108" x="1058863" y="2362200"/>
          <p14:tracePt t="13139" x="1074738" y="2362200"/>
          <p14:tracePt t="13172" x="1074738" y="2354263"/>
          <p14:tracePt t="13179" x="1082675" y="2354263"/>
          <p14:tracePt t="13243" x="1089025" y="2354263"/>
          <p14:tracePt t="13260" x="1112838" y="2354263"/>
          <p14:tracePt t="13276" x="1120775" y="2346325"/>
          <p14:tracePt t="13285" x="1127125" y="2346325"/>
          <p14:tracePt t="13301" x="1143000" y="2346325"/>
          <p14:tracePt t="13323" x="1150938" y="2339975"/>
          <p14:tracePt t="13348" x="1158875" y="2339975"/>
          <p14:tracePt t="13355" x="1173163" y="2339975"/>
          <p14:tracePt t="13371" x="1181100" y="2339975"/>
          <p14:tracePt t="13384" x="1203325" y="2339975"/>
          <p14:tracePt t="13401" x="1241425" y="2332038"/>
          <p14:tracePt t="13419" x="1273175" y="2332038"/>
          <p14:tracePt t="13419" x="1287463" y="2324100"/>
          <p14:tracePt t="13437" x="1317625" y="2324100"/>
          <p14:tracePt t="13453" x="1341438" y="2316163"/>
          <p14:tracePt t="13470" x="1363663" y="2316163"/>
          <p14:tracePt t="13486" x="1387475" y="2316163"/>
          <p14:tracePt t="13503" x="1431925" y="2316163"/>
          <p14:tracePt t="13520" x="1485900" y="2316163"/>
          <p14:tracePt t="13537" x="1516063" y="2316163"/>
          <p14:tracePt t="13553" x="1546225" y="2316163"/>
          <p14:tracePt t="13569" x="1562100" y="2316163"/>
          <p14:tracePt t="13585" x="1577975" y="2316163"/>
          <p14:tracePt t="13601" x="1608138" y="2316163"/>
          <p14:tracePt t="13618" x="1660525" y="2301875"/>
          <p14:tracePt t="13637" x="1706563" y="2301875"/>
          <p14:tracePt t="13653" x="1722438" y="2301875"/>
          <p14:tracePt t="13669" x="1760538" y="2286000"/>
          <p14:tracePt t="13686" x="1774825" y="2270125"/>
          <p14:tracePt t="13704" x="1820863" y="2270125"/>
          <p14:tracePt t="13718" x="1912938" y="2247900"/>
          <p14:tracePt t="13736" x="1997075" y="2247900"/>
          <p14:tracePt t="13752" x="2103438" y="2247900"/>
          <p14:tracePt t="13768" x="2209800" y="2232025"/>
          <p14:tracePt t="13786" x="2263775" y="2232025"/>
          <p14:tracePt t="13803" x="2286000" y="2232025"/>
          <p14:tracePt t="13803" x="2293938" y="2232025"/>
          <p14:tracePt t="13820" x="2308225" y="2232025"/>
          <p14:tracePt t="13833" x="2316163" y="2232025"/>
          <p14:tracePt t="13849" x="2316163" y="2225675"/>
          <p14:tracePt t="13868" x="2324100" y="2225675"/>
          <p14:tracePt t="13900" x="2324100" y="2217738"/>
          <p14:tracePt t="14012" x="2324100" y="2209800"/>
          <p14:tracePt t="14155" x="2308225" y="2201863"/>
          <p14:tracePt t="14219" x="2301875" y="2201863"/>
          <p14:tracePt t="14283" x="2278063" y="2201863"/>
          <p14:tracePt t="14291" x="2263775" y="2201863"/>
          <p14:tracePt t="14307" x="2255838" y="2201863"/>
          <p14:tracePt t="14318" x="2201863" y="2201863"/>
          <p14:tracePt t="14336" x="2141538" y="2187575"/>
          <p14:tracePt t="14351" x="2103438" y="2179638"/>
          <p14:tracePt t="14369" x="2049463" y="2171700"/>
          <p14:tracePt t="14385" x="1989138" y="2141538"/>
          <p14:tracePt t="14400" x="1920875" y="2103438"/>
          <p14:tracePt t="14418" x="1806575" y="2041525"/>
          <p14:tracePt t="14434" x="1714500" y="1989138"/>
          <p14:tracePt t="14434" x="1668463" y="1965325"/>
          <p14:tracePt t="14453" x="1654175" y="1951038"/>
          <p14:tracePt t="14467" x="1516063" y="1828800"/>
          <p14:tracePt t="14485" x="1431925" y="1760538"/>
          <p14:tracePt t="14501" x="1379538" y="1714500"/>
          <p14:tracePt t="14518" x="1363663" y="1668463"/>
          <p14:tracePt t="14535" x="1363663" y="1622425"/>
          <p14:tracePt t="14552" x="1363663" y="1570038"/>
          <p14:tracePt t="14568" x="1363663" y="1516063"/>
          <p14:tracePt t="14585" x="1363663" y="1455738"/>
          <p14:tracePt t="14601" x="1363663" y="1371600"/>
          <p14:tracePt t="14618" x="1363663" y="1303338"/>
          <p14:tracePt t="14618" x="1387475" y="1257300"/>
          <p14:tracePt t="14637" x="1401763" y="1227138"/>
          <p14:tracePt t="14650" x="1447800" y="1143000"/>
          <p14:tracePt t="14650" x="1463675" y="1112838"/>
          <p14:tracePt t="14669" x="1485900" y="1066800"/>
          <p14:tracePt t="14685" x="1508125" y="1028700"/>
          <p14:tracePt t="14702" x="1539875" y="982663"/>
          <p14:tracePt t="14718" x="1539875" y="968375"/>
          <p14:tracePt t="14734" x="1562100" y="936625"/>
          <p14:tracePt t="14750" x="1584325" y="898525"/>
          <p14:tracePt t="14767" x="1608138" y="860425"/>
          <p14:tracePt t="14784" x="1646238" y="822325"/>
          <p14:tracePt t="14801" x="1676400" y="784225"/>
          <p14:tracePt t="14818" x="1722438" y="746125"/>
          <p14:tracePt t="14818" x="1752600" y="723900"/>
          <p14:tracePt t="14836" x="1768475" y="708025"/>
          <p14:tracePt t="14850" x="1790700" y="685800"/>
          <p14:tracePt t="14850" x="1798638" y="669925"/>
          <p14:tracePt t="14870" x="1812925" y="663575"/>
          <p14:tracePt t="14885" x="1836738" y="639763"/>
          <p14:tracePt t="14901" x="1858963" y="609600"/>
          <p14:tracePt t="14919" x="1897063" y="579438"/>
          <p14:tracePt t="14934" x="1920875" y="541338"/>
          <p14:tracePt t="14950" x="1920875" y="525463"/>
          <p14:tracePt t="14967" x="1920875" y="517525"/>
          <p14:tracePt t="14983" x="1927225" y="511175"/>
          <p14:tracePt t="15000" x="1927225" y="503238"/>
          <p14:tracePt t="15016" x="1927225" y="487363"/>
          <p14:tracePt t="15033" x="1905000" y="457200"/>
          <p14:tracePt t="15050" x="1812925" y="373063"/>
          <p14:tracePt t="15050" x="1798638" y="373063"/>
          <p14:tracePt t="15069" x="1768475" y="373063"/>
          <p14:tracePt t="15084" x="1630363" y="320675"/>
          <p14:tracePt t="15102" x="1592263" y="312738"/>
          <p14:tracePt t="15116" x="1584325" y="312738"/>
          <p14:tracePt t="15134" x="1562100" y="312738"/>
          <p14:tracePt t="15149" x="1554163" y="312738"/>
          <p14:tracePt t="15171" x="1546225" y="312738"/>
          <p14:tracePt t="15183" x="1531938" y="312738"/>
          <p14:tracePt t="15201" x="1485900" y="304800"/>
          <p14:tracePt t="15215" x="1431925" y="282575"/>
          <p14:tracePt t="15232" x="1401763" y="274638"/>
          <p14:tracePt t="15249" x="1379538" y="250825"/>
          <p14:tracePt t="15265" x="1371600" y="244475"/>
          <p14:tracePt t="15282" x="1371600" y="236538"/>
          <p14:tracePt t="15468" x="1371600" y="212725"/>
          <p14:tracePt t="15475" x="1371600" y="206375"/>
          <p14:tracePt t="15500" x="1387475" y="206375"/>
          <p14:tracePt t="15508" x="1393825" y="206375"/>
          <p14:tracePt t="15518" x="1431925" y="212725"/>
          <p14:tracePt t="15534" x="1463675" y="212725"/>
          <p14:tracePt t="15549" x="1516063" y="220663"/>
          <p14:tracePt t="15567" x="1608138" y="220663"/>
          <p14:tracePt t="15583" x="1698625" y="220663"/>
          <p14:tracePt t="15600" x="1806575" y="220663"/>
          <p14:tracePt t="15618" x="1965325" y="206375"/>
          <p14:tracePt t="15633" x="2087563" y="182563"/>
          <p14:tracePt t="15650" x="2187575" y="174625"/>
          <p14:tracePt t="15650" x="2247900" y="174625"/>
          <p14:tracePt t="15669" x="2293938" y="160338"/>
          <p14:tracePt t="15682" x="2378075" y="160338"/>
          <p14:tracePt t="15682" x="2438400" y="160338"/>
          <p14:tracePt t="15702" x="2560638" y="160338"/>
          <p14:tracePt t="15717" x="2705100" y="160338"/>
          <p14:tracePt t="15734" x="2873375" y="152400"/>
          <p14:tracePt t="15750" x="3040063" y="136525"/>
          <p14:tracePt t="15767" x="3162300" y="130175"/>
          <p14:tracePt t="15783" x="3330575" y="106363"/>
          <p14:tracePt t="15799" x="3505200" y="106363"/>
          <p14:tracePt t="15817" x="3756025" y="106363"/>
          <p14:tracePt t="15833" x="4038600" y="53975"/>
          <p14:tracePt t="15850" x="4206875" y="30163"/>
          <p14:tracePt t="15850" x="4275138" y="22225"/>
          <p14:tracePt t="15869" x="4335463" y="22225"/>
          <p14:tracePt t="15884" x="4403725" y="22225"/>
          <p14:tracePt t="15898" x="4435475" y="22225"/>
          <p14:tracePt t="15898" x="4457700" y="22225"/>
          <p14:tracePt t="15917" x="4441825" y="46038"/>
          <p14:tracePt t="16068" x="4419600" y="60325"/>
          <p14:tracePt t="16075" x="4381500" y="76200"/>
          <p14:tracePt t="16084" x="4327525" y="106363"/>
          <p14:tracePt t="16099" x="4106863" y="206375"/>
          <p14:tracePt t="16118" x="3908425" y="288925"/>
          <p14:tracePt t="16134" x="3733800" y="334963"/>
          <p14:tracePt t="16149" x="3543300" y="388938"/>
          <p14:tracePt t="16167" x="3413125" y="434975"/>
          <p14:tracePt t="16182" x="3284538" y="487363"/>
          <p14:tracePt t="16201" x="3178175" y="517525"/>
          <p14:tracePt t="16216" x="3108325" y="555625"/>
          <p14:tracePt t="16232" x="3040063" y="609600"/>
          <p14:tracePt t="16249" x="2979738" y="655638"/>
          <p14:tracePt t="16265" x="2917825" y="754063"/>
          <p14:tracePt t="16282" x="2865438" y="854075"/>
          <p14:tracePt t="16282" x="2841625" y="930275"/>
          <p14:tracePt t="16301" x="2773363" y="1082675"/>
          <p14:tracePt t="16318" x="2743200" y="1257300"/>
          <p14:tracePt t="16334" x="2713038" y="1417638"/>
          <p14:tracePt t="16350" x="2713038" y="1562100"/>
          <p14:tracePt t="16367" x="2720975" y="1676400"/>
          <p14:tracePt t="16383" x="2759075" y="1752600"/>
          <p14:tracePt t="16399" x="2789238" y="1806575"/>
          <p14:tracePt t="16415" x="2827338" y="1836738"/>
          <p14:tracePt t="16433" x="2887663" y="1866900"/>
          <p14:tracePt t="16448" x="2941638" y="1889125"/>
          <p14:tracePt t="16465" x="2987675" y="1912938"/>
          <p14:tracePt t="16482" x="3017838" y="1935163"/>
          <p14:tracePt t="16498" x="3078163" y="1981200"/>
          <p14:tracePt t="16517" x="3108325" y="2011363"/>
          <p14:tracePt t="16533" x="3154363" y="2041525"/>
          <p14:tracePt t="16549" x="3162300" y="2049463"/>
          <p14:tracePt t="16565" x="3184525" y="2073275"/>
          <p14:tracePt t="16582" x="3192463" y="2079625"/>
          <p14:tracePt t="16597" x="3200400" y="2095500"/>
          <p14:tracePt t="16615" x="3200400" y="2103438"/>
          <p14:tracePt t="16630" x="3200400" y="2111375"/>
          <p14:tracePt t="16675" x="3200400" y="2117725"/>
          <p14:tracePt t="16683" x="3216275" y="2125663"/>
          <p14:tracePt t="16683" x="3230563" y="2141538"/>
          <p14:tracePt t="16701" x="3284538" y="2171700"/>
          <p14:tracePt t="16717" x="3314700" y="2187575"/>
          <p14:tracePt t="16717" x="3375025" y="2217738"/>
          <p14:tracePt t="16733" x="3482975" y="2263775"/>
          <p14:tracePt t="16749" x="3611563" y="2316163"/>
          <p14:tracePt t="16765" x="3673475" y="2354263"/>
          <p14:tracePt t="16781" x="3756025" y="2370138"/>
          <p14:tracePt t="16798" x="3802063" y="2370138"/>
          <p14:tracePt t="16814" x="3817938" y="2370138"/>
          <p14:tracePt t="16833" x="3840163" y="2362200"/>
          <p14:tracePt t="16849" x="3870325" y="2332038"/>
          <p14:tracePt t="16866" x="3894138" y="2316163"/>
          <p14:tracePt t="16882" x="3916363" y="2301875"/>
          <p14:tracePt t="16882" x="3924300" y="2293938"/>
          <p14:tracePt t="16901" x="3932238" y="2293938"/>
          <p14:tracePt t="16923" x="3924300" y="2293938"/>
          <p14:tracePt t="18482" x="3924300" y="2301875"/>
          <p14:tracePt t="18755" x="3924300" y="2308225"/>
          <p14:tracePt t="18780" x="3924300" y="2324100"/>
          <p14:tracePt t="18787" x="3924300" y="2332038"/>
          <p14:tracePt t="18797" x="3908425" y="2378075"/>
          <p14:tracePt t="18813" x="3908425" y="2454275"/>
          <p14:tracePt t="18830" x="3908425" y="2560638"/>
          <p14:tracePt t="18848" x="3908425" y="2674938"/>
          <p14:tracePt t="18863" x="3924300" y="2803525"/>
          <p14:tracePt t="18879" x="3946525" y="2955925"/>
          <p14:tracePt t="18896" x="3946525" y="3055938"/>
          <p14:tracePt t="18912" x="3946525" y="3170238"/>
          <p14:tracePt t="18929" x="3946525" y="3292475"/>
          <p14:tracePt t="18945" x="3924300" y="3497263"/>
          <p14:tracePt t="18965" x="3894138" y="3657600"/>
          <p14:tracePt t="18981" x="3878263" y="3787775"/>
          <p14:tracePt t="18999" x="3840163" y="3946525"/>
          <p14:tracePt t="19014" x="3825875" y="4106863"/>
          <p14:tracePt t="19030" x="3802063" y="4244975"/>
          <p14:tracePt t="19046" x="3794125" y="4351338"/>
          <p14:tracePt t="19063" x="3779838" y="4427538"/>
          <p14:tracePt t="19079" x="3756025" y="4525963"/>
          <p14:tracePt t="19097" x="3711575" y="4686300"/>
          <p14:tracePt t="19113" x="3665538" y="4808538"/>
          <p14:tracePt t="19130" x="3573463" y="4945063"/>
          <p14:tracePt t="19130" x="3543300" y="4999038"/>
          <p14:tracePt t="19148" x="3497263" y="5059363"/>
          <p14:tracePt t="19162" x="3475038" y="5121275"/>
          <p14:tracePt t="19162" x="3444875" y="5151438"/>
          <p14:tracePt t="19182" x="3421063" y="5181600"/>
          <p14:tracePt t="19199" x="3413125" y="5189538"/>
          <p14:tracePt t="19213" x="3406775" y="5189538"/>
          <p14:tracePt t="19230" x="3352800" y="5227638"/>
          <p14:tracePt t="19246" x="3230563" y="5265738"/>
          <p14:tracePt t="19263" x="3070225" y="5318125"/>
          <p14:tracePt t="19279" x="2917825" y="5372100"/>
          <p14:tracePt t="19296" x="2735263" y="5456238"/>
          <p14:tracePt t="19312" x="2644775" y="5502275"/>
          <p14:tracePt t="19329" x="2606675" y="5540375"/>
          <p14:tracePt t="19346" x="2606675" y="5546725"/>
          <p14:tracePt t="19435" x="2606675" y="5562600"/>
          <p14:tracePt t="19445" x="2606675" y="5578475"/>
          <p14:tracePt t="19451" x="2606675" y="5608638"/>
          <p14:tracePt t="19462" x="2606675" y="5661025"/>
          <p14:tracePt t="19479" x="2606675" y="5722938"/>
          <p14:tracePt t="19495" x="2606675" y="5791200"/>
          <p14:tracePt t="19512" x="2590800" y="5845175"/>
          <p14:tracePt t="19529" x="2582863" y="5851525"/>
          <p14:tracePt t="19545" x="2582863" y="5859463"/>
          <p14:tracePt t="19588" x="2582863" y="5867400"/>
          <p14:tracePt t="19740" x="2590800" y="5867400"/>
          <p14:tracePt t="19940" x="2598738" y="5867400"/>
          <p14:tracePt t="19947" x="2606675" y="5867400"/>
          <p14:tracePt t="19962" x="2636838" y="5867400"/>
          <p14:tracePt t="19978" x="2667000" y="5851525"/>
          <p14:tracePt t="19997" x="2674938" y="5851525"/>
          <p14:tracePt t="20010" x="2682875" y="5845175"/>
          <p14:tracePt t="20010" x="2689225" y="5829300"/>
          <p14:tracePt t="20028" x="2705100" y="5829300"/>
          <p14:tracePt t="20046" x="2759075" y="5799138"/>
          <p14:tracePt t="20061" x="2827338" y="5783263"/>
          <p14:tracePt t="20077" x="2903538" y="5768975"/>
          <p14:tracePt t="20094" x="2933700" y="5768975"/>
          <p14:tracePt t="20111" x="2955925" y="5761038"/>
          <p14:tracePt t="20129" x="2963863" y="5761038"/>
          <p14:tracePt t="20144" x="2971800" y="5761038"/>
          <p14:tracePt t="20161" x="2979738" y="5761038"/>
          <p14:tracePt t="20178" x="3017838" y="5761038"/>
          <p14:tracePt t="20178" x="3048000" y="5761038"/>
          <p14:tracePt t="20197" x="3086100" y="5761038"/>
          <p14:tracePt t="20210" x="3124200" y="5761038"/>
          <p14:tracePt t="20210" x="3162300" y="5761038"/>
          <p14:tracePt t="20228" x="3216275" y="5761038"/>
          <p14:tracePt t="20245" x="3238500" y="5761038"/>
          <p14:tracePt t="20260" x="3254375" y="5761038"/>
          <p14:tracePt t="20292" x="3268663" y="5761038"/>
          <p14:tracePt t="20307" x="3298825" y="5761038"/>
          <p14:tracePt t="20315" x="3322638" y="5761038"/>
          <p14:tracePt t="20327" x="3375025" y="5761038"/>
          <p14:tracePt t="20344" x="3421063" y="5761038"/>
          <p14:tracePt t="20361" x="3444875" y="5761038"/>
          <p14:tracePt t="20378" x="3467100" y="5761038"/>
          <p14:tracePt t="20378" x="3475038" y="5768975"/>
          <p14:tracePt t="20397" x="3482975" y="5768975"/>
          <p14:tracePt t="20412" x="3497263" y="5768975"/>
          <p14:tracePt t="20426" x="3535363" y="5768975"/>
          <p14:tracePt t="20426" x="3559175" y="5768975"/>
          <p14:tracePt t="20445" x="3565525" y="5768975"/>
          <p14:tracePt t="20461" x="3573463" y="5768975"/>
          <p14:tracePt t="20478" x="3619500" y="5775325"/>
          <p14:tracePt t="20496" x="3641725" y="5799138"/>
          <p14:tracePt t="20511" x="3695700" y="5799138"/>
          <p14:tracePt t="20528" x="3787775" y="5799138"/>
          <p14:tracePt t="20545" x="3863975" y="5799138"/>
          <p14:tracePt t="20561" x="4000500" y="5799138"/>
          <p14:tracePt t="20577" x="4084638" y="5799138"/>
          <p14:tracePt t="20594" x="4122738" y="5799138"/>
          <p14:tracePt t="20594" x="4152900" y="5837238"/>
          <p14:tracePt t="20613" x="4191000" y="5851525"/>
          <p14:tracePt t="20630" x="4221163" y="5859463"/>
          <p14:tracePt t="20651" x="4244975" y="5859463"/>
          <p14:tracePt t="20661" x="4335463" y="5859463"/>
          <p14:tracePt t="20679" x="4427538" y="5859463"/>
          <p14:tracePt t="20697" x="4511675" y="5859463"/>
          <p14:tracePt t="20712" x="4579938" y="5859463"/>
          <p14:tracePt t="20727" x="4625975" y="5859463"/>
          <p14:tracePt t="20745" x="4632325" y="5859463"/>
          <p14:tracePt t="20760" x="4664075" y="5859463"/>
          <p14:tracePt t="20796" x="4678363" y="5859463"/>
          <p14:tracePt t="20812" x="4702175" y="5859463"/>
          <p14:tracePt t="20819" x="4732338" y="5859463"/>
          <p14:tracePt t="20828" x="4746625" y="5859463"/>
          <p14:tracePt t="21730" x="4724400" y="5875338"/>
          <p14:tracePt t="21907" x="4708525" y="5875338"/>
          <p14:tracePt t="21924" x="4702175" y="5875338"/>
          <p14:tracePt t="21956" x="4694238" y="5875338"/>
          <p14:tracePt t="21964" x="4686300" y="5875338"/>
          <p14:tracePt t="21976" x="4678363" y="5875338"/>
          <p14:tracePt t="21993" x="4670425" y="5875338"/>
          <p14:tracePt t="22009" x="4656138" y="5875338"/>
          <p14:tracePt t="22076" x="4648200" y="5875338"/>
          <p14:tracePt t="22093" x="4640263" y="5875338"/>
          <p14:tracePt t="22099" x="4632325" y="5875338"/>
          <p14:tracePt t="22124" x="4625975" y="5875338"/>
          <p14:tracePt t="22131" x="4618038" y="5875338"/>
          <p14:tracePt t="22142" x="4602163" y="5875338"/>
          <p14:tracePt t="22159" x="4594225" y="5875338"/>
          <p14:tracePt t="22175" x="4587875" y="5875338"/>
          <p14:tracePt t="22212" x="4579938" y="5875338"/>
          <p14:tracePt t="22235" x="4572000" y="5875338"/>
          <p14:tracePt t="22243" x="4564063" y="5875338"/>
          <p14:tracePt t="22261" x="4556125" y="5875338"/>
          <p14:tracePt t="22293" x="4549775" y="5875338"/>
          <p14:tracePt t="22404" x="4541838" y="5875338"/>
          <p14:tracePt t="22428" x="4533900" y="5875338"/>
          <p14:tracePt t="22435" x="4525963" y="5875338"/>
          <p14:tracePt t="22451" x="4518025" y="5875338"/>
          <p14:tracePt t="22460" x="4511675" y="5875338"/>
          <p14:tracePt t="22460" x="4503738" y="5875338"/>
          <p14:tracePt t="22477" x="4503738" y="5883275"/>
          <p14:tracePt t="22491" x="4495800" y="5883275"/>
          <p14:tracePt t="22547" x="4479925" y="5883275"/>
          <p14:tracePt t="22571" x="4465638" y="5883275"/>
          <p14:tracePt t="22580" x="4441825" y="5883275"/>
          <p14:tracePt t="22592" x="4435475" y="5883275"/>
          <p14:tracePt t="22608" x="4411663" y="5883275"/>
          <p14:tracePt t="22625" x="4403725" y="5883275"/>
          <p14:tracePt t="22641" x="4389438" y="5883275"/>
          <p14:tracePt t="22641" x="4373563" y="5883275"/>
          <p14:tracePt t="22661" x="4343400" y="5875338"/>
          <p14:tracePt t="22677" x="4327525" y="5875338"/>
          <p14:tracePt t="22694" x="4297363" y="5875338"/>
          <p14:tracePt t="22710" x="4251325" y="5875338"/>
          <p14:tracePt t="22728" x="4191000" y="5859463"/>
          <p14:tracePt t="22743" x="4137025" y="5851525"/>
          <p14:tracePt t="22759" x="4098925" y="5851525"/>
          <p14:tracePt t="22776" x="4068763" y="5837238"/>
          <p14:tracePt t="22792" x="4016375" y="5829300"/>
          <p14:tracePt t="22809" x="3954463" y="5821363"/>
          <p14:tracePt t="22825" x="3863975" y="5813425"/>
          <p14:tracePt t="22842" x="3749675" y="5813425"/>
          <p14:tracePt t="22842" x="3687763" y="5813425"/>
          <p14:tracePt t="22861" x="3627438" y="5813425"/>
          <p14:tracePt t="22876" x="3597275" y="5799138"/>
          <p14:tracePt t="22893" x="3565525" y="5799138"/>
          <p14:tracePt t="22910" x="3521075" y="5799138"/>
          <p14:tracePt t="22927" x="3444875" y="5799138"/>
          <p14:tracePt t="22943" x="3336925" y="5799138"/>
          <p14:tracePt t="22960" x="3276600" y="5799138"/>
          <p14:tracePt t="22978" x="3260725" y="5799138"/>
          <p14:tracePt t="22992" x="3246438" y="5799138"/>
          <p14:tracePt t="23051" x="3230563" y="5799138"/>
          <p14:tracePt t="23059" x="3216275" y="5799138"/>
          <p14:tracePt t="23083" x="3184525" y="5799138"/>
          <p14:tracePt t="23092" x="3170238" y="5807075"/>
          <p14:tracePt t="23107" x="3154363" y="5807075"/>
          <p14:tracePt t="23147" x="3146425" y="5813425"/>
          <p14:tracePt t="23163" x="3146425" y="5821363"/>
          <p14:tracePt t="23348" x="3124200" y="5821363"/>
          <p14:tracePt t="23411" x="3124200" y="5837238"/>
          <p14:tracePt t="23451" x="3140075" y="5837238"/>
          <p14:tracePt t="23467" x="3146425" y="5845175"/>
          <p14:tracePt t="23492" x="3162300" y="5851525"/>
          <p14:tracePt t="23500" x="3162300" y="5859463"/>
          <p14:tracePt t="23508" x="3170238" y="5867400"/>
          <p14:tracePt t="23527" x="3184525" y="5867400"/>
          <p14:tracePt t="23542" x="3192463" y="5867400"/>
          <p14:tracePt t="23557" x="3208338" y="5867400"/>
          <p14:tracePt t="23574" x="3230563" y="5867400"/>
          <p14:tracePt t="23591" x="3260725" y="5867400"/>
          <p14:tracePt t="23608" x="3314700" y="5867400"/>
          <p14:tracePt t="23625" x="3375025" y="5867400"/>
          <p14:tracePt t="23641" x="3451225" y="5867400"/>
          <p14:tracePt t="23658" x="3565525" y="5867400"/>
          <p14:tracePt t="23658" x="3597275" y="5867400"/>
          <p14:tracePt t="23677" x="3635375" y="5867400"/>
          <p14:tracePt t="23690" x="3711575" y="5867400"/>
          <p14:tracePt t="23711" x="3787775" y="5851525"/>
          <p14:tracePt t="23726" x="3870325" y="5845175"/>
          <p14:tracePt t="23743" x="3970338" y="5821363"/>
          <p14:tracePt t="23758" x="4068763" y="5821363"/>
          <p14:tracePt t="23775" x="4168775" y="5821363"/>
          <p14:tracePt t="23792" x="4244975" y="5821363"/>
          <p14:tracePt t="23807" x="4321175" y="5821363"/>
          <p14:tracePt t="23824" x="4411663" y="5821363"/>
          <p14:tracePt t="23841" x="4525963" y="5821363"/>
          <p14:tracePt t="23857" x="4656138" y="5821363"/>
          <p14:tracePt t="23875" x="4770438" y="5821363"/>
          <p14:tracePt t="23875" x="4846638" y="5821363"/>
          <p14:tracePt t="23893" x="4937125" y="5821363"/>
          <p14:tracePt t="23909" x="4960938" y="5821363"/>
          <p14:tracePt t="23926" x="4975225" y="5821363"/>
          <p14:tracePt t="24011" x="4983163" y="5821363"/>
          <p14:tracePt t="24020" x="4991100" y="5821363"/>
          <p14:tracePt t="24027" x="4999038" y="5821363"/>
          <p14:tracePt t="24051" x="4991100" y="5821363"/>
          <p14:tracePt t="24171" x="4991100" y="5829300"/>
          <p14:tracePt t="24188" x="4983163" y="5829300"/>
          <p14:tracePt t="25104" x="4991100" y="5845175"/>
          <p14:tracePt t="25436" x="4991100" y="5851525"/>
          <p14:tracePt t="25612" x="4983163" y="5851525"/>
          <p14:tracePt t="25620" x="4968875" y="5851525"/>
          <p14:tracePt t="25627" x="4930775" y="5851525"/>
          <p14:tracePt t="25638" x="4860925" y="5851525"/>
          <p14:tracePt t="25656" x="4708525" y="5851525"/>
          <p14:tracePt t="25673" x="4587875" y="5851525"/>
          <p14:tracePt t="25689" x="4533900" y="5851525"/>
          <p14:tracePt t="25689" x="4511675" y="5851525"/>
          <p14:tracePt t="25709" x="4479925" y="5851525"/>
          <p14:tracePt t="25723" x="4449763" y="5867400"/>
          <p14:tracePt t="25723" x="4435475" y="5867400"/>
          <p14:tracePt t="25742" x="4351338" y="5889625"/>
          <p14:tracePt t="25758" x="4183063" y="5935663"/>
          <p14:tracePt t="25773" x="3894138" y="5973763"/>
          <p14:tracePt t="25790" x="3657600" y="6003925"/>
          <p14:tracePt t="25807" x="3497263" y="6027738"/>
          <p14:tracePt t="25823" x="3413125" y="6027738"/>
          <p14:tracePt t="25839" x="3352800" y="6003925"/>
          <p14:tracePt t="25855" x="3268663" y="6003925"/>
          <p14:tracePt t="25872" x="3116263" y="6003925"/>
          <p14:tracePt t="25889" x="2987675" y="5989638"/>
          <p14:tracePt t="25906" x="2879725" y="5989638"/>
          <p14:tracePt t="25922" x="2797175" y="5989638"/>
          <p14:tracePt t="25922" x="2773363" y="5989638"/>
          <p14:tracePt t="25942" x="2743200" y="5981700"/>
          <p14:tracePt t="25955" x="2697163" y="5981700"/>
          <p14:tracePt t="25975" x="2644775" y="5973763"/>
          <p14:tracePt t="25991" x="2590800" y="5951538"/>
          <p14:tracePt t="26007" x="2568575" y="5943600"/>
          <p14:tracePt t="26022" x="2544763" y="5935663"/>
          <p14:tracePt t="26038" x="2536825" y="5927725"/>
          <p14:tracePt t="26099" x="2544763" y="5927725"/>
          <p14:tracePt t="26332" x="2552700" y="5927725"/>
          <p14:tracePt t="26363" x="2560638" y="5927725"/>
          <p14:tracePt t="30278" x="2568575" y="5943600"/>
          <p14:tracePt t="30716" x="2574925" y="5951538"/>
          <p14:tracePt t="30764" x="2582863" y="5959475"/>
          <p14:tracePt t="30876" x="2590800" y="5959475"/>
        </p14:tracePtLst>
      </p14:laserTraceLst>
    </p:ext>
  </p:extLs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400">
                <a:solidFill>
                  <a:schemeClr val="tx2"/>
                </a:solidFill>
              </a:rPr>
              <a:t>Cleland Schematics</a:t>
            </a: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990600" y="1828800"/>
            <a:ext cx="77724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sr-Latn-RS" altLang="en-US" sz="3200"/>
              <a:t>Moguća konfuzija u šemi</a:t>
            </a:r>
            <a:r>
              <a:rPr lang="en-US" altLang="en-US" sz="3200"/>
              <a:t>: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sr-Latn-RS" altLang="en-US" sz="2800"/>
              <a:t>Da li je supstanca reaktant ili produkt</a:t>
            </a:r>
            <a:r>
              <a:rPr lang="en-US" altLang="en-US" sz="2800"/>
              <a:t>?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/>
              <a:t>Cleland schema</a:t>
            </a:r>
            <a:r>
              <a:rPr lang="sr-Latn-RS" altLang="en-US" sz="3200"/>
              <a:t> definiše</a:t>
            </a:r>
            <a:endParaRPr lang="en-US" altLang="en-US" sz="3200"/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sr-Latn-RS" altLang="en-US" sz="2800"/>
              <a:t>Po konvenciji</a:t>
            </a:r>
            <a:r>
              <a:rPr lang="en-US" altLang="en-US" sz="2800"/>
              <a:t>:</a:t>
            </a:r>
          </a:p>
          <a:p>
            <a:pPr lvl="2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400"/>
              <a:t>ABC... substrates</a:t>
            </a:r>
          </a:p>
          <a:p>
            <a:pPr lvl="2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400"/>
              <a:t>PQR… products</a:t>
            </a:r>
          </a:p>
          <a:p>
            <a:pPr lvl="2"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2400"/>
              <a:t>E = enzyme</a:t>
            </a:r>
          </a:p>
        </p:txBody>
      </p:sp>
      <p:sp>
        <p:nvSpPr>
          <p:cNvPr id="48132" name="Line 6"/>
          <p:cNvSpPr>
            <a:spLocks noChangeShapeType="1"/>
          </p:cNvSpPr>
          <p:nvPr/>
        </p:nvSpPr>
        <p:spPr bwMode="auto">
          <a:xfrm>
            <a:off x="5105400" y="58674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3" name="Text Box 7"/>
          <p:cNvSpPr txBox="1">
            <a:spLocks noChangeArrowheads="1"/>
          </p:cNvSpPr>
          <p:nvPr/>
        </p:nvSpPr>
        <p:spPr bwMode="auto">
          <a:xfrm>
            <a:off x="4648200" y="55626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anose="030F0702030302020204" pitchFamily="66" charset="0"/>
              </a:rPr>
              <a:t>E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257800" y="4191000"/>
            <a:ext cx="457200" cy="1676400"/>
            <a:chOff x="3312" y="2640"/>
            <a:chExt cx="288" cy="1056"/>
          </a:xfrm>
        </p:grpSpPr>
        <p:sp>
          <p:nvSpPr>
            <p:cNvPr id="48151" name="Line 9"/>
            <p:cNvSpPr>
              <a:spLocks noChangeShapeType="1"/>
            </p:cNvSpPr>
            <p:nvPr/>
          </p:nvSpPr>
          <p:spPr bwMode="auto">
            <a:xfrm>
              <a:off x="3456" y="2928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2" name="Text Box 10"/>
            <p:cNvSpPr txBox="1">
              <a:spLocks noChangeArrowheads="1"/>
            </p:cNvSpPr>
            <p:nvPr/>
          </p:nvSpPr>
          <p:spPr bwMode="auto">
            <a:xfrm>
              <a:off x="3312" y="264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Comic Sans MS" panose="030F0702030302020204" pitchFamily="66" charset="0"/>
                </a:rPr>
                <a:t>A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715000" y="4191000"/>
            <a:ext cx="457200" cy="1676400"/>
            <a:chOff x="3600" y="2640"/>
            <a:chExt cx="288" cy="1056"/>
          </a:xfrm>
        </p:grpSpPr>
        <p:sp>
          <p:nvSpPr>
            <p:cNvPr id="48149" name="Line 12"/>
            <p:cNvSpPr>
              <a:spLocks noChangeShapeType="1"/>
            </p:cNvSpPr>
            <p:nvPr/>
          </p:nvSpPr>
          <p:spPr bwMode="auto">
            <a:xfrm>
              <a:off x="3744" y="2928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50" name="Text Box 13"/>
            <p:cNvSpPr txBox="1">
              <a:spLocks noChangeArrowheads="1"/>
            </p:cNvSpPr>
            <p:nvPr/>
          </p:nvSpPr>
          <p:spPr bwMode="auto">
            <a:xfrm>
              <a:off x="3600" y="264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Comic Sans MS" panose="030F0702030302020204" pitchFamily="66" charset="0"/>
                </a:rPr>
                <a:t>B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6172200" y="4191000"/>
            <a:ext cx="457200" cy="1676400"/>
            <a:chOff x="3888" y="2640"/>
            <a:chExt cx="288" cy="1056"/>
          </a:xfrm>
        </p:grpSpPr>
        <p:sp>
          <p:nvSpPr>
            <p:cNvPr id="48147" name="Line 15"/>
            <p:cNvSpPr>
              <a:spLocks noChangeShapeType="1"/>
            </p:cNvSpPr>
            <p:nvPr/>
          </p:nvSpPr>
          <p:spPr bwMode="auto">
            <a:xfrm flipV="1">
              <a:off x="4032" y="2928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8" name="Text Box 16"/>
            <p:cNvSpPr txBox="1">
              <a:spLocks noChangeArrowheads="1"/>
            </p:cNvSpPr>
            <p:nvPr/>
          </p:nvSpPr>
          <p:spPr bwMode="auto">
            <a:xfrm>
              <a:off x="3888" y="264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Comic Sans MS" panose="030F0702030302020204" pitchFamily="66" charset="0"/>
                </a:rPr>
                <a:t>P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6629400" y="4191000"/>
            <a:ext cx="457200" cy="1676400"/>
            <a:chOff x="4176" y="2640"/>
            <a:chExt cx="288" cy="1056"/>
          </a:xfrm>
        </p:grpSpPr>
        <p:sp>
          <p:nvSpPr>
            <p:cNvPr id="48145" name="Line 18"/>
            <p:cNvSpPr>
              <a:spLocks noChangeShapeType="1"/>
            </p:cNvSpPr>
            <p:nvPr/>
          </p:nvSpPr>
          <p:spPr bwMode="auto">
            <a:xfrm flipV="1">
              <a:off x="4320" y="2928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6" name="Text Box 19"/>
            <p:cNvSpPr txBox="1">
              <a:spLocks noChangeArrowheads="1"/>
            </p:cNvSpPr>
            <p:nvPr/>
          </p:nvSpPr>
          <p:spPr bwMode="auto">
            <a:xfrm>
              <a:off x="4176" y="264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Comic Sans MS" panose="030F0702030302020204" pitchFamily="66" charset="0"/>
                </a:rPr>
                <a:t>Q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7086600" y="4191000"/>
            <a:ext cx="457200" cy="1676400"/>
            <a:chOff x="4464" y="2640"/>
            <a:chExt cx="288" cy="1056"/>
          </a:xfrm>
        </p:grpSpPr>
        <p:sp>
          <p:nvSpPr>
            <p:cNvPr id="48143" name="Line 21"/>
            <p:cNvSpPr>
              <a:spLocks noChangeShapeType="1"/>
            </p:cNvSpPr>
            <p:nvPr/>
          </p:nvSpPr>
          <p:spPr bwMode="auto">
            <a:xfrm>
              <a:off x="4608" y="2928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4" name="Text Box 22"/>
            <p:cNvSpPr txBox="1">
              <a:spLocks noChangeArrowheads="1"/>
            </p:cNvSpPr>
            <p:nvPr/>
          </p:nvSpPr>
          <p:spPr bwMode="auto">
            <a:xfrm>
              <a:off x="4464" y="264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Comic Sans MS" panose="030F0702030302020204" pitchFamily="66" charset="0"/>
                </a:rPr>
                <a:t>C</a:t>
              </a: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7543800" y="4191000"/>
            <a:ext cx="457200" cy="1676400"/>
            <a:chOff x="4752" y="2640"/>
            <a:chExt cx="288" cy="1056"/>
          </a:xfrm>
        </p:grpSpPr>
        <p:sp>
          <p:nvSpPr>
            <p:cNvPr id="48141" name="Line 24"/>
            <p:cNvSpPr>
              <a:spLocks noChangeShapeType="1"/>
            </p:cNvSpPr>
            <p:nvPr/>
          </p:nvSpPr>
          <p:spPr bwMode="auto">
            <a:xfrm>
              <a:off x="4896" y="2928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2" name="Text Box 25"/>
            <p:cNvSpPr txBox="1">
              <a:spLocks noChangeArrowheads="1"/>
            </p:cNvSpPr>
            <p:nvPr/>
          </p:nvSpPr>
          <p:spPr bwMode="auto">
            <a:xfrm>
              <a:off x="4752" y="2640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Comic Sans MS" panose="030F0702030302020204" pitchFamily="66" charset="0"/>
                </a:rPr>
                <a:t>R</a:t>
              </a:r>
            </a:p>
          </p:txBody>
        </p:sp>
      </p:grpSp>
      <p:sp>
        <p:nvSpPr>
          <p:cNvPr id="48140" name="TextBox 7"/>
          <p:cNvSpPr txBox="1">
            <a:spLocks noChangeArrowheads="1"/>
          </p:cNvSpPr>
          <p:nvPr/>
        </p:nvSpPr>
        <p:spPr bwMode="auto">
          <a:xfrm>
            <a:off x="990600" y="5638800"/>
            <a:ext cx="2895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/>
              <a:t>Strelice na dole označava vezivanje supstrata a strelica nagore oslobadjanje produkta</a:t>
            </a:r>
          </a:p>
        </p:txBody>
      </p:sp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4" x="2598738" y="5959475"/>
          <p14:tracePt t="1378" x="2606675" y="5959475"/>
          <p14:tracePt t="1938" x="2590800" y="5951538"/>
          <p14:tracePt t="1963" x="2552700" y="5927725"/>
          <p14:tracePt t="1970" x="2530475" y="5927725"/>
          <p14:tracePt t="1980" x="2430463" y="5875338"/>
          <p14:tracePt t="1997" x="2308225" y="5807075"/>
          <p14:tracePt t="2013" x="2187575" y="5715000"/>
          <p14:tracePt t="2029" x="2095500" y="5638800"/>
          <p14:tracePt t="2046" x="1989138" y="5540375"/>
          <p14:tracePt t="2062" x="1882775" y="5456238"/>
          <p14:tracePt t="2078" x="1806575" y="5280025"/>
          <p14:tracePt t="2094" x="1760538" y="5067300"/>
          <p14:tracePt t="2111" x="1730375" y="4854575"/>
          <p14:tracePt t="2127" x="1706563" y="4618038"/>
          <p14:tracePt t="2144" x="1706563" y="4305300"/>
          <p14:tracePt t="2161" x="1706563" y="3908425"/>
          <p14:tracePt t="2179" x="1706563" y="3687763"/>
          <p14:tracePt t="2195" x="1706563" y="3459163"/>
          <p14:tracePt t="2211" x="1706563" y="3276600"/>
          <p14:tracePt t="2228" x="1706563" y="3116263"/>
          <p14:tracePt t="2244" x="1714500" y="3001963"/>
          <p14:tracePt t="2262" x="1730375" y="2925763"/>
          <p14:tracePt t="2278" x="1752600" y="2827338"/>
          <p14:tracePt t="2295" x="1782763" y="2743200"/>
          <p14:tracePt t="2312" x="1806575" y="2628900"/>
          <p14:tracePt t="2328" x="1820863" y="2536825"/>
          <p14:tracePt t="2328" x="1844675" y="2498725"/>
          <p14:tracePt t="2347" x="1858963" y="2476500"/>
          <p14:tracePt t="2360" x="1920875" y="2370138"/>
          <p14:tracePt t="2380" x="2003425" y="2263775"/>
          <p14:tracePt t="2395" x="2095500" y="2155825"/>
          <p14:tracePt t="2412" x="2193925" y="2079625"/>
          <p14:tracePt t="2428" x="2239963" y="2041525"/>
          <p14:tracePt t="2444" x="2247900" y="2027238"/>
          <p14:tracePt t="2460" x="2263775" y="2011363"/>
          <p14:tracePt t="2477" x="2286000" y="1973263"/>
          <p14:tracePt t="2495" x="2354263" y="1927225"/>
          <p14:tracePt t="2511" x="2460625" y="1844675"/>
          <p14:tracePt t="2526" x="2620963" y="1744663"/>
          <p14:tracePt t="2544" x="2759075" y="1668463"/>
          <p14:tracePt t="2560" x="2797175" y="1638300"/>
          <p14:tracePt t="2576" x="2803525" y="1630363"/>
          <p14:tracePt t="2595" x="2811463" y="1622425"/>
          <p14:tracePt t="2611" x="2819400" y="1608138"/>
          <p14:tracePt t="2633" x="2827338" y="1600200"/>
          <p14:tracePt t="2644" x="2827338" y="1592263"/>
          <p14:tracePt t="2674" x="2827338" y="1577975"/>
          <p14:tracePt t="2698" x="2819400" y="1562100"/>
          <p14:tracePt t="2722" x="2819400" y="1554163"/>
          <p14:tracePt t="2737" x="2819400" y="1539875"/>
          <p14:tracePt t="2762" x="2811463" y="1531938"/>
          <p14:tracePt t="2778" x="2803525" y="1524000"/>
          <p14:tracePt t="2801" x="2803525" y="1516063"/>
          <p14:tracePt t="2811" x="2803525" y="1508125"/>
          <p14:tracePt t="2817" x="2797175" y="1508125"/>
          <p14:tracePt t="2827" x="2789238" y="1485900"/>
          <p14:tracePt t="2844" x="2781300" y="1485900"/>
          <p14:tracePt t="2890" x="2773363" y="1470025"/>
          <p14:tracePt t="2897" x="2765425" y="1470025"/>
          <p14:tracePt t="2909" x="2751138" y="1455738"/>
          <p14:tracePt t="2927" x="2751138" y="1447800"/>
          <p14:tracePt t="2943" x="2743200" y="1447800"/>
          <p14:tracePt t="2959" x="2735263" y="1447800"/>
          <p14:tracePt t="3026" x="2727325" y="1447800"/>
          <p14:tracePt t="3042" x="2727325" y="1439863"/>
          <p14:tracePt t="3049" x="2720975" y="1425575"/>
          <p14:tracePt t="3065" x="2720975" y="1417638"/>
          <p14:tracePt t="3089" x="2705100" y="1409700"/>
          <p14:tracePt t="4035" x="2727325" y="1409700"/>
          <p14:tracePt t="4881" x="2781300" y="1409700"/>
          <p14:tracePt t="4891" x="2811463" y="1409700"/>
          <p14:tracePt t="4897" x="2857500" y="1409700"/>
          <p14:tracePt t="4908" x="2933700" y="1409700"/>
          <p14:tracePt t="4924" x="3070225" y="1409700"/>
          <p14:tracePt t="4941" x="3162300" y="1409700"/>
          <p14:tracePt t="4957" x="3330575" y="1409700"/>
          <p14:tracePt t="4974" x="3527425" y="1409700"/>
          <p14:tracePt t="4992" x="3703638" y="1379538"/>
          <p14:tracePt t="4992" x="3779838" y="1355725"/>
          <p14:tracePt t="5011" x="3886200" y="1349375"/>
          <p14:tracePt t="5026" x="4175125" y="1349375"/>
          <p14:tracePt t="5044" x="4327525" y="1333500"/>
          <p14:tracePt t="5060" x="4479925" y="1333500"/>
          <p14:tracePt t="5076" x="4618038" y="1333500"/>
          <p14:tracePt t="5094" x="4746625" y="1333500"/>
          <p14:tracePt t="5109" x="4922838" y="1333500"/>
          <p14:tracePt t="5126" x="5227638" y="1333500"/>
          <p14:tracePt t="5143" x="5829300" y="1341438"/>
          <p14:tracePt t="5158" x="6316663" y="1325563"/>
          <p14:tracePt t="5175" x="6645275" y="1235075"/>
          <p14:tracePt t="5191" x="6781800" y="1211263"/>
          <p14:tracePt t="5208" x="6819900" y="1211263"/>
          <p14:tracePt t="5208" x="6835775" y="1211263"/>
          <p14:tracePt t="5227" x="6850063" y="1211263"/>
          <p14:tracePt t="5241" x="7026275" y="1189038"/>
          <p14:tracePt t="5259" x="7192963" y="1158875"/>
          <p14:tracePt t="5276" x="7413625" y="1135063"/>
          <p14:tracePt t="5294" x="7527925" y="1112838"/>
          <p14:tracePt t="5310" x="7551738" y="1112838"/>
          <p14:tracePt t="5327" x="7551738" y="1135063"/>
          <p14:tracePt t="5923" x="7551738" y="1150938"/>
          <p14:tracePt t="5930" x="7551738" y="1173163"/>
          <p14:tracePt t="5941" x="7551738" y="1249363"/>
          <p14:tracePt t="5958" x="7527925" y="1355725"/>
          <p14:tracePt t="5976" x="7527925" y="1447800"/>
          <p14:tracePt t="5991" x="7497763" y="1508125"/>
          <p14:tracePt t="6008" x="7489825" y="1539875"/>
          <p14:tracePt t="6008" x="7483475" y="1546225"/>
          <p14:tracePt t="6906" x="7475538" y="1546225"/>
          <p14:tracePt t="8719" x="7459663" y="1554163"/>
          <p14:tracePt t="9450" x="7459663" y="1570038"/>
          <p14:tracePt t="9498" x="7451725" y="1577975"/>
          <p14:tracePt t="9569" x="7451725" y="1584325"/>
          <p14:tracePt t="9609" x="7451725" y="1592263"/>
          <p14:tracePt t="9618" x="7445375" y="1600200"/>
          <p14:tracePt t="9634" x="7429500" y="1616075"/>
          <p14:tracePt t="9641" x="7429500" y="1630363"/>
          <p14:tracePt t="9653" x="7383463" y="1646238"/>
          <p14:tracePt t="9671" x="7345363" y="1714500"/>
          <p14:tracePt t="9688" x="7269163" y="1798638"/>
          <p14:tracePt t="9704" x="7178675" y="1874838"/>
          <p14:tracePt t="9720" x="7032625" y="1997075"/>
          <p14:tracePt t="9720" x="6942138" y="2073275"/>
          <p14:tracePt t="9739" x="6858000" y="2133600"/>
          <p14:tracePt t="9753" x="6484938" y="2370138"/>
          <p14:tracePt t="9771" x="6354763" y="2476500"/>
          <p14:tracePt t="9788" x="6256338" y="2582863"/>
          <p14:tracePt t="9805" x="6202363" y="2682875"/>
          <p14:tracePt t="9820" x="6156325" y="2773363"/>
          <p14:tracePt t="9837" x="6111875" y="2857500"/>
          <p14:tracePt t="9852" x="6042025" y="2949575"/>
          <p14:tracePt t="9868" x="5981700" y="3055938"/>
          <p14:tracePt t="9888" x="5905500" y="3146425"/>
          <p14:tracePt t="9904" x="5829300" y="3246438"/>
          <p14:tracePt t="9920" x="5668963" y="3360738"/>
          <p14:tracePt t="9939" x="5600700" y="3390900"/>
          <p14:tracePt t="9953" x="5524500" y="3467100"/>
          <p14:tracePt t="9972" x="5470525" y="3521075"/>
          <p14:tracePt t="9988" x="5456238" y="3535363"/>
          <p14:tracePt t="10003" x="5410200" y="3559175"/>
          <p14:tracePt t="10021" x="5326063" y="3603625"/>
          <p14:tracePt t="10038" x="5105400" y="3703638"/>
          <p14:tracePt t="10053" x="4792663" y="3802063"/>
          <p14:tracePt t="10069" x="4511675" y="3908425"/>
          <p14:tracePt t="10088" x="4381500" y="3962400"/>
          <p14:tracePt t="10104" x="4297363" y="3992563"/>
          <p14:tracePt t="10120" x="4206875" y="4022725"/>
          <p14:tracePt t="10120" x="4144963" y="4038600"/>
          <p14:tracePt t="10139" x="4076700" y="4060825"/>
          <p14:tracePt t="10153" x="3581400" y="4122738"/>
          <p14:tracePt t="10172" x="3375025" y="4175125"/>
          <p14:tracePt t="10187" x="3216275" y="4206875"/>
          <p14:tracePt t="10204" x="3184525" y="4221163"/>
          <p14:tracePt t="10220" x="3154363" y="4221163"/>
          <p14:tracePt t="10237" x="3108325" y="4229100"/>
          <p14:tracePt t="10254" x="2994025" y="4251325"/>
          <p14:tracePt t="10269" x="2873375" y="4275138"/>
          <p14:tracePt t="10287" x="2751138" y="4297363"/>
          <p14:tracePt t="10303" x="2667000" y="4321175"/>
          <p14:tracePt t="10319" x="2651125" y="4321175"/>
          <p14:tracePt t="10336" x="2644775" y="4321175"/>
          <p14:tracePt t="10379" x="2628900" y="4327525"/>
          <p14:tracePt t="10387" x="2560638" y="4335463"/>
          <p14:tracePt t="10405" x="2454275" y="4359275"/>
          <p14:tracePt t="10419" x="2362200" y="4381500"/>
          <p14:tracePt t="10436" x="2316163" y="4397375"/>
          <p14:tracePt t="10453" x="2308225" y="4397375"/>
          <p14:tracePt t="10468" x="2308225" y="4403725"/>
          <p14:tracePt t="10633" x="2324100" y="4411663"/>
          <p14:tracePt t="11017" x="2332038" y="4411663"/>
          <p14:tracePt t="11034" x="2339975" y="4419600"/>
          <p14:tracePt t="11089" x="2346325" y="4419600"/>
          <p14:tracePt t="11826" x="2354263" y="4419600"/>
          <p14:tracePt t="12018" x="2362200" y="4419600"/>
          <p14:tracePt t="12289" x="2362200" y="4427538"/>
          <p14:tracePt t="12298" x="2370138" y="4435475"/>
          <p14:tracePt t="12442" x="2378075" y="4435475"/>
          <p14:tracePt t="12489" x="2384425" y="4411663"/>
          <p14:tracePt t="12505" x="2384425" y="4365625"/>
          <p14:tracePt t="12514" x="2384425" y="4313238"/>
          <p14:tracePt t="12521" x="2384425" y="4259263"/>
          <p14:tracePt t="12534" x="2408238" y="4191000"/>
          <p14:tracePt t="12549" x="2422525" y="4114800"/>
          <p14:tracePt t="12566" x="2422525" y="4084638"/>
          <p14:tracePt t="12582" x="2430463" y="4054475"/>
          <p14:tracePt t="12600" x="2438400" y="4054475"/>
          <p14:tracePt t="12617" x="2438400" y="4046538"/>
          <p14:tracePt t="12634" x="2446338" y="4046538"/>
          <p14:tracePt t="12705" x="2460625" y="4046538"/>
          <p14:tracePt t="12737" x="2468563" y="4046538"/>
          <p14:tracePt t="12761" x="2476500" y="4046538"/>
          <p14:tracePt t="12777" x="2484438" y="4054475"/>
          <p14:tracePt t="12801" x="2492375" y="4054475"/>
          <p14:tracePt t="12810" x="2492375" y="4060825"/>
          <p14:tracePt t="12937" x="2498725" y="4060825"/>
          <p14:tracePt t="13617" x="2514600" y="4060825"/>
          <p14:tracePt t="13625" x="2544763" y="4060825"/>
          <p14:tracePt t="13634" x="2574925" y="4060825"/>
          <p14:tracePt t="13648" x="2674938" y="4030663"/>
          <p14:tracePt t="13668" x="2720975" y="4016375"/>
          <p14:tracePt t="13684" x="2743200" y="4016375"/>
          <p14:tracePt t="13699" x="2751138" y="4000500"/>
          <p14:tracePt t="13746" x="2759075" y="4000500"/>
          <p14:tracePt t="13753" x="2789238" y="4000500"/>
          <p14:tracePt t="13765" x="2925763" y="4000500"/>
          <p14:tracePt t="13783" x="3094038" y="4000500"/>
          <p14:tracePt t="13799" x="3276600" y="3984625"/>
          <p14:tracePt t="13815" x="3368675" y="3970338"/>
          <p14:tracePt t="13815" x="3398838" y="3970338"/>
          <p14:tracePt t="13834" x="3413125" y="3970338"/>
          <p14:tracePt t="13850" x="3429000" y="3970338"/>
          <p14:tracePt t="13866" x="3482975" y="3970338"/>
          <p14:tracePt t="13883" x="3635375" y="3978275"/>
          <p14:tracePt t="13899" x="3886200" y="3978275"/>
          <p14:tracePt t="13917" x="4106863" y="3978275"/>
          <p14:tracePt t="13933" x="4359275" y="3978275"/>
          <p14:tracePt t="13950" x="4457700" y="3978275"/>
          <p14:tracePt t="13967" x="4465638" y="3978275"/>
          <p14:tracePt t="13982" x="4473575" y="3978275"/>
          <p14:tracePt t="13998" x="4511675" y="3978275"/>
          <p14:tracePt t="14016" x="4579938" y="4000500"/>
          <p14:tracePt t="14016" x="4587875" y="4000500"/>
          <p14:tracePt t="14035" x="4610100" y="4000500"/>
          <p14:tracePt t="14048" x="4625975" y="4000500"/>
          <p14:tracePt t="14064" x="4618038" y="4000500"/>
          <p14:tracePt t="14233" x="4602163" y="4008438"/>
          <p14:tracePt t="14241" x="4594225" y="4008438"/>
          <p14:tracePt t="14250" x="4579938" y="4008438"/>
          <p14:tracePt t="14265" x="4549775" y="4016375"/>
          <p14:tracePt t="14283" x="4525963" y="4016375"/>
          <p14:tracePt t="14300" x="4518025" y="4016375"/>
          <p14:tracePt t="14316" x="4479925" y="4016375"/>
          <p14:tracePt t="14332" x="4449763" y="4016375"/>
          <p14:tracePt t="14349" x="4389438" y="4016375"/>
          <p14:tracePt t="14366" x="4327525" y="4030663"/>
          <p14:tracePt t="14366" x="4289425" y="4030663"/>
          <p14:tracePt t="14387" x="4237038" y="4030663"/>
          <p14:tracePt t="14398" x="4137025" y="4046538"/>
          <p14:tracePt t="14415" x="3970338" y="4084638"/>
          <p14:tracePt t="14432" x="3825875" y="4098925"/>
          <p14:tracePt t="14432" x="3733800" y="4106863"/>
          <p14:tracePt t="14451" x="3641725" y="4106863"/>
          <p14:tracePt t="14465" x="3375025" y="4122738"/>
          <p14:tracePt t="14484" x="3254375" y="4130675"/>
          <p14:tracePt t="14500" x="3154363" y="4130675"/>
          <p14:tracePt t="14517" x="3101975" y="4130675"/>
          <p14:tracePt t="14532" x="3040063" y="4152900"/>
          <p14:tracePt t="14549" x="2987675" y="4152900"/>
          <p14:tracePt t="14565" x="2925763" y="4168775"/>
          <p14:tracePt t="14581" x="2835275" y="4183063"/>
          <p14:tracePt t="14600" x="2667000" y="4183063"/>
          <p14:tracePt t="14616" x="2506663" y="4191000"/>
          <p14:tracePt t="14631" x="2346325" y="4191000"/>
          <p14:tracePt t="14648" x="2201863" y="4191000"/>
          <p14:tracePt t="14648" x="2163763" y="4191000"/>
          <p14:tracePt t="14667" x="2133600" y="4191000"/>
          <p14:tracePt t="14681" x="2087563" y="4191000"/>
          <p14:tracePt t="14701" x="2079625" y="4183063"/>
          <p14:tracePt t="14721" x="2073275" y="4175125"/>
          <p14:tracePt t="14738" x="2065338" y="4175125"/>
          <p14:tracePt t="14748" x="2019300" y="4152900"/>
          <p14:tracePt t="14766" x="2003425" y="4122738"/>
          <p14:tracePt t="14782" x="1989138" y="4098925"/>
          <p14:tracePt t="14798" x="1981200" y="4092575"/>
          <p14:tracePt t="14814" x="1981200" y="4084638"/>
          <p14:tracePt t="14977" x="1981200" y="4076700"/>
          <p14:tracePt t="14985" x="1989138" y="4060825"/>
          <p14:tracePt t="15001" x="2003425" y="4060825"/>
          <p14:tracePt t="15014" x="2079625" y="4054475"/>
          <p14:tracePt t="15014" x="2141538" y="4054475"/>
          <p14:tracePt t="15035" x="2201863" y="4046538"/>
          <p14:tracePt t="15047" x="2308225" y="4030663"/>
          <p14:tracePt t="15064" x="2400300" y="4016375"/>
          <p14:tracePt t="15064" x="2438400" y="4008438"/>
          <p14:tracePt t="15083" x="2514600" y="4008438"/>
          <p14:tracePt t="15099" x="2628900" y="4008438"/>
          <p14:tracePt t="15117" x="2759075" y="4008438"/>
          <p14:tracePt t="15131" x="2941638" y="4000500"/>
          <p14:tracePt t="15150" x="3140075" y="4000500"/>
          <p14:tracePt t="15166" x="3284538" y="4000500"/>
          <p14:tracePt t="15181" x="3375025" y="4000500"/>
          <p14:tracePt t="15197" x="3459163" y="4000500"/>
          <p14:tracePt t="15215" x="3535363" y="4008438"/>
          <p14:tracePt t="15232" x="3657600" y="4008438"/>
          <p14:tracePt t="15248" x="3992563" y="4030663"/>
          <p14:tracePt t="15248" x="4206875" y="4046538"/>
          <p14:tracePt t="15267" x="4397375" y="4054475"/>
          <p14:tracePt t="15280" x="4876800" y="4068763"/>
          <p14:tracePt t="15299" x="5021263" y="4092575"/>
          <p14:tracePt t="15315" x="5089525" y="4122738"/>
          <p14:tracePt t="15333" x="5105400" y="4137025"/>
          <p14:tracePt t="15353" x="5105400" y="4152900"/>
          <p14:tracePt t="15363" x="5211763" y="4237038"/>
          <p14:tracePt t="15383" x="5341938" y="4297363"/>
          <p14:tracePt t="15397" x="5516563" y="4365625"/>
          <p14:tracePt t="15414" x="5622925" y="4403725"/>
          <p14:tracePt t="15429" x="5638800" y="4403725"/>
          <p14:tracePt t="15446" x="5661025" y="4427538"/>
          <p14:tracePt t="15463" x="5668963" y="4435475"/>
          <p14:tracePt t="15480" x="5768975" y="4479925"/>
          <p14:tracePt t="15480" x="5851525" y="4525963"/>
          <p14:tracePt t="15498" x="5905500" y="4549775"/>
          <p14:tracePt t="15512" x="6042025" y="4618038"/>
          <p14:tracePt t="15531" x="6080125" y="4640263"/>
          <p14:tracePt t="15547" x="6073775" y="4640263"/>
          <p14:tracePt t="15577" x="6057900" y="4656138"/>
          <p14:tracePt t="15585" x="6049963" y="4656138"/>
          <p14:tracePt t="15681" x="6042025" y="4656138"/>
          <p14:tracePt t="15729" x="6035675" y="4656138"/>
          <p14:tracePt t="15746" x="6011863" y="4664075"/>
          <p14:tracePt t="15753" x="6003925" y="4670425"/>
          <p14:tracePt t="15764" x="5989638" y="4678363"/>
          <p14:tracePt t="15785" x="5981700" y="4686300"/>
          <p14:tracePt t="15796" x="5959475" y="4694238"/>
          <p14:tracePt t="15814" x="5943600" y="4716463"/>
          <p14:tracePt t="15830" x="5913438" y="4724400"/>
          <p14:tracePt t="15847" x="5897563" y="4732338"/>
          <p14:tracePt t="15863" x="5883275" y="4732338"/>
          <p14:tracePt t="15905" x="5875338" y="4732338"/>
          <p14:tracePt t="15914" x="5859463" y="4732338"/>
          <p14:tracePt t="15921" x="5837238" y="4740275"/>
          <p14:tracePt t="15931" x="5799138" y="4740275"/>
          <p14:tracePt t="15949" x="5737225" y="4746625"/>
          <p14:tracePt t="15965" x="5715000" y="4746625"/>
          <p14:tracePt t="15980" x="5699125" y="4754563"/>
          <p14:tracePt t="15996" x="5684838" y="4754563"/>
          <p14:tracePt t="16065" x="5646738" y="4754563"/>
          <p14:tracePt t="16073" x="5616575" y="4754563"/>
          <p14:tracePt t="16082" x="5592763" y="4754563"/>
          <p14:tracePt t="16082" x="5562600" y="4754563"/>
          <p14:tracePt t="16099" x="5524500" y="4754563"/>
          <p14:tracePt t="16115" x="5508625" y="4754563"/>
          <p14:tracePt t="16129" x="5494338" y="4754563"/>
          <p14:tracePt t="16146" x="5478463" y="4754563"/>
          <p14:tracePt t="16164" x="5440363" y="4754563"/>
          <p14:tracePt t="16180" x="5402263" y="4754563"/>
          <p14:tracePt t="16197" x="5349875" y="4754563"/>
          <p14:tracePt t="16213" x="5311775" y="4754563"/>
          <p14:tracePt t="16231" x="5219700" y="4754563"/>
          <p14:tracePt t="16248" x="5075238" y="4754563"/>
          <p14:tracePt t="16264" x="4906963" y="4754563"/>
          <p14:tracePt t="16281" x="4762500" y="4754563"/>
          <p14:tracePt t="16281" x="4678363" y="4754563"/>
          <p14:tracePt t="16299" x="4587875" y="4754563"/>
          <p14:tracePt t="16313" x="4259263" y="4716463"/>
          <p14:tracePt t="16331" x="3984625" y="4625975"/>
          <p14:tracePt t="16347" x="3794125" y="4579938"/>
          <p14:tracePt t="16364" x="3665538" y="4572000"/>
          <p14:tracePt t="16383" x="3603625" y="4556125"/>
          <p14:tracePt t="16399" x="3551238" y="4549775"/>
          <p14:tracePt t="16414" x="3497263" y="4533900"/>
          <p14:tracePt t="16429" x="3390900" y="4518025"/>
          <p14:tracePt t="16447" x="3238500" y="4495800"/>
          <p14:tracePt t="16463" x="3101975" y="4487863"/>
          <p14:tracePt t="16480" x="2987675" y="4449763"/>
          <p14:tracePt t="16480" x="2979738" y="4441825"/>
          <p14:tracePt t="16499" x="2955925" y="4435475"/>
          <p14:tracePt t="16513" x="2895600" y="4435475"/>
          <p14:tracePt t="16532" x="2819400" y="4427538"/>
          <p14:tracePt t="16547" x="2743200" y="4427538"/>
          <p14:tracePt t="16563" x="2651125" y="4427538"/>
          <p14:tracePt t="16580" x="2620963" y="4427538"/>
          <p14:tracePt t="16598" x="2590800" y="4427538"/>
          <p14:tracePt t="16613" x="2606675" y="4427538"/>
          <p14:tracePt t="16785" x="2613025" y="4427538"/>
          <p14:tracePt t="16795" x="2628900" y="4427538"/>
          <p14:tracePt t="16801" x="2644775" y="4427538"/>
          <p14:tracePt t="16812" x="2765425" y="4427538"/>
          <p14:tracePt t="16829" x="2917825" y="4427538"/>
          <p14:tracePt t="16846" x="3048000" y="4427538"/>
          <p14:tracePt t="16864" x="3184525" y="4427538"/>
          <p14:tracePt t="16879" x="3260725" y="4427538"/>
          <p14:tracePt t="16896" x="3284538" y="4427538"/>
          <p14:tracePt t="16912" x="3298825" y="4427538"/>
          <p14:tracePt t="16912" x="3314700" y="4427538"/>
          <p14:tracePt t="16931" x="3360738" y="4427538"/>
          <p14:tracePt t="16947" x="3459163" y="4427538"/>
          <p14:tracePt t="16963" x="3589338" y="4427538"/>
          <p14:tracePt t="16979" x="3703638" y="4427538"/>
          <p14:tracePt t="16996" x="3741738" y="4427538"/>
          <p14:tracePt t="17012" x="3756025" y="4427538"/>
          <p14:tracePt t="17031" x="3771900" y="4427538"/>
          <p14:tracePt t="17046" x="3848100" y="4427538"/>
          <p14:tracePt t="17062" x="4016375" y="4427538"/>
          <p14:tracePt t="17079" x="4229100" y="4427538"/>
          <p14:tracePt t="17096" x="4381500" y="4427538"/>
          <p14:tracePt t="17111" x="4441825" y="4427538"/>
          <p14:tracePt t="17128" x="4457700" y="4427538"/>
          <p14:tracePt t="17144" x="4495800" y="4427538"/>
          <p14:tracePt t="17179" x="4572000" y="4427538"/>
          <p14:tracePt t="17185" x="4664075" y="4427538"/>
          <p14:tracePt t="17196" x="4846638" y="4427538"/>
          <p14:tracePt t="17212" x="4930775" y="4427538"/>
          <p14:tracePt t="17229" x="5029200" y="4427538"/>
          <p14:tracePt t="17246" x="5051425" y="4427538"/>
          <p14:tracePt t="17263" x="5059363" y="4435475"/>
          <p14:tracePt t="17297" x="5083175" y="4435475"/>
          <p14:tracePt t="17305" x="5143500" y="4435475"/>
          <p14:tracePt t="17314" x="5265738" y="4435475"/>
          <p14:tracePt t="17329" x="5768975" y="4435475"/>
          <p14:tracePt t="17348" x="5913438" y="4449763"/>
          <p14:tracePt t="17363" x="5935663" y="4457700"/>
          <p14:tracePt t="17382" x="5921375" y="4457700"/>
          <p14:tracePt t="17449" x="5927725" y="4457700"/>
          <p14:tracePt t="17513" x="5935663" y="4457700"/>
          <p14:tracePt t="17593" x="5951538" y="4465638"/>
          <p14:tracePt t="17601" x="5951538" y="4479925"/>
          <p14:tracePt t="17633" x="5959475" y="4487863"/>
          <p14:tracePt t="17657" x="5981700" y="4503738"/>
          <p14:tracePt t="17745" x="5997575" y="4511675"/>
          <p14:tracePt t="17762" x="5997575" y="4518025"/>
          <p14:tracePt t="17769" x="6003925" y="4525963"/>
          <p14:tracePt t="17801" x="6011863" y="4533900"/>
          <p14:tracePt t="17817" x="6027738" y="4549775"/>
          <p14:tracePt t="17833" x="6027738" y="4556125"/>
          <p14:tracePt t="17849" x="6042025" y="4572000"/>
          <p14:tracePt t="17865" x="6042025" y="4579938"/>
          <p14:tracePt t="17897" x="6049963" y="4579938"/>
          <p14:tracePt t="17937" x="6057900" y="4579938"/>
          <p14:tracePt t="17977" x="6065838" y="4587875"/>
          <p14:tracePt t="18001" x="6073775" y="4602163"/>
          <p14:tracePt t="18097" x="6073775" y="4610100"/>
          <p14:tracePt t="18257" x="6080125" y="4610100"/>
          <p14:tracePt t="18362" x="6088063" y="4618038"/>
          <p14:tracePt t="18473" x="6096000" y="4618038"/>
          <p14:tracePt t="18553" x="6096000" y="4625975"/>
          <p14:tracePt t="18569" x="6103938" y="4625975"/>
          <p14:tracePt t="18578" x="6111875" y="4632325"/>
          <p14:tracePt t="18595" x="6118225" y="4632325"/>
          <p14:tracePt t="18601" x="6126163" y="4640263"/>
          <p14:tracePt t="18673" x="6126163" y="4648200"/>
          <p14:tracePt t="18681" x="6142038" y="4648200"/>
          <p14:tracePt t="18714" x="6149975" y="4656138"/>
          <p14:tracePt t="18753" x="6156325" y="4656138"/>
          <p14:tracePt t="18777" x="6156325" y="4670425"/>
          <p14:tracePt t="18801" x="6156325" y="4678363"/>
          <p14:tracePt t="18929" x="6156325" y="4686300"/>
          <p14:tracePt t="18937" x="6156325" y="4694238"/>
          <p14:tracePt t="18946" x="6156325" y="4708525"/>
          <p14:tracePt t="18993" x="6156325" y="4716463"/>
          <p14:tracePt t="19001" x="6149975" y="4716463"/>
          <p14:tracePt t="19017" x="6142038" y="4716463"/>
          <p14:tracePt t="19028" x="6126163" y="4724400"/>
          <p14:tracePt t="19044" x="6118225" y="4724400"/>
          <p14:tracePt t="19060" x="6096000" y="4724400"/>
          <p14:tracePt t="19078" x="6073775" y="4724400"/>
          <p14:tracePt t="19095" x="6065838" y="4724400"/>
          <p14:tracePt t="19109" x="6042025" y="4724400"/>
          <p14:tracePt t="19127" x="6035675" y="4724400"/>
          <p14:tracePt t="19146" x="6027738" y="4724400"/>
          <p14:tracePt t="21799" x="6019800" y="4724400"/>
          <p14:tracePt t="22610" x="6019800" y="4732338"/>
          <p14:tracePt t="22625" x="6011863" y="4732338"/>
          <p14:tracePt t="22633" x="6003925" y="4732338"/>
          <p14:tracePt t="22673" x="5997575" y="4732338"/>
          <p14:tracePt t="22682" x="5989638" y="4732338"/>
          <p14:tracePt t="22697" x="5981700" y="4740275"/>
          <p14:tracePt t="22707" x="5981700" y="4746625"/>
          <p14:tracePt t="22724" x="5973763" y="4746625"/>
          <p14:tracePt t="22739" x="5959475" y="4746625"/>
          <p14:tracePt t="22756" x="5951538" y="4754563"/>
          <p14:tracePt t="22785" x="5943600" y="4754563"/>
          <p14:tracePt t="22801" x="5935663" y="4754563"/>
          <p14:tracePt t="22817" x="5927725" y="4754563"/>
          <p14:tracePt t="22833" x="5921375" y="4754563"/>
          <p14:tracePt t="22842" x="5913438" y="4754563"/>
          <p14:tracePt t="22856" x="5905500" y="4754563"/>
          <p14:tracePt t="22872" x="5883275" y="4762500"/>
          <p14:tracePt t="22892" x="5845175" y="4762500"/>
          <p14:tracePt t="22907" x="5837238" y="4762500"/>
          <p14:tracePt t="22924" x="5821363" y="4770438"/>
          <p14:tracePt t="22941" x="5783263" y="4770438"/>
          <p14:tracePt t="22957" x="5745163" y="4770438"/>
          <p14:tracePt t="22973" x="5715000" y="4770438"/>
          <p14:tracePt t="22989" x="5699125" y="4770438"/>
          <p14:tracePt t="23007" x="5684838" y="4770438"/>
          <p14:tracePt t="23023" x="5668963" y="4770438"/>
          <p14:tracePt t="23042" x="5654675" y="4770438"/>
          <p14:tracePt t="23058" x="5638800" y="4778375"/>
          <p14:tracePt t="23071" x="5622925" y="4778375"/>
          <p14:tracePt t="23093" x="5608638" y="4792663"/>
          <p14:tracePt t="23108" x="5584825" y="4784725"/>
          <p14:tracePt t="23123" x="5668963" y="4792663"/>
          <p14:tracePt t="23141" x="5707063" y="4778375"/>
          <p14:tracePt t="23157" x="5707063" y="4746625"/>
          <p14:tracePt t="23173" x="5699125" y="4746625"/>
          <p14:tracePt t="23201" x="5684838" y="4746625"/>
          <p14:tracePt t="23209" x="5684838" y="4740275"/>
          <p14:tracePt t="23222" x="5668963" y="4740275"/>
          <p14:tracePt t="23289" x="5654675" y="4740275"/>
          <p14:tracePt t="23297" x="5646738" y="4740275"/>
          <p14:tracePt t="23593" x="5638800" y="4740275"/>
          <p14:tracePt t="23625" x="5630863" y="4740275"/>
          <p14:tracePt t="23641" x="5616575" y="4740275"/>
          <p14:tracePt t="23649" x="5608638" y="4740275"/>
          <p14:tracePt t="23658" x="5592763" y="4740275"/>
          <p14:tracePt t="23672" x="5578475" y="4740275"/>
          <p14:tracePt t="23689" x="5570538" y="4740275"/>
          <p14:tracePt t="23705" x="5578475" y="4740275"/>
          <p14:tracePt t="23833" x="5578475" y="4746625"/>
          <p14:tracePt t="23849" x="5584825" y="4754563"/>
          <p14:tracePt t="24218" x="5600700" y="4754563"/>
          <p14:tracePt t="24233" x="5616575" y="4754563"/>
          <p14:tracePt t="24313" x="5622925" y="4754563"/>
          <p14:tracePt t="24321" x="5661025" y="4754563"/>
          <p14:tracePt t="24340" x="5684838" y="4754563"/>
          <p14:tracePt t="24355" x="5692775" y="4754563"/>
          <p14:tracePt t="24371" x="5699125" y="4754563"/>
          <p14:tracePt t="24388" x="5699125" y="4746625"/>
          <p14:tracePt t="24404" x="5715000" y="4746625"/>
          <p14:tracePt t="24420" x="5753100" y="4778375"/>
          <p14:tracePt t="24465" x="5737225" y="4754563"/>
          <p14:tracePt t="24481" x="5730875" y="4762500"/>
          <p14:tracePt t="24497" x="5730875" y="4778375"/>
          <p14:tracePt t="24507" x="5745163" y="4754563"/>
          <p14:tracePt t="24524" x="5730875" y="4754563"/>
          <p14:tracePt t="24545" x="5730875" y="4762500"/>
          <p14:tracePt t="24554" x="5730875" y="4778375"/>
          <p14:tracePt t="24570" x="5737225" y="4784725"/>
          <p14:tracePt t="24587" x="5753100" y="4784725"/>
          <p14:tracePt t="24618" x="5761038" y="4784725"/>
          <p14:tracePt t="24633" x="5775325" y="4784725"/>
          <p14:tracePt t="24666" x="5807075" y="4784725"/>
          <p14:tracePt t="24721" x="5821363" y="4784725"/>
          <p14:tracePt t="24730" x="5845175" y="4784725"/>
          <p14:tracePt t="24738" x="5867400" y="4784725"/>
          <p14:tracePt t="24754" x="5867400" y="4792663"/>
          <p14:tracePt t="24793" x="5875338" y="4792663"/>
          <p14:tracePt t="24802" x="5883275" y="4800600"/>
          <p14:tracePt t="24849" x="5889625" y="4800600"/>
          <p14:tracePt t="24865" x="5897563" y="4800600"/>
          <p14:tracePt t="24881" x="5905500" y="4800600"/>
          <p14:tracePt t="24953" x="5921375" y="4800600"/>
          <p14:tracePt t="24961" x="5927725" y="4800600"/>
          <p14:tracePt t="24977" x="5935663" y="4800600"/>
          <p14:tracePt t="24987" x="5943600" y="4800600"/>
          <p14:tracePt t="25941" x="5943600" y="4808538"/>
          <p14:tracePt t="26489" x="5927725" y="4808538"/>
          <p14:tracePt t="26497" x="5905500" y="4808538"/>
          <p14:tracePt t="26505" x="5889625" y="4808538"/>
          <p14:tracePt t="26519" x="5821363" y="4808538"/>
          <p14:tracePt t="26519" x="5799138" y="4808538"/>
          <p14:tracePt t="26539" x="5783263" y="4808538"/>
          <p14:tracePt t="26552" x="5699125" y="4808538"/>
          <p14:tracePt t="26552" x="5684838" y="4808538"/>
          <p14:tracePt t="26571" x="5646738" y="4822825"/>
          <p14:tracePt t="26587" x="5616575" y="4822825"/>
          <p14:tracePt t="26609" x="5600700" y="4822825"/>
          <p14:tracePt t="26625" x="5570538" y="4822825"/>
          <p14:tracePt t="26636" x="5502275" y="4822825"/>
          <p14:tracePt t="26654" x="5364163" y="4822825"/>
          <p14:tracePt t="26670" x="5165725" y="4822825"/>
          <p14:tracePt t="26687" x="4953000" y="4830763"/>
          <p14:tracePt t="26704" x="4822825" y="4830763"/>
          <p14:tracePt t="26720" x="4716463" y="4830763"/>
          <p14:tracePt t="26736" x="4664075" y="4830763"/>
          <p14:tracePt t="26736" x="4610100" y="4830763"/>
          <p14:tracePt t="26755" x="4549775" y="4846638"/>
          <p14:tracePt t="26769" x="4335463" y="4876800"/>
          <p14:tracePt t="26787" x="4229100" y="4884738"/>
          <p14:tracePt t="26803" x="4183063" y="4892675"/>
          <p14:tracePt t="26820" x="4152900" y="4892675"/>
          <p14:tracePt t="26836" x="4137025" y="4892675"/>
          <p14:tracePt t="26852" x="4084638" y="4892675"/>
          <p14:tracePt t="26869" x="3978275" y="4899025"/>
          <p14:tracePt t="26887" x="3817938" y="4899025"/>
          <p14:tracePt t="26903" x="3657600" y="4922838"/>
          <p14:tracePt t="26920" x="3505200" y="4937125"/>
          <p14:tracePt t="26920" x="3421063" y="4937125"/>
          <p14:tracePt t="26938" x="3368675" y="4960938"/>
          <p14:tracePt t="26952" x="3230563" y="4999038"/>
          <p14:tracePt t="26952" x="3192463" y="4999038"/>
          <p14:tracePt t="26972" x="3140075" y="5006975"/>
          <p14:tracePt t="26988" x="3101975" y="5006975"/>
          <p14:tracePt t="27003" x="3055938" y="5006975"/>
          <p14:tracePt t="27021" x="2895600" y="5006975"/>
          <p14:tracePt t="27036" x="2628900" y="5006975"/>
          <p14:tracePt t="27052" x="2332038" y="5006975"/>
          <p14:tracePt t="27069" x="2179638" y="4991100"/>
          <p14:tracePt t="27085" x="2117725" y="4983163"/>
          <p14:tracePt t="27102" x="2111375" y="4983163"/>
          <p14:tracePt t="27118" x="2103438" y="4983163"/>
          <p14:tracePt t="27322" x="2103438" y="4975225"/>
          <p14:tracePt t="27378" x="2117725" y="4975225"/>
          <p14:tracePt t="27402" x="2125663" y="4975225"/>
          <p14:tracePt t="27409" x="2141538" y="4975225"/>
          <p14:tracePt t="27419" x="2171700" y="4975225"/>
          <p14:tracePt t="27436" x="2209800" y="4975225"/>
          <p14:tracePt t="27453" x="2217738" y="4975225"/>
          <p14:tracePt t="27468" x="2239963" y="4975225"/>
          <p14:tracePt t="27485" x="2263775" y="4975225"/>
          <p14:tracePt t="27502" x="2293938" y="4960938"/>
          <p14:tracePt t="27519" x="2346325" y="4960938"/>
          <p14:tracePt t="27536" x="2378075" y="4960938"/>
          <p14:tracePt t="27551" x="2408238" y="4960938"/>
          <p14:tracePt t="27567" x="2454275" y="4953000"/>
          <p14:tracePt t="27584" x="2476500" y="4945063"/>
          <p14:tracePt t="27584" x="2498725" y="4945063"/>
          <p14:tracePt t="27604" x="2536825" y="4937125"/>
          <p14:tracePt t="27619" x="2552700" y="4937125"/>
          <p14:tracePt t="27637" x="2568575" y="4930775"/>
          <p14:tracePt t="27653" x="2590800" y="4930775"/>
          <p14:tracePt t="27669" x="2620963" y="4930775"/>
          <p14:tracePt t="27686" x="2682875" y="4930775"/>
          <p14:tracePt t="27702" x="2735263" y="4930775"/>
          <p14:tracePt t="27720" x="2773363" y="4930775"/>
          <p14:tracePt t="27737" x="2789238" y="4930775"/>
          <p14:tracePt t="27750" x="2803525" y="4930775"/>
          <p14:tracePt t="27768" x="2819400" y="4930775"/>
          <p14:tracePt t="27787" x="2835275" y="4930775"/>
          <p14:tracePt t="27803" x="2887663" y="4937125"/>
          <p14:tracePt t="27819" x="2917825" y="4937125"/>
          <p14:tracePt t="27835" x="2949575" y="4937125"/>
          <p14:tracePt t="27852" x="2971800" y="4937125"/>
          <p14:tracePt t="27868" x="3001963" y="4937125"/>
          <p14:tracePt t="27885" x="3017838" y="4937125"/>
          <p14:tracePt t="27902" x="3032125" y="4937125"/>
          <p14:tracePt t="27918" x="3040063" y="4937125"/>
          <p14:tracePt t="27934" x="3048000" y="4937125"/>
          <p14:tracePt t="27969" x="3055938" y="4937125"/>
          <p14:tracePt t="27977" x="3070225" y="4937125"/>
          <p14:tracePt t="27993" x="3078163" y="4937125"/>
          <p14:tracePt t="28002" x="3086100" y="4937125"/>
          <p14:tracePt t="28138" x="3094038" y="4937125"/>
          <p14:tracePt t="28249" x="3108325" y="4945063"/>
          <p14:tracePt t="28257" x="3116263" y="4953000"/>
          <p14:tracePt t="28283" x="3124200" y="4953000"/>
          <p14:tracePt t="28297" x="3132138" y="4960938"/>
          <p14:tracePt t="28313" x="3140075" y="4960938"/>
          <p14:tracePt t="28329" x="3154363" y="4960938"/>
          <p14:tracePt t="28337" x="3178175" y="4960938"/>
          <p14:tracePt t="28350" x="3254375" y="4960938"/>
          <p14:tracePt t="28367" x="3330575" y="4960938"/>
          <p14:tracePt t="28367" x="3336925" y="4960938"/>
          <p14:tracePt t="28387" x="3344863" y="4960938"/>
          <p14:tracePt t="28400" x="3375025" y="4960938"/>
          <p14:tracePt t="28418" x="3398838" y="4960938"/>
          <p14:tracePt t="28457" x="3413125" y="4960938"/>
          <p14:tracePt t="28467" x="3451225" y="4953000"/>
          <p14:tracePt t="28473" x="3489325" y="4937125"/>
          <p14:tracePt t="28484" x="3597275" y="4930775"/>
          <p14:tracePt t="28501" x="3649663" y="4930775"/>
          <p14:tracePt t="28519" x="3687763" y="4922838"/>
          <p14:tracePt t="28533" x="3695700" y="4922838"/>
          <p14:tracePt t="28548" x="3703638" y="4922838"/>
          <p14:tracePt t="28565" x="3717925" y="4922838"/>
          <p14:tracePt t="28582" x="3756025" y="4922838"/>
          <p14:tracePt t="28582" x="3787775" y="4922838"/>
          <p14:tracePt t="28602" x="3810000" y="4914900"/>
          <p14:tracePt t="28616" x="3863975" y="4914900"/>
          <p14:tracePt t="28616" x="3908425" y="4914900"/>
          <p14:tracePt t="28635" x="3946525" y="4906963"/>
          <p14:tracePt t="28651" x="3962400" y="4899025"/>
          <p14:tracePt t="28667" x="3970338" y="4899025"/>
          <p14:tracePt t="28689" x="3978275" y="4899025"/>
          <p14:tracePt t="28700" x="4060825" y="4899025"/>
          <p14:tracePt t="28718" x="4160838" y="4892675"/>
          <p14:tracePt t="28735" x="4267200" y="4884738"/>
          <p14:tracePt t="28751" x="4313238" y="4876800"/>
          <p14:tracePt t="28767" x="4327525" y="4876800"/>
          <p14:tracePt t="28784" x="4343400" y="4876800"/>
          <p14:tracePt t="28825" x="4373563" y="4860925"/>
          <p14:tracePt t="28834" x="4403725" y="4860925"/>
          <p14:tracePt t="28841" x="4465638" y="4838700"/>
          <p14:tracePt t="28851" x="4549775" y="4838700"/>
          <p14:tracePt t="28868" x="4587875" y="4838700"/>
          <p14:tracePt t="31519" x="4572000" y="4822825"/>
          <p14:tracePt t="31985" x="4572000" y="4816475"/>
          <p14:tracePt t="32017" x="4549775" y="4792663"/>
          <p14:tracePt t="32025" x="4511675" y="4770438"/>
          <p14:tracePt t="32042" x="4511675" y="4762500"/>
          <p14:tracePt t="32057" x="4503738" y="4746625"/>
          <p14:tracePt t="32066" x="4495800" y="4740275"/>
          <p14:tracePt t="32080" x="4479925" y="4716463"/>
          <p14:tracePt t="32099" x="4473575" y="4702175"/>
          <p14:tracePt t="32115" x="4465638" y="4686300"/>
          <p14:tracePt t="32129" x="4457700" y="4686300"/>
          <p14:tracePt t="32147" x="4435475" y="4678363"/>
          <p14:tracePt t="32163" x="4419600" y="4678363"/>
          <p14:tracePt t="32388" x="4403725" y="4656138"/>
          <p14:tracePt t="32394" x="4359275" y="4656138"/>
          <p14:tracePt t="32401" x="4327525" y="4632325"/>
          <p14:tracePt t="32413" x="4229100" y="4587875"/>
          <p14:tracePt t="32430" x="4046538" y="4479925"/>
          <p14:tracePt t="32447" x="3794125" y="4327525"/>
          <p14:tracePt t="32464" x="3589338" y="4183063"/>
          <p14:tracePt t="32464" x="3505200" y="4122738"/>
          <p14:tracePt t="32483" x="3421063" y="4054475"/>
          <p14:tracePt t="32497" x="3254375" y="3932238"/>
          <p14:tracePt t="32497" x="3208338" y="3924300"/>
          <p14:tracePt t="32515" x="3132138" y="3848100"/>
          <p14:tracePt t="32532" x="3063875" y="3779838"/>
          <p14:tracePt t="32547" x="3001963" y="3711575"/>
          <p14:tracePt t="32564" x="2941638" y="3627438"/>
          <p14:tracePt t="32579" x="2911475" y="3565525"/>
          <p14:tracePt t="32597" x="2849563" y="3475038"/>
          <p14:tracePt t="32613" x="2803525" y="3375025"/>
          <p14:tracePt t="32629" x="2759075" y="3268663"/>
          <p14:tracePt t="32646" x="2705100" y="3178175"/>
          <p14:tracePt t="32663" x="2659063" y="3101975"/>
          <p14:tracePt t="32679" x="2598738" y="2994025"/>
          <p14:tracePt t="32679" x="2574925" y="2949575"/>
          <p14:tracePt t="32700" x="2544763" y="2895600"/>
          <p14:tracePt t="32712" x="2460625" y="2765425"/>
          <p14:tracePt t="32731" x="2422525" y="2705100"/>
          <p14:tracePt t="32747" x="2378075" y="2644775"/>
          <p14:tracePt t="32763" x="2339975" y="2590800"/>
          <p14:tracePt t="32780" x="2316163" y="2544763"/>
          <p14:tracePt t="32796" x="2263775" y="2476500"/>
          <p14:tracePt t="32812" x="2225675" y="2446338"/>
          <p14:tracePt t="32830" x="2179638" y="2416175"/>
          <p14:tracePt t="32847" x="2125663" y="2378075"/>
          <p14:tracePt t="32863" x="2073275" y="2346325"/>
          <p14:tracePt t="32879" x="2027238" y="2316163"/>
          <p14:tracePt t="32896" x="1981200" y="2301875"/>
          <p14:tracePt t="32896" x="1965325" y="2293938"/>
          <p14:tracePt t="32915" x="1943100" y="2270125"/>
          <p14:tracePt t="32931" x="1935163" y="2270125"/>
          <p14:tracePt t="32946" x="1927225" y="2270125"/>
          <p14:tracePt t="33050" x="1935163" y="2286000"/>
          <p14:tracePt t="33082" x="1943100" y="2293938"/>
          <p14:tracePt t="33089" x="1943100" y="2301875"/>
          <p14:tracePt t="33098" x="1958975" y="2316163"/>
          <p14:tracePt t="33112" x="1973263" y="2332038"/>
          <p14:tracePt t="33112" x="1981200" y="2346325"/>
          <p14:tracePt t="33131" x="2011363" y="2362200"/>
          <p14:tracePt t="33147" x="2035175" y="2370138"/>
          <p14:tracePt t="33163" x="2041525" y="2370138"/>
          <p14:tracePt t="33179" x="2057400" y="2370138"/>
          <p14:tracePt t="33196" x="2087563" y="2370138"/>
          <p14:tracePt t="33213" x="2141538" y="2370138"/>
          <p14:tracePt t="33229" x="2193925" y="2370138"/>
          <p14:tracePt t="33247" x="2255838" y="2370138"/>
          <p14:tracePt t="33263" x="2270125" y="2370138"/>
          <p14:tracePt t="33278" x="2286000" y="2370138"/>
          <p14:tracePt t="33296" x="2301875" y="2362200"/>
          <p14:tracePt t="33312" x="2316163" y="2362200"/>
          <p14:tracePt t="33328" x="2362200" y="2346325"/>
          <p14:tracePt t="33347" x="2422525" y="2332038"/>
          <p14:tracePt t="33364" x="2454275" y="2316163"/>
          <p14:tracePt t="33381" x="2506663" y="2308225"/>
          <p14:tracePt t="33395" x="2582863" y="2286000"/>
          <p14:tracePt t="33411" x="2651125" y="2278063"/>
          <p14:tracePt t="33429" x="2727325" y="2278063"/>
          <p14:tracePt t="33446" x="2789238" y="2278063"/>
          <p14:tracePt t="33462" x="2835275" y="2278063"/>
          <p14:tracePt t="33479" x="2887663" y="2278063"/>
          <p14:tracePt t="33496" x="2979738" y="2278063"/>
          <p14:tracePt t="33496" x="3017838" y="2278063"/>
          <p14:tracePt t="33514" x="3055938" y="2278063"/>
          <p14:tracePt t="33528" x="3132138" y="2278063"/>
          <p14:tracePt t="33548" x="3178175" y="2278063"/>
          <p14:tracePt t="33563" x="3230563" y="2270125"/>
          <p14:tracePt t="33581" x="3298825" y="2255838"/>
          <p14:tracePt t="33598" x="3368675" y="2247900"/>
          <p14:tracePt t="33612" x="3467100" y="2232025"/>
          <p14:tracePt t="33629" x="3581400" y="2232025"/>
          <p14:tracePt t="33646" x="3673475" y="2225675"/>
          <p14:tracePt t="33662" x="3763963" y="2225675"/>
          <p14:tracePt t="33678" x="3817938" y="2225675"/>
          <p14:tracePt t="33695" x="3856038" y="2225675"/>
          <p14:tracePt t="33712" x="3886200" y="2225675"/>
          <p14:tracePt t="33712" x="3908425" y="2225675"/>
          <p14:tracePt t="33730" x="3962400" y="2225675"/>
          <p14:tracePt t="33748" x="4030663" y="2225675"/>
          <p14:tracePt t="33764" x="4068763" y="2225675"/>
          <p14:tracePt t="33779" x="4092575" y="2217738"/>
          <p14:tracePt t="33797" x="4098925" y="2217738"/>
          <p14:tracePt t="33812" x="4114800" y="2217738"/>
          <p14:tracePt t="33828" x="4160838" y="2217738"/>
          <p14:tracePt t="33845" x="4267200" y="2217738"/>
          <p14:tracePt t="33862" x="4411663" y="2217738"/>
          <p14:tracePt t="33878" x="4564063" y="2217738"/>
          <p14:tracePt t="33895" x="4724400" y="2217738"/>
          <p14:tracePt t="33912" x="4860925" y="2217738"/>
          <p14:tracePt t="33928" x="4991100" y="2217738"/>
          <p14:tracePt t="33928" x="5051425" y="2193925"/>
          <p14:tracePt t="33946" x="5203825" y="2187575"/>
          <p14:tracePt t="33963" x="5334000" y="2149475"/>
          <p14:tracePt t="33980" x="5456238" y="2149475"/>
          <p14:tracePt t="33997" x="5554663" y="2141538"/>
          <p14:tracePt t="34013" x="5570538" y="2133600"/>
          <p14:tracePt t="34030" x="5578475" y="2133600"/>
          <p14:tracePt t="34045" x="5592763" y="2133600"/>
          <p14:tracePt t="34065" x="5608638" y="2133600"/>
          <p14:tracePt t="34077" x="5668963" y="2133600"/>
          <p14:tracePt t="34077" x="5699125" y="2133600"/>
          <p14:tracePt t="34098" x="5722938" y="2133600"/>
          <p14:tracePt t="34111" x="5745163" y="2133600"/>
          <p14:tracePt t="34128" x="5745163" y="2141538"/>
          <p14:tracePt t="34321" x="5737225" y="2149475"/>
          <p14:tracePt t="34337" x="5722938" y="2171700"/>
          <p14:tracePt t="34346" x="5707063" y="2201863"/>
          <p14:tracePt t="34363" x="5668963" y="2217738"/>
          <p14:tracePt t="34382" x="5654675" y="2232025"/>
          <p14:tracePt t="34396" x="5622925" y="2255838"/>
          <p14:tracePt t="34412" x="5584825" y="2278063"/>
          <p14:tracePt t="34428" x="5562600" y="2286000"/>
          <p14:tracePt t="34445" x="5508625" y="2301875"/>
          <p14:tracePt t="34461" x="5464175" y="2316163"/>
          <p14:tracePt t="34477" x="5387975" y="2316163"/>
          <p14:tracePt t="34496" x="5334000" y="2332038"/>
          <p14:tracePt t="34512" x="5265738" y="2332038"/>
          <p14:tracePt t="34512" x="5219700" y="2332038"/>
          <p14:tracePt t="34530" x="5181600" y="2332038"/>
          <p14:tracePt t="34543" x="5089525" y="2332038"/>
          <p14:tracePt t="34543" x="5045075" y="2332038"/>
          <p14:tracePt t="34563" x="5021263" y="2332038"/>
          <p14:tracePt t="34580" x="5013325" y="2332038"/>
          <p14:tracePt t="34596" x="5006975" y="2332038"/>
          <p14:tracePt t="34649" x="4999038" y="2332038"/>
          <p14:tracePt t="34658" x="4991100" y="2332038"/>
          <p14:tracePt t="34674" x="4991100" y="2324100"/>
          <p14:tracePt t="35091" x="4999038" y="2316163"/>
          <p14:tracePt t="35346" x="5006975" y="2316163"/>
          <p14:tracePt t="41768" x="5013325" y="2316163"/>
          <p14:tracePt t="42201" x="5021263" y="2316163"/>
          <p14:tracePt t="42218" x="5029200" y="2316163"/>
          <p14:tracePt t="42225" x="5029200" y="2324100"/>
          <p14:tracePt t="42236" x="5045075" y="2332038"/>
          <p14:tracePt t="42253" x="5059363" y="2346325"/>
          <p14:tracePt t="42270" x="5083175" y="2378075"/>
          <p14:tracePt t="42287" x="5089525" y="2378075"/>
          <p14:tracePt t="42303" x="5105400" y="2392363"/>
          <p14:tracePt t="42319" x="5121275" y="2416175"/>
          <p14:tracePt t="42338" x="5159375" y="2454275"/>
          <p14:tracePt t="42356" x="5189538" y="2476500"/>
          <p14:tracePt t="42372" x="5227638" y="2536825"/>
          <p14:tracePt t="42389" x="5265738" y="2590800"/>
          <p14:tracePt t="42403" x="5311775" y="2659063"/>
          <p14:tracePt t="42420" x="5334000" y="2720975"/>
          <p14:tracePt t="42436" x="5349875" y="2765425"/>
          <p14:tracePt t="42453" x="5356225" y="2819400"/>
          <p14:tracePt t="42469" x="5372100" y="2849563"/>
          <p14:tracePt t="42487" x="5387975" y="2925763"/>
          <p14:tracePt t="42502" x="5426075" y="3009900"/>
          <p14:tracePt t="42519" x="5432425" y="3108325"/>
          <p14:tracePt t="42535" x="5478463" y="3260725"/>
          <p14:tracePt t="42552" x="5508625" y="3406775"/>
          <p14:tracePt t="42552" x="5524500" y="3451225"/>
          <p14:tracePt t="42570" x="5540375" y="3505200"/>
          <p14:tracePt t="42587" x="5562600" y="3565525"/>
          <p14:tracePt t="42603" x="5584825" y="3619500"/>
          <p14:tracePt t="42621" x="5608638" y="3695700"/>
          <p14:tracePt t="42637" x="5654675" y="3794125"/>
          <p14:tracePt t="42654" x="5668963" y="3870325"/>
          <p14:tracePt t="42670" x="5692775" y="3970338"/>
          <p14:tracePt t="42687" x="5699125" y="4022725"/>
          <p14:tracePt t="42703" x="5715000" y="4092575"/>
          <p14:tracePt t="42720" x="5730875" y="4152900"/>
          <p14:tracePt t="42720" x="5730875" y="4198938"/>
          <p14:tracePt t="42739" x="5753100" y="4275138"/>
          <p14:tracePt t="42752" x="5761038" y="4479925"/>
          <p14:tracePt t="42771" x="5761038" y="4602163"/>
          <p14:tracePt t="42788" x="5761038" y="4732338"/>
          <p14:tracePt t="42803" x="5761038" y="4792663"/>
          <p14:tracePt t="42820" x="5745163" y="4860925"/>
          <p14:tracePt t="42836" x="5730875" y="4892675"/>
          <p14:tracePt t="42852" x="5715000" y="4914900"/>
          <p14:tracePt t="42869" x="5715000" y="4922838"/>
          <p14:tracePt t="42993" x="5707063" y="4922838"/>
          <p14:tracePt t="43169" x="5699125" y="4914900"/>
          <p14:tracePt t="43193" x="5684838" y="4899025"/>
          <p14:tracePt t="43209" x="5668963" y="4884738"/>
          <p14:tracePt t="43225" x="5646738" y="4860925"/>
          <p14:tracePt t="43235" x="5630863" y="4846638"/>
          <p14:tracePt t="43241" x="5608638" y="4822825"/>
          <p14:tracePt t="43252" x="5516563" y="4708525"/>
          <p14:tracePt t="43270" x="5341938" y="4525963"/>
          <p14:tracePt t="43286" x="5059363" y="4175125"/>
          <p14:tracePt t="43302" x="4792663" y="3581400"/>
          <p14:tracePt t="43317" x="4656138" y="3017838"/>
          <p14:tracePt t="43334" x="4618038" y="2552700"/>
          <p14:tracePt t="43351" x="4656138" y="2117725"/>
          <p14:tracePt t="43368" x="4656138" y="1882775"/>
          <p14:tracePt t="43368" x="4610100" y="1768475"/>
          <p14:tracePt t="43388" x="4602163" y="1768475"/>
          <p14:tracePt t="43402" x="4602163" y="1730375"/>
          <p14:tracePt t="43435" x="4602163" y="1706563"/>
          <p14:tracePt t="43441" x="4587875" y="1668463"/>
          <p14:tracePt t="43452" x="4587875" y="1654175"/>
          <p14:tracePt t="43469" x="4587875" y="1630363"/>
          <p14:tracePt t="43485" x="4556125" y="1600200"/>
          <p14:tracePt t="43502" x="4533900" y="1584325"/>
          <p14:tracePt t="43518" x="4525963" y="1570038"/>
          <p14:tracePt t="43535" x="4511675" y="1562100"/>
          <p14:tracePt t="43553" x="4479925" y="1546225"/>
          <p14:tracePt t="43570" x="4465638" y="1546225"/>
          <p14:tracePt t="43585" x="4435475" y="1546225"/>
          <p14:tracePt t="43604" x="4381500" y="1554163"/>
          <p14:tracePt t="43619" x="4351338" y="1577975"/>
          <p14:tracePt t="43637" x="4297363" y="1577975"/>
          <p14:tracePt t="43653" x="4198938" y="1577975"/>
          <p14:tracePt t="43669" x="4076700" y="1577975"/>
          <p14:tracePt t="43686" x="4030663" y="1577975"/>
          <p14:tracePt t="43702" x="4000500" y="1570038"/>
          <p14:tracePt t="43719" x="3984625" y="1562100"/>
          <p14:tracePt t="43736" x="3962400" y="1562100"/>
          <p14:tracePt t="43752" x="3902075" y="1562100"/>
          <p14:tracePt t="43752" x="3886200" y="1562100"/>
          <p14:tracePt t="43770" x="3848100" y="1562100"/>
          <p14:tracePt t="43784" x="3794125" y="1562100"/>
          <p14:tracePt t="43784" x="3741738" y="1562100"/>
          <p14:tracePt t="43802" x="3649663" y="1562100"/>
          <p14:tracePt t="43819" x="3527425" y="1546225"/>
          <p14:tracePt t="43836" x="3406775" y="1546225"/>
          <p14:tracePt t="43852" x="3292475" y="1546225"/>
          <p14:tracePt t="43868" x="3184525" y="1524000"/>
          <p14:tracePt t="43886" x="3094038" y="1524000"/>
          <p14:tracePt t="43902" x="2979738" y="1501775"/>
          <p14:tracePt t="43919" x="2841625" y="1470025"/>
          <p14:tracePt t="43936" x="2773363" y="1455738"/>
          <p14:tracePt t="43952" x="2705100" y="1455738"/>
          <p14:tracePt t="43968" x="2682875" y="1455738"/>
          <p14:tracePt t="43985" x="2667000" y="1455738"/>
          <p14:tracePt t="44000" x="2598738" y="1431925"/>
          <p14:tracePt t="44018" x="2560638" y="1431925"/>
          <p14:tracePt t="44035" x="2522538" y="1431925"/>
          <p14:tracePt t="44051" x="2514600" y="1425575"/>
          <p14:tracePt t="44153" x="2514600" y="1417638"/>
          <p14:tracePt t="44233" x="2514600" y="1409700"/>
          <p14:tracePt t="44251" x="2522538" y="1409700"/>
          <p14:tracePt t="44266" x="2552700" y="1409700"/>
          <p14:tracePt t="44273" x="2568575" y="1409700"/>
          <p14:tracePt t="44284" x="2613025" y="1409700"/>
          <p14:tracePt t="44301" x="2667000" y="1417638"/>
          <p14:tracePt t="44318" x="2697163" y="1417638"/>
          <p14:tracePt t="44335" x="2751138" y="1417638"/>
          <p14:tracePt t="44351" x="2781300" y="1417638"/>
          <p14:tracePt t="44368" x="2811463" y="1417638"/>
          <p14:tracePt t="44368" x="2827338" y="1417638"/>
          <p14:tracePt t="44387" x="2841625" y="1417638"/>
          <p14:tracePt t="44400" x="2879725" y="1417638"/>
          <p14:tracePt t="44420" x="2911475" y="1417638"/>
          <p14:tracePt t="44436" x="2963863" y="1417638"/>
          <p14:tracePt t="44453" x="3048000" y="1417638"/>
          <p14:tracePt t="44469" x="3132138" y="1401763"/>
          <p14:tracePt t="44486" x="3246438" y="1393825"/>
          <p14:tracePt t="44501" x="3322638" y="1371600"/>
          <p14:tracePt t="44518" x="3352800" y="1371600"/>
          <p14:tracePt t="44536" x="3390900" y="1371600"/>
          <p14:tracePt t="44550" x="3421063" y="1363663"/>
          <p14:tracePt t="44566" x="3482975" y="1355725"/>
          <p14:tracePt t="44584" x="3543300" y="1341438"/>
          <p14:tracePt t="44584" x="3573463" y="1341438"/>
          <p14:tracePt t="44604" x="3635375" y="1325563"/>
          <p14:tracePt t="44620" x="3673475" y="1317625"/>
          <p14:tracePt t="44636" x="3703638" y="1311275"/>
          <p14:tracePt t="44652" x="3711575" y="1311275"/>
          <p14:tracePt t="44667" x="3725863" y="1311275"/>
          <p14:tracePt t="44685" x="3756025" y="1311275"/>
          <p14:tracePt t="44701" x="3817938" y="1311275"/>
          <p14:tracePt t="44718" x="3902075" y="1311275"/>
          <p14:tracePt t="44735" x="3992563" y="1311275"/>
          <p14:tracePt t="44750" x="4122738" y="1311275"/>
          <p14:tracePt t="44767" x="4213225" y="1303338"/>
          <p14:tracePt t="44767" x="4259263" y="1287463"/>
          <p14:tracePt t="44786" x="4289425" y="1287463"/>
          <p14:tracePt t="44800" x="4343400" y="1287463"/>
          <p14:tracePt t="44800" x="4359275" y="1287463"/>
          <p14:tracePt t="44818" x="4411663" y="1287463"/>
          <p14:tracePt t="44835" x="4465638" y="1287463"/>
          <p14:tracePt t="44851" x="4556125" y="1287463"/>
          <p14:tracePt t="44868" x="4640263" y="1287463"/>
          <p14:tracePt t="44884" x="4732338" y="1287463"/>
          <p14:tracePt t="44900" x="4784725" y="1279525"/>
          <p14:tracePt t="44918" x="4816475" y="1279525"/>
          <p14:tracePt t="44935" x="4846638" y="1265238"/>
          <p14:tracePt t="44952" x="4876800" y="1265238"/>
          <p14:tracePt t="44968" x="4930775" y="1265238"/>
          <p14:tracePt t="44968" x="4953000" y="1265238"/>
          <p14:tracePt t="44986" x="4991100" y="1265238"/>
          <p14:tracePt t="45001" x="5143500" y="1265238"/>
          <p14:tracePt t="45019" x="5203825" y="1265238"/>
          <p14:tracePt t="45034" x="5249863" y="1265238"/>
          <p14:tracePt t="45051" x="5265738" y="1265238"/>
          <p14:tracePt t="45068" x="5287963" y="1265238"/>
          <p14:tracePt t="45084" x="5394325" y="1265238"/>
          <p14:tracePt t="45101" x="5584825" y="1265238"/>
          <p14:tracePt t="45117" x="5821363" y="1265238"/>
          <p14:tracePt t="45134" x="5989638" y="1265238"/>
          <p14:tracePt t="45151" x="6073775" y="1265238"/>
          <p14:tracePt t="45169" x="6111875" y="1265238"/>
          <p14:tracePt t="45185" x="6164263" y="1273175"/>
          <p14:tracePt t="45185" x="6210300" y="1287463"/>
          <p14:tracePt t="45204" x="6232525" y="1287463"/>
          <p14:tracePt t="45217" x="6354763" y="1311275"/>
          <p14:tracePt t="45217" x="6446838" y="1325563"/>
          <p14:tracePt t="45237" x="6637338" y="1355725"/>
          <p14:tracePt t="45252" x="6759575" y="1401763"/>
          <p14:tracePt t="45269" x="6835775" y="1431925"/>
          <p14:tracePt t="45285" x="6918325" y="1447800"/>
          <p14:tracePt t="45302" x="6988175" y="1447800"/>
          <p14:tracePt t="45318" x="7040563" y="1447800"/>
          <p14:tracePt t="45334" x="7064375" y="1463675"/>
          <p14:tracePt t="45351" x="7124700" y="1463675"/>
          <p14:tracePt t="45367" x="7178675" y="1463675"/>
          <p14:tracePt t="45385" x="7231063" y="1463675"/>
          <p14:tracePt t="45401" x="7269163" y="1463675"/>
          <p14:tracePt t="45401" x="7277100" y="1463675"/>
          <p14:tracePt t="45420" x="7285038" y="1463675"/>
          <p14:tracePt t="45547" x="7277100" y="1463675"/>
          <p14:tracePt t="45738" x="7269163" y="1470025"/>
          <p14:tracePt t="45754" x="7261225" y="1470025"/>
          <p14:tracePt t="45826" x="7254875" y="1470025"/>
          <p14:tracePt t="45834" x="7246938" y="1470025"/>
          <p14:tracePt t="45849" x="7223125" y="1470025"/>
          <p14:tracePt t="45868" x="7208838" y="1477963"/>
          <p14:tracePt t="45884" x="7140575" y="1516063"/>
          <p14:tracePt t="45901" x="7056438" y="1570038"/>
          <p14:tracePt t="45918" x="6964363" y="1676400"/>
          <p14:tracePt t="45935" x="6804025" y="1790700"/>
          <p14:tracePt t="45952" x="6659563" y="2011363"/>
          <p14:tracePt t="45969" x="6523038" y="2301875"/>
          <p14:tracePt t="45984" x="6362700" y="2568575"/>
          <p14:tracePt t="46001" x="6270625" y="2727325"/>
          <p14:tracePt t="46001" x="6270625" y="2789238"/>
          <p14:tracePt t="46020" x="6278563" y="2887663"/>
          <p14:tracePt t="46034" x="6316663" y="3116263"/>
          <p14:tracePt t="46052" x="6362700" y="3284538"/>
          <p14:tracePt t="46068" x="6362700" y="3413125"/>
          <p14:tracePt t="46084" x="6340475" y="3565525"/>
          <p14:tracePt t="46101" x="6332538" y="3725863"/>
          <p14:tracePt t="46117" x="6278563" y="3840163"/>
          <p14:tracePt t="46133" x="6278563" y="3863975"/>
          <p14:tracePt t="46149" x="6278563" y="3924300"/>
          <p14:tracePt t="46167" x="6286500" y="3984625"/>
          <p14:tracePt t="46185" x="6286500" y="4030663"/>
          <p14:tracePt t="46185" x="6294438" y="4030663"/>
          <p14:tracePt t="46203" x="6316663" y="4068763"/>
          <p14:tracePt t="46216" x="6316663" y="4152900"/>
          <p14:tracePt t="46216" x="6316663" y="4213225"/>
          <p14:tracePt t="46236" x="6302375" y="4229100"/>
          <p14:tracePt t="46251" x="6278563" y="4321175"/>
          <p14:tracePt t="46269" x="6264275" y="4381500"/>
          <p14:tracePt t="46284" x="6278563" y="4487863"/>
          <p14:tracePt t="46302" x="6278563" y="4525963"/>
          <p14:tracePt t="46322" x="6264275" y="4556125"/>
          <p14:tracePt t="46332" x="6264275" y="4670425"/>
          <p14:tracePt t="46350" x="6232525" y="4784725"/>
          <p14:tracePt t="46366" x="6226175" y="4953000"/>
          <p14:tracePt t="46389" x="6226175" y="4999038"/>
          <p14:tracePt t="46399" x="6226175" y="5013325"/>
          <p14:tracePt t="46416" x="6232525" y="5013325"/>
          <p14:tracePt t="46442" x="6232525" y="5045075"/>
          <p14:tracePt t="46451" x="6248400" y="5097463"/>
          <p14:tracePt t="46468" x="6256338" y="5165725"/>
          <p14:tracePt t="46485" x="6194425" y="5197475"/>
          <p14:tracePt t="46501" x="6194425" y="5257800"/>
          <p14:tracePt t="46518" x="6164263" y="5287963"/>
          <p14:tracePt t="46534" x="6156325" y="5326063"/>
          <p14:tracePt t="46549" x="6111875" y="5410200"/>
          <p14:tracePt t="46567" x="6096000" y="5432425"/>
          <p14:tracePt t="46582" x="6080125" y="5456238"/>
          <p14:tracePt t="46601" x="6042025" y="5516563"/>
          <p14:tracePt t="46601" x="6019800" y="5570538"/>
          <p14:tracePt t="46622" x="5989638" y="5616575"/>
          <p14:tracePt t="46632" x="5845175" y="5638800"/>
          <p14:tracePt t="46648" x="5753100" y="5707063"/>
          <p14:tracePt t="46665" x="5737225" y="5768975"/>
          <p14:tracePt t="46665" x="5638800" y="5813425"/>
          <p14:tracePt t="46685" x="5584825" y="5821363"/>
          <p14:tracePt t="46706" x="5616575" y="5889625"/>
          <p14:tracePt t="46717" x="5570538" y="5921375"/>
          <p14:tracePt t="46734" x="5540375" y="5921375"/>
          <p14:tracePt t="46811" x="5494338" y="5913438"/>
          <p14:tracePt t="46818" x="5426075" y="5943600"/>
          <p14:tracePt t="46832" x="5394325" y="5989638"/>
          <p14:tracePt t="46848" x="5341938" y="5989638"/>
          <p14:tracePt t="46868" x="5341938" y="5973763"/>
          <p14:tracePt t="46954" x="5341938" y="5965825"/>
          <p14:tracePt t="46963" x="5349875" y="5943600"/>
          <p14:tracePt t="46970" x="5356225" y="5935663"/>
          <p14:tracePt t="46982" x="5364163" y="5905500"/>
          <p14:tracePt t="47000" x="5380038" y="5897563"/>
          <p14:tracePt t="47017" x="5402263" y="5883275"/>
          <p14:tracePt t="47032" x="5402263" y="5859463"/>
          <p14:tracePt t="47050" x="5410200" y="5851525"/>
          <p14:tracePt t="47066" x="5432425" y="5851525"/>
          <p14:tracePt t="47084" x="5418138" y="5837238"/>
          <p14:tracePt t="47100" x="5432425" y="5867400"/>
          <p14:tracePt t="47122" x="5440363" y="5859463"/>
          <p14:tracePt t="47138" x="5426075" y="5875338"/>
          <p14:tracePt t="47148" x="5394325" y="5851525"/>
          <p14:tracePt t="47166" x="5387975" y="5851525"/>
          <p14:tracePt t="47181" x="5380038" y="5851525"/>
          <p14:tracePt t="47200" x="5394325" y="5875338"/>
          <p14:tracePt t="47217" x="5394325" y="5897563"/>
          <p14:tracePt t="47235" x="5387975" y="5897563"/>
          <p14:tracePt t="47251" x="5387975" y="5905500"/>
          <p14:tracePt t="47290" x="5387975" y="5913438"/>
          <p14:tracePt t="47299" x="5387975" y="5921375"/>
          <p14:tracePt t="48203" x="5387975" y="5913438"/>
          <p14:tracePt t="48306" x="5387975" y="5905500"/>
          <p14:tracePt t="48314" x="5380038" y="5905500"/>
          <p14:tracePt t="48331" x="5372100" y="5889625"/>
          <p14:tracePt t="48874" x="5364163" y="5889625"/>
          <p14:tracePt t="48890" x="5372100" y="5897563"/>
          <p14:tracePt t="48922" x="5372100" y="5905500"/>
          <p14:tracePt t="48931" x="5387975" y="5921375"/>
          <p14:tracePt t="48947" x="5402263" y="5927725"/>
          <p14:tracePt t="48954" x="5418138" y="5935663"/>
          <p14:tracePt t="49010" x="5410200" y="5935663"/>
          <p14:tracePt t="49050" x="5402263" y="5935663"/>
          <p14:tracePt t="49090" x="5402263" y="5927725"/>
          <p14:tracePt t="49186" x="5402263" y="5935663"/>
          <p14:tracePt t="49195" x="5418138" y="5951538"/>
          <p14:tracePt t="49202" x="5426075" y="5951538"/>
          <p14:tracePt t="49282" x="5410200" y="5943600"/>
          <p14:tracePt t="49363" x="5432425" y="5927725"/>
          <p14:tracePt t="49547" x="5432425" y="5905500"/>
          <p14:tracePt t="49563" x="5448300" y="5889625"/>
          <p14:tracePt t="49570" x="5486400" y="5883275"/>
          <p14:tracePt t="49580" x="5524500" y="5875338"/>
          <p14:tracePt t="49599" x="5562600" y="5829300"/>
          <p14:tracePt t="49612" x="5584825" y="5807075"/>
          <p14:tracePt t="49629" x="5622925" y="5761038"/>
          <p14:tracePt t="49646" x="5622925" y="5753100"/>
          <p14:tracePt t="49662" x="5630863" y="5730875"/>
          <p14:tracePt t="49678" x="5654675" y="5722938"/>
          <p14:tracePt t="49698" x="5668963" y="5753100"/>
          <p14:tracePt t="49715" x="5699125" y="5768975"/>
          <p14:tracePt t="49728" x="5692775" y="5768975"/>
          <p14:tracePt t="49745" x="5783263" y="5768975"/>
          <p14:tracePt t="49745" x="5791200" y="5768975"/>
        </p14:tracePtLst>
      </p14:laserTraceLst>
    </p:ext>
  </p:extLs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 descr="CaseStudy3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990600"/>
            <a:ext cx="6858000" cy="582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TextBox 1"/>
          <p:cNvSpPr txBox="1">
            <a:spLocks noChangeArrowheads="1"/>
          </p:cNvSpPr>
          <p:nvPr/>
        </p:nvSpPr>
        <p:spPr bwMode="auto">
          <a:xfrm>
            <a:off x="609600" y="228600"/>
            <a:ext cx="8001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/>
              <a:t>Iustracija: Enzimi mogu biti veoma komplikovani ogranski molekuli u kojima voda (Wat) može znatno uticati na reakcije na aktivnom centru: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1" x="5783263" y="5768975"/>
          <p14:tracePt t="1433" x="5775325" y="5768975"/>
          <p14:tracePt t="1441" x="5761038" y="5768975"/>
          <p14:tracePt t="1457" x="5753100" y="5768975"/>
          <p14:tracePt t="1496" x="5745163" y="5768975"/>
          <p14:tracePt t="1505" x="5737225" y="5768975"/>
          <p14:tracePt t="1511" x="5722938" y="5768975"/>
          <p14:tracePt t="1527" x="5692775" y="5745163"/>
          <p14:tracePt t="1540" x="5684838" y="5753100"/>
          <p14:tracePt t="1557" x="5646738" y="5768975"/>
          <p14:tracePt t="1574" x="5646738" y="5761038"/>
          <p14:tracePt t="1599" x="5630863" y="5745163"/>
          <p14:tracePt t="1609" x="5592763" y="5730875"/>
          <p14:tracePt t="1623" x="5494338" y="5654675"/>
          <p14:tracePt t="1641" x="5334000" y="5570538"/>
          <p14:tracePt t="1657" x="5181600" y="5502275"/>
          <p14:tracePt t="1674" x="5059363" y="5432425"/>
          <p14:tracePt t="1690" x="4937125" y="5356225"/>
          <p14:tracePt t="1708" x="4762500" y="5249863"/>
          <p14:tracePt t="1724" x="4495800" y="5105400"/>
          <p14:tracePt t="1742" x="4305300" y="5021263"/>
          <p14:tracePt t="1756" x="4068763" y="4899025"/>
          <p14:tracePt t="1773" x="3856038" y="4830763"/>
          <p14:tracePt t="1789" x="3695700" y="4770438"/>
          <p14:tracePt t="1808" x="3467100" y="4694238"/>
          <p14:tracePt t="1825" x="3336925" y="4656138"/>
          <p14:tracePt t="1841" x="3268663" y="4625975"/>
          <p14:tracePt t="1859" x="3208338" y="4618038"/>
          <p14:tracePt t="1873" x="3146425" y="4579938"/>
          <p14:tracePt t="1890" x="3094038" y="4541838"/>
          <p14:tracePt t="1906" x="3055938" y="4503738"/>
          <p14:tracePt t="1923" x="2895600" y="4389438"/>
          <p14:tracePt t="1940" x="2697163" y="4229100"/>
          <p14:tracePt t="1958" x="2400300" y="3932238"/>
          <p14:tracePt t="1974" x="2079625" y="3611563"/>
          <p14:tracePt t="1991" x="1730375" y="3146425"/>
          <p14:tracePt t="1991" x="1622425" y="2987675"/>
          <p14:tracePt t="2010" x="1439863" y="2628900"/>
          <p14:tracePt t="2028" x="1279525" y="2362200"/>
          <p14:tracePt t="2042" x="1127125" y="2103438"/>
          <p14:tracePt t="2058" x="1012825" y="1935163"/>
          <p14:tracePt t="2072" x="906463" y="1692275"/>
          <p14:tracePt t="2089" x="777875" y="1447800"/>
          <p14:tracePt t="2105" x="723900" y="1227138"/>
          <p14:tracePt t="2121" x="663575" y="990600"/>
          <p14:tracePt t="2140" x="655638" y="639763"/>
          <p14:tracePt t="2156" x="677863" y="487363"/>
          <p14:tracePt t="2173" x="693738" y="358775"/>
          <p14:tracePt t="2189" x="715963" y="228600"/>
          <p14:tracePt t="2189" x="723900" y="144463"/>
          <p14:tracePt t="2209" x="723900" y="60325"/>
          <p14:tracePt t="2223" x="723900" y="0"/>
          <p14:tracePt t="2241" x="731838" y="0"/>
          <p14:tracePt t="2375" x="746125" y="0"/>
          <p14:tracePt t="2383" x="754063" y="0"/>
          <p14:tracePt t="2408" x="777875" y="0"/>
          <p14:tracePt t="2415" x="808038" y="15875"/>
          <p14:tracePt t="2425" x="808038" y="22225"/>
          <p14:tracePt t="2438" x="884238" y="114300"/>
          <p14:tracePt t="2458" x="922338" y="152400"/>
          <p14:tracePt t="2473" x="952500" y="190500"/>
          <p14:tracePt t="2489" x="990600" y="244475"/>
          <p14:tracePt t="2505" x="1028700" y="274638"/>
          <p14:tracePt t="2522" x="1050925" y="320675"/>
          <p14:tracePt t="2540" x="1096963" y="365125"/>
          <p14:tracePt t="2558" x="1127125" y="396875"/>
          <p14:tracePt t="2572" x="1150938" y="434975"/>
          <p14:tracePt t="2589" x="1196975" y="479425"/>
          <p14:tracePt t="2606" x="1235075" y="517525"/>
          <p14:tracePt t="2623" x="1249363" y="541338"/>
          <p14:tracePt t="2623" x="1257300" y="541338"/>
          <p14:tracePt t="2640" x="1273175" y="555625"/>
          <p14:tracePt t="2657" x="1295400" y="587375"/>
          <p14:tracePt t="2673" x="1317625" y="601663"/>
          <p14:tracePt t="2689" x="1349375" y="625475"/>
          <p14:tracePt t="2707" x="1379538" y="639763"/>
          <p14:tracePt t="2723" x="1431925" y="693738"/>
          <p14:tracePt t="2740" x="1477963" y="739775"/>
          <p14:tracePt t="2756" x="1501775" y="754063"/>
          <p14:tracePt t="2773" x="1508125" y="762000"/>
          <p14:tracePt t="2788" x="1516063" y="769938"/>
          <p14:tracePt t="2806" x="1524000" y="769938"/>
          <p14:tracePt t="3511" x="1531938" y="769938"/>
          <p14:tracePt t="3535" x="1539875" y="769938"/>
          <p14:tracePt t="3543" x="1546225" y="769938"/>
          <p14:tracePt t="3554" x="1493838" y="708025"/>
          <p14:tracePt t="3572" x="1470025" y="677863"/>
          <p14:tracePt t="3589" x="1477963" y="677863"/>
          <p14:tracePt t="3607" x="1485900" y="677863"/>
          <p14:tracePt t="3623" x="1493838" y="669925"/>
          <p14:tracePt t="3637" x="1508125" y="663575"/>
          <p14:tracePt t="3654" x="1562100" y="647700"/>
          <p14:tracePt t="3673" x="1584325" y="631825"/>
          <p14:tracePt t="3690" x="1646238" y="625475"/>
          <p14:tracePt t="3706" x="1692275" y="609600"/>
          <p14:tracePt t="3722" x="1714500" y="609600"/>
          <p14:tracePt t="3739" x="1730375" y="609600"/>
          <p14:tracePt t="3755" x="1736725" y="609600"/>
          <p14:tracePt t="3815" x="1744663" y="609600"/>
          <p14:tracePt t="3823" x="1760538" y="609600"/>
          <p14:tracePt t="3837" x="1790700" y="609600"/>
          <p14:tracePt t="3854" x="1806575" y="609600"/>
          <p14:tracePt t="3870" x="1812925" y="609600"/>
          <p14:tracePt t="4855" x="1828800" y="617538"/>
          <p14:tracePt t="5127" x="1836738" y="625475"/>
          <p14:tracePt t="5151" x="1858963" y="631825"/>
          <p14:tracePt t="5183" x="1866900" y="639763"/>
          <p14:tracePt t="5200" x="1874838" y="639763"/>
          <p14:tracePt t="5215" x="1889125" y="647700"/>
          <p14:tracePt t="5232" x="1905000" y="655638"/>
          <p14:tracePt t="5247" x="1920875" y="669925"/>
          <p14:tracePt t="5256" x="1927225" y="677863"/>
          <p14:tracePt t="5272" x="1951038" y="685800"/>
          <p14:tracePt t="5286" x="1965325" y="693738"/>
          <p14:tracePt t="5286" x="1981200" y="708025"/>
          <p14:tracePt t="5306" x="1997075" y="731838"/>
          <p14:tracePt t="5321" x="2019300" y="754063"/>
          <p14:tracePt t="5338" x="2057400" y="815975"/>
          <p14:tracePt t="5354" x="2103438" y="876300"/>
          <p14:tracePt t="5371" x="2163763" y="974725"/>
          <p14:tracePt t="5387" x="2217738" y="1058863"/>
          <p14:tracePt t="5403" x="2247900" y="1120775"/>
          <p14:tracePt t="5418" x="2255838" y="1150938"/>
          <p14:tracePt t="5435" x="2255838" y="1165225"/>
          <p14:tracePt t="5451" x="2255838" y="1181100"/>
          <p14:tracePt t="5468" x="2255838" y="1189038"/>
          <p14:tracePt t="5485" x="2263775" y="1211263"/>
          <p14:tracePt t="5504" x="2270125" y="1227138"/>
          <p14:tracePt t="5518" x="2278063" y="1295400"/>
          <p14:tracePt t="5537" x="2308225" y="1379538"/>
          <p14:tracePt t="5553" x="2332038" y="1463675"/>
          <p14:tracePt t="5569" x="2354263" y="1531938"/>
          <p14:tracePt t="5587" x="2362200" y="1570038"/>
          <p14:tracePt t="5603" x="2370138" y="1592263"/>
          <p14:tracePt t="5619" x="2392363" y="1616075"/>
          <p14:tracePt t="5635" x="2392363" y="1646238"/>
          <p14:tracePt t="5652" x="2384425" y="1646238"/>
          <p14:tracePt t="5668" x="2384425" y="1654175"/>
          <p14:tracePt t="5687" x="2384425" y="1676400"/>
          <p14:tracePt t="5687" x="2378075" y="1676400"/>
          <p14:tracePt t="5705" x="2384425" y="1736725"/>
          <p14:tracePt t="5721" x="2384425" y="1760538"/>
          <p14:tracePt t="5735" x="2384425" y="1798638"/>
          <p14:tracePt t="5754" x="2400300" y="1820863"/>
          <p14:tracePt t="5770" x="2400300" y="1844675"/>
          <p14:tracePt t="5787" x="2408238" y="1866900"/>
          <p14:tracePt t="5804" x="2422525" y="1905000"/>
          <p14:tracePt t="5820" x="2438400" y="1943100"/>
          <p14:tracePt t="5836" x="2446338" y="1989138"/>
          <p14:tracePt t="5852" x="2454275" y="2019300"/>
          <p14:tracePt t="5868" x="2476500" y="2049463"/>
          <p14:tracePt t="5886" x="2476500" y="2057400"/>
          <p14:tracePt t="5902" x="2476500" y="2065338"/>
          <p14:tracePt t="5919" x="2506663" y="2087563"/>
          <p14:tracePt t="5937" x="2530475" y="2103438"/>
          <p14:tracePt t="5954" x="2544763" y="2111375"/>
          <p14:tracePt t="5969" x="2560638" y="2125663"/>
          <p14:tracePt t="6866" x="2560638" y="2133600"/>
          <p14:tracePt t="8071" x="2560638" y="2141538"/>
          <p14:tracePt t="8761" x="2568575" y="2141538"/>
          <p14:tracePt t="8776" x="2574925" y="2141538"/>
          <p14:tracePt t="8841" x="2582863" y="2141538"/>
          <p14:tracePt t="8943" x="2582863" y="2149475"/>
          <p14:tracePt t="9168" x="2582863" y="2155825"/>
          <p14:tracePt t="9232" x="2582863" y="2163763"/>
          <p14:tracePt t="9255" x="2582863" y="2171700"/>
          <p14:tracePt t="9368" x="2582863" y="2163763"/>
          <p14:tracePt t="9591" x="2582863" y="2155825"/>
          <p14:tracePt t="9599" x="2582863" y="2149475"/>
          <p14:tracePt t="9617" x="2582863" y="2133600"/>
          <p14:tracePt t="9634" x="2582863" y="2125663"/>
          <p14:tracePt t="9649" x="2582863" y="2117725"/>
          <p14:tracePt t="9665" x="2582863" y="2073275"/>
          <p14:tracePt t="9682" x="2620963" y="2027238"/>
          <p14:tracePt t="9700" x="2636838" y="2003425"/>
          <p14:tracePt t="9716" x="2659063" y="1973263"/>
          <p14:tracePt t="9732" x="2674938" y="1943100"/>
          <p14:tracePt t="9748" x="2682875" y="1912938"/>
          <p14:tracePt t="9767" x="2682875" y="1882775"/>
          <p14:tracePt t="9782" x="2682875" y="1858963"/>
          <p14:tracePt t="9799" x="2682875" y="1782763"/>
          <p14:tracePt t="9818" x="2682875" y="1714500"/>
          <p14:tracePt t="9834" x="2682875" y="1684338"/>
          <p14:tracePt t="9856" x="2682875" y="1668463"/>
          <p14:tracePt t="9866" x="2689225" y="1646238"/>
          <p14:tracePt t="9883" x="2689225" y="1622425"/>
          <p14:tracePt t="9899" x="2689225" y="1608138"/>
          <p14:tracePt t="9915" x="2689225" y="1577975"/>
          <p14:tracePt t="9931" x="2689225" y="1531938"/>
          <p14:tracePt t="9950" x="2667000" y="1485900"/>
          <p14:tracePt t="9966" x="2644775" y="1401763"/>
          <p14:tracePt t="9982" x="2628900" y="1355725"/>
          <p14:tracePt t="9998" x="2613025" y="1317625"/>
          <p14:tracePt t="9998" x="2590800" y="1303338"/>
          <p14:tracePt t="10017" x="2582863" y="1279525"/>
          <p14:tracePt t="10033" x="2552700" y="1241425"/>
          <p14:tracePt t="10049" x="2530475" y="1211263"/>
          <p14:tracePt t="10066" x="2498725" y="1165225"/>
          <p14:tracePt t="10083" x="2460625" y="1135063"/>
          <p14:tracePt t="10099" x="2422525" y="1096963"/>
          <p14:tracePt t="10115" x="2370138" y="1066800"/>
          <p14:tracePt t="10132" x="2316163" y="1028700"/>
          <p14:tracePt t="10149" x="2255838" y="974725"/>
          <p14:tracePt t="10166" x="2239963" y="974725"/>
          <p14:tracePt t="10181" x="2225675" y="974725"/>
          <p14:tracePt t="10199" x="2217738" y="960438"/>
          <p14:tracePt t="10255" x="2201863" y="960438"/>
          <p14:tracePt t="10279" x="2193925" y="952500"/>
          <p14:tracePt t="10288" x="2187575" y="952500"/>
          <p14:tracePt t="10297" x="2171700" y="944563"/>
          <p14:tracePt t="10314" x="2163763" y="944563"/>
          <p14:tracePt t="10331" x="2149475" y="936625"/>
          <p14:tracePt t="10348" x="2125663" y="930275"/>
          <p14:tracePt t="10364" x="2095500" y="930275"/>
          <p14:tracePt t="10380" x="2073275" y="914400"/>
          <p14:tracePt t="10398" x="2035175" y="906463"/>
          <p14:tracePt t="10398" x="2019300" y="906463"/>
          <p14:tracePt t="10417" x="2003425" y="898525"/>
          <p14:tracePt t="10431" x="1951038" y="884238"/>
          <p14:tracePt t="10448" x="1943100" y="884238"/>
          <p14:tracePt t="10465" x="1935163" y="884238"/>
          <p14:tracePt t="10480" x="1927225" y="884238"/>
          <p14:tracePt t="10511" x="1920875" y="876300"/>
          <p14:tracePt t="10535" x="1920875" y="868363"/>
          <p14:tracePt t="11143" x="1920875" y="860425"/>
          <p14:tracePt t="12042" x="1905000" y="854075"/>
          <p14:tracePt t="12648" x="1905000" y="846138"/>
          <p14:tracePt t="12775" x="1889125" y="838200"/>
          <p14:tracePt t="13488" x="1889125" y="830263"/>
          <p14:tracePt t="13503" x="1882775" y="822325"/>
          <p14:tracePt t="13535" x="1882775" y="815975"/>
          <p14:tracePt t="13567" x="1874838" y="815975"/>
          <p14:tracePt t="14474" x="1882775" y="815975"/>
          <p14:tracePt t="16793" x="1897063" y="815975"/>
          <p14:tracePt t="19526" x="1905000" y="815975"/>
          <p14:tracePt t="24210" x="1920875" y="815975"/>
          <p14:tracePt t="25959" x="1927225" y="815975"/>
          <p14:tracePt t="26127" x="1943100" y="815975"/>
          <p14:tracePt t="26143" x="1973263" y="815975"/>
          <p14:tracePt t="26151" x="1989138" y="800100"/>
          <p14:tracePt t="26165" x="2019300" y="800100"/>
          <p14:tracePt t="26181" x="2027238" y="800100"/>
          <p14:tracePt t="26200" x="2035175" y="800100"/>
          <p14:tracePt t="26214" x="2049463" y="784225"/>
          <p14:tracePt t="26231" x="2073275" y="784225"/>
          <p14:tracePt t="26248" x="2103438" y="784225"/>
          <p14:tracePt t="26265" x="2111375" y="784225"/>
          <p14:tracePt t="26281" x="2125663" y="784225"/>
          <p14:tracePt t="26298" x="2141538" y="777875"/>
          <p14:tracePt t="26314" x="2179638" y="769938"/>
          <p14:tracePt t="26332" x="2217738" y="762000"/>
          <p14:tracePt t="26349" x="2232025" y="739775"/>
          <p14:tracePt t="26365" x="2270125" y="731838"/>
          <p14:tracePt t="26381" x="2301875" y="715963"/>
          <p14:tracePt t="26400" x="2308225" y="715963"/>
          <p14:tracePt t="26415" x="2324100" y="715963"/>
          <p14:tracePt t="26415" x="2332038" y="715963"/>
          <p14:tracePt t="26433" x="2339975" y="715963"/>
          <p14:tracePt t="26448" x="2346325" y="715963"/>
          <p14:tracePt t="26488" x="2354263" y="715963"/>
          <p14:tracePt t="26496" x="2362200" y="723900"/>
          <p14:tracePt t="26503" x="2370138" y="723900"/>
          <p14:tracePt t="26514" x="2400300" y="731838"/>
          <p14:tracePt t="26531" x="2460625" y="754063"/>
          <p14:tracePt t="26548" x="2530475" y="784225"/>
          <p14:tracePt t="26564" x="2582863" y="808038"/>
          <p14:tracePt t="26581" x="2628900" y="846138"/>
          <p14:tracePt t="26598" x="2689225" y="898525"/>
          <p14:tracePt t="26598" x="2743200" y="936625"/>
          <p14:tracePt t="26617" x="2789238" y="974725"/>
          <p14:tracePt t="26631" x="2925763" y="1074738"/>
          <p14:tracePt t="26650" x="2987675" y="1150938"/>
          <p14:tracePt t="26666" x="3009900" y="1219200"/>
          <p14:tracePt t="26682" x="3017838" y="1249363"/>
          <p14:tracePt t="26699" x="3017838" y="1311275"/>
          <p14:tracePt t="26715" x="3048000" y="1409700"/>
          <p14:tracePt t="26730" x="3124200" y="1546225"/>
          <p14:tracePt t="26748" x="3192463" y="1630363"/>
          <p14:tracePt t="26764" x="3222625" y="1692275"/>
          <p14:tracePt t="26781" x="3268663" y="1774825"/>
          <p14:tracePt t="26798" x="3314700" y="1866900"/>
          <p14:tracePt t="26814" x="3368675" y="1958975"/>
          <p14:tracePt t="26814" x="3390900" y="1989138"/>
          <p14:tracePt t="26833" x="3436938" y="2073275"/>
          <p14:tracePt t="26849" x="3467100" y="2111375"/>
          <p14:tracePt t="26866" x="3482975" y="2117725"/>
          <p14:tracePt t="26882" x="3505200" y="2141538"/>
          <p14:tracePt t="26898" x="3521075" y="2149475"/>
          <p14:tracePt t="26915" x="3527425" y="2163763"/>
          <p14:tracePt t="26930" x="3543300" y="2187575"/>
          <p14:tracePt t="26948" x="3543300" y="2193925"/>
          <p14:tracePt t="26963" x="3551238" y="2201863"/>
          <p14:tracePt t="26980" x="3551238" y="2217738"/>
          <p14:tracePt t="27015" x="3559175" y="2225675"/>
          <p14:tracePt t="27023" x="3565525" y="2232025"/>
          <p14:tracePt t="27033" x="3559175" y="2247900"/>
          <p14:tracePt t="27047" x="3581400" y="2332038"/>
          <p14:tracePt t="27065" x="3581400" y="2362200"/>
          <p14:tracePt t="27081" x="3581400" y="2378075"/>
          <p14:tracePt t="27103" x="3581400" y="2384425"/>
          <p14:tracePt t="27114" x="3581400" y="2400300"/>
          <p14:tracePt t="27131" x="3573463" y="2408238"/>
          <p14:tracePt t="27151" x="3573463" y="2416175"/>
          <p14:tracePt t="27192" x="3573463" y="2422525"/>
          <p14:tracePt t="27199" x="3573463" y="2430463"/>
          <p14:tracePt t="27214" x="3573463" y="2438400"/>
          <p14:tracePt t="27233" x="3581400" y="2438400"/>
          <p14:tracePt t="27351" x="3589338" y="2438400"/>
          <p14:tracePt t="27368" x="3597275" y="2438400"/>
          <p14:tracePt t="27383" x="3603625" y="2438400"/>
          <p14:tracePt t="27407" x="3611563" y="2438400"/>
          <p14:tracePt t="27440" x="3627438" y="2438400"/>
          <p14:tracePt t="27495" x="3635375" y="2438400"/>
          <p14:tracePt t="27535" x="3649663" y="2438400"/>
          <p14:tracePt t="27543" x="3657600" y="2438400"/>
          <p14:tracePt t="27551" x="3665538" y="2438400"/>
          <p14:tracePt t="27567" x="3679825" y="2438400"/>
          <p14:tracePt t="27579" x="3703638" y="2438400"/>
          <p14:tracePt t="27599" x="3717925" y="2438400"/>
          <p14:tracePt t="27616" x="3733800" y="2438400"/>
          <p14:tracePt t="27632" x="3741738" y="2438400"/>
          <p14:tracePt t="27647" x="3763963" y="2438400"/>
          <p14:tracePt t="27663" x="3832225" y="2438400"/>
          <p14:tracePt t="27682" x="3863975" y="2438400"/>
          <p14:tracePt t="27699" x="3902075" y="2438400"/>
          <p14:tracePt t="27714" x="3946525" y="2430463"/>
          <p14:tracePt t="27730" x="3978275" y="2416175"/>
          <p14:tracePt t="27746" x="4016375" y="2416175"/>
          <p14:tracePt t="27763" x="4060825" y="2416175"/>
          <p14:tracePt t="27780" x="4092575" y="2392363"/>
          <p14:tracePt t="27796" x="4114800" y="2392363"/>
          <p14:tracePt t="27812" x="4137025" y="2392363"/>
          <p14:tracePt t="27830" x="4152900" y="2392363"/>
          <p14:tracePt t="27846" x="4191000" y="2378075"/>
          <p14:tracePt t="27846" x="4198938" y="2362200"/>
          <p14:tracePt t="27865" x="4206875" y="2332038"/>
          <p14:tracePt t="27882" x="4283075" y="2308225"/>
          <p14:tracePt t="27898" x="4343400" y="2332038"/>
          <p14:tracePt t="27915" x="4389438" y="2316163"/>
          <p14:tracePt t="27929" x="4473575" y="2293938"/>
          <p14:tracePt t="27947" x="4541838" y="2293938"/>
          <p14:tracePt t="27964" x="4602163" y="2293938"/>
          <p14:tracePt t="27980" x="4640263" y="2293938"/>
          <p14:tracePt t="27995" x="4664075" y="2293938"/>
          <p14:tracePt t="28015" x="4694238" y="2293938"/>
          <p14:tracePt t="28029" x="4746625" y="2286000"/>
          <p14:tracePt t="28029" x="4792663" y="2286000"/>
          <p14:tracePt t="28049" x="4830763" y="2286000"/>
          <p14:tracePt t="28062" x="4854575" y="2255838"/>
          <p14:tracePt t="28079" x="4876800" y="2225675"/>
          <p14:tracePt t="28098" x="4884738" y="2225675"/>
          <p14:tracePt t="28112" x="4991100" y="2225675"/>
          <p14:tracePt t="28130" x="5045075" y="2225675"/>
          <p14:tracePt t="28154" x="5051425" y="2225675"/>
          <p14:tracePt t="28165" x="5089525" y="2239963"/>
          <p14:tracePt t="28178" x="5105400" y="2239963"/>
          <p14:tracePt t="28239" x="5143500" y="2247900"/>
          <p14:tracePt t="28247" x="5159375" y="2247900"/>
          <p14:tracePt t="28263" x="5189538" y="2247900"/>
          <p14:tracePt t="28943" x="5189538" y="2225675"/>
          <p14:tracePt t="28951" x="5197475" y="2239963"/>
          <p14:tracePt t="29015" x="5235575" y="2239963"/>
          <p14:tracePt t="29023" x="5265738" y="2239963"/>
          <p14:tracePt t="29031" x="5295900" y="2255838"/>
          <p14:tracePt t="29045" x="5380038" y="2316163"/>
          <p14:tracePt t="29062" x="5464175" y="2332038"/>
          <p14:tracePt t="29062" x="5486400" y="2332038"/>
          <p14:tracePt t="29081" x="5540375" y="2332038"/>
          <p14:tracePt t="29097" x="5578475" y="2354263"/>
          <p14:tracePt t="29111" x="5608638" y="2362200"/>
          <p14:tracePt t="29130" x="5616575" y="2362200"/>
          <p14:tracePt t="29151" x="5630863" y="2354263"/>
          <p14:tracePt t="29162" x="5692775" y="2354263"/>
          <p14:tracePt t="29180" x="5768975" y="2354263"/>
          <p14:tracePt t="29198" x="5897563" y="2354263"/>
          <p14:tracePt t="29212" x="5973763" y="2354263"/>
          <p14:tracePt t="29228" x="6049963" y="2354263"/>
          <p14:tracePt t="29245" x="6057900" y="2354263"/>
          <p14:tracePt t="29264" x="6080125" y="2354263"/>
          <p14:tracePt t="29277" x="6111875" y="2354263"/>
          <p14:tracePt t="29277" x="6126163" y="2354263"/>
          <p14:tracePt t="29296" x="6172200" y="2354263"/>
          <p14:tracePt t="29313" x="6180138" y="2354263"/>
          <p14:tracePt t="29328" x="6188075" y="2346325"/>
          <p14:tracePt t="29345" x="6194425" y="2346325"/>
          <p14:tracePt t="29361" x="6194425" y="2339975"/>
          <p14:tracePt t="30305" x="6188075" y="2339975"/>
          <p14:tracePt t="30791" x="6180138" y="2339975"/>
          <p14:tracePt t="32711" x="6172200" y="2339975"/>
          <p14:tracePt t="33432" x="6164263" y="2339975"/>
          <p14:tracePt t="33440" x="6149975" y="2354263"/>
          <p14:tracePt t="33473" x="6134100" y="2354263"/>
          <p14:tracePt t="33488" x="6126163" y="2354263"/>
          <p14:tracePt t="33497" x="6103938" y="2354263"/>
          <p14:tracePt t="33506" x="6042025" y="2354263"/>
          <p14:tracePt t="33526" x="5965825" y="2354263"/>
          <p14:tracePt t="33540" x="5889625" y="2370138"/>
          <p14:tracePt t="33540" x="5867400" y="2378075"/>
          <p14:tracePt t="33560" x="5845175" y="2378075"/>
          <p14:tracePt t="33573" x="5813425" y="2392363"/>
          <p14:tracePt t="33573" x="5799138" y="2408238"/>
          <p14:tracePt t="33593" x="5783263" y="2408238"/>
          <p14:tracePt t="33607" x="5715000" y="2430463"/>
          <p14:tracePt t="33625" x="5622925" y="2454275"/>
          <p14:tracePt t="33643" x="5508625" y="2476500"/>
          <p14:tracePt t="33657" x="5402263" y="2498725"/>
          <p14:tracePt t="33674" x="5326063" y="2506663"/>
          <p14:tracePt t="33690" x="5241925" y="2522538"/>
          <p14:tracePt t="33708" x="5181600" y="2530475"/>
          <p14:tracePt t="33725" x="5075238" y="2536825"/>
          <p14:tracePt t="33741" x="4991100" y="2552700"/>
          <p14:tracePt t="33758" x="4914900" y="2552700"/>
          <p14:tracePt t="33758" x="4892675" y="2552700"/>
          <p14:tracePt t="33776" x="4860925" y="2560638"/>
          <p14:tracePt t="33790" x="4830763" y="2560638"/>
          <p14:tracePt t="33790" x="4808538" y="2568575"/>
          <p14:tracePt t="33809" x="4792663" y="2574925"/>
          <p14:tracePt t="33823" x="4746625" y="2582863"/>
          <p14:tracePt t="33841" x="4732338" y="2582863"/>
          <p14:tracePt t="33857" x="4716463" y="2582863"/>
          <p14:tracePt t="33874" x="4694238" y="2582863"/>
          <p14:tracePt t="33890" x="4648200" y="2574925"/>
          <p14:tracePt t="33907" x="4602163" y="2574925"/>
          <p14:tracePt t="33923" x="4594225" y="2574925"/>
          <p14:tracePt t="33940" x="4587875" y="2574925"/>
          <p14:tracePt t="33956" x="4579938" y="2574925"/>
          <p14:tracePt t="34007" x="4572000" y="2574925"/>
          <p14:tracePt t="34192" x="4572000" y="2582863"/>
          <p14:tracePt t="35015" x="4579938" y="2582863"/>
          <p14:tracePt t="35039" x="4587875" y="2582863"/>
          <p14:tracePt t="37701" x="4594225" y="2582863"/>
          <p14:tracePt t="37967" x="4610100" y="2582863"/>
          <p14:tracePt t="37983" x="4625975" y="2582863"/>
          <p14:tracePt t="37991" x="4640263" y="2582863"/>
          <p14:tracePt t="38002" x="4656138" y="2582863"/>
          <p14:tracePt t="38019" x="4670425" y="2582863"/>
          <p14:tracePt t="38037" x="4678363" y="2582863"/>
          <p14:tracePt t="38052" x="4686300" y="2582863"/>
          <p14:tracePt t="38069" x="4694238" y="2574925"/>
          <p14:tracePt t="38104" x="4702175" y="2574925"/>
          <p14:tracePt t="38111" x="4708525" y="2574925"/>
          <p14:tracePt t="38127" x="4716463" y="2560638"/>
          <p14:tracePt t="38136" x="4740275" y="2560638"/>
          <p14:tracePt t="38152" x="4740275" y="2552700"/>
          <p14:tracePt t="38169" x="4740275" y="2544763"/>
          <p14:tracePt t="38239" x="4732338" y="2544763"/>
          <p14:tracePt t="38263" x="4732338" y="2536825"/>
          <p14:tracePt t="38295" x="4732338" y="2530475"/>
          <p14:tracePt t="38816" x="4732338" y="2522538"/>
          <p14:tracePt t="38823" x="4732338" y="2514600"/>
          <p14:tracePt t="38943" x="4732338" y="2506663"/>
          <p14:tracePt t="39320" x="4732338" y="2498725"/>
          <p14:tracePt t="39456" x="4732338" y="2506663"/>
          <p14:tracePt t="40461" x="4732338" y="2514600"/>
          <p14:tracePt t="40776" x="4732338" y="2522538"/>
          <p14:tracePt t="40848" x="4732338" y="2536825"/>
          <p14:tracePt t="40991" x="4732338" y="2544763"/>
          <p14:tracePt t="44544" x="4732338" y="2552700"/>
          <p14:tracePt t="44832" x="4732338" y="2560638"/>
          <p14:tracePt t="44839" x="4732338" y="2568575"/>
          <p14:tracePt t="44935" x="4740275" y="2568575"/>
          <p14:tracePt t="44983" x="4746625" y="2582863"/>
          <p14:tracePt t="45015" x="4740275" y="2582863"/>
          <p14:tracePt t="45047" x="4732338" y="2582863"/>
          <p14:tracePt t="45063" x="4732338" y="2590800"/>
          <p14:tracePt t="48605" x="4740275" y="2590800"/>
          <p14:tracePt t="48639" x="4746625" y="2590800"/>
          <p14:tracePt t="48656" x="4754563" y="2590800"/>
          <p14:tracePt t="48663" x="4762500" y="2590800"/>
          <p14:tracePt t="48727" x="4770438" y="2590800"/>
          <p14:tracePt t="48743" x="4778375" y="2590800"/>
          <p14:tracePt t="48751" x="4784725" y="2590800"/>
          <p14:tracePt t="48760" x="4792663" y="2590800"/>
          <p14:tracePt t="48774" x="4800600" y="2590800"/>
          <p14:tracePt t="51465" x="4800600" y="2598738"/>
          <p14:tracePt t="51631" x="4800600" y="2606675"/>
          <p14:tracePt t="51639" x="4800600" y="2613025"/>
          <p14:tracePt t="56041" x="4808538" y="2620963"/>
          <p14:tracePt t="62269" x="4800600" y="2620963"/>
          <p14:tracePt t="62671" x="4792663" y="2628900"/>
          <p14:tracePt t="62999" x="4784725" y="2628900"/>
          <p14:tracePt t="63160" x="4784725" y="2636838"/>
          <p14:tracePt t="63183" x="4778375" y="2636838"/>
          <p14:tracePt t="63199" x="4770438" y="2636838"/>
          <p14:tracePt t="63208" x="4762500" y="2636838"/>
          <p14:tracePt t="63247" x="4762500" y="2644775"/>
          <p14:tracePt t="63263" x="4754563" y="2644775"/>
          <p14:tracePt t="63271" x="4740275" y="2644775"/>
          <p14:tracePt t="63279" x="4740275" y="2651125"/>
          <p14:tracePt t="63292" x="4724400" y="2651125"/>
          <p14:tracePt t="63309" x="4694238" y="2651125"/>
          <p14:tracePt t="63309" x="4678363" y="2667000"/>
          <p14:tracePt t="63329" x="4670425" y="2667000"/>
          <p14:tracePt t="63344" x="4664075" y="2667000"/>
          <p14:tracePt t="63360" x="4648200" y="2667000"/>
          <p14:tracePt t="63383" x="4640263" y="2667000"/>
          <p14:tracePt t="63399" x="4632325" y="2674938"/>
          <p14:tracePt t="63408" x="4618038" y="2674938"/>
          <p14:tracePt t="63426" x="4602163" y="2682875"/>
          <p14:tracePt t="63442" x="4572000" y="2689225"/>
          <p14:tracePt t="63460" x="4556125" y="2697163"/>
          <p14:tracePt t="63476" x="4541838" y="2697163"/>
          <p14:tracePt t="63476" x="4533900" y="2697163"/>
          <p14:tracePt t="63497" x="4525963" y="2705100"/>
          <p14:tracePt t="63512" x="4518025" y="2705100"/>
          <p14:tracePt t="63551" x="4495800" y="2713038"/>
          <p14:tracePt t="63560" x="4487863" y="2720975"/>
          <p14:tracePt t="63567" x="4479925" y="2720975"/>
          <p14:tracePt t="63577" x="4457700" y="2735263"/>
          <p14:tracePt t="63594" x="4427538" y="2743200"/>
          <p14:tracePt t="63610" x="4411663" y="2751138"/>
          <p14:tracePt t="63626" x="4403725" y="2751138"/>
          <p14:tracePt t="63647" x="4403725" y="2759075"/>
          <p14:tracePt t="63663" x="4389438" y="2765425"/>
          <p14:tracePt t="63676" x="4373563" y="2781300"/>
          <p14:tracePt t="63694" x="4343400" y="2797175"/>
          <p14:tracePt t="63710" x="4321175" y="2811463"/>
          <p14:tracePt t="63710" x="4313238" y="2819400"/>
          <p14:tracePt t="63729" x="4297363" y="2835275"/>
          <p14:tracePt t="63743" x="4283075" y="2841625"/>
          <p14:tracePt t="63760" x="4267200" y="2857500"/>
          <p14:tracePt t="63777" x="4244975" y="2873375"/>
          <p14:tracePt t="63794" x="4229100" y="2887663"/>
          <p14:tracePt t="63809" x="4213225" y="2903538"/>
          <p14:tracePt t="63826" x="4168775" y="2933700"/>
          <p14:tracePt t="63843" x="4137025" y="2955925"/>
          <p14:tracePt t="63860" x="4114800" y="2971800"/>
          <p14:tracePt t="63876" x="4084638" y="2987675"/>
          <p14:tracePt t="63892" x="4076700" y="2994025"/>
          <p14:tracePt t="63910" x="4060825" y="3001963"/>
          <p14:tracePt t="63910" x="4060825" y="3009900"/>
          <p14:tracePt t="63929" x="4054475" y="3017838"/>
          <p14:tracePt t="63944" x="4038600" y="3025775"/>
          <p14:tracePt t="63961" x="4016375" y="3055938"/>
          <p14:tracePt t="63978" x="4000500" y="3078163"/>
          <p14:tracePt t="63993" x="3970338" y="3101975"/>
          <p14:tracePt t="64012" x="3954463" y="3116263"/>
          <p14:tracePt t="64028" x="3940175" y="3132138"/>
          <p14:tracePt t="64042" x="3924300" y="3146425"/>
          <p14:tracePt t="64059" x="3908425" y="3154363"/>
          <p14:tracePt t="64075" x="3886200" y="3162300"/>
          <p14:tracePt t="64092" x="3840163" y="3178175"/>
          <p14:tracePt t="64110" x="3779838" y="3184525"/>
          <p14:tracePt t="64110" x="3741738" y="3184525"/>
          <p14:tracePt t="64129" x="3711575" y="3192463"/>
          <p14:tracePt t="64144" x="3673475" y="3192463"/>
          <p14:tracePt t="64144" x="3657600" y="3200400"/>
          <p14:tracePt t="64162" x="3619500" y="3216275"/>
          <p14:tracePt t="64176" x="3573463" y="3216275"/>
          <p14:tracePt t="64195" x="3527425" y="3238500"/>
          <p14:tracePt t="64209" x="3497263" y="3238500"/>
          <p14:tracePt t="64225" x="3459163" y="3238500"/>
          <p14:tracePt t="64242" x="3413125" y="3246438"/>
          <p14:tracePt t="64258" x="3360738" y="3254375"/>
          <p14:tracePt t="64274" x="3306763" y="3268663"/>
          <p14:tracePt t="64291" x="3254375" y="3268663"/>
          <p14:tracePt t="64308" x="3200400" y="3268663"/>
          <p14:tracePt t="64326" x="3146425" y="3268663"/>
          <p14:tracePt t="64326" x="3132138" y="3268663"/>
          <p14:tracePt t="64345" x="3116263" y="3268663"/>
          <p14:tracePt t="64358" x="3094038" y="3260725"/>
          <p14:tracePt t="64377" x="3070225" y="3238500"/>
          <p14:tracePt t="64393" x="3025775" y="3216275"/>
          <p14:tracePt t="64410" x="2971800" y="3184525"/>
          <p14:tracePt t="64428" x="2911475" y="3132138"/>
          <p14:tracePt t="64444" x="2857500" y="3094038"/>
          <p14:tracePt t="64460" x="2803525" y="3055938"/>
          <p14:tracePt t="64460" x="2789238" y="3040063"/>
          <p14:tracePt t="64482" x="2773363" y="3017838"/>
          <p14:tracePt t="64494" x="2751138" y="2994025"/>
          <p14:tracePt t="64508" x="2735263" y="2963863"/>
          <p14:tracePt t="64527" x="2697163" y="2925763"/>
          <p14:tracePt t="64542" x="2667000" y="2887663"/>
          <p14:tracePt t="64558" x="2628900" y="2827338"/>
          <p14:tracePt t="64558" x="2620963" y="2811463"/>
          <p14:tracePt t="64577" x="2598738" y="2773363"/>
          <p14:tracePt t="64592" x="2536825" y="2682875"/>
          <p14:tracePt t="64609" x="2498725" y="2620963"/>
          <p14:tracePt t="64626" x="2468563" y="2590800"/>
          <p14:tracePt t="64642" x="2454275" y="2574925"/>
          <p14:tracePt t="64658" x="2446338" y="2560638"/>
          <p14:tracePt t="64675" x="2446338" y="2530475"/>
          <p14:tracePt t="64693" x="2446338" y="2514600"/>
          <p14:tracePt t="64708" x="2446338" y="2492375"/>
          <p14:tracePt t="64726" x="2446338" y="2468563"/>
          <p14:tracePt t="64742" x="2446338" y="2454275"/>
          <p14:tracePt t="64758" x="2446338" y="2422525"/>
          <p14:tracePt t="64758" x="2446338" y="2408238"/>
          <p14:tracePt t="64777" x="2446338" y="2384425"/>
          <p14:tracePt t="64791" x="2446338" y="2354263"/>
          <p14:tracePt t="64809" x="2446338" y="2332038"/>
          <p14:tracePt t="64826" x="2446338" y="2316163"/>
          <p14:tracePt t="64842" x="2446338" y="2293938"/>
          <p14:tracePt t="64858" x="2446338" y="2263775"/>
          <p14:tracePt t="64874" x="2460625" y="2255838"/>
          <p14:tracePt t="64891" x="2460625" y="2232025"/>
          <p14:tracePt t="64908" x="2476500" y="2232025"/>
          <p14:tracePt t="64925" x="2492375" y="2217738"/>
          <p14:tracePt t="64942" x="2530475" y="2209800"/>
          <p14:tracePt t="64959" x="2560638" y="2193925"/>
          <p14:tracePt t="64977" x="2574925" y="2179638"/>
          <p14:tracePt t="64991" x="2598738" y="2163763"/>
          <p14:tracePt t="65010" x="2613025" y="2149475"/>
          <p14:tracePt t="65025" x="2628900" y="2133600"/>
          <p14:tracePt t="65041" x="2636838" y="2133600"/>
          <p14:tracePt t="65058" x="2636838" y="2125663"/>
          <p14:tracePt t="65096" x="2644775" y="2125663"/>
          <p14:tracePt t="65104" x="2651125" y="2125663"/>
          <p14:tracePt t="65112" x="2659063" y="2117725"/>
          <p14:tracePt t="65125" x="2667000" y="2117725"/>
          <p14:tracePt t="65141" x="2674938" y="2111375"/>
          <p14:tracePt t="65158" x="2682875" y="2103438"/>
          <p14:tracePt t="65208" x="2682875" y="2095500"/>
          <p14:tracePt t="65216" x="2689225" y="2095500"/>
          <p14:tracePt t="65226" x="2697163" y="2079625"/>
          <p14:tracePt t="65243" x="2705100" y="2065338"/>
          <p14:tracePt t="65258" x="2720975" y="2057400"/>
          <p14:tracePt t="65277" x="2727325" y="2041525"/>
          <p14:tracePt t="65292" x="2743200" y="2027238"/>
          <p14:tracePt t="65309" x="2751138" y="2011363"/>
          <p14:tracePt t="65325" x="2759075" y="1997075"/>
          <p14:tracePt t="65341" x="2781300" y="1965325"/>
          <p14:tracePt t="65359" x="2797175" y="1951038"/>
          <p14:tracePt t="65375" x="2819400" y="1920875"/>
          <p14:tracePt t="65375" x="2841625" y="1897063"/>
          <p14:tracePt t="65394" x="2857500" y="1866900"/>
          <p14:tracePt t="65410" x="2873375" y="1858963"/>
          <p14:tracePt t="65427" x="2879725" y="1858963"/>
          <p14:tracePt t="65442" x="2895600" y="1844675"/>
          <p14:tracePt t="65459" x="2911475" y="1844675"/>
          <p14:tracePt t="65478" x="2933700" y="1828800"/>
          <p14:tracePt t="65493" x="2955925" y="1828800"/>
          <p14:tracePt t="65510" x="2971800" y="1828800"/>
          <p14:tracePt t="65527" x="2987675" y="1828800"/>
          <p14:tracePt t="65560" x="3001963" y="1828800"/>
          <p14:tracePt t="65568" x="3017838" y="1828800"/>
          <p14:tracePt t="65576" x="3032125" y="1828800"/>
          <p14:tracePt t="65591" x="3124200" y="1828800"/>
          <p14:tracePt t="65610" x="3178175" y="1828800"/>
          <p14:tracePt t="65627" x="3230563" y="1828800"/>
          <p14:tracePt t="65643" x="3268663" y="1828800"/>
          <p14:tracePt t="65659" x="3314700" y="1828800"/>
          <p14:tracePt t="65677" x="3352800" y="1828800"/>
          <p14:tracePt t="65694" x="3390900" y="1820863"/>
          <p14:tracePt t="65709" x="3398838" y="1798638"/>
          <p14:tracePt t="65726" x="3421063" y="1798638"/>
          <p14:tracePt t="65743" x="3451225" y="1798638"/>
          <p14:tracePt t="65759" x="3521075" y="1798638"/>
          <p14:tracePt t="65759" x="3559175" y="1798638"/>
          <p14:tracePt t="65778" x="3581400" y="1798638"/>
          <p14:tracePt t="65791" x="3679825" y="1812925"/>
          <p14:tracePt t="65791" x="3703638" y="1812925"/>
          <p14:tracePt t="65809" x="3725863" y="1820863"/>
          <p14:tracePt t="65824" x="3733800" y="1820863"/>
          <p14:tracePt t="65888" x="3749675" y="1828800"/>
          <p14:tracePt t="65897" x="3763963" y="1844675"/>
          <p14:tracePt t="65907" x="3787775" y="1866900"/>
          <p14:tracePt t="65925" x="3817938" y="1897063"/>
          <p14:tracePt t="65942" x="3840163" y="1912938"/>
          <p14:tracePt t="65959" x="3856038" y="1935163"/>
          <p14:tracePt t="65959" x="3863975" y="1943100"/>
          <p14:tracePt t="65978" x="3886200" y="1965325"/>
          <p14:tracePt t="65991" x="3902075" y="1981200"/>
          <p14:tracePt t="66009" x="3924300" y="2003425"/>
          <p14:tracePt t="66027" x="3940175" y="2019300"/>
          <p14:tracePt t="66042" x="3970338" y="2065338"/>
          <p14:tracePt t="66058" x="3992563" y="2111375"/>
          <p14:tracePt t="66074" x="4008438" y="2125663"/>
          <p14:tracePt t="66091" x="4038600" y="2193925"/>
          <p14:tracePt t="66106" x="4060825" y="2263775"/>
          <p14:tracePt t="66124" x="4068763" y="2316163"/>
          <p14:tracePt t="66142" x="4098925" y="2378075"/>
          <p14:tracePt t="66158" x="4106863" y="2422525"/>
          <p14:tracePt t="66175" x="4106863" y="2446338"/>
          <p14:tracePt t="66175" x="4122738" y="2476500"/>
          <p14:tracePt t="66193" x="4122738" y="2484438"/>
          <p14:tracePt t="66208" x="4130675" y="2582863"/>
          <p14:tracePt t="66227" x="4137025" y="2613025"/>
          <p14:tracePt t="66242" x="4137025" y="2667000"/>
          <p14:tracePt t="66259" x="4130675" y="2743200"/>
          <p14:tracePt t="66277" x="4098925" y="2797175"/>
          <p14:tracePt t="66292" x="4068763" y="2849563"/>
          <p14:tracePt t="66308" x="4046538" y="2887663"/>
          <p14:tracePt t="66325" x="4022725" y="2917825"/>
          <p14:tracePt t="66341" x="4008438" y="2933700"/>
          <p14:tracePt t="66358" x="3978275" y="2955925"/>
          <p14:tracePt t="66375" x="3940175" y="2955925"/>
          <p14:tracePt t="66391" x="3902075" y="2987675"/>
          <p14:tracePt t="66391" x="3878263" y="2987675"/>
          <p14:tracePt t="66410" x="3863975" y="3001963"/>
          <p14:tracePt t="66410" x="3848100" y="3001963"/>
          <p14:tracePt t="66425" x="3794125" y="3017838"/>
          <p14:tracePt t="66443" x="3756025" y="3040063"/>
          <p14:tracePt t="66459" x="3717925" y="3063875"/>
          <p14:tracePt t="66477" x="3673475" y="3078163"/>
          <p14:tracePt t="66492" x="3627438" y="3094038"/>
          <p14:tracePt t="66509" x="3611563" y="3116263"/>
          <p14:tracePt t="66524" x="3589338" y="3140075"/>
          <p14:tracePt t="66540" x="3559175" y="3146425"/>
          <p14:tracePt t="66558" x="3527425" y="3162300"/>
          <p14:tracePt t="66573" x="3467100" y="3184525"/>
          <p14:tracePt t="66591" x="3375025" y="3192463"/>
          <p14:tracePt t="66591" x="3344863" y="3222625"/>
          <p14:tracePt t="66609" x="3314700" y="3238500"/>
          <p14:tracePt t="66624" x="3284538" y="3246438"/>
          <p14:tracePt t="66642" x="3268663" y="3246438"/>
          <p14:tracePt t="66657" x="3216275" y="3254375"/>
          <p14:tracePt t="66674" x="3178175" y="3260725"/>
          <p14:tracePt t="66691" x="3116263" y="3276600"/>
          <p14:tracePt t="66708" x="3055938" y="3276600"/>
          <p14:tracePt t="66725" x="3032125" y="3276600"/>
          <p14:tracePt t="66741" x="3001963" y="3276600"/>
          <p14:tracePt t="66758" x="2987675" y="3276600"/>
          <p14:tracePt t="66774" x="2955925" y="3276600"/>
          <p14:tracePt t="66791" x="2941638" y="3276600"/>
          <p14:tracePt t="66807" x="2925763" y="3276600"/>
          <p14:tracePt t="66826" x="2895600" y="3276600"/>
          <p14:tracePt t="66843" x="2879725" y="3268663"/>
          <p14:tracePt t="66858" x="2865438" y="3254375"/>
          <p14:tracePt t="66876" x="2841625" y="3238500"/>
          <p14:tracePt t="66890" x="2827338" y="3222625"/>
          <p14:tracePt t="66908" x="2797175" y="3178175"/>
          <p14:tracePt t="66925" x="2751138" y="3086100"/>
          <p14:tracePt t="66939" x="2689225" y="2987675"/>
          <p14:tracePt t="66956" x="2598738" y="2865438"/>
          <p14:tracePt t="66973" x="2522538" y="2759075"/>
          <p14:tracePt t="66989" x="2460625" y="2667000"/>
          <p14:tracePt t="67006" x="2430463" y="2628900"/>
          <p14:tracePt t="67024" x="2422525" y="2620963"/>
          <p14:tracePt t="67038" x="2408238" y="2598738"/>
          <p14:tracePt t="67038" x="2392363" y="2582863"/>
          <p14:tracePt t="67059" x="2384425" y="2568575"/>
          <p14:tracePt t="67073" x="2362200" y="2544763"/>
          <p14:tracePt t="67089" x="2339975" y="2506663"/>
          <p14:tracePt t="67105" x="2308225" y="2468563"/>
          <p14:tracePt t="67122" x="2286000" y="2438400"/>
          <p14:tracePt t="67139" x="2286000" y="2422525"/>
          <p14:tracePt t="67155" x="2286000" y="2370138"/>
          <p14:tracePt t="67172" x="2286000" y="2324100"/>
          <p14:tracePt t="67188" x="2286000" y="2316163"/>
          <p14:tracePt t="67224" x="2286000" y="2301875"/>
          <p14:tracePt t="67248" x="2286000" y="2270125"/>
          <p14:tracePt t="67258" x="2286000" y="2247900"/>
          <p14:tracePt t="67264" x="2286000" y="2217738"/>
          <p14:tracePt t="67280" x="2286000" y="2187575"/>
          <p14:tracePt t="67290" x="2286000" y="2141538"/>
          <p14:tracePt t="67307" x="2270125" y="2079625"/>
          <p14:tracePt t="67324" x="2293938" y="2041525"/>
          <p14:tracePt t="67340" x="2308225" y="2027238"/>
          <p14:tracePt t="67357" x="2324100" y="1997075"/>
          <p14:tracePt t="67373" x="2346325" y="1965325"/>
          <p14:tracePt t="67390" x="2370138" y="1943100"/>
          <p14:tracePt t="67407" x="2384425" y="1920875"/>
          <p14:tracePt t="67407" x="2392363" y="1912938"/>
          <p14:tracePt t="67426" x="2400300" y="1905000"/>
          <p14:tracePt t="67439" x="2422525" y="1889125"/>
          <p14:tracePt t="67459" x="2468563" y="1866900"/>
          <p14:tracePt t="67476" x="2530475" y="1858963"/>
          <p14:tracePt t="67492" x="2568575" y="1844675"/>
          <p14:tracePt t="67507" x="2582863" y="1844675"/>
          <p14:tracePt t="67523" x="2590800" y="1844675"/>
          <p14:tracePt t="67544" x="2590800" y="1836738"/>
          <p14:tracePt t="67560" x="2598738" y="1836738"/>
          <p14:tracePt t="67592" x="2613025" y="1836738"/>
          <p14:tracePt t="67608" x="2644775" y="1828800"/>
          <p14:tracePt t="67616" x="2674938" y="1812925"/>
          <p14:tracePt t="67625" x="2689225" y="1812925"/>
          <p14:tracePt t="67638" x="2720975" y="1812925"/>
          <p14:tracePt t="67638" x="2751138" y="1812925"/>
          <p14:tracePt t="67657" x="2765425" y="1812925"/>
          <p14:tracePt t="67672" x="2789238" y="1798638"/>
          <p14:tracePt t="67689" x="2797175" y="1798638"/>
          <p14:tracePt t="67712" x="2819400" y="1798638"/>
          <p14:tracePt t="67744" x="2835275" y="1798638"/>
          <p14:tracePt t="67752" x="2857500" y="1798638"/>
          <p14:tracePt t="67760" x="2911475" y="1798638"/>
          <p14:tracePt t="67772" x="2994025" y="1798638"/>
          <p14:tracePt t="67790" x="3055938" y="1798638"/>
          <p14:tracePt t="67790" x="3070225" y="1798638"/>
          <p14:tracePt t="67809" x="3086100" y="1798638"/>
          <p14:tracePt t="67822" x="3094038" y="1798638"/>
          <p14:tracePt t="67839" x="3108325" y="1798638"/>
          <p14:tracePt t="67859" x="3146425" y="1798638"/>
          <p14:tracePt t="67874" x="3222625" y="1798638"/>
          <p14:tracePt t="67892" x="3375025" y="1874838"/>
          <p14:tracePt t="67906" x="3513138" y="1874838"/>
          <p14:tracePt t="67924" x="3635375" y="1874838"/>
          <p14:tracePt t="67939" x="3687763" y="1874838"/>
          <p14:tracePt t="67956" x="3695700" y="1874838"/>
          <p14:tracePt t="68040" x="3695700" y="1882775"/>
          <p14:tracePt t="68048" x="3733800" y="1905000"/>
          <p14:tracePt t="68064" x="3749675" y="1912938"/>
          <p14:tracePt t="68073" x="3771900" y="1927225"/>
          <p14:tracePt t="68088" x="3840163" y="1989138"/>
          <p14:tracePt t="68106" x="3878263" y="2019300"/>
          <p14:tracePt t="68123" x="3916363" y="2049463"/>
          <p14:tracePt t="68139" x="3932238" y="2057400"/>
          <p14:tracePt t="68156" x="3940175" y="2073275"/>
          <p14:tracePt t="68172" x="3946525" y="2079625"/>
          <p14:tracePt t="68188" x="3954463" y="2079625"/>
          <p14:tracePt t="68224" x="3962400" y="2079625"/>
          <p14:tracePt t="68576" x="3970338" y="2079625"/>
          <p14:tracePt t="68584" x="3978275" y="2079625"/>
          <p14:tracePt t="68592" x="4008438" y="2073275"/>
          <p14:tracePt t="68609" x="4022725" y="2073275"/>
          <p14:tracePt t="68621" x="4046538" y="2065338"/>
          <p14:tracePt t="68639" x="4076700" y="2057400"/>
          <p14:tracePt t="68639" x="4084638" y="2057400"/>
          <p14:tracePt t="68657" x="4092575" y="2049463"/>
          <p14:tracePt t="68674" x="4152900" y="2041525"/>
          <p14:tracePt t="68689" x="4283075" y="2027238"/>
          <p14:tracePt t="68707" x="4427538" y="2003425"/>
          <p14:tracePt t="68723" x="4602163" y="1973263"/>
          <p14:tracePt t="68740" x="4686300" y="1935163"/>
          <p14:tracePt t="68757" x="4708525" y="1905000"/>
          <p14:tracePt t="68773" x="4708525" y="1882775"/>
          <p14:tracePt t="68788" x="4708525" y="1874838"/>
          <p14:tracePt t="68805" x="4716463" y="1858963"/>
          <p14:tracePt t="68821" x="4724400" y="1844675"/>
          <p14:tracePt t="68841" x="4732338" y="1836738"/>
          <p14:tracePt t="68855" x="4770438" y="1798638"/>
          <p14:tracePt t="68855" x="4792663" y="1760538"/>
          <p14:tracePt t="68874" x="4808538" y="1736725"/>
          <p14:tracePt t="68889" x="4816475" y="1722438"/>
          <p14:tracePt t="68905" x="4816475" y="1698625"/>
          <p14:tracePt t="68923" x="4816475" y="1684338"/>
          <p14:tracePt t="68939" x="4816475" y="1668463"/>
          <p14:tracePt t="68969" x="4816475" y="1660525"/>
          <p14:tracePt t="76045" x="4808538" y="1660525"/>
          <p14:tracePt t="77122" x="4800600" y="1660525"/>
          <p14:tracePt t="77360" x="4792663" y="1660525"/>
          <p14:tracePt t="77408" x="4778375" y="1660525"/>
          <p14:tracePt t="78129" x="4770438" y="1660525"/>
          <p14:tracePt t="78145" x="4762500" y="1660525"/>
          <p14:tracePt t="78177" x="4754563" y="1660525"/>
          <p14:tracePt t="78200" x="4746625" y="1660525"/>
          <p14:tracePt t="78208" x="4740275" y="1660525"/>
          <p14:tracePt t="78328" x="4724400" y="1660525"/>
          <p14:tracePt t="78360" x="4716463" y="1660525"/>
          <p14:tracePt t="78424" x="4716463" y="1654175"/>
          <p14:tracePt t="78633" x="4716463" y="1646238"/>
          <p14:tracePt t="78648" x="4716463" y="1630363"/>
          <p14:tracePt t="78664" x="4716463" y="1622425"/>
          <p14:tracePt t="78736" x="4716463" y="1616075"/>
          <p14:tracePt t="78768" x="4724400" y="1608138"/>
          <p14:tracePt t="80589" x="4740275" y="1608138"/>
          <p14:tracePt t="89532" x="4740275" y="1616075"/>
          <p14:tracePt t="89633" x="4740275" y="1622425"/>
          <p14:tracePt t="91429" x="4732338" y="1616075"/>
          <p14:tracePt t="91808" x="4716463" y="1600200"/>
          <p14:tracePt t="91817" x="4702175" y="1584325"/>
          <p14:tracePt t="91840" x="4694238" y="1577975"/>
          <p14:tracePt t="91976" x="4686300" y="1570038"/>
          <p14:tracePt t="91992" x="4678363" y="1570038"/>
          <p14:tracePt t="92882" x="4678363" y="1577975"/>
          <p14:tracePt t="118007" x="4678363" y="1570038"/>
          <p14:tracePt t="118865" x="4686300" y="1570038"/>
          <p14:tracePt t="118896" x="4694238" y="1577975"/>
          <p14:tracePt t="118944" x="4702175" y="1577975"/>
          <p14:tracePt t="118992" x="4702175" y="1584325"/>
          <p14:tracePt t="122008" x="4702175" y="1546225"/>
          <p14:tracePt t="122256" x="4678363" y="1493838"/>
          <p14:tracePt t="122264" x="4640263" y="1431925"/>
          <p14:tracePt t="122272" x="4594225" y="1295400"/>
          <p14:tracePt t="122284" x="4473575" y="1096963"/>
          <p14:tracePt t="122300" x="4473575" y="1089025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809625" y="381000"/>
          <a:ext cx="66738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5" imgW="1889850" imgH="358128" progId="Equation.3">
                  <p:embed/>
                </p:oleObj>
              </mc:Choice>
              <mc:Fallback>
                <p:oleObj name="Equation" r:id="rId5" imgW="1889850" imgH="35812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381000"/>
                        <a:ext cx="667385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514600" y="2438400"/>
          <a:ext cx="27019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7" imgW="838200" imgH="228600" progId="Equation.3">
                  <p:embed/>
                </p:oleObj>
              </mc:Choice>
              <mc:Fallback>
                <p:oleObj name="Equation" r:id="rId7" imgW="8382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438400"/>
                        <a:ext cx="27019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209800" y="3886200"/>
          <a:ext cx="3529013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9" imgW="708613" imgH="335232" progId="Equation.3">
                  <p:embed/>
                </p:oleObj>
              </mc:Choice>
              <mc:Fallback>
                <p:oleObj name="Equation" r:id="rId9" imgW="708613" imgH="33523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0"/>
                        <a:ext cx="3529013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3810000" y="1379538"/>
          <p14:tracePt t="886" x="3810000" y="1387475"/>
          <p14:tracePt t="954" x="3802063" y="1387475"/>
          <p14:tracePt t="962" x="3794125" y="1387475"/>
          <p14:tracePt t="977" x="3787775" y="1393825"/>
          <p14:tracePt t="977" x="3779838" y="1393825"/>
          <p14:tracePt t="995" x="3763963" y="1393825"/>
          <p14:tracePt t="1018" x="3749675" y="1393825"/>
          <p14:tracePt t="1028" x="3711575" y="1393825"/>
          <p14:tracePt t="1045" x="3627438" y="1393825"/>
          <p14:tracePt t="1061" x="3513138" y="1387475"/>
          <p14:tracePt t="1077" x="3429000" y="1341438"/>
          <p14:tracePt t="1095" x="3314700" y="1295400"/>
          <p14:tracePt t="1111" x="3246438" y="1257300"/>
          <p14:tracePt t="1128" x="3184525" y="1235075"/>
          <p14:tracePt t="1142" x="3124200" y="1181100"/>
          <p14:tracePt t="1158" x="3048000" y="1120775"/>
          <p14:tracePt t="1175" x="2979738" y="1044575"/>
          <p14:tracePt t="1192" x="2887663" y="974725"/>
          <p14:tracePt t="1192" x="2835275" y="930275"/>
          <p14:tracePt t="1211" x="2751138" y="860425"/>
          <p14:tracePt t="1227" x="2689225" y="800100"/>
          <p14:tracePt t="1243" x="2628900" y="754063"/>
          <p14:tracePt t="1260" x="2560638" y="693738"/>
          <p14:tracePt t="1276" x="2514600" y="663575"/>
          <p14:tracePt t="1292" x="2476500" y="639763"/>
          <p14:tracePt t="1309" x="2468563" y="625475"/>
          <p14:tracePt t="1325" x="2468563" y="617538"/>
          <p14:tracePt t="1433" x="2468563" y="609600"/>
          <p14:tracePt t="1442" x="2468563" y="601663"/>
          <p14:tracePt t="1465" x="2476500" y="601663"/>
          <p14:tracePt t="1785" x="2484438" y="609600"/>
          <p14:tracePt t="1793" x="2484438" y="617538"/>
          <p14:tracePt t="1812" x="2484438" y="625475"/>
          <p14:tracePt t="1825" x="2484438" y="647700"/>
          <p14:tracePt t="1825" x="2484438" y="655638"/>
          <p14:tracePt t="1842" x="2484438" y="669925"/>
          <p14:tracePt t="1859" x="2484438" y="693738"/>
          <p14:tracePt t="1875" x="2468563" y="708025"/>
          <p14:tracePt t="1892" x="2416175" y="739775"/>
          <p14:tracePt t="1908" x="2384425" y="754063"/>
          <p14:tracePt t="1926" x="2354263" y="777875"/>
          <p14:tracePt t="1943" x="2339975" y="792163"/>
          <p14:tracePt t="1959" x="2324100" y="800100"/>
          <p14:tracePt t="1975" x="2308225" y="822325"/>
          <p14:tracePt t="1975" x="2293938" y="838200"/>
          <p14:tracePt t="1994" x="2270125" y="854075"/>
          <p14:tracePt t="2008" x="2163763" y="922338"/>
          <p14:tracePt t="2026" x="2117725" y="930275"/>
          <p14:tracePt t="2041" x="1973263" y="1006475"/>
          <p14:tracePt t="2059" x="1897063" y="1036638"/>
          <p14:tracePt t="2075" x="1836738" y="1066800"/>
          <p14:tracePt t="2092" x="1782763" y="1089025"/>
          <p14:tracePt t="2109" x="1752600" y="1104900"/>
          <p14:tracePt t="2126" x="1668463" y="1143000"/>
          <p14:tracePt t="2143" x="1616075" y="1158875"/>
          <p14:tracePt t="2158" x="1554163" y="1196975"/>
          <p14:tracePt t="2175" x="1501775" y="1219200"/>
          <p14:tracePt t="2192" x="1455738" y="1241425"/>
          <p14:tracePt t="2192" x="1439863" y="1249363"/>
          <p14:tracePt t="2211" x="1439863" y="1257300"/>
          <p14:tracePt t="2224" x="1431925" y="1257300"/>
          <p14:tracePt t="2241" x="1439863" y="1257300"/>
          <p14:tracePt t="2625" x="1447800" y="1257300"/>
          <p14:tracePt t="2642" x="1455738" y="1257300"/>
          <p14:tracePt t="2649" x="1470025" y="1249363"/>
          <p14:tracePt t="2659" x="1501775" y="1249363"/>
          <p14:tracePt t="2676" x="1539875" y="1241425"/>
          <p14:tracePt t="2692" x="1600200" y="1227138"/>
          <p14:tracePt t="2709" x="1714500" y="1219200"/>
          <p14:tracePt t="2725" x="1874838" y="1196975"/>
          <p14:tracePt t="2742" x="1989138" y="1173163"/>
          <p14:tracePt t="2756" x="2079625" y="1165225"/>
          <p14:tracePt t="2773" x="2095500" y="1165225"/>
          <p14:tracePt t="2792" x="2103438" y="1158875"/>
          <p14:tracePt t="2810" x="2117725" y="1150938"/>
          <p14:tracePt t="2828" x="2133600" y="1143000"/>
          <p14:tracePt t="2843" x="2155825" y="1135063"/>
          <p14:tracePt t="2859" x="2179638" y="1120775"/>
          <p14:tracePt t="2875" x="2193925" y="1112838"/>
          <p14:tracePt t="2891" x="2201863" y="1096963"/>
          <p14:tracePt t="2908" x="2232025" y="1066800"/>
          <p14:tracePt t="2925" x="2270125" y="1036638"/>
          <p14:tracePt t="2942" x="2316163" y="1006475"/>
          <p14:tracePt t="2958" x="2346325" y="982663"/>
          <p14:tracePt t="2974" x="2362200" y="960438"/>
          <p14:tracePt t="2991" x="2362200" y="952500"/>
          <p14:tracePt t="3006" x="2378075" y="922338"/>
          <p14:tracePt t="3026" x="2384425" y="914400"/>
          <p14:tracePt t="3040" x="2400300" y="892175"/>
          <p14:tracePt t="3040" x="2422525" y="868363"/>
          <p14:tracePt t="3060" x="2430463" y="860425"/>
          <p14:tracePt t="3074" x="2438400" y="854075"/>
          <p14:tracePt t="4859" x="2438400" y="838200"/>
          <p14:tracePt t="5121" x="2446338" y="846138"/>
          <p14:tracePt t="5705" x="2446338" y="854075"/>
          <p14:tracePt t="5729" x="2454275" y="860425"/>
          <p14:tracePt t="5745" x="2460625" y="876300"/>
          <p14:tracePt t="5754" x="2484438" y="892175"/>
          <p14:tracePt t="5761" x="2484438" y="898525"/>
          <p14:tracePt t="5771" x="2492375" y="906463"/>
          <p14:tracePt t="5788" x="2492375" y="914400"/>
          <p14:tracePt t="5806" x="2506663" y="930275"/>
          <p14:tracePt t="5821" x="2506663" y="944563"/>
          <p14:tracePt t="5837" x="2536825" y="968375"/>
          <p14:tracePt t="5854" x="2568575" y="982663"/>
          <p14:tracePt t="5871" x="2598738" y="1012825"/>
          <p14:tracePt t="5888" x="2636838" y="1050925"/>
          <p14:tracePt t="5904" x="2659063" y="1074738"/>
          <p14:tracePt t="5904" x="2674938" y="1082675"/>
          <p14:tracePt t="5923" x="2697163" y="1096963"/>
          <p14:tracePt t="5940" x="2727325" y="1112838"/>
          <p14:tracePt t="5956" x="2751138" y="1135063"/>
          <p14:tracePt t="5973" x="2803525" y="1158875"/>
          <p14:tracePt t="5988" x="2873375" y="1173163"/>
          <p14:tracePt t="6006" x="2963863" y="1196975"/>
          <p14:tracePt t="6022" x="3063875" y="1211263"/>
          <p14:tracePt t="6038" x="3094038" y="1227138"/>
          <p14:tracePt t="6038" x="3116263" y="1249363"/>
          <p14:tracePt t="6057" x="3132138" y="1249363"/>
          <p14:tracePt t="6070" x="3178175" y="1265238"/>
          <p14:tracePt t="6088" x="3260725" y="1287463"/>
          <p14:tracePt t="6104" x="3360738" y="1295400"/>
          <p14:tracePt t="6104" x="3413125" y="1311275"/>
          <p14:tracePt t="6122" x="3475038" y="1317625"/>
          <p14:tracePt t="6139" x="3482975" y="1317625"/>
          <p14:tracePt t="6154" x="3505200" y="1325563"/>
          <p14:tracePt t="6171" x="3535363" y="1325563"/>
          <p14:tracePt t="6189" x="3597275" y="1333500"/>
          <p14:tracePt t="6205" x="3641725" y="1349375"/>
          <p14:tracePt t="6222" x="3679825" y="1349375"/>
          <p14:tracePt t="6238" x="3695700" y="1349375"/>
          <p14:tracePt t="6255" x="3703638" y="1349375"/>
          <p14:tracePt t="6270" x="3741738" y="1363663"/>
          <p14:tracePt t="6288" x="3840163" y="1409700"/>
          <p14:tracePt t="6304" x="3954463" y="1431925"/>
          <p14:tracePt t="6304" x="4030663" y="1439863"/>
          <p14:tracePt t="6322" x="4106863" y="1455738"/>
          <p14:tracePt t="6338" x="4122738" y="1455738"/>
          <p14:tracePt t="6356" x="4106863" y="1455738"/>
          <p14:tracePt t="6401" x="4092575" y="1455738"/>
          <p14:tracePt t="6409" x="4076700" y="1439863"/>
          <p14:tracePt t="6420" x="4068763" y="1439863"/>
          <p14:tracePt t="6530" x="4076700" y="1439863"/>
          <p14:tracePt t="7233" x="4092575" y="1439863"/>
          <p14:tracePt t="7250" x="4114800" y="1439863"/>
          <p14:tracePt t="7257" x="4130675" y="1439863"/>
          <p14:tracePt t="7269" x="4237038" y="1439863"/>
          <p14:tracePt t="7288" x="4343400" y="1439863"/>
          <p14:tracePt t="7303" x="4465638" y="1439863"/>
          <p14:tracePt t="7320" x="4594225" y="1439863"/>
          <p14:tracePt t="7336" x="4702175" y="1439863"/>
          <p14:tracePt t="7336" x="4754563" y="1425575"/>
          <p14:tracePt t="7354" x="4854575" y="1401763"/>
          <p14:tracePt t="7371" x="4899025" y="1393825"/>
          <p14:tracePt t="7387" x="4945063" y="1387475"/>
          <p14:tracePt t="7403" x="4953000" y="1379538"/>
          <p14:tracePt t="7419" x="4953000" y="1371600"/>
          <p14:tracePt t="7474" x="4960938" y="1371600"/>
          <p14:tracePt t="7481" x="4968875" y="1371600"/>
          <p14:tracePt t="8193" x="4968875" y="1363663"/>
          <p14:tracePt t="8217" x="4983163" y="1363663"/>
          <p14:tracePt t="8226" x="4991100" y="1355725"/>
          <p14:tracePt t="8236" x="5021263" y="1349375"/>
          <p14:tracePt t="8253" x="5089525" y="1349375"/>
          <p14:tracePt t="8270" x="5181600" y="1349375"/>
          <p14:tracePt t="8286" x="5227638" y="1349375"/>
          <p14:tracePt t="8303" x="5249863" y="1349375"/>
          <p14:tracePt t="8318" x="5257800" y="1349375"/>
          <p14:tracePt t="8335" x="5249863" y="1355725"/>
          <p14:tracePt t="8642" x="5249863" y="1363663"/>
          <p14:tracePt t="8650" x="5249863" y="1371600"/>
          <p14:tracePt t="8665" x="5249863" y="1379538"/>
          <p14:tracePt t="8689" x="5249863" y="1387475"/>
          <p14:tracePt t="8722" x="5249863" y="1401763"/>
          <p14:tracePt t="8737" x="5235575" y="1409700"/>
          <p14:tracePt t="8769" x="5235575" y="1417638"/>
          <p14:tracePt t="8777" x="5227638" y="1431925"/>
          <p14:tracePt t="8793" x="5227638" y="1439863"/>
          <p14:tracePt t="8804" x="5219700" y="1447800"/>
          <p14:tracePt t="8819" x="5211763" y="1463675"/>
          <p14:tracePt t="9725" x="5219700" y="1463675"/>
          <p14:tracePt t="9857" x="5219700" y="1455738"/>
          <p14:tracePt t="10798" x="5219700" y="1447800"/>
          <p14:tracePt t="10873" x="5219700" y="1439863"/>
          <p14:tracePt t="10897" x="5227638" y="1439863"/>
          <p14:tracePt t="15423" x="5241925" y="1439863"/>
          <p14:tracePt t="15969" x="5257800" y="1439863"/>
          <p14:tracePt t="15993" x="5249863" y="1439863"/>
          <p14:tracePt t="16697" x="5249863" y="1431925"/>
          <p14:tracePt t="16713" x="5249863" y="1425575"/>
          <p14:tracePt t="16721" x="5249863" y="1417638"/>
          <p14:tracePt t="16729" x="5249863" y="1401763"/>
          <p14:tracePt t="16743" x="5235575" y="1355725"/>
          <p14:tracePt t="16760" x="5219700" y="1311275"/>
          <p14:tracePt t="16760" x="5219700" y="1287463"/>
          <p14:tracePt t="16778" x="5219700" y="1235075"/>
          <p14:tracePt t="16794" x="5219700" y="1181100"/>
          <p14:tracePt t="16812" x="5227638" y="1135063"/>
          <p14:tracePt t="16826" x="5241925" y="1104900"/>
          <p14:tracePt t="16844" x="5249863" y="1082675"/>
          <p14:tracePt t="16860" x="5249863" y="1058863"/>
          <p14:tracePt t="16876" x="5249863" y="1036638"/>
          <p14:tracePt t="16892" x="5249863" y="1012825"/>
          <p14:tracePt t="16909" x="5249863" y="974725"/>
          <p14:tracePt t="16926" x="5249863" y="930275"/>
          <p14:tracePt t="16943" x="5249863" y="884238"/>
          <p14:tracePt t="16959" x="5249863" y="854075"/>
          <p14:tracePt t="16976" x="5241925" y="830263"/>
          <p14:tracePt t="16976" x="5235575" y="808038"/>
          <p14:tracePt t="16993" x="5219700" y="784225"/>
          <p14:tracePt t="17010" x="5203825" y="769938"/>
          <p14:tracePt t="17026" x="5189538" y="746125"/>
          <p14:tracePt t="17043" x="5151438" y="715963"/>
          <p14:tracePt t="17059" x="5121275" y="685800"/>
          <p14:tracePt t="17075" x="5097463" y="663575"/>
          <p14:tracePt t="17092" x="5097463" y="655638"/>
          <p14:tracePt t="17108" x="5083175" y="639763"/>
          <p14:tracePt t="17126" x="5059363" y="625475"/>
          <p14:tracePt t="17143" x="5021263" y="609600"/>
          <p14:tracePt t="17159" x="4960938" y="579438"/>
          <p14:tracePt t="17175" x="4937125" y="571500"/>
          <p14:tracePt t="17175" x="4914900" y="563563"/>
          <p14:tracePt t="17195" x="4892675" y="555625"/>
          <p14:tracePt t="17209" x="4808538" y="533400"/>
          <p14:tracePt t="17227" x="4762500" y="525463"/>
          <p14:tracePt t="17243" x="4724400" y="525463"/>
          <p14:tracePt t="17259" x="4702175" y="517525"/>
          <p14:tracePt t="17276" x="4694238" y="517525"/>
          <p14:tracePt t="17292" x="4686300" y="517525"/>
          <p14:tracePt t="17309" x="4678363" y="517525"/>
          <p14:tracePt t="17330" x="4670425" y="517525"/>
          <p14:tracePt t="17342" x="4648200" y="517525"/>
          <p14:tracePt t="17360" x="4632325" y="517525"/>
          <p14:tracePt t="17375" x="4602163" y="517525"/>
          <p14:tracePt t="17375" x="4594225" y="517525"/>
          <p14:tracePt t="17395" x="4556125" y="533400"/>
          <p14:tracePt t="17411" x="4541838" y="549275"/>
          <p14:tracePt t="17427" x="4518025" y="563563"/>
          <p14:tracePt t="17443" x="4511675" y="587375"/>
          <p14:tracePt t="17460" x="4495800" y="609600"/>
          <p14:tracePt t="17476" x="4487863" y="647700"/>
          <p14:tracePt t="17492" x="4457700" y="693738"/>
          <p14:tracePt t="17510" x="4441825" y="715963"/>
          <p14:tracePt t="17526" x="4427538" y="754063"/>
          <p14:tracePt t="17542" x="4419600" y="792163"/>
          <p14:tracePt t="17560" x="4397375" y="838200"/>
          <p14:tracePt t="17576" x="4397375" y="868363"/>
          <p14:tracePt t="17592" x="4397375" y="892175"/>
          <p14:tracePt t="17592" x="4397375" y="898525"/>
          <p14:tracePt t="17611" x="4397375" y="922338"/>
          <p14:tracePt t="17627" x="4397375" y="944563"/>
          <p14:tracePt t="17643" x="4397375" y="960438"/>
          <p14:tracePt t="17659" x="4397375" y="968375"/>
          <p14:tracePt t="17675" x="4397375" y="974725"/>
          <p14:tracePt t="17692" x="4381500" y="998538"/>
          <p14:tracePt t="17710" x="4381500" y="1020763"/>
          <p14:tracePt t="17726" x="4365625" y="1044575"/>
          <p14:tracePt t="17742" x="4365625" y="1066800"/>
          <p14:tracePt t="17759" x="4365625" y="1082675"/>
          <p14:tracePt t="17775" x="4351338" y="1112838"/>
          <p14:tracePt t="17792" x="4335463" y="1143000"/>
          <p14:tracePt t="17813" x="4335463" y="1158875"/>
          <p14:tracePt t="17828" x="4335463" y="1165225"/>
          <p14:tracePt t="17843" x="4335463" y="1173163"/>
          <p14:tracePt t="17858" x="4327525" y="1189038"/>
          <p14:tracePt t="17877" x="4327525" y="1196975"/>
          <p14:tracePt t="17892" x="4327525" y="1211263"/>
          <p14:tracePt t="17909" x="4327525" y="1227138"/>
          <p14:tracePt t="17929" x="4327525" y="1235075"/>
          <p14:tracePt t="17953" x="4327525" y="1241425"/>
          <p14:tracePt t="17961" x="4327525" y="1249363"/>
          <p14:tracePt t="17978" x="4327525" y="1257300"/>
          <p14:tracePt t="17992" x="4327525" y="1265238"/>
          <p14:tracePt t="18008" x="4327525" y="1279525"/>
          <p14:tracePt t="18027" x="4327525" y="1295400"/>
          <p14:tracePt t="18041" x="4327525" y="1311275"/>
          <p14:tracePt t="18065" x="4335463" y="1317625"/>
          <p14:tracePt t="18076" x="4343400" y="1333500"/>
          <p14:tracePt t="18093" x="4359275" y="1349375"/>
          <p14:tracePt t="18110" x="4365625" y="1355725"/>
          <p14:tracePt t="18125" x="4373563" y="1363663"/>
          <p14:tracePt t="18141" x="4381500" y="1379538"/>
          <p14:tracePt t="18161" x="4389438" y="1387475"/>
          <p14:tracePt t="18178" x="4397375" y="1387475"/>
          <p14:tracePt t="18191" x="4411663" y="1393825"/>
          <p14:tracePt t="18191" x="4419600" y="1401763"/>
          <p14:tracePt t="18211" x="4435475" y="1409700"/>
          <p14:tracePt t="18233" x="4441825" y="1409700"/>
          <p14:tracePt t="18266" x="4449763" y="1409700"/>
          <p14:tracePt t="18409" x="4457700" y="1409700"/>
          <p14:tracePt t="18457" x="4465638" y="1409700"/>
          <p14:tracePt t="18505" x="4473575" y="1409700"/>
          <p14:tracePt t="18522" x="4479925" y="1417638"/>
          <p14:tracePt t="18530" x="4495800" y="1425575"/>
          <p14:tracePt t="18545" x="4503738" y="1425575"/>
          <p14:tracePt t="18561" x="4518025" y="1431925"/>
          <p14:tracePt t="18577" x="4525963" y="1431925"/>
          <p14:tracePt t="18641" x="4541838" y="1431925"/>
          <p14:tracePt t="18658" x="4549775" y="1431925"/>
          <p14:tracePt t="18675" x="4564063" y="1431925"/>
          <p14:tracePt t="18690" x="4579938" y="1431925"/>
          <p14:tracePt t="18713" x="4587875" y="1431925"/>
          <p14:tracePt t="18737" x="4594225" y="1431925"/>
          <p14:tracePt t="18753" x="4602163" y="1431925"/>
          <p14:tracePt t="18769" x="4610100" y="1417638"/>
          <p14:tracePt t="18777" x="4618038" y="1417638"/>
          <p14:tracePt t="18790" x="4656138" y="1387475"/>
          <p14:tracePt t="18808" x="4678363" y="1379538"/>
          <p14:tracePt t="18824" x="4702175" y="1363663"/>
          <p14:tracePt t="18824" x="4716463" y="1349375"/>
          <p14:tracePt t="18842" x="4746625" y="1325563"/>
          <p14:tracePt t="18859" x="4754563" y="1317625"/>
          <p14:tracePt t="18876" x="4770438" y="1279525"/>
          <p14:tracePt t="18892" x="4784725" y="1257300"/>
          <p14:tracePt t="18908" x="4808538" y="1235075"/>
          <p14:tracePt t="18925" x="4838700" y="1196975"/>
          <p14:tracePt t="18942" x="4868863" y="1189038"/>
          <p14:tracePt t="18958" x="4884738" y="1173163"/>
          <p14:tracePt t="18974" x="4892675" y="1158875"/>
          <p14:tracePt t="18991" x="4899025" y="1158875"/>
          <p14:tracePt t="19010" x="4899025" y="1150938"/>
          <p14:tracePt t="19024" x="4914900" y="1135063"/>
          <p14:tracePt t="19042" x="4922838" y="1135063"/>
          <p14:tracePt t="19056" x="4937125" y="1104900"/>
          <p14:tracePt t="19074" x="4945063" y="1089025"/>
          <p14:tracePt t="19091" x="4945063" y="1074738"/>
          <p14:tracePt t="19109" x="4953000" y="1074738"/>
          <p14:tracePt t="19124" x="4953000" y="1050925"/>
          <p14:tracePt t="19433" x="4953000" y="1044575"/>
          <p14:tracePt t="19441" x="4945063" y="1028700"/>
          <p14:tracePt t="19458" x="4945063" y="1012825"/>
          <p14:tracePt t="19474" x="4945063" y="990600"/>
          <p14:tracePt t="19491" x="4930775" y="968375"/>
          <p14:tracePt t="19508" x="4914900" y="952500"/>
          <p14:tracePt t="19525" x="4899025" y="936625"/>
          <p14:tracePt t="19540" x="4876800" y="914400"/>
          <p14:tracePt t="19558" x="4830763" y="884238"/>
          <p14:tracePt t="19574" x="4784725" y="854075"/>
          <p14:tracePt t="19590" x="4754563" y="830263"/>
          <p14:tracePt t="19607" x="4724400" y="808038"/>
          <p14:tracePt t="19607" x="4708525" y="800100"/>
          <p14:tracePt t="19626" x="4702175" y="792163"/>
          <p14:tracePt t="19640" x="4670425" y="784225"/>
          <p14:tracePt t="19640" x="4656138" y="784225"/>
          <p14:tracePt t="19659" x="4618038" y="769938"/>
          <p14:tracePt t="19675" x="4587875" y="762000"/>
          <p14:tracePt t="19691" x="4564063" y="754063"/>
          <p14:tracePt t="19708" x="4549775" y="739775"/>
          <p14:tracePt t="19723" x="4541838" y="739775"/>
          <p14:tracePt t="19754" x="4533900" y="739775"/>
          <p14:tracePt t="19777" x="4525963" y="739775"/>
          <p14:tracePt t="19818" x="4511675" y="739775"/>
          <p14:tracePt t="19841" x="4495800" y="739775"/>
          <p14:tracePt t="19849" x="4487863" y="739775"/>
          <p14:tracePt t="19858" x="4479925" y="754063"/>
          <p14:tracePt t="19858" x="4473575" y="762000"/>
          <p14:tracePt t="19874" x="4457700" y="784225"/>
          <p14:tracePt t="19891" x="4435475" y="815975"/>
          <p14:tracePt t="19908" x="4427538" y="854075"/>
          <p14:tracePt t="19925" x="4411663" y="884238"/>
          <p14:tracePt t="19940" x="4397375" y="914400"/>
          <p14:tracePt t="19958" x="4397375" y="930275"/>
          <p14:tracePt t="19973" x="4389438" y="960438"/>
          <p14:tracePt t="19990" x="4381500" y="974725"/>
          <p14:tracePt t="20006" x="4381500" y="990600"/>
          <p14:tracePt t="20023" x="4381500" y="998538"/>
          <p14:tracePt t="20039" x="4381500" y="1006475"/>
          <p14:tracePt t="20056" x="4381500" y="1012825"/>
          <p14:tracePt t="20056" x="4381500" y="1020763"/>
          <p14:tracePt t="20074" x="4381500" y="1028700"/>
          <p14:tracePt t="20090" x="4381500" y="1058863"/>
          <p14:tracePt t="20107" x="4381500" y="1074738"/>
          <p14:tracePt t="20124" x="4381500" y="1104900"/>
          <p14:tracePt t="20141" x="4389438" y="1127125"/>
          <p14:tracePt t="20156" x="4389438" y="1143000"/>
          <p14:tracePt t="20174" x="4397375" y="1158875"/>
          <p14:tracePt t="20189" x="4403725" y="1165225"/>
          <p14:tracePt t="20207" x="4403725" y="1181100"/>
          <p14:tracePt t="20223" x="4403725" y="1189038"/>
          <p14:tracePt t="20239" x="4419600" y="1211263"/>
          <p14:tracePt t="20257" x="4427538" y="1235075"/>
          <p14:tracePt t="20274" x="4435475" y="1241425"/>
          <p14:tracePt t="20288" x="4457700" y="1273175"/>
          <p14:tracePt t="20306" x="4473575" y="1287463"/>
          <p14:tracePt t="20321" x="4487863" y="1325563"/>
          <p14:tracePt t="20339" x="4487863" y="1333500"/>
          <p14:tracePt t="20355" x="4495800" y="1341438"/>
          <p14:tracePt t="20373" x="4503738" y="1349375"/>
          <p14:tracePt t="20389" x="4503738" y="1363663"/>
          <p14:tracePt t="20407" x="4511675" y="1371600"/>
          <p14:tracePt t="20423" x="4511675" y="1387475"/>
          <p14:tracePt t="20440" x="4525963" y="1409700"/>
          <p14:tracePt t="20456" x="4525963" y="1425575"/>
          <p14:tracePt t="20456" x="4533900" y="1425575"/>
          <p14:tracePt t="20474" x="4541838" y="1439863"/>
          <p14:tracePt t="20488" x="4549775" y="1439863"/>
          <p14:tracePt t="20488" x="4549775" y="1447800"/>
          <p14:tracePt t="20506" x="4556125" y="1455738"/>
          <p14:tracePt t="20522" x="4549775" y="1455738"/>
          <p14:tracePt t="20993" x="4533900" y="1455738"/>
          <p14:tracePt t="21009" x="4525963" y="1455738"/>
          <p14:tracePt t="21025" x="4518025" y="1455738"/>
          <p14:tracePt t="21033" x="4503738" y="1455738"/>
          <p14:tracePt t="21041" x="4495800" y="1455738"/>
          <p14:tracePt t="21056" x="4457700" y="1439863"/>
          <p14:tracePt t="21071" x="4397375" y="1425575"/>
          <p14:tracePt t="21088" x="4321175" y="1417638"/>
          <p14:tracePt t="21088" x="4297363" y="1417638"/>
          <p14:tracePt t="21106" x="4229100" y="1417638"/>
          <p14:tracePt t="21122" x="4183063" y="1417638"/>
          <p14:tracePt t="21138" x="4144963" y="1417638"/>
          <p14:tracePt t="21155" x="4137025" y="1409700"/>
          <p14:tracePt t="21173" x="4137025" y="1401763"/>
          <p14:tracePt t="21201" x="4122738" y="1401763"/>
          <p14:tracePt t="21249" x="4122738" y="1393825"/>
          <p14:tracePt t="21257" x="4114800" y="1393825"/>
          <p14:tracePt t="21271" x="4092575" y="1387475"/>
          <p14:tracePt t="21271" x="4076700" y="1387475"/>
          <p14:tracePt t="21290" x="4084638" y="1379538"/>
          <p14:tracePt t="21737" x="4084638" y="1371600"/>
          <p14:tracePt t="21761" x="4084638" y="1355725"/>
          <p14:tracePt t="21777" x="4076700" y="1349375"/>
          <p14:tracePt t="21786" x="4068763" y="1341438"/>
          <p14:tracePt t="21793" x="4060825" y="1333500"/>
          <p14:tracePt t="21804" x="4046538" y="1311275"/>
          <p14:tracePt t="21822" x="4022725" y="1295400"/>
          <p14:tracePt t="21837" x="4008438" y="1257300"/>
          <p14:tracePt t="21854" x="3984625" y="1227138"/>
          <p14:tracePt t="21871" x="3962400" y="1196975"/>
          <p14:tracePt t="21888" x="3946525" y="1173163"/>
          <p14:tracePt t="21888" x="3940175" y="1150938"/>
          <p14:tracePt t="21906" x="3924300" y="1135063"/>
          <p14:tracePt t="21921" x="3908425" y="1089025"/>
          <p14:tracePt t="21939" x="3886200" y="1058863"/>
          <p14:tracePt t="21956" x="3878263" y="1036638"/>
          <p14:tracePt t="21972" x="3856038" y="1006475"/>
          <p14:tracePt t="21988" x="3848100" y="990600"/>
          <p14:tracePt t="22005" x="3848100" y="982663"/>
          <p14:tracePt t="22021" x="3848100" y="974725"/>
          <p14:tracePt t="22037" x="3848100" y="968375"/>
          <p14:tracePt t="22037" x="3848100" y="960438"/>
          <p14:tracePt t="22057" x="3848100" y="952500"/>
          <p14:tracePt t="22071" x="3848100" y="936625"/>
          <p14:tracePt t="22087" x="3848100" y="922338"/>
          <p14:tracePt t="22104" x="3848100" y="906463"/>
          <p14:tracePt t="22119" x="3848100" y="892175"/>
          <p14:tracePt t="22119" x="3848100" y="876300"/>
          <p14:tracePt t="22137" x="3848100" y="868363"/>
          <p14:tracePt t="22153" x="3848100" y="815975"/>
          <p14:tracePt t="22171" x="3848100" y="769938"/>
          <p14:tracePt t="22187" x="3848100" y="715963"/>
          <p14:tracePt t="22204" x="3848100" y="663575"/>
          <p14:tracePt t="22221" x="3848100" y="625475"/>
          <p14:tracePt t="22237" x="3848100" y="593725"/>
          <p14:tracePt t="22253" x="3848100" y="579438"/>
          <p14:tracePt t="22271" x="3848100" y="563563"/>
          <p14:tracePt t="22287" x="3848100" y="549275"/>
          <p14:tracePt t="22305" x="3856038" y="533400"/>
          <p14:tracePt t="22305" x="3870325" y="525463"/>
          <p14:tracePt t="22323" x="3886200" y="511175"/>
          <p14:tracePt t="22338" x="3902075" y="479425"/>
          <p14:tracePt t="22355" x="3924300" y="449263"/>
          <p14:tracePt t="22372" x="3962400" y="411163"/>
          <p14:tracePt t="22389" x="4016375" y="381000"/>
          <p14:tracePt t="22406" x="4054475" y="350838"/>
          <p14:tracePt t="22423" x="4098925" y="334963"/>
          <p14:tracePt t="22438" x="4175125" y="296863"/>
          <p14:tracePt t="22453" x="4244975" y="266700"/>
          <p14:tracePt t="22470" x="4321175" y="258763"/>
          <p14:tracePt t="22487" x="4389438" y="236538"/>
          <p14:tracePt t="22503" x="4441825" y="236538"/>
          <p14:tracePt t="22520" x="4441825" y="228600"/>
          <p14:tracePt t="22536" x="4487863" y="220663"/>
          <p14:tracePt t="22536" x="4503738" y="212725"/>
          <p14:tracePt t="22554" x="4541838" y="212725"/>
          <p14:tracePt t="22570" x="4594225" y="212725"/>
          <p14:tracePt t="22588" x="4648200" y="212725"/>
          <p14:tracePt t="22604" x="4694238" y="212725"/>
          <p14:tracePt t="22620" x="4740275" y="212725"/>
          <p14:tracePt t="22637" x="4808538" y="212725"/>
          <p14:tracePt t="22654" x="4868863" y="212725"/>
          <p14:tracePt t="22672" x="4914900" y="212725"/>
          <p14:tracePt t="22672" x="4930775" y="212725"/>
          <p14:tracePt t="22690" x="4953000" y="212725"/>
          <p14:tracePt t="22704" x="5006975" y="212725"/>
          <p14:tracePt t="22704" x="5021263" y="212725"/>
          <p14:tracePt t="22722" x="5037138" y="212725"/>
          <p14:tracePt t="22736" x="5083175" y="220663"/>
          <p14:tracePt t="22755" x="5097463" y="236538"/>
          <p14:tracePt t="22770" x="5151438" y="244475"/>
          <p14:tracePt t="22787" x="5219700" y="266700"/>
          <p14:tracePt t="22803" x="5295900" y="296863"/>
          <p14:tracePt t="22819" x="5341938" y="304800"/>
          <p14:tracePt t="22835" x="5387975" y="327025"/>
          <p14:tracePt t="22853" x="5440363" y="358775"/>
          <p14:tracePt t="22870" x="5486400" y="403225"/>
          <p14:tracePt t="22887" x="5532438" y="449263"/>
          <p14:tracePt t="22903" x="5554663" y="465138"/>
          <p14:tracePt t="22920" x="5600700" y="495300"/>
          <p14:tracePt t="22938" x="5616575" y="495300"/>
          <p14:tracePt t="22955" x="5638800" y="511175"/>
          <p14:tracePt t="22971" x="5646738" y="525463"/>
          <p14:tracePt t="22986" x="5668963" y="541338"/>
          <p14:tracePt t="23005" x="5684838" y="555625"/>
          <p14:tracePt t="23020" x="5699125" y="563563"/>
          <p14:tracePt t="23037" x="5722938" y="587375"/>
          <p14:tracePt t="23056" x="5737225" y="601663"/>
          <p14:tracePt t="23070" x="5783263" y="639763"/>
          <p14:tracePt t="23087" x="5807075" y="655638"/>
          <p14:tracePt t="23103" x="5837238" y="685800"/>
          <p14:tracePt t="23120" x="5851525" y="701675"/>
          <p14:tracePt t="23136" x="5859463" y="708025"/>
          <p14:tracePt t="23154" x="5867400" y="723900"/>
          <p14:tracePt t="23171" x="5875338" y="731838"/>
          <p14:tracePt t="23187" x="5883275" y="739775"/>
          <p14:tracePt t="23204" x="5889625" y="746125"/>
          <p14:tracePt t="23241" x="5897563" y="754063"/>
          <p14:tracePt t="23321" x="5905500" y="746125"/>
          <p14:tracePt t="23353" x="5905500" y="739775"/>
          <p14:tracePt t="23377" x="5905500" y="731838"/>
          <p14:tracePt t="23393" x="5905500" y="723900"/>
          <p14:tracePt t="23418" x="5905500" y="708025"/>
          <p14:tracePt t="23449" x="5905500" y="701675"/>
          <p14:tracePt t="23465" x="5905500" y="693738"/>
          <p14:tracePt t="23481" x="5905500" y="677863"/>
          <p14:tracePt t="23489" x="5897563" y="677863"/>
          <p14:tracePt t="23503" x="5897563" y="663575"/>
          <p14:tracePt t="23503" x="5889625" y="647700"/>
          <p14:tracePt t="23522" x="5883275" y="647700"/>
          <p14:tracePt t="23536" x="5875338" y="639763"/>
          <p14:tracePt t="23552" x="5867400" y="631825"/>
          <p14:tracePt t="23568" x="5851525" y="617538"/>
          <p14:tracePt t="23585" x="5829300" y="609600"/>
          <p14:tracePt t="23603" x="5821363" y="609600"/>
          <p14:tracePt t="23619" x="5799138" y="601663"/>
          <p14:tracePt t="23636" x="5791200" y="593725"/>
          <p14:tracePt t="23652" x="5775325" y="593725"/>
          <p14:tracePt t="23669" x="5768975" y="587375"/>
          <p14:tracePt t="23686" x="5761038" y="587375"/>
          <p14:tracePt t="23706" x="5753100" y="579438"/>
          <p14:tracePt t="23745" x="5745163" y="579438"/>
          <p14:tracePt t="23761" x="5730875" y="587375"/>
          <p14:tracePt t="23770" x="5722938" y="593725"/>
          <p14:tracePt t="23777" x="5707063" y="609600"/>
          <p14:tracePt t="23793" x="5699125" y="609600"/>
          <p14:tracePt t="23805" x="5684838" y="625475"/>
          <p14:tracePt t="23820" x="5668963" y="647700"/>
          <p14:tracePt t="23836" x="5668963" y="663575"/>
          <p14:tracePt t="23852" x="5668963" y="669925"/>
          <p14:tracePt t="23869" x="5661025" y="685800"/>
          <p14:tracePt t="23886" x="5661025" y="708025"/>
          <p14:tracePt t="23902" x="5654675" y="723900"/>
          <p14:tracePt t="23918" x="5646738" y="746125"/>
          <p14:tracePt t="23938" x="5646738" y="762000"/>
          <p14:tracePt t="23952" x="5646738" y="784225"/>
          <p14:tracePt t="23952" x="5646738" y="792163"/>
          <p14:tracePt t="23971" x="5646738" y="830263"/>
          <p14:tracePt t="23987" x="5638800" y="860425"/>
          <p14:tracePt t="24004" x="5638800" y="898525"/>
          <p14:tracePt t="24021" x="5638800" y="922338"/>
          <p14:tracePt t="24036" x="5638800" y="944563"/>
          <p14:tracePt t="24055" x="5638800" y="960438"/>
          <p14:tracePt t="24068" x="5638800" y="968375"/>
          <p14:tracePt t="24085" x="5654675" y="982663"/>
          <p14:tracePt t="24103" x="5661025" y="990600"/>
          <p14:tracePt t="24119" x="5684838" y="998538"/>
          <p14:tracePt t="24136" x="5692775" y="998538"/>
          <p14:tracePt t="24154" x="5699125" y="998538"/>
          <p14:tracePt t="24168" x="5715000" y="1006475"/>
          <p14:tracePt t="24186" x="5737225" y="1006475"/>
          <p14:tracePt t="24203" x="5768975" y="1012825"/>
          <p14:tracePt t="24220" x="5783263" y="1012825"/>
          <p14:tracePt t="24236" x="5799138" y="1012825"/>
          <p14:tracePt t="24253" x="5821363" y="1012825"/>
          <p14:tracePt t="24270" x="5837238" y="1012825"/>
          <p14:tracePt t="24289" x="5845175" y="1012825"/>
          <p14:tracePt t="24346" x="5851525" y="1012825"/>
          <p14:tracePt t="24353" x="5867400" y="1006475"/>
          <p14:tracePt t="24370" x="5889625" y="1006475"/>
          <p14:tracePt t="24387" x="5913438" y="998538"/>
          <p14:tracePt t="24402" x="5921375" y="990600"/>
          <p14:tracePt t="24434" x="5927725" y="990600"/>
          <p14:tracePt t="24450" x="5943600" y="974725"/>
          <p14:tracePt t="24457" x="5951538" y="974725"/>
          <p14:tracePt t="24473" x="5959475" y="974725"/>
          <p14:tracePt t="26260" x="5965825" y="968375"/>
          <p14:tracePt t="26337" x="5973763" y="968375"/>
          <p14:tracePt t="26361" x="5973763" y="960438"/>
          <p14:tracePt t="26425" x="5973763" y="952500"/>
          <p14:tracePt t="26434" x="5973763" y="944563"/>
          <p14:tracePt t="26441" x="5973763" y="930275"/>
          <p14:tracePt t="26458" x="5981700" y="922338"/>
          <p14:tracePt t="26473" x="5981700" y="914400"/>
          <p14:tracePt t="26484" x="5989638" y="898525"/>
          <p14:tracePt t="26501" x="5989638" y="884238"/>
          <p14:tracePt t="26517" x="5997575" y="876300"/>
          <p14:tracePt t="26533" x="6003925" y="860425"/>
          <p14:tracePt t="26553" x="6003925" y="846138"/>
          <p14:tracePt t="26566" x="6003925" y="838200"/>
          <p14:tracePt t="26586" x="6003925" y="830263"/>
          <p14:tracePt t="26609" x="6003925" y="822325"/>
          <p14:tracePt t="26625" x="6003925" y="815975"/>
          <p14:tracePt t="26634" x="6003925" y="808038"/>
          <p14:tracePt t="26650" x="6003925" y="792163"/>
          <p14:tracePt t="26666" x="6003925" y="777875"/>
          <p14:tracePt t="26684" x="6003925" y="746125"/>
          <p14:tracePt t="26700" x="6003925" y="731838"/>
          <p14:tracePt t="26715" x="6003925" y="715963"/>
          <p14:tracePt t="26732" x="6003925" y="701675"/>
          <p14:tracePt t="26749" x="6003925" y="693738"/>
          <p14:tracePt t="26769" x="6003925" y="685800"/>
          <p14:tracePt t="26793" x="6011863" y="677863"/>
          <p14:tracePt t="26811" x="6011863" y="669925"/>
          <p14:tracePt t="26818" x="6011863" y="663575"/>
          <p14:tracePt t="26835" x="6011863" y="677863"/>
          <p14:tracePt t="26977" x="6011863" y="685800"/>
          <p14:tracePt t="26994" x="6011863" y="693738"/>
          <p14:tracePt t="27001" x="6011863" y="701675"/>
          <p14:tracePt t="27016" x="6027738" y="739775"/>
          <p14:tracePt t="27035" x="6027738" y="746125"/>
          <p14:tracePt t="27051" x="6027738" y="769938"/>
          <p14:tracePt t="27068" x="6035675" y="784225"/>
          <p14:tracePt t="27083" x="6035675" y="808038"/>
          <p14:tracePt t="27100" x="6035675" y="846138"/>
          <p14:tracePt t="27116" x="6035675" y="884238"/>
          <p14:tracePt t="27133" x="6035675" y="914400"/>
          <p14:tracePt t="27149" x="6035675" y="944563"/>
          <p14:tracePt t="27166" x="6035675" y="960438"/>
          <p14:tracePt t="27182" x="6035675" y="982663"/>
          <p14:tracePt t="27199" x="6035675" y="990600"/>
          <p14:tracePt t="27214" x="6035675" y="998538"/>
          <p14:tracePt t="27231" x="6035675" y="1006475"/>
          <p14:tracePt t="27248" x="6027738" y="1020763"/>
          <p14:tracePt t="27268" x="6019800" y="1028700"/>
          <p14:tracePt t="27283" x="6019800" y="1044575"/>
          <p14:tracePt t="27299" x="6003925" y="1058863"/>
          <p14:tracePt t="27315" x="5973763" y="1096963"/>
          <p14:tracePt t="27334" x="5943600" y="1112838"/>
          <p14:tracePt t="27349" x="5883275" y="1127125"/>
          <p14:tracePt t="27366" x="5851525" y="1135063"/>
          <p14:tracePt t="27382" x="5845175" y="1143000"/>
          <p14:tracePt t="27398" x="5829300" y="1143000"/>
          <p14:tracePt t="27416" x="5807075" y="1143000"/>
          <p14:tracePt t="27432" x="5791200" y="1143000"/>
          <p14:tracePt t="27432" x="5783263" y="1143000"/>
          <p14:tracePt t="27450" x="5761038" y="1127125"/>
          <p14:tracePt t="27466" x="5737225" y="1127125"/>
          <p14:tracePt t="27483" x="5722938" y="1127125"/>
          <p14:tracePt t="27500" x="5684838" y="1127125"/>
          <p14:tracePt t="27517" x="5654675" y="1135063"/>
          <p14:tracePt t="27533" x="5622925" y="1135063"/>
          <p14:tracePt t="27550" x="5616575" y="1143000"/>
          <p14:tracePt t="27566" x="5608638" y="1150938"/>
          <p14:tracePt t="27617" x="5600700" y="1158875"/>
          <p14:tracePt t="27633" x="5600700" y="1173163"/>
          <p14:tracePt t="27641" x="5592763" y="1173163"/>
          <p14:tracePt t="27650" x="5570538" y="1203325"/>
          <p14:tracePt t="27667" x="5562600" y="1227138"/>
          <p14:tracePt t="27682" x="5554663" y="1273175"/>
          <p14:tracePt t="27699" x="5554663" y="1303338"/>
          <p14:tracePt t="27716" x="5554663" y="1333500"/>
          <p14:tracePt t="27732" x="5554663" y="1363663"/>
          <p14:tracePt t="27748" x="5554663" y="1371600"/>
          <p14:tracePt t="27765" x="5554663" y="1393825"/>
          <p14:tracePt t="27783" x="5554663" y="1417638"/>
          <p14:tracePt t="27783" x="5554663" y="1425575"/>
          <p14:tracePt t="27802" x="5554663" y="1439863"/>
          <p14:tracePt t="27816" x="5570538" y="1470025"/>
          <p14:tracePt t="27816" x="5570538" y="1485900"/>
          <p14:tracePt t="27833" x="5578475" y="1501775"/>
          <p14:tracePt t="27847" x="5616575" y="1577975"/>
          <p14:tracePt t="27866" x="5622925" y="1592263"/>
          <p14:tracePt t="27880" x="5638800" y="1646238"/>
          <p14:tracePt t="27898" x="5661025" y="1684338"/>
          <p14:tracePt t="27915" x="5684838" y="1730375"/>
          <p14:tracePt t="27933" x="5722938" y="1774825"/>
          <p14:tracePt t="27948" x="5761038" y="1812925"/>
          <p14:tracePt t="27965" x="5799138" y="1851025"/>
          <p14:tracePt t="27981" x="5821363" y="1866900"/>
          <p14:tracePt t="27998" x="5837238" y="1882775"/>
          <p14:tracePt t="28015" x="5867400" y="1912938"/>
          <p14:tracePt t="28032" x="5889625" y="1927225"/>
          <p14:tracePt t="28032" x="5889625" y="1935163"/>
          <p14:tracePt t="28052" x="5935663" y="1981200"/>
          <p14:tracePt t="28067" x="6019800" y="2011363"/>
          <p14:tracePt t="28083" x="6103938" y="2049463"/>
          <p14:tracePt t="28098" x="6156325" y="2073275"/>
          <p14:tracePt t="28116" x="6172200" y="2073275"/>
          <p14:tracePt t="28131" x="6202363" y="2087563"/>
          <p14:tracePt t="28148" x="6218238" y="2087563"/>
          <p14:tracePt t="28165" x="6256338" y="2087563"/>
          <p14:tracePt t="28181" x="6324600" y="2095500"/>
          <p14:tracePt t="28198" x="6378575" y="2095500"/>
          <p14:tracePt t="28215" x="6438900" y="2095500"/>
          <p14:tracePt t="28232" x="6492875" y="2095500"/>
          <p14:tracePt t="28248" x="6530975" y="2095500"/>
          <p14:tracePt t="28248" x="6569075" y="2095500"/>
          <p14:tracePt t="28267" x="6621463" y="2095500"/>
          <p14:tracePt t="28283" x="6675438" y="2087563"/>
          <p14:tracePt t="28299" x="6713538" y="2073275"/>
          <p14:tracePt t="28316" x="6765925" y="2057400"/>
          <p14:tracePt t="28333" x="6811963" y="2041525"/>
          <p14:tracePt t="28349" x="6880225" y="2019300"/>
          <p14:tracePt t="28365" x="6964363" y="1997075"/>
          <p14:tracePt t="28381" x="7026275" y="1989138"/>
          <p14:tracePt t="28398" x="7070725" y="1973263"/>
          <p14:tracePt t="28414" x="7094538" y="1958975"/>
          <p14:tracePt t="28432" x="7124700" y="1943100"/>
          <p14:tracePt t="28448" x="7162800" y="1927225"/>
          <p14:tracePt t="28448" x="7192963" y="1912938"/>
          <p14:tracePt t="28466" x="7208838" y="1905000"/>
          <p14:tracePt t="28481" x="7277100" y="1866900"/>
          <p14:tracePt t="28499" x="7307263" y="1851025"/>
          <p14:tracePt t="28516" x="7331075" y="1844675"/>
          <p14:tracePt t="28533" x="7361238" y="1828800"/>
          <p14:tracePt t="28550" x="7407275" y="1806575"/>
          <p14:tracePt t="28566" x="7445375" y="1782763"/>
          <p14:tracePt t="28581" x="7489825" y="1752600"/>
          <p14:tracePt t="28597" x="7513638" y="1730375"/>
          <p14:tracePt t="28614" x="7527925" y="1692275"/>
          <p14:tracePt t="28630" x="7566025" y="1660525"/>
          <p14:tracePt t="28647" x="7612063" y="1622425"/>
          <p14:tracePt t="28663" x="7642225" y="1592263"/>
          <p14:tracePt t="28680" x="7680325" y="1539875"/>
          <p14:tracePt t="28698" x="7696200" y="1508125"/>
          <p14:tracePt t="28714" x="7712075" y="1463675"/>
          <p14:tracePt t="28730" x="7712075" y="1409700"/>
          <p14:tracePt t="28747" x="7712075" y="1363663"/>
          <p14:tracePt t="28763" x="7734300" y="1317625"/>
          <p14:tracePt t="28780" x="7750175" y="1287463"/>
          <p14:tracePt t="28798" x="7764463" y="1249363"/>
          <p14:tracePt t="28816" x="7764463" y="1219200"/>
          <p14:tracePt t="28831" x="7764463" y="1189038"/>
          <p14:tracePt t="28847" x="7764463" y="1150938"/>
          <p14:tracePt t="28864" x="7750175" y="1112838"/>
          <p14:tracePt t="28880" x="7726363" y="1012825"/>
          <p14:tracePt t="28898" x="7718425" y="990600"/>
          <p14:tracePt t="28913" x="7696200" y="930275"/>
          <p14:tracePt t="28930" x="7680325" y="898525"/>
          <p14:tracePt t="28947" x="7658100" y="860425"/>
          <p14:tracePt t="28964" x="7620000" y="822325"/>
          <p14:tracePt t="28980" x="7589838" y="784225"/>
          <p14:tracePt t="28996" x="7566025" y="746125"/>
          <p14:tracePt t="29013" x="7527925" y="693738"/>
          <p14:tracePt t="29029" x="7497763" y="639763"/>
          <p14:tracePt t="29048" x="7467600" y="609600"/>
          <p14:tracePt t="29048" x="7451725" y="593725"/>
          <p14:tracePt t="29066" x="7437438" y="571500"/>
          <p14:tracePt t="29080" x="7407275" y="541338"/>
          <p14:tracePt t="29080" x="7391400" y="525463"/>
          <p14:tracePt t="29099" x="7361238" y="495300"/>
          <p14:tracePt t="29115" x="7331075" y="465138"/>
          <p14:tracePt t="29131" x="7307263" y="441325"/>
          <p14:tracePt t="29148" x="7277100" y="403225"/>
          <p14:tracePt t="29164" x="7254875" y="381000"/>
          <p14:tracePt t="29181" x="7216775" y="342900"/>
          <p14:tracePt t="29197" x="7162800" y="312738"/>
          <p14:tracePt t="29214" x="7132638" y="296863"/>
          <p14:tracePt t="29230" x="7094538" y="282575"/>
          <p14:tracePt t="29247" x="7070725" y="266700"/>
          <p14:tracePt t="29264" x="7032625" y="244475"/>
          <p14:tracePt t="29264" x="7010400" y="244475"/>
          <p14:tracePt t="29282" x="6988175" y="228600"/>
          <p14:tracePt t="29298" x="6964363" y="228600"/>
          <p14:tracePt t="29315" x="6950075" y="212725"/>
          <p14:tracePt t="29331" x="6918325" y="206375"/>
          <p14:tracePt t="29349" x="6896100" y="206375"/>
          <p14:tracePt t="29364" x="6873875" y="198438"/>
          <p14:tracePt t="29379" x="6835775" y="198438"/>
          <p14:tracePt t="29397" x="6781800" y="198438"/>
          <p14:tracePt t="29413" x="6727825" y="198438"/>
          <p14:tracePt t="29431" x="6667500" y="212725"/>
          <p14:tracePt t="29446" x="6613525" y="212725"/>
          <p14:tracePt t="29463" x="6537325" y="250825"/>
          <p14:tracePt t="29483" x="6499225" y="266700"/>
          <p14:tracePt t="29496" x="6454775" y="288925"/>
          <p14:tracePt t="29514" x="6416675" y="312738"/>
          <p14:tracePt t="29532" x="6400800" y="327025"/>
          <p14:tracePt t="29549" x="6384925" y="342900"/>
          <p14:tracePt t="29565" x="6354763" y="358775"/>
          <p14:tracePt t="29581" x="6316663" y="381000"/>
          <p14:tracePt t="29598" x="6294438" y="403225"/>
          <p14:tracePt t="29614" x="6256338" y="434975"/>
          <p14:tracePt t="29630" x="6248400" y="457200"/>
          <p14:tracePt t="29646" x="6240463" y="473075"/>
          <p14:tracePt t="29663" x="6232525" y="487363"/>
          <p14:tracePt t="29679" x="6232525" y="503238"/>
          <p14:tracePt t="29679" x="6232525" y="511175"/>
          <p14:tracePt t="29698" x="6232525" y="517525"/>
          <p14:tracePt t="29712" x="6232525" y="549275"/>
          <p14:tracePt t="29730" x="6232525" y="579438"/>
          <p14:tracePt t="29747" x="6226175" y="617538"/>
          <p14:tracePt t="29764" x="6226175" y="663575"/>
          <p14:tracePt t="29780" x="6226175" y="715963"/>
          <p14:tracePt t="29799" x="6226175" y="769938"/>
          <p14:tracePt t="29815" x="6226175" y="808038"/>
          <p14:tracePt t="29830" x="6226175" y="860425"/>
          <p14:tracePt t="29847" x="6240463" y="898525"/>
          <p14:tracePt t="29864" x="6240463" y="936625"/>
          <p14:tracePt t="29864" x="6240463" y="952500"/>
          <p14:tracePt t="29883" x="6240463" y="968375"/>
          <p14:tracePt t="29895" x="6240463" y="1020763"/>
          <p14:tracePt t="29914" x="6240463" y="1050925"/>
          <p14:tracePt t="29930" x="6240463" y="1074738"/>
          <p14:tracePt t="29947" x="6240463" y="1096963"/>
          <p14:tracePt t="29964" x="6240463" y="1127125"/>
          <p14:tracePt t="29979" x="6232525" y="1150938"/>
          <p14:tracePt t="29997" x="6218238" y="1165225"/>
          <p14:tracePt t="30013" x="6210300" y="1173163"/>
          <p14:tracePt t="30028" x="6202363" y="1173163"/>
          <p14:tracePt t="30097" x="6188075" y="1173163"/>
          <p14:tracePt t="30105" x="6172200" y="1173163"/>
          <p14:tracePt t="30114" x="6156325" y="1173163"/>
          <p14:tracePt t="30128" x="6088063" y="1173163"/>
          <p14:tracePt t="30147" x="6042025" y="1173163"/>
          <p14:tracePt t="30163" x="5997575" y="1196975"/>
          <p14:tracePt t="30180" x="5951538" y="1203325"/>
          <p14:tracePt t="30196" x="5913438" y="1211263"/>
          <p14:tracePt t="30213" x="5883275" y="1227138"/>
          <p14:tracePt t="30229" x="5845175" y="1227138"/>
          <p14:tracePt t="30246" x="5821363" y="1227138"/>
          <p14:tracePt t="30263" x="5791200" y="1235075"/>
          <p14:tracePt t="30279" x="5775325" y="1241425"/>
          <p14:tracePt t="30295" x="5768975" y="1249363"/>
          <p14:tracePt t="30313" x="5722938" y="1265238"/>
          <p14:tracePt t="30331" x="5684838" y="1295400"/>
          <p14:tracePt t="30347" x="5661025" y="1311275"/>
          <p14:tracePt t="30364" x="5638800" y="1325563"/>
          <p14:tracePt t="30380" x="5622925" y="1341438"/>
          <p14:tracePt t="30396" x="5608638" y="1355725"/>
          <p14:tracePt t="30413" x="5600700" y="1363663"/>
          <p14:tracePt t="30428" x="5592763" y="1387475"/>
          <p14:tracePt t="30446" x="5592763" y="1409700"/>
          <p14:tracePt t="30462" x="5584825" y="1431925"/>
          <p14:tracePt t="30479" x="5584825" y="1447800"/>
          <p14:tracePt t="30496" x="5584825" y="1470025"/>
          <p14:tracePt t="30496" x="5584825" y="1485900"/>
          <p14:tracePt t="30514" x="5584825" y="1508125"/>
          <p14:tracePt t="30531" x="5592763" y="1539875"/>
          <p14:tracePt t="30548" x="5592763" y="1546225"/>
          <p14:tracePt t="30563" x="5600700" y="1577975"/>
          <p14:tracePt t="30580" x="5622925" y="1592263"/>
          <p14:tracePt t="30597" x="5654675" y="1630363"/>
          <p14:tracePt t="30613" x="5684838" y="1646238"/>
          <p14:tracePt t="30630" x="5737225" y="1676400"/>
          <p14:tracePt t="30647" x="5745163" y="1692275"/>
          <p14:tracePt t="30662" x="5753100" y="1698625"/>
          <p14:tracePt t="30679" x="5761038" y="1706563"/>
          <p14:tracePt t="30695" x="5791200" y="1722438"/>
          <p14:tracePt t="30712" x="5821363" y="1736725"/>
          <p14:tracePt t="30712" x="5859463" y="1760538"/>
          <p14:tracePt t="30730" x="5889625" y="1782763"/>
          <p14:tracePt t="30746" x="5927725" y="1798638"/>
          <p14:tracePt t="30762" x="5965825" y="1812925"/>
          <p14:tracePt t="30780" x="5989638" y="1828800"/>
          <p14:tracePt t="30798" x="6027738" y="1836738"/>
          <p14:tracePt t="30813" x="6049963" y="1858963"/>
          <p14:tracePt t="30830" x="6142038" y="1874838"/>
          <p14:tracePt t="30846" x="6264275" y="1889125"/>
          <p14:tracePt t="30863" x="6378575" y="1897063"/>
          <p14:tracePt t="30879" x="6461125" y="1897063"/>
          <p14:tracePt t="30879" x="6499225" y="1897063"/>
          <p14:tracePt t="30898" x="6537325" y="1897063"/>
          <p14:tracePt t="30911" x="6599238" y="1897063"/>
          <p14:tracePt t="30911" x="6637338" y="1897063"/>
          <p14:tracePt t="30930" x="6721475" y="1897063"/>
          <p14:tracePt t="30946" x="6804025" y="1897063"/>
          <p14:tracePt t="30962" x="6873875" y="1897063"/>
          <p14:tracePt t="30979" x="6956425" y="1897063"/>
          <p14:tracePt t="30996" x="7056438" y="1889125"/>
          <p14:tracePt t="31012" x="7146925" y="1874838"/>
          <p14:tracePt t="31029" x="7246938" y="1866900"/>
          <p14:tracePt t="31048" x="7323138" y="1851025"/>
          <p14:tracePt t="31063" x="7399338" y="1828800"/>
          <p14:tracePt t="31079" x="7445375" y="1812925"/>
          <p14:tracePt t="31079" x="7483475" y="1806575"/>
          <p14:tracePt t="31098" x="7489825" y="1790700"/>
          <p14:tracePt t="31113" x="7559675" y="1760538"/>
          <p14:tracePt t="31113" x="7589838" y="1744663"/>
          <p14:tracePt t="31130" x="7612063" y="1730375"/>
          <p14:tracePt t="31144" x="7658100" y="1684338"/>
          <p14:tracePt t="31144" x="7688263" y="1668463"/>
          <p14:tracePt t="31162" x="7712075" y="1630363"/>
          <p14:tracePt t="31178" x="7750175" y="1577975"/>
          <p14:tracePt t="31194" x="7780338" y="1516063"/>
          <p14:tracePt t="31211" x="7826375" y="1447800"/>
          <p14:tracePt t="31227" x="7840663" y="1409700"/>
          <p14:tracePt t="31244" x="7864475" y="1349375"/>
          <p14:tracePt t="31260" x="7864475" y="1317625"/>
          <p14:tracePt t="31277" x="7864475" y="1273175"/>
          <p14:tracePt t="31295" x="7864475" y="1219200"/>
          <p14:tracePt t="31310" x="7864475" y="1135063"/>
          <p14:tracePt t="31327" x="7864475" y="1074738"/>
          <p14:tracePt t="31344" x="7856538" y="1012825"/>
          <p14:tracePt t="31344" x="7840663" y="968375"/>
          <p14:tracePt t="31362" x="7840663" y="936625"/>
          <p14:tracePt t="31362" x="7826375" y="898525"/>
          <p14:tracePt t="31378" x="7794625" y="815975"/>
          <p14:tracePt t="31395" x="7772400" y="754063"/>
          <p14:tracePt t="31411" x="7734300" y="685800"/>
          <p14:tracePt t="31427" x="7688263" y="617538"/>
          <p14:tracePt t="31445" x="7650163" y="549275"/>
          <p14:tracePt t="31460" x="7620000" y="495300"/>
          <p14:tracePt t="31477" x="7597775" y="465138"/>
          <p14:tracePt t="31494" x="7566025" y="419100"/>
          <p14:tracePt t="31511" x="7527925" y="388938"/>
          <p14:tracePt t="31511" x="7513638" y="365125"/>
          <p14:tracePt t="31530" x="7483475" y="358775"/>
          <p14:tracePt t="31544" x="7421563" y="312738"/>
          <p14:tracePt t="31564" x="7361238" y="296863"/>
          <p14:tracePt t="31579" x="7323138" y="274638"/>
          <p14:tracePt t="31596" x="7285038" y="266700"/>
          <p14:tracePt t="31612" x="7261225" y="258763"/>
          <p14:tracePt t="31629" x="7246938" y="250825"/>
          <p14:tracePt t="31644" x="7239000" y="236538"/>
          <p14:tracePt t="31660" x="7192963" y="228600"/>
          <p14:tracePt t="31678" x="7140575" y="220663"/>
          <p14:tracePt t="31694" x="7094538" y="220663"/>
          <p14:tracePt t="31711" x="7018338" y="206375"/>
          <p14:tracePt t="31728" x="6972300" y="198438"/>
          <p14:tracePt t="31743" x="6904038" y="198438"/>
          <p14:tracePt t="31760" x="6835775" y="198438"/>
          <p14:tracePt t="31760" x="6819900" y="198438"/>
          <p14:tracePt t="31778" x="6751638" y="198438"/>
          <p14:tracePt t="31794" x="6689725" y="198438"/>
          <p14:tracePt t="31813" x="6607175" y="212725"/>
          <p14:tracePt t="31828" x="6545263" y="220663"/>
          <p14:tracePt t="31844" x="6499225" y="236538"/>
          <p14:tracePt t="31862" x="6461125" y="244475"/>
          <p14:tracePt t="31878" x="6423025" y="266700"/>
          <p14:tracePt t="31895" x="6400800" y="288925"/>
          <p14:tracePt t="31911" x="6354763" y="320675"/>
          <p14:tracePt t="31911" x="6340475" y="327025"/>
          <p14:tracePt t="31930" x="6308725" y="350838"/>
          <p14:tracePt t="31943" x="6256338" y="388938"/>
          <p14:tracePt t="31943" x="6240463" y="403225"/>
          <p14:tracePt t="31962" x="6218238" y="449263"/>
          <p14:tracePt t="31979" x="6202363" y="495300"/>
          <p14:tracePt t="31995" x="6194425" y="541338"/>
          <p14:tracePt t="32012" x="6194425" y="571500"/>
          <p14:tracePt t="32029" x="6194425" y="617538"/>
          <p14:tracePt t="32044" x="6194425" y="655638"/>
          <p14:tracePt t="32064" x="6202363" y="708025"/>
          <p14:tracePt t="32078" x="6210300" y="746125"/>
          <p14:tracePt t="32095" x="6218238" y="792163"/>
          <p14:tracePt t="32111" x="6218238" y="822325"/>
          <p14:tracePt t="32128" x="6218238" y="854075"/>
          <p14:tracePt t="32128" x="6218238" y="876300"/>
          <p14:tracePt t="32147" x="6218238" y="906463"/>
          <p14:tracePt t="32159" x="6232525" y="960438"/>
          <p14:tracePt t="32159" x="6232525" y="974725"/>
          <p14:tracePt t="32178" x="6232525" y="990600"/>
          <p14:tracePt t="32193" x="6248400" y="1028700"/>
          <p14:tracePt t="32210" x="6248400" y="1036638"/>
          <p14:tracePt t="32228" x="6248400" y="1044575"/>
          <p14:tracePt t="32243" x="6240463" y="1050925"/>
          <p14:tracePt t="32345" x="6248400" y="1050925"/>
          <p14:tracePt t="33025" x="6256338" y="1050925"/>
          <p14:tracePt t="34518" x="6264275" y="1050925"/>
          <p14:tracePt t="38639" x="6264275" y="1058863"/>
          <p14:tracePt t="38697" x="6264275" y="1066800"/>
          <p14:tracePt t="38705" x="6256338" y="1089025"/>
          <p14:tracePt t="38720" x="6248400" y="1120775"/>
          <p14:tracePt t="38720" x="6232525" y="1135063"/>
          <p14:tracePt t="38739" x="6218238" y="1189038"/>
          <p14:tracePt t="38755" x="6194425" y="1235075"/>
          <p14:tracePt t="38772" x="6172200" y="1287463"/>
          <p14:tracePt t="38788" x="6134100" y="1355725"/>
          <p14:tracePt t="38804" x="6065838" y="1463675"/>
          <p14:tracePt t="38822" x="5997575" y="1562100"/>
          <p14:tracePt t="38837" x="5921375" y="1660525"/>
          <p14:tracePt t="38854" x="5845175" y="1736725"/>
          <p14:tracePt t="38870" x="5768975" y="1806575"/>
          <p14:tracePt t="38887" x="5668963" y="1882775"/>
          <p14:tracePt t="38904" x="5546725" y="1958975"/>
          <p14:tracePt t="38904" x="5486400" y="1997075"/>
          <p14:tracePt t="38922" x="5464175" y="2035175"/>
          <p14:tracePt t="38937" x="5341938" y="2149475"/>
          <p14:tracePt t="38956" x="5287963" y="2193925"/>
          <p14:tracePt t="38956" x="5249863" y="2232025"/>
          <p14:tracePt t="38970" x="5159375" y="2324100"/>
          <p14:tracePt t="38987" x="5083175" y="2422525"/>
          <p14:tracePt t="39003" x="4968875" y="2514600"/>
          <p14:tracePt t="39020" x="4892675" y="2620963"/>
          <p14:tracePt t="39036" x="4822825" y="2697163"/>
          <p14:tracePt t="39054" x="4778375" y="2765425"/>
          <p14:tracePt t="39070" x="4746625" y="2827338"/>
          <p14:tracePt t="39087" x="4702175" y="2873375"/>
          <p14:tracePt t="39104" x="4625975" y="2917825"/>
          <p14:tracePt t="39120" x="4525963" y="2971800"/>
          <p14:tracePt t="39136" x="4381500" y="3032125"/>
          <p14:tracePt t="39154" x="4351338" y="3094038"/>
          <p14:tracePt t="39171" x="4335463" y="3108325"/>
          <p14:tracePt t="39187" x="4335463" y="3116263"/>
          <p14:tracePt t="39204" x="4327525" y="3124200"/>
          <p14:tracePt t="39265" x="4327525" y="3116263"/>
          <p14:tracePt t="39337" x="4327525" y="3101975"/>
          <p14:tracePt t="39345" x="4343400" y="3094038"/>
          <p14:tracePt t="39393" x="4351338" y="3086100"/>
          <p14:tracePt t="39409" x="4359275" y="3086100"/>
          <p14:tracePt t="39433" x="4365625" y="3086100"/>
          <p14:tracePt t="39441" x="4373563" y="3086100"/>
          <p14:tracePt t="39457" x="4381500" y="3086100"/>
          <p14:tracePt t="39469" x="4397375" y="3086100"/>
          <p14:tracePt t="39487" x="4427538" y="3086100"/>
          <p14:tracePt t="39504" x="4457700" y="3086100"/>
          <p14:tracePt t="39504" x="4503738" y="3086100"/>
          <p14:tracePt t="39523" x="4541838" y="3086100"/>
          <p14:tracePt t="39535" x="4579938" y="3086100"/>
          <p14:tracePt t="39535" x="4587875" y="3086100"/>
          <p14:tracePt t="39554" x="4594225" y="3086100"/>
          <p14:tracePt t="39570" x="4602163" y="3086100"/>
          <p14:tracePt t="39585" x="4640263" y="3070225"/>
          <p14:tracePt t="39603" x="4670425" y="3070225"/>
          <p14:tracePt t="39619" x="4702175" y="3063875"/>
          <p14:tracePt t="39635" x="4732338" y="3055938"/>
          <p14:tracePt t="39652" x="4746625" y="3055938"/>
          <p14:tracePt t="39669" x="4778375" y="3048000"/>
          <p14:tracePt t="39688" x="4816475" y="3032125"/>
          <p14:tracePt t="39688" x="4822825" y="3032125"/>
          <p14:tracePt t="39706" x="4830763" y="3032125"/>
          <p14:tracePt t="39719" x="4846638" y="3025775"/>
          <p14:tracePt t="39736" x="4846638" y="3017838"/>
          <p14:tracePt t="39752" x="4854575" y="3017838"/>
          <p14:tracePt t="39771" x="4846638" y="3017838"/>
          <p14:tracePt t="39993" x="4838700" y="3001963"/>
          <p14:tracePt t="40009" x="4830763" y="2994025"/>
          <p14:tracePt t="40018" x="4816475" y="2971800"/>
          <p14:tracePt t="40025" x="4816475" y="2941638"/>
          <p14:tracePt t="40035" x="4800600" y="2857500"/>
          <p14:tracePt t="40054" x="4854575" y="2720975"/>
          <p14:tracePt t="40069" x="4945063" y="2574925"/>
          <p14:tracePt t="40086" x="5013325" y="2416175"/>
          <p14:tracePt t="40102" x="5121275" y="2270125"/>
          <p14:tracePt t="40120" x="5227638" y="2125663"/>
          <p14:tracePt t="40136" x="5364163" y="1951038"/>
          <p14:tracePt t="40136" x="5448300" y="1851025"/>
          <p14:tracePt t="40155" x="5554663" y="1698625"/>
          <p14:tracePt t="40172" x="5654675" y="1584325"/>
          <p14:tracePt t="40188" x="5745163" y="1485900"/>
          <p14:tracePt t="40204" x="5807075" y="1439863"/>
          <p14:tracePt t="40219" x="5851525" y="1401763"/>
          <p14:tracePt t="40236" x="5859463" y="1387475"/>
          <p14:tracePt t="40252" x="5867400" y="1349375"/>
          <p14:tracePt t="40269" x="5905500" y="1295400"/>
          <p14:tracePt t="40286" x="5959475" y="1211263"/>
          <p14:tracePt t="40286" x="5973763" y="1181100"/>
          <p14:tracePt t="40309" x="5997575" y="1135063"/>
          <p14:tracePt t="40319" x="6027738" y="1044575"/>
          <p14:tracePt t="40334" x="6027738" y="1006475"/>
          <p14:tracePt t="40351" x="6027738" y="968375"/>
          <p14:tracePt t="40368" x="6019800" y="952500"/>
          <p14:tracePt t="40368" x="6019800" y="944563"/>
          <p14:tracePt t="40386" x="6019800" y="930275"/>
          <p14:tracePt t="40481" x="6003925" y="922338"/>
          <p14:tracePt t="40497" x="5997575" y="922338"/>
          <p14:tracePt t="40602" x="5989638" y="922338"/>
          <p14:tracePt t="40673" x="5981700" y="922338"/>
          <p14:tracePt t="40722" x="5989638" y="922338"/>
          <p14:tracePt t="40898" x="5997575" y="922338"/>
          <p14:tracePt t="40913" x="6003925" y="922338"/>
          <p14:tracePt t="40921" x="6019800" y="922338"/>
          <p14:tracePt t="40935" x="6035675" y="922338"/>
          <p14:tracePt t="40951" x="6049963" y="922338"/>
          <p14:tracePt t="40968" x="6111875" y="936625"/>
          <p14:tracePt t="40987" x="6180138" y="952500"/>
          <p14:tracePt t="41003" x="6210300" y="968375"/>
          <p14:tracePt t="41020" x="6248400" y="990600"/>
          <p14:tracePt t="41035" x="6270625" y="990600"/>
          <p14:tracePt t="41054" x="6278563" y="990600"/>
          <p14:tracePt t="41067" x="6294438" y="990600"/>
          <p14:tracePt t="41084" x="6324600" y="990600"/>
          <p14:tracePt t="41100" x="6332538" y="1006475"/>
          <p14:tracePt t="41116" x="6354763" y="1006475"/>
          <p14:tracePt t="41134" x="6370638" y="1006475"/>
          <p14:tracePt t="41150" x="6378575" y="1006475"/>
          <p14:tracePt t="41166" x="6416675" y="1006475"/>
          <p14:tracePt t="41184" x="6469063" y="1020763"/>
          <p14:tracePt t="41184" x="6523038" y="1028700"/>
          <p14:tracePt t="41202" x="6569075" y="1028700"/>
          <p14:tracePt t="41219" x="6583363" y="1028700"/>
          <p14:tracePt t="41234" x="6591300" y="1028700"/>
          <p14:tracePt t="41305" x="6599238" y="1028700"/>
          <p14:tracePt t="41313" x="6607175" y="1036638"/>
          <p14:tracePt t="42041" x="6607175" y="1050925"/>
          <p14:tracePt t="42050" x="6599238" y="1066800"/>
          <p14:tracePt t="42057" x="6583363" y="1096963"/>
          <p14:tracePt t="42067" x="6523038" y="1181100"/>
          <p14:tracePt t="42085" x="6430963" y="1279525"/>
          <p14:tracePt t="42100" x="6256338" y="1447800"/>
          <p14:tracePt t="42117" x="6049963" y="1616075"/>
          <p14:tracePt t="42134" x="5867400" y="1760538"/>
          <p14:tracePt t="42150" x="5616575" y="1927225"/>
          <p14:tracePt t="42167" x="5326063" y="2133600"/>
          <p14:tracePt t="42183" x="5045075" y="2346325"/>
          <p14:tracePt t="42200" x="4770438" y="2492375"/>
          <p14:tracePt t="42200" x="4648200" y="2552700"/>
          <p14:tracePt t="42219" x="4457700" y="2644775"/>
          <p14:tracePt t="42235" x="4305300" y="2713038"/>
          <p14:tracePt t="42252" x="4191000" y="2789238"/>
          <p14:tracePt t="42268" x="4084638" y="2849563"/>
          <p14:tracePt t="42285" x="3978275" y="2879725"/>
          <p14:tracePt t="42301" x="3932238" y="2903538"/>
          <p14:tracePt t="42318" x="3870325" y="2933700"/>
          <p14:tracePt t="42334" x="3802063" y="2955925"/>
          <p14:tracePt t="42350" x="3711575" y="2979738"/>
          <p14:tracePt t="42367" x="3627438" y="3017838"/>
          <p14:tracePt t="42383" x="3513138" y="3063875"/>
          <p14:tracePt t="42400" x="3368675" y="3094038"/>
          <p14:tracePt t="42400" x="3254375" y="3124200"/>
          <p14:tracePt t="42419" x="3048000" y="3170238"/>
          <p14:tracePt t="42434" x="2849563" y="3200400"/>
          <p14:tracePt t="42450" x="2705100" y="3222625"/>
          <p14:tracePt t="42468" x="2613025" y="3238500"/>
          <p14:tracePt t="42485" x="2560638" y="3246438"/>
          <p14:tracePt t="42501" x="2484438" y="3246438"/>
          <p14:tracePt t="42517" x="2446338" y="3246438"/>
          <p14:tracePt t="42534" x="2438400" y="3246438"/>
          <p14:tracePt t="42551" x="2446338" y="3246438"/>
          <p14:tracePt t="43105" x="2454275" y="3246438"/>
          <p14:tracePt t="43113" x="2460625" y="3246438"/>
          <p14:tracePt t="43169" x="2476500" y="3246438"/>
          <p14:tracePt t="43209" x="2492375" y="3246438"/>
          <p14:tracePt t="43217" x="2514600" y="3246438"/>
          <p14:tracePt t="43232" x="2560638" y="3246438"/>
          <p14:tracePt t="43251" x="2582863" y="3246438"/>
          <p14:tracePt t="43267" x="2620963" y="3246438"/>
          <p14:tracePt t="43284" x="2636838" y="3246438"/>
          <p14:tracePt t="43299" x="2682875" y="3246438"/>
          <p14:tracePt t="43317" x="2743200" y="3246438"/>
          <p14:tracePt t="43333" x="2827338" y="3246438"/>
          <p14:tracePt t="43349" x="2925763" y="3246438"/>
          <p14:tracePt t="43366" x="3009900" y="3246438"/>
          <p14:tracePt t="43382" x="3063875" y="3246438"/>
          <p14:tracePt t="43399" x="3101975" y="3246438"/>
          <p14:tracePt t="43417" x="3124200" y="3246438"/>
          <p14:tracePt t="43432" x="3162300" y="3246438"/>
          <p14:tracePt t="43432" x="3178175" y="3246438"/>
          <p14:tracePt t="43450" x="3260725" y="3246438"/>
          <p14:tracePt t="43467" x="3360738" y="3246438"/>
          <p14:tracePt t="43483" x="3451225" y="3246438"/>
          <p14:tracePt t="43500" x="3521075" y="3246438"/>
          <p14:tracePt t="43517" x="3565525" y="3246438"/>
          <p14:tracePt t="43533" x="3603625" y="3246438"/>
          <p14:tracePt t="43551" x="3649663" y="3238500"/>
          <p14:tracePt t="43567" x="3687763" y="3238500"/>
          <p14:tracePt t="43583" x="3703638" y="3238500"/>
          <p14:tracePt t="43598" x="3695700" y="3238500"/>
          <p14:tracePt t="43665" x="3687763" y="3238500"/>
          <p14:tracePt t="43722" x="3673475" y="3238500"/>
          <p14:tracePt t="43737" x="3657600" y="3238500"/>
          <p14:tracePt t="43746" x="3627438" y="3238500"/>
          <p14:tracePt t="43753" x="3597275" y="3230563"/>
          <p14:tracePt t="43765" x="3527425" y="3222625"/>
          <p14:tracePt t="43783" x="3482975" y="3208338"/>
          <p14:tracePt t="43783" x="3475038" y="3208338"/>
          <p14:tracePt t="43802" x="3451225" y="3200400"/>
          <p14:tracePt t="43816" x="3436938" y="3184525"/>
          <p14:tracePt t="43831" x="3406775" y="3178175"/>
          <p14:tracePt t="43848" x="3375025" y="3170238"/>
          <p14:tracePt t="43848" x="3360738" y="3170238"/>
          <p14:tracePt t="43866" x="3298825" y="3154363"/>
          <p14:tracePt t="43882" x="3284538" y="3154363"/>
          <p14:tracePt t="43899" x="3254375" y="3154363"/>
          <p14:tracePt t="43915" x="3222625" y="3154363"/>
          <p14:tracePt t="43931" x="3192463" y="3154363"/>
          <p14:tracePt t="43947" x="3170238" y="3154363"/>
          <p14:tracePt t="43964" x="3140075" y="3162300"/>
          <p14:tracePt t="43981" x="3116263" y="3162300"/>
          <p14:tracePt t="43997" x="3101975" y="3170238"/>
          <p14:tracePt t="44016" x="3094038" y="3170238"/>
          <p14:tracePt t="44041" x="3094038" y="3178175"/>
          <p14:tracePt t="44057" x="3086100" y="3178175"/>
          <p14:tracePt t="44065" x="3078163" y="3178175"/>
          <p14:tracePt t="44080" x="3055938" y="3184525"/>
          <p14:tracePt t="45944" x="3063875" y="3184525"/>
          <p14:tracePt t="46545" x="3070225" y="3184525"/>
          <p14:tracePt t="50128" x="3078163" y="3184525"/>
          <p14:tracePt t="50313" x="3086100" y="3184525"/>
          <p14:tracePt t="50697" x="3094038" y="3184525"/>
          <p14:tracePt t="50705" x="3094038" y="3192463"/>
          <p14:tracePt t="51401" x="3094038" y="3208338"/>
          <p14:tracePt t="51411" x="3094038" y="3216275"/>
          <p14:tracePt t="51423" x="3094038" y="3246438"/>
          <p14:tracePt t="51423" x="3094038" y="3254375"/>
          <p14:tracePt t="51443" x="3094038" y="3284538"/>
          <p14:tracePt t="51459" x="3094038" y="3330575"/>
          <p14:tracePt t="51475" x="3063875" y="3382963"/>
          <p14:tracePt t="51491" x="3032125" y="3429000"/>
          <p14:tracePt t="51509" x="3001963" y="3489325"/>
          <p14:tracePt t="51524" x="2994025" y="3551238"/>
          <p14:tracePt t="51541" x="2979738" y="3597275"/>
          <p14:tracePt t="51558" x="2963863" y="3665538"/>
          <p14:tracePt t="51574" x="2933700" y="3717925"/>
          <p14:tracePt t="51591" x="2917825" y="3771900"/>
          <p14:tracePt t="51607" x="2873375" y="3848100"/>
          <p14:tracePt t="51624" x="2857500" y="3924300"/>
          <p14:tracePt t="51624" x="2841625" y="3962400"/>
          <p14:tracePt t="51642" x="2841625" y="4046538"/>
          <p14:tracePt t="51659" x="2819400" y="4098925"/>
          <p14:tracePt t="51675" x="2819400" y="4144963"/>
          <p14:tracePt t="51692" x="2811463" y="4175125"/>
          <p14:tracePt t="51708" x="2811463" y="4213225"/>
          <p14:tracePt t="51724" x="2803525" y="4259263"/>
          <p14:tracePt t="51739" x="2797175" y="4283075"/>
          <p14:tracePt t="51757" x="2781300" y="4313238"/>
          <p14:tracePt t="51774" x="2781300" y="4335463"/>
          <p14:tracePt t="51790" x="2781300" y="4373563"/>
          <p14:tracePt t="51808" x="2773363" y="4411663"/>
          <p14:tracePt t="51824" x="2773363" y="4441825"/>
          <p14:tracePt t="51824" x="2773363" y="4449763"/>
          <p14:tracePt t="51843" x="2759075" y="4465638"/>
          <p14:tracePt t="51857" x="2759075" y="4487863"/>
          <p14:tracePt t="51875" x="2759075" y="4511675"/>
          <p14:tracePt t="51892" x="2751138" y="4533900"/>
          <p14:tracePt t="51908" x="2735263" y="4556125"/>
          <p14:tracePt t="51924" x="2735263" y="4594225"/>
          <p14:tracePt t="51942" x="2735263" y="4625975"/>
          <p14:tracePt t="51958" x="2735263" y="4640263"/>
          <p14:tracePt t="51973" x="2735263" y="4664075"/>
          <p14:tracePt t="51991" x="2735263" y="4686300"/>
          <p14:tracePt t="52008" x="2735263" y="4694238"/>
          <p14:tracePt t="52022" x="2735263" y="4716463"/>
          <p14:tracePt t="52039" x="2735263" y="4724400"/>
          <p14:tracePt t="52055" x="2735263" y="4732338"/>
          <p14:tracePt t="52081" x="2735263" y="4740275"/>
          <p14:tracePt t="52106" x="2735263" y="4724400"/>
          <p14:tracePt t="52297" x="2735263" y="4708525"/>
          <p14:tracePt t="52313" x="2735263" y="4702175"/>
          <p14:tracePt t="52322" x="2735263" y="4694238"/>
          <p14:tracePt t="52329" x="2735263" y="4678363"/>
          <p14:tracePt t="52345" x="2735263" y="4664075"/>
          <p14:tracePt t="52361" x="2735263" y="4648200"/>
          <p14:tracePt t="52385" x="2743200" y="4640263"/>
          <p14:tracePt t="52410" x="2743200" y="4632325"/>
          <p14:tracePt t="52425" x="2743200" y="4625975"/>
          <p14:tracePt t="52433" x="2743200" y="4618038"/>
          <p14:tracePt t="52449" x="2743200" y="4610100"/>
          <p14:tracePt t="52458" x="2743200" y="4594225"/>
          <p14:tracePt t="52475" x="2743200" y="4587875"/>
          <p14:tracePt t="52497" x="2743200" y="4579938"/>
          <p14:tracePt t="52507" x="2743200" y="4572000"/>
          <p14:tracePt t="52529" x="2743200" y="4564063"/>
          <p14:tracePt t="52562" x="2743200" y="4556125"/>
          <p14:tracePt t="52681" x="2743200" y="4549775"/>
          <p14:tracePt t="52785" x="2743200" y="4541838"/>
          <p14:tracePt t="52793" x="2743200" y="4533900"/>
          <p14:tracePt t="52810" x="2727325" y="4525963"/>
          <p14:tracePt t="52826" x="2720975" y="4518025"/>
          <p14:tracePt t="52849" x="2713038" y="4518025"/>
          <p14:tracePt t="54674" x="2720975" y="4511675"/>
          <p14:tracePt t="54745" x="2727325" y="4511675"/>
          <p14:tracePt t="54754" x="2735263" y="4511675"/>
          <p14:tracePt t="54770" x="2743200" y="4511675"/>
          <p14:tracePt t="54777" x="2751138" y="4503738"/>
          <p14:tracePt t="54802" x="2759075" y="4503738"/>
          <p14:tracePt t="54825" x="2765425" y="4503738"/>
          <p14:tracePt t="54833" x="2773363" y="4495800"/>
          <p14:tracePt t="54841" x="2789238" y="4487863"/>
          <p14:tracePt t="54853" x="2819400" y="4473575"/>
          <p14:tracePt t="54870" x="2857500" y="4457700"/>
          <p14:tracePt t="54887" x="2963863" y="4419600"/>
          <p14:tracePt t="54904" x="3070225" y="4381500"/>
          <p14:tracePt t="54904" x="3146425" y="4359275"/>
          <p14:tracePt t="54922" x="3298825" y="4321175"/>
          <p14:tracePt t="54939" x="3390900" y="4289425"/>
          <p14:tracePt t="54956" x="3429000" y="4275138"/>
          <p14:tracePt t="54972" x="3444875" y="4259263"/>
          <p14:tracePt t="54988" x="3451225" y="4259263"/>
          <p14:tracePt t="55004" x="3467100" y="4259263"/>
          <p14:tracePt t="55020" x="3497263" y="4251325"/>
          <p14:tracePt t="55037" x="3505200" y="4244975"/>
          <p14:tracePt t="55056" x="3521075" y="4244975"/>
          <p14:tracePt t="55070" x="3527425" y="4244975"/>
          <p14:tracePt t="55121" x="3559175" y="4244975"/>
          <p14:tracePt t="55129" x="3635375" y="4244975"/>
          <p14:tracePt t="55138" x="3817938" y="4244975"/>
          <p14:tracePt t="55154" x="3984625" y="4244975"/>
          <p14:tracePt t="55171" x="4092575" y="4244975"/>
          <p14:tracePt t="55188" x="4106863" y="4244975"/>
          <p14:tracePt t="55203" x="4092575" y="4244975"/>
          <p14:tracePt t="55449" x="4084638" y="4251325"/>
          <p14:tracePt t="55481" x="4076700" y="4251325"/>
          <p14:tracePt t="55497" x="4076700" y="4259263"/>
          <p14:tracePt t="56065" x="4084638" y="4259263"/>
          <p14:tracePt t="56073" x="4092575" y="4259263"/>
          <p14:tracePt t="56085" x="4130675" y="4259263"/>
          <p14:tracePt t="56103" x="4144963" y="4259263"/>
          <p14:tracePt t="56119" x="4175125" y="4244975"/>
          <p14:tracePt t="56136" x="4237038" y="4244975"/>
          <p14:tracePt t="56136" x="4267200" y="4244975"/>
          <p14:tracePt t="56154" x="4321175" y="4229100"/>
          <p14:tracePt t="56168" x="4441825" y="4206875"/>
          <p14:tracePt t="56187" x="4518025" y="4198938"/>
          <p14:tracePt t="56204" x="4602163" y="4183063"/>
          <p14:tracePt t="56220" x="4648200" y="4183063"/>
          <p14:tracePt t="56237" x="4702175" y="4183063"/>
          <p14:tracePt t="56254" x="4746625" y="4175125"/>
          <p14:tracePt t="56271" x="4784725" y="4168775"/>
          <p14:tracePt t="56284" x="4846638" y="4168775"/>
          <p14:tracePt t="56302" x="4906963" y="4160838"/>
          <p14:tracePt t="56318" x="4945063" y="4160838"/>
          <p14:tracePt t="56335" x="4960938" y="4160838"/>
          <p14:tracePt t="56335" x="4968875" y="4160838"/>
          <p14:tracePt t="56354" x="4975225" y="4160838"/>
          <p14:tracePt t="56368" x="4991100" y="4160838"/>
          <p14:tracePt t="56387" x="5006975" y="4160838"/>
          <p14:tracePt t="56402" x="5021263" y="4160838"/>
          <p14:tracePt t="56481" x="5029200" y="4160838"/>
          <p14:tracePt t="57379" x="5037138" y="4160838"/>
          <p14:tracePt t="57665" x="5037138" y="4168775"/>
          <p14:tracePt t="57697" x="5037138" y="4183063"/>
          <p14:tracePt t="57713" x="5029200" y="4198938"/>
          <p14:tracePt t="57729" x="5029200" y="4221163"/>
          <p14:tracePt t="57737" x="5021263" y="4237038"/>
          <p14:tracePt t="57750" x="5013325" y="4289425"/>
          <p14:tracePt t="57750" x="4983163" y="4343400"/>
          <p14:tracePt t="57770" x="4975225" y="4381500"/>
          <p14:tracePt t="57784" x="4930775" y="4465638"/>
          <p14:tracePt t="57784" x="4899025" y="4511675"/>
          <p14:tracePt t="57804" x="4792663" y="4625975"/>
          <p14:tracePt t="57820" x="4686300" y="4716463"/>
          <p14:tracePt t="57834" x="4610100" y="4784725"/>
          <p14:tracePt t="57852" x="4549775" y="4838700"/>
          <p14:tracePt t="57867" x="4503738" y="4876800"/>
          <p14:tracePt t="57883" x="4479925" y="4906963"/>
          <p14:tracePt t="57901" x="4435475" y="4968875"/>
          <p14:tracePt t="57917" x="4365625" y="5013325"/>
          <p14:tracePt t="57934" x="4321175" y="5067300"/>
          <p14:tracePt t="57951" x="4289425" y="5105400"/>
          <p14:tracePt t="57967" x="4267200" y="5143500"/>
          <p14:tracePt t="57967" x="4259263" y="5165725"/>
          <p14:tracePt t="57986" x="4251325" y="5203825"/>
          <p14:tracePt t="58000" x="4229100" y="5241925"/>
          <p14:tracePt t="58000" x="4213225" y="5257800"/>
          <p14:tracePt t="58019" x="4183063" y="5295900"/>
          <p14:tracePt t="58036" x="4160838" y="5326063"/>
          <p14:tracePt t="58053" x="4137025" y="5364163"/>
          <p14:tracePt t="58067" x="4122738" y="5380038"/>
          <p14:tracePt t="58085" x="4114800" y="5394325"/>
          <p14:tracePt t="58101" x="4098925" y="5402263"/>
          <p14:tracePt t="58117" x="4092575" y="5410200"/>
          <p14:tracePt t="58133" x="4068763" y="5418138"/>
          <p14:tracePt t="58150" x="4060825" y="5426075"/>
          <p14:tracePt t="58167" x="4054475" y="5426075"/>
          <p14:tracePt t="58183" x="4038600" y="5432425"/>
          <p14:tracePt t="58200" x="4016375" y="5432425"/>
          <p14:tracePt t="58200" x="4008438" y="5440363"/>
          <p14:tracePt t="58218" x="3978275" y="5448300"/>
          <p14:tracePt t="58236" x="3946525" y="5470525"/>
          <p14:tracePt t="58252" x="3954463" y="5470525"/>
          <p14:tracePt t="58497" x="3970338" y="5470525"/>
          <p14:tracePt t="58505" x="3984625" y="5470525"/>
          <p14:tracePt t="58516" x="4000500" y="5470525"/>
          <p14:tracePt t="58534" x="4016375" y="5470525"/>
          <p14:tracePt t="58551" x="4046538" y="5470525"/>
          <p14:tracePt t="58567" x="4084638" y="5470525"/>
          <p14:tracePt t="58583" x="4137025" y="5470525"/>
          <p14:tracePt t="58600" x="4191000" y="5470525"/>
          <p14:tracePt t="58600" x="4206875" y="5470525"/>
          <p14:tracePt t="58618" x="4259263" y="5470525"/>
          <p14:tracePt t="58635" x="4297363" y="5470525"/>
          <p14:tracePt t="58648" x="4457700" y="5448300"/>
          <p14:tracePt t="58666" x="4579938" y="5426075"/>
          <p14:tracePt t="58683" x="4648200" y="5402263"/>
          <p14:tracePt t="58699" x="4762500" y="5380038"/>
          <p14:tracePt t="58715" x="4846638" y="5380038"/>
          <p14:tracePt t="58732" x="4868863" y="5372100"/>
          <p14:tracePt t="58751" x="4884738" y="5372100"/>
          <p14:tracePt t="58767" x="4892675" y="5372100"/>
          <p14:tracePt t="58786" x="4906963" y="5372100"/>
          <p14:tracePt t="58799" x="4968875" y="5372100"/>
          <p14:tracePt t="58799" x="5029200" y="5364163"/>
          <p14:tracePt t="58819" x="5083175" y="5364163"/>
          <p14:tracePt t="58832" x="5265738" y="5349875"/>
          <p14:tracePt t="58850" x="5303838" y="5349875"/>
          <p14:tracePt t="58850" x="5318125" y="5349875"/>
          <p14:tracePt t="58866" x="5318125" y="5341938"/>
          <p14:tracePt t="59770" x="5311775" y="5334000"/>
          <p14:tracePt t="59993" x="5311775" y="5326063"/>
          <p14:tracePt t="60497" x="5303838" y="5318125"/>
          <p14:tracePt t="61097" x="5295900" y="5318125"/>
          <p14:tracePt t="61114" x="5287963" y="5318125"/>
          <p14:tracePt t="61137" x="5280025" y="5318125"/>
          <p14:tracePt t="61233" x="5273675" y="5318125"/>
          <p14:tracePt t="61241" x="5265738" y="5318125"/>
          <p14:tracePt t="61353" x="5257800" y="5318125"/>
          <p14:tracePt t="61393" x="5249863" y="5318125"/>
          <p14:tracePt t="61409" x="5241925" y="5318125"/>
          <p14:tracePt t="61417" x="5235575" y="5318125"/>
          <p14:tracePt t="61433" x="5211763" y="5318125"/>
          <p14:tracePt t="61446" x="5165725" y="5318125"/>
          <p14:tracePt t="61464" x="5127625" y="5318125"/>
          <p14:tracePt t="61464" x="5097463" y="5318125"/>
          <p14:tracePt t="61482" x="5083175" y="5318125"/>
          <p14:tracePt t="61497" x="5029200" y="5318125"/>
          <p14:tracePt t="61515" x="4953000" y="5311775"/>
          <p14:tracePt t="61532" x="4830763" y="5311775"/>
          <p14:tracePt t="61550" x="4670425" y="5311775"/>
          <p14:tracePt t="61565" x="4556125" y="5311775"/>
          <p14:tracePt t="61580" x="4487863" y="5311775"/>
          <p14:tracePt t="61598" x="4449763" y="5311775"/>
          <p14:tracePt t="61615" x="4435475" y="5311775"/>
          <p14:tracePt t="61631" x="4411663" y="5311775"/>
          <p14:tracePt t="61646" x="4365625" y="5280025"/>
          <p14:tracePt t="61663" x="4275138" y="5249863"/>
          <p14:tracePt t="61679" x="4168775" y="5219700"/>
          <p14:tracePt t="61679" x="4106863" y="5203825"/>
          <p14:tracePt t="61697" x="4060825" y="5189538"/>
          <p14:tracePt t="61712" x="4030663" y="5173663"/>
          <p14:tracePt t="61712" x="4016375" y="5165725"/>
          <p14:tracePt t="61730" x="3992563" y="5165725"/>
          <p14:tracePt t="61746" x="3984625" y="5165725"/>
          <p14:tracePt t="61762" x="3984625" y="5159375"/>
          <p14:tracePt t="61810" x="3984625" y="5151438"/>
          <p14:tracePt t="61817" x="3984625" y="5143500"/>
          <p14:tracePt t="61833" x="3984625" y="5127625"/>
          <p14:tracePt t="61845" x="3984625" y="5121275"/>
          <p14:tracePt t="61866" x="3984625" y="5113338"/>
          <p14:tracePt t="61879" x="3978275" y="5089525"/>
          <p14:tracePt t="61879" x="3962400" y="5075238"/>
          <p14:tracePt t="61898" x="3962400" y="5067300"/>
          <p14:tracePt t="61914" x="3962400" y="5051425"/>
          <p14:tracePt t="61930" x="3962400" y="5045075"/>
          <p14:tracePt t="61946" x="3946525" y="5013325"/>
          <p14:tracePt t="61964" x="3946525" y="4999038"/>
          <p14:tracePt t="61980" x="3932238" y="4983163"/>
          <p14:tracePt t="61996" x="3916363" y="4968875"/>
          <p14:tracePt t="62013" x="3908425" y="4960938"/>
          <p14:tracePt t="62105" x="3894138" y="4960938"/>
          <p14:tracePt t="62114" x="3878263" y="4960938"/>
          <p14:tracePt t="62130" x="3863975" y="4960938"/>
          <p14:tracePt t="62148" x="3848100" y="4953000"/>
          <p14:tracePt t="62193" x="3840163" y="4953000"/>
          <p14:tracePt t="62217" x="3840163" y="4945063"/>
          <p14:tracePt t="62225" x="3832225" y="4945063"/>
          <p14:tracePt t="62241" x="3825875" y="4945063"/>
          <p14:tracePt t="62265" x="3817938" y="4945063"/>
          <p14:tracePt t="62329" x="3810000" y="4945063"/>
          <p14:tracePt t="62346" x="3802063" y="4945063"/>
          <p14:tracePt t="62353" x="3794125" y="4945063"/>
          <p14:tracePt t="62364" x="3749675" y="4945063"/>
          <p14:tracePt t="62379" x="3725863" y="4945063"/>
          <p14:tracePt t="62396" x="3695700" y="4945063"/>
          <p14:tracePt t="62413" x="3679825" y="4945063"/>
          <p14:tracePt t="62428" x="3665538" y="4945063"/>
          <p14:tracePt t="62445" x="3657600" y="4945063"/>
          <p14:tracePt t="62462" x="3641725" y="4945063"/>
          <p14:tracePt t="62479" x="3635375" y="4945063"/>
          <p14:tracePt t="62495" x="3611563" y="4945063"/>
          <p14:tracePt t="62512" x="3581400" y="4945063"/>
          <p14:tracePt t="62532" x="3565525" y="4945063"/>
          <p14:tracePt t="62547" x="3559175" y="4945063"/>
          <p14:tracePt t="62564" x="3543300" y="4945063"/>
          <p14:tracePt t="62594" x="3527425" y="4945063"/>
          <p14:tracePt t="62609" x="3513138" y="4960938"/>
          <p14:tracePt t="62625" x="3513138" y="4968875"/>
          <p14:tracePt t="62633" x="3505200" y="4968875"/>
          <p14:tracePt t="62649" x="3497263" y="4991100"/>
          <p14:tracePt t="62665" x="3489325" y="4991100"/>
          <p14:tracePt t="62678" x="3482975" y="4991100"/>
          <p14:tracePt t="62698" x="3467100" y="4991100"/>
          <p14:tracePt t="62712" x="3444875" y="5006975"/>
          <p14:tracePt t="62712" x="3436938" y="5013325"/>
          <p14:tracePt t="62730" x="3413125" y="5021263"/>
          <p14:tracePt t="62746" x="3406775" y="5029200"/>
          <p14:tracePt t="62762" x="3398838" y="5037138"/>
          <p14:tracePt t="62780" x="3390900" y="5051425"/>
          <p14:tracePt t="62798" x="3368675" y="5067300"/>
          <p14:tracePt t="62817" x="3368675" y="5089525"/>
          <p14:tracePt t="62833" x="3352800" y="5089525"/>
          <p14:tracePt t="62846" x="3344863" y="5113338"/>
          <p14:tracePt t="62863" x="3322638" y="5135563"/>
          <p14:tracePt t="62879" x="3292475" y="5159375"/>
          <p14:tracePt t="62896" x="3260725" y="5181600"/>
          <p14:tracePt t="62896" x="3238500" y="5197475"/>
          <p14:tracePt t="62915" x="3238500" y="5203825"/>
          <p14:tracePt t="62928" x="3216275" y="5219700"/>
          <p14:tracePt t="62946" x="3200400" y="5219700"/>
          <p14:tracePt t="62963" x="3200400" y="5227638"/>
          <p14:tracePt t="62979" x="3200400" y="5241925"/>
          <p14:tracePt t="63017" x="3200400" y="5257800"/>
          <p14:tracePt t="63033" x="3208338" y="5265738"/>
          <p14:tracePt t="63041" x="3208338" y="5273675"/>
          <p14:tracePt t="63065" x="3208338" y="5280025"/>
          <p14:tracePt t="63089" x="3208338" y="5287963"/>
          <p14:tracePt t="63097" x="3208338" y="5295900"/>
          <p14:tracePt t="63114" x="3208338" y="5303838"/>
          <p14:tracePt t="63130" x="3216275" y="5318125"/>
          <p14:tracePt t="63145" x="3222625" y="5318125"/>
          <p14:tracePt t="63162" x="3222625" y="5334000"/>
          <p14:tracePt t="63178" x="3222625" y="5349875"/>
          <p14:tracePt t="63196" x="3238500" y="5364163"/>
          <p14:tracePt t="63212" x="3238500" y="5380038"/>
          <p14:tracePt t="63229" x="3238500" y="5402263"/>
          <p14:tracePt t="63246" x="3238500" y="5432425"/>
          <p14:tracePt t="63262" x="3254375" y="5464175"/>
          <p14:tracePt t="63278" x="3254375" y="5478463"/>
          <p14:tracePt t="63295" x="3254375" y="5494338"/>
          <p14:tracePt t="63295" x="3260725" y="5502275"/>
          <p14:tracePt t="63314" x="3268663" y="5508625"/>
          <p14:tracePt t="63337" x="3276600" y="5524500"/>
          <p14:tracePt t="63362" x="3284538" y="5540375"/>
          <p14:tracePt t="63385" x="3292475" y="5540375"/>
          <p14:tracePt t="63395" x="3298825" y="5546725"/>
          <p14:tracePt t="63401" x="3306763" y="5554663"/>
          <p14:tracePt t="63425" x="3306763" y="5562600"/>
          <p14:tracePt t="63433" x="3306763" y="5570538"/>
          <p14:tracePt t="63445" x="3314700" y="5592763"/>
          <p14:tracePt t="63462" x="3322638" y="5608638"/>
          <p14:tracePt t="63478" x="3344863" y="5622925"/>
          <p14:tracePt t="63495" x="3368675" y="5661025"/>
          <p14:tracePt t="63512" x="3375025" y="5668963"/>
          <p14:tracePt t="63527" x="3413125" y="5692775"/>
          <p14:tracePt t="63548" x="3459163" y="5722938"/>
          <p14:tracePt t="63563" x="3489325" y="5737225"/>
          <p14:tracePt t="63578" x="3527425" y="5745163"/>
          <p14:tracePt t="63596" x="3543300" y="5761038"/>
          <p14:tracePt t="63612" x="3565525" y="5768975"/>
          <p14:tracePt t="63629" x="3573463" y="5768975"/>
          <p14:tracePt t="63645" x="3589338" y="5768975"/>
          <p14:tracePt t="63662" x="3619500" y="5775325"/>
          <p14:tracePt t="63677" x="3657600" y="5791200"/>
          <p14:tracePt t="63695" x="3771900" y="5807075"/>
          <p14:tracePt t="63712" x="3894138" y="5813425"/>
          <p14:tracePt t="63728" x="4000500" y="5837238"/>
          <p14:tracePt t="63745" x="4054475" y="5837238"/>
          <p14:tracePt t="63762" x="4084638" y="5837238"/>
          <p14:tracePt t="63778" x="4098925" y="5837238"/>
          <p14:tracePt t="63797" x="4130675" y="5837238"/>
          <p14:tracePt t="63813" x="4160838" y="5837238"/>
          <p14:tracePt t="63829" x="4175125" y="5837238"/>
          <p14:tracePt t="63843" x="4183063" y="5837238"/>
          <p14:tracePt t="63873" x="4198938" y="5837238"/>
          <p14:tracePt t="63881" x="4244975" y="5837238"/>
          <p14:tracePt t="63897" x="4297363" y="5829300"/>
          <p14:tracePt t="63911" x="4373563" y="5813425"/>
          <p14:tracePt t="63928" x="4473575" y="5768975"/>
          <p14:tracePt t="63928" x="4495800" y="5753100"/>
          <p14:tracePt t="63946" x="4525963" y="5730875"/>
          <p14:tracePt t="63962" x="4541838" y="5715000"/>
          <p14:tracePt t="63978" x="4564063" y="5692775"/>
          <p14:tracePt t="63996" x="4632325" y="5661025"/>
          <p14:tracePt t="64012" x="4702175" y="5630863"/>
          <p14:tracePt t="64028" x="4754563" y="5592763"/>
          <p14:tracePt t="64044" x="4762500" y="5562600"/>
          <p14:tracePt t="64060" x="4762500" y="5524500"/>
          <p14:tracePt t="64076" x="4732338" y="5440363"/>
          <p14:tracePt t="64094" x="4702175" y="5402263"/>
          <p14:tracePt t="64112" x="4694238" y="5380038"/>
          <p14:tracePt t="64112" x="4694238" y="5372100"/>
          <p14:tracePt t="64130" x="4694238" y="5364163"/>
          <p14:tracePt t="64146" x="4694238" y="5349875"/>
          <p14:tracePt t="64162" x="4694238" y="5341938"/>
          <p14:tracePt t="64176" x="4579938" y="5249863"/>
          <p14:tracePt t="64195" x="4518025" y="5211763"/>
          <p14:tracePt t="64210" x="4479925" y="5181600"/>
          <p14:tracePt t="64227" x="4479925" y="5173663"/>
          <p14:tracePt t="64243" x="4457700" y="5159375"/>
          <p14:tracePt t="64260" x="4441825" y="5159375"/>
          <p14:tracePt t="64276" x="4427538" y="5143500"/>
          <p14:tracePt t="64293" x="4411663" y="5135563"/>
          <p14:tracePt t="64309" x="4397375" y="5121275"/>
          <p14:tracePt t="64326" x="4389438" y="5105400"/>
          <p14:tracePt t="64326" x="4381500" y="5105400"/>
          <p14:tracePt t="64346" x="4373563" y="5097463"/>
          <p14:tracePt t="64360" x="4343400" y="5075238"/>
          <p14:tracePt t="64379" x="4313238" y="5029200"/>
          <p14:tracePt t="64395" x="4275138" y="4999038"/>
          <p14:tracePt t="64412" x="4244975" y="4999038"/>
          <p14:tracePt t="64427" x="4229100" y="4991100"/>
          <p14:tracePt t="64445" x="4198938" y="4975225"/>
          <p14:tracePt t="64461" x="4191000" y="4975225"/>
          <p14:tracePt t="64476" x="4168775" y="4960938"/>
          <p14:tracePt t="64494" x="4152900" y="4960938"/>
          <p14:tracePt t="64510" x="4137025" y="4945063"/>
          <p14:tracePt t="64527" x="4130675" y="4945063"/>
          <p14:tracePt t="64543" x="4122738" y="4945063"/>
          <p14:tracePt t="64543" x="4114800" y="4945063"/>
          <p14:tracePt t="64563" x="4092575" y="4945063"/>
          <p14:tracePt t="64579" x="4060825" y="4930775"/>
          <p14:tracePt t="64595" x="4030663" y="4930775"/>
          <p14:tracePt t="64612" x="4000500" y="4930775"/>
          <p14:tracePt t="64629" x="3992563" y="4930775"/>
          <p14:tracePt t="64644" x="3978275" y="4930775"/>
          <p14:tracePt t="64662" x="3954463" y="4930775"/>
          <p14:tracePt t="64677" x="3924300" y="4930775"/>
          <p14:tracePt t="64695" x="3902075" y="4930775"/>
          <p14:tracePt t="64710" x="3878263" y="4930775"/>
          <p14:tracePt t="64727" x="3848100" y="4945063"/>
          <p14:tracePt t="64744" x="3832225" y="4960938"/>
          <p14:tracePt t="64759" x="3810000" y="4975225"/>
          <p14:tracePt t="64759" x="3794125" y="4975225"/>
          <p14:tracePt t="64778" x="3763963" y="4983163"/>
          <p14:tracePt t="64795" x="3749675" y="4991100"/>
          <p14:tracePt t="64812" x="3741738" y="4999038"/>
          <p14:tracePt t="64826" x="3717925" y="5021263"/>
          <p14:tracePt t="64843" x="3711575" y="5051425"/>
          <p14:tracePt t="64859" x="3711575" y="5083175"/>
          <p14:tracePt t="64876" x="3703638" y="5121275"/>
          <p14:tracePt t="64894" x="3695700" y="5143500"/>
          <p14:tracePt t="64911" x="3695700" y="5173663"/>
          <p14:tracePt t="64928" x="3695700" y="5197475"/>
          <p14:tracePt t="64944" x="3695700" y="5203825"/>
          <p14:tracePt t="64959" x="3695700" y="5219700"/>
          <p14:tracePt t="64959" x="3695700" y="5227638"/>
          <p14:tracePt t="64978" x="3695700" y="5241925"/>
          <p14:tracePt t="64993" x="3695700" y="5257800"/>
          <p14:tracePt t="65010" x="3687763" y="5257800"/>
          <p14:tracePt t="65642" x="3673475" y="5249863"/>
          <p14:tracePt t="65649" x="3649663" y="5241925"/>
          <p14:tracePt t="65659" x="3627438" y="5219700"/>
          <p14:tracePt t="65677" x="3581400" y="5189538"/>
          <p14:tracePt t="65693" x="3543300" y="5173663"/>
          <p14:tracePt t="65710" x="3505200" y="5143500"/>
          <p14:tracePt t="65726" x="3475038" y="5121275"/>
          <p14:tracePt t="65743" x="3451225" y="5105400"/>
          <p14:tracePt t="65760" x="3429000" y="5097463"/>
          <p14:tracePt t="65776" x="3398838" y="5089525"/>
          <p14:tracePt t="65794" x="3390900" y="5083175"/>
          <p14:tracePt t="65826" x="3382963" y="5083175"/>
          <p14:tracePt t="65833" x="3375025" y="5083175"/>
          <p14:tracePt t="65844" x="3336925" y="5075238"/>
          <p14:tracePt t="65862" x="3330575" y="5067300"/>
          <p14:tracePt t="65875" x="3306763" y="5067300"/>
          <p14:tracePt t="65891" x="3268663" y="5059363"/>
          <p14:tracePt t="65908" x="3246438" y="5059363"/>
          <p14:tracePt t="65925" x="3208338" y="5059363"/>
          <p14:tracePt t="65944" x="3192463" y="5059363"/>
          <p14:tracePt t="65959" x="3184525" y="5059363"/>
          <p14:tracePt t="65976" x="3170238" y="5059363"/>
          <p14:tracePt t="65994" x="3154363" y="5051425"/>
          <p14:tracePt t="66010" x="3146425" y="5045075"/>
          <p14:tracePt t="66027" x="3132138" y="5045075"/>
          <p14:tracePt t="66043" x="3116263" y="5037138"/>
          <p14:tracePt t="66059" x="3108325" y="5029200"/>
          <p14:tracePt t="66075" x="3094038" y="5021263"/>
          <p14:tracePt t="66092" x="3063875" y="5013325"/>
          <p14:tracePt t="66110" x="3032125" y="5006975"/>
          <p14:tracePt t="66127" x="2987675" y="4983163"/>
          <p14:tracePt t="66143" x="2971800" y="4975225"/>
          <p14:tracePt t="66160" x="2949575" y="4968875"/>
          <p14:tracePt t="66160" x="2933700" y="4960938"/>
          <p14:tracePt t="66178" x="2903538" y="4960938"/>
          <p14:tracePt t="66192" x="2865438" y="4945063"/>
          <p14:tracePt t="66192" x="2841625" y="4945063"/>
          <p14:tracePt t="66210" x="2827338" y="4937125"/>
          <p14:tracePt t="66225" x="2811463" y="4930775"/>
          <p14:tracePt t="66242" x="2803525" y="4930775"/>
          <p14:tracePt t="66259" x="2781300" y="4922838"/>
          <p14:tracePt t="66276" x="2765425" y="4914900"/>
          <p14:tracePt t="66292" x="2751138" y="4899025"/>
          <p14:tracePt t="66309" x="2727325" y="4884738"/>
          <p14:tracePt t="66326" x="2720975" y="4876800"/>
          <p14:tracePt t="66341" x="2705100" y="4868863"/>
          <p14:tracePt t="66362" x="2705100" y="4860925"/>
          <p14:tracePt t="66375" x="2689225" y="4854575"/>
          <p14:tracePt t="66392" x="2667000" y="4846638"/>
          <p14:tracePt t="66409" x="2659063" y="4846638"/>
          <p14:tracePt t="66424" x="2651125" y="4830763"/>
          <p14:tracePt t="66444" x="2644775" y="4822825"/>
          <p14:tracePt t="66458" x="2659063" y="4822825"/>
          <p14:tracePt t="66841" x="2674938" y="4822825"/>
          <p14:tracePt t="66849" x="2697163" y="4830763"/>
          <p14:tracePt t="66859" x="2735263" y="4854575"/>
          <p14:tracePt t="66876" x="2759075" y="4868863"/>
          <p14:tracePt t="66892" x="2773363" y="4884738"/>
          <p14:tracePt t="66908" x="2803525" y="4906963"/>
          <p14:tracePt t="66926" x="2827338" y="4906963"/>
          <p14:tracePt t="66942" x="2857500" y="4930775"/>
          <p14:tracePt t="66959" x="2879725" y="4937125"/>
          <p14:tracePt t="66975" x="2903538" y="4953000"/>
          <p14:tracePt t="66991" x="2925763" y="4968875"/>
          <p14:tracePt t="66991" x="2955925" y="4991100"/>
          <p14:tracePt t="67010" x="3001963" y="5013325"/>
          <p14:tracePt t="67027" x="3032125" y="5029200"/>
          <p14:tracePt t="67042" x="3048000" y="5037138"/>
          <p14:tracePt t="67058" x="3055938" y="5045075"/>
          <p14:tracePt t="67081" x="3070225" y="5059363"/>
          <p14:tracePt t="67105" x="3078163" y="5067300"/>
          <p14:tracePt t="67113" x="3094038" y="5075238"/>
          <p14:tracePt t="67123" x="3132138" y="5105400"/>
          <p14:tracePt t="67141" x="3170238" y="5135563"/>
          <p14:tracePt t="67158" x="3184525" y="5151438"/>
          <p14:tracePt t="67173" x="3200400" y="5165725"/>
          <p14:tracePt t="67191" x="3260725" y="5181600"/>
          <p14:tracePt t="67208" x="3306763" y="5203825"/>
          <p14:tracePt t="67224" x="3360738" y="5227638"/>
          <p14:tracePt t="67240" x="3368675" y="5227638"/>
          <p14:tracePt t="67289" x="3390900" y="5227638"/>
          <p14:tracePt t="67314" x="3413125" y="5235575"/>
          <p14:tracePt t="67322" x="3444875" y="5235575"/>
          <p14:tracePt t="67329" x="3467100" y="5241925"/>
          <p14:tracePt t="67340" x="3505200" y="5249863"/>
          <p14:tracePt t="67358" x="3521075" y="5249863"/>
          <p14:tracePt t="67761" x="3535363" y="5249863"/>
          <p14:tracePt t="67786" x="3543300" y="5249863"/>
          <p14:tracePt t="67793" x="3551238" y="5249863"/>
          <p14:tracePt t="67808" x="3559175" y="5241925"/>
          <p14:tracePt t="67827" x="3565525" y="5235575"/>
          <p14:tracePt t="67840" x="3597275" y="5219700"/>
          <p14:tracePt t="67859" x="3627438" y="5203825"/>
          <p14:tracePt t="67876" x="3649663" y="5181600"/>
          <p14:tracePt t="67892" x="3665538" y="5165725"/>
          <p14:tracePt t="67908" x="3679825" y="5159375"/>
          <p14:tracePt t="67924" x="3703638" y="5143500"/>
          <p14:tracePt t="67942" x="3717925" y="5143500"/>
          <p14:tracePt t="67956" x="3717925" y="5135563"/>
          <p14:tracePt t="67973" x="3733800" y="5127625"/>
          <p14:tracePt t="67990" x="3741738" y="5127625"/>
          <p14:tracePt t="68033" x="3741738" y="5121275"/>
          <p14:tracePt t="68065" x="3756025" y="5121275"/>
          <p14:tracePt t="68074" x="3763963" y="5121275"/>
          <p14:tracePt t="68081" x="3763963" y="5113338"/>
          <p14:tracePt t="68097" x="3763963" y="5105400"/>
          <p14:tracePt t="68107" x="3763963" y="5097463"/>
          <p14:tracePt t="68124" x="3763963" y="5067300"/>
          <p14:tracePt t="68141" x="3763963" y="5051425"/>
          <p14:tracePt t="68156" x="3763963" y="5037138"/>
          <p14:tracePt t="68173" x="3763963" y="5013325"/>
          <p14:tracePt t="68173" x="3756025" y="4999038"/>
          <p14:tracePt t="68195" x="3756025" y="4991100"/>
          <p14:tracePt t="68209" x="3749675" y="4991100"/>
          <p14:tracePt t="68223" x="3733800" y="4975225"/>
          <p14:tracePt t="68239" x="3725863" y="4960938"/>
          <p14:tracePt t="68257" x="3711575" y="4960938"/>
          <p14:tracePt t="68274" x="3695700" y="4953000"/>
          <p14:tracePt t="68291" x="3679825" y="4953000"/>
          <p14:tracePt t="68329" x="3673475" y="4953000"/>
          <p14:tracePt t="68353" x="3657600" y="4953000"/>
          <p14:tracePt t="68361" x="3649663" y="4953000"/>
          <p14:tracePt t="68373" x="3627438" y="4945063"/>
          <p14:tracePt t="68391" x="3581400" y="4937125"/>
          <p14:tracePt t="68407" x="3573463" y="4937125"/>
          <p14:tracePt t="68423" x="3559175" y="4937125"/>
          <p14:tracePt t="68440" x="3551238" y="4937125"/>
          <p14:tracePt t="68474" x="3543300" y="4937125"/>
          <p14:tracePt t="68481" x="3527425" y="4937125"/>
          <p14:tracePt t="68507" x="3521075" y="4937125"/>
          <p14:tracePt t="68513" x="3505200" y="4937125"/>
          <p14:tracePt t="68529" x="3497263" y="4937125"/>
          <p14:tracePt t="68540" x="3489325" y="4945063"/>
          <p14:tracePt t="68555" x="3475038" y="4953000"/>
          <p14:tracePt t="68572" x="3459163" y="4968875"/>
          <p14:tracePt t="68589" x="3429000" y="4991100"/>
          <p14:tracePt t="68606" x="3406775" y="4999038"/>
          <p14:tracePt t="68623" x="3390900" y="5021263"/>
          <p14:tracePt t="68623" x="3382963" y="5037138"/>
          <p14:tracePt t="68642" x="3382963" y="5059363"/>
          <p14:tracePt t="68656" x="3352800" y="5089525"/>
          <p14:tracePt t="68656" x="3336925" y="5127625"/>
          <p14:tracePt t="68674" x="3298825" y="5181600"/>
          <p14:tracePt t="68692" x="3260725" y="5241925"/>
          <p14:tracePt t="68707" x="3238500" y="5273675"/>
          <p14:tracePt t="68724" x="3230563" y="5280025"/>
          <p14:tracePt t="68793" x="3230563" y="5287963"/>
          <p14:tracePt t="68833" x="3238500" y="5303838"/>
          <p14:tracePt t="68841" x="3254375" y="5326063"/>
          <p14:tracePt t="68855" x="3298825" y="5372100"/>
          <p14:tracePt t="68855" x="3360738" y="5426075"/>
          <p14:tracePt t="68874" x="3436938" y="5508625"/>
          <p14:tracePt t="68891" x="3535363" y="5584825"/>
          <p14:tracePt t="68907" x="3627438" y="5654675"/>
          <p14:tracePt t="68924" x="3687763" y="5699125"/>
          <p14:tracePt t="68941" x="3749675" y="5730875"/>
          <p14:tracePt t="68957" x="3763963" y="5730875"/>
          <p14:tracePt t="68972" x="3771900" y="5737225"/>
          <p14:tracePt t="68988" x="3779838" y="5745163"/>
          <p14:tracePt t="69041" x="3794125" y="5745163"/>
          <p14:tracePt t="69057" x="3802063" y="5745163"/>
          <p14:tracePt t="69089" x="3810000" y="5745163"/>
          <p14:tracePt t="69113" x="3817938" y="5745163"/>
          <p14:tracePt t="69129" x="3832225" y="5745163"/>
          <p14:tracePt t="69138" x="3840163" y="5745163"/>
          <p14:tracePt t="69145" x="3878263" y="5753100"/>
          <p14:tracePt t="69155" x="3902075" y="5761038"/>
          <p14:tracePt t="69173" x="3908425" y="5761038"/>
          <p14:tracePt t="69210" x="3916363" y="5745163"/>
          <p14:tracePt t="69225" x="3924300" y="5745163"/>
          <p14:tracePt t="69233" x="3940175" y="5730875"/>
          <p14:tracePt t="69242" x="3954463" y="5722938"/>
          <p14:tracePt t="69256" x="3984625" y="5715000"/>
          <p14:tracePt t="69273" x="3992563" y="5707063"/>
          <p14:tracePt t="69290" x="4000500" y="5707063"/>
          <p14:tracePt t="69322" x="4008438" y="5699125"/>
          <p14:tracePt t="69329" x="4008438" y="5692775"/>
          <p14:tracePt t="69340" x="4054475" y="5676900"/>
          <p14:tracePt t="69356" x="4084638" y="5661025"/>
          <p14:tracePt t="69372" x="4092575" y="5654675"/>
          <p14:tracePt t="69388" x="4106863" y="5638800"/>
          <p14:tracePt t="69407" x="4137025" y="5622925"/>
          <p14:tracePt t="69423" x="4160838" y="5608638"/>
          <p14:tracePt t="69423" x="4191000" y="5592763"/>
          <p14:tracePt t="69442" x="4206875" y="5578475"/>
          <p14:tracePt t="69455" x="4237038" y="5546725"/>
          <p14:tracePt t="69455" x="4237038" y="5540375"/>
          <p14:tracePt t="69474" x="4244975" y="5524500"/>
          <p14:tracePt t="69488" x="4244975" y="5502275"/>
          <p14:tracePt t="69506" x="4244975" y="5494338"/>
          <p14:tracePt t="69523" x="4244975" y="5478463"/>
          <p14:tracePt t="69540" x="4244975" y="5470525"/>
          <p14:tracePt t="69557" x="4244975" y="5456238"/>
          <p14:tracePt t="69572" x="4251325" y="5448300"/>
          <p14:tracePt t="69588" x="4251325" y="5432425"/>
          <p14:tracePt t="69606" x="4251325" y="5426075"/>
          <p14:tracePt t="69621" x="4251325" y="5410200"/>
          <p14:tracePt t="69639" x="4251325" y="5402263"/>
          <p14:tracePt t="69655" x="4251325" y="5394325"/>
          <p14:tracePt t="69672" x="4244975" y="5387975"/>
          <p14:tracePt t="69688" x="4237038" y="5387975"/>
          <p14:tracePt t="69707" x="4229100" y="5387975"/>
          <p14:tracePt t="69961" x="4229100" y="5380038"/>
          <p14:tracePt t="69970" x="4221163" y="5372100"/>
          <p14:tracePt t="69993" x="4221163" y="5364163"/>
          <p14:tracePt t="70001" x="4213225" y="5364163"/>
          <p14:tracePt t="70009" x="4206875" y="5356225"/>
          <p14:tracePt t="70022" x="4206875" y="5349875"/>
          <p14:tracePt t="70038" x="4198938" y="5341938"/>
          <p14:tracePt t="70055" x="4191000" y="5334000"/>
          <p14:tracePt t="70070" x="4168775" y="5295900"/>
          <p14:tracePt t="70070" x="4160838" y="5287963"/>
          <p14:tracePt t="70090" x="4137025" y="5265738"/>
          <p14:tracePt t="70107" x="4114800" y="5235575"/>
          <p14:tracePt t="70122" x="4098925" y="5197475"/>
          <p14:tracePt t="70140" x="4084638" y="5181600"/>
          <p14:tracePt t="70156" x="4076700" y="5173663"/>
          <p14:tracePt t="70171" x="4054475" y="5143500"/>
          <p14:tracePt t="70188" x="4016375" y="5113338"/>
          <p14:tracePt t="70206" x="4000500" y="5097463"/>
          <p14:tracePt t="70222" x="3978275" y="5089525"/>
          <p14:tracePt t="70237" x="3962400" y="5059363"/>
          <p14:tracePt t="70256" x="3932238" y="5045075"/>
          <p14:tracePt t="70271" x="3902075" y="5029200"/>
          <p14:tracePt t="70288" x="3848100" y="5013325"/>
          <p14:tracePt t="70307" x="3817938" y="4999038"/>
          <p14:tracePt t="70322" x="3802063" y="4999038"/>
          <p14:tracePt t="70338" x="3794125" y="4999038"/>
          <p14:tracePt t="70417" x="3771900" y="4999038"/>
          <p14:tracePt t="70425" x="3756025" y="4999038"/>
          <p14:tracePt t="70437" x="3725863" y="4983163"/>
          <p14:tracePt t="70454" x="3703638" y="4983163"/>
          <p14:tracePt t="70472" x="3695700" y="4983163"/>
          <p14:tracePt t="70490" x="3687763" y="4983163"/>
          <p14:tracePt t="70522" x="3673475" y="4975225"/>
          <p14:tracePt t="70529" x="3665538" y="4975225"/>
          <p14:tracePt t="70545" x="3657600" y="4975225"/>
          <p14:tracePt t="70555" x="3619500" y="4975225"/>
          <p14:tracePt t="70573" x="3573463" y="4983163"/>
          <p14:tracePt t="70588" x="3543300" y="4999038"/>
          <p14:tracePt t="70605" x="3527425" y="4999038"/>
          <p14:tracePt t="70620" x="3527425" y="5006975"/>
          <p14:tracePt t="70636" x="3521075" y="5013325"/>
          <p14:tracePt t="70665" x="3521075" y="5021263"/>
          <p14:tracePt t="70681" x="3513138" y="5029200"/>
          <p14:tracePt t="70690" x="3505200" y="5037138"/>
          <p14:tracePt t="70704" x="3482975" y="5059363"/>
          <p14:tracePt t="70720" x="3467100" y="5083175"/>
          <p14:tracePt t="70720" x="3451225" y="5097463"/>
          <p14:tracePt t="70738" x="3451225" y="5105400"/>
          <p14:tracePt t="70738" x="3444875" y="5113338"/>
          <p14:tracePt t="70755" x="3429000" y="5127625"/>
          <p14:tracePt t="70771" x="3429000" y="5135563"/>
          <p14:tracePt t="70825" x="3421063" y="5135563"/>
          <p14:tracePt t="70841" x="3413125" y="5135563"/>
          <p14:tracePt t="70849" x="3406775" y="5135563"/>
          <p14:tracePt t="70865" x="3413125" y="5135563"/>
          <p14:tracePt t="71289" x="3421063" y="5135563"/>
          <p14:tracePt t="71658" x="3436938" y="5127625"/>
          <p14:tracePt t="71825" x="3444875" y="5127625"/>
          <p14:tracePt t="71913" x="3451225" y="5127625"/>
          <p14:tracePt t="71921" x="3467100" y="5127625"/>
          <p14:tracePt t="71938" x="3475038" y="5135563"/>
          <p14:tracePt t="71954" x="3467100" y="5135563"/>
          <p14:tracePt t="72249" x="3459163" y="5135563"/>
          <p14:tracePt t="72257" x="3459163" y="5143500"/>
          <p14:tracePt t="72273" x="3459163" y="5151438"/>
          <p14:tracePt t="72321" x="3459163" y="5165725"/>
          <p14:tracePt t="72338" x="3459163" y="5181600"/>
          <p14:tracePt t="72354" x="3459163" y="5189538"/>
          <p14:tracePt t="72361" x="3459163" y="5197475"/>
          <p14:tracePt t="72370" x="3459163" y="5203825"/>
          <p14:tracePt t="72387" x="3459163" y="5227638"/>
          <p14:tracePt t="72403" x="3482975" y="5241925"/>
          <p14:tracePt t="72420" x="3489325" y="5257800"/>
          <p14:tracePt t="72436" x="3505200" y="5265738"/>
          <p14:tracePt t="72452" x="3527425" y="5265738"/>
          <p14:tracePt t="72505" x="3535363" y="5280025"/>
          <p14:tracePt t="72513" x="3551238" y="5280025"/>
          <p14:tracePt t="72521" x="3581400" y="5295900"/>
          <p14:tracePt t="72535" x="3641725" y="5318125"/>
          <p14:tracePt t="72535" x="3649663" y="5326063"/>
          <p14:tracePt t="72554" x="3657600" y="5334000"/>
          <p14:tracePt t="72571" x="3673475" y="5334000"/>
          <p14:tracePt t="73162" x="3679825" y="5334000"/>
          <p14:tracePt t="75005" x="3687763" y="5334000"/>
          <p14:tracePt t="75034" x="3687763" y="5326063"/>
          <p14:tracePt t="75041" x="3679825" y="5311775"/>
          <p14:tracePt t="75053" x="3635375" y="5273675"/>
          <p14:tracePt t="75068" x="3543300" y="5197475"/>
          <p14:tracePt t="75084" x="3475038" y="5151438"/>
          <p14:tracePt t="75100" x="3382963" y="5105400"/>
          <p14:tracePt t="75116" x="3292475" y="5067300"/>
          <p14:tracePt t="75133" x="3246438" y="5051425"/>
          <p14:tracePt t="75149" x="3178175" y="5037138"/>
          <p14:tracePt t="75166" x="3154363" y="5029200"/>
          <p14:tracePt t="75183" x="3146425" y="5029200"/>
          <p14:tracePt t="75257" x="3132138" y="5021263"/>
          <p14:tracePt t="75266" x="3108325" y="5006975"/>
          <p14:tracePt t="75273" x="3086100" y="4991100"/>
          <p14:tracePt t="75283" x="3055938" y="4968875"/>
          <p14:tracePt t="75301" x="3001963" y="4937125"/>
          <p14:tracePt t="75318" x="2925763" y="4884738"/>
          <p14:tracePt t="75335" x="2879725" y="4868863"/>
          <p14:tracePt t="75350" x="2873375" y="4868863"/>
          <p14:tracePt t="75366" x="2841625" y="4854575"/>
          <p14:tracePt t="75384" x="2819400" y="4854575"/>
          <p14:tracePt t="75399" x="2811463" y="4854575"/>
          <p14:tracePt t="75416" x="2803525" y="4854575"/>
          <p14:tracePt t="76318" x="2797175" y="4854575"/>
          <p14:tracePt t="76730" x="2789238" y="4854575"/>
          <p14:tracePt t="76746" x="2789238" y="4846638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2713038"/>
            <a:ext cx="4038600" cy="4144962"/>
          </a:xfrm>
        </p:spPr>
        <p:txBody>
          <a:bodyPr/>
          <a:lstStyle/>
          <a:p>
            <a:pPr eaLnBrk="1" hangingPunct="1"/>
            <a:r>
              <a:rPr lang="sr-Latn-CS" altLang="en-US" sz="2400" smtClean="0"/>
              <a:t>Ako se uzme da je </a:t>
            </a:r>
            <a:r>
              <a:rPr lang="en-US" altLang="en-US" sz="2400" smtClean="0"/>
              <a:t>d[P]/dt = </a:t>
            </a:r>
            <a:r>
              <a:rPr lang="en-US" altLang="en-US" sz="2400" i="1" smtClean="0"/>
              <a:t>k</a:t>
            </a:r>
            <a:r>
              <a:rPr lang="en-US" altLang="en-US" sz="2400" smtClean="0"/>
              <a:t> [E]</a:t>
            </a:r>
            <a:r>
              <a:rPr lang="en-US" altLang="en-US" sz="2400" baseline="-25000" smtClean="0"/>
              <a:t>0</a:t>
            </a:r>
            <a:r>
              <a:rPr lang="en-US" altLang="en-US" sz="2400" smtClean="0"/>
              <a:t>   </a:t>
            </a:r>
            <a:r>
              <a:rPr lang="sr-Latn-CS" altLang="en-US" sz="2400" smtClean="0"/>
              <a:t>gde je </a:t>
            </a:r>
            <a:r>
              <a:rPr lang="en-US" altLang="en-US" sz="2400" i="1" smtClean="0"/>
              <a:t>k</a:t>
            </a:r>
            <a:r>
              <a:rPr lang="en-US" altLang="en-US" sz="2400" smtClean="0"/>
              <a:t> </a:t>
            </a:r>
            <a:r>
              <a:rPr lang="sr-Latn-CS" altLang="en-US" sz="2400" smtClean="0"/>
              <a:t>efektivna</a:t>
            </a:r>
            <a:r>
              <a:rPr lang="en-US" altLang="en-US" sz="2400" smtClean="0"/>
              <a:t> (prividna)</a:t>
            </a:r>
            <a:r>
              <a:rPr lang="sr-Latn-CS" altLang="en-US" sz="2400" smtClean="0"/>
              <a:t> konstanta brzine </a:t>
            </a:r>
          </a:p>
          <a:p>
            <a:pPr eaLnBrk="1" hangingPunct="1"/>
            <a:r>
              <a:rPr lang="en-US" altLang="en-US" sz="2800" i="1" smtClean="0"/>
              <a:t>k </a:t>
            </a:r>
            <a:r>
              <a:rPr lang="en-US" altLang="en-US" sz="2800" smtClean="0"/>
              <a:t>= </a:t>
            </a:r>
            <a:r>
              <a:rPr lang="en-US" altLang="en-US" sz="2800" i="1" smtClean="0"/>
              <a:t>k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 [S]/([S] + </a:t>
            </a:r>
            <a:r>
              <a:rPr lang="en-US" altLang="en-US" sz="2800" i="1" smtClean="0"/>
              <a:t>K</a:t>
            </a:r>
            <a:r>
              <a:rPr lang="en-US" altLang="en-US" sz="2800" baseline="-25000" smtClean="0"/>
              <a:t>M</a:t>
            </a:r>
            <a:r>
              <a:rPr lang="en-US" altLang="en-US" sz="2800" smtClean="0"/>
              <a:t>) </a:t>
            </a:r>
          </a:p>
          <a:p>
            <a:pPr eaLnBrk="1" hangingPunct="1"/>
            <a:r>
              <a:rPr lang="sr-Latn-CS" altLang="en-US" sz="2800" smtClean="0"/>
              <a:t>Kriva </a:t>
            </a:r>
            <a:r>
              <a:rPr lang="en-US" altLang="en-US" sz="2800" i="1" smtClean="0"/>
              <a:t>k</a:t>
            </a:r>
            <a:r>
              <a:rPr lang="en-US" altLang="en-US" sz="2800" smtClean="0"/>
              <a:t> vs. [S] </a:t>
            </a:r>
            <a:r>
              <a:rPr lang="sr-Latn-CS" altLang="en-US" sz="2800" smtClean="0"/>
              <a:t>pokazuje da </a:t>
            </a:r>
            <a:r>
              <a:rPr lang="sr-Latn-RS" altLang="en-US" sz="2800" smtClean="0"/>
              <a:t>ć</a:t>
            </a:r>
            <a:r>
              <a:rPr lang="sr-Latn-CS" altLang="en-US" sz="2800" smtClean="0"/>
              <a:t>e se za velike vrednosti </a:t>
            </a:r>
            <a:r>
              <a:rPr lang="en-US" altLang="en-US" sz="2800" smtClean="0"/>
              <a:t>[S],  </a:t>
            </a:r>
            <a:r>
              <a:rPr lang="en-US" altLang="en-US" sz="2800" i="1" smtClean="0"/>
              <a:t>k</a:t>
            </a:r>
            <a:r>
              <a:rPr lang="en-US" altLang="en-US" sz="2800" smtClean="0"/>
              <a:t>  </a:t>
            </a:r>
            <a:r>
              <a:rPr lang="sr-Latn-CS" altLang="en-US" sz="2800" smtClean="0"/>
              <a:t>priblizavati </a:t>
            </a:r>
            <a:r>
              <a:rPr lang="en-US" altLang="en-US" sz="2800" smtClean="0"/>
              <a:t>  </a:t>
            </a:r>
            <a:r>
              <a:rPr lang="en-US" altLang="en-US" sz="2800" i="1" smtClean="0"/>
              <a:t>k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 </a:t>
            </a:r>
          </a:p>
        </p:txBody>
      </p:sp>
      <p:graphicFrame>
        <p:nvGraphicFramePr>
          <p:cNvPr id="7171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600700" y="2471738"/>
          <a:ext cx="2133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5" imgW="2049769" imgH="358128" progId="Equation.3">
                  <p:embed/>
                </p:oleObj>
              </mc:Choice>
              <mc:Fallback>
                <p:oleObj name="Equation" r:id="rId5" imgW="2049769" imgH="35812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471738"/>
                        <a:ext cx="21336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4" descr="F25_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752600"/>
            <a:ext cx="44958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3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8600" y="228600"/>
          <a:ext cx="39624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8" imgW="1562100" imgH="431800" progId="Equation.3">
                  <p:embed/>
                </p:oleObj>
              </mc:Choice>
              <mc:Fallback>
                <p:oleObj name="Equation" r:id="rId8" imgW="15621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39624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3"/>
          <p:cNvGraphicFramePr>
            <a:graphicFrameLocks noChangeAspect="1"/>
          </p:cNvGraphicFramePr>
          <p:nvPr/>
        </p:nvGraphicFramePr>
        <p:xfrm>
          <a:off x="6248400" y="228600"/>
          <a:ext cx="2362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10" imgW="837836" imgH="393529" progId="Equation.3">
                  <p:embed/>
                </p:oleObj>
              </mc:Choice>
              <mc:Fallback>
                <p:oleObj name="Equation" r:id="rId10" imgW="837836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8600"/>
                        <a:ext cx="23622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14"/>
          <p:cNvGraphicFramePr>
            <a:graphicFrameLocks noChangeAspect="1"/>
          </p:cNvGraphicFramePr>
          <p:nvPr/>
        </p:nvGraphicFramePr>
        <p:xfrm>
          <a:off x="6324600" y="4495800"/>
          <a:ext cx="22796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12" imgW="863225" imgH="431613" progId="Equation.3">
                  <p:embed/>
                </p:oleObj>
              </mc:Choice>
              <mc:Fallback>
                <p:oleObj name="Equation" r:id="rId12" imgW="863225" imgH="431613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95800"/>
                        <a:ext cx="227965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15"/>
          <p:cNvGraphicFramePr>
            <a:graphicFrameLocks noChangeAspect="1"/>
          </p:cNvGraphicFramePr>
          <p:nvPr/>
        </p:nvGraphicFramePr>
        <p:xfrm>
          <a:off x="609600" y="1409700"/>
          <a:ext cx="26670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4" imgW="863225" imgH="431613" progId="Equation.3">
                  <p:embed/>
                </p:oleObj>
              </mc:Choice>
              <mc:Fallback>
                <p:oleObj name="Equation" r:id="rId14" imgW="863225" imgH="4316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09700"/>
                        <a:ext cx="2667000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AutoShape 16"/>
          <p:cNvSpPr>
            <a:spLocks noChangeArrowheads="1"/>
          </p:cNvSpPr>
          <p:nvPr/>
        </p:nvSpPr>
        <p:spPr bwMode="auto">
          <a:xfrm>
            <a:off x="4800600" y="457200"/>
            <a:ext cx="762000" cy="6096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Text Box 17"/>
          <p:cNvSpPr txBox="1">
            <a:spLocks noChangeArrowheads="1"/>
          </p:cNvSpPr>
          <p:nvPr/>
        </p:nvSpPr>
        <p:spPr bwMode="auto">
          <a:xfrm>
            <a:off x="4343400" y="2895600"/>
            <a:ext cx="585788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1"/>
              <a:t>k/k</a:t>
            </a:r>
            <a:r>
              <a:rPr lang="en-US" altLang="en-US" b="1" baseline="-25000"/>
              <a:t>2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2803525" y="4830763"/>
          <p14:tracePt t="4396" x="2803525" y="4822825"/>
          <p14:tracePt t="4531" x="2803525" y="4816475"/>
          <p14:tracePt t="4539" x="2797175" y="4808538"/>
          <p14:tracePt t="4555" x="2789238" y="4808538"/>
          <p14:tracePt t="4564" x="2751138" y="4792663"/>
          <p14:tracePt t="4582" x="2689225" y="4754563"/>
          <p14:tracePt t="4598" x="2606675" y="4716463"/>
          <p14:tracePt t="4615" x="2530475" y="4678363"/>
          <p14:tracePt t="4631" x="2460625" y="4648200"/>
          <p14:tracePt t="4648" x="2438400" y="4640263"/>
          <p14:tracePt t="4663" x="2430463" y="4632325"/>
          <p14:tracePt t="4680" x="2422525" y="4625975"/>
          <p14:tracePt t="4697" x="2400300" y="4602163"/>
          <p14:tracePt t="4713" x="2346325" y="4549775"/>
          <p14:tracePt t="4713" x="2316163" y="4525963"/>
          <p14:tracePt t="4733" x="2225675" y="4457700"/>
          <p14:tracePt t="4749" x="2133600" y="4389438"/>
          <p14:tracePt t="4764" x="2049463" y="4305300"/>
          <p14:tracePt t="4781" x="1973263" y="4229100"/>
          <p14:tracePt t="4797" x="1858963" y="4114800"/>
          <p14:tracePt t="4814" x="1782763" y="4038600"/>
          <p14:tracePt t="4831" x="1698625" y="3916363"/>
          <p14:tracePt t="4848" x="1608138" y="3794125"/>
          <p14:tracePt t="4864" x="1562100" y="3641725"/>
          <p14:tracePt t="4880" x="1524000" y="3336925"/>
          <p14:tracePt t="4898" x="1493838" y="2887663"/>
          <p14:tracePt t="4914" x="1493838" y="2598738"/>
          <p14:tracePt t="4930" x="1493838" y="2370138"/>
          <p14:tracePt t="4930" x="1493838" y="2263775"/>
          <p14:tracePt t="4948" x="1493838" y="2155825"/>
          <p14:tracePt t="4963" x="1493838" y="1744663"/>
          <p14:tracePt t="4981" x="1425575" y="1401763"/>
          <p14:tracePt t="4997" x="1425575" y="1143000"/>
          <p14:tracePt t="5014" x="1425575" y="960438"/>
          <p14:tracePt t="5029" x="1431925" y="892175"/>
          <p14:tracePt t="5045" x="1439863" y="860425"/>
          <p14:tracePt t="5061" x="1439863" y="846138"/>
          <p14:tracePt t="5079" x="1447800" y="846138"/>
          <p14:tracePt t="5096" x="1447800" y="854075"/>
          <p14:tracePt t="5363" x="1439863" y="854075"/>
          <p14:tracePt t="5411" x="1431925" y="860425"/>
          <p14:tracePt t="5428" x="1417638" y="868363"/>
          <p14:tracePt t="5435" x="1409700" y="868363"/>
          <p14:tracePt t="5446" x="1371600" y="884238"/>
          <p14:tracePt t="5463" x="1317625" y="884238"/>
          <p14:tracePt t="5463" x="1287463" y="898525"/>
          <p14:tracePt t="5485" x="1249363" y="906463"/>
          <p14:tracePt t="5496" x="1203325" y="914400"/>
          <p14:tracePt t="5512" x="1158875" y="936625"/>
          <p14:tracePt t="5528" x="1120775" y="952500"/>
          <p14:tracePt t="5545" x="1104900" y="960438"/>
          <p14:tracePt t="5562" x="1089025" y="960438"/>
          <p14:tracePt t="5578" x="1074738" y="960438"/>
          <p14:tracePt t="5595" x="1058863" y="960438"/>
          <p14:tracePt t="5614" x="1058863" y="952500"/>
          <p14:tracePt t="5629" x="1058863" y="930275"/>
          <p14:tracePt t="5646" x="1058863" y="884238"/>
          <p14:tracePt t="5662" x="1058863" y="846138"/>
          <p14:tracePt t="5679" x="1058863" y="815975"/>
          <p14:tracePt t="5695" x="1058863" y="784225"/>
          <p14:tracePt t="5712" x="1058863" y="769938"/>
          <p14:tracePt t="5730" x="1058863" y="754063"/>
          <p14:tracePt t="5745" x="1066800" y="723900"/>
          <p14:tracePt t="5761" x="1066800" y="708025"/>
          <p14:tracePt t="5778" x="1074738" y="663575"/>
          <p14:tracePt t="5797" x="1074738" y="647700"/>
          <p14:tracePt t="5813" x="1074738" y="617538"/>
          <p14:tracePt t="5831" x="1074738" y="601663"/>
          <p14:tracePt t="5846" x="1074738" y="563563"/>
          <p14:tracePt t="5863" x="1074738" y="533400"/>
          <p14:tracePt t="5879" x="1066800" y="495300"/>
          <p14:tracePt t="5896" x="1036638" y="441325"/>
          <p14:tracePt t="5913" x="1012825" y="403225"/>
          <p14:tracePt t="5929" x="1006475" y="388938"/>
          <p14:tracePt t="5929" x="990600" y="373063"/>
          <p14:tracePt t="5948" x="982663" y="365125"/>
          <p14:tracePt t="5961" x="974725" y="350838"/>
          <p14:tracePt t="5978" x="960438" y="334963"/>
          <p14:tracePt t="5996" x="952500" y="320675"/>
          <p14:tracePt t="6011" x="944563" y="312738"/>
          <p14:tracePt t="6030" x="936625" y="312738"/>
          <p14:tracePt t="6045" x="930275" y="312738"/>
          <p14:tracePt t="6067" x="922338" y="312738"/>
          <p14:tracePt t="6077" x="898525" y="296863"/>
          <p14:tracePt t="6107" x="892175" y="296863"/>
          <p14:tracePt t="6155" x="884238" y="296863"/>
          <p14:tracePt t="6163" x="868363" y="296863"/>
          <p14:tracePt t="6187" x="860425" y="296863"/>
          <p14:tracePt t="6252" x="854075" y="296863"/>
          <p14:tracePt t="6260" x="846138" y="296863"/>
          <p14:tracePt t="6267" x="830263" y="296863"/>
          <p14:tracePt t="6278" x="808038" y="296863"/>
          <p14:tracePt t="6295" x="784225" y="296863"/>
          <p14:tracePt t="6312" x="769938" y="296863"/>
          <p14:tracePt t="6328" x="762000" y="296863"/>
          <p14:tracePt t="6345" x="746125" y="312738"/>
          <p14:tracePt t="6361" x="746125" y="327025"/>
          <p14:tracePt t="6378" x="715963" y="358775"/>
          <p14:tracePt t="6398" x="669925" y="396875"/>
          <p14:tracePt t="6413" x="639763" y="434975"/>
          <p14:tracePt t="6431" x="625475" y="473075"/>
          <p14:tracePt t="6446" x="617538" y="517525"/>
          <p14:tracePt t="6462" x="617538" y="563563"/>
          <p14:tracePt t="6481" x="617538" y="601663"/>
          <p14:tracePt t="6496" x="631825" y="625475"/>
          <p14:tracePt t="6512" x="639763" y="639763"/>
          <p14:tracePt t="6527" x="647700" y="663575"/>
          <p14:tracePt t="6544" x="655638" y="677863"/>
          <p14:tracePt t="6560" x="677863" y="701675"/>
          <p14:tracePt t="6577" x="708025" y="723900"/>
          <p14:tracePt t="6594" x="746125" y="746125"/>
          <p14:tracePt t="6594" x="769938" y="762000"/>
          <p14:tracePt t="6613" x="808038" y="800100"/>
          <p14:tracePt t="6629" x="854075" y="815975"/>
          <p14:tracePt t="6647" x="892175" y="846138"/>
          <p14:tracePt t="6663" x="936625" y="868363"/>
          <p14:tracePt t="6679" x="968375" y="892175"/>
          <p14:tracePt t="6696" x="998538" y="898525"/>
          <p14:tracePt t="6711" x="1066800" y="936625"/>
          <p14:tracePt t="6729" x="1189038" y="960438"/>
          <p14:tracePt t="6746" x="1371600" y="982663"/>
          <p14:tracePt t="6761" x="1524000" y="990600"/>
          <p14:tracePt t="6778" x="1630363" y="990600"/>
          <p14:tracePt t="6778" x="1646238" y="990600"/>
          <p14:tracePt t="6797" x="1660525" y="990600"/>
          <p14:tracePt t="6812" x="1676400" y="998538"/>
          <p14:tracePt t="6867" x="1684338" y="998538"/>
          <p14:tracePt t="6883" x="1706563" y="998538"/>
          <p14:tracePt t="6892" x="1736725" y="998538"/>
          <p14:tracePt t="6900" x="1752600" y="998538"/>
          <p14:tracePt t="6910" x="1782763" y="998538"/>
          <p14:tracePt t="6929" x="1790700" y="1006475"/>
          <p14:tracePt t="6955" x="1798638" y="1012825"/>
          <p14:tracePt t="6971" x="1820863" y="1020763"/>
          <p14:tracePt t="6980" x="1828800" y="1028700"/>
          <p14:tracePt t="6995" x="1897063" y="1050925"/>
          <p14:tracePt t="6995" x="1943100" y="1058863"/>
          <p14:tracePt t="7012" x="1997075" y="1074738"/>
          <p14:tracePt t="7029" x="2027238" y="1074738"/>
          <p14:tracePt t="7045" x="2035175" y="1074738"/>
          <p14:tracePt t="7061" x="2041525" y="1074738"/>
          <p14:tracePt t="7077" x="2073275" y="1074738"/>
          <p14:tracePt t="7095" x="2141538" y="1074738"/>
          <p14:tracePt t="7112" x="2193925" y="1074738"/>
          <p14:tracePt t="7128" x="2232025" y="1074738"/>
          <p14:tracePt t="7145" x="2255838" y="1074738"/>
          <p14:tracePt t="7160" x="2263775" y="1074738"/>
          <p14:tracePt t="7177" x="2278063" y="1074738"/>
          <p14:tracePt t="7227" x="2286000" y="1074738"/>
          <p14:tracePt t="7235" x="2293938" y="1074738"/>
          <p14:tracePt t="7245" x="2332038" y="1074738"/>
          <p14:tracePt t="7261" x="2362200" y="1074738"/>
          <p14:tracePt t="7277" x="2416175" y="1082675"/>
          <p14:tracePt t="7294" x="2498725" y="1096963"/>
          <p14:tracePt t="7311" x="2568575" y="1104900"/>
          <p14:tracePt t="7327" x="2620963" y="1104900"/>
          <p14:tracePt t="7344" x="2667000" y="1104900"/>
          <p14:tracePt t="7362" x="2689225" y="1104900"/>
          <p14:tracePt t="7362" x="2697163" y="1104900"/>
          <p14:tracePt t="7380" x="2705100" y="1104900"/>
          <p14:tracePt t="7396" x="2720975" y="1104900"/>
          <p14:tracePt t="7451" x="2727325" y="1112838"/>
          <p14:tracePt t="7467" x="2735263" y="1112838"/>
          <p14:tracePt t="7476" x="2759075" y="1127125"/>
          <p14:tracePt t="7491" x="2773363" y="1135063"/>
          <p14:tracePt t="7499" x="2781300" y="1135063"/>
          <p14:tracePt t="7510" x="2819400" y="1150938"/>
          <p14:tracePt t="7528" x="2879725" y="1173163"/>
          <p14:tracePt t="7544" x="2933700" y="1173163"/>
          <p14:tracePt t="7559" x="2987675" y="1173163"/>
          <p14:tracePt t="7576" x="3040063" y="1181100"/>
          <p14:tracePt t="7592" x="3070225" y="1189038"/>
          <p14:tracePt t="7609" x="3078163" y="1196975"/>
          <p14:tracePt t="7628" x="3101975" y="1203325"/>
          <p14:tracePt t="7646" x="3124200" y="1219200"/>
          <p14:tracePt t="7661" x="3146425" y="1219200"/>
          <p14:tracePt t="7678" x="3178175" y="1241425"/>
          <p14:tracePt t="7695" x="3200400" y="1241425"/>
          <p14:tracePt t="7710" x="3246438" y="1249363"/>
          <p14:tracePt t="7728" x="3322638" y="1273175"/>
          <p14:tracePt t="7745" x="3368675" y="1273175"/>
          <p14:tracePt t="7760" x="3436938" y="1279525"/>
          <p14:tracePt t="7777" x="3459163" y="1279525"/>
          <p14:tracePt t="7794" x="3475038" y="1295400"/>
          <p14:tracePt t="7811" x="3497263" y="1303338"/>
          <p14:tracePt t="7827" x="3505200" y="1311275"/>
          <p14:tracePt t="7851" x="3513138" y="1311275"/>
          <p14:tracePt t="7861" x="3535363" y="1317625"/>
          <p14:tracePt t="7878" x="3565525" y="1325563"/>
          <p14:tracePt t="7895" x="3597275" y="1333500"/>
          <p14:tracePt t="7911" x="3611563" y="1341438"/>
          <p14:tracePt t="7926" x="3627438" y="1341438"/>
          <p14:tracePt t="7943" x="3657600" y="1341438"/>
          <p14:tracePt t="7961" x="3687763" y="1355725"/>
          <p14:tracePt t="7977" x="3756025" y="1363663"/>
          <p14:tracePt t="7994" x="3863975" y="1363663"/>
          <p14:tracePt t="8010" x="3932238" y="1371600"/>
          <p14:tracePt t="8010" x="3954463" y="1371600"/>
          <p14:tracePt t="8029" x="3962400" y="1371600"/>
          <p14:tracePt t="8060" x="3970338" y="1371600"/>
          <p14:tracePt t="8099" x="3978275" y="1371600"/>
          <p14:tracePt t="8107" x="4000500" y="1355725"/>
          <p14:tracePt t="8115" x="4022725" y="1349375"/>
          <p14:tracePt t="8127" x="4068763" y="1317625"/>
          <p14:tracePt t="8144" x="4106863" y="1295400"/>
          <p14:tracePt t="8160" x="4114800" y="1279525"/>
          <p14:tracePt t="8178" x="4114800" y="1257300"/>
          <p14:tracePt t="8194" x="4114800" y="1241425"/>
          <p14:tracePt t="8209" x="4122738" y="1227138"/>
          <p14:tracePt t="8209" x="4144963" y="1203325"/>
          <p14:tracePt t="8230" x="4183063" y="1173163"/>
          <p14:tracePt t="8244" x="4213225" y="1143000"/>
          <p14:tracePt t="8261" x="4229100" y="1120775"/>
          <p14:tracePt t="8277" x="4237038" y="1082675"/>
          <p14:tracePt t="8295" x="4237038" y="1058863"/>
          <p14:tracePt t="8310" x="4237038" y="1028700"/>
          <p14:tracePt t="8326" x="4237038" y="974725"/>
          <p14:tracePt t="8343" x="4259263" y="936625"/>
          <p14:tracePt t="8362" x="4275138" y="884238"/>
          <p14:tracePt t="8377" x="4289425" y="838200"/>
          <p14:tracePt t="8394" x="4313238" y="800100"/>
          <p14:tracePt t="8410" x="4313238" y="784225"/>
          <p14:tracePt t="8426" x="4313238" y="762000"/>
          <p14:tracePt t="8426" x="4313238" y="754063"/>
          <p14:tracePt t="8446" x="4313238" y="731838"/>
          <p14:tracePt t="8460" x="4313238" y="708025"/>
          <p14:tracePt t="8479" x="4305300" y="685800"/>
          <p14:tracePt t="8495" x="4283075" y="655638"/>
          <p14:tracePt t="8509" x="4267200" y="625475"/>
          <p14:tracePt t="8525" x="4259263" y="609600"/>
          <p14:tracePt t="8541" x="4244975" y="571500"/>
          <p14:tracePt t="8560" x="4221163" y="549275"/>
          <p14:tracePt t="8575" x="4213225" y="517525"/>
          <p14:tracePt t="8593" x="4175125" y="465138"/>
          <p14:tracePt t="8609" x="4152900" y="427038"/>
          <p14:tracePt t="8609" x="4152900" y="411163"/>
          <p14:tracePt t="8629" x="4130675" y="388938"/>
          <p14:tracePt t="8643" x="4084638" y="327025"/>
          <p14:tracePt t="8662" x="4038600" y="274638"/>
          <p14:tracePt t="8678" x="4000500" y="236538"/>
          <p14:tracePt t="8694" x="3970338" y="206375"/>
          <p14:tracePt t="8710" x="3946525" y="190500"/>
          <p14:tracePt t="8728" x="3932238" y="182563"/>
          <p14:tracePt t="8743" x="3924300" y="182563"/>
          <p14:tracePt t="8759" x="3916363" y="174625"/>
          <p14:tracePt t="8775" x="3902075" y="168275"/>
          <p14:tracePt t="8795" x="3886200" y="168275"/>
          <p14:tracePt t="8883" x="3878263" y="168275"/>
          <p14:tracePt t="8899" x="3870325" y="168275"/>
          <p14:tracePt t="8908" x="3863975" y="168275"/>
          <p14:tracePt t="8915" x="3848100" y="168275"/>
          <p14:tracePt t="8926" x="3810000" y="168275"/>
          <p14:tracePt t="8943" x="3787775" y="168275"/>
          <p14:tracePt t="8960" x="3741738" y="168275"/>
          <p14:tracePt t="8977" x="3687763" y="168275"/>
          <p14:tracePt t="8992" x="3635375" y="168275"/>
          <p14:tracePt t="9009" x="3565525" y="168275"/>
          <p14:tracePt t="9009" x="3551238" y="168275"/>
          <p14:tracePt t="9029" x="3505200" y="174625"/>
          <p14:tracePt t="9042" x="3421063" y="174625"/>
          <p14:tracePt t="9042" x="3398838" y="174625"/>
          <p14:tracePt t="9061" x="3352800" y="174625"/>
          <p14:tracePt t="9077" x="3314700" y="174625"/>
          <p14:tracePt t="9093" x="3306763" y="174625"/>
          <p14:tracePt t="9108" x="3284538" y="174625"/>
          <p14:tracePt t="9127" x="3260725" y="174625"/>
          <p14:tracePt t="9143" x="3238500" y="174625"/>
          <p14:tracePt t="9160" x="3208338" y="174625"/>
          <p14:tracePt t="9177" x="3162300" y="174625"/>
          <p14:tracePt t="9193" x="3140075" y="174625"/>
          <p14:tracePt t="9210" x="3094038" y="174625"/>
          <p14:tracePt t="9210" x="3078163" y="174625"/>
          <p14:tracePt t="9229" x="3055938" y="174625"/>
          <p14:tracePt t="9242" x="3025775" y="174625"/>
          <p14:tracePt t="9242" x="3017838" y="174625"/>
          <p14:tracePt t="9261" x="3001963" y="174625"/>
          <p14:tracePt t="9278" x="2987675" y="174625"/>
          <p14:tracePt t="9293" x="2963863" y="174625"/>
          <p14:tracePt t="9310" x="2955925" y="174625"/>
          <p14:tracePt t="9326" x="2925763" y="174625"/>
          <p14:tracePt t="9342" x="2895600" y="174625"/>
          <p14:tracePt t="9359" x="2879725" y="174625"/>
          <p14:tracePt t="9375" x="2865438" y="174625"/>
          <p14:tracePt t="9392" x="2849563" y="174625"/>
          <p14:tracePt t="9408" x="2835275" y="174625"/>
          <p14:tracePt t="9425" x="2819400" y="174625"/>
          <p14:tracePt t="9441" x="2803525" y="174625"/>
          <p14:tracePt t="9441" x="2797175" y="174625"/>
          <p14:tracePt t="9461" x="2781300" y="174625"/>
          <p14:tracePt t="9477" x="2773363" y="174625"/>
          <p14:tracePt t="9495" x="2759075" y="182563"/>
          <p14:tracePt t="9515" x="2751138" y="182563"/>
          <p14:tracePt t="9525" x="2735263" y="182563"/>
          <p14:tracePt t="9541" x="2697163" y="190500"/>
          <p14:tracePt t="9557" x="2674938" y="190500"/>
          <p14:tracePt t="9574" x="2636838" y="198438"/>
          <p14:tracePt t="9590" x="2598738" y="206375"/>
          <p14:tracePt t="9608" x="2552700" y="220663"/>
          <p14:tracePt t="9625" x="2514600" y="228600"/>
          <p14:tracePt t="9642" x="2454275" y="244475"/>
          <p14:tracePt t="9642" x="2422525" y="258763"/>
          <p14:tracePt t="9661" x="2378075" y="282575"/>
          <p14:tracePt t="9678" x="2308225" y="304800"/>
          <p14:tracePt t="9694" x="2247900" y="334963"/>
          <p14:tracePt t="9709" x="2201863" y="358775"/>
          <p14:tracePt t="9726" x="2149475" y="388938"/>
          <p14:tracePt t="9742" x="2095500" y="411163"/>
          <p14:tracePt t="9759" x="2049463" y="434975"/>
          <p14:tracePt t="9775" x="2027238" y="457200"/>
          <p14:tracePt t="9791" x="1989138" y="473075"/>
          <p14:tracePt t="9808" x="1951038" y="495300"/>
          <p14:tracePt t="9825" x="1927225" y="517525"/>
          <p14:tracePt t="9841" x="1889125" y="541338"/>
          <p14:tracePt t="9857" x="1844675" y="571500"/>
          <p14:tracePt t="9876" x="1836738" y="579438"/>
          <p14:tracePt t="9892" x="1812925" y="593725"/>
          <p14:tracePt t="9910" x="1782763" y="601663"/>
          <p14:tracePt t="9926" x="1752600" y="617538"/>
          <p14:tracePt t="9943" x="1730375" y="617538"/>
          <p14:tracePt t="9959" x="1706563" y="631825"/>
          <p14:tracePt t="9976" x="1692275" y="631825"/>
          <p14:tracePt t="9989" x="1676400" y="647700"/>
          <p14:tracePt t="10008" x="1668463" y="655638"/>
          <p14:tracePt t="10026" x="1660525" y="669925"/>
          <p14:tracePt t="10040" x="1654175" y="701675"/>
          <p14:tracePt t="10058" x="1654175" y="731838"/>
          <p14:tracePt t="10058" x="1638300" y="754063"/>
          <p14:tracePt t="10076" x="1638300" y="777875"/>
          <p14:tracePt t="10091" x="1638300" y="838200"/>
          <p14:tracePt t="10109" x="1638300" y="876300"/>
          <p14:tracePt t="10125" x="1660525" y="922338"/>
          <p14:tracePt t="10142" x="1692275" y="952500"/>
          <p14:tracePt t="10159" x="1714500" y="982663"/>
          <p14:tracePt t="10176" x="1736725" y="1006475"/>
          <p14:tracePt t="10192" x="1752600" y="1020763"/>
          <p14:tracePt t="10208" x="1774825" y="1044575"/>
          <p14:tracePt t="10208" x="1782763" y="1058863"/>
          <p14:tracePt t="10228" x="1806575" y="1082675"/>
          <p14:tracePt t="10241" x="1836738" y="1104900"/>
          <p14:tracePt t="10258" x="1927225" y="1158875"/>
          <p14:tracePt t="10258" x="1989138" y="1189038"/>
          <p14:tracePt t="10276" x="1997075" y="1196975"/>
          <p14:tracePt t="10291" x="2065338" y="1235075"/>
          <p14:tracePt t="10308" x="2079625" y="1241425"/>
          <p14:tracePt t="10325" x="2087563" y="1241425"/>
          <p14:tracePt t="10356" x="2111375" y="1241425"/>
          <p14:tracePt t="10371" x="2117725" y="1249363"/>
          <p14:tracePt t="10379" x="2133600" y="1265238"/>
          <p14:tracePt t="10389" x="2171700" y="1273175"/>
          <p14:tracePt t="10408" x="2193925" y="1273175"/>
          <p14:tracePt t="10424" x="2217738" y="1279525"/>
          <p14:tracePt t="10440" x="2263775" y="1287463"/>
          <p14:tracePt t="10440" x="2293938" y="1287463"/>
          <p14:tracePt t="10460" x="2332038" y="1295400"/>
          <p14:tracePt t="10476" x="2339975" y="1295400"/>
          <p14:tracePt t="10489" x="2362200" y="1295400"/>
          <p14:tracePt t="10489" x="2378075" y="1303338"/>
          <p14:tracePt t="10508" x="2430463" y="1311275"/>
          <p14:tracePt t="10524" x="2514600" y="1325563"/>
          <p14:tracePt t="10540" x="2590800" y="1325563"/>
          <p14:tracePt t="10556" x="2644775" y="1325563"/>
          <p14:tracePt t="10572" x="2674938" y="1325563"/>
          <p14:tracePt t="10589" x="2735263" y="1333500"/>
          <p14:tracePt t="10606" x="2819400" y="1333500"/>
          <p14:tracePt t="10623" x="2903538" y="1349375"/>
          <p14:tracePt t="10640" x="2949575" y="1349375"/>
          <p14:tracePt t="10657" x="2971800" y="1349375"/>
          <p14:tracePt t="10673" x="2994025" y="1349375"/>
          <p14:tracePt t="10673" x="3017838" y="1349375"/>
          <p14:tracePt t="10692" x="3040063" y="1349375"/>
          <p14:tracePt t="10706" x="3132138" y="1349375"/>
          <p14:tracePt t="10725" x="3178175" y="1349375"/>
          <p14:tracePt t="10741" x="3192463" y="1349375"/>
          <p14:tracePt t="10756" x="3208338" y="1349375"/>
          <p14:tracePt t="10772" x="3246438" y="1355725"/>
          <p14:tracePt t="10790" x="3276600" y="1355725"/>
          <p14:tracePt t="10806" x="3344863" y="1355725"/>
          <p14:tracePt t="10823" x="3467100" y="1355725"/>
          <p14:tracePt t="10839" x="3603625" y="1355725"/>
          <p14:tracePt t="10856" x="3695700" y="1355725"/>
          <p14:tracePt t="10856" x="3725863" y="1355725"/>
          <p14:tracePt t="10875" x="3741738" y="1355725"/>
          <p14:tracePt t="10891" x="3749675" y="1355725"/>
          <p14:tracePt t="10906" x="3756025" y="1355725"/>
          <p14:tracePt t="10921" x="3779838" y="1363663"/>
          <p14:tracePt t="10941" x="3817938" y="1371600"/>
          <p14:tracePt t="10957" x="3870325" y="1371600"/>
          <p14:tracePt t="10974" x="3932238" y="1387475"/>
          <p14:tracePt t="10990" x="4008438" y="1393825"/>
          <p14:tracePt t="11007" x="4046538" y="1393825"/>
          <p14:tracePt t="11023" x="4068763" y="1393825"/>
          <p14:tracePt t="11039" x="4076700" y="1393825"/>
          <p14:tracePt t="11950" x="4084638" y="1393825"/>
          <p14:tracePt t="12354" x="4092575" y="1393825"/>
          <p14:tracePt t="12458" x="4106863" y="1393825"/>
          <p14:tracePt t="13147" x="4114800" y="1393825"/>
          <p14:tracePt t="13202" x="4130675" y="1379538"/>
          <p14:tracePt t="13266" x="4144963" y="1379538"/>
          <p14:tracePt t="13274" x="4168775" y="1371600"/>
          <p14:tracePt t="13287" x="4244975" y="1363663"/>
          <p14:tracePt t="13305" x="4297363" y="1341438"/>
          <p14:tracePt t="13320" x="4335463" y="1325563"/>
          <p14:tracePt t="13320" x="4373563" y="1325563"/>
          <p14:tracePt t="13339" x="4389438" y="1317625"/>
          <p14:tracePt t="13353" x="4419600" y="1303338"/>
          <p14:tracePt t="13368" x="4457700" y="1273175"/>
          <p14:tracePt t="13368" x="4479925" y="1249363"/>
          <p14:tracePt t="13387" x="4518025" y="1241425"/>
          <p14:tracePt t="13403" x="4541838" y="1227138"/>
          <p14:tracePt t="13420" x="4556125" y="1219200"/>
          <p14:tracePt t="13435" x="4579938" y="1211263"/>
          <p14:tracePt t="13454" x="4602163" y="1211263"/>
          <p14:tracePt t="13470" x="4640263" y="1203325"/>
          <p14:tracePt t="13488" x="4724400" y="1203325"/>
          <p14:tracePt t="13504" x="4846638" y="1203325"/>
          <p14:tracePt t="13520" x="4975225" y="1181100"/>
          <p14:tracePt t="13537" x="5075238" y="1173163"/>
          <p14:tracePt t="13537" x="5121275" y="1158875"/>
          <p14:tracePt t="13556" x="5135563" y="1158875"/>
          <p14:tracePt t="13570" x="5151438" y="1158875"/>
          <p14:tracePt t="13586" x="5159375" y="1158875"/>
          <p14:tracePt t="13604" x="5181600" y="1158875"/>
          <p14:tracePt t="13620" x="5219700" y="1158875"/>
          <p14:tracePt t="13637" x="5287963" y="1158875"/>
          <p14:tracePt t="13655" x="5326063" y="1158875"/>
          <p14:tracePt t="13670" x="5341938" y="1158875"/>
          <p14:tracePt t="13686" x="5349875" y="1158875"/>
          <p14:tracePt t="13703" x="5364163" y="1158875"/>
          <p14:tracePt t="13703" x="5380038" y="1158875"/>
          <p14:tracePt t="13723" x="5402263" y="1158875"/>
          <p14:tracePt t="13736" x="5440363" y="1158875"/>
          <p14:tracePt t="13736" x="5448300" y="1158875"/>
          <p14:tracePt t="13756" x="5456238" y="1158875"/>
          <p14:tracePt t="13769" x="5464175" y="1158875"/>
          <p14:tracePt t="13787" x="5494338" y="1158875"/>
          <p14:tracePt t="13806" x="5546725" y="1158875"/>
          <p14:tracePt t="13821" x="5622925" y="1158875"/>
          <p14:tracePt t="13837" x="5676900" y="1158875"/>
          <p14:tracePt t="13853" x="5707063" y="1158875"/>
          <p14:tracePt t="13870" x="5715000" y="1158875"/>
          <p14:tracePt t="13886" x="5737225" y="1158875"/>
          <p14:tracePt t="13903" x="5768975" y="1158875"/>
          <p14:tracePt t="13919" x="5783263" y="1158875"/>
          <p14:tracePt t="13936" x="5829300" y="1158875"/>
          <p14:tracePt t="13936" x="5851525" y="1158875"/>
          <p14:tracePt t="13955" x="5875338" y="1158875"/>
          <p14:tracePt t="13968" x="5905500" y="1158875"/>
          <p14:tracePt t="13986" x="5913438" y="1158875"/>
          <p14:tracePt t="14001" x="5921375" y="1158875"/>
          <p14:tracePt t="14026" x="5927725" y="1158875"/>
          <p14:tracePt t="14036" x="5959475" y="1158875"/>
          <p14:tracePt t="14052" x="5973763" y="1158875"/>
          <p14:tracePt t="14068" x="5989638" y="1158875"/>
          <p14:tracePt t="14090" x="5997575" y="1150938"/>
          <p14:tracePt t="14106" x="6003925" y="1150938"/>
          <p14:tracePt t="14118" x="6019800" y="1150938"/>
          <p14:tracePt t="14135" x="6049963" y="1150938"/>
          <p14:tracePt t="14153" x="6073775" y="1143000"/>
          <p14:tracePt t="14169" x="6080125" y="1143000"/>
          <p14:tracePt t="14210" x="6088063" y="1143000"/>
          <p14:tracePt t="14219" x="6103938" y="1143000"/>
          <p14:tracePt t="14226" x="6111875" y="1143000"/>
          <p14:tracePt t="14237" x="6142038" y="1143000"/>
          <p14:tracePt t="14254" x="6188075" y="1143000"/>
          <p14:tracePt t="14270" x="6232525" y="1150938"/>
          <p14:tracePt t="14287" x="6286500" y="1150938"/>
          <p14:tracePt t="14304" x="6340475" y="1150938"/>
          <p14:tracePt t="14319" x="6370638" y="1150938"/>
          <p14:tracePt t="14336" x="6408738" y="1150938"/>
          <p14:tracePt t="14352" x="6430963" y="1150938"/>
          <p14:tracePt t="14370" x="6484938" y="1150938"/>
          <p14:tracePt t="14370" x="6507163" y="1150938"/>
          <p14:tracePt t="14388" x="6523038" y="1150938"/>
          <p14:tracePt t="14403" x="6537325" y="1150938"/>
          <p14:tracePt t="14474" x="6553200" y="1150938"/>
          <p14:tracePt t="14483" x="6569075" y="1150938"/>
          <p14:tracePt t="14492" x="6583363" y="1150938"/>
          <p14:tracePt t="14502" x="6591300" y="1150938"/>
          <p14:tracePt t="14562" x="6599238" y="1150938"/>
          <p14:tracePt t="14570" x="6613525" y="1150938"/>
          <p14:tracePt t="14585" x="6637338" y="1150938"/>
          <p14:tracePt t="14585" x="6651625" y="1150938"/>
          <p14:tracePt t="14603" x="6667500" y="1150938"/>
          <p14:tracePt t="14620" x="6689725" y="1150938"/>
          <p14:tracePt t="14637" x="6721475" y="1150938"/>
          <p14:tracePt t="14653" x="6735763" y="1150938"/>
          <p14:tracePt t="14669" x="6751638" y="1150938"/>
          <p14:tracePt t="14686" x="6759575" y="1150938"/>
          <p14:tracePt t="14730" x="6773863" y="1150938"/>
          <p14:tracePt t="14746" x="6797675" y="1158875"/>
          <p14:tracePt t="14755" x="6827838" y="1158875"/>
          <p14:tracePt t="14768" x="6888163" y="1173163"/>
          <p14:tracePt t="14768" x="6904038" y="1173163"/>
          <p14:tracePt t="14788" x="6918325" y="1173163"/>
          <p14:tracePt t="14810" x="6950075" y="1173163"/>
          <p14:tracePt t="15418" x="6964363" y="1173163"/>
          <p14:tracePt t="15426" x="7018338" y="1173163"/>
          <p14:tracePt t="15435" x="7132638" y="1173163"/>
          <p14:tracePt t="15452" x="7208838" y="1173163"/>
          <p14:tracePt t="15471" x="7246938" y="1173163"/>
          <p14:tracePt t="15486" x="7254875" y="1173163"/>
          <p14:tracePt t="15501" x="7261225" y="1165225"/>
          <p14:tracePt t="15518" x="7269163" y="1158875"/>
          <p14:tracePt t="15535" x="7307263" y="1135063"/>
          <p14:tracePt t="15551" x="7369175" y="1127125"/>
          <p14:tracePt t="15568" x="7421563" y="1104900"/>
          <p14:tracePt t="15585" x="7437438" y="1089025"/>
          <p14:tracePt t="15600" x="7445375" y="1089025"/>
          <p14:tracePt t="15674" x="7459663" y="1082675"/>
          <p14:tracePt t="15683" x="7459663" y="1074738"/>
          <p14:tracePt t="16666" x="7475538" y="1066800"/>
          <p14:tracePt t="16690" x="7483475" y="1058863"/>
          <p14:tracePt t="16700" x="7489825" y="1050925"/>
          <p14:tracePt t="16715" x="7497763" y="1044575"/>
          <p14:tracePt t="16731" x="7505700" y="1036638"/>
          <p14:tracePt t="16754" x="7505700" y="1028700"/>
          <p14:tracePt t="16818" x="7505700" y="1020763"/>
          <p14:tracePt t="16922" x="7513638" y="1020763"/>
          <p14:tracePt t="17018" x="7521575" y="1020763"/>
          <p14:tracePt t="17026" x="7521575" y="1012825"/>
          <p14:tracePt t="17035" x="7535863" y="1012825"/>
          <p14:tracePt t="17106" x="7551738" y="1006475"/>
          <p14:tracePt t="17122" x="7566025" y="990600"/>
          <p14:tracePt t="17130" x="7581900" y="982663"/>
          <p14:tracePt t="17138" x="7589838" y="974725"/>
          <p14:tracePt t="17149" x="7620000" y="968375"/>
          <p14:tracePt t="18059" x="7627938" y="968375"/>
          <p14:tracePt t="18299" x="7635875" y="968375"/>
          <p14:tracePt t="18394" x="7642225" y="968375"/>
          <p14:tracePt t="18410" x="7627938" y="968375"/>
          <p14:tracePt t="19106" x="7612063" y="968375"/>
          <p14:tracePt t="19115" x="7589838" y="968375"/>
          <p14:tracePt t="19122" x="7573963" y="968375"/>
          <p14:tracePt t="19132" x="7566025" y="968375"/>
          <p14:tracePt t="19150" x="7559675" y="968375"/>
          <p14:tracePt t="19170" x="7551738" y="968375"/>
          <p14:tracePt t="19195" x="7535863" y="968375"/>
          <p14:tracePt t="19202" x="7513638" y="968375"/>
          <p14:tracePt t="19214" x="7475538" y="968375"/>
          <p14:tracePt t="19233" x="7399338" y="968375"/>
          <p14:tracePt t="19247" x="7323138" y="968375"/>
          <p14:tracePt t="19265" x="7231063" y="968375"/>
          <p14:tracePt t="19281" x="7208838" y="968375"/>
          <p14:tracePt t="19281" x="7200900" y="952500"/>
          <p14:tracePt t="19300" x="7178675" y="930275"/>
          <p14:tracePt t="19317" x="7146925" y="892175"/>
          <p14:tracePt t="19333" x="7078663" y="854075"/>
          <p14:tracePt t="19348" x="7026275" y="808038"/>
          <p14:tracePt t="19365" x="6950075" y="769938"/>
          <p14:tracePt t="19382" x="6904038" y="739775"/>
          <p14:tracePt t="19397" x="6896100" y="739775"/>
          <p14:tracePt t="19414" x="6880225" y="731838"/>
          <p14:tracePt t="19430" x="6880225" y="723900"/>
          <p14:tracePt t="19466" x="6880225" y="715963"/>
          <p14:tracePt t="19483" x="6880225" y="701675"/>
          <p14:tracePt t="19491" x="6880225" y="669925"/>
          <p14:tracePt t="19499" x="6880225" y="655638"/>
          <p14:tracePt t="19514" x="6880225" y="593725"/>
          <p14:tracePt t="19533" x="6880225" y="579438"/>
          <p14:tracePt t="19533" x="6880225" y="563563"/>
          <p14:tracePt t="19549" x="6880225" y="549275"/>
          <p14:tracePt t="19564" x="6888163" y="549275"/>
          <p14:tracePt t="19595" x="6888163" y="541338"/>
          <p14:tracePt t="19618" x="6888163" y="533400"/>
          <p14:tracePt t="19626" x="6880225" y="525463"/>
          <p14:tracePt t="19634" x="6865938" y="503238"/>
          <p14:tracePt t="19646" x="6858000" y="503238"/>
          <p14:tracePt t="19664" x="6850063" y="503238"/>
          <p14:tracePt t="19679" x="6835775" y="503238"/>
          <p14:tracePt t="19697" x="6819900" y="541338"/>
          <p14:tracePt t="19697" x="6804025" y="571500"/>
          <p14:tracePt t="19716" x="6781800" y="647700"/>
          <p14:tracePt t="19733" x="6759575" y="701675"/>
          <p14:tracePt t="19747" x="6759575" y="723900"/>
          <p14:tracePt t="19764" x="6751638" y="739775"/>
          <p14:tracePt t="19779" x="6751638" y="769938"/>
          <p14:tracePt t="19797" x="6781800" y="808038"/>
          <p14:tracePt t="19815" x="6804025" y="838200"/>
          <p14:tracePt t="19831" x="6819900" y="868363"/>
          <p14:tracePt t="19848" x="6827838" y="892175"/>
          <p14:tracePt t="19866" x="6827838" y="898525"/>
          <p14:tracePt t="19879" x="6827838" y="914400"/>
          <p14:tracePt t="19897" x="6827838" y="922338"/>
          <p14:tracePt t="19913" x="6819900" y="922338"/>
          <p14:tracePt t="20234" x="6797675" y="922338"/>
          <p14:tracePt t="20242" x="6759575" y="906463"/>
          <p14:tracePt t="20259" x="6751638" y="898525"/>
          <p14:tracePt t="20267" x="6735763" y="898525"/>
          <p14:tracePt t="20279" x="6689725" y="884238"/>
          <p14:tracePt t="20296" x="6583363" y="860425"/>
          <p14:tracePt t="20296" x="6530975" y="822325"/>
          <p14:tracePt t="20316" x="6446838" y="792163"/>
          <p14:tracePt t="20329" x="5973763" y="663575"/>
          <p14:tracePt t="20349" x="5684838" y="625475"/>
          <p14:tracePt t="20365" x="5241925" y="549275"/>
          <p14:tracePt t="20381" x="4808538" y="487363"/>
          <p14:tracePt t="20397" x="4495800" y="457200"/>
          <p14:tracePt t="20413" x="4206875" y="457200"/>
          <p14:tracePt t="20429" x="3954463" y="457200"/>
          <p14:tracePt t="20447" x="3794125" y="457200"/>
          <p14:tracePt t="20463" x="3635375" y="427038"/>
          <p14:tracePt t="20484" x="3611563" y="427038"/>
          <p14:tracePt t="20496" x="3543300" y="411163"/>
          <p14:tracePt t="20496" x="3521075" y="411163"/>
          <p14:tracePt t="20515" x="3459163" y="396875"/>
          <p14:tracePt t="20530" x="3382963" y="388938"/>
          <p14:tracePt t="20550" x="3360738" y="373063"/>
          <p14:tracePt t="20562" x="3292475" y="365125"/>
          <p14:tracePt t="20580" x="3246438" y="365125"/>
          <p14:tracePt t="20596" x="3154363" y="365125"/>
          <p14:tracePt t="20613" x="3048000" y="365125"/>
          <p14:tracePt t="20629" x="2933700" y="365125"/>
          <p14:tracePt t="20646" x="2811463" y="365125"/>
          <p14:tracePt t="20663" x="2705100" y="365125"/>
          <p14:tracePt t="20679" x="2598738" y="365125"/>
          <p14:tracePt t="20696" x="2506663" y="365125"/>
          <p14:tracePt t="20713" x="2370138" y="381000"/>
          <p14:tracePt t="20713" x="2308225" y="388938"/>
          <p14:tracePt t="20733" x="2255838" y="396875"/>
          <p14:tracePt t="20747" x="2087563" y="427038"/>
          <p14:tracePt t="20765" x="1989138" y="441325"/>
          <p14:tracePt t="20780" x="1874838" y="457200"/>
          <p14:tracePt t="20796" x="1752600" y="473075"/>
          <p14:tracePt t="20814" x="1638300" y="487363"/>
          <p14:tracePt t="20830" x="1539875" y="511175"/>
          <p14:tracePt t="20847" x="1470025" y="511175"/>
          <p14:tracePt t="20863" x="1417638" y="511175"/>
          <p14:tracePt t="20880" x="1387475" y="525463"/>
          <p14:tracePt t="20897" x="1349375" y="525463"/>
          <p14:tracePt t="20912" x="1295400" y="533400"/>
          <p14:tracePt t="20930" x="1265238" y="533400"/>
          <p14:tracePt t="20930" x="1249363" y="533400"/>
          <p14:tracePt t="20947" x="1227138" y="533400"/>
          <p14:tracePt t="20963" x="1203325" y="533400"/>
          <p14:tracePt t="20980" x="1181100" y="533400"/>
          <p14:tracePt t="20996" x="1150938" y="533400"/>
          <p14:tracePt t="21013" x="1120775" y="533400"/>
          <p14:tracePt t="21029" x="1104900" y="533400"/>
          <p14:tracePt t="21045" x="1089025" y="533400"/>
          <p14:tracePt t="21062" x="1089025" y="525463"/>
          <p14:tracePt t="21082" x="1089025" y="517525"/>
          <p14:tracePt t="21095" x="1089025" y="503238"/>
          <p14:tracePt t="21095" x="1089025" y="495300"/>
          <p14:tracePt t="21115" x="1082675" y="473075"/>
          <p14:tracePt t="21128" x="1050925" y="441325"/>
          <p14:tracePt t="21128" x="1036638" y="419100"/>
          <p14:tracePt t="21148" x="1012825" y="396875"/>
          <p14:tracePt t="21164" x="998538" y="381000"/>
          <p14:tracePt t="21180" x="974725" y="350838"/>
          <p14:tracePt t="21198" x="952500" y="327025"/>
          <p14:tracePt t="21213" x="922338" y="304800"/>
          <p14:tracePt t="21231" x="884238" y="282575"/>
          <p14:tracePt t="21246" x="860425" y="274638"/>
          <p14:tracePt t="21262" x="800100" y="250825"/>
          <p14:tracePt t="21278" x="762000" y="236538"/>
          <p14:tracePt t="21295" x="723900" y="236538"/>
          <p14:tracePt t="21312" x="693738" y="236538"/>
          <p14:tracePt t="21312" x="685800" y="236538"/>
          <p14:tracePt t="21331" x="669925" y="236538"/>
          <p14:tracePt t="21344" x="647700" y="250825"/>
          <p14:tracePt t="21362" x="631825" y="288925"/>
          <p14:tracePt t="21362" x="631825" y="304800"/>
          <p14:tracePt t="21379" x="625475" y="334963"/>
          <p14:tracePt t="21396" x="625475" y="373063"/>
          <p14:tracePt t="21412" x="625475" y="419100"/>
          <p14:tracePt t="21429" x="639763" y="479425"/>
          <p14:tracePt t="21445" x="663575" y="525463"/>
          <p14:tracePt t="21462" x="715963" y="587375"/>
          <p14:tracePt t="21479" x="731838" y="609600"/>
          <p14:tracePt t="21495" x="754063" y="655638"/>
          <p14:tracePt t="21512" x="777875" y="693738"/>
          <p14:tracePt t="21528" x="777875" y="708025"/>
          <p14:tracePt t="21545" x="792163" y="754063"/>
          <p14:tracePt t="21545" x="792163" y="762000"/>
          <p14:tracePt t="21563" x="808038" y="808038"/>
          <p14:tracePt t="21581" x="815975" y="860425"/>
          <p14:tracePt t="21596" x="830263" y="936625"/>
          <p14:tracePt t="21613" x="876300" y="1006475"/>
          <p14:tracePt t="21629" x="930275" y="1058863"/>
          <p14:tracePt t="21646" x="1006475" y="1096963"/>
          <p14:tracePt t="21663" x="1012825" y="1104900"/>
          <p14:tracePt t="21678" x="1020763" y="1104900"/>
          <p14:tracePt t="21706" x="1020763" y="1096963"/>
          <p14:tracePt t="21738" x="1020763" y="1082675"/>
          <p14:tracePt t="21746" x="1020763" y="1074738"/>
          <p14:tracePt t="21761" x="1020763" y="1066800"/>
          <p14:tracePt t="21777" x="1012825" y="1058863"/>
          <p14:tracePt t="21850" x="1012825" y="1044575"/>
          <p14:tracePt t="22010" x="1012825" y="1020763"/>
          <p14:tracePt t="22018" x="1012825" y="990600"/>
          <p14:tracePt t="22028" x="1012825" y="936625"/>
          <p14:tracePt t="22045" x="1012825" y="892175"/>
          <p14:tracePt t="22062" x="1012825" y="830263"/>
          <p14:tracePt t="22078" x="1028700" y="784225"/>
          <p14:tracePt t="22096" x="1044575" y="754063"/>
          <p14:tracePt t="22112" x="1066800" y="715963"/>
          <p14:tracePt t="22129" x="1082675" y="701675"/>
          <p14:tracePt t="22144" x="1104900" y="677863"/>
          <p14:tracePt t="22144" x="1120775" y="669925"/>
          <p14:tracePt t="22164" x="1127125" y="655638"/>
          <p14:tracePt t="22177" x="1150938" y="631825"/>
          <p14:tracePt t="22196" x="1189038" y="617538"/>
          <p14:tracePt t="22212" x="1227138" y="601663"/>
          <p14:tracePt t="22230" x="1295400" y="579438"/>
          <p14:tracePt t="22246" x="1379538" y="541338"/>
          <p14:tracePt t="22261" x="1463675" y="517525"/>
          <p14:tracePt t="22277" x="1554163" y="487363"/>
          <p14:tracePt t="22295" x="1616075" y="479425"/>
          <p14:tracePt t="22311" x="1714500" y="449263"/>
          <p14:tracePt t="22327" x="1812925" y="427038"/>
          <p14:tracePt t="22327" x="1851025" y="419100"/>
          <p14:tracePt t="22347" x="1905000" y="403225"/>
          <p14:tracePt t="22360" x="2011363" y="388938"/>
          <p14:tracePt t="22360" x="2073275" y="381000"/>
          <p14:tracePt t="22380" x="2149475" y="365125"/>
          <p14:tracePt t="22397" x="2232025" y="358775"/>
          <p14:tracePt t="22412" x="2346325" y="342900"/>
          <p14:tracePt t="22429" x="2476500" y="320675"/>
          <p14:tracePt t="22446" x="2620963" y="296863"/>
          <p14:tracePt t="22461" x="2781300" y="282575"/>
          <p14:tracePt t="22477" x="2949575" y="250825"/>
          <p14:tracePt t="22494" x="3108325" y="236538"/>
          <p14:tracePt t="22511" x="3260725" y="220663"/>
          <p14:tracePt t="22528" x="3413125" y="212725"/>
          <p14:tracePt t="22544" x="3559175" y="190500"/>
          <p14:tracePt t="22559" x="3695700" y="174625"/>
          <p14:tracePt t="22576" x="3810000" y="174625"/>
          <p14:tracePt t="22593" x="3970338" y="168275"/>
          <p14:tracePt t="22613" x="4098925" y="152400"/>
          <p14:tracePt t="22629" x="4206875" y="152400"/>
          <p14:tracePt t="22646" x="4321175" y="152400"/>
          <p14:tracePt t="22662" x="4427538" y="152400"/>
          <p14:tracePt t="22677" x="4518025" y="152400"/>
          <p14:tracePt t="22696" x="4656138" y="152400"/>
          <p14:tracePt t="22710" x="4800600" y="152400"/>
          <p14:tracePt t="22727" x="4945063" y="152400"/>
          <p14:tracePt t="22743" x="5037138" y="152400"/>
          <p14:tracePt t="22759" x="5127625" y="152400"/>
          <p14:tracePt t="22777" x="5181600" y="152400"/>
          <p14:tracePt t="22777" x="5227638" y="152400"/>
          <p14:tracePt t="22795" x="5318125" y="152400"/>
          <p14:tracePt t="22812" x="5456238" y="190500"/>
          <p14:tracePt t="22829" x="5578475" y="198438"/>
          <p14:tracePt t="22846" x="5692775" y="198438"/>
          <p14:tracePt t="22861" x="5799138" y="212725"/>
          <p14:tracePt t="22878" x="5821363" y="212725"/>
          <p14:tracePt t="22895" x="5829300" y="220663"/>
          <p14:tracePt t="22910" x="5837238" y="228600"/>
          <p14:tracePt t="22938" x="5851525" y="236538"/>
          <p14:tracePt t="22946" x="5883275" y="244475"/>
          <p14:tracePt t="22960" x="5935663" y="312738"/>
          <p14:tracePt t="22977" x="6049963" y="358775"/>
          <p14:tracePt t="22977" x="6088063" y="381000"/>
          <p14:tracePt t="22995" x="6103938" y="388938"/>
          <p14:tracePt t="23010" x="6111875" y="388938"/>
          <p14:tracePt t="23026" x="6118225" y="396875"/>
          <p14:tracePt t="23050" x="6134100" y="411163"/>
          <p14:tracePt t="23090" x="6134100" y="419100"/>
          <p14:tracePt t="23106" x="6142038" y="419100"/>
          <p14:tracePt t="23122" x="6149975" y="434975"/>
          <p14:tracePt t="23162" x="6172200" y="449263"/>
          <p14:tracePt t="23186" x="6218238" y="495300"/>
          <p14:tracePt t="23194" x="6286500" y="563563"/>
          <p14:tracePt t="23212" x="6324600" y="601663"/>
          <p14:tracePt t="23229" x="6370638" y="647700"/>
          <p14:tracePt t="23244" x="6378575" y="669925"/>
          <p14:tracePt t="23261" x="6384925" y="701675"/>
          <p14:tracePt t="23277" x="6384925" y="708025"/>
          <p14:tracePt t="23293" x="6392863" y="715963"/>
          <p14:tracePt t="23309" x="6400800" y="723900"/>
          <p14:tracePt t="23362" x="6400800" y="731838"/>
          <p14:tracePt t="23370" x="6400800" y="739775"/>
          <p14:tracePt t="23379" x="6408738" y="762000"/>
          <p14:tracePt t="23393" x="6430963" y="808038"/>
          <p14:tracePt t="23412" x="6446838" y="854075"/>
          <p14:tracePt t="23428" x="6469063" y="892175"/>
          <p14:tracePt t="23444" x="6484938" y="936625"/>
          <p14:tracePt t="23461" x="6499225" y="968375"/>
          <p14:tracePt t="23479" x="6530975" y="998538"/>
          <p14:tracePt t="23495" x="6561138" y="1028700"/>
          <p14:tracePt t="23510" x="6591300" y="1044575"/>
          <p14:tracePt t="23528" x="6613525" y="1066800"/>
          <p14:tracePt t="23543" x="6621463" y="1074738"/>
          <p14:tracePt t="23559" x="6637338" y="1089025"/>
          <p14:tracePt t="23576" x="6667500" y="1127125"/>
          <p14:tracePt t="23593" x="6721475" y="1150938"/>
          <p14:tracePt t="23593" x="6751638" y="1165225"/>
          <p14:tracePt t="23612" x="6811963" y="1189038"/>
          <p14:tracePt t="23629" x="6835775" y="1189038"/>
          <p14:tracePt t="23645" x="6850063" y="1189038"/>
          <p14:tracePt t="23659" x="6873875" y="1189038"/>
          <p14:tracePt t="23677" x="6896100" y="1189038"/>
          <p14:tracePt t="23694" x="6918325" y="1189038"/>
          <p14:tracePt t="23709" x="6956425" y="1189038"/>
          <p14:tracePt t="23728" x="6980238" y="1189038"/>
          <p14:tracePt t="23743" x="7018338" y="1189038"/>
          <p14:tracePt t="23759" x="7032625" y="1189038"/>
          <p14:tracePt t="23775" x="7132638" y="1173163"/>
          <p14:tracePt t="23775" x="7192963" y="1173163"/>
          <p14:tracePt t="23795" x="7277100" y="1173163"/>
          <p14:tracePt t="23809" x="7559675" y="1143000"/>
          <p14:tracePt t="23827" x="7650163" y="1127125"/>
          <p14:tracePt t="23844" x="7666038" y="1127125"/>
          <p14:tracePt t="23861" x="7673975" y="1120775"/>
          <p14:tracePt t="23891" x="7673975" y="1112838"/>
          <p14:tracePt t="23962" x="7673975" y="1104900"/>
          <p14:tracePt t="23970" x="7680325" y="1104900"/>
          <p14:tracePt t="23978" x="7680325" y="1096963"/>
          <p14:tracePt t="23995" x="7680325" y="1089025"/>
          <p14:tracePt t="24008" x="7680325" y="1074738"/>
          <p14:tracePt t="24027" x="7680325" y="1058863"/>
          <p14:tracePt t="24042" x="7680325" y="1050925"/>
          <p14:tracePt t="24090" x="7680325" y="1044575"/>
          <p14:tracePt t="24098" x="7680325" y="1028700"/>
          <p14:tracePt t="24114" x="7673975" y="1012825"/>
          <p14:tracePt t="24130" x="7673975" y="1006475"/>
          <p14:tracePt t="24142" x="7666038" y="1006475"/>
          <p14:tracePt t="25058" x="7666038" y="998538"/>
          <p14:tracePt t="25115" x="7673975" y="998538"/>
          <p14:tracePt t="25154" x="7680325" y="998538"/>
          <p14:tracePt t="25186" x="7688263" y="998538"/>
          <p14:tracePt t="25194" x="7704138" y="998538"/>
          <p14:tracePt t="25207" x="7734300" y="998538"/>
          <p14:tracePt t="25207" x="7756525" y="998538"/>
          <p14:tracePt t="25229" x="7772400" y="998538"/>
          <p14:tracePt t="25241" x="7802563" y="998538"/>
          <p14:tracePt t="25260" x="7810500" y="998538"/>
          <p14:tracePt t="25314" x="7818438" y="990600"/>
          <p14:tracePt t="25323" x="7826375" y="982663"/>
          <p14:tracePt t="25330" x="7832725" y="982663"/>
          <p14:tracePt t="25355" x="7840663" y="982663"/>
          <p14:tracePt t="25411" x="7848600" y="982663"/>
          <p14:tracePt t="25418" x="7856538" y="982663"/>
          <p14:tracePt t="25427" x="7886700" y="982663"/>
          <p14:tracePt t="25440" x="7940675" y="982663"/>
          <p14:tracePt t="25440" x="7962900" y="982663"/>
          <p14:tracePt t="25460" x="7993063" y="982663"/>
          <p14:tracePt t="25478" x="8008938" y="982663"/>
          <p14:tracePt t="25698" x="8001000" y="982663"/>
          <p14:tracePt t="26154" x="7978775" y="982663"/>
          <p14:tracePt t="26162" x="7970838" y="982663"/>
          <p14:tracePt t="26173" x="7932738" y="974725"/>
          <p14:tracePt t="26191" x="7902575" y="960438"/>
          <p14:tracePt t="26208" x="7856538" y="952500"/>
          <p14:tracePt t="26208" x="7832725" y="952500"/>
          <p14:tracePt t="26229" x="7818438" y="944563"/>
          <p14:tracePt t="26240" x="7750175" y="930275"/>
          <p14:tracePt t="26257" x="7658100" y="922338"/>
          <p14:tracePt t="26257" x="7597775" y="914400"/>
          <p14:tracePt t="26276" x="7459663" y="876300"/>
          <p14:tracePt t="26292" x="7345363" y="860425"/>
          <p14:tracePt t="26309" x="7185025" y="838200"/>
          <p14:tracePt t="26324" x="7056438" y="800100"/>
          <p14:tracePt t="26341" x="6942138" y="784225"/>
          <p14:tracePt t="26357" x="6804025" y="762000"/>
          <p14:tracePt t="26374" x="6721475" y="739775"/>
          <p14:tracePt t="26390" x="6599238" y="715963"/>
          <p14:tracePt t="26407" x="6454775" y="701675"/>
          <p14:tracePt t="26424" x="6316663" y="685800"/>
          <p14:tracePt t="26441" x="6194425" y="669925"/>
          <p14:tracePt t="26441" x="6111875" y="663575"/>
          <p14:tracePt t="26459" x="6035675" y="663575"/>
          <p14:tracePt t="26473" x="5737225" y="639763"/>
          <p14:tracePt t="26493" x="5516563" y="639763"/>
          <p14:tracePt t="26508" x="5402263" y="639763"/>
          <p14:tracePt t="26525" x="5143500" y="639763"/>
          <p14:tracePt t="26542" x="4999038" y="639763"/>
          <p14:tracePt t="26556" x="4830763" y="639763"/>
          <p14:tracePt t="26572" x="4648200" y="617538"/>
          <p14:tracePt t="26590" x="4487863" y="587375"/>
          <p14:tracePt t="26607" x="4373563" y="571500"/>
          <p14:tracePt t="26623" x="4313238" y="563563"/>
          <p14:tracePt t="26640" x="4259263" y="549275"/>
          <p14:tracePt t="26657" x="4206875" y="549275"/>
          <p14:tracePt t="26657" x="4191000" y="549275"/>
          <p14:tracePt t="26676" x="4152900" y="533400"/>
          <p14:tracePt t="26693" x="4084638" y="533400"/>
          <p14:tracePt t="26707" x="4038600" y="533400"/>
          <p14:tracePt t="26725" x="4008438" y="533400"/>
          <p14:tracePt t="26741" x="3978275" y="533400"/>
          <p14:tracePt t="26756" x="3946525" y="533400"/>
          <p14:tracePt t="26774" x="3924300" y="541338"/>
          <p14:tracePt t="26790" x="3886200" y="541338"/>
          <p14:tracePt t="26807" x="3825875" y="541338"/>
          <p14:tracePt t="26824" x="3763963" y="541338"/>
          <p14:tracePt t="26838" x="3665538" y="549275"/>
          <p14:tracePt t="26856" x="3611563" y="555625"/>
          <p14:tracePt t="26856" x="3589338" y="563563"/>
          <p14:tracePt t="26876" x="3573463" y="563563"/>
          <p14:tracePt t="26889" x="3543300" y="563563"/>
          <p14:tracePt t="26908" x="3535363" y="563563"/>
          <p14:tracePt t="26930" x="3527425" y="563563"/>
          <p14:tracePt t="26940" x="3482975" y="563563"/>
          <p14:tracePt t="26957" x="3459163" y="571500"/>
          <p14:tracePt t="26974" x="3436938" y="579438"/>
          <p14:tracePt t="26990" x="3421063" y="593725"/>
          <p14:tracePt t="28781" x="3413125" y="601663"/>
          <p14:tracePt t="29562" x="3413125" y="617538"/>
          <p14:tracePt t="29570" x="3398838" y="655638"/>
          <p14:tracePt t="29588" x="3375025" y="693738"/>
          <p14:tracePt t="29606" x="3330575" y="762000"/>
          <p14:tracePt t="29621" x="3292475" y="846138"/>
          <p14:tracePt t="29637" x="3254375" y="914400"/>
          <p14:tracePt t="29654" x="3216275" y="960438"/>
          <p14:tracePt t="29670" x="3200400" y="990600"/>
          <p14:tracePt t="29686" x="3192463" y="998538"/>
          <p14:tracePt t="29704" x="3192463" y="1006475"/>
          <p14:tracePt t="29730" x="3192463" y="1012825"/>
          <p14:tracePt t="29755" x="3192463" y="1020763"/>
          <p14:tracePt t="29762" x="3192463" y="1036638"/>
          <p14:tracePt t="29771" x="3192463" y="1058863"/>
          <p14:tracePt t="29789" x="3192463" y="1089025"/>
          <p14:tracePt t="29804" x="3192463" y="1120775"/>
          <p14:tracePt t="29820" x="3192463" y="1173163"/>
          <p14:tracePt t="29838" x="3192463" y="1235075"/>
          <p14:tracePt t="29853" x="3200400" y="1273175"/>
          <p14:tracePt t="29870" x="3200400" y="1317625"/>
          <p14:tracePt t="29886" x="3208338" y="1363663"/>
          <p14:tracePt t="29903" x="3208338" y="1401763"/>
          <p14:tracePt t="29920" x="3208338" y="1439863"/>
          <p14:tracePt t="29936" x="3208338" y="1470025"/>
          <p14:tracePt t="29953" x="3208338" y="1508125"/>
          <p14:tracePt t="29972" x="3208338" y="1531938"/>
          <p14:tracePt t="29988" x="3200400" y="1562100"/>
          <p14:tracePt t="30004" x="3192463" y="1577975"/>
          <p14:tracePt t="30021" x="3178175" y="1616075"/>
          <p14:tracePt t="30037" x="3170238" y="1622425"/>
          <p14:tracePt t="30053" x="3154363" y="1646238"/>
          <p14:tracePt t="30070" x="3154363" y="1654175"/>
          <p14:tracePt t="30086" x="3146425" y="1660525"/>
          <p14:tracePt t="30102" x="3140075" y="1660525"/>
          <p14:tracePt t="30119" x="3132138" y="1660525"/>
          <p14:tracePt t="30135" x="3108325" y="1660525"/>
          <p14:tracePt t="30135" x="3094038" y="1660525"/>
          <p14:tracePt t="30155" x="3086100" y="1660525"/>
          <p14:tracePt t="30169" x="3063875" y="1660525"/>
          <p14:tracePt t="30188" x="3048000" y="1646238"/>
          <p14:tracePt t="30204" x="3017838" y="1608138"/>
          <p14:tracePt t="30222" x="3001963" y="1584325"/>
          <p14:tracePt t="30238" x="2987675" y="1562100"/>
          <p14:tracePt t="30254" x="2963863" y="1531938"/>
          <p14:tracePt t="30270" x="2949575" y="1508125"/>
          <p14:tracePt t="30287" x="2925763" y="1477963"/>
          <p14:tracePt t="30303" x="2911475" y="1455738"/>
          <p14:tracePt t="30320" x="2887663" y="1417638"/>
          <p14:tracePt t="30336" x="2887663" y="1409700"/>
          <p14:tracePt t="30351" x="2879725" y="1409700"/>
          <p14:tracePt t="30368" x="2879725" y="1401763"/>
          <p14:tracePt t="30386" x="2873375" y="1401763"/>
          <p14:tracePt t="30402" x="2865438" y="1401763"/>
          <p14:tracePt t="30426" x="2857500" y="1401763"/>
          <p14:tracePt t="30442" x="2849563" y="1401763"/>
          <p14:tracePt t="30453" x="2811463" y="1379538"/>
          <p14:tracePt t="30471" x="2797175" y="1363663"/>
          <p14:tracePt t="30487" x="2727325" y="1333500"/>
          <p14:tracePt t="30504" x="2682875" y="1287463"/>
          <p14:tracePt t="30521" x="2628900" y="1257300"/>
          <p14:tracePt t="30536" x="2582863" y="1227138"/>
          <p14:tracePt t="30551" x="2530475" y="1211263"/>
          <p14:tracePt t="30568" x="2492375" y="1211263"/>
          <p14:tracePt t="30568" x="2460625" y="1211263"/>
          <p14:tracePt t="30588" x="2408238" y="1211263"/>
          <p14:tracePt t="30603" x="2378075" y="1211263"/>
          <p14:tracePt t="30621" x="2354263" y="1211263"/>
          <p14:tracePt t="30636" x="2339975" y="1211263"/>
          <p14:tracePt t="30653" x="2324100" y="1219200"/>
          <p14:tracePt t="30669" x="2293938" y="1235075"/>
          <p14:tracePt t="30686" x="2255838" y="1265238"/>
          <p14:tracePt t="30704" x="2171700" y="1303338"/>
          <p14:tracePt t="30721" x="2065338" y="1333500"/>
          <p14:tracePt t="30737" x="1989138" y="1371600"/>
          <p14:tracePt t="30753" x="1927225" y="1409700"/>
          <p14:tracePt t="30753" x="1905000" y="1417638"/>
          <p14:tracePt t="30772" x="1866900" y="1431925"/>
          <p14:tracePt t="30786" x="1836738" y="1455738"/>
          <p14:tracePt t="30803" x="1820863" y="1463675"/>
          <p14:tracePt t="30820" x="1812925" y="1477963"/>
          <p14:tracePt t="30837" x="1806575" y="1485900"/>
          <p14:tracePt t="30858" x="1806575" y="1493838"/>
          <p14:tracePt t="30874" x="1798638" y="1501775"/>
          <p14:tracePt t="30885" x="1790700" y="1508125"/>
          <p14:tracePt t="30902" x="1752600" y="1539875"/>
          <p14:tracePt t="30919" x="1722438" y="1562100"/>
          <p14:tracePt t="30936" x="1668463" y="1600200"/>
          <p14:tracePt t="30952" x="1616075" y="1630363"/>
          <p14:tracePt t="30952" x="1584325" y="1654175"/>
          <p14:tracePt t="30971" x="1570038" y="1692275"/>
          <p14:tracePt t="30988" x="1562100" y="1706563"/>
          <p14:tracePt t="31002" x="1562100" y="1768475"/>
          <p14:tracePt t="31020" x="1554163" y="1798638"/>
          <p14:tracePt t="31035" x="1546225" y="1836738"/>
          <p14:tracePt t="31052" x="1516063" y="1866900"/>
          <p14:tracePt t="31070" x="1501775" y="1897063"/>
          <p14:tracePt t="31086" x="1470025" y="1927225"/>
          <p14:tracePt t="31103" x="1447800" y="1965325"/>
          <p14:tracePt t="31119" x="1425575" y="2019300"/>
          <p14:tracePt t="31134" x="1409700" y="2057400"/>
          <p14:tracePt t="31152" x="1409700" y="2095500"/>
          <p14:tracePt t="31168" x="1393825" y="2133600"/>
          <p14:tracePt t="31168" x="1379538" y="2163763"/>
          <p14:tracePt t="31187" x="1379538" y="2179638"/>
          <p14:tracePt t="31201" x="1379538" y="2209800"/>
          <p14:tracePt t="31222" x="1379538" y="2239963"/>
          <p14:tracePt t="31236" x="1379538" y="2255838"/>
          <p14:tracePt t="31252" x="1379538" y="2286000"/>
          <p14:tracePt t="31269" x="1387475" y="2301875"/>
          <p14:tracePt t="31285" x="1401763" y="2324100"/>
          <p14:tracePt t="31302" x="1409700" y="2339975"/>
          <p14:tracePt t="31319" x="1417638" y="2339975"/>
          <p14:tracePt t="31334" x="1431925" y="2354263"/>
          <p14:tracePt t="31352" x="1431925" y="2362200"/>
          <p14:tracePt t="31367" x="1431925" y="2370138"/>
          <p14:tracePt t="31384" x="1447800" y="2384425"/>
          <p14:tracePt t="31410" x="1470025" y="2392363"/>
          <p14:tracePt t="31419" x="1570038" y="2422525"/>
          <p14:tracePt t="31435" x="1638300" y="2468563"/>
          <p14:tracePt t="31453" x="1676400" y="2484438"/>
          <p14:tracePt t="31471" x="1692275" y="2498725"/>
          <p14:tracePt t="31485" x="1706563" y="2514600"/>
          <p14:tracePt t="31503" x="1730375" y="2530475"/>
          <p14:tracePt t="31519" x="1782763" y="2544763"/>
          <p14:tracePt t="31536" x="1874838" y="2582863"/>
          <p14:tracePt t="31552" x="1973263" y="2613025"/>
          <p14:tracePt t="31569" x="2003425" y="2613025"/>
          <p14:tracePt t="31585" x="2041525" y="2628900"/>
          <p14:tracePt t="31601" x="2095500" y="2628900"/>
          <p14:tracePt t="31601" x="2125663" y="2628900"/>
          <p14:tracePt t="31620" x="2255838" y="2628900"/>
          <p14:tracePt t="31636" x="2392363" y="2628900"/>
          <p14:tracePt t="31653" x="2484438" y="2628900"/>
          <p14:tracePt t="31669" x="2590800" y="2628900"/>
          <p14:tracePt t="31685" x="2620963" y="2628900"/>
          <p14:tracePt t="31701" x="2651125" y="2628900"/>
          <p14:tracePt t="31718" x="2659063" y="2628900"/>
          <p14:tracePt t="31734" x="2682875" y="2628900"/>
          <p14:tracePt t="31752" x="2705100" y="2628900"/>
          <p14:tracePt t="31769" x="2743200" y="2620963"/>
          <p14:tracePt t="31787" x="2759075" y="2613025"/>
          <p14:tracePt t="31801" x="2819400" y="2582863"/>
          <p14:tracePt t="31801" x="2857500" y="2582863"/>
          <p14:tracePt t="31819" x="2895600" y="2574925"/>
          <p14:tracePt t="31833" x="2994025" y="2544763"/>
          <p14:tracePt t="31852" x="3025775" y="2536825"/>
          <p14:tracePt t="31868" x="3040063" y="2530475"/>
          <p14:tracePt t="31885" x="3048000" y="2522538"/>
          <p14:tracePt t="31915" x="3055938" y="2514600"/>
          <p14:tracePt t="31922" x="3078163" y="2498725"/>
          <p14:tracePt t="31934" x="3140075" y="2476500"/>
          <p14:tracePt t="31951" x="3192463" y="2446338"/>
          <p14:tracePt t="31967" x="3208338" y="2438400"/>
          <p14:tracePt t="31986" x="3208338" y="2422525"/>
          <p14:tracePt t="32004" x="3208338" y="2416175"/>
          <p14:tracePt t="32019" x="3200400" y="2378075"/>
          <p14:tracePt t="32037" x="3184525" y="2354263"/>
          <p14:tracePt t="32049" x="3184525" y="2293938"/>
          <p14:tracePt t="32067" x="3208338" y="2239963"/>
          <p14:tracePt t="32086" x="3222625" y="2155825"/>
          <p14:tracePt t="32101" x="3246438" y="2103438"/>
          <p14:tracePt t="32118" x="3246438" y="2041525"/>
          <p14:tracePt t="32134" x="3238500" y="1989138"/>
          <p14:tracePt t="32151" x="3230563" y="1951038"/>
          <p14:tracePt t="32168" x="3222625" y="1920875"/>
          <p14:tracePt t="32184" x="3222625" y="1866900"/>
          <p14:tracePt t="32201" x="3222625" y="1820863"/>
          <p14:tracePt t="32201" x="3222625" y="1790700"/>
          <p14:tracePt t="32219" x="3222625" y="1736725"/>
          <p14:tracePt t="32236" x="3222625" y="1698625"/>
          <p14:tracePt t="32253" x="3222625" y="1668463"/>
          <p14:tracePt t="32269" x="3222625" y="1654175"/>
          <p14:tracePt t="32286" x="3246438" y="1622425"/>
          <p14:tracePt t="32302" x="3246438" y="1608138"/>
          <p14:tracePt t="32318" x="3254375" y="1584325"/>
          <p14:tracePt t="32335" x="3260725" y="1562100"/>
          <p14:tracePt t="32350" x="3260725" y="1539875"/>
          <p14:tracePt t="32367" x="3260725" y="1501775"/>
          <p14:tracePt t="32384" x="3260725" y="1455738"/>
          <p14:tracePt t="32400" x="3260725" y="1417638"/>
          <p14:tracePt t="32417" x="3260725" y="1379538"/>
          <p14:tracePt t="32434" x="3260725" y="1371600"/>
          <p14:tracePt t="32450" x="3260725" y="1355725"/>
          <p14:tracePt t="32634" x="3268663" y="1355725"/>
          <p14:tracePt t="32810" x="3276600" y="1355725"/>
          <p14:tracePt t="32842" x="3284538" y="1349375"/>
          <p14:tracePt t="32851" x="3292475" y="1349375"/>
          <p14:tracePt t="32858" x="3298825" y="1341438"/>
          <p14:tracePt t="32869" x="3306763" y="1333500"/>
          <p14:tracePt t="32884" x="3314700" y="1325563"/>
          <p14:tracePt t="32899" x="3314700" y="1317625"/>
          <p14:tracePt t="32946" x="3330575" y="1303338"/>
          <p14:tracePt t="32954" x="3336925" y="1295400"/>
          <p14:tracePt t="32966" x="3360738" y="1287463"/>
          <p14:tracePt t="32983" x="3360738" y="1279525"/>
          <p14:tracePt t="32999" x="3368675" y="1273175"/>
          <p14:tracePt t="33016" x="3375025" y="1273175"/>
          <p14:tracePt t="33033" x="3375025" y="1265238"/>
          <p14:tracePt t="33049" x="3398838" y="1249363"/>
          <p14:tracePt t="33067" x="3429000" y="1235075"/>
          <p14:tracePt t="33084" x="3436938" y="1227138"/>
          <p14:tracePt t="33100" x="3451225" y="1219200"/>
          <p14:tracePt t="33116" x="3467100" y="1203325"/>
          <p14:tracePt t="33133" x="3482975" y="1196975"/>
          <p14:tracePt t="33149" x="3497263" y="1189038"/>
          <p14:tracePt t="33166" x="3505200" y="1189038"/>
          <p14:tracePt t="33182" x="3513138" y="1181100"/>
          <p14:tracePt t="33198" x="3513138" y="1189038"/>
          <p14:tracePt t="33410" x="3513138" y="1203325"/>
          <p14:tracePt t="33418" x="3513138" y="1219200"/>
          <p14:tracePt t="33432" x="3513138" y="1273175"/>
          <p14:tracePt t="33449" x="3505200" y="1355725"/>
          <p14:tracePt t="33449" x="3505200" y="1387475"/>
          <p14:tracePt t="33467" x="3505200" y="1425575"/>
          <p14:tracePt t="33482" x="3505200" y="1531938"/>
          <p14:tracePt t="33499" x="3482975" y="1646238"/>
          <p14:tracePt t="33517" x="3436938" y="1774825"/>
          <p14:tracePt t="33533" x="3413125" y="1866900"/>
          <p14:tracePt t="33549" x="3413125" y="1935163"/>
          <p14:tracePt t="33566" x="3413125" y="1965325"/>
          <p14:tracePt t="33583" x="3413125" y="1997075"/>
          <p14:tracePt t="33599" x="3413125" y="2003425"/>
          <p14:tracePt t="33618" x="3413125" y="2011363"/>
          <p14:tracePt t="33634" x="3413125" y="2027238"/>
          <p14:tracePt t="33650" x="3413125" y="2035175"/>
          <p14:tracePt t="33665" x="3413125" y="2073275"/>
          <p14:tracePt t="33665" x="3413125" y="2087563"/>
          <p14:tracePt t="33683" x="3429000" y="2141538"/>
          <p14:tracePt t="33699" x="3429000" y="2201863"/>
          <p14:tracePt t="33716" x="3429000" y="2255838"/>
          <p14:tracePt t="33733" x="3429000" y="2301875"/>
          <p14:tracePt t="33749" x="3429000" y="2324100"/>
          <p14:tracePt t="33766" x="3421063" y="2324100"/>
          <p14:tracePt t="33782" x="3421063" y="2332038"/>
          <p14:tracePt t="33898" x="3406775" y="2332038"/>
          <p14:tracePt t="34884" x="3406775" y="2324100"/>
          <p14:tracePt t="36159" x="3413125" y="2324100"/>
          <p14:tracePt t="38098" x="3406775" y="2324100"/>
          <p14:tracePt t="38810" x="3398838" y="2324100"/>
          <p14:tracePt t="38818" x="3382963" y="2324100"/>
          <p14:tracePt t="38844" x="3375025" y="2324100"/>
          <p14:tracePt t="38882" x="3368675" y="2316163"/>
          <p14:tracePt t="40649" x="3375025" y="2316163"/>
          <p14:tracePt t="41280" x="3382963" y="2316163"/>
          <p14:tracePt t="41291" x="3390900" y="2308225"/>
          <p14:tracePt t="41322" x="3398838" y="2301875"/>
          <p14:tracePt t="42225" x="3413125" y="2301875"/>
          <p14:tracePt t="42626" x="3421063" y="2301875"/>
          <p14:tracePt t="42746" x="3413125" y="2301875"/>
          <p14:tracePt t="43162" x="3406775" y="2301875"/>
          <p14:tracePt t="43179" x="3398838" y="2301875"/>
          <p14:tracePt t="43258" x="3382963" y="2301875"/>
          <p14:tracePt t="43282" x="3375025" y="2301875"/>
          <p14:tracePt t="43426" x="3368675" y="2301875"/>
          <p14:tracePt t="43442" x="3352800" y="2308225"/>
          <p14:tracePt t="43450" x="3352800" y="2316163"/>
          <p14:tracePt t="43546" x="3352800" y="2324100"/>
          <p14:tracePt t="43555" x="3352800" y="2332038"/>
          <p14:tracePt t="43562" x="3352800" y="2346325"/>
          <p14:tracePt t="43572" x="3352800" y="2354263"/>
          <p14:tracePt t="43588" x="3352800" y="2362200"/>
          <p14:tracePt t="43605" x="3344863" y="2378075"/>
          <p14:tracePt t="43622" x="3336925" y="2384425"/>
          <p14:tracePt t="43738" x="3336925" y="2392363"/>
          <p14:tracePt t="43770" x="3336925" y="2400300"/>
          <p14:tracePt t="43787" x="3336925" y="2408238"/>
          <p14:tracePt t="43794" x="3336925" y="2416175"/>
          <p14:tracePt t="43805" x="3336925" y="2430463"/>
          <p14:tracePt t="43823" x="3322638" y="2438400"/>
          <p14:tracePt t="43838" x="3322638" y="2446338"/>
          <p14:tracePt t="43855" x="3314700" y="2446338"/>
          <p14:tracePt t="43914" x="3298825" y="2446338"/>
          <p14:tracePt t="43946" x="3292475" y="2454275"/>
          <p14:tracePt t="43956" x="3292475" y="2468563"/>
          <p14:tracePt t="43971" x="3276600" y="2468563"/>
          <p14:tracePt t="43978" x="3276600" y="2476500"/>
          <p14:tracePt t="43988" x="3260725" y="2498725"/>
          <p14:tracePt t="44005" x="3254375" y="2514600"/>
          <p14:tracePt t="44022" x="3246438" y="2530475"/>
          <p14:tracePt t="44037" x="3238500" y="2536825"/>
          <p14:tracePt t="44054" x="3246438" y="2536825"/>
          <p14:tracePt t="44682" x="3254375" y="2536825"/>
          <p14:tracePt t="44762" x="3260725" y="2544763"/>
          <p14:tracePt t="44842" x="3260725" y="2560638"/>
          <p14:tracePt t="44850" x="3276600" y="2574925"/>
          <p14:tracePt t="44858" x="3276600" y="2590800"/>
          <p14:tracePt t="44870" x="3276600" y="2613025"/>
          <p14:tracePt t="44887" x="3276600" y="2636838"/>
          <p14:tracePt t="44905" x="3276600" y="2651125"/>
          <p14:tracePt t="44922" x="3276600" y="2659063"/>
          <p14:tracePt t="44937" x="3268663" y="2674938"/>
          <p14:tracePt t="44956" x="3260725" y="2674938"/>
          <p14:tracePt t="44972" x="3246438" y="2689225"/>
          <p14:tracePt t="44988" x="3238500" y="2689225"/>
          <p14:tracePt t="45005" x="3216275" y="2689225"/>
          <p14:tracePt t="45291" x="3200400" y="2682875"/>
          <p14:tracePt t="45306" x="3184525" y="2682875"/>
          <p14:tracePt t="45314" x="3178175" y="2682875"/>
          <p14:tracePt t="45323" x="3170238" y="2674938"/>
          <p14:tracePt t="45337" x="3162300" y="2674938"/>
          <p14:tracePt t="45354" x="3154363" y="2674938"/>
          <p14:tracePt t="45402" x="3146425" y="2674938"/>
          <p14:tracePt t="45419" x="3146425" y="2667000"/>
          <p14:tracePt t="45778" x="3154363" y="2667000"/>
          <p14:tracePt t="45915" x="3146425" y="2667000"/>
          <p14:tracePt t="46130" x="3132138" y="2667000"/>
          <p14:tracePt t="46138" x="3124200" y="2667000"/>
          <p14:tracePt t="46152" x="3048000" y="2667000"/>
          <p14:tracePt t="46152" x="2987675" y="2667000"/>
          <p14:tracePt t="46172" x="2895600" y="2667000"/>
          <p14:tracePt t="46188" x="2849563" y="2667000"/>
          <p14:tracePt t="46205" x="2835275" y="2667000"/>
          <p14:tracePt t="46224" x="2827338" y="2667000"/>
          <p14:tracePt t="46236" x="2811463" y="2667000"/>
          <p14:tracePt t="46253" x="2789238" y="2651125"/>
          <p14:tracePt t="46269" x="2720975" y="2628900"/>
          <p14:tracePt t="46292" x="2667000" y="2613025"/>
          <p14:tracePt t="46307" x="2636838" y="2613025"/>
          <p14:tracePt t="46318" x="2620963" y="2613025"/>
          <p14:tracePt t="46335" x="2644775" y="2598738"/>
          <p14:tracePt t="46474" x="2651125" y="2598738"/>
          <p14:tracePt t="46486" x="2667000" y="2598738"/>
          <p14:tracePt t="46490" x="2674938" y="2598738"/>
          <p14:tracePt t="46506" x="2682875" y="2598738"/>
          <p14:tracePt t="46538" x="2689225" y="2598738"/>
          <p14:tracePt t="46554" x="2705100" y="2582863"/>
          <p14:tracePt t="46562" x="2705100" y="2574925"/>
          <p14:tracePt t="46571" x="2720975" y="2560638"/>
          <p14:tracePt t="46586" x="2735263" y="2522538"/>
          <p14:tracePt t="46604" x="2751138" y="2492375"/>
          <p14:tracePt t="46620" x="2751138" y="2468563"/>
          <p14:tracePt t="46637" x="2751138" y="2446338"/>
          <p14:tracePt t="46653" x="2765425" y="2430463"/>
          <p14:tracePt t="46669" x="2773363" y="2416175"/>
          <p14:tracePt t="46685" x="2781300" y="2408238"/>
          <p14:tracePt t="46702" x="2781300" y="2400300"/>
          <p14:tracePt t="46720" x="2789238" y="2392363"/>
          <p14:tracePt t="46762" x="2789238" y="2384425"/>
          <p14:tracePt t="46787" x="2797175" y="2378075"/>
          <p14:tracePt t="46803" x="2797175" y="2370138"/>
          <p14:tracePt t="46820" x="2797175" y="2362200"/>
          <p14:tracePt t="46954" x="2797175" y="2354263"/>
          <p14:tracePt t="46962" x="2797175" y="2346325"/>
          <p14:tracePt t="46971" x="2797175" y="2339975"/>
          <p14:tracePt t="46987" x="2797175" y="2324100"/>
          <p14:tracePt t="47004" x="2797175" y="2316163"/>
          <p14:tracePt t="47018" x="2797175" y="2308225"/>
          <p14:tracePt t="47035" x="2797175" y="2301875"/>
          <p14:tracePt t="47053" x="2789238" y="2286000"/>
          <p14:tracePt t="47069" x="2781300" y="2263775"/>
          <p14:tracePt t="47086" x="2781300" y="2247900"/>
          <p14:tracePt t="47101" x="2781300" y="2239963"/>
          <p14:tracePt t="47162" x="2781300" y="2232025"/>
          <p14:tracePt t="47178" x="2773363" y="2225675"/>
          <p14:tracePt t="47187" x="2773363" y="2217738"/>
          <p14:tracePt t="47201" x="2773363" y="2193925"/>
          <p14:tracePt t="47222" x="2773363" y="2187575"/>
          <p14:tracePt t="47242" x="2773363" y="2179638"/>
          <p14:tracePt t="47370" x="2765425" y="2179638"/>
          <p14:tracePt t="47418" x="2759075" y="2187575"/>
          <p14:tracePt t="47539" x="2743200" y="2187575"/>
          <p14:tracePt t="47546" x="2720975" y="2187575"/>
          <p14:tracePt t="47554" x="2682875" y="2163763"/>
          <p14:tracePt t="47568" x="2620963" y="2111375"/>
          <p14:tracePt t="47586" x="2574925" y="2065338"/>
          <p14:tracePt t="47586" x="2560638" y="2041525"/>
          <p14:tracePt t="47604" x="2536825" y="2003425"/>
          <p14:tracePt t="47621" x="2484438" y="1935163"/>
          <p14:tracePt t="47636" x="2438400" y="1882775"/>
          <p14:tracePt t="47652" x="2422525" y="1851025"/>
          <p14:tracePt t="47668" x="2378075" y="1820863"/>
          <p14:tracePt t="47685" x="2362200" y="1806575"/>
          <p14:tracePt t="47701" x="2354263" y="1806575"/>
          <p14:tracePt t="47786" x="2362200" y="1798638"/>
          <p14:tracePt t="48026" x="2370138" y="1790700"/>
          <p14:tracePt t="48042" x="2384425" y="1790700"/>
          <p14:tracePt t="48051" x="2384425" y="1782763"/>
          <p14:tracePt t="48058" x="2392363" y="1782763"/>
          <p14:tracePt t="48068" x="2408238" y="1774825"/>
          <p14:tracePt t="48084" x="2446338" y="1760538"/>
          <p14:tracePt t="48102" x="2498725" y="1752600"/>
          <p14:tracePt t="48118" x="2552700" y="1736725"/>
          <p14:tracePt t="48135" x="2598738" y="1736725"/>
          <p14:tracePt t="48152" x="2613025" y="1736725"/>
          <p14:tracePt t="48168" x="2613025" y="1730375"/>
          <p14:tracePt t="48242" x="2620963" y="1730375"/>
          <p14:tracePt t="48258" x="2620963" y="1722438"/>
          <p14:tracePt t="48850" x="2620963" y="1698625"/>
          <p14:tracePt t="49083" x="2620963" y="1692275"/>
          <p14:tracePt t="49974" x="2651125" y="1684338"/>
          <p14:tracePt t="50354" x="2667000" y="1692275"/>
          <p14:tracePt t="50363" x="2697163" y="1714500"/>
          <p14:tracePt t="50370" x="2713038" y="1730375"/>
          <p14:tracePt t="50386" x="2727325" y="1744663"/>
          <p14:tracePt t="50398" x="2743200" y="1760538"/>
          <p14:tracePt t="50415" x="2751138" y="1774825"/>
          <p14:tracePt t="50431" x="2773363" y="1774825"/>
          <p14:tracePt t="50448" x="2797175" y="1790700"/>
          <p14:tracePt t="50466" x="2811463" y="1806575"/>
          <p14:tracePt t="50487" x="2819400" y="1812925"/>
          <p14:tracePt t="50499" x="2835275" y="1828800"/>
          <p14:tracePt t="50517" x="2841625" y="1836738"/>
          <p14:tracePt t="50532" x="2849563" y="1844675"/>
          <p14:tracePt t="50548" x="2865438" y="1858963"/>
          <p14:tracePt t="50567" x="2903538" y="1897063"/>
          <p14:tracePt t="50583" x="2933700" y="1927225"/>
          <p14:tracePt t="50599" x="2963863" y="1958975"/>
          <p14:tracePt t="50617" x="2979738" y="1997075"/>
          <p14:tracePt t="50632" x="3001963" y="2035175"/>
          <p14:tracePt t="50649" x="3032125" y="2073275"/>
          <p14:tracePt t="50665" x="3055938" y="2111375"/>
          <p14:tracePt t="50665" x="3063875" y="2125663"/>
          <p14:tracePt t="50684" x="3070225" y="2149475"/>
          <p14:tracePt t="50700" x="3086100" y="2179638"/>
          <p14:tracePt t="50715" x="3101975" y="2217738"/>
          <p14:tracePt t="50732" x="3116263" y="2247900"/>
          <p14:tracePt t="50748" x="3124200" y="2278063"/>
          <p14:tracePt t="50766" x="3132138" y="2293938"/>
          <p14:tracePt t="50781" x="3140075" y="2316163"/>
          <p14:tracePt t="50799" x="3140075" y="2332038"/>
          <p14:tracePt t="50816" x="3140075" y="2354263"/>
          <p14:tracePt t="50833" x="3140075" y="2384425"/>
          <p14:tracePt t="50849" x="3140075" y="2416175"/>
          <p14:tracePt t="50849" x="3140075" y="2438400"/>
          <p14:tracePt t="50867" x="3140075" y="2460625"/>
          <p14:tracePt t="50882" x="3140075" y="2522538"/>
          <p14:tracePt t="50900" x="3140075" y="2560638"/>
          <p14:tracePt t="50916" x="3140075" y="2582863"/>
          <p14:tracePt t="50932" x="3140075" y="2590800"/>
          <p14:tracePt t="50948" x="3124200" y="2590800"/>
          <p14:tracePt t="51034" x="3116263" y="2590800"/>
          <p14:tracePt t="51098" x="3116263" y="2582863"/>
          <p14:tracePt t="51106" x="3108325" y="2574925"/>
          <p14:tracePt t="51115" x="3108325" y="2568575"/>
          <p14:tracePt t="51131" x="3078163" y="2536825"/>
          <p14:tracePt t="51149" x="3063875" y="2522538"/>
          <p14:tracePt t="51164" x="3032125" y="2492375"/>
          <p14:tracePt t="51181" x="3009900" y="2468563"/>
          <p14:tracePt t="51198" x="3001963" y="2460625"/>
          <p14:tracePt t="51214" x="3001963" y="2454275"/>
          <p14:tracePt t="51230" x="2987675" y="2438400"/>
          <p14:tracePt t="51248" x="2971800" y="2416175"/>
          <p14:tracePt t="51264" x="2955925" y="2392363"/>
          <p14:tracePt t="51264" x="2955925" y="2384425"/>
          <p14:tracePt t="51284" x="2941638" y="2362200"/>
          <p14:tracePt t="51297" x="2925763" y="2324100"/>
          <p14:tracePt t="51317" x="2911475" y="2301875"/>
          <p14:tracePt t="51331" x="2903538" y="2286000"/>
          <p14:tracePt t="51347" x="2895600" y="2278063"/>
          <p14:tracePt t="51364" x="2895600" y="2270125"/>
          <p14:tracePt t="51380" x="2887663" y="2263775"/>
          <p14:tracePt t="51398" x="2887663" y="2255838"/>
          <p14:tracePt t="51414" x="2879725" y="2225675"/>
          <p14:tracePt t="51431" x="2865438" y="2201863"/>
          <p14:tracePt t="51448" x="2841625" y="2155825"/>
          <p14:tracePt t="51465" x="2827338" y="2133600"/>
          <p14:tracePt t="51482" x="2803525" y="2117725"/>
          <p14:tracePt t="51482" x="2797175" y="2103438"/>
          <p14:tracePt t="51499" x="2797175" y="2095500"/>
          <p14:tracePt t="51515" x="2765425" y="2065338"/>
          <p14:tracePt t="51532" x="2751138" y="2035175"/>
          <p14:tracePt t="51548" x="2727325" y="2003425"/>
          <p14:tracePt t="51565" x="2674938" y="1943100"/>
          <p14:tracePt t="51581" x="2636838" y="1912938"/>
          <p14:tracePt t="51597" x="2590800" y="1866900"/>
          <p14:tracePt t="51614" x="2560638" y="1836738"/>
          <p14:tracePt t="51631" x="2544763" y="1820863"/>
          <p14:tracePt t="51647" x="2544763" y="1812925"/>
          <p14:tracePt t="51663" x="2544763" y="1806575"/>
          <p14:tracePt t="51866" x="2552700" y="1806575"/>
          <p14:tracePt t="51938" x="2560638" y="1806575"/>
          <p14:tracePt t="51954" x="2574925" y="1806575"/>
          <p14:tracePt t="51963" x="2582863" y="1806575"/>
          <p14:tracePt t="51970" x="2590800" y="1812925"/>
          <p14:tracePt t="51980" x="2598738" y="1812925"/>
          <p14:tracePt t="51996" x="2606675" y="1820863"/>
          <p14:tracePt t="52058" x="2613025" y="1828800"/>
          <p14:tracePt t="52074" x="2620963" y="1836738"/>
          <p14:tracePt t="52083" x="2636838" y="1851025"/>
          <p14:tracePt t="52096" x="2659063" y="1889125"/>
          <p14:tracePt t="52096" x="2689225" y="1920875"/>
          <p14:tracePt t="52116" x="2735263" y="1965325"/>
          <p14:tracePt t="52132" x="2773363" y="1997075"/>
          <p14:tracePt t="52148" x="2797175" y="2019300"/>
          <p14:tracePt t="52165" x="2797175" y="2027238"/>
          <p14:tracePt t="52180" x="2803525" y="2035175"/>
          <p14:tracePt t="52198" x="2803525" y="2041525"/>
          <p14:tracePt t="52213" x="2819400" y="2057400"/>
          <p14:tracePt t="52231" x="2841625" y="2087563"/>
          <p14:tracePt t="52247" x="2873375" y="2133600"/>
          <p14:tracePt t="52263" x="2903538" y="2171700"/>
          <p14:tracePt t="52280" x="2933700" y="2225675"/>
          <p14:tracePt t="52297" x="2955925" y="2263775"/>
          <p14:tracePt t="52297" x="2955925" y="2293938"/>
          <p14:tracePt t="52316" x="2971800" y="2308225"/>
          <p14:tracePt t="52330" x="2987675" y="2346325"/>
          <p14:tracePt t="52348" x="3009900" y="2370138"/>
          <p14:tracePt t="52365" x="3032125" y="2408238"/>
          <p14:tracePt t="52381" x="3055938" y="2430463"/>
          <p14:tracePt t="52397" x="3078163" y="2460625"/>
          <p14:tracePt t="52414" x="3078163" y="2468563"/>
          <p14:tracePt t="52506" x="3086100" y="2468563"/>
          <p14:tracePt t="53178" x="3094038" y="2468563"/>
          <p14:tracePt t="53610" x="3101975" y="2468563"/>
          <p14:tracePt t="53730" x="3108325" y="2468563"/>
          <p14:tracePt t="54331" x="3116263" y="2468563"/>
          <p14:tracePt t="54338" x="3124200" y="2468563"/>
          <p14:tracePt t="54874" x="3132138" y="2468563"/>
          <p14:tracePt t="54914" x="3140075" y="2476500"/>
          <p14:tracePt t="55800" x="3146425" y="2476500"/>
          <p14:tracePt t="56122" x="3116263" y="2476500"/>
          <p14:tracePt t="56707" x="3108325" y="2476500"/>
          <p14:tracePt t="56714" x="3078163" y="2460625"/>
          <p14:tracePt t="56727" x="3001963" y="2400300"/>
          <p14:tracePt t="56742" x="2933700" y="2362200"/>
          <p14:tracePt t="56759" x="2925763" y="2354263"/>
          <p14:tracePt t="56775" x="2911475" y="2354263"/>
          <p14:tracePt t="56792" x="2887663" y="2332038"/>
          <p14:tracePt t="56809" x="2674938" y="2332038"/>
          <p14:tracePt t="56828" x="2522538" y="2324100"/>
          <p14:tracePt t="56840" x="2073275" y="2301875"/>
          <p14:tracePt t="56840" x="1866900" y="2301875"/>
          <p14:tracePt t="56859" x="1431925" y="2301875"/>
          <p14:tracePt t="56876" x="1265238" y="2301875"/>
          <p14:tracePt t="56891" x="936625" y="2301875"/>
          <p14:tracePt t="56909" x="822325" y="2301875"/>
          <p14:tracePt t="56925" x="769938" y="2301875"/>
          <p14:tracePt t="56941" x="723900" y="2293938"/>
          <p14:tracePt t="56959" x="701675" y="2293938"/>
          <p14:tracePt t="56975" x="647700" y="2293938"/>
          <p14:tracePt t="56992" x="555625" y="2293938"/>
          <p14:tracePt t="57008" x="457200" y="2293938"/>
          <p14:tracePt t="57008" x="403225" y="2293938"/>
          <p14:tracePt t="57028" x="373063" y="2293938"/>
          <p14:tracePt t="57040" x="320675" y="2293938"/>
          <p14:tracePt t="57059" x="312738" y="2308225"/>
          <p14:tracePt t="57075" x="365125" y="2308225"/>
          <p14:tracePt t="57122" x="457200" y="2308225"/>
          <p14:tracePt t="57130" x="549275" y="2308225"/>
          <p14:tracePt t="57141" x="739775" y="2308225"/>
          <p14:tracePt t="57159" x="854075" y="2308225"/>
          <p14:tracePt t="57176" x="906463" y="2308225"/>
          <p14:tracePt t="57193" x="914400" y="2308225"/>
          <p14:tracePt t="57208" x="922338" y="2308225"/>
          <p14:tracePt t="57274" x="1006475" y="2308225"/>
          <p14:tracePt t="57282" x="1082675" y="2308225"/>
          <p14:tracePt t="57292" x="1227138" y="2308225"/>
          <p14:tracePt t="57309" x="1273175" y="2301875"/>
          <p14:tracePt t="57325" x="1273175" y="2293938"/>
          <p14:tracePt t="57362" x="1265238" y="2293938"/>
          <p14:tracePt t="57370" x="1249363" y="2293938"/>
          <p14:tracePt t="57378" x="1235075" y="2293938"/>
          <p14:tracePt t="57394" x="1219200" y="2293938"/>
          <p14:tracePt t="57407" x="1211263" y="2293938"/>
          <p14:tracePt t="58324" x="1211263" y="2286000"/>
          <p14:tracePt t="59154" x="1219200" y="2286000"/>
          <p14:tracePt t="59242" x="1235075" y="2286000"/>
          <p14:tracePt t="59282" x="1241425" y="2286000"/>
          <p14:tracePt t="59770" x="1265238" y="2286000"/>
          <p14:tracePt t="59867" x="1273175" y="2286000"/>
          <p14:tracePt t="60026" x="1279525" y="2286000"/>
          <p14:tracePt t="60042" x="1287463" y="2286000"/>
          <p14:tracePt t="60050" x="1295400" y="2286000"/>
          <p14:tracePt t="60058" x="1311275" y="2286000"/>
          <p14:tracePt t="60075" x="1317625" y="2286000"/>
          <p14:tracePt t="60088" x="1333500" y="2286000"/>
          <p14:tracePt t="60108" x="1371600" y="2286000"/>
          <p14:tracePt t="60123" x="1470025" y="2286000"/>
          <p14:tracePt t="60140" x="1630363" y="2286000"/>
          <p14:tracePt t="60158" x="1844675" y="2301875"/>
          <p14:tracePt t="60173" x="2057400" y="2332038"/>
          <p14:tracePt t="60190" x="2263775" y="2362200"/>
          <p14:tracePt t="60206" x="2492375" y="2384425"/>
          <p14:tracePt t="60224" x="2743200" y="2392363"/>
          <p14:tracePt t="60240" x="2987675" y="2392363"/>
          <p14:tracePt t="60255" x="3222625" y="2392363"/>
          <p14:tracePt t="60273" x="3429000" y="2392363"/>
          <p14:tracePt t="60288" x="3619500" y="2392363"/>
          <p14:tracePt t="60288" x="3687763" y="2392363"/>
          <p14:tracePt t="60307" x="3832225" y="2392363"/>
          <p14:tracePt t="60324" x="3954463" y="2392363"/>
          <p14:tracePt t="60339" x="4084638" y="2392363"/>
          <p14:tracePt t="60356" x="4267200" y="2392363"/>
          <p14:tracePt t="60373" x="4503738" y="2392363"/>
          <p14:tracePt t="60388" x="4708525" y="2392363"/>
          <p14:tracePt t="60405" x="4846638" y="2392363"/>
          <p14:tracePt t="60423" x="4930775" y="2392363"/>
          <p14:tracePt t="60439" x="4960938" y="2392363"/>
          <p14:tracePt t="60455" x="4983163" y="2392363"/>
          <p14:tracePt t="60455" x="4999038" y="2392363"/>
          <p14:tracePt t="60475" x="5006975" y="2392363"/>
          <p14:tracePt t="60489" x="5021263" y="2392363"/>
          <p14:tracePt t="60505" x="5029200" y="2392363"/>
          <p14:tracePt t="60521" x="5037138" y="2392363"/>
          <p14:tracePt t="60540" x="5045075" y="2384425"/>
          <p14:tracePt t="60554" x="5075238" y="2378075"/>
          <p14:tracePt t="60572" x="5097463" y="2370138"/>
          <p14:tracePt t="60588" x="5127625" y="2354263"/>
          <p14:tracePt t="60605" x="5165725" y="2339975"/>
          <p14:tracePt t="60622" x="5211763" y="2324100"/>
          <p14:tracePt t="60638" x="5219700" y="2301875"/>
          <p14:tracePt t="60655" x="5219700" y="2278063"/>
          <p14:tracePt t="60672" x="5219700" y="2255838"/>
          <p14:tracePt t="60689" x="5219700" y="2232025"/>
          <p14:tracePt t="60689" x="5203825" y="2201863"/>
          <p14:tracePt t="60707" x="5203825" y="2193925"/>
          <p14:tracePt t="60730" x="5203825" y="2187575"/>
          <p14:tracePt t="60739" x="5203825" y="2171700"/>
          <p14:tracePt t="60756" x="5203825" y="2163763"/>
          <p14:tracePt t="60771" x="5197475" y="2141538"/>
          <p14:tracePt t="60788" x="5173663" y="2111375"/>
          <p14:tracePt t="60805" x="5173663" y="2095500"/>
          <p14:tracePt t="60821" x="5159375" y="2073275"/>
          <p14:tracePt t="60838" x="5159375" y="2049463"/>
          <p14:tracePt t="60854" x="5159375" y="2019300"/>
          <p14:tracePt t="60870" x="5159375" y="1989138"/>
          <p14:tracePt t="60888" x="5159375" y="1951038"/>
          <p14:tracePt t="60888" x="5159375" y="1935163"/>
          <p14:tracePt t="60907" x="5159375" y="1927225"/>
          <p14:tracePt t="60920" x="5159375" y="1912938"/>
          <p14:tracePt t="60940" x="5159375" y="1897063"/>
          <p14:tracePt t="60962" x="5159375" y="1889125"/>
          <p14:tracePt t="61058" x="5159375" y="1882775"/>
          <p14:tracePt t="61066" x="5159375" y="1874838"/>
          <p14:tracePt t="61074" x="5159375" y="1858963"/>
          <p14:tracePt t="61074" x="5159375" y="1851025"/>
          <p14:tracePt t="61090" x="5159375" y="1836738"/>
          <p14:tracePt t="61104" x="5159375" y="1820863"/>
          <p14:tracePt t="61120" x="5165725" y="1806575"/>
          <p14:tracePt t="61136" x="5165725" y="1812925"/>
          <p14:tracePt t="61386" x="5165725" y="1820863"/>
          <p14:tracePt t="61394" x="5165725" y="1844675"/>
          <p14:tracePt t="61404" x="5165725" y="1874838"/>
          <p14:tracePt t="61421" x="5165725" y="1912938"/>
          <p14:tracePt t="61437" x="5165725" y="1973263"/>
          <p14:tracePt t="61455" x="5189538" y="2065338"/>
          <p14:tracePt t="61472" x="5211763" y="2133600"/>
          <p14:tracePt t="61489" x="5219700" y="2225675"/>
          <p14:tracePt t="61505" x="5227638" y="2316163"/>
          <p14:tracePt t="61520" x="5227638" y="2400300"/>
          <p14:tracePt t="61536" x="5227638" y="2476500"/>
          <p14:tracePt t="61536" x="5227638" y="2522538"/>
          <p14:tracePt t="61555" x="5227638" y="2606675"/>
          <p14:tracePt t="61572" x="5227638" y="2689225"/>
          <p14:tracePt t="61589" x="5227638" y="2765425"/>
          <p14:tracePt t="61605" x="5227638" y="2873375"/>
          <p14:tracePt t="61621" x="5227638" y="2941638"/>
          <p14:tracePt t="61637" x="5219700" y="3009900"/>
          <p14:tracePt t="61654" x="5197475" y="3078163"/>
          <p14:tracePt t="61670" x="5189538" y="3132138"/>
          <p14:tracePt t="61688" x="5173663" y="3208338"/>
          <p14:tracePt t="61688" x="5165725" y="3238500"/>
          <p14:tracePt t="61707" x="5159375" y="3260725"/>
          <p14:tracePt t="61707" x="5159375" y="3284538"/>
          <p14:tracePt t="61725" x="5151438" y="3314700"/>
          <p14:tracePt t="61737" x="5135563" y="3368675"/>
          <p14:tracePt t="61737" x="5135563" y="3390900"/>
          <p14:tracePt t="61755" x="5135563" y="3421063"/>
          <p14:tracePt t="61769" x="5135563" y="3489325"/>
          <p14:tracePt t="61769" x="5135563" y="3521075"/>
          <p14:tracePt t="61788" x="5135563" y="3603625"/>
          <p14:tracePt t="61803" x="5135563" y="3657600"/>
          <p14:tracePt t="61820" x="5135563" y="3711575"/>
          <p14:tracePt t="61837" x="5135563" y="3763963"/>
          <p14:tracePt t="61854" x="5135563" y="3802063"/>
          <p14:tracePt t="61870" x="5135563" y="3817938"/>
          <p14:tracePt t="61886" x="5135563" y="3863975"/>
          <p14:tracePt t="61904" x="5135563" y="3908425"/>
          <p14:tracePt t="61920" x="5151438" y="3962400"/>
          <p14:tracePt t="61937" x="5151438" y="4016375"/>
          <p14:tracePt t="61937" x="5151438" y="4054475"/>
          <p14:tracePt t="61956" x="5151438" y="4137025"/>
          <p14:tracePt t="61973" x="5151438" y="4213225"/>
          <p14:tracePt t="61988" x="5159375" y="4275138"/>
          <p14:tracePt t="62006" x="5197475" y="4373563"/>
          <p14:tracePt t="62021" x="5219700" y="4479925"/>
          <p14:tracePt t="62038" x="5227638" y="4594225"/>
          <p14:tracePt t="62053" x="5241925" y="4724400"/>
          <p14:tracePt t="62071" x="5241925" y="4830763"/>
          <p14:tracePt t="62086" x="5241925" y="4922838"/>
          <p14:tracePt t="62103" x="5241925" y="5006975"/>
          <p14:tracePt t="62120" x="5241925" y="5083175"/>
          <p14:tracePt t="62136" x="5265738" y="5181600"/>
          <p14:tracePt t="62136" x="5265738" y="5241925"/>
          <p14:tracePt t="62156" x="5273675" y="5295900"/>
          <p14:tracePt t="62170" x="5287963" y="5418138"/>
          <p14:tracePt t="62188" x="5287963" y="5470525"/>
          <p14:tracePt t="62204" x="5287963" y="5516563"/>
          <p14:tracePt t="62223" x="5287963" y="5584825"/>
          <p14:tracePt t="62238" x="5311775" y="5684838"/>
          <p14:tracePt t="62254" x="5334000" y="5783263"/>
          <p14:tracePt t="62271" x="5341938" y="5889625"/>
          <p14:tracePt t="62288" x="5341938" y="5951538"/>
          <p14:tracePt t="62288" x="5334000" y="6011863"/>
          <p14:tracePt t="62308" x="5318125" y="6065838"/>
          <p14:tracePt t="62319" x="5318125" y="6180138"/>
          <p14:tracePt t="62319" x="5318125" y="6240463"/>
          <p14:tracePt t="62339" x="5318125" y="6278563"/>
          <p14:tracePt t="62352" x="5318125" y="6332538"/>
          <p14:tracePt t="62352" x="5311775" y="6346825"/>
          <p14:tracePt t="62371" x="5311775" y="6370638"/>
          <p14:tracePt t="62387" x="5287963" y="6384925"/>
          <p14:tracePt t="62402" x="5287963" y="6408738"/>
          <p14:tracePt t="62420" x="5280025" y="6416675"/>
          <p14:tracePt t="62437" x="5265738" y="6469063"/>
          <p14:tracePt t="62455" x="5257800" y="6553200"/>
          <p14:tracePt t="62472" x="5235575" y="6637338"/>
          <p14:tracePt t="62489" x="5227638" y="6713538"/>
          <p14:tracePt t="62505" x="5197475" y="6781800"/>
          <p14:tracePt t="62505" x="5197475" y="6797675"/>
          <p14:tracePt t="62524" x="5197475" y="6804025"/>
          <p14:tracePt t="62537" x="5189538" y="6819900"/>
          <p14:tracePt t="62555" x="5197475" y="6819900"/>
          <p14:tracePt t="62692" x="5203825" y="6819900"/>
          <p14:tracePt t="62699" x="5211763" y="6819900"/>
          <p14:tracePt t="62707" x="5219700" y="6819900"/>
          <p14:tracePt t="62723" x="5235575" y="6819900"/>
          <p14:tracePt t="62736" x="5257800" y="6811963"/>
          <p14:tracePt t="62753" x="5265738" y="6811963"/>
          <p14:tracePt t="62772" x="5265738" y="6804025"/>
          <p14:tracePt t="62789" x="5280025" y="6797675"/>
          <p14:tracePt t="62805" x="5311775" y="6781800"/>
          <p14:tracePt t="62821" x="5341938" y="6773863"/>
          <p14:tracePt t="62838" x="5387975" y="6759575"/>
          <p14:tracePt t="62854" x="5464175" y="6751638"/>
          <p14:tracePt t="62870" x="5584825" y="6735763"/>
          <p14:tracePt t="62887" x="5668963" y="6721475"/>
          <p14:tracePt t="62903" x="5783263" y="6697663"/>
          <p14:tracePt t="62920" x="5921375" y="6683375"/>
          <p14:tracePt t="62937" x="6042025" y="6675438"/>
          <p14:tracePt t="62953" x="6080125" y="6667500"/>
          <p14:tracePt t="62972" x="6096000" y="6667500"/>
          <p14:tracePt t="62987" x="6156325" y="6667500"/>
          <p14:tracePt t="63005" x="6210300" y="6667500"/>
          <p14:tracePt t="63022" x="6270625" y="6667500"/>
          <p14:tracePt t="63038" x="6308725" y="6667500"/>
          <p14:tracePt t="63054" x="6324600" y="6683375"/>
          <p14:tracePt t="63070" x="6346825" y="6683375"/>
          <p14:tracePt t="63087" x="6400800" y="6683375"/>
          <p14:tracePt t="63103" x="6484938" y="6683375"/>
          <p14:tracePt t="63120" x="6545263" y="6683375"/>
          <p14:tracePt t="63137" x="6645275" y="6683375"/>
          <p14:tracePt t="63153" x="6713538" y="6683375"/>
          <p14:tracePt t="63170" x="6789738" y="6683375"/>
          <p14:tracePt t="63170" x="6835775" y="6683375"/>
          <p14:tracePt t="63189" x="6896100" y="6683375"/>
          <p14:tracePt t="63205" x="6942138" y="6683375"/>
          <p14:tracePt t="63223" x="7010400" y="6683375"/>
          <p14:tracePt t="63238" x="7108825" y="6683375"/>
          <p14:tracePt t="63255" x="7185025" y="6683375"/>
          <p14:tracePt t="63271" x="7239000" y="6683375"/>
          <p14:tracePt t="63288" x="7269163" y="6683375"/>
          <p14:tracePt t="63304" x="7307263" y="6683375"/>
          <p14:tracePt t="63320" x="7407275" y="6683375"/>
          <p14:tracePt t="63336" x="7527925" y="6683375"/>
          <p14:tracePt t="63353" x="7642225" y="6683375"/>
          <p14:tracePt t="63370" x="7704138" y="6683375"/>
          <p14:tracePt t="63388" x="7718425" y="6683375"/>
          <p14:tracePt t="63403" x="7742238" y="6683375"/>
          <p14:tracePt t="63420" x="7764463" y="6683375"/>
          <p14:tracePt t="63438" x="7802563" y="6683375"/>
          <p14:tracePt t="63453" x="7856538" y="6683375"/>
          <p14:tracePt t="63470" x="7954963" y="6683375"/>
          <p14:tracePt t="63488" x="8085138" y="6683375"/>
          <p14:tracePt t="63503" x="8207375" y="6659563"/>
          <p14:tracePt t="63521" x="8289925" y="6645275"/>
          <p14:tracePt t="63538" x="8351838" y="6637338"/>
          <p14:tracePt t="63552" x="8412163" y="6629400"/>
          <p14:tracePt t="63569" x="8496300" y="6629400"/>
          <p14:tracePt t="63586" x="8618538" y="6629400"/>
          <p14:tracePt t="63602" x="8732838" y="6629400"/>
          <p14:tracePt t="63602" x="8770938" y="6629400"/>
          <p14:tracePt t="63620" x="8855075" y="6629400"/>
          <p14:tracePt t="63637" x="8937625" y="6629400"/>
          <p14:tracePt t="63653" x="8999538" y="6629400"/>
          <p14:tracePt t="63669" x="9075738" y="6629400"/>
          <p14:tracePt t="63836" x="9105900" y="6553200"/>
          <p14:tracePt t="63899" x="9021763" y="6553200"/>
          <p14:tracePt t="63907" x="8931275" y="6553200"/>
          <p14:tracePt t="63918" x="8732838" y="6553200"/>
          <p14:tracePt t="63936" x="8534400" y="6553200"/>
          <p14:tracePt t="63952" x="8382000" y="6553200"/>
          <p14:tracePt t="63969" x="8297863" y="6553200"/>
          <p14:tracePt t="63969" x="8237538" y="6553200"/>
          <p14:tracePt t="63989" x="8169275" y="6553200"/>
          <p14:tracePt t="64002" x="8061325" y="6553200"/>
          <p14:tracePt t="64002" x="7993063" y="6553200"/>
          <p14:tracePt t="64021" x="7878763" y="6553200"/>
          <p14:tracePt t="64038" x="7756525" y="6553200"/>
          <p14:tracePt t="64054" x="7642225" y="6553200"/>
          <p14:tracePt t="64070" x="7543800" y="6553200"/>
          <p14:tracePt t="64085" x="7429500" y="6569075"/>
          <p14:tracePt t="64101" x="7269163" y="6591300"/>
          <p14:tracePt t="64121" x="7102475" y="6613525"/>
          <p14:tracePt t="64135" x="6918325" y="6613525"/>
          <p14:tracePt t="64153" x="6765925" y="6613525"/>
          <p14:tracePt t="64168" x="6591300" y="6613525"/>
          <p14:tracePt t="64185" x="6423025" y="6613525"/>
          <p14:tracePt t="64203" x="6218238" y="6613525"/>
          <p14:tracePt t="64203" x="6156325" y="6613525"/>
          <p14:tracePt t="64220" x="5973763" y="6613525"/>
          <p14:tracePt t="64238" x="5799138" y="6613525"/>
          <p14:tracePt t="64254" x="5622925" y="6613525"/>
          <p14:tracePt t="64270" x="5524500" y="6613525"/>
          <p14:tracePt t="64287" x="5426075" y="6637338"/>
          <p14:tracePt t="64303" x="5334000" y="6645275"/>
          <p14:tracePt t="64320" x="5235575" y="6659563"/>
          <p14:tracePt t="64336" x="5173663" y="6659563"/>
          <p14:tracePt t="64353" x="5075238" y="6667500"/>
          <p14:tracePt t="64368" x="4960938" y="6683375"/>
          <p14:tracePt t="64386" x="4892675" y="6689725"/>
          <p14:tracePt t="64402" x="4830763" y="6689725"/>
          <p14:tracePt t="64402" x="4800600" y="6689725"/>
          <p14:tracePt t="64420" x="4816475" y="6689725"/>
          <p14:tracePt t="64467" x="4830763" y="6689725"/>
          <p14:tracePt t="64485" x="4838700" y="6683375"/>
          <p14:tracePt t="64492" x="4868863" y="6683375"/>
          <p14:tracePt t="64531" x="4922838" y="6683375"/>
          <p14:tracePt t="64539" x="4999038" y="6683375"/>
          <p14:tracePt t="64551" x="5189538" y="6683375"/>
          <p14:tracePt t="64569" x="5402263" y="6683375"/>
          <p14:tracePt t="64569" x="5540375" y="6683375"/>
          <p14:tracePt t="64588" x="5622925" y="6667500"/>
          <p14:tracePt t="64601" x="5897563" y="6637338"/>
          <p14:tracePt t="64621" x="6003925" y="6621463"/>
          <p14:tracePt t="64637" x="6073775" y="6613525"/>
          <p14:tracePt t="64652" x="6149975" y="6613525"/>
          <p14:tracePt t="64669" x="6232525" y="6599238"/>
          <p14:tracePt t="64686" x="6332538" y="6599238"/>
          <p14:tracePt t="64702" x="6370638" y="6591300"/>
          <p14:tracePt t="64718" x="6423025" y="6583363"/>
          <p14:tracePt t="64735" x="6446838" y="6569075"/>
          <p14:tracePt t="64753" x="6469063" y="6561138"/>
          <p14:tracePt t="64769" x="6530975" y="6553200"/>
          <p14:tracePt t="64786" x="6645275" y="6545263"/>
          <p14:tracePt t="64802" x="6797675" y="6515100"/>
          <p14:tracePt t="64802" x="6858000" y="6515100"/>
          <p14:tracePt t="64821" x="6934200" y="6499225"/>
          <p14:tracePt t="64836" x="7086600" y="6499225"/>
          <p14:tracePt t="64853" x="7200900" y="6499225"/>
          <p14:tracePt t="64870" x="7299325" y="6492875"/>
          <p14:tracePt t="64886" x="7399338" y="6492875"/>
          <p14:tracePt t="64901" x="7497763" y="6492875"/>
          <p14:tracePt t="64918" x="7589838" y="6492875"/>
          <p14:tracePt t="64935" x="7696200" y="6492875"/>
          <p14:tracePt t="64951" x="7788275" y="6492875"/>
          <p14:tracePt t="64968" x="7886700" y="6492875"/>
          <p14:tracePt t="64986" x="7970838" y="6492875"/>
          <p14:tracePt t="65003" x="8054975" y="6492875"/>
          <p14:tracePt t="65003" x="8077200" y="6492875"/>
          <p14:tracePt t="65022" x="8131175" y="6492875"/>
          <p14:tracePt t="65037" x="8145463" y="6492875"/>
          <p14:tracePt t="65050" x="8175625" y="6492875"/>
          <p14:tracePt t="65050" x="8199438" y="6492875"/>
          <p14:tracePt t="65069" x="8207375" y="6492875"/>
          <p14:tracePt t="65086" x="8237538" y="6499225"/>
          <p14:tracePt t="65101" x="8289925" y="6515100"/>
          <p14:tracePt t="65119" x="8328025" y="6515100"/>
          <p14:tracePt t="65135" x="8343900" y="6515100"/>
          <p14:tracePt t="65151" x="8359775" y="6515100"/>
          <p14:tracePt t="65167" x="8374063" y="6515100"/>
          <p14:tracePt t="65185" x="8404225" y="6515100"/>
          <p14:tracePt t="65201" x="8435975" y="6530975"/>
          <p14:tracePt t="65218" x="8397875" y="6530975"/>
          <p14:tracePt t="65355" x="8343900" y="6530975"/>
          <p14:tracePt t="65363" x="8289925" y="6530975"/>
          <p14:tracePt t="65371" x="8169275" y="6530975"/>
          <p14:tracePt t="65383" x="7818438" y="6530975"/>
          <p14:tracePt t="65400" x="7277100" y="6530975"/>
          <p14:tracePt t="65417" x="6759575" y="6530975"/>
          <p14:tracePt t="65433" x="6384925" y="6530975"/>
          <p14:tracePt t="65433" x="6286500" y="6530975"/>
          <p14:tracePt t="65453" x="6073775" y="6530975"/>
          <p14:tracePt t="65468" x="5897563" y="6507163"/>
          <p14:tracePt t="65486" x="5775325" y="6477000"/>
          <p14:tracePt t="65500" x="5676900" y="6438900"/>
          <p14:tracePt t="65518" x="5630863" y="6430963"/>
          <p14:tracePt t="65534" x="5600700" y="6423025"/>
          <p14:tracePt t="65551" x="5554663" y="6408738"/>
          <p14:tracePt t="65567" x="5508625" y="6400800"/>
          <p14:tracePt t="65584" x="5470525" y="6384925"/>
          <p14:tracePt t="65601" x="5387975" y="6384925"/>
          <p14:tracePt t="65617" x="5334000" y="6362700"/>
          <p14:tracePt t="65634" x="5273675" y="6346825"/>
          <p14:tracePt t="65634" x="5249863" y="6332538"/>
          <p14:tracePt t="65653" x="5211763" y="6324600"/>
          <p14:tracePt t="65668" x="5203825" y="6324600"/>
          <p14:tracePt t="65685" x="5203825" y="6308725"/>
          <p14:tracePt t="65803" x="5211763" y="6302375"/>
          <p14:tracePt t="65811" x="5211763" y="6286500"/>
          <p14:tracePt t="65819" x="5211763" y="6256338"/>
          <p14:tracePt t="65834" x="5249863" y="6188075"/>
          <p14:tracePt t="65834" x="5265738" y="6149975"/>
          <p14:tracePt t="65853" x="5334000" y="6073775"/>
          <p14:tracePt t="65869" x="5364163" y="6019800"/>
          <p14:tracePt t="65885" x="5402263" y="5913438"/>
          <p14:tracePt t="65901" x="5426075" y="5807075"/>
          <p14:tracePt t="65919" x="5432425" y="5699125"/>
          <p14:tracePt t="65934" x="5448300" y="5600700"/>
          <p14:tracePt t="65950" x="5470525" y="5494338"/>
          <p14:tracePt t="65967" x="5478463" y="5418138"/>
          <p14:tracePt t="65983" x="5516563" y="5318125"/>
          <p14:tracePt t="66000" x="5540375" y="5241925"/>
          <p14:tracePt t="66017" x="5562600" y="5181600"/>
          <p14:tracePt t="66017" x="5584825" y="5135563"/>
          <p14:tracePt t="66036" x="5584825" y="5105400"/>
          <p14:tracePt t="66050" x="5600700" y="5037138"/>
          <p14:tracePt t="66050" x="5608638" y="4975225"/>
          <p14:tracePt t="66069" x="5630863" y="4860925"/>
          <p14:tracePt t="66085" x="5654675" y="4740275"/>
          <p14:tracePt t="66101" x="5692775" y="4610100"/>
          <p14:tracePt t="66119" x="5737225" y="4511675"/>
          <p14:tracePt t="66134" x="5775325" y="4427538"/>
          <p14:tracePt t="66150" x="5791200" y="4351338"/>
          <p14:tracePt t="66167" x="5807075" y="4297363"/>
          <p14:tracePt t="66183" x="5821363" y="4244975"/>
          <p14:tracePt t="66200" x="5821363" y="4168775"/>
          <p14:tracePt t="66217" x="5829300" y="4122738"/>
          <p14:tracePt t="66217" x="5845175" y="4084638"/>
          <p14:tracePt t="66236" x="5845175" y="4046538"/>
          <p14:tracePt t="66250" x="5883275" y="3916363"/>
          <p14:tracePt t="66250" x="5913438" y="3840163"/>
          <p14:tracePt t="66268" x="5943600" y="3725863"/>
          <p14:tracePt t="66285" x="5989638" y="3619500"/>
          <p14:tracePt t="66302" x="6049963" y="3535363"/>
          <p14:tracePt t="66318" x="6049963" y="3513138"/>
          <p14:tracePt t="66334" x="6080125" y="3475038"/>
          <p14:tracePt t="66351" x="6103938" y="3444875"/>
          <p14:tracePt t="66367" x="6134100" y="3421063"/>
          <p14:tracePt t="66383" x="6164263" y="3390900"/>
          <p14:tracePt t="66400" x="6188075" y="3360738"/>
          <p14:tracePt t="66417" x="6218238" y="3336925"/>
          <p14:tracePt t="66434" x="6286500" y="3284538"/>
          <p14:tracePt t="66450" x="6340475" y="3246438"/>
          <p14:tracePt t="66450" x="6384925" y="3216275"/>
          <p14:tracePt t="66468" x="6438900" y="3178175"/>
          <p14:tracePt t="66485" x="6499225" y="3154363"/>
          <p14:tracePt t="66501" x="6599238" y="3108325"/>
          <p14:tracePt t="66518" x="6651625" y="3094038"/>
          <p14:tracePt t="66535" x="6721475" y="3070225"/>
          <p14:tracePt t="66551" x="6765925" y="3048000"/>
          <p14:tracePt t="66568" x="6827838" y="3025775"/>
          <p14:tracePt t="66584" x="6865938" y="3001963"/>
          <p14:tracePt t="66600" x="6926263" y="2979738"/>
          <p14:tracePt t="66618" x="7010400" y="2949575"/>
          <p14:tracePt t="66633" x="7086600" y="2917825"/>
          <p14:tracePt t="66649" x="7170738" y="2887663"/>
          <p14:tracePt t="66649" x="7216775" y="2873375"/>
          <p14:tracePt t="66668" x="7254875" y="2865438"/>
          <p14:tracePt t="66682" x="7331075" y="2819400"/>
          <p14:tracePt t="66702" x="7383463" y="2797175"/>
          <p14:tracePt t="66718" x="7467600" y="2789238"/>
          <p14:tracePt t="66733" x="7597775" y="2765425"/>
          <p14:tracePt t="66750" x="7712075" y="2751138"/>
          <p14:tracePt t="66766" x="7826375" y="2743200"/>
          <p14:tracePt t="66784" x="7916863" y="2720975"/>
          <p14:tracePt t="66801" x="7978775" y="2713038"/>
          <p14:tracePt t="66817" x="8031163" y="2713038"/>
          <p14:tracePt t="66834" x="8054975" y="2705100"/>
          <p14:tracePt t="66849" x="8061325" y="2705100"/>
          <p14:tracePt t="66866" x="8069263" y="2705100"/>
          <p14:tracePt t="66915" x="8093075" y="2705100"/>
          <p14:tracePt t="66932" x="8137525" y="2689225"/>
          <p14:tracePt t="66939" x="8183563" y="2689225"/>
          <p14:tracePt t="66949" x="8283575" y="2682875"/>
          <p14:tracePt t="66966" x="8313738" y="2674938"/>
          <p14:tracePt t="73259" x="8305800" y="2674938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ChangeArrowheads="1"/>
          </p:cNvSpPr>
          <p:nvPr/>
        </p:nvSpPr>
        <p:spPr bwMode="auto">
          <a:xfrm>
            <a:off x="874713" y="1524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>
                <a:solidFill>
                  <a:schemeClr val="tx2"/>
                </a:solidFill>
              </a:rPr>
              <a:t>Pred stacionarni </a:t>
            </a:r>
            <a:r>
              <a:rPr lang="sr-Latn-CS" altLang="en-US" sz="3200">
                <a:solidFill>
                  <a:schemeClr val="tx2"/>
                </a:solidFill>
              </a:rPr>
              <a:t>i</a:t>
            </a:r>
            <a:r>
              <a:rPr lang="en-US" altLang="en-US" sz="3200">
                <a:solidFill>
                  <a:schemeClr val="tx2"/>
                </a:solidFill>
              </a:rPr>
              <a:t> stacionarni re</a:t>
            </a:r>
            <a:r>
              <a:rPr lang="sr-Latn-CS" altLang="en-US" sz="3200">
                <a:solidFill>
                  <a:schemeClr val="tx2"/>
                </a:solidFill>
              </a:rPr>
              <a:t>žim</a:t>
            </a:r>
            <a:endParaRPr lang="en-US" altLang="en-US" sz="3200">
              <a:solidFill>
                <a:schemeClr val="tx2"/>
              </a:solidFill>
            </a:endParaRPr>
          </a:p>
        </p:txBody>
      </p:sp>
      <p:sp>
        <p:nvSpPr>
          <p:cNvPr id="8195" name="Rectangle 5"/>
          <p:cNvSpPr>
            <a:spLocks noChangeArrowheads="1"/>
          </p:cNvSpPr>
          <p:nvPr/>
        </p:nvSpPr>
        <p:spPr bwMode="auto">
          <a:xfrm>
            <a:off x="4724400" y="1676400"/>
            <a:ext cx="42672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sr-Latn-CS" altLang="en-US" sz="2000"/>
              <a:t>Predstacionarni deo zavisi od </a:t>
            </a:r>
            <a:r>
              <a:rPr lang="en-US" altLang="en-US" sz="2000"/>
              <a:t>k</a:t>
            </a:r>
            <a:r>
              <a:rPr lang="en-US" altLang="en-US" sz="2000" baseline="-25000"/>
              <a:t>1</a:t>
            </a:r>
            <a:r>
              <a:rPr lang="en-US" altLang="en-US" sz="2000"/>
              <a:t>, k</a:t>
            </a:r>
            <a:r>
              <a:rPr lang="en-US" altLang="en-US" sz="2000" baseline="-25000"/>
              <a:t>-1</a:t>
            </a:r>
            <a:r>
              <a:rPr lang="en-US" altLang="en-US" sz="2000"/>
              <a:t>, k</a:t>
            </a:r>
            <a:r>
              <a:rPr lang="en-US" altLang="en-US" sz="2000" baseline="-25000"/>
              <a:t>2</a:t>
            </a:r>
            <a:endParaRPr lang="en-US" altLang="en-US" sz="2000"/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000"/>
              <a:t>T</a:t>
            </a:r>
            <a:r>
              <a:rPr lang="sr-Latn-CS" altLang="en-US" sz="2000"/>
              <a:t>i</a:t>
            </a:r>
            <a:r>
              <a:rPr lang="en-US" altLang="en-US" sz="2000"/>
              <a:t>pi</a:t>
            </a:r>
            <a:r>
              <a:rPr lang="sr-Latn-CS" altLang="en-US" sz="2000"/>
              <a:t>čno</a:t>
            </a:r>
            <a:r>
              <a:rPr lang="en-US" altLang="en-US" sz="2000"/>
              <a:t> (5 millise</a:t>
            </a:r>
            <a:r>
              <a:rPr lang="sr-Latn-CS" altLang="en-US" sz="2000"/>
              <a:t>kundi</a:t>
            </a:r>
            <a:r>
              <a:rPr lang="en-US" altLang="en-US" sz="2000"/>
              <a:t>)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000"/>
              <a:t>Mihaelis &amp; Menton </a:t>
            </a:r>
            <a:br>
              <a:rPr lang="en-US" altLang="en-US" sz="2000"/>
            </a:br>
            <a:r>
              <a:rPr lang="sr-Latn-CS" altLang="en-US" sz="2000"/>
              <a:t>jednačina važi u stacionarnom delu</a:t>
            </a:r>
            <a:endParaRPr lang="en-US" altLang="en-US" sz="2000"/>
          </a:p>
          <a:p>
            <a:pPr lvl="1" eaLnBrk="1" hangingPunct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sr-Latn-CS" altLang="en-US" sz="2000"/>
              <a:t>Pre nego što se proizvod akumulira, i reverzna reakcija postane značajna</a:t>
            </a:r>
            <a:endParaRPr lang="en-US" altLang="en-US" sz="2000"/>
          </a:p>
        </p:txBody>
      </p:sp>
      <p:sp>
        <p:nvSpPr>
          <p:cNvPr id="8196" name="Line 6"/>
          <p:cNvSpPr>
            <a:spLocks noChangeShapeType="1"/>
          </p:cNvSpPr>
          <p:nvPr/>
        </p:nvSpPr>
        <p:spPr bwMode="auto">
          <a:xfrm>
            <a:off x="1158875" y="3732213"/>
            <a:ext cx="1588" cy="17859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7"/>
          <p:cNvSpPr>
            <a:spLocks noChangeShapeType="1"/>
          </p:cNvSpPr>
          <p:nvPr/>
        </p:nvSpPr>
        <p:spPr bwMode="auto">
          <a:xfrm>
            <a:off x="1158875" y="5518150"/>
            <a:ext cx="2679700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Rectangle 8"/>
          <p:cNvSpPr>
            <a:spLocks noChangeArrowheads="1"/>
          </p:cNvSpPr>
          <p:nvPr/>
        </p:nvSpPr>
        <p:spPr bwMode="auto">
          <a:xfrm>
            <a:off x="3313113" y="5535613"/>
            <a:ext cx="677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1600" b="1">
                <a:solidFill>
                  <a:srgbClr val="000000"/>
                </a:solidFill>
                <a:latin typeface="Helvetica" panose="020B0604020202020204" pitchFamily="34" charset="0"/>
              </a:rPr>
              <a:t>Vreme </a:t>
            </a:r>
            <a:endParaRPr lang="en-US" altLang="en-US" sz="1400" b="1">
              <a:latin typeface="Comic Sans MS" panose="030F0702030302020204" pitchFamily="66" charset="0"/>
            </a:endParaRPr>
          </a:p>
        </p:txBody>
      </p:sp>
      <p:sp>
        <p:nvSpPr>
          <p:cNvPr id="8199" name="Rectangle 9"/>
          <p:cNvSpPr>
            <a:spLocks noChangeArrowheads="1"/>
          </p:cNvSpPr>
          <p:nvPr/>
        </p:nvSpPr>
        <p:spPr bwMode="auto">
          <a:xfrm>
            <a:off x="609600" y="3746500"/>
            <a:ext cx="5302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>
                <a:solidFill>
                  <a:srgbClr val="000000"/>
                </a:solidFill>
                <a:latin typeface="Helvetica" panose="020B0604020202020204" pitchFamily="34" charset="0"/>
              </a:rPr>
              <a:t>conc.</a:t>
            </a:r>
            <a:endParaRPr lang="en-US" altLang="en-US" sz="1400" b="1">
              <a:latin typeface="Comic Sans MS" panose="030F0702030302020204" pitchFamily="66" charset="0"/>
            </a:endParaRPr>
          </a:p>
        </p:txBody>
      </p:sp>
      <p:sp>
        <p:nvSpPr>
          <p:cNvPr id="8200" name="Freeform 10"/>
          <p:cNvSpPr>
            <a:spLocks/>
          </p:cNvSpPr>
          <p:nvPr/>
        </p:nvSpPr>
        <p:spPr bwMode="auto">
          <a:xfrm>
            <a:off x="1144588" y="3554413"/>
            <a:ext cx="103187" cy="177800"/>
          </a:xfrm>
          <a:custGeom>
            <a:avLst/>
            <a:gdLst>
              <a:gd name="T0" fmla="*/ 2147483647 w 180"/>
              <a:gd name="T1" fmla="*/ 2147483647 h 312"/>
              <a:gd name="T2" fmla="*/ 0 w 180"/>
              <a:gd name="T3" fmla="*/ 2147483647 h 312"/>
              <a:gd name="T4" fmla="*/ 0 w 180"/>
              <a:gd name="T5" fmla="*/ 2147483647 h 312"/>
              <a:gd name="T6" fmla="*/ 0 w 180"/>
              <a:gd name="T7" fmla="*/ 2147483647 h 312"/>
              <a:gd name="T8" fmla="*/ 2147483647 w 180"/>
              <a:gd name="T9" fmla="*/ 2147483647 h 312"/>
              <a:gd name="T10" fmla="*/ 2147483647 w 180"/>
              <a:gd name="T11" fmla="*/ 2147483647 h 312"/>
              <a:gd name="T12" fmla="*/ 2147483647 w 180"/>
              <a:gd name="T13" fmla="*/ 2147483647 h 312"/>
              <a:gd name="T14" fmla="*/ 2147483647 w 180"/>
              <a:gd name="T15" fmla="*/ 2147483647 h 312"/>
              <a:gd name="T16" fmla="*/ 2147483647 w 180"/>
              <a:gd name="T17" fmla="*/ 2147483647 h 312"/>
              <a:gd name="T18" fmla="*/ 2147483647 w 180"/>
              <a:gd name="T19" fmla="*/ 0 h 312"/>
              <a:gd name="T20" fmla="*/ 2147483647 w 180"/>
              <a:gd name="T21" fmla="*/ 2147483647 h 312"/>
              <a:gd name="T22" fmla="*/ 2147483647 w 180"/>
              <a:gd name="T23" fmla="*/ 2147483647 h 312"/>
              <a:gd name="T24" fmla="*/ 2147483647 w 180"/>
              <a:gd name="T25" fmla="*/ 2147483647 h 312"/>
              <a:gd name="T26" fmla="*/ 2147483647 w 180"/>
              <a:gd name="T27" fmla="*/ 2147483647 h 312"/>
              <a:gd name="T28" fmla="*/ 2147483647 w 180"/>
              <a:gd name="T29" fmla="*/ 2147483647 h 31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80"/>
              <a:gd name="T46" fmla="*/ 0 h 312"/>
              <a:gd name="T47" fmla="*/ 180 w 180"/>
              <a:gd name="T48" fmla="*/ 312 h 31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80" h="312">
                <a:moveTo>
                  <a:pt x="25" y="312"/>
                </a:moveTo>
                <a:lnTo>
                  <a:pt x="0" y="275"/>
                </a:lnTo>
                <a:lnTo>
                  <a:pt x="0" y="240"/>
                </a:lnTo>
                <a:lnTo>
                  <a:pt x="0" y="202"/>
                </a:lnTo>
                <a:lnTo>
                  <a:pt x="25" y="167"/>
                </a:lnTo>
                <a:lnTo>
                  <a:pt x="60" y="120"/>
                </a:lnTo>
                <a:lnTo>
                  <a:pt x="85" y="82"/>
                </a:lnTo>
                <a:lnTo>
                  <a:pt x="108" y="47"/>
                </a:lnTo>
                <a:lnTo>
                  <a:pt x="145" y="22"/>
                </a:lnTo>
                <a:lnTo>
                  <a:pt x="180" y="0"/>
                </a:lnTo>
                <a:lnTo>
                  <a:pt x="145" y="12"/>
                </a:lnTo>
                <a:lnTo>
                  <a:pt x="108" y="22"/>
                </a:lnTo>
                <a:lnTo>
                  <a:pt x="73" y="35"/>
                </a:lnTo>
                <a:lnTo>
                  <a:pt x="35" y="35"/>
                </a:lnTo>
                <a:lnTo>
                  <a:pt x="25" y="72"/>
                </a:ln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11"/>
          <p:cNvSpPr>
            <a:spLocks noChangeShapeType="1"/>
          </p:cNvSpPr>
          <p:nvPr/>
        </p:nvSpPr>
        <p:spPr bwMode="auto">
          <a:xfrm flipV="1">
            <a:off x="1158875" y="2427288"/>
            <a:ext cx="1588" cy="1168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202" name="Group 12"/>
          <p:cNvGrpSpPr>
            <a:grpSpLocks/>
          </p:cNvGrpSpPr>
          <p:nvPr/>
        </p:nvGrpSpPr>
        <p:grpSpPr bwMode="auto">
          <a:xfrm>
            <a:off x="1158875" y="4800600"/>
            <a:ext cx="2198688" cy="717550"/>
            <a:chOff x="730" y="3024"/>
            <a:chExt cx="1385" cy="452"/>
          </a:xfrm>
        </p:grpSpPr>
        <p:sp>
          <p:nvSpPr>
            <p:cNvPr id="8236" name="Freeform 13"/>
            <p:cNvSpPr>
              <a:spLocks/>
            </p:cNvSpPr>
            <p:nvPr/>
          </p:nvSpPr>
          <p:spPr bwMode="auto">
            <a:xfrm>
              <a:off x="730" y="3217"/>
              <a:ext cx="390" cy="259"/>
            </a:xfrm>
            <a:custGeom>
              <a:avLst/>
              <a:gdLst>
                <a:gd name="T0" fmla="*/ 0 w 1080"/>
                <a:gd name="T1" fmla="*/ 0 h 720"/>
                <a:gd name="T2" fmla="*/ 0 w 1080"/>
                <a:gd name="T3" fmla="*/ 0 h 720"/>
                <a:gd name="T4" fmla="*/ 0 w 1080"/>
                <a:gd name="T5" fmla="*/ 0 h 720"/>
                <a:gd name="T6" fmla="*/ 0 w 1080"/>
                <a:gd name="T7" fmla="*/ 0 h 720"/>
                <a:gd name="T8" fmla="*/ 0 w 1080"/>
                <a:gd name="T9" fmla="*/ 0 h 720"/>
                <a:gd name="T10" fmla="*/ 0 w 1080"/>
                <a:gd name="T11" fmla="*/ 0 h 720"/>
                <a:gd name="T12" fmla="*/ 0 w 1080"/>
                <a:gd name="T13" fmla="*/ 0 h 720"/>
                <a:gd name="T14" fmla="*/ 0 w 1080"/>
                <a:gd name="T15" fmla="*/ 0 h 720"/>
                <a:gd name="T16" fmla="*/ 0 w 1080"/>
                <a:gd name="T17" fmla="*/ 0 h 720"/>
                <a:gd name="T18" fmla="*/ 0 w 1080"/>
                <a:gd name="T19" fmla="*/ 0 h 720"/>
                <a:gd name="T20" fmla="*/ 0 w 1080"/>
                <a:gd name="T21" fmla="*/ 0 h 720"/>
                <a:gd name="T22" fmla="*/ 0 w 1080"/>
                <a:gd name="T23" fmla="*/ 0 h 720"/>
                <a:gd name="T24" fmla="*/ 0 w 1080"/>
                <a:gd name="T25" fmla="*/ 0 h 720"/>
                <a:gd name="T26" fmla="*/ 0 w 1080"/>
                <a:gd name="T27" fmla="*/ 0 h 720"/>
                <a:gd name="T28" fmla="*/ 0 w 1080"/>
                <a:gd name="T29" fmla="*/ 0 h 720"/>
                <a:gd name="T30" fmla="*/ 0 w 1080"/>
                <a:gd name="T31" fmla="*/ 0 h 720"/>
                <a:gd name="T32" fmla="*/ 0 w 1080"/>
                <a:gd name="T33" fmla="*/ 0 h 720"/>
                <a:gd name="T34" fmla="*/ 0 w 1080"/>
                <a:gd name="T35" fmla="*/ 0 h 720"/>
                <a:gd name="T36" fmla="*/ 0 w 1080"/>
                <a:gd name="T37" fmla="*/ 0 h 720"/>
                <a:gd name="T38" fmla="*/ 0 w 1080"/>
                <a:gd name="T39" fmla="*/ 0 h 720"/>
                <a:gd name="T40" fmla="*/ 0 w 1080"/>
                <a:gd name="T41" fmla="*/ 0 h 720"/>
                <a:gd name="T42" fmla="*/ 0 w 1080"/>
                <a:gd name="T43" fmla="*/ 0 h 720"/>
                <a:gd name="T44" fmla="*/ 0 w 1080"/>
                <a:gd name="T45" fmla="*/ 0 h 720"/>
                <a:gd name="T46" fmla="*/ 0 w 1080"/>
                <a:gd name="T47" fmla="*/ 0 h 720"/>
                <a:gd name="T48" fmla="*/ 0 w 1080"/>
                <a:gd name="T49" fmla="*/ 0 h 720"/>
                <a:gd name="T50" fmla="*/ 0 w 1080"/>
                <a:gd name="T51" fmla="*/ 0 h 720"/>
                <a:gd name="T52" fmla="*/ 0 w 1080"/>
                <a:gd name="T53" fmla="*/ 0 h 720"/>
                <a:gd name="T54" fmla="*/ 0 w 1080"/>
                <a:gd name="T55" fmla="*/ 0 h 720"/>
                <a:gd name="T56" fmla="*/ 0 w 1080"/>
                <a:gd name="T57" fmla="*/ 0 h 720"/>
                <a:gd name="T58" fmla="*/ 0 w 1080"/>
                <a:gd name="T59" fmla="*/ 0 h 720"/>
                <a:gd name="T60" fmla="*/ 0 w 1080"/>
                <a:gd name="T61" fmla="*/ 0 h 720"/>
                <a:gd name="T62" fmla="*/ 0 w 1080"/>
                <a:gd name="T63" fmla="*/ 0 h 720"/>
                <a:gd name="T64" fmla="*/ 0 w 1080"/>
                <a:gd name="T65" fmla="*/ 0 h 720"/>
                <a:gd name="T66" fmla="*/ 0 w 1080"/>
                <a:gd name="T67" fmla="*/ 0 h 72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80"/>
                <a:gd name="T103" fmla="*/ 0 h 720"/>
                <a:gd name="T104" fmla="*/ 1080 w 1080"/>
                <a:gd name="T105" fmla="*/ 720 h 72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80" h="720">
                  <a:moveTo>
                    <a:pt x="1080" y="0"/>
                  </a:moveTo>
                  <a:lnTo>
                    <a:pt x="1008" y="0"/>
                  </a:lnTo>
                  <a:lnTo>
                    <a:pt x="970" y="10"/>
                  </a:lnTo>
                  <a:lnTo>
                    <a:pt x="935" y="23"/>
                  </a:lnTo>
                  <a:lnTo>
                    <a:pt x="900" y="23"/>
                  </a:lnTo>
                  <a:lnTo>
                    <a:pt x="863" y="23"/>
                  </a:lnTo>
                  <a:lnTo>
                    <a:pt x="828" y="35"/>
                  </a:lnTo>
                  <a:lnTo>
                    <a:pt x="780" y="35"/>
                  </a:lnTo>
                  <a:lnTo>
                    <a:pt x="730" y="35"/>
                  </a:lnTo>
                  <a:lnTo>
                    <a:pt x="695" y="48"/>
                  </a:lnTo>
                  <a:lnTo>
                    <a:pt x="660" y="48"/>
                  </a:lnTo>
                  <a:lnTo>
                    <a:pt x="623" y="70"/>
                  </a:lnTo>
                  <a:lnTo>
                    <a:pt x="588" y="70"/>
                  </a:lnTo>
                  <a:lnTo>
                    <a:pt x="550" y="83"/>
                  </a:lnTo>
                  <a:lnTo>
                    <a:pt x="515" y="95"/>
                  </a:lnTo>
                  <a:lnTo>
                    <a:pt x="480" y="120"/>
                  </a:lnTo>
                  <a:lnTo>
                    <a:pt x="443" y="143"/>
                  </a:lnTo>
                  <a:lnTo>
                    <a:pt x="408" y="168"/>
                  </a:lnTo>
                  <a:lnTo>
                    <a:pt x="370" y="190"/>
                  </a:lnTo>
                  <a:lnTo>
                    <a:pt x="335" y="228"/>
                  </a:lnTo>
                  <a:lnTo>
                    <a:pt x="310" y="263"/>
                  </a:lnTo>
                  <a:lnTo>
                    <a:pt x="275" y="300"/>
                  </a:lnTo>
                  <a:lnTo>
                    <a:pt x="250" y="335"/>
                  </a:lnTo>
                  <a:lnTo>
                    <a:pt x="215" y="370"/>
                  </a:lnTo>
                  <a:lnTo>
                    <a:pt x="190" y="408"/>
                  </a:lnTo>
                  <a:lnTo>
                    <a:pt x="168" y="443"/>
                  </a:lnTo>
                  <a:lnTo>
                    <a:pt x="143" y="480"/>
                  </a:lnTo>
                  <a:lnTo>
                    <a:pt x="130" y="515"/>
                  </a:lnTo>
                  <a:lnTo>
                    <a:pt x="108" y="550"/>
                  </a:lnTo>
                  <a:lnTo>
                    <a:pt x="95" y="588"/>
                  </a:lnTo>
                  <a:lnTo>
                    <a:pt x="70" y="623"/>
                  </a:lnTo>
                  <a:lnTo>
                    <a:pt x="60" y="660"/>
                  </a:lnTo>
                  <a:lnTo>
                    <a:pt x="48" y="695"/>
                  </a:lnTo>
                  <a:lnTo>
                    <a:pt x="0" y="720"/>
                  </a:ln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7" name="Line 14"/>
            <p:cNvSpPr>
              <a:spLocks noChangeShapeType="1"/>
            </p:cNvSpPr>
            <p:nvPr/>
          </p:nvSpPr>
          <p:spPr bwMode="auto">
            <a:xfrm>
              <a:off x="1120" y="3217"/>
              <a:ext cx="99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8" name="Rectangle 15"/>
            <p:cNvSpPr>
              <a:spLocks noChangeArrowheads="1"/>
            </p:cNvSpPr>
            <p:nvPr/>
          </p:nvSpPr>
          <p:spPr bwMode="auto">
            <a:xfrm>
              <a:off x="1769" y="3024"/>
              <a:ext cx="2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600" b="1">
                  <a:solidFill>
                    <a:srgbClr val="0000FF"/>
                  </a:solidFill>
                  <a:latin typeface="Helvetica" panose="020B0604020202020204" pitchFamily="34" charset="0"/>
                </a:rPr>
                <a:t>[ES]</a:t>
              </a:r>
              <a:endParaRPr lang="en-US" altLang="en-US" sz="1400" b="1">
                <a:latin typeface="Comic Sans MS" panose="030F0702030302020204" pitchFamily="66" charset="0"/>
              </a:endParaRPr>
            </a:p>
          </p:txBody>
        </p:sp>
      </p:grpSp>
      <p:sp>
        <p:nvSpPr>
          <p:cNvPr id="8203" name="Rectangle 16"/>
          <p:cNvSpPr>
            <a:spLocks noChangeArrowheads="1"/>
          </p:cNvSpPr>
          <p:nvPr/>
        </p:nvSpPr>
        <p:spPr bwMode="auto">
          <a:xfrm>
            <a:off x="2895600" y="5181600"/>
            <a:ext cx="2714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 b="1">
                <a:solidFill>
                  <a:srgbClr val="FF0000"/>
                </a:solidFill>
                <a:latin typeface="Helvetica" panose="020B0604020202020204" pitchFamily="34" charset="0"/>
              </a:rPr>
              <a:t>[E]</a:t>
            </a:r>
            <a:endParaRPr lang="en-US" altLang="en-US" sz="1400" b="1">
              <a:latin typeface="Comic Sans MS" panose="030F0702030302020204" pitchFamily="66" charset="0"/>
            </a:endParaRPr>
          </a:p>
        </p:txBody>
      </p:sp>
      <p:grpSp>
        <p:nvGrpSpPr>
          <p:cNvPr id="8204" name="Group 17"/>
          <p:cNvGrpSpPr>
            <a:grpSpLocks/>
          </p:cNvGrpSpPr>
          <p:nvPr/>
        </p:nvGrpSpPr>
        <p:grpSpPr bwMode="auto">
          <a:xfrm>
            <a:off x="1143000" y="5105400"/>
            <a:ext cx="4743450" cy="371475"/>
            <a:chOff x="730" y="3217"/>
            <a:chExt cx="2988" cy="234"/>
          </a:xfrm>
        </p:grpSpPr>
        <p:sp>
          <p:nvSpPr>
            <p:cNvPr id="8233" name="Freeform 18"/>
            <p:cNvSpPr>
              <a:spLocks/>
            </p:cNvSpPr>
            <p:nvPr/>
          </p:nvSpPr>
          <p:spPr bwMode="auto">
            <a:xfrm>
              <a:off x="730" y="3217"/>
              <a:ext cx="393" cy="234"/>
            </a:xfrm>
            <a:custGeom>
              <a:avLst/>
              <a:gdLst>
                <a:gd name="T0" fmla="*/ 0 w 1090"/>
                <a:gd name="T1" fmla="*/ 0 h 648"/>
                <a:gd name="T2" fmla="*/ 0 w 1090"/>
                <a:gd name="T3" fmla="*/ 0 h 648"/>
                <a:gd name="T4" fmla="*/ 0 w 1090"/>
                <a:gd name="T5" fmla="*/ 0 h 648"/>
                <a:gd name="T6" fmla="*/ 0 w 1090"/>
                <a:gd name="T7" fmla="*/ 0 h 648"/>
                <a:gd name="T8" fmla="*/ 0 w 1090"/>
                <a:gd name="T9" fmla="*/ 0 h 648"/>
                <a:gd name="T10" fmla="*/ 0 w 1090"/>
                <a:gd name="T11" fmla="*/ 0 h 648"/>
                <a:gd name="T12" fmla="*/ 0 w 1090"/>
                <a:gd name="T13" fmla="*/ 0 h 648"/>
                <a:gd name="T14" fmla="*/ 0 w 1090"/>
                <a:gd name="T15" fmla="*/ 0 h 648"/>
                <a:gd name="T16" fmla="*/ 0 w 1090"/>
                <a:gd name="T17" fmla="*/ 0 h 648"/>
                <a:gd name="T18" fmla="*/ 0 w 1090"/>
                <a:gd name="T19" fmla="*/ 0 h 648"/>
                <a:gd name="T20" fmla="*/ 0 w 1090"/>
                <a:gd name="T21" fmla="*/ 0 h 648"/>
                <a:gd name="T22" fmla="*/ 0 w 1090"/>
                <a:gd name="T23" fmla="*/ 0 h 648"/>
                <a:gd name="T24" fmla="*/ 0 w 1090"/>
                <a:gd name="T25" fmla="*/ 0 h 648"/>
                <a:gd name="T26" fmla="*/ 0 w 1090"/>
                <a:gd name="T27" fmla="*/ 0 h 648"/>
                <a:gd name="T28" fmla="*/ 0 w 1090"/>
                <a:gd name="T29" fmla="*/ 0 h 648"/>
                <a:gd name="T30" fmla="*/ 0 w 1090"/>
                <a:gd name="T31" fmla="*/ 0 h 648"/>
                <a:gd name="T32" fmla="*/ 0 w 1090"/>
                <a:gd name="T33" fmla="*/ 0 h 648"/>
                <a:gd name="T34" fmla="*/ 0 w 1090"/>
                <a:gd name="T35" fmla="*/ 0 h 648"/>
                <a:gd name="T36" fmla="*/ 0 w 1090"/>
                <a:gd name="T37" fmla="*/ 0 h 648"/>
                <a:gd name="T38" fmla="*/ 0 w 1090"/>
                <a:gd name="T39" fmla="*/ 0 h 648"/>
                <a:gd name="T40" fmla="*/ 0 w 1090"/>
                <a:gd name="T41" fmla="*/ 0 h 648"/>
                <a:gd name="T42" fmla="*/ 0 w 1090"/>
                <a:gd name="T43" fmla="*/ 0 h 648"/>
                <a:gd name="T44" fmla="*/ 0 w 1090"/>
                <a:gd name="T45" fmla="*/ 0 h 648"/>
                <a:gd name="T46" fmla="*/ 0 w 1090"/>
                <a:gd name="T47" fmla="*/ 0 h 648"/>
                <a:gd name="T48" fmla="*/ 0 w 1090"/>
                <a:gd name="T49" fmla="*/ 0 h 648"/>
                <a:gd name="T50" fmla="*/ 0 w 1090"/>
                <a:gd name="T51" fmla="*/ 0 h 648"/>
                <a:gd name="T52" fmla="*/ 0 w 1090"/>
                <a:gd name="T53" fmla="*/ 0 h 648"/>
                <a:gd name="T54" fmla="*/ 0 w 1090"/>
                <a:gd name="T55" fmla="*/ 0 h 648"/>
                <a:gd name="T56" fmla="*/ 0 w 1090"/>
                <a:gd name="T57" fmla="*/ 0 h 648"/>
                <a:gd name="T58" fmla="*/ 0 w 1090"/>
                <a:gd name="T59" fmla="*/ 0 h 648"/>
                <a:gd name="T60" fmla="*/ 0 w 1090"/>
                <a:gd name="T61" fmla="*/ 0 h 648"/>
                <a:gd name="T62" fmla="*/ 0 w 1090"/>
                <a:gd name="T63" fmla="*/ 0 h 648"/>
                <a:gd name="T64" fmla="*/ 0 w 1090"/>
                <a:gd name="T65" fmla="*/ 0 h 648"/>
                <a:gd name="T66" fmla="*/ 0 w 1090"/>
                <a:gd name="T67" fmla="*/ 0 h 648"/>
                <a:gd name="T68" fmla="*/ 0 w 1090"/>
                <a:gd name="T69" fmla="*/ 0 h 648"/>
                <a:gd name="T70" fmla="*/ 0 w 1090"/>
                <a:gd name="T71" fmla="*/ 0 h 64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90"/>
                <a:gd name="T109" fmla="*/ 0 h 648"/>
                <a:gd name="T110" fmla="*/ 1090 w 1090"/>
                <a:gd name="T111" fmla="*/ 648 h 64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90" h="648">
                  <a:moveTo>
                    <a:pt x="0" y="0"/>
                  </a:moveTo>
                  <a:lnTo>
                    <a:pt x="10" y="48"/>
                  </a:lnTo>
                  <a:lnTo>
                    <a:pt x="48" y="95"/>
                  </a:lnTo>
                  <a:lnTo>
                    <a:pt x="60" y="130"/>
                  </a:lnTo>
                  <a:lnTo>
                    <a:pt x="83" y="168"/>
                  </a:lnTo>
                  <a:lnTo>
                    <a:pt x="95" y="203"/>
                  </a:lnTo>
                  <a:lnTo>
                    <a:pt x="120" y="240"/>
                  </a:lnTo>
                  <a:lnTo>
                    <a:pt x="143" y="275"/>
                  </a:lnTo>
                  <a:lnTo>
                    <a:pt x="155" y="310"/>
                  </a:lnTo>
                  <a:lnTo>
                    <a:pt x="180" y="348"/>
                  </a:lnTo>
                  <a:lnTo>
                    <a:pt x="203" y="383"/>
                  </a:lnTo>
                  <a:lnTo>
                    <a:pt x="228" y="420"/>
                  </a:lnTo>
                  <a:lnTo>
                    <a:pt x="263" y="455"/>
                  </a:lnTo>
                  <a:lnTo>
                    <a:pt x="300" y="490"/>
                  </a:lnTo>
                  <a:lnTo>
                    <a:pt x="335" y="515"/>
                  </a:lnTo>
                  <a:lnTo>
                    <a:pt x="370" y="540"/>
                  </a:lnTo>
                  <a:lnTo>
                    <a:pt x="408" y="550"/>
                  </a:lnTo>
                  <a:lnTo>
                    <a:pt x="455" y="575"/>
                  </a:lnTo>
                  <a:lnTo>
                    <a:pt x="490" y="600"/>
                  </a:lnTo>
                  <a:lnTo>
                    <a:pt x="528" y="600"/>
                  </a:lnTo>
                  <a:lnTo>
                    <a:pt x="563" y="610"/>
                  </a:lnTo>
                  <a:lnTo>
                    <a:pt x="600" y="623"/>
                  </a:lnTo>
                  <a:lnTo>
                    <a:pt x="635" y="623"/>
                  </a:lnTo>
                  <a:lnTo>
                    <a:pt x="670" y="635"/>
                  </a:lnTo>
                  <a:lnTo>
                    <a:pt x="720" y="648"/>
                  </a:lnTo>
                  <a:lnTo>
                    <a:pt x="755" y="648"/>
                  </a:lnTo>
                  <a:lnTo>
                    <a:pt x="790" y="648"/>
                  </a:lnTo>
                  <a:lnTo>
                    <a:pt x="828" y="648"/>
                  </a:lnTo>
                  <a:lnTo>
                    <a:pt x="863" y="648"/>
                  </a:lnTo>
                  <a:lnTo>
                    <a:pt x="900" y="648"/>
                  </a:lnTo>
                  <a:lnTo>
                    <a:pt x="935" y="648"/>
                  </a:lnTo>
                  <a:lnTo>
                    <a:pt x="983" y="648"/>
                  </a:lnTo>
                  <a:lnTo>
                    <a:pt x="1020" y="648"/>
                  </a:lnTo>
                  <a:lnTo>
                    <a:pt x="1055" y="648"/>
                  </a:lnTo>
                  <a:lnTo>
                    <a:pt x="1090" y="648"/>
                  </a:lnTo>
                  <a:lnTo>
                    <a:pt x="1080" y="60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4" name="Line 19"/>
            <p:cNvSpPr>
              <a:spLocks noChangeShapeType="1"/>
            </p:cNvSpPr>
            <p:nvPr/>
          </p:nvSpPr>
          <p:spPr bwMode="auto">
            <a:xfrm>
              <a:off x="1120" y="3433"/>
              <a:ext cx="995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5" name="Rectangle 20"/>
            <p:cNvSpPr>
              <a:spLocks noChangeArrowheads="1"/>
            </p:cNvSpPr>
            <p:nvPr/>
          </p:nvSpPr>
          <p:spPr bwMode="auto">
            <a:xfrm>
              <a:off x="2253" y="3258"/>
              <a:ext cx="1465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600" b="1" dirty="0">
                  <a:solidFill>
                    <a:srgbClr val="000000"/>
                  </a:solidFill>
                  <a:latin typeface="Helvetica" panose="020B0604020202020204" pitchFamily="34" charset="0"/>
                </a:rPr>
                <a:t>[E] + [ES] = [E</a:t>
              </a:r>
              <a:r>
                <a:rPr lang="en-US" altLang="en-US" sz="1700" b="1" baseline="-25000" dirty="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r>
                <a:rPr lang="en-US" altLang="en-US" sz="1600" b="1" dirty="0">
                  <a:solidFill>
                    <a:srgbClr val="000000"/>
                  </a:solidFill>
                  <a:latin typeface="Helvetica" panose="020B0604020202020204" pitchFamily="34" charset="0"/>
                </a:rPr>
                <a:t>] = const.</a:t>
              </a:r>
              <a:endParaRPr lang="en-US" altLang="en-US" sz="1400" b="1" dirty="0">
                <a:latin typeface="Comic Sans MS" panose="030F0702030302020204" pitchFamily="66" charset="0"/>
              </a:endParaRPr>
            </a:p>
          </p:txBody>
        </p:sp>
      </p:grpSp>
      <p:grpSp>
        <p:nvGrpSpPr>
          <p:cNvPr id="8205" name="Group 21"/>
          <p:cNvGrpSpPr>
            <a:grpSpLocks/>
          </p:cNvGrpSpPr>
          <p:nvPr/>
        </p:nvGrpSpPr>
        <p:grpSpPr bwMode="auto">
          <a:xfrm>
            <a:off x="1158875" y="3810000"/>
            <a:ext cx="2198688" cy="1708150"/>
            <a:chOff x="730" y="2400"/>
            <a:chExt cx="1385" cy="1076"/>
          </a:xfrm>
        </p:grpSpPr>
        <p:sp>
          <p:nvSpPr>
            <p:cNvPr id="8230" name="Freeform 22"/>
            <p:cNvSpPr>
              <a:spLocks/>
            </p:cNvSpPr>
            <p:nvPr/>
          </p:nvSpPr>
          <p:spPr bwMode="auto">
            <a:xfrm>
              <a:off x="730" y="3329"/>
              <a:ext cx="433" cy="147"/>
            </a:xfrm>
            <a:custGeom>
              <a:avLst/>
              <a:gdLst>
                <a:gd name="T0" fmla="*/ 0 w 1200"/>
                <a:gd name="T1" fmla="*/ 0 h 410"/>
                <a:gd name="T2" fmla="*/ 0 w 1200"/>
                <a:gd name="T3" fmla="*/ 0 h 410"/>
                <a:gd name="T4" fmla="*/ 0 w 1200"/>
                <a:gd name="T5" fmla="*/ 0 h 410"/>
                <a:gd name="T6" fmla="*/ 0 w 1200"/>
                <a:gd name="T7" fmla="*/ 0 h 410"/>
                <a:gd name="T8" fmla="*/ 0 w 1200"/>
                <a:gd name="T9" fmla="*/ 0 h 410"/>
                <a:gd name="T10" fmla="*/ 0 w 1200"/>
                <a:gd name="T11" fmla="*/ 0 h 410"/>
                <a:gd name="T12" fmla="*/ 0 w 1200"/>
                <a:gd name="T13" fmla="*/ 0 h 410"/>
                <a:gd name="T14" fmla="*/ 0 w 1200"/>
                <a:gd name="T15" fmla="*/ 0 h 410"/>
                <a:gd name="T16" fmla="*/ 0 w 1200"/>
                <a:gd name="T17" fmla="*/ 0 h 410"/>
                <a:gd name="T18" fmla="*/ 0 w 1200"/>
                <a:gd name="T19" fmla="*/ 0 h 410"/>
                <a:gd name="T20" fmla="*/ 0 w 1200"/>
                <a:gd name="T21" fmla="*/ 0 h 410"/>
                <a:gd name="T22" fmla="*/ 0 w 1200"/>
                <a:gd name="T23" fmla="*/ 0 h 410"/>
                <a:gd name="T24" fmla="*/ 0 w 1200"/>
                <a:gd name="T25" fmla="*/ 0 h 410"/>
                <a:gd name="T26" fmla="*/ 0 w 1200"/>
                <a:gd name="T27" fmla="*/ 0 h 410"/>
                <a:gd name="T28" fmla="*/ 0 w 1200"/>
                <a:gd name="T29" fmla="*/ 0 h 410"/>
                <a:gd name="T30" fmla="*/ 0 w 1200"/>
                <a:gd name="T31" fmla="*/ 0 h 410"/>
                <a:gd name="T32" fmla="*/ 0 w 1200"/>
                <a:gd name="T33" fmla="*/ 0 h 410"/>
                <a:gd name="T34" fmla="*/ 0 w 1200"/>
                <a:gd name="T35" fmla="*/ 0 h 410"/>
                <a:gd name="T36" fmla="*/ 0 w 1200"/>
                <a:gd name="T37" fmla="*/ 0 h 410"/>
                <a:gd name="T38" fmla="*/ 0 w 1200"/>
                <a:gd name="T39" fmla="*/ 0 h 410"/>
                <a:gd name="T40" fmla="*/ 0 w 1200"/>
                <a:gd name="T41" fmla="*/ 0 h 410"/>
                <a:gd name="T42" fmla="*/ 0 w 1200"/>
                <a:gd name="T43" fmla="*/ 0 h 410"/>
                <a:gd name="T44" fmla="*/ 0 w 1200"/>
                <a:gd name="T45" fmla="*/ 0 h 410"/>
                <a:gd name="T46" fmla="*/ 0 w 1200"/>
                <a:gd name="T47" fmla="*/ 0 h 410"/>
                <a:gd name="T48" fmla="*/ 0 w 1200"/>
                <a:gd name="T49" fmla="*/ 0 h 410"/>
                <a:gd name="T50" fmla="*/ 0 w 1200"/>
                <a:gd name="T51" fmla="*/ 0 h 410"/>
                <a:gd name="T52" fmla="*/ 0 w 1200"/>
                <a:gd name="T53" fmla="*/ 0 h 410"/>
                <a:gd name="T54" fmla="*/ 0 w 1200"/>
                <a:gd name="T55" fmla="*/ 0 h 410"/>
                <a:gd name="T56" fmla="*/ 0 w 1200"/>
                <a:gd name="T57" fmla="*/ 0 h 410"/>
                <a:gd name="T58" fmla="*/ 0 w 1200"/>
                <a:gd name="T59" fmla="*/ 0 h 410"/>
                <a:gd name="T60" fmla="*/ 0 w 1200"/>
                <a:gd name="T61" fmla="*/ 0 h 410"/>
                <a:gd name="T62" fmla="*/ 0 w 1200"/>
                <a:gd name="T63" fmla="*/ 0 h 410"/>
                <a:gd name="T64" fmla="*/ 0 w 1200"/>
                <a:gd name="T65" fmla="*/ 0 h 410"/>
                <a:gd name="T66" fmla="*/ 0 w 1200"/>
                <a:gd name="T67" fmla="*/ 0 h 410"/>
                <a:gd name="T68" fmla="*/ 0 w 1200"/>
                <a:gd name="T69" fmla="*/ 0 h 41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00"/>
                <a:gd name="T106" fmla="*/ 0 h 410"/>
                <a:gd name="T107" fmla="*/ 1200 w 1200"/>
                <a:gd name="T108" fmla="*/ 410 h 41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00" h="410">
                  <a:moveTo>
                    <a:pt x="0" y="410"/>
                  </a:moveTo>
                  <a:lnTo>
                    <a:pt x="35" y="398"/>
                  </a:lnTo>
                  <a:lnTo>
                    <a:pt x="70" y="398"/>
                  </a:lnTo>
                  <a:lnTo>
                    <a:pt x="108" y="385"/>
                  </a:lnTo>
                  <a:lnTo>
                    <a:pt x="143" y="385"/>
                  </a:lnTo>
                  <a:lnTo>
                    <a:pt x="180" y="373"/>
                  </a:lnTo>
                  <a:lnTo>
                    <a:pt x="215" y="373"/>
                  </a:lnTo>
                  <a:lnTo>
                    <a:pt x="250" y="373"/>
                  </a:lnTo>
                  <a:lnTo>
                    <a:pt x="288" y="360"/>
                  </a:lnTo>
                  <a:lnTo>
                    <a:pt x="323" y="350"/>
                  </a:lnTo>
                  <a:lnTo>
                    <a:pt x="360" y="350"/>
                  </a:lnTo>
                  <a:lnTo>
                    <a:pt x="395" y="350"/>
                  </a:lnTo>
                  <a:lnTo>
                    <a:pt x="430" y="338"/>
                  </a:lnTo>
                  <a:lnTo>
                    <a:pt x="468" y="325"/>
                  </a:lnTo>
                  <a:lnTo>
                    <a:pt x="503" y="325"/>
                  </a:lnTo>
                  <a:lnTo>
                    <a:pt x="540" y="313"/>
                  </a:lnTo>
                  <a:lnTo>
                    <a:pt x="575" y="300"/>
                  </a:lnTo>
                  <a:lnTo>
                    <a:pt x="610" y="290"/>
                  </a:lnTo>
                  <a:lnTo>
                    <a:pt x="648" y="278"/>
                  </a:lnTo>
                  <a:lnTo>
                    <a:pt x="683" y="265"/>
                  </a:lnTo>
                  <a:lnTo>
                    <a:pt x="720" y="253"/>
                  </a:lnTo>
                  <a:lnTo>
                    <a:pt x="755" y="240"/>
                  </a:lnTo>
                  <a:lnTo>
                    <a:pt x="790" y="230"/>
                  </a:lnTo>
                  <a:lnTo>
                    <a:pt x="828" y="205"/>
                  </a:lnTo>
                  <a:lnTo>
                    <a:pt x="863" y="193"/>
                  </a:lnTo>
                  <a:lnTo>
                    <a:pt x="900" y="170"/>
                  </a:lnTo>
                  <a:lnTo>
                    <a:pt x="935" y="158"/>
                  </a:lnTo>
                  <a:lnTo>
                    <a:pt x="970" y="133"/>
                  </a:lnTo>
                  <a:lnTo>
                    <a:pt x="1008" y="120"/>
                  </a:lnTo>
                  <a:lnTo>
                    <a:pt x="1043" y="98"/>
                  </a:lnTo>
                  <a:lnTo>
                    <a:pt x="1080" y="85"/>
                  </a:lnTo>
                  <a:lnTo>
                    <a:pt x="1115" y="60"/>
                  </a:lnTo>
                  <a:lnTo>
                    <a:pt x="1150" y="38"/>
                  </a:lnTo>
                  <a:lnTo>
                    <a:pt x="1188" y="0"/>
                  </a:lnTo>
                  <a:lnTo>
                    <a:pt x="1200" y="50"/>
                  </a:lnTo>
                </a:path>
              </a:pathLst>
            </a:cu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1" name="Line 23"/>
            <p:cNvSpPr>
              <a:spLocks noChangeShapeType="1"/>
            </p:cNvSpPr>
            <p:nvPr/>
          </p:nvSpPr>
          <p:spPr bwMode="auto">
            <a:xfrm flipV="1">
              <a:off x="1163" y="2524"/>
              <a:ext cx="952" cy="823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2" name="Rectangle 24"/>
            <p:cNvSpPr>
              <a:spLocks noChangeArrowheads="1"/>
            </p:cNvSpPr>
            <p:nvPr/>
          </p:nvSpPr>
          <p:spPr bwMode="auto">
            <a:xfrm>
              <a:off x="1824" y="2400"/>
              <a:ext cx="171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600" b="1">
                  <a:solidFill>
                    <a:srgbClr val="FF00FF"/>
                  </a:solidFill>
                  <a:latin typeface="Helvetica" panose="020B0604020202020204" pitchFamily="34" charset="0"/>
                </a:rPr>
                <a:t>[P]</a:t>
              </a:r>
              <a:endParaRPr lang="en-US" altLang="en-US" sz="1400" b="1">
                <a:latin typeface="Comic Sans MS" panose="030F0702030302020204" pitchFamily="66" charset="0"/>
              </a:endParaRPr>
            </a:p>
          </p:txBody>
        </p:sp>
      </p:grpSp>
      <p:grpSp>
        <p:nvGrpSpPr>
          <p:cNvPr id="8206" name="Group 25"/>
          <p:cNvGrpSpPr>
            <a:grpSpLocks/>
          </p:cNvGrpSpPr>
          <p:nvPr/>
        </p:nvGrpSpPr>
        <p:grpSpPr bwMode="auto">
          <a:xfrm>
            <a:off x="1158875" y="2495550"/>
            <a:ext cx="1847850" cy="1306513"/>
            <a:chOff x="730" y="1572"/>
            <a:chExt cx="1164" cy="823"/>
          </a:xfrm>
        </p:grpSpPr>
        <p:sp>
          <p:nvSpPr>
            <p:cNvPr id="8227" name="Freeform 26"/>
            <p:cNvSpPr>
              <a:spLocks/>
            </p:cNvSpPr>
            <p:nvPr/>
          </p:nvSpPr>
          <p:spPr bwMode="auto">
            <a:xfrm>
              <a:off x="730" y="1572"/>
              <a:ext cx="147" cy="260"/>
            </a:xfrm>
            <a:custGeom>
              <a:avLst/>
              <a:gdLst>
                <a:gd name="T0" fmla="*/ 0 w 408"/>
                <a:gd name="T1" fmla="*/ 0 h 720"/>
                <a:gd name="T2" fmla="*/ 0 w 408"/>
                <a:gd name="T3" fmla="*/ 0 h 720"/>
                <a:gd name="T4" fmla="*/ 0 w 408"/>
                <a:gd name="T5" fmla="*/ 0 h 720"/>
                <a:gd name="T6" fmla="*/ 0 w 408"/>
                <a:gd name="T7" fmla="*/ 0 h 720"/>
                <a:gd name="T8" fmla="*/ 0 w 408"/>
                <a:gd name="T9" fmla="*/ 0 h 720"/>
                <a:gd name="T10" fmla="*/ 0 w 408"/>
                <a:gd name="T11" fmla="*/ 0 h 720"/>
                <a:gd name="T12" fmla="*/ 0 w 408"/>
                <a:gd name="T13" fmla="*/ 0 h 720"/>
                <a:gd name="T14" fmla="*/ 0 w 408"/>
                <a:gd name="T15" fmla="*/ 0 h 720"/>
                <a:gd name="T16" fmla="*/ 0 w 408"/>
                <a:gd name="T17" fmla="*/ 0 h 720"/>
                <a:gd name="T18" fmla="*/ 0 w 408"/>
                <a:gd name="T19" fmla="*/ 0 h 720"/>
                <a:gd name="T20" fmla="*/ 0 w 408"/>
                <a:gd name="T21" fmla="*/ 0 h 720"/>
                <a:gd name="T22" fmla="*/ 0 w 408"/>
                <a:gd name="T23" fmla="*/ 0 h 720"/>
                <a:gd name="T24" fmla="*/ 0 w 408"/>
                <a:gd name="T25" fmla="*/ 0 h 720"/>
                <a:gd name="T26" fmla="*/ 0 w 408"/>
                <a:gd name="T27" fmla="*/ 0 h 720"/>
                <a:gd name="T28" fmla="*/ 0 w 408"/>
                <a:gd name="T29" fmla="*/ 0 h 720"/>
                <a:gd name="T30" fmla="*/ 0 w 408"/>
                <a:gd name="T31" fmla="*/ 0 h 720"/>
                <a:gd name="T32" fmla="*/ 0 w 408"/>
                <a:gd name="T33" fmla="*/ 0 h 720"/>
                <a:gd name="T34" fmla="*/ 0 w 408"/>
                <a:gd name="T35" fmla="*/ 0 h 720"/>
                <a:gd name="T36" fmla="*/ 0 w 408"/>
                <a:gd name="T37" fmla="*/ 0 h 720"/>
                <a:gd name="T38" fmla="*/ 0 w 408"/>
                <a:gd name="T39" fmla="*/ 0 h 720"/>
                <a:gd name="T40" fmla="*/ 0 w 408"/>
                <a:gd name="T41" fmla="*/ 0 h 720"/>
                <a:gd name="T42" fmla="*/ 0 w 408"/>
                <a:gd name="T43" fmla="*/ 0 h 720"/>
                <a:gd name="T44" fmla="*/ 0 w 408"/>
                <a:gd name="T45" fmla="*/ 0 h 72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408"/>
                <a:gd name="T70" fmla="*/ 0 h 720"/>
                <a:gd name="T71" fmla="*/ 408 w 408"/>
                <a:gd name="T72" fmla="*/ 720 h 72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408" h="720">
                  <a:moveTo>
                    <a:pt x="0" y="0"/>
                  </a:moveTo>
                  <a:lnTo>
                    <a:pt x="10" y="35"/>
                  </a:lnTo>
                  <a:lnTo>
                    <a:pt x="10" y="70"/>
                  </a:lnTo>
                  <a:lnTo>
                    <a:pt x="10" y="108"/>
                  </a:lnTo>
                  <a:lnTo>
                    <a:pt x="10" y="143"/>
                  </a:lnTo>
                  <a:lnTo>
                    <a:pt x="23" y="180"/>
                  </a:lnTo>
                  <a:lnTo>
                    <a:pt x="35" y="215"/>
                  </a:lnTo>
                  <a:lnTo>
                    <a:pt x="48" y="250"/>
                  </a:lnTo>
                  <a:lnTo>
                    <a:pt x="60" y="288"/>
                  </a:lnTo>
                  <a:lnTo>
                    <a:pt x="70" y="323"/>
                  </a:lnTo>
                  <a:lnTo>
                    <a:pt x="83" y="360"/>
                  </a:lnTo>
                  <a:lnTo>
                    <a:pt x="108" y="395"/>
                  </a:lnTo>
                  <a:lnTo>
                    <a:pt x="130" y="430"/>
                  </a:lnTo>
                  <a:lnTo>
                    <a:pt x="155" y="468"/>
                  </a:lnTo>
                  <a:lnTo>
                    <a:pt x="180" y="503"/>
                  </a:lnTo>
                  <a:lnTo>
                    <a:pt x="215" y="540"/>
                  </a:lnTo>
                  <a:lnTo>
                    <a:pt x="250" y="563"/>
                  </a:lnTo>
                  <a:lnTo>
                    <a:pt x="288" y="600"/>
                  </a:lnTo>
                  <a:lnTo>
                    <a:pt x="310" y="635"/>
                  </a:lnTo>
                  <a:lnTo>
                    <a:pt x="348" y="660"/>
                  </a:lnTo>
                  <a:lnTo>
                    <a:pt x="370" y="695"/>
                  </a:lnTo>
                  <a:lnTo>
                    <a:pt x="408" y="708"/>
                  </a:lnTo>
                  <a:lnTo>
                    <a:pt x="360" y="720"/>
                  </a:lnTo>
                </a:path>
              </a:pathLst>
            </a:cu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8" name="Line 27"/>
            <p:cNvSpPr>
              <a:spLocks noChangeShapeType="1"/>
            </p:cNvSpPr>
            <p:nvPr/>
          </p:nvSpPr>
          <p:spPr bwMode="auto">
            <a:xfrm>
              <a:off x="860" y="1832"/>
              <a:ext cx="692" cy="563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9" name="Rectangle 28"/>
            <p:cNvSpPr>
              <a:spLocks noChangeArrowheads="1"/>
            </p:cNvSpPr>
            <p:nvPr/>
          </p:nvSpPr>
          <p:spPr bwMode="auto">
            <a:xfrm>
              <a:off x="1120" y="1928"/>
              <a:ext cx="77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600" b="1">
                  <a:solidFill>
                    <a:srgbClr val="00FF00"/>
                  </a:solidFill>
                  <a:latin typeface="Helvetica" panose="020B0604020202020204" pitchFamily="34" charset="0"/>
                </a:rPr>
                <a:t>[S] (&gt;&gt;&gt;[E</a:t>
              </a:r>
              <a:r>
                <a:rPr lang="sr-Latn-CS" altLang="en-US" sz="1600" b="1">
                  <a:solidFill>
                    <a:srgbClr val="00FF00"/>
                  </a:solidFill>
                  <a:latin typeface="Helvetica" panose="020B0604020202020204" pitchFamily="34" charset="0"/>
                </a:rPr>
                <a:t>S</a:t>
              </a:r>
              <a:r>
                <a:rPr lang="en-US" altLang="en-US" sz="1600" b="1">
                  <a:solidFill>
                    <a:srgbClr val="00FF00"/>
                  </a:solidFill>
                  <a:latin typeface="Helvetica" panose="020B0604020202020204" pitchFamily="34" charset="0"/>
                </a:rPr>
                <a:t>])</a:t>
              </a:r>
              <a:endParaRPr lang="en-US" altLang="en-US" sz="1400" b="1">
                <a:latin typeface="Comic Sans MS" panose="030F0702030302020204" pitchFamily="66" charset="0"/>
              </a:endParaRPr>
            </a:p>
          </p:txBody>
        </p:sp>
      </p:grpSp>
      <p:sp>
        <p:nvSpPr>
          <p:cNvPr id="8207" name="Line 29"/>
          <p:cNvSpPr>
            <a:spLocks noChangeShapeType="1"/>
          </p:cNvSpPr>
          <p:nvPr/>
        </p:nvSpPr>
        <p:spPr bwMode="auto">
          <a:xfrm flipV="1">
            <a:off x="1846263" y="5175250"/>
            <a:ext cx="0" cy="68263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Line 30"/>
          <p:cNvSpPr>
            <a:spLocks noChangeShapeType="1"/>
          </p:cNvSpPr>
          <p:nvPr/>
        </p:nvSpPr>
        <p:spPr bwMode="auto">
          <a:xfrm flipH="1">
            <a:off x="1778000" y="5243513"/>
            <a:ext cx="68263" cy="1587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209" name="Group 31"/>
          <p:cNvGrpSpPr>
            <a:grpSpLocks/>
          </p:cNvGrpSpPr>
          <p:nvPr/>
        </p:nvGrpSpPr>
        <p:grpSpPr bwMode="auto">
          <a:xfrm>
            <a:off x="1296988" y="4502150"/>
            <a:ext cx="1558925" cy="741363"/>
            <a:chOff x="817" y="2836"/>
            <a:chExt cx="982" cy="467"/>
          </a:xfrm>
        </p:grpSpPr>
        <p:sp>
          <p:nvSpPr>
            <p:cNvPr id="8224" name="Line 32"/>
            <p:cNvSpPr>
              <a:spLocks noChangeShapeType="1"/>
            </p:cNvSpPr>
            <p:nvPr/>
          </p:nvSpPr>
          <p:spPr bwMode="auto">
            <a:xfrm>
              <a:off x="1033" y="2957"/>
              <a:ext cx="1" cy="217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Line 33"/>
            <p:cNvSpPr>
              <a:spLocks noChangeShapeType="1"/>
            </p:cNvSpPr>
            <p:nvPr/>
          </p:nvSpPr>
          <p:spPr bwMode="auto">
            <a:xfrm>
              <a:off x="1033" y="3174"/>
              <a:ext cx="130" cy="129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Rectangle 34"/>
            <p:cNvSpPr>
              <a:spLocks noChangeArrowheads="1"/>
            </p:cNvSpPr>
            <p:nvPr/>
          </p:nvSpPr>
          <p:spPr bwMode="auto">
            <a:xfrm>
              <a:off x="817" y="2836"/>
              <a:ext cx="98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sr-Latn-CS" altLang="en-US" sz="1600" b="1">
                  <a:solidFill>
                    <a:srgbClr val="FF00FF"/>
                  </a:solidFill>
                  <a:latin typeface="Helvetica" panose="020B0604020202020204" pitchFamily="34" charset="0"/>
                </a:rPr>
                <a:t>Ustaljeno stanje</a:t>
              </a:r>
              <a:endParaRPr lang="en-US" altLang="en-US" sz="1400">
                <a:latin typeface="Comic Sans MS" panose="030F0702030302020204" pitchFamily="66" charset="0"/>
              </a:endParaRPr>
            </a:p>
          </p:txBody>
        </p:sp>
      </p:grpSp>
      <p:sp>
        <p:nvSpPr>
          <p:cNvPr id="8210" name="Line 35"/>
          <p:cNvSpPr>
            <a:spLocks noChangeShapeType="1"/>
          </p:cNvSpPr>
          <p:nvPr/>
        </p:nvSpPr>
        <p:spPr bwMode="auto">
          <a:xfrm>
            <a:off x="1206500" y="5510213"/>
            <a:ext cx="1588" cy="5556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1" name="Line 36"/>
          <p:cNvSpPr>
            <a:spLocks noChangeShapeType="1"/>
          </p:cNvSpPr>
          <p:nvPr/>
        </p:nvSpPr>
        <p:spPr bwMode="auto">
          <a:xfrm>
            <a:off x="2114550" y="5140325"/>
            <a:ext cx="0" cy="619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2" name="Line 37"/>
          <p:cNvSpPr>
            <a:spLocks noChangeShapeType="1"/>
          </p:cNvSpPr>
          <p:nvPr/>
        </p:nvSpPr>
        <p:spPr bwMode="auto">
          <a:xfrm>
            <a:off x="2106613" y="5133975"/>
            <a:ext cx="76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213" name="Group 38"/>
          <p:cNvGrpSpPr>
            <a:grpSpLocks/>
          </p:cNvGrpSpPr>
          <p:nvPr/>
        </p:nvGrpSpPr>
        <p:grpSpPr bwMode="auto">
          <a:xfrm>
            <a:off x="2127250" y="5146675"/>
            <a:ext cx="4619625" cy="763588"/>
            <a:chOff x="1340" y="3242"/>
            <a:chExt cx="2910" cy="481"/>
          </a:xfrm>
        </p:grpSpPr>
        <p:sp>
          <p:nvSpPr>
            <p:cNvPr id="8221" name="Line 39"/>
            <p:cNvSpPr>
              <a:spLocks noChangeShapeType="1"/>
            </p:cNvSpPr>
            <p:nvPr/>
          </p:nvSpPr>
          <p:spPr bwMode="auto">
            <a:xfrm>
              <a:off x="1340" y="3242"/>
              <a:ext cx="407" cy="40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2" name="Line 40"/>
            <p:cNvSpPr>
              <a:spLocks noChangeShapeType="1"/>
            </p:cNvSpPr>
            <p:nvPr/>
          </p:nvSpPr>
          <p:spPr bwMode="auto">
            <a:xfrm>
              <a:off x="1747" y="3641"/>
              <a:ext cx="134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3" name="Rectangle 41"/>
            <p:cNvSpPr>
              <a:spLocks noChangeArrowheads="1"/>
            </p:cNvSpPr>
            <p:nvPr/>
          </p:nvSpPr>
          <p:spPr bwMode="auto">
            <a:xfrm>
              <a:off x="1946" y="3569"/>
              <a:ext cx="230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1600" b="1">
                  <a:solidFill>
                    <a:srgbClr val="000000"/>
                  </a:solidFill>
                  <a:latin typeface="Helvetica" panose="020B0604020202020204" pitchFamily="34" charset="0"/>
                </a:rPr>
                <a:t>St</a:t>
              </a:r>
              <a:r>
                <a:rPr lang="sr-Latn-CS" altLang="en-US" sz="1600" b="1">
                  <a:solidFill>
                    <a:srgbClr val="000000"/>
                  </a:solidFill>
                  <a:latin typeface="Helvetica" panose="020B0604020202020204" pitchFamily="34" charset="0"/>
                </a:rPr>
                <a:t>acionarni deo aproksimira se sa </a:t>
              </a:r>
              <a:r>
                <a:rPr lang="en-US" altLang="en-US" sz="1600" b="1">
                  <a:solidFill>
                    <a:srgbClr val="000000"/>
                  </a:solidFill>
                  <a:latin typeface="Helvetica" panose="020B0604020202020204" pitchFamily="34" charset="0"/>
                </a:rPr>
                <a:t> v</a:t>
              </a:r>
              <a:r>
                <a:rPr lang="en-US" altLang="en-US" sz="1700" b="1" baseline="-25000">
                  <a:solidFill>
                    <a:srgbClr val="000000"/>
                  </a:solidFill>
                  <a:latin typeface="Helvetica" panose="020B0604020202020204" pitchFamily="34" charset="0"/>
                </a:rPr>
                <a:t>0</a:t>
              </a:r>
              <a:r>
                <a:rPr lang="en-US" altLang="en-US" sz="1600" b="1">
                  <a:solidFill>
                    <a:srgbClr val="000000"/>
                  </a:solidFill>
                  <a:latin typeface="Helvetica" panose="020B0604020202020204" pitchFamily="34" charset="0"/>
                </a:rPr>
                <a:t>.</a:t>
              </a:r>
              <a:endParaRPr lang="en-US" altLang="en-US" sz="1400" b="1">
                <a:latin typeface="Comic Sans MS" panose="030F0702030302020204" pitchFamily="66" charset="0"/>
              </a:endParaRPr>
            </a:p>
          </p:txBody>
        </p:sp>
      </p:grpSp>
      <p:grpSp>
        <p:nvGrpSpPr>
          <p:cNvPr id="8214" name="Group 42"/>
          <p:cNvGrpSpPr>
            <a:grpSpLocks/>
          </p:cNvGrpSpPr>
          <p:nvPr/>
        </p:nvGrpSpPr>
        <p:grpSpPr bwMode="auto">
          <a:xfrm>
            <a:off x="1181100" y="5665788"/>
            <a:ext cx="7800975" cy="492125"/>
            <a:chOff x="744" y="3569"/>
            <a:chExt cx="4914" cy="310"/>
          </a:xfrm>
        </p:grpSpPr>
        <p:sp>
          <p:nvSpPr>
            <p:cNvPr id="8217" name="Line 43"/>
            <p:cNvSpPr>
              <a:spLocks noChangeShapeType="1"/>
            </p:cNvSpPr>
            <p:nvPr/>
          </p:nvSpPr>
          <p:spPr bwMode="auto">
            <a:xfrm>
              <a:off x="899" y="3621"/>
              <a:ext cx="154" cy="196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Line 44"/>
            <p:cNvSpPr>
              <a:spLocks noChangeShapeType="1"/>
            </p:cNvSpPr>
            <p:nvPr/>
          </p:nvSpPr>
          <p:spPr bwMode="auto">
            <a:xfrm>
              <a:off x="1050" y="3814"/>
              <a:ext cx="182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9" name="Rectangle 45"/>
            <p:cNvSpPr>
              <a:spLocks noChangeArrowheads="1"/>
            </p:cNvSpPr>
            <p:nvPr/>
          </p:nvSpPr>
          <p:spPr bwMode="auto">
            <a:xfrm>
              <a:off x="1314" y="3725"/>
              <a:ext cx="434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sr-Latn-CS" altLang="en-US" sz="1600" b="1">
                  <a:solidFill>
                    <a:srgbClr val="000000"/>
                  </a:solidFill>
                  <a:latin typeface="Helvetica" panose="020B0604020202020204" pitchFamily="34" charset="0"/>
                </a:rPr>
                <a:t>Pred stacionarna kinetika</a:t>
              </a:r>
              <a:r>
                <a:rPr lang="en-US" altLang="en-US" sz="1600" b="1">
                  <a:solidFill>
                    <a:srgbClr val="000000"/>
                  </a:solidFill>
                  <a:latin typeface="Helvetica" panose="020B0604020202020204" pitchFamily="34" charset="0"/>
                </a:rPr>
                <a:t>: n</a:t>
              </a:r>
              <a:r>
                <a:rPr lang="sr-Latn-CS" altLang="en-US" sz="1600" b="1">
                  <a:solidFill>
                    <a:srgbClr val="000000"/>
                  </a:solidFill>
                  <a:latin typeface="Helvetica" panose="020B0604020202020204" pitchFamily="34" charset="0"/>
                </a:rPr>
                <a:t>elinerni deo</a:t>
              </a:r>
              <a:r>
                <a:rPr lang="en-US" altLang="en-US" sz="1600" b="1">
                  <a:solidFill>
                    <a:srgbClr val="000000"/>
                  </a:solidFill>
                  <a:latin typeface="Helvetica" panose="020B0604020202020204" pitchFamily="34" charset="0"/>
                </a:rPr>
                <a:t>, [ES] </a:t>
              </a:r>
              <a:r>
                <a:rPr lang="sr-Latn-CS" altLang="en-US" sz="1600" b="1">
                  <a:solidFill>
                    <a:srgbClr val="000000"/>
                  </a:solidFill>
                  <a:latin typeface="Helvetica" panose="020B0604020202020204" pitchFamily="34" charset="0"/>
                </a:rPr>
                <a:t>se menja u okolini </a:t>
              </a:r>
              <a:r>
                <a:rPr lang="en-US" altLang="en-US" sz="1600" b="1">
                  <a:solidFill>
                    <a:srgbClr val="000000"/>
                  </a:solidFill>
                  <a:latin typeface="Helvetica" panose="020B0604020202020204" pitchFamily="34" charset="0"/>
                </a:rPr>
                <a:t> t = 0...</a:t>
              </a:r>
              <a:endParaRPr lang="en-US" altLang="en-US" sz="1400" b="1">
                <a:latin typeface="Comic Sans MS" panose="030F0702030302020204" pitchFamily="66" charset="0"/>
              </a:endParaRPr>
            </a:p>
          </p:txBody>
        </p:sp>
        <p:sp>
          <p:nvSpPr>
            <p:cNvPr id="8220" name="AutoShape 46"/>
            <p:cNvSpPr>
              <a:spLocks/>
            </p:cNvSpPr>
            <p:nvPr/>
          </p:nvSpPr>
          <p:spPr bwMode="auto">
            <a:xfrm rot="-5400000">
              <a:off x="874" y="3439"/>
              <a:ext cx="52" cy="311"/>
            </a:xfrm>
            <a:prstGeom prst="leftBrace">
              <a:avLst>
                <a:gd name="adj1" fmla="val 49840"/>
                <a:gd name="adj2" fmla="val 50000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8215" name="Line 47"/>
          <p:cNvSpPr>
            <a:spLocks noChangeShapeType="1"/>
          </p:cNvSpPr>
          <p:nvPr/>
        </p:nvSpPr>
        <p:spPr bwMode="auto">
          <a:xfrm>
            <a:off x="1752600" y="16002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6" name="TextBox 1"/>
          <p:cNvSpPr txBox="1">
            <a:spLocks noChangeArrowheads="1"/>
          </p:cNvSpPr>
          <p:nvPr/>
        </p:nvSpPr>
        <p:spPr bwMode="auto">
          <a:xfrm>
            <a:off x="1914525" y="1143000"/>
            <a:ext cx="6162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(vreme koje prethodi uspostavljanju stacionarnosti)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519" x="8275638" y="2644775"/>
          <p14:tracePt t="3848" x="8275638" y="2620963"/>
          <p14:tracePt t="3856" x="8259763" y="2606675"/>
          <p14:tracePt t="3870" x="8259763" y="2582863"/>
          <p14:tracePt t="3870" x="8245475" y="2568575"/>
          <p14:tracePt t="3890" x="8183563" y="2492375"/>
          <p14:tracePt t="3906" x="8077200" y="2408238"/>
          <p14:tracePt t="3924" x="7916863" y="2301875"/>
          <p14:tracePt t="3940" x="7726363" y="2163763"/>
          <p14:tracePt t="3955" x="7635875" y="2073275"/>
          <p14:tracePt t="3973" x="7543800" y="1997075"/>
          <p14:tracePt t="3988" x="7497763" y="1958975"/>
          <p14:tracePt t="4005" x="7467600" y="1935163"/>
          <p14:tracePt t="4022" x="7429500" y="1912938"/>
          <p14:tracePt t="4037" x="7421563" y="1897063"/>
          <p14:tracePt t="4054" x="7413625" y="1897063"/>
          <p14:tracePt t="4070" x="7407275" y="1897063"/>
          <p14:tracePt t="4087" x="7375525" y="1897063"/>
          <p14:tracePt t="4106" x="7353300" y="1889125"/>
          <p14:tracePt t="4122" x="7299325" y="1851025"/>
          <p14:tracePt t="4138" x="7185025" y="1768475"/>
          <p14:tracePt t="4155" x="7124700" y="1722438"/>
          <p14:tracePt t="4171" x="7078663" y="1698625"/>
          <p14:tracePt t="4189" x="7064375" y="1684338"/>
          <p14:tracePt t="4205" x="7002463" y="1630363"/>
          <p14:tracePt t="4221" x="6942138" y="1584325"/>
          <p14:tracePt t="4238" x="6827838" y="1516063"/>
          <p14:tracePt t="4255" x="6697663" y="1463675"/>
          <p14:tracePt t="4271" x="6607175" y="1393825"/>
          <p14:tracePt t="4271" x="6561138" y="1371600"/>
          <p14:tracePt t="4289" x="6492875" y="1341438"/>
          <p14:tracePt t="4304" x="6354763" y="1287463"/>
          <p14:tracePt t="4321" x="6294438" y="1265238"/>
          <p14:tracePt t="4339" x="6278563" y="1257300"/>
          <p14:tracePt t="4353" x="6248400" y="1249363"/>
          <p14:tracePt t="4432" x="6240463" y="1241425"/>
          <p14:tracePt t="4440" x="6218238" y="1219200"/>
          <p14:tracePt t="4453" x="6202363" y="1211263"/>
          <p14:tracePt t="4470" x="6194425" y="1203325"/>
          <p14:tracePt t="4488" x="6188075" y="1203325"/>
          <p14:tracePt t="4521" x="6180138" y="1196975"/>
          <p14:tracePt t="4608" x="6172200" y="1181100"/>
          <p14:tracePt t="4624" x="6164263" y="1181100"/>
          <p14:tracePt t="4912" x="6142038" y="1181100"/>
          <p14:tracePt t="4921" x="6118225" y="1158875"/>
          <p14:tracePt t="4939" x="6103938" y="1150938"/>
          <p14:tracePt t="4953" x="6080125" y="1143000"/>
          <p14:tracePt t="4972" x="6049963" y="1127125"/>
          <p14:tracePt t="4988" x="6027738" y="1096963"/>
          <p14:tracePt t="5005" x="6011863" y="1096963"/>
          <p14:tracePt t="5021" x="5997575" y="1096963"/>
          <p14:tracePt t="5037" x="5989638" y="1096963"/>
          <p14:tracePt t="5064" x="5981700" y="1096963"/>
          <p14:tracePt t="5072" x="5973763" y="1096963"/>
          <p14:tracePt t="5088" x="5965825" y="1096963"/>
          <p14:tracePt t="5101" x="5943600" y="1096963"/>
          <p14:tracePt t="5119" x="5913438" y="1082675"/>
          <p14:tracePt t="5119" x="5867400" y="1074738"/>
          <p14:tracePt t="5137" x="5807075" y="1066800"/>
          <p14:tracePt t="5154" x="5753100" y="1058863"/>
          <p14:tracePt t="5171" x="5722938" y="1058863"/>
          <p14:tracePt t="5190" x="5692775" y="1058863"/>
          <p14:tracePt t="5203" x="5676900" y="1058863"/>
          <p14:tracePt t="5218" x="5661025" y="1058863"/>
          <p14:tracePt t="5236" x="5646738" y="1058863"/>
          <p14:tracePt t="5252" x="5616575" y="1058863"/>
          <p14:tracePt t="5268" x="5554663" y="1058863"/>
          <p14:tracePt t="5286" x="5440363" y="1058863"/>
          <p14:tracePt t="5302" x="5303838" y="1058863"/>
          <p14:tracePt t="5319" x="5159375" y="1058863"/>
          <p14:tracePt t="5319" x="5097463" y="1058863"/>
          <p14:tracePt t="5337" x="5006975" y="1058863"/>
          <p14:tracePt t="5353" x="4960938" y="1058863"/>
          <p14:tracePt t="5369" x="4945063" y="1058863"/>
          <p14:tracePt t="5386" x="4937125" y="1058863"/>
          <p14:tracePt t="5401" x="4922838" y="1066800"/>
          <p14:tracePt t="5419" x="4899025" y="1066800"/>
          <p14:tracePt t="5435" x="4830763" y="1074738"/>
          <p14:tracePt t="5452" x="4694238" y="1074738"/>
          <p14:tracePt t="5469" x="4495800" y="1089025"/>
          <p14:tracePt t="5486" x="4327525" y="1089025"/>
          <p14:tracePt t="5502" x="4206875" y="1096963"/>
          <p14:tracePt t="5502" x="4168775" y="1112838"/>
          <p14:tracePt t="5521" x="4137025" y="1112838"/>
          <p14:tracePt t="5535" x="4060825" y="1112838"/>
          <p14:tracePt t="5553" x="4022725" y="1112838"/>
          <p14:tracePt t="5569" x="3984625" y="1112838"/>
          <p14:tracePt t="5586" x="3940175" y="1112838"/>
          <p14:tracePt t="5602" x="3878263" y="1112838"/>
          <p14:tracePt t="5618" x="3779838" y="1112838"/>
          <p14:tracePt t="5635" x="3627438" y="1112838"/>
          <p14:tracePt t="5652" x="3467100" y="1112838"/>
          <p14:tracePt t="5668" x="3398838" y="1112838"/>
          <p14:tracePt t="5685" x="3382963" y="1112838"/>
          <p14:tracePt t="5702" x="3375025" y="1104900"/>
          <p14:tracePt t="5720" x="3368675" y="1104900"/>
          <p14:tracePt t="5737" x="3360738" y="1104900"/>
          <p14:tracePt t="5752" x="3246438" y="1096963"/>
          <p14:tracePt t="5770" x="3154363" y="1082675"/>
          <p14:tracePt t="5786" x="3055938" y="1058863"/>
          <p14:tracePt t="5802" x="2949575" y="1036638"/>
          <p14:tracePt t="5819" x="2917825" y="1036638"/>
          <p14:tracePt t="5835" x="2903538" y="1036638"/>
          <p14:tracePt t="5852" x="2887663" y="1036638"/>
          <p14:tracePt t="5868" x="2873375" y="1036638"/>
          <p14:tracePt t="5884" x="2857500" y="1036638"/>
          <p14:tracePt t="5901" x="2819400" y="1020763"/>
          <p14:tracePt t="5918" x="2781300" y="1020763"/>
          <p14:tracePt t="5918" x="2759075" y="1012825"/>
          <p14:tracePt t="5937" x="2720975" y="1012825"/>
          <p14:tracePt t="5952" x="2651125" y="1006475"/>
          <p14:tracePt t="5970" x="2598738" y="1006475"/>
          <p14:tracePt t="5986" x="2574925" y="1006475"/>
          <p14:tracePt t="5986" x="2560638" y="1006475"/>
          <p14:tracePt t="6004" x="2522538" y="1006475"/>
          <p14:tracePt t="6019" x="2498725" y="1006475"/>
          <p14:tracePt t="6036" x="2460625" y="1006475"/>
          <p14:tracePt t="6052" x="2400300" y="998538"/>
          <p14:tracePt t="6068" x="2308225" y="998538"/>
          <p14:tracePt t="6086" x="2163763" y="998538"/>
          <p14:tracePt t="6102" x="2019300" y="974725"/>
          <p14:tracePt t="6119" x="1951038" y="960438"/>
          <p14:tracePt t="6136" x="1943100" y="960438"/>
          <p14:tracePt t="6208" x="1920875" y="960438"/>
          <p14:tracePt t="6224" x="1905000" y="960438"/>
          <p14:tracePt t="6233" x="1874838" y="960438"/>
          <p14:tracePt t="6240" x="1851025" y="960438"/>
          <p14:tracePt t="6251" x="1812925" y="960438"/>
          <p14:tracePt t="6270" x="1790700" y="960438"/>
          <p14:tracePt t="7176" x="1798638" y="960438"/>
          <p14:tracePt t="7904" x="1806575" y="960438"/>
          <p14:tracePt t="7944" x="1812925" y="960438"/>
          <p14:tracePt t="8425" x="1820863" y="960438"/>
          <p14:tracePt t="8440" x="1828800" y="960438"/>
          <p14:tracePt t="10008" x="1836738" y="952500"/>
          <p14:tracePt t="10560" x="1844675" y="952500"/>
          <p14:tracePt t="12175" x="1844675" y="944563"/>
          <p14:tracePt t="13040" x="1851025" y="936625"/>
          <p14:tracePt t="13072" x="1858963" y="936625"/>
          <p14:tracePt t="13112" x="1874838" y="936625"/>
          <p14:tracePt t="13129" x="1889125" y="936625"/>
          <p14:tracePt t="13136" x="1905000" y="936625"/>
          <p14:tracePt t="13146" x="1943100" y="952500"/>
          <p14:tracePt t="13163" x="1973263" y="960438"/>
          <p14:tracePt t="13180" x="2011363" y="974725"/>
          <p14:tracePt t="13195" x="2057400" y="974725"/>
          <p14:tracePt t="13212" x="2087563" y="982663"/>
          <p14:tracePt t="13228" x="2103438" y="982663"/>
          <p14:tracePt t="13246" x="2117725" y="982663"/>
          <p14:tracePt t="13262" x="2133600" y="982663"/>
          <p14:tracePt t="13288" x="2141538" y="982663"/>
          <p14:tracePt t="13297" x="2155825" y="982663"/>
          <p14:tracePt t="13311" x="2193925" y="982663"/>
          <p14:tracePt t="13311" x="2209800" y="982663"/>
          <p14:tracePt t="13330" x="2225675" y="982663"/>
          <p14:tracePt t="13346" x="2301875" y="982663"/>
          <p14:tracePt t="13363" x="2392363" y="982663"/>
          <p14:tracePt t="13379" x="2476500" y="982663"/>
          <p14:tracePt t="13396" x="2506663" y="982663"/>
          <p14:tracePt t="13411" x="2514600" y="982663"/>
          <p14:tracePt t="13430" x="2522538" y="982663"/>
          <p14:tracePt t="13448" x="2536825" y="982663"/>
          <p14:tracePt t="13460" x="2582863" y="998538"/>
          <p14:tracePt t="13478" x="2689225" y="1006475"/>
          <p14:tracePt t="13495" x="2803525" y="1006475"/>
          <p14:tracePt t="13495" x="2873375" y="1006475"/>
          <p14:tracePt t="13514" x="2925763" y="1006475"/>
          <p14:tracePt t="13530" x="2949575" y="1006475"/>
          <p14:tracePt t="13543" x="2955925" y="1006475"/>
          <p14:tracePt t="13559" x="2963863" y="998538"/>
          <p14:tracePt t="13616" x="2963863" y="990600"/>
          <p14:tracePt t="13736" x="2949575" y="990600"/>
          <p14:tracePt t="13744" x="2917825" y="990600"/>
          <p14:tracePt t="13762" x="2827338" y="990600"/>
          <p14:tracePt t="13778" x="2713038" y="990600"/>
          <p14:tracePt t="13795" x="2598738" y="990600"/>
          <p14:tracePt t="13811" x="2506663" y="982663"/>
          <p14:tracePt t="13828" x="2476500" y="982663"/>
          <p14:tracePt t="13845" x="2454275" y="982663"/>
          <p14:tracePt t="13862" x="2422525" y="982663"/>
          <p14:tracePt t="13878" x="2354263" y="982663"/>
          <p14:tracePt t="13895" x="2247900" y="982663"/>
          <p14:tracePt t="13895" x="2187575" y="982663"/>
          <p14:tracePt t="13913" x="2133600" y="982663"/>
          <p14:tracePt t="13913" x="2073275" y="982663"/>
          <p14:tracePt t="13930" x="2011363" y="982663"/>
          <p14:tracePt t="13946" x="1989138" y="982663"/>
          <p14:tracePt t="13963" x="1981200" y="982663"/>
          <p14:tracePt t="13978" x="1973263" y="982663"/>
          <p14:tracePt t="14024" x="2011363" y="982663"/>
          <p14:tracePt t="14232" x="2073275" y="982663"/>
          <p14:tracePt t="14241" x="2133600" y="982663"/>
          <p14:tracePt t="14248" x="2201863" y="982663"/>
          <p14:tracePt t="14260" x="2354263" y="982663"/>
          <p14:tracePt t="14277" x="2476500" y="982663"/>
          <p14:tracePt t="14294" x="2560638" y="982663"/>
          <p14:tracePt t="14310" x="2574925" y="982663"/>
          <p14:tracePt t="14326" x="2568575" y="982663"/>
          <p14:tracePt t="14688" x="2560638" y="982663"/>
          <p14:tracePt t="14704" x="2552700" y="982663"/>
          <p14:tracePt t="14728" x="2544763" y="982663"/>
          <p14:tracePt t="14736" x="2530475" y="982663"/>
          <p14:tracePt t="14769" x="2514600" y="982663"/>
          <p14:tracePt t="14776" x="2468563" y="982663"/>
          <p14:tracePt t="14794" x="2400300" y="998538"/>
          <p14:tracePt t="14810" x="2370138" y="1006475"/>
          <p14:tracePt t="14828" x="2354263" y="1006475"/>
          <p14:tracePt t="14843" x="2339975" y="1006475"/>
          <p14:tracePt t="14860" x="2332038" y="1012825"/>
          <p14:tracePt t="14880" x="2324100" y="1012825"/>
          <p14:tracePt t="14893" x="2308225" y="1012825"/>
          <p14:tracePt t="14909" x="2286000" y="1012825"/>
          <p14:tracePt t="14909" x="2278063" y="1020763"/>
          <p14:tracePt t="14930" x="2255838" y="1050925"/>
          <p14:tracePt t="14943" x="2201863" y="1096963"/>
          <p14:tracePt t="14943" x="2163763" y="1135063"/>
          <p14:tracePt t="14962" x="2117725" y="1165225"/>
          <p14:tracePt t="14978" x="2079625" y="1203325"/>
          <p14:tracePt t="14994" x="2057400" y="1241425"/>
          <p14:tracePt t="15011" x="2049463" y="1265238"/>
          <p14:tracePt t="15027" x="2041525" y="1279525"/>
          <p14:tracePt t="15043" x="2035175" y="1311275"/>
          <p14:tracePt t="15059" x="2011363" y="1349375"/>
          <p14:tracePt t="15076" x="2011363" y="1371600"/>
          <p14:tracePt t="15094" x="1997075" y="1409700"/>
          <p14:tracePt t="15110" x="1997075" y="1439863"/>
          <p14:tracePt t="15127" x="1997075" y="1485900"/>
          <p14:tracePt t="15127" x="1997075" y="1501775"/>
          <p14:tracePt t="15145" x="1997075" y="1524000"/>
          <p14:tracePt t="15159" x="2003425" y="1592263"/>
          <p14:tracePt t="15179" x="2011363" y="1622425"/>
          <p14:tracePt t="15194" x="2011363" y="1638300"/>
          <p14:tracePt t="15211" x="2027238" y="1676400"/>
          <p14:tracePt t="15226" x="2027238" y="1722438"/>
          <p14:tracePt t="15242" x="2027238" y="1760538"/>
          <p14:tracePt t="15258" x="2049463" y="1812925"/>
          <p14:tracePt t="15275" x="2073275" y="1858963"/>
          <p14:tracePt t="15294" x="2103438" y="1912938"/>
          <p14:tracePt t="15309" x="2111375" y="1943100"/>
          <p14:tracePt t="15326" x="2111375" y="1958975"/>
          <p14:tracePt t="15326" x="2111375" y="1973263"/>
          <p14:tracePt t="15345" x="2141538" y="2003425"/>
          <p14:tracePt t="15359" x="2149475" y="2035175"/>
          <p14:tracePt t="15376" x="2149475" y="2073275"/>
          <p14:tracePt t="15394" x="2155825" y="2103438"/>
          <p14:tracePt t="15410" x="2171700" y="2141538"/>
          <p14:tracePt t="15429" x="2187575" y="2193925"/>
          <p14:tracePt t="15443" x="2193925" y="2232025"/>
          <p14:tracePt t="15459" x="2201863" y="2263775"/>
          <p14:tracePt t="15476" x="2201863" y="2293938"/>
          <p14:tracePt t="15492" x="2201863" y="2308225"/>
          <p14:tracePt t="15508" x="2201863" y="2339975"/>
          <p14:tracePt t="15526" x="2201863" y="2354263"/>
          <p14:tracePt t="15543" x="2201863" y="2384425"/>
          <p14:tracePt t="15558" x="2201863" y="2416175"/>
          <p14:tracePt t="15575" x="2193925" y="2438400"/>
          <p14:tracePt t="15575" x="2187575" y="2468563"/>
          <p14:tracePt t="15593" x="2179638" y="2484438"/>
          <p14:tracePt t="15608" x="2171700" y="2544763"/>
          <p14:tracePt t="15626" x="2163763" y="2590800"/>
          <p14:tracePt t="15643" x="2163763" y="2644775"/>
          <p14:tracePt t="15659" x="2155825" y="2697163"/>
          <p14:tracePt t="15675" x="2133600" y="2759075"/>
          <p14:tracePt t="15691" x="2117725" y="2803525"/>
          <p14:tracePt t="15708" x="2079625" y="2865438"/>
          <p14:tracePt t="15724" x="2057400" y="2933700"/>
          <p14:tracePt t="15741" x="2019300" y="3017838"/>
          <p14:tracePt t="15758" x="1965325" y="3146425"/>
          <p14:tracePt t="15777" x="1905000" y="3238500"/>
          <p14:tracePt t="15793" x="1874838" y="3284538"/>
          <p14:tracePt t="15809" x="1768475" y="3429000"/>
          <p14:tracePt t="15825" x="1722438" y="3497263"/>
          <p14:tracePt t="15841" x="1676400" y="3597275"/>
          <p14:tracePt t="15857" x="1654175" y="3641725"/>
          <p14:tracePt t="15874" x="1608138" y="3725863"/>
          <p14:tracePt t="15892" x="1584325" y="3817938"/>
          <p14:tracePt t="15909" x="1554163" y="3870325"/>
          <p14:tracePt t="15927" x="1508125" y="3954463"/>
          <p14:tracePt t="15943" x="1477963" y="4030663"/>
          <p14:tracePt t="15958" x="1447800" y="4122738"/>
          <p14:tracePt t="15958" x="1439863" y="4160838"/>
          <p14:tracePt t="15978" x="1417638" y="4198938"/>
          <p14:tracePt t="15991" x="1371600" y="4327525"/>
          <p14:tracePt t="16009" x="1349375" y="4419600"/>
          <p14:tracePt t="16027" x="1349375" y="4479925"/>
          <p14:tracePt t="16041" x="1349375" y="4549775"/>
          <p14:tracePt t="16058" x="1349375" y="4610100"/>
          <p14:tracePt t="16075" x="1333500" y="4678363"/>
          <p14:tracePt t="16090" x="1325563" y="4724400"/>
          <p14:tracePt t="16108" x="1311275" y="4800600"/>
          <p14:tracePt t="16124" x="1311275" y="4838700"/>
          <p14:tracePt t="16141" x="1295400" y="4892675"/>
          <p14:tracePt t="16157" x="1295400" y="4937125"/>
          <p14:tracePt t="16157" x="1287463" y="4960938"/>
          <p14:tracePt t="16176" x="1279525" y="4991100"/>
          <p14:tracePt t="16191" x="1279525" y="5029200"/>
          <p14:tracePt t="16208" x="1279525" y="5075238"/>
          <p14:tracePt t="16224" x="1279525" y="5121275"/>
          <p14:tracePt t="16240" x="1279525" y="5151438"/>
          <p14:tracePt t="16257" x="1279525" y="5159375"/>
          <p14:tracePt t="16273" x="1279525" y="5173663"/>
          <p14:tracePt t="16290" x="1279525" y="5189538"/>
          <p14:tracePt t="16306" x="1279525" y="5197475"/>
          <p14:tracePt t="16323" x="1279525" y="5203825"/>
          <p14:tracePt t="16339" x="1279525" y="5219700"/>
          <p14:tracePt t="16356" x="1279525" y="5227638"/>
          <p14:tracePt t="16374" x="1279525" y="5249863"/>
          <p14:tracePt t="16374" x="1279525" y="5257800"/>
          <p14:tracePt t="16393" x="1279525" y="5295900"/>
          <p14:tracePt t="16410" x="1279525" y="5349875"/>
          <p14:tracePt t="16427" x="1279525" y="5380038"/>
          <p14:tracePt t="16441" x="1273175" y="5418138"/>
          <p14:tracePt t="16458" x="1273175" y="5426075"/>
          <p14:tracePt t="16473" x="1265238" y="5432425"/>
          <p14:tracePt t="16490" x="1265238" y="5440363"/>
          <p14:tracePt t="16615" x="1265238" y="5456238"/>
          <p14:tracePt t="16631" x="1265238" y="5486400"/>
          <p14:tracePt t="16641" x="1265238" y="5502275"/>
          <p14:tracePt t="16647" x="1265238" y="5524500"/>
          <p14:tracePt t="16657" x="1265238" y="5540375"/>
          <p14:tracePt t="16674" x="1265238" y="5532438"/>
          <p14:tracePt t="16879" x="1265238" y="5524500"/>
          <p14:tracePt t="16887" x="1265238" y="5516563"/>
          <p14:tracePt t="16904" x="1273175" y="5502275"/>
          <p14:tracePt t="16927" x="1279525" y="5486400"/>
          <p14:tracePt t="16943" x="1279525" y="5478463"/>
          <p14:tracePt t="16959" x="1279525" y="5470525"/>
          <p14:tracePt t="16968" x="1287463" y="5470525"/>
          <p14:tracePt t="16976" x="1287463" y="5464175"/>
          <p14:tracePt t="16990" x="1287463" y="5448300"/>
          <p14:tracePt t="17008" x="1303338" y="5440363"/>
          <p14:tracePt t="17025" x="1303338" y="5432425"/>
          <p14:tracePt t="17040" x="1317625" y="5410200"/>
          <p14:tracePt t="17057" x="1333500" y="5387975"/>
          <p14:tracePt t="17073" x="1349375" y="5372100"/>
          <p14:tracePt t="17090" x="1349375" y="5364163"/>
          <p14:tracePt t="17106" x="1349375" y="5349875"/>
          <p14:tracePt t="17135" x="1355725" y="5341938"/>
          <p14:tracePt t="17143" x="1355725" y="5334000"/>
          <p14:tracePt t="17157" x="1363663" y="5326063"/>
          <p14:tracePt t="17174" x="1379538" y="5311775"/>
          <p14:tracePt t="17190" x="1379538" y="5303838"/>
          <p14:tracePt t="17206" x="1387475" y="5295900"/>
          <p14:tracePt t="17224" x="1401763" y="5287963"/>
          <p14:tracePt t="17240" x="1425575" y="5273675"/>
          <p14:tracePt t="17263" x="1431925" y="5257800"/>
          <p14:tracePt t="17287" x="1431925" y="5249863"/>
          <p14:tracePt t="17296" x="1439863" y="5241925"/>
          <p14:tracePt t="17306" x="1455738" y="5235575"/>
          <p14:tracePt t="17322" x="1455738" y="5227638"/>
          <p14:tracePt t="17343" x="1463675" y="5227638"/>
          <p14:tracePt t="17355" x="1470025" y="5227638"/>
          <p14:tracePt t="17375" x="1477963" y="5219700"/>
          <p14:tracePt t="17389" x="1485900" y="5211763"/>
          <p14:tracePt t="17407" x="1493838" y="5211763"/>
          <p14:tracePt t="17425" x="1508125" y="5203825"/>
          <p14:tracePt t="17439" x="1516063" y="5197475"/>
          <p14:tracePt t="17455" x="1524000" y="5197475"/>
          <p14:tracePt t="17472" x="1531938" y="5189538"/>
          <p14:tracePt t="17489" x="1539875" y="5189538"/>
          <p14:tracePt t="17505" x="1546225" y="5189538"/>
          <p14:tracePt t="17551" x="1554163" y="5189538"/>
          <p14:tracePt t="17567" x="1554163" y="5181600"/>
          <p14:tracePt t="17575" x="1570038" y="5181600"/>
          <p14:tracePt t="17599" x="1577975" y="5181600"/>
          <p14:tracePt t="17679" x="1584325" y="5181600"/>
          <p14:tracePt t="17688" x="1592263" y="5181600"/>
          <p14:tracePt t="17695" x="1608138" y="5181600"/>
          <p14:tracePt t="17705" x="1622425" y="5181600"/>
          <p14:tracePt t="17722" x="1630363" y="5181600"/>
          <p14:tracePt t="17759" x="1646238" y="5173663"/>
          <p14:tracePt t="17775" x="1654175" y="5173663"/>
          <p14:tracePt t="17799" x="1660525" y="5173663"/>
          <p14:tracePt t="17815" x="1660525" y="5165725"/>
          <p14:tracePt t="17855" x="1668463" y="5165725"/>
          <p14:tracePt t="17863" x="1684338" y="5159375"/>
          <p14:tracePt t="17874" x="1730375" y="5159375"/>
          <p14:tracePt t="17891" x="1790700" y="5159375"/>
          <p14:tracePt t="17907" x="1812925" y="5159375"/>
          <p14:tracePt t="17925" x="1820863" y="5159375"/>
          <p14:tracePt t="17983" x="1828800" y="5159375"/>
          <p14:tracePt t="18063" x="1828800" y="5151438"/>
          <p14:tracePt t="18111" x="1820863" y="5151438"/>
          <p14:tracePt t="18463" x="1812925" y="5151438"/>
          <p14:tracePt t="18495" x="1806575" y="5151438"/>
          <p14:tracePt t="18511" x="1790700" y="5159375"/>
          <p14:tracePt t="18520" x="1774825" y="5159375"/>
          <p14:tracePt t="18527" x="1760538" y="5159375"/>
          <p14:tracePt t="18538" x="1730375" y="5165725"/>
          <p14:tracePt t="18555" x="1714500" y="5165725"/>
          <p14:tracePt t="18571" x="1698625" y="5173663"/>
          <p14:tracePt t="18631" x="1692275" y="5173663"/>
          <p14:tracePt t="18663" x="1684338" y="5173663"/>
          <p14:tracePt t="18672" x="1668463" y="5173663"/>
          <p14:tracePt t="18688" x="1668463" y="5181600"/>
          <p14:tracePt t="18735" x="1660525" y="5181600"/>
          <p14:tracePt t="18743" x="1654175" y="5181600"/>
          <p14:tracePt t="18754" x="1616075" y="5189538"/>
          <p14:tracePt t="18771" x="1608138" y="5197475"/>
          <p14:tracePt t="18787" x="1600200" y="5197475"/>
          <p14:tracePt t="18804" x="1608138" y="5197475"/>
          <p14:tracePt t="19095" x="1616075" y="5197475"/>
          <p14:tracePt t="19119" x="1622425" y="5197475"/>
          <p14:tracePt t="19143" x="1630363" y="5197475"/>
          <p14:tracePt t="19151" x="1638300" y="5197475"/>
          <p14:tracePt t="19167" x="1646238" y="5189538"/>
          <p14:tracePt t="19176" x="1654175" y="5181600"/>
          <p14:tracePt t="19231" x="1668463" y="5181600"/>
          <p14:tracePt t="19255" x="1676400" y="5181600"/>
          <p14:tracePt t="19327" x="1676400" y="5173663"/>
          <p14:tracePt t="19336" x="1684338" y="5173663"/>
          <p14:tracePt t="19343" x="1692275" y="5165725"/>
          <p14:tracePt t="20257" x="1698625" y="5165725"/>
          <p14:tracePt t="27176" x="1692275" y="5151438"/>
          <p14:tracePt t="27503" x="1608138" y="5089525"/>
          <p14:tracePt t="27513" x="1546225" y="5029200"/>
          <p14:tracePt t="27519" x="1501775" y="4983163"/>
          <p14:tracePt t="27530" x="1455738" y="4945063"/>
          <p14:tracePt t="27546" x="1447800" y="4937125"/>
          <p14:tracePt t="27903" x="1455738" y="4937125"/>
          <p14:tracePt t="27983" x="1516063" y="4937125"/>
          <p14:tracePt t="27991" x="1654175" y="4975225"/>
          <p14:tracePt t="27999" x="1790700" y="5006975"/>
          <p14:tracePt t="28011" x="1989138" y="5059363"/>
          <p14:tracePt t="28029" x="2065338" y="5083175"/>
          <p14:tracePt t="28046" x="2073275" y="5083175"/>
          <p14:tracePt t="28064" x="2079625" y="5083175"/>
          <p14:tracePt t="28119" x="2095500" y="5083175"/>
          <p14:tracePt t="28185" x="2095500" y="5089525"/>
          <p14:tracePt t="28199" x="2087563" y="5089525"/>
          <p14:tracePt t="28295" x="2079625" y="5089525"/>
          <p14:tracePt t="28303" x="2073275" y="5089525"/>
          <p14:tracePt t="28313" x="2049463" y="5089525"/>
          <p14:tracePt t="28329" x="2035175" y="5089525"/>
          <p14:tracePt t="28347" x="2019300" y="5089525"/>
          <p14:tracePt t="28367" x="2003425" y="5089525"/>
          <p14:tracePt t="28383" x="1997075" y="5097463"/>
          <p14:tracePt t="28394" x="1981200" y="5097463"/>
          <p14:tracePt t="28412" x="1981200" y="5105400"/>
          <p14:tracePt t="28428" x="1973263" y="5105400"/>
          <p14:tracePt t="28447" x="1965325" y="5105400"/>
          <p14:tracePt t="28461" x="1943100" y="5105400"/>
          <p14:tracePt t="28461" x="1927225" y="5105400"/>
          <p14:tracePt t="28480" x="1920875" y="5105400"/>
          <p14:tracePt t="28494" x="1905000" y="5105400"/>
          <p14:tracePt t="28511" x="1897063" y="5105400"/>
          <p14:tracePt t="28527" x="1889125" y="5105400"/>
          <p14:tracePt t="28567" x="1866900" y="5121275"/>
          <p14:tracePt t="28575" x="1851025" y="5121275"/>
          <p14:tracePt t="28583" x="1820863" y="5135563"/>
          <p14:tracePt t="28594" x="1782763" y="5143500"/>
          <p14:tracePt t="28612" x="1752600" y="5165725"/>
          <p14:tracePt t="28628" x="1744663" y="5165725"/>
          <p14:tracePt t="28647" x="1752600" y="5165725"/>
          <p14:tracePt t="28919" x="1760538" y="5165725"/>
          <p14:tracePt t="28927" x="1774825" y="5165725"/>
          <p14:tracePt t="28945" x="1790700" y="5165725"/>
          <p14:tracePt t="28963" x="1798638" y="5165725"/>
          <p14:tracePt t="28977" x="1806575" y="5165725"/>
          <p14:tracePt t="28994" x="1812925" y="5159375"/>
          <p14:tracePt t="29023" x="1820863" y="5159375"/>
          <p14:tracePt t="29047" x="1828800" y="5159375"/>
          <p14:tracePt t="29055" x="1844675" y="5159375"/>
          <p14:tracePt t="29063" x="1858963" y="5159375"/>
          <p14:tracePt t="29076" x="1912938" y="5159375"/>
          <p14:tracePt t="29076" x="1935163" y="5159375"/>
          <p14:tracePt t="29096" x="1951038" y="5159375"/>
          <p14:tracePt t="29109" x="1965325" y="5159375"/>
          <p14:tracePt t="29126" x="1973263" y="5159375"/>
          <p14:tracePt t="29192" x="1981200" y="5159375"/>
          <p14:tracePt t="29199" x="1989138" y="5159375"/>
          <p14:tracePt t="29209" x="2003425" y="5159375"/>
          <p14:tracePt t="29227" x="2011363" y="5159375"/>
          <p14:tracePt t="29243" x="2019300" y="5159375"/>
          <p14:tracePt t="29272" x="2035175" y="5159375"/>
          <p14:tracePt t="29287" x="2065338" y="5159375"/>
          <p14:tracePt t="29297" x="2079625" y="5159375"/>
          <p14:tracePt t="29311" x="2133600" y="5159375"/>
          <p14:tracePt t="29329" x="2155825" y="5159375"/>
          <p14:tracePt t="29345" x="2163763" y="5159375"/>
          <p14:tracePt t="29360" x="2171700" y="5159375"/>
          <p14:tracePt t="29439" x="2193925" y="5159375"/>
          <p14:tracePt t="29447" x="2209800" y="5159375"/>
          <p14:tracePt t="29460" x="2225675" y="5159375"/>
          <p14:tracePt t="29477" x="2255838" y="5159375"/>
          <p14:tracePt t="29495" x="2270125" y="5159375"/>
          <p14:tracePt t="29510" x="2278063" y="5165725"/>
          <p14:tracePt t="29529" x="2301875" y="5165725"/>
          <p14:tracePt t="29545" x="2332038" y="5165725"/>
          <p14:tracePt t="29561" x="2378075" y="5165725"/>
          <p14:tracePt t="29578" x="2422525" y="5173663"/>
          <p14:tracePt t="29595" x="2468563" y="5181600"/>
          <p14:tracePt t="29611" x="2506663" y="5181600"/>
          <p14:tracePt t="29628" x="2522538" y="5181600"/>
          <p14:tracePt t="29644" x="2552700" y="5181600"/>
          <p14:tracePt t="29660" x="2568575" y="5181600"/>
          <p14:tracePt t="29677" x="2590800" y="5181600"/>
          <p14:tracePt t="29693" x="2628900" y="5181600"/>
          <p14:tracePt t="29693" x="2644775" y="5181600"/>
          <p14:tracePt t="29712" x="2659063" y="5181600"/>
          <p14:tracePt t="29728" x="2682875" y="5181600"/>
          <p14:tracePt t="29744" x="2689225" y="5181600"/>
          <p14:tracePt t="29761" x="2713038" y="5189538"/>
          <p14:tracePt t="29778" x="2727325" y="5197475"/>
          <p14:tracePt t="29794" x="2751138" y="5197475"/>
          <p14:tracePt t="29809" x="2781300" y="5197475"/>
          <p14:tracePt t="29826" x="2789238" y="5197475"/>
          <p14:tracePt t="29843" x="2797175" y="5197475"/>
          <p14:tracePt t="29871" x="2803525" y="5197475"/>
          <p14:tracePt t="29879" x="2819400" y="5197475"/>
          <p14:tracePt t="29893" x="2873375" y="5197475"/>
          <p14:tracePt t="29893" x="2895600" y="5197475"/>
          <p14:tracePt t="29913" x="2925763" y="5197475"/>
          <p14:tracePt t="29913" x="2949575" y="5197475"/>
          <p14:tracePt t="29929" x="2963863" y="5197475"/>
          <p14:tracePt t="29943" x="2971800" y="5197475"/>
          <p14:tracePt t="29960" x="2979738" y="5197475"/>
          <p14:tracePt t="29999" x="2994025" y="5197475"/>
          <p14:tracePt t="30007" x="3009900" y="5197475"/>
          <p14:tracePt t="30015" x="3017838" y="5197475"/>
          <p14:tracePt t="30912" x="3009900" y="5197475"/>
          <p14:tracePt t="31014" x="3001963" y="5189538"/>
          <p14:tracePt t="31054" x="3001963" y="5181600"/>
          <p14:tracePt t="31119" x="2994025" y="5181600"/>
          <p14:tracePt t="31463" x="2987675" y="5173663"/>
          <p14:tracePt t="31471" x="2979738" y="5173663"/>
          <p14:tracePt t="31495" x="2963863" y="5173663"/>
          <p14:tracePt t="31519" x="2955925" y="5173663"/>
          <p14:tracePt t="31543" x="2949575" y="5173663"/>
          <p14:tracePt t="31551" x="2941638" y="5173663"/>
          <p14:tracePt t="31647" x="2933700" y="5173663"/>
          <p14:tracePt t="31663" x="2917825" y="5165725"/>
          <p14:tracePt t="31815" x="2917825" y="5159375"/>
          <p14:tracePt t="31847" x="2911475" y="5143500"/>
          <p14:tracePt t="31855" x="2911475" y="5135563"/>
          <p14:tracePt t="31863" x="2911475" y="5113338"/>
          <p14:tracePt t="31887" x="2911475" y="5083175"/>
          <p14:tracePt t="31895" x="2911475" y="5045075"/>
          <p14:tracePt t="31907" x="2941638" y="4953000"/>
          <p14:tracePt t="31907" x="2963863" y="4906963"/>
          <p14:tracePt t="31928" x="3001963" y="4854575"/>
          <p14:tracePt t="31941" x="3040063" y="4762500"/>
          <p14:tracePt t="31958" x="3086100" y="4702175"/>
          <p14:tracePt t="31958" x="3108325" y="4664075"/>
          <p14:tracePt t="31976" x="3170238" y="4579938"/>
          <p14:tracePt t="31992" x="3246438" y="4449763"/>
          <p14:tracePt t="32009" x="3360738" y="4251325"/>
          <p14:tracePt t="32025" x="3459163" y="4022725"/>
          <p14:tracePt t="32041" x="3543300" y="3878263"/>
          <p14:tracePt t="32058" x="3619500" y="3756025"/>
          <p14:tracePt t="32075" x="3657600" y="3673475"/>
          <p14:tracePt t="32090" x="3679825" y="3589338"/>
          <p14:tracePt t="32107" x="3687763" y="3497263"/>
          <p14:tracePt t="32124" x="3725863" y="3330575"/>
          <p14:tracePt t="32141" x="3802063" y="3154363"/>
          <p14:tracePt t="32157" x="3932238" y="2979738"/>
          <p14:tracePt t="32157" x="4000500" y="2873375"/>
          <p14:tracePt t="32176" x="4137025" y="2682875"/>
          <p14:tracePt t="32193" x="4251325" y="2468563"/>
          <p14:tracePt t="32208" x="4283075" y="2339975"/>
          <p14:tracePt t="32225" x="4289425" y="2308225"/>
          <p14:tracePt t="32240" x="4283075" y="2286000"/>
          <p14:tracePt t="32258" x="4283075" y="2278063"/>
          <p14:tracePt t="32295" x="4283075" y="2255838"/>
          <p14:tracePt t="32311" x="4305300" y="2232025"/>
          <p14:tracePt t="32319" x="4327525" y="2225675"/>
          <p14:tracePt t="32327" x="4343400" y="2193925"/>
          <p14:tracePt t="32340" x="4381500" y="2155825"/>
          <p14:tracePt t="32358" x="4397375" y="2125663"/>
          <p14:tracePt t="32358" x="4397375" y="2117725"/>
          <p14:tracePt t="32377" x="4403725" y="2111375"/>
          <p14:tracePt t="32390" x="4403725" y="2103438"/>
          <p14:tracePt t="32407" x="4419600" y="2087563"/>
          <p14:tracePt t="32431" x="4441825" y="2079625"/>
          <p14:tracePt t="32441" x="4541838" y="2041525"/>
          <p14:tracePt t="32458" x="4702175" y="2011363"/>
          <p14:tracePt t="32474" x="4860925" y="1989138"/>
          <p14:tracePt t="32490" x="4968875" y="1965325"/>
          <p14:tracePt t="32508" x="5006975" y="1951038"/>
          <p14:tracePt t="32525" x="5021263" y="1951038"/>
          <p14:tracePt t="32540" x="5029200" y="1935163"/>
          <p14:tracePt t="32558" x="5059363" y="1935163"/>
          <p14:tracePt t="32558" x="5083175" y="1935163"/>
          <p14:tracePt t="32577" x="5105400" y="1935163"/>
          <p14:tracePt t="32590" x="5241925" y="1935163"/>
          <p14:tracePt t="32609" x="5326063" y="1935163"/>
          <p14:tracePt t="32626" x="5364163" y="1935163"/>
          <p14:tracePt t="32642" x="5380038" y="1935163"/>
          <p14:tracePt t="32656" x="5387975" y="1935163"/>
          <p14:tracePt t="32674" x="5394325" y="1935163"/>
          <p14:tracePt t="32691" x="5402263" y="1935163"/>
          <p14:tracePt t="32751" x="5394325" y="1935163"/>
          <p14:tracePt t="32935" x="5387975" y="1935163"/>
          <p14:tracePt t="32959" x="5372100" y="1935163"/>
          <p14:tracePt t="32975" x="5364163" y="1935163"/>
          <p14:tracePt t="32983" x="5356225" y="1935163"/>
          <p14:tracePt t="32992" x="5341938" y="1935163"/>
          <p14:tracePt t="33007" x="5318125" y="1935163"/>
          <p14:tracePt t="33023" x="5295900" y="1935163"/>
          <p14:tracePt t="33039" x="5273675" y="1935163"/>
          <p14:tracePt t="33057" x="5257800" y="1935163"/>
          <p14:tracePt t="33074" x="5249863" y="1943100"/>
          <p14:tracePt t="33089" x="5257800" y="1951038"/>
          <p14:tracePt t="33287" x="5273675" y="1951038"/>
          <p14:tracePt t="33295" x="5303838" y="1965325"/>
          <p14:tracePt t="33306" x="5334000" y="1965325"/>
          <p14:tracePt t="33323" x="5356225" y="1965325"/>
          <p14:tracePt t="33340" x="5410200" y="1981200"/>
          <p14:tracePt t="33357" x="5448300" y="1981200"/>
          <p14:tracePt t="33375" x="5494338" y="1981200"/>
          <p14:tracePt t="33375" x="5516563" y="1981200"/>
          <p14:tracePt t="33392" x="5540375" y="1981200"/>
          <p14:tracePt t="33406" x="5554663" y="1981200"/>
          <p14:tracePt t="33425" x="5570538" y="1981200"/>
          <p14:tracePt t="33441" x="5592763" y="1989138"/>
          <p14:tracePt t="33458" x="5622925" y="1989138"/>
          <p14:tracePt t="33474" x="5654675" y="1989138"/>
          <p14:tracePt t="33491" x="5684838" y="1989138"/>
          <p14:tracePt t="33506" x="5737225" y="1997075"/>
          <p14:tracePt t="33525" x="5775325" y="2003425"/>
          <p14:tracePt t="33540" x="5829300" y="2003425"/>
          <p14:tracePt t="33555" x="5905500" y="2003425"/>
          <p14:tracePt t="33572" x="6011863" y="2003425"/>
          <p14:tracePt t="33588" x="6103938" y="2003425"/>
          <p14:tracePt t="33606" x="6142038" y="2003425"/>
          <p14:tracePt t="33606" x="6164263" y="2003425"/>
          <p14:tracePt t="33625" x="6180138" y="2003425"/>
          <p14:tracePt t="33656" x="6194425" y="2003425"/>
          <p14:tracePt t="33673" x="6218238" y="2003425"/>
          <p14:tracePt t="33679" x="6256338" y="2003425"/>
          <p14:tracePt t="33689" x="6308725" y="2003425"/>
          <p14:tracePt t="33708" x="6384925" y="2003425"/>
          <p14:tracePt t="33722" x="6438900" y="2003425"/>
          <p14:tracePt t="33739" x="6477000" y="2003425"/>
          <p14:tracePt t="33757" x="6523038" y="2003425"/>
          <p14:tracePt t="33773" x="6553200" y="2003425"/>
          <p14:tracePt t="33788" x="6613525" y="2003425"/>
          <p14:tracePt t="33805" x="6667500" y="2003425"/>
          <p14:tracePt t="33805" x="6697663" y="2003425"/>
          <p14:tracePt t="33823" x="6721475" y="2003425"/>
          <p14:tracePt t="33838" x="6735763" y="2003425"/>
          <p14:tracePt t="33838" x="6743700" y="2003425"/>
          <p14:tracePt t="33856" x="6781800" y="2003425"/>
          <p14:tracePt t="33872" x="6842125" y="2003425"/>
          <p14:tracePt t="33889" x="6896100" y="2003425"/>
          <p14:tracePt t="33905" x="6950075" y="2003425"/>
          <p14:tracePt t="33923" x="6980238" y="2003425"/>
          <p14:tracePt t="33939" x="7010400" y="2003425"/>
          <p14:tracePt t="33955" x="7040563" y="2003425"/>
          <p14:tracePt t="33972" x="7070725" y="2003425"/>
          <p14:tracePt t="33988" x="7108825" y="2003425"/>
          <p14:tracePt t="34004" x="7162800" y="2003425"/>
          <p14:tracePt t="34022" x="7216775" y="2003425"/>
          <p14:tracePt t="34038" x="7254875" y="2003425"/>
          <p14:tracePt t="34038" x="7261225" y="2003425"/>
          <p14:tracePt t="34056" x="7299325" y="2003425"/>
          <p14:tracePt t="34072" x="7331075" y="2003425"/>
          <p14:tracePt t="34089" x="7375525" y="2003425"/>
          <p14:tracePt t="34106" x="7459663" y="2003425"/>
          <p14:tracePt t="34122" x="7551738" y="2003425"/>
          <p14:tracePt t="34140" x="7704138" y="2003425"/>
          <p14:tracePt t="34156" x="7894638" y="2003425"/>
          <p14:tracePt t="34175" x="8077200" y="2003425"/>
          <p14:tracePt t="34175" x="8137525" y="2003425"/>
          <p14:tracePt t="34192" x="8175625" y="2003425"/>
          <p14:tracePt t="34205" x="8229600" y="2003425"/>
          <p14:tracePt t="34221" x="8245475" y="2003425"/>
          <p14:tracePt t="34238" x="8321675" y="2003425"/>
          <p14:tracePt t="34238" x="8374063" y="2003425"/>
          <p14:tracePt t="34256" x="8496300" y="2003425"/>
          <p14:tracePt t="34273" x="8626475" y="2003425"/>
          <p14:tracePt t="34289" x="8686800" y="2003425"/>
          <p14:tracePt t="34305" x="8694738" y="2003425"/>
          <p14:tracePt t="34321" x="8724900" y="2003425"/>
          <p14:tracePt t="34359" x="8801100" y="2003425"/>
          <p14:tracePt t="34367" x="8877300" y="2003425"/>
          <p14:tracePt t="34375" x="8969375" y="2003425"/>
          <p14:tracePt t="34388" x="9059863" y="2003425"/>
          <p14:tracePt t="34406" x="9090025" y="2003425"/>
          <p14:tracePt t="34423" x="9097963" y="2003425"/>
          <p14:tracePt t="34456" x="9097963" y="1989138"/>
          <p14:tracePt t="34639" x="9090025" y="1989138"/>
          <p14:tracePt t="34711" x="9067800" y="1989138"/>
          <p14:tracePt t="34775" x="9059863" y="1989138"/>
          <p14:tracePt t="34855" x="9051925" y="1989138"/>
          <p14:tracePt t="34863" x="9037638" y="1973263"/>
          <p14:tracePt t="34873" x="9029700" y="1973263"/>
          <p14:tracePt t="34919" x="9021763" y="1973263"/>
          <p14:tracePt t="34927" x="9007475" y="1973263"/>
          <p14:tracePt t="34938" x="8983663" y="1973263"/>
          <p14:tracePt t="34956" x="8975725" y="1973263"/>
          <p14:tracePt t="34970" x="8969375" y="1973263"/>
          <p14:tracePt t="35007" x="8961438" y="1973263"/>
          <p14:tracePt t="35015" x="8945563" y="1973263"/>
          <p14:tracePt t="35031" x="8931275" y="1973263"/>
          <p14:tracePt t="35040" x="8907463" y="1973263"/>
          <p14:tracePt t="35054" x="8861425" y="1973263"/>
          <p14:tracePt t="35054" x="8831263" y="1973263"/>
          <p14:tracePt t="35072" x="8778875" y="1973263"/>
          <p14:tracePt t="35088" x="8770938" y="1973263"/>
          <p14:tracePt t="35104" x="8770938" y="1981200"/>
          <p14:tracePt t="35159" x="8763000" y="1981200"/>
          <p14:tracePt t="35191" x="8755063" y="1989138"/>
          <p14:tracePt t="35199" x="8755063" y="1997075"/>
          <p14:tracePt t="35215" x="8747125" y="2003425"/>
          <p14:tracePt t="35231" x="8740775" y="2011363"/>
          <p14:tracePt t="35240" x="8732838" y="2027238"/>
          <p14:tracePt t="35254" x="8716963" y="2035175"/>
          <p14:tracePt t="35271" x="8709025" y="2049463"/>
          <p14:tracePt t="35289" x="8702675" y="2065338"/>
          <p14:tracePt t="35336" x="8694738" y="2073275"/>
          <p14:tracePt t="35343" x="8686800" y="2073275"/>
          <p14:tracePt t="35359" x="8686800" y="2079625"/>
          <p14:tracePt t="35370" x="8678863" y="2087563"/>
          <p14:tracePt t="35423" x="8670925" y="2087563"/>
          <p14:tracePt t="35575" x="8670925" y="2079625"/>
          <p14:tracePt t="35607" x="8670925" y="2065338"/>
          <p14:tracePt t="35639" x="8670925" y="2057400"/>
          <p14:tracePt t="35663" x="8670925" y="2041525"/>
          <p14:tracePt t="35671" x="8670925" y="2035175"/>
          <p14:tracePt t="35689" x="8686800" y="2011363"/>
          <p14:tracePt t="35706" x="8686800" y="2003425"/>
          <p14:tracePt t="35720" x="8686800" y="1997075"/>
          <p14:tracePt t="35737" x="8686800" y="1989138"/>
          <p14:tracePt t="35831" x="8686800" y="1981200"/>
          <p14:tracePt t="35847" x="8686800" y="1965325"/>
          <p14:tracePt t="35872" x="8686800" y="1951038"/>
          <p14:tracePt t="35888" x="8686800" y="1935163"/>
          <p14:tracePt t="35983" x="8686800" y="1943100"/>
          <p14:tracePt t="36271" x="8686800" y="1958975"/>
          <p14:tracePt t="36279" x="8686800" y="1965325"/>
          <p14:tracePt t="36319" x="8686800" y="1958975"/>
          <p14:tracePt t="36519" x="8686800" y="1951038"/>
          <p14:tracePt t="36527" x="8686800" y="1943100"/>
          <p14:tracePt t="36537" x="8686800" y="1920875"/>
          <p14:tracePt t="36553" x="8686800" y="1897063"/>
          <p14:tracePt t="36569" x="8686800" y="1882775"/>
          <p14:tracePt t="36585" x="8686800" y="1866900"/>
          <p14:tracePt t="36601" x="8686800" y="1874838"/>
          <p14:tracePt t="36663" x="8686800" y="1889125"/>
          <p14:tracePt t="36672" x="8686800" y="1920875"/>
          <p14:tracePt t="36685" x="8686800" y="1989138"/>
          <p14:tracePt t="36705" x="8686800" y="2003425"/>
          <p14:tracePt t="36721" x="8686800" y="1997075"/>
          <p14:tracePt t="36823" x="8686800" y="1965325"/>
          <p14:tracePt t="36831" x="8686800" y="1927225"/>
          <p14:tracePt t="36839" x="8686800" y="1882775"/>
          <p14:tracePt t="36852" x="8694738" y="1828800"/>
          <p14:tracePt t="36869" x="8709025" y="1806575"/>
          <p14:tracePt t="36886" x="8709025" y="1828800"/>
          <p14:tracePt t="36967" x="8709025" y="1844675"/>
          <p14:tracePt t="36983" x="8709025" y="1858963"/>
          <p14:tracePt t="36991" x="8702675" y="1858963"/>
          <p14:tracePt t="37007" x="8702675" y="1866900"/>
          <p14:tracePt t="37047" x="8702675" y="1874838"/>
          <p14:tracePt t="37095" x="8702675" y="1882775"/>
          <p14:tracePt t="37127" x="8702675" y="1889125"/>
          <p14:tracePt t="37215" x="8702675" y="1905000"/>
          <p14:tracePt t="37223" x="8686800" y="1905000"/>
          <p14:tracePt t="37235" x="8664575" y="1927225"/>
          <p14:tracePt t="37252" x="8648700" y="1965325"/>
          <p14:tracePt t="37269" x="8626475" y="1981200"/>
          <p14:tracePt t="37269" x="8618538" y="1981200"/>
          <p14:tracePt t="37287" x="8602663" y="1989138"/>
          <p14:tracePt t="37301" x="8542338" y="2019300"/>
          <p14:tracePt t="37318" x="8412163" y="2057400"/>
          <p14:tracePt t="37318" x="8313738" y="2065338"/>
          <p14:tracePt t="37336" x="8153400" y="2079625"/>
          <p14:tracePt t="37352" x="8001000" y="2079625"/>
          <p14:tracePt t="37370" x="7840663" y="2079625"/>
          <p14:tracePt t="37386" x="7718425" y="2079625"/>
          <p14:tracePt t="37402" x="7566025" y="2079625"/>
          <p14:tracePt t="37419" x="7421563" y="2079625"/>
          <p14:tracePt t="37436" x="7239000" y="2079625"/>
          <p14:tracePt t="37453" x="7056438" y="2079625"/>
          <p14:tracePt t="37470" x="6926263" y="2079625"/>
          <p14:tracePt t="37486" x="6773863" y="2079625"/>
          <p14:tracePt t="37486" x="6721475" y="2079625"/>
          <p14:tracePt t="37505" x="6659563" y="2079625"/>
          <p14:tracePt t="37518" x="6492875" y="2079625"/>
          <p14:tracePt t="37537" x="6400800" y="2095500"/>
          <p14:tracePt t="37553" x="6346825" y="2111375"/>
          <p14:tracePt t="37569" x="6302375" y="2125663"/>
          <p14:tracePt t="37587" x="6202363" y="2141538"/>
          <p14:tracePt t="37602" x="6080125" y="2163763"/>
          <p14:tracePt t="37619" x="5913438" y="2187575"/>
          <p14:tracePt t="37637" x="5768975" y="2209800"/>
          <p14:tracePt t="37652" x="5646738" y="2209800"/>
          <p14:tracePt t="37667" x="5532438" y="2225675"/>
          <p14:tracePt t="37684" x="5448300" y="2232025"/>
          <p14:tracePt t="37700" x="5341938" y="2247900"/>
          <p14:tracePt t="37700" x="5287963" y="2247900"/>
          <p14:tracePt t="37720" x="5203825" y="2255838"/>
          <p14:tracePt t="37737" x="5105400" y="2255838"/>
          <p14:tracePt t="37753" x="5045075" y="2255838"/>
          <p14:tracePt t="37769" x="5006975" y="2255838"/>
          <p14:tracePt t="37786" x="4975225" y="2255838"/>
          <p14:tracePt t="37802" x="4945063" y="2255838"/>
          <p14:tracePt t="37818" x="4930775" y="2255838"/>
          <p14:tracePt t="37836" x="4922838" y="2255838"/>
          <p14:tracePt t="37851" x="4914900" y="2255838"/>
          <p14:tracePt t="37868" x="4906963" y="2263775"/>
          <p14:tracePt t="37885" x="4914900" y="2263775"/>
          <p14:tracePt t="38032" x="4922838" y="2263775"/>
          <p14:tracePt t="38040" x="4930775" y="2263775"/>
          <p14:tracePt t="38050" x="4953000" y="2263775"/>
          <p14:tracePt t="38068" x="4968875" y="2263775"/>
          <p14:tracePt t="38085" x="4983163" y="2263775"/>
          <p14:tracePt t="38101" x="5006975" y="2263775"/>
          <p14:tracePt t="38118" x="5021263" y="2263775"/>
          <p14:tracePt t="38135" x="5037138" y="2263775"/>
          <p14:tracePt t="38151" x="5051425" y="2263775"/>
          <p14:tracePt t="38170" x="5083175" y="2263775"/>
          <p14:tracePt t="38188" x="5127625" y="2263775"/>
          <p14:tracePt t="38203" x="5181600" y="2263775"/>
          <p14:tracePt t="38220" x="5219700" y="2263775"/>
          <p14:tracePt t="38237" x="5235575" y="2263775"/>
          <p14:tracePt t="38252" x="5249863" y="2263775"/>
          <p14:tracePt t="38270" x="5265738" y="2263775"/>
          <p14:tracePt t="38270" x="5273675" y="2263775"/>
          <p14:tracePt t="38289" x="5280025" y="2263775"/>
          <p14:tracePt t="38302" x="5287963" y="2263775"/>
          <p14:tracePt t="38319" x="5326063" y="2263775"/>
          <p14:tracePt t="38319" x="5341938" y="2263775"/>
          <p14:tracePt t="38337" x="5387975" y="2263775"/>
          <p14:tracePt t="38353" x="5426075" y="2263775"/>
          <p14:tracePt t="38370" x="5456238" y="2263775"/>
          <p14:tracePt t="38386" x="5470525" y="2263775"/>
          <p14:tracePt t="38402" x="5478463" y="2263775"/>
          <p14:tracePt t="38418" x="5494338" y="2263775"/>
          <p14:tracePt t="38435" x="5516563" y="2263775"/>
          <p14:tracePt t="38453" x="5570538" y="2263775"/>
          <p14:tracePt t="38469" x="5646738" y="2263775"/>
          <p14:tracePt t="38486" x="5699125" y="2263775"/>
          <p14:tracePt t="38503" x="5753100" y="2263775"/>
          <p14:tracePt t="38503" x="5775325" y="2263775"/>
          <p14:tracePt t="38522" x="5821363" y="2263775"/>
          <p14:tracePt t="38538" x="5837238" y="2263775"/>
          <p14:tracePt t="38553" x="5905500" y="2263775"/>
          <p14:tracePt t="38570" x="5921375" y="2263775"/>
          <p14:tracePt t="38587" x="5875338" y="2263775"/>
          <p14:tracePt t="38752" x="5829300" y="2263775"/>
          <p14:tracePt t="38760" x="5783263" y="2263775"/>
          <p14:tracePt t="38770" x="5661025" y="2263775"/>
          <p14:tracePt t="38787" x="5584825" y="2263775"/>
          <p14:tracePt t="38803" x="5554663" y="2263775"/>
          <p14:tracePt t="38819" x="5540375" y="2263775"/>
          <p14:tracePt t="38835" x="5524500" y="2263775"/>
          <p14:tracePt t="38851" x="5478463" y="2263775"/>
          <p14:tracePt t="38868" x="5394325" y="2263775"/>
          <p14:tracePt t="38885" x="5334000" y="2270125"/>
          <p14:tracePt t="38903" x="5280025" y="2286000"/>
          <p14:tracePt t="38918" x="5265738" y="2286000"/>
          <p14:tracePt t="38935" x="5257800" y="2286000"/>
          <p14:tracePt t="39016" x="5265738" y="2286000"/>
          <p14:tracePt t="39256" x="5280025" y="2286000"/>
          <p14:tracePt t="39264" x="5295900" y="2286000"/>
          <p14:tracePt t="39272" x="5311775" y="2286000"/>
          <p14:tracePt t="39284" x="5364163" y="2286000"/>
          <p14:tracePt t="39301" x="5418138" y="2286000"/>
          <p14:tracePt t="39301" x="5448300" y="2286000"/>
          <p14:tracePt t="39321" x="5502275" y="2286000"/>
          <p14:tracePt t="39334" x="5584825" y="2286000"/>
          <p14:tracePt t="39334" x="5622925" y="2286000"/>
          <p14:tracePt t="39353" x="5668963" y="2286000"/>
          <p14:tracePt t="39370" x="5692775" y="2286000"/>
          <p14:tracePt t="39385" x="5715000" y="2286000"/>
          <p14:tracePt t="39401" x="5722938" y="2286000"/>
          <p14:tracePt t="39417" x="5730875" y="2286000"/>
          <p14:tracePt t="39434" x="5745163" y="2286000"/>
          <p14:tracePt t="39450" x="5761038" y="2286000"/>
          <p14:tracePt t="39472" x="5768975" y="2286000"/>
          <p14:tracePt t="39505" x="5783263" y="2286000"/>
          <p14:tracePt t="39512" x="5791200" y="2286000"/>
          <p14:tracePt t="39521" x="5799138" y="2286000"/>
          <p14:tracePt t="40431" x="5807075" y="2286000"/>
          <p14:tracePt t="40512" x="5807075" y="2293938"/>
          <p14:tracePt t="40544" x="5807075" y="2301875"/>
          <p14:tracePt t="40584" x="5807075" y="2308225"/>
          <p14:tracePt t="40592" x="5807075" y="2316163"/>
          <p14:tracePt t="40601" x="5807075" y="2354263"/>
          <p14:tracePt t="40617" x="5821363" y="2378075"/>
          <p14:tracePt t="40634" x="5821363" y="2400300"/>
          <p14:tracePt t="40650" x="5821363" y="2416175"/>
          <p14:tracePt t="40666" x="5821363" y="2430463"/>
          <p14:tracePt t="40683" x="5821363" y="2446338"/>
          <p14:tracePt t="40700" x="5799138" y="2468563"/>
          <p14:tracePt t="40717" x="5799138" y="2484438"/>
          <p14:tracePt t="40736" x="5783263" y="2498725"/>
          <p14:tracePt t="40749" x="5768975" y="2530475"/>
          <p14:tracePt t="40768" x="5753100" y="2536825"/>
          <p14:tracePt t="40768" x="5745163" y="2552700"/>
          <p14:tracePt t="40786" x="5737225" y="2552700"/>
          <p14:tracePt t="40800" x="5730875" y="2568575"/>
          <p14:tracePt t="40818" x="5722938" y="2568575"/>
          <p14:tracePt t="40850" x="5722938" y="2574925"/>
          <p14:tracePt t="40865" x="5707063" y="2582863"/>
          <p14:tracePt t="40881" x="5692775" y="2590800"/>
          <p14:tracePt t="40888" x="5684838" y="2598738"/>
          <p14:tracePt t="40899" x="5676900" y="2598738"/>
          <p14:tracePt t="40916" x="5661025" y="2606675"/>
          <p14:tracePt t="40935" x="5638800" y="2606675"/>
          <p14:tracePt t="40950" x="5622925" y="2606675"/>
          <p14:tracePt t="40969" x="5616575" y="2606675"/>
          <p14:tracePt t="40985" x="5608638" y="2606675"/>
          <p14:tracePt t="40999" x="5570538" y="2613025"/>
          <p14:tracePt t="41018" x="5554663" y="2620963"/>
          <p14:tracePt t="41034" x="5546725" y="2620963"/>
          <p14:tracePt t="41049" x="5540375" y="2620963"/>
          <p14:tracePt t="41066" x="5532438" y="2620963"/>
          <p14:tracePt t="41081" x="5524500" y="2620963"/>
          <p14:tracePt t="41098" x="5516563" y="2620963"/>
          <p14:tracePt t="41256" x="5524500" y="2620963"/>
          <p14:tracePt t="41304" x="5532438" y="2620963"/>
          <p14:tracePt t="41321" x="5554663" y="2620963"/>
          <p14:tracePt t="41328" x="5570538" y="2620963"/>
          <p14:tracePt t="41344" x="5584825" y="2620963"/>
          <p14:tracePt t="41352" x="5600700" y="2620963"/>
          <p14:tracePt t="41366" x="5654675" y="2620963"/>
          <p14:tracePt t="41382" x="5699125" y="2620963"/>
          <p14:tracePt t="41382" x="5707063" y="2620963"/>
          <p14:tracePt t="41401" x="5722938" y="2620963"/>
          <p14:tracePt t="41415" x="5745163" y="2620963"/>
          <p14:tracePt t="41415" x="5753100" y="2620963"/>
          <p14:tracePt t="41434" x="5768975" y="2620963"/>
          <p14:tracePt t="41449" x="5775325" y="2620963"/>
          <p14:tracePt t="41464" x="5807075" y="2628900"/>
          <p14:tracePt t="41482" x="5829300" y="2628900"/>
          <p14:tracePt t="41499" x="5883275" y="2628900"/>
          <p14:tracePt t="41518" x="5935663" y="2644775"/>
          <p14:tracePt t="41534" x="5989638" y="2651125"/>
          <p14:tracePt t="41551" x="6042025" y="2651125"/>
          <p14:tracePt t="41565" x="6088063" y="2651125"/>
          <p14:tracePt t="41582" x="6134100" y="2651125"/>
          <p14:tracePt t="41598" x="6180138" y="2651125"/>
          <p14:tracePt t="41616" x="6194425" y="2651125"/>
          <p14:tracePt t="41630" x="6202363" y="2651125"/>
          <p14:tracePt t="41665" x="6210300" y="2651125"/>
          <p14:tracePt t="41672" x="6232525" y="2651125"/>
          <p14:tracePt t="41682" x="6302375" y="2651125"/>
          <p14:tracePt t="41698" x="6370638" y="2651125"/>
          <p14:tracePt t="41715" x="6392863" y="2651125"/>
          <p14:tracePt t="41731" x="6400800" y="2651125"/>
          <p14:tracePt t="41747" x="6416675" y="2651125"/>
          <p14:tracePt t="41848" x="6430963" y="2659063"/>
          <p14:tracePt t="41912" x="6438900" y="2659063"/>
          <p14:tracePt t="41936" x="6446838" y="2659063"/>
          <p14:tracePt t="42000" x="6454775" y="2659063"/>
          <p14:tracePt t="42824" x="6461125" y="2659063"/>
          <p14:tracePt t="42832" x="6469063" y="2659063"/>
          <p14:tracePt t="42849" x="6492875" y="2651125"/>
          <p14:tracePt t="42864" x="6530975" y="2644775"/>
          <p14:tracePt t="42882" x="6537325" y="2644775"/>
          <p14:tracePt t="42944" x="6545263" y="2644775"/>
          <p14:tracePt t="42960" x="6553200" y="2644775"/>
          <p14:tracePt t="42968" x="6561138" y="2644775"/>
          <p14:tracePt t="42980" x="6575425" y="2644775"/>
          <p14:tracePt t="42997" x="6591300" y="2644775"/>
          <p14:tracePt t="43014" x="6613525" y="2644775"/>
          <p14:tracePt t="43033" x="6621463" y="2644775"/>
          <p14:tracePt t="43056" x="6629400" y="2644775"/>
          <p14:tracePt t="43066" x="6645275" y="2644775"/>
          <p14:tracePt t="43082" x="6659563" y="2644775"/>
          <p14:tracePt t="43098" x="6675438" y="2644775"/>
          <p14:tracePt t="43115" x="6705600" y="2644775"/>
          <p14:tracePt t="43131" x="6713538" y="2644775"/>
          <p14:tracePt t="43161" x="6721475" y="2644775"/>
          <p14:tracePt t="43168" x="6743700" y="2644775"/>
          <p14:tracePt t="43182" x="6781800" y="2644775"/>
          <p14:tracePt t="43197" x="6835775" y="2644775"/>
          <p14:tracePt t="43213" x="6873875" y="2644775"/>
          <p14:tracePt t="43230" x="6904038" y="2636838"/>
          <p14:tracePt t="43248" x="6911975" y="2636838"/>
          <p14:tracePt t="43271" x="6918325" y="2636838"/>
          <p14:tracePt t="43281" x="6942138" y="2620963"/>
          <p14:tracePt t="43298" x="6980238" y="2620963"/>
          <p14:tracePt t="43314" x="7010400" y="2620963"/>
          <p14:tracePt t="43331" x="7094538" y="2606675"/>
          <p14:tracePt t="43346" x="7146925" y="2606675"/>
          <p14:tracePt t="43363" x="7162800" y="2606675"/>
          <p14:tracePt t="43380" x="7178675" y="2606675"/>
          <p14:tracePt t="43512" x="7200900" y="2606675"/>
          <p14:tracePt t="43520" x="7231063" y="2606675"/>
          <p14:tracePt t="43531" x="7292975" y="2606675"/>
          <p14:tracePt t="43546" x="7345363" y="2606675"/>
          <p14:tracePt t="43563" x="7399338" y="2606675"/>
          <p14:tracePt t="43580" x="7429500" y="2606675"/>
          <p14:tracePt t="43597" x="7437438" y="2606675"/>
          <p14:tracePt t="43612" x="7407275" y="2606675"/>
          <p14:tracePt t="44016" x="7369175" y="2606675"/>
          <p14:tracePt t="44024" x="7323138" y="2606675"/>
          <p14:tracePt t="44033" x="7269163" y="2606675"/>
          <p14:tracePt t="44046" x="7140575" y="2606675"/>
          <p14:tracePt t="44062" x="7018338" y="2606675"/>
          <p14:tracePt t="44062" x="6950075" y="2606675"/>
          <p14:tracePt t="44082" x="6842125" y="2598738"/>
          <p14:tracePt t="44098" x="6759575" y="2582863"/>
          <p14:tracePt t="44114" x="6645275" y="2560638"/>
          <p14:tracePt t="44131" x="6523038" y="2560638"/>
          <p14:tracePt t="44148" x="6354763" y="2530475"/>
          <p14:tracePt t="44163" x="6202363" y="2522538"/>
          <p14:tracePt t="44182" x="6088063" y="2522538"/>
          <p14:tracePt t="44196" x="6042025" y="2522538"/>
          <p14:tracePt t="44212" x="6027738" y="2522538"/>
          <p14:tracePt t="44228" x="6011863" y="2522538"/>
          <p14:tracePt t="44264" x="5997575" y="2522538"/>
          <p14:tracePt t="44288" x="5981700" y="2522538"/>
          <p14:tracePt t="44297" x="5959475" y="2522538"/>
          <p14:tracePt t="44304" x="5935663" y="2522538"/>
          <p14:tracePt t="44315" x="5875338" y="2522538"/>
          <p14:tracePt t="44331" x="5768975" y="2522538"/>
          <p14:tracePt t="44347" x="5684838" y="2530475"/>
          <p14:tracePt t="44363" x="5654675" y="2530475"/>
          <p14:tracePt t="44381" x="5646738" y="2536825"/>
          <p14:tracePt t="44395" x="5646738" y="2544763"/>
          <p14:tracePt t="45186" x="5638800" y="2552700"/>
          <p14:tracePt t="45200" x="5622925" y="2552700"/>
          <p14:tracePt t="45209" x="5600700" y="2560638"/>
          <p14:tracePt t="45216" x="5578475" y="2568575"/>
          <p14:tracePt t="45228" x="5494338" y="2590800"/>
          <p14:tracePt t="45245" x="5380038" y="2636838"/>
          <p14:tracePt t="45262" x="5203825" y="2689225"/>
          <p14:tracePt t="45278" x="4999038" y="2727325"/>
          <p14:tracePt t="45295" x="4822825" y="2773363"/>
          <p14:tracePt t="45295" x="4740275" y="2797175"/>
          <p14:tracePt t="45314" x="4602163" y="2841625"/>
          <p14:tracePt t="45330" x="4465638" y="2873375"/>
          <p14:tracePt t="45347" x="4275138" y="2925763"/>
          <p14:tracePt t="45363" x="4076700" y="2994025"/>
          <p14:tracePt t="45379" x="3870325" y="3078163"/>
          <p14:tracePt t="45396" x="3741738" y="3116263"/>
          <p14:tracePt t="45412" x="3649663" y="3178175"/>
          <p14:tracePt t="45430" x="3559175" y="3230563"/>
          <p14:tracePt t="45445" x="3459163" y="3292475"/>
          <p14:tracePt t="45461" x="3352800" y="3375025"/>
          <p14:tracePt t="45477" x="3230563" y="3475038"/>
          <p14:tracePt t="45494" x="3086100" y="3573463"/>
          <p14:tracePt t="45510" x="2971800" y="3673475"/>
          <p14:tracePt t="45510" x="2925763" y="3741738"/>
          <p14:tracePt t="45529" x="2879725" y="3794125"/>
          <p14:tracePt t="45544" x="2751138" y="4008438"/>
          <p14:tracePt t="45562" x="2651125" y="4122738"/>
          <p14:tracePt t="45578" x="2590800" y="4213225"/>
          <p14:tracePt t="45594" x="2514600" y="4313238"/>
          <p14:tracePt t="45611" x="2468563" y="4419600"/>
          <p14:tracePt t="45627" x="2400300" y="4518025"/>
          <p14:tracePt t="45644" x="2332038" y="4625975"/>
          <p14:tracePt t="45660" x="2263775" y="4724400"/>
          <p14:tracePt t="45677" x="2209800" y="4800600"/>
          <p14:tracePt t="45694" x="2171700" y="4854575"/>
          <p14:tracePt t="45710" x="2133600" y="4899025"/>
          <p14:tracePt t="45727" x="2117725" y="4953000"/>
          <p14:tracePt t="45745" x="2095500" y="4975225"/>
          <p14:tracePt t="45761" x="2079625" y="5006975"/>
          <p14:tracePt t="45777" x="2049463" y="5037138"/>
          <p14:tracePt t="45794" x="1997075" y="5113338"/>
          <p14:tracePt t="45810" x="1920875" y="5203825"/>
          <p14:tracePt t="45827" x="1874838" y="5265738"/>
          <p14:tracePt t="45844" x="1858963" y="5280025"/>
          <p14:tracePt t="45862" x="1851025" y="5280025"/>
          <p14:tracePt t="45880" x="1844675" y="5280025"/>
          <p14:tracePt t="45904" x="1828800" y="5295900"/>
          <p14:tracePt t="45913" x="1812925" y="5295900"/>
          <p14:tracePt t="45930" x="1790700" y="5295900"/>
          <p14:tracePt t="45945" x="1768475" y="5311775"/>
          <p14:tracePt t="45962" x="1730375" y="5341938"/>
          <p14:tracePt t="45980" x="1660525" y="5364163"/>
          <p14:tracePt t="45995" x="1608138" y="5364163"/>
          <p14:tracePt t="46011" x="1554163" y="5380038"/>
          <p14:tracePt t="46028" x="1524000" y="5387975"/>
          <p14:tracePt t="46044" x="1516063" y="5394325"/>
          <p14:tracePt t="46060" x="1485900" y="5410200"/>
          <p14:tracePt t="46077" x="1463675" y="5426075"/>
          <p14:tracePt t="46094" x="1417638" y="5440363"/>
          <p14:tracePt t="46094" x="1401763" y="5448300"/>
          <p14:tracePt t="46113" x="1393825" y="5448300"/>
          <p14:tracePt t="46129" x="1387475" y="5456238"/>
          <p14:tracePt t="46144" x="1387475" y="5470525"/>
          <p14:tracePt t="46168" x="1371600" y="5486400"/>
          <p14:tracePt t="46178" x="1363663" y="5502275"/>
          <p14:tracePt t="46195" x="1355725" y="5508625"/>
          <p14:tracePt t="46209" x="1355725" y="5516563"/>
          <p14:tracePt t="46226" x="1349375" y="5516563"/>
          <p14:tracePt t="46243" x="1341438" y="5532438"/>
          <p14:tracePt t="46261" x="1317625" y="5546725"/>
          <p14:tracePt t="46277" x="1303338" y="5554663"/>
          <p14:tracePt t="46294" x="1295400" y="5554663"/>
          <p14:tracePt t="46310" x="1295400" y="5562600"/>
          <p14:tracePt t="46392" x="1287463" y="5562600"/>
          <p14:tracePt t="46400" x="1279525" y="5562600"/>
          <p14:tracePt t="46448" x="1273175" y="5562600"/>
          <p14:tracePt t="46496" x="1265238" y="5570538"/>
          <p14:tracePt t="46504" x="1249363" y="5578475"/>
          <p14:tracePt t="46536" x="1235075" y="5584825"/>
          <p14:tracePt t="46544" x="1227138" y="5592763"/>
          <p14:tracePt t="46562" x="1219200" y="5592763"/>
          <p14:tracePt t="46624" x="1211263" y="5592763"/>
          <p14:tracePt t="46641" x="1203325" y="5592763"/>
          <p14:tracePt t="46648" x="1189038" y="5592763"/>
          <p14:tracePt t="46660" x="1203325" y="5592763"/>
          <p14:tracePt t="46944" x="1219200" y="5584825"/>
          <p14:tracePt t="46961" x="1219200" y="5578475"/>
          <p14:tracePt t="46969" x="1235075" y="5570538"/>
          <p14:tracePt t="46977" x="1241425" y="5570538"/>
          <p14:tracePt t="46994" x="1241425" y="5562600"/>
          <p14:tracePt t="47010" x="1241425" y="5554663"/>
          <p14:tracePt t="47027" x="1257300" y="5546725"/>
          <p14:tracePt t="47043" x="1273175" y="5532438"/>
          <p14:tracePt t="47060" x="1287463" y="5516563"/>
          <p14:tracePt t="47077" x="1295400" y="5516563"/>
          <p14:tracePt t="47091" x="1303338" y="5508625"/>
          <p14:tracePt t="47109" x="1317625" y="5494338"/>
          <p14:tracePt t="47126" x="1341438" y="5486400"/>
          <p14:tracePt t="47143" x="1341438" y="5470525"/>
          <p14:tracePt t="47159" x="1341438" y="5464175"/>
          <p14:tracePt t="47208" x="1349375" y="5464175"/>
          <p14:tracePt t="47225" x="1349375" y="5456238"/>
          <p14:tracePt t="47232" x="1355725" y="5448300"/>
          <p14:tracePt t="47248" x="1355725" y="5440363"/>
          <p14:tracePt t="47272" x="1363663" y="5440363"/>
          <p14:tracePt t="47280" x="1363663" y="5432425"/>
          <p14:tracePt t="47292" x="1371600" y="5426075"/>
          <p14:tracePt t="47309" x="1387475" y="5410200"/>
          <p14:tracePt t="47326" x="1393825" y="5394325"/>
          <p14:tracePt t="47344" x="1393825" y="5387975"/>
          <p14:tracePt t="47359" x="1409700" y="5372100"/>
          <p14:tracePt t="47379" x="1409700" y="5356225"/>
          <p14:tracePt t="47394" x="1425575" y="5341938"/>
          <p14:tracePt t="47410" x="1439863" y="5326063"/>
          <p14:tracePt t="47428" x="1455738" y="5318125"/>
          <p14:tracePt t="47442" x="1455738" y="5311775"/>
          <p14:tracePt t="47464" x="1470025" y="5303838"/>
          <p14:tracePt t="47488" x="1470025" y="5295900"/>
          <p14:tracePt t="47496" x="1485900" y="5287963"/>
          <p14:tracePt t="47509" x="1501775" y="5273675"/>
          <p14:tracePt t="47526" x="1508125" y="5257800"/>
          <p14:tracePt t="47542" x="1524000" y="5257800"/>
          <p14:tracePt t="47559" x="1531938" y="5249863"/>
          <p14:tracePt t="47577" x="1539875" y="5241925"/>
          <p14:tracePt t="47600" x="1546225" y="5235575"/>
          <p14:tracePt t="47611" x="1554163" y="5227638"/>
          <p14:tracePt t="47627" x="1577975" y="5219700"/>
          <p14:tracePt t="47642" x="1584325" y="5211763"/>
          <p14:tracePt t="47659" x="1592263" y="5211763"/>
          <p14:tracePt t="47696" x="1600200" y="5203825"/>
          <p14:tracePt t="47704" x="1608138" y="5189538"/>
          <p14:tracePt t="47720" x="1616075" y="5189538"/>
          <p14:tracePt t="47736" x="1622425" y="5181600"/>
          <p14:tracePt t="47745" x="1630363" y="5181600"/>
          <p14:tracePt t="47758" x="1630363" y="5165725"/>
          <p14:tracePt t="47775" x="1646238" y="5165725"/>
          <p14:tracePt t="47793" x="1654175" y="5165725"/>
          <p14:tracePt t="47810" x="1660525" y="5165725"/>
          <p14:tracePt t="47832" x="1660525" y="5159375"/>
          <p14:tracePt t="47842" x="1676400" y="5159375"/>
          <p14:tracePt t="47860" x="1684338" y="5151438"/>
          <p14:tracePt t="47875" x="1698625" y="5151438"/>
          <p14:tracePt t="47895" x="1714500" y="5151438"/>
          <p14:tracePt t="47910" x="1722438" y="5143500"/>
          <p14:tracePt t="47925" x="1736725" y="5143500"/>
          <p14:tracePt t="47942" x="1744663" y="5143500"/>
          <p14:tracePt t="47968" x="1752600" y="5143500"/>
          <p14:tracePt t="48032" x="1760538" y="5143500"/>
          <p14:tracePt t="48048" x="1744663" y="5143500"/>
          <p14:tracePt t="48432" x="1714500" y="5143500"/>
          <p14:tracePt t="48441" x="1692275" y="5143500"/>
          <p14:tracePt t="48448" x="1668463" y="5143500"/>
          <p14:tracePt t="48458" x="1622425" y="5143500"/>
          <p14:tracePt t="48475" x="1600200" y="5143500"/>
          <p14:tracePt t="48492" x="1592263" y="5143500"/>
          <p14:tracePt t="48520" x="1584325" y="5143500"/>
          <p14:tracePt t="48536" x="1577975" y="5151438"/>
          <p14:tracePt t="48544" x="1554163" y="5159375"/>
          <p14:tracePt t="48558" x="1539875" y="5165725"/>
          <p14:tracePt t="48575" x="1501775" y="5173663"/>
          <p14:tracePt t="48575" x="1477963" y="5181600"/>
          <p14:tracePt t="48593" x="1447800" y="5181600"/>
          <p14:tracePt t="48611" x="1439863" y="5197475"/>
          <p14:tracePt t="48625" x="1431925" y="5197475"/>
          <p14:tracePt t="48641" x="1425575" y="5197475"/>
          <p14:tracePt t="48672" x="1409700" y="5197475"/>
          <p14:tracePt t="48689" x="1393825" y="5197475"/>
          <p14:tracePt t="48704" x="1371600" y="5211763"/>
          <p14:tracePt t="48712" x="1363663" y="5219700"/>
          <p14:tracePt t="48725" x="1349375" y="5227638"/>
          <p14:tracePt t="48741" x="1341438" y="5235575"/>
          <p14:tracePt t="48758" x="1341438" y="5241925"/>
          <p14:tracePt t="48774" x="1333500" y="5249863"/>
          <p14:tracePt t="48793" x="1317625" y="5280025"/>
          <p14:tracePt t="48810" x="1295400" y="5303838"/>
          <p14:tracePt t="48826" x="1287463" y="5318125"/>
          <p14:tracePt t="48842" x="1287463" y="5334000"/>
          <p14:tracePt t="48858" x="1279525" y="5341938"/>
          <p14:tracePt t="48874" x="1279525" y="5356225"/>
          <p14:tracePt t="48891" x="1273175" y="5387975"/>
          <p14:tracePt t="48908" x="1257300" y="5402263"/>
          <p14:tracePt t="48927" x="1257300" y="5410200"/>
          <p14:tracePt t="48984" x="1257300" y="5418138"/>
          <p14:tracePt t="49000" x="1257300" y="5432425"/>
          <p14:tracePt t="49016" x="1257300" y="5448300"/>
          <p14:tracePt t="49025" x="1257300" y="5464175"/>
          <p14:tracePt t="49041" x="1257300" y="5478463"/>
          <p14:tracePt t="49064" x="1257300" y="5494338"/>
          <p14:tracePt t="49136" x="1257300" y="5486400"/>
          <p14:tracePt t="49256" x="1257300" y="5478463"/>
          <p14:tracePt t="49264" x="1257300" y="5470525"/>
          <p14:tracePt t="49274" x="1273175" y="5448300"/>
          <p14:tracePt t="49291" x="1287463" y="5426075"/>
          <p14:tracePt t="49307" x="1295400" y="5410200"/>
          <p14:tracePt t="49324" x="1317625" y="5387975"/>
          <p14:tracePt t="49341" x="1341438" y="5356225"/>
          <p14:tracePt t="49357" x="1363663" y="5334000"/>
          <p14:tracePt t="49357" x="1379538" y="5311775"/>
          <p14:tracePt t="49377" x="1393825" y="5303838"/>
          <p14:tracePt t="49390" x="1425575" y="5273675"/>
          <p14:tracePt t="49390" x="1455738" y="5249863"/>
          <p14:tracePt t="49410" x="1470025" y="5241925"/>
          <p14:tracePt t="49426" x="1493838" y="5219700"/>
          <p14:tracePt t="49442" x="1501775" y="5211763"/>
          <p14:tracePt t="49458" x="1508125" y="5197475"/>
          <p14:tracePt t="49476" x="1516063" y="5189538"/>
          <p14:tracePt t="49490" x="1524000" y="5189538"/>
          <p14:tracePt t="49507" x="1531938" y="5189538"/>
          <p14:tracePt t="49524" x="1539875" y="5189538"/>
          <p14:tracePt t="49576" x="1546225" y="5189538"/>
          <p14:tracePt t="49592" x="1554163" y="5189538"/>
          <p14:tracePt t="49600" x="1570038" y="5189538"/>
          <p14:tracePt t="49616" x="1577975" y="5189538"/>
          <p14:tracePt t="49632" x="1584325" y="5181600"/>
          <p14:tracePt t="49642" x="1616075" y="5181600"/>
          <p14:tracePt t="49658" x="1638300" y="5173663"/>
          <p14:tracePt t="49675" x="1646238" y="5173663"/>
          <p14:tracePt t="49690" x="1654175" y="5173663"/>
          <p14:tracePt t="49707" x="1660525" y="5173663"/>
          <p14:tracePt t="49760" x="1668463" y="5173663"/>
          <p14:tracePt t="49768" x="1668463" y="5165725"/>
          <p14:tracePt t="49784" x="1676400" y="5165725"/>
          <p14:tracePt t="49792" x="1684338" y="5165725"/>
          <p14:tracePt t="49809" x="1692275" y="5165725"/>
          <p14:tracePt t="49872" x="1698625" y="5165725"/>
          <p14:tracePt t="49880" x="1706563" y="5159375"/>
          <p14:tracePt t="49896" x="1714500" y="5159375"/>
          <p14:tracePt t="51675" x="1736725" y="5159375"/>
          <p14:tracePt t="52384" x="1752600" y="5135563"/>
          <p14:tracePt t="52392" x="1774825" y="5121275"/>
          <p14:tracePt t="52403" x="1866900" y="5067300"/>
          <p14:tracePt t="52403" x="1927225" y="5021263"/>
          <p14:tracePt t="52424" x="1989138" y="4975225"/>
          <p14:tracePt t="52437" x="2095500" y="4860925"/>
          <p14:tracePt t="52437" x="2149475" y="4816475"/>
          <p14:tracePt t="52458" x="2232025" y="4754563"/>
          <p14:tracePt t="52471" x="2446338" y="4640263"/>
          <p14:tracePt t="52471" x="2590800" y="4572000"/>
          <p14:tracePt t="52490" x="2941638" y="4321175"/>
          <p14:tracePt t="52506" x="3276600" y="4030663"/>
          <p14:tracePt t="52522" x="3551238" y="3832225"/>
          <p14:tracePt t="52540" x="3741738" y="3711575"/>
          <p14:tracePt t="52555" x="3946525" y="3573463"/>
          <p14:tracePt t="52571" x="4183063" y="3459163"/>
          <p14:tracePt t="52588" x="4289425" y="3360738"/>
          <p14:tracePt t="52604" x="4381500" y="3284538"/>
          <p14:tracePt t="52620" x="4435475" y="3246438"/>
          <p14:tracePt t="52637" x="4465638" y="3230563"/>
          <p14:tracePt t="52654" x="4495800" y="3200400"/>
          <p14:tracePt t="52671" x="4564063" y="3162300"/>
          <p14:tracePt t="52671" x="4618038" y="3132138"/>
          <p14:tracePt t="52690" x="4754563" y="3055938"/>
          <p14:tracePt t="52706" x="4914900" y="3009900"/>
          <p14:tracePt t="52722" x="5067300" y="2941638"/>
          <p14:tracePt t="52739" x="5219700" y="2903538"/>
          <p14:tracePt t="52755" x="5334000" y="2841625"/>
          <p14:tracePt t="52771" x="5394325" y="2811463"/>
          <p14:tracePt t="52787" x="5410200" y="2789238"/>
          <p14:tracePt t="52804" x="5426075" y="2773363"/>
          <p14:tracePt t="52820" x="5432425" y="2765425"/>
          <p14:tracePt t="52840" x="5440363" y="2765425"/>
          <p14:tracePt t="52856" x="5470525" y="2765425"/>
          <p14:tracePt t="52870" x="5540375" y="2743200"/>
          <p14:tracePt t="52870" x="5600700" y="2743200"/>
          <p14:tracePt t="52890" x="5654675" y="2727325"/>
          <p14:tracePt t="52903" x="5715000" y="2713038"/>
          <p14:tracePt t="52923" x="5722938" y="2705100"/>
          <p14:tracePt t="52944" x="5722938" y="2697163"/>
          <p14:tracePt t="53040" x="5722938" y="2689225"/>
          <p14:tracePt t="53064" x="5722938" y="2674938"/>
          <p14:tracePt t="53080" x="5730875" y="2674938"/>
          <p14:tracePt t="53089" x="5737225" y="2667000"/>
          <p14:tracePt t="53104" x="5745163" y="2659063"/>
          <p14:tracePt t="53119" x="5753100" y="2651125"/>
          <p14:tracePt t="54095" x="5761038" y="2651125"/>
          <p14:tracePt t="54624" x="5775325" y="2644775"/>
          <p14:tracePt t="54944" x="5783263" y="2636838"/>
          <p14:tracePt t="54969" x="5791200" y="2636838"/>
          <p14:tracePt t="55120" x="5799138" y="2636838"/>
          <p14:tracePt t="55152" x="5807075" y="2636838"/>
          <p14:tracePt t="55169" x="5821363" y="2636838"/>
          <p14:tracePt t="55185" x="5837238" y="2636838"/>
          <p14:tracePt t="55192" x="5859463" y="2636838"/>
          <p14:tracePt t="55202" x="5889625" y="2636838"/>
          <p14:tracePt t="55219" x="5959475" y="2636838"/>
          <p14:tracePt t="55236" x="5997575" y="2636838"/>
          <p14:tracePt t="55252" x="6027738" y="2636838"/>
          <p14:tracePt t="55269" x="6042025" y="2636838"/>
          <p14:tracePt t="55285" x="6049963" y="2636838"/>
          <p14:tracePt t="55328" x="6096000" y="2636838"/>
          <p14:tracePt t="55336" x="6118225" y="2636838"/>
          <p14:tracePt t="55351" x="6232525" y="2636838"/>
          <p14:tracePt t="55370" x="6316663" y="2636838"/>
          <p14:tracePt t="55386" x="6370638" y="2636838"/>
          <p14:tracePt t="55402" x="6408738" y="2636838"/>
          <p14:tracePt t="55419" x="6416675" y="2636838"/>
          <p14:tracePt t="55435" x="6423025" y="2636838"/>
          <p14:tracePt t="55451" x="6430963" y="2636838"/>
          <p14:tracePt t="55468" x="6454775" y="2636838"/>
          <p14:tracePt t="55484" x="6515100" y="2636838"/>
          <p14:tracePt t="55500" x="6569075" y="2636838"/>
          <p14:tracePt t="55518" x="6675438" y="2636838"/>
          <p14:tracePt t="55534" x="6751638" y="2636838"/>
          <p14:tracePt t="55551" x="6797675" y="2636838"/>
          <p14:tracePt t="55569" x="6804025" y="2628900"/>
          <p14:tracePt t="55584" x="6811963" y="2628900"/>
          <p14:tracePt t="55624" x="6819900" y="2628900"/>
          <p14:tracePt t="55633" x="6835775" y="2628900"/>
          <p14:tracePt t="55640" x="6858000" y="2628900"/>
          <p14:tracePt t="55651" x="6904038" y="2628900"/>
          <p14:tracePt t="55668" x="6950075" y="2620963"/>
          <p14:tracePt t="55685" x="6988175" y="2598738"/>
          <p14:tracePt t="59239" x="6994525" y="2598738"/>
          <p14:tracePt t="59344" x="6988175" y="2598738"/>
          <p14:tracePt t="59448" x="6988175" y="2606675"/>
          <p14:tracePt t="59456" x="6972300" y="2613025"/>
          <p14:tracePt t="59465" x="6964363" y="2628900"/>
          <p14:tracePt t="59482" x="6950075" y="2636838"/>
          <p14:tracePt t="59497" x="6942138" y="2644775"/>
          <p14:tracePt t="59515" x="6918325" y="2667000"/>
          <p14:tracePt t="59531" x="6896100" y="2682875"/>
          <p14:tracePt t="59547" x="6873875" y="2697163"/>
          <p14:tracePt t="59563" x="6850063" y="2713038"/>
          <p14:tracePt t="59579" x="6835775" y="2727325"/>
          <p14:tracePt t="59598" x="6819900" y="2727325"/>
          <p14:tracePt t="59613" x="6797675" y="2743200"/>
          <p14:tracePt t="59630" x="6781800" y="2743200"/>
          <p14:tracePt t="59647" x="6765925" y="2743200"/>
          <p14:tracePt t="59647" x="6759575" y="2743200"/>
          <p14:tracePt t="59666" x="6727825" y="2759075"/>
          <p14:tracePt t="59682" x="6713538" y="2759075"/>
          <p14:tracePt t="59698" x="6705600" y="2759075"/>
          <p14:tracePt t="60192" x="6689725" y="2759075"/>
          <p14:tracePt t="60209" x="6675438" y="2759075"/>
          <p14:tracePt t="60224" x="6659563" y="2759075"/>
          <p14:tracePt t="60232" x="6637338" y="2773363"/>
          <p14:tracePt t="60246" x="6591300" y="2781300"/>
          <p14:tracePt t="60246" x="6583363" y="2781300"/>
          <p14:tracePt t="60266" x="6545263" y="2797175"/>
          <p14:tracePt t="60282" x="6507163" y="2811463"/>
          <p14:tracePt t="60299" x="6469063" y="2811463"/>
          <p14:tracePt t="60314" x="6438900" y="2827338"/>
          <p14:tracePt t="60331" x="6408738" y="2849563"/>
          <p14:tracePt t="60346" x="6378575" y="2857500"/>
          <p14:tracePt t="60363" x="6346825" y="2865438"/>
          <p14:tracePt t="60379" x="6324600" y="2873375"/>
          <p14:tracePt t="60395" x="6264275" y="2887663"/>
          <p14:tracePt t="60413" x="6218238" y="2911475"/>
          <p14:tracePt t="60430" x="6118225" y="2949575"/>
          <p14:tracePt t="60445" x="6035675" y="2971800"/>
          <p14:tracePt t="60461" x="5973763" y="2987675"/>
          <p14:tracePt t="60478" x="5921375" y="2994025"/>
          <p14:tracePt t="60495" x="5883275" y="3001963"/>
          <p14:tracePt t="60495" x="5867400" y="3009900"/>
          <p14:tracePt t="60513" x="5821363" y="3017838"/>
          <p14:tracePt t="60529" x="5761038" y="3040063"/>
          <p14:tracePt t="60547" x="5676900" y="3055938"/>
          <p14:tracePt t="60563" x="5546725" y="3078163"/>
          <p14:tracePt t="60580" x="5464175" y="3094038"/>
          <p14:tracePt t="60597" x="5380038" y="3094038"/>
          <p14:tracePt t="60613" x="5349875" y="3094038"/>
          <p14:tracePt t="60629" x="5334000" y="3101975"/>
          <p14:tracePt t="60646" x="5318125" y="3101975"/>
          <p14:tracePt t="60665" x="5303838" y="3101975"/>
          <p14:tracePt t="60681" x="5280025" y="3101975"/>
          <p14:tracePt t="60695" x="5197475" y="3101975"/>
          <p14:tracePt t="60714" x="5151438" y="3101975"/>
          <p14:tracePt t="60730" x="5143500" y="3101975"/>
          <p14:tracePt t="60920" x="5151438" y="3101975"/>
          <p14:tracePt t="60935" x="5159375" y="3086100"/>
          <p14:tracePt t="60945" x="5165725" y="3086100"/>
          <p14:tracePt t="60952" x="5181600" y="3086100"/>
          <p14:tracePt t="60962" x="5219700" y="3070225"/>
          <p14:tracePt t="60978" x="5249863" y="3063875"/>
          <p14:tracePt t="60995" x="5257800" y="3063875"/>
          <p14:tracePt t="61011" x="5273675" y="3055938"/>
          <p14:tracePt t="61029" x="5287963" y="3055938"/>
          <p14:tracePt t="61047" x="5295900" y="3048000"/>
          <p14:tracePt t="61062" x="5303838" y="3048000"/>
          <p14:tracePt t="61078" x="5318125" y="3048000"/>
          <p14:tracePt t="61097" x="5334000" y="3048000"/>
          <p14:tracePt t="61113" x="5380038" y="3048000"/>
          <p14:tracePt t="61131" x="5426075" y="3048000"/>
          <p14:tracePt t="61146" x="5486400" y="3048000"/>
          <p14:tracePt t="61163" x="5546725" y="3048000"/>
          <p14:tracePt t="61181" x="5600700" y="3048000"/>
          <p14:tracePt t="61196" x="5630863" y="3048000"/>
          <p14:tracePt t="61212" x="5646738" y="3048000"/>
          <p14:tracePt t="61228" x="5661025" y="3048000"/>
          <p14:tracePt t="61245" x="5699125" y="3048000"/>
          <p14:tracePt t="61262" x="5753100" y="3048000"/>
          <p14:tracePt t="61278" x="5859463" y="3048000"/>
          <p14:tracePt t="61278" x="5927725" y="3048000"/>
          <p14:tracePt t="61297" x="5965825" y="3048000"/>
          <p14:tracePt t="61312" x="6042025" y="3048000"/>
          <p14:tracePt t="61330" x="6057900" y="3048000"/>
          <p14:tracePt t="61345" x="6073775" y="3048000"/>
          <p14:tracePt t="61377" x="6088063" y="3048000"/>
          <p14:tracePt t="61384" x="6111875" y="3048000"/>
          <p14:tracePt t="61395" x="6188075" y="3048000"/>
          <p14:tracePt t="61412" x="6294438" y="3048000"/>
          <p14:tracePt t="61431" x="6354763" y="3048000"/>
          <p14:tracePt t="61445" x="6408738" y="3048000"/>
          <p14:tracePt t="61462" x="6454775" y="3048000"/>
          <p14:tracePt t="61478" x="6507163" y="3048000"/>
          <p14:tracePt t="61495" x="6569075" y="3040063"/>
          <p14:tracePt t="61495" x="6613525" y="3032125"/>
          <p14:tracePt t="61513" x="6697663" y="3017838"/>
          <p14:tracePt t="61531" x="6751638" y="3017838"/>
          <p14:tracePt t="61531" x="6773863" y="3009900"/>
          <p14:tracePt t="61545" x="6781800" y="3009900"/>
          <p14:tracePt t="61560" x="6773863" y="3009900"/>
          <p14:tracePt t="61872" x="6743700" y="3017838"/>
          <p14:tracePt t="61880" x="6705600" y="3040063"/>
          <p14:tracePt t="61894" x="6591300" y="3078163"/>
          <p14:tracePt t="61894" x="6530975" y="3094038"/>
          <p14:tracePt t="61913" x="6446838" y="3101975"/>
          <p14:tracePt t="61913" x="6370638" y="3108325"/>
          <p14:tracePt t="61930" x="6232525" y="3132138"/>
          <p14:tracePt t="61946" x="6126163" y="3154363"/>
          <p14:tracePt t="61962" x="6057900" y="3162300"/>
          <p14:tracePt t="61980" x="6003925" y="3178175"/>
          <p14:tracePt t="61995" x="5973763" y="3184525"/>
          <p14:tracePt t="62011" x="5897563" y="3200400"/>
          <p14:tracePt t="62029" x="5807075" y="3208338"/>
          <p14:tracePt t="62045" x="5722938" y="3222625"/>
          <p14:tracePt t="62061" x="5646738" y="3230563"/>
          <p14:tracePt t="62078" x="5608638" y="3238500"/>
          <p14:tracePt t="62078" x="5592763" y="3238500"/>
          <p14:tracePt t="62097" x="5578475" y="3246438"/>
          <p14:tracePt t="62111" x="5554663" y="3254375"/>
          <p14:tracePt t="62111" x="5546725" y="3254375"/>
          <p14:tracePt t="62130" x="5494338" y="3260725"/>
          <p14:tracePt t="62146" x="5470525" y="3268663"/>
          <p14:tracePt t="62161" x="5432425" y="3268663"/>
          <p14:tracePt t="62180" x="5410200" y="3276600"/>
          <p14:tracePt t="62196" x="5380038" y="3276600"/>
          <p14:tracePt t="62211" x="5356225" y="3276600"/>
          <p14:tracePt t="62228" x="5341938" y="3276600"/>
          <p14:tracePt t="62244" x="5326063" y="3276600"/>
          <p14:tracePt t="62260" x="5318125" y="3276600"/>
          <p14:tracePt t="62277" x="5311775" y="3276600"/>
          <p14:tracePt t="62294" x="5303838" y="3276600"/>
          <p14:tracePt t="62310" x="5295900" y="3276600"/>
          <p14:tracePt t="62409" x="5311775" y="3284538"/>
          <p14:tracePt t="63032" x="5318125" y="3284538"/>
          <p14:tracePt t="63040" x="5334000" y="3284538"/>
          <p14:tracePt t="63047" x="5356225" y="3284538"/>
          <p14:tracePt t="63059" x="5394325" y="3284538"/>
          <p14:tracePt t="63076" x="5440363" y="3284538"/>
          <p14:tracePt t="63092" x="5502275" y="3284538"/>
          <p14:tracePt t="63110" x="5554663" y="3284538"/>
          <p14:tracePt t="63127" x="5608638" y="3284538"/>
          <p14:tracePt t="63127" x="5622925" y="3284538"/>
          <p14:tracePt t="63146" x="5638800" y="3284538"/>
          <p14:tracePt t="63160" x="5646738" y="3284538"/>
          <p14:tracePt t="63224" x="5661025" y="3284538"/>
          <p14:tracePt t="63232" x="5684838" y="3284538"/>
          <p14:tracePt t="63242" x="5722938" y="3284538"/>
          <p14:tracePt t="63260" x="5768975" y="3284538"/>
          <p14:tracePt t="63276" x="5783263" y="3284538"/>
          <p14:tracePt t="63292" x="5813425" y="3284538"/>
          <p14:tracePt t="63310" x="5829300" y="3284538"/>
          <p14:tracePt t="63326" x="5851525" y="3284538"/>
          <p14:tracePt t="63326" x="5875338" y="3284538"/>
          <p14:tracePt t="63346" x="5889625" y="3284538"/>
          <p14:tracePt t="63360" x="5965825" y="3284538"/>
          <p14:tracePt t="63378" x="6035675" y="3284538"/>
          <p14:tracePt t="63395" x="6073775" y="3284538"/>
          <p14:tracePt t="63412" x="6088063" y="3284538"/>
          <p14:tracePt t="63429" x="6111875" y="3284538"/>
          <p14:tracePt t="63443" x="6134100" y="3284538"/>
          <p14:tracePt t="63460" x="6164263" y="3284538"/>
          <p14:tracePt t="63476" x="6188075" y="3276600"/>
          <p14:tracePt t="63493" x="6226175" y="3276600"/>
          <p14:tracePt t="63510" x="6264275" y="3276600"/>
          <p14:tracePt t="63527" x="6294438" y="3260725"/>
          <p14:tracePt t="63527" x="6302375" y="3260725"/>
          <p14:tracePt t="63545" x="6308725" y="3260725"/>
          <p14:tracePt t="63559" x="6324600" y="3260725"/>
          <p14:tracePt t="63578" x="6370638" y="3260725"/>
          <p14:tracePt t="63594" x="6469063" y="3260725"/>
          <p14:tracePt t="63611" x="6537325" y="3260725"/>
          <p14:tracePt t="63628" x="6561138" y="3260725"/>
          <p14:tracePt t="63644" x="6575425" y="3260725"/>
          <p14:tracePt t="64272" x="6583363" y="3260725"/>
          <p14:tracePt t="64280" x="6599238" y="3260725"/>
          <p14:tracePt t="64291" x="6629400" y="3260725"/>
          <p14:tracePt t="64309" x="6651625" y="3260725"/>
          <p14:tracePt t="64326" x="6667500" y="3260725"/>
          <p14:tracePt t="64342" x="6683375" y="3260725"/>
          <p14:tracePt t="64342" x="6689725" y="3260725"/>
          <p14:tracePt t="64361" x="6705600" y="3260725"/>
          <p14:tracePt t="64375" x="6735763" y="3260725"/>
          <p14:tracePt t="64394" x="6751638" y="3260725"/>
          <p14:tracePt t="64416" x="6765925" y="3260725"/>
          <p14:tracePt t="64428" x="6819900" y="3260725"/>
          <p14:tracePt t="64443" x="6911975" y="3260725"/>
          <p14:tracePt t="64459" x="6994525" y="3254375"/>
          <p14:tracePt t="64475" x="7056438" y="3246438"/>
          <p14:tracePt t="64492" x="7070725" y="3246438"/>
          <p14:tracePt t="64508" x="7070725" y="3238500"/>
          <p14:tracePt t="64525" x="7078663" y="3238500"/>
          <p14:tracePt t="64544" x="7094538" y="3238500"/>
          <p14:tracePt t="64557" x="7185025" y="3238500"/>
          <p14:tracePt t="64575" x="7285038" y="3238500"/>
          <p14:tracePt t="64590" x="7337425" y="3238500"/>
          <p14:tracePt t="64590" x="7345363" y="3230563"/>
          <p14:tracePt t="64609" x="7353300" y="3230563"/>
          <p14:tracePt t="64624" x="7361238" y="3230563"/>
          <p14:tracePt t="64664" x="7391400" y="3230563"/>
          <p14:tracePt t="64672" x="7429500" y="3230563"/>
          <p14:tracePt t="64680" x="7505700" y="3246438"/>
          <p14:tracePt t="64692" x="7589838" y="3246438"/>
          <p14:tracePt t="64708" x="7620000" y="3246438"/>
          <p14:tracePt t="64724" x="7627938" y="3246438"/>
          <p14:tracePt t="64741" x="7620000" y="3246438"/>
          <p14:tracePt t="65635" x="7612063" y="3246438"/>
          <p14:tracePt t="65648" x="7589838" y="3246438"/>
          <p14:tracePt t="65664" x="7566025" y="3246438"/>
          <p14:tracePt t="65675" x="7513638" y="3246438"/>
          <p14:tracePt t="65691" x="7445375" y="3246438"/>
          <p14:tracePt t="65708" x="7391400" y="3246438"/>
          <p14:tracePt t="65724" x="7353300" y="3246438"/>
          <p14:tracePt t="65741" x="7299325" y="3246438"/>
          <p14:tracePt t="65757" x="7254875" y="3246438"/>
          <p14:tracePt t="65774" x="7185025" y="3246438"/>
          <p14:tracePt t="65774" x="7124700" y="3246438"/>
          <p14:tracePt t="65793" x="7040563" y="3260725"/>
          <p14:tracePt t="65807" x="6858000" y="3292475"/>
          <p14:tracePt t="65807" x="6765925" y="3298825"/>
          <p14:tracePt t="65825" x="6591300" y="3298825"/>
          <p14:tracePt t="65842" x="6438900" y="3322638"/>
          <p14:tracePt t="65858" x="6302375" y="3360738"/>
          <p14:tracePt t="65875" x="6156325" y="3413125"/>
          <p14:tracePt t="65892" x="5959475" y="3459163"/>
          <p14:tracePt t="65908" x="5737225" y="3527425"/>
          <p14:tracePt t="65926" x="5502275" y="3597275"/>
          <p14:tracePt t="65941" x="5227638" y="3695700"/>
          <p14:tracePt t="65958" x="4975225" y="3756025"/>
          <p14:tracePt t="65975" x="4746625" y="3787775"/>
          <p14:tracePt t="65990" x="4572000" y="3840163"/>
          <p14:tracePt t="65990" x="4487863" y="3863975"/>
          <p14:tracePt t="66009" x="4397375" y="3908425"/>
          <p14:tracePt t="66027" x="4305300" y="3954463"/>
          <p14:tracePt t="66041" x="4221163" y="4000500"/>
          <p14:tracePt t="66057" x="4137025" y="4030663"/>
          <p14:tracePt t="66073" x="4068763" y="4076700"/>
          <p14:tracePt t="66090" x="3946525" y="4137025"/>
          <p14:tracePt t="66106" x="3794125" y="4213225"/>
          <p14:tracePt t="66123" x="3649663" y="4283075"/>
          <p14:tracePt t="66139" x="3467100" y="4365625"/>
          <p14:tracePt t="66156" x="3336925" y="4441825"/>
          <p14:tracePt t="66174" x="3200400" y="4549775"/>
          <p14:tracePt t="66190" x="3070225" y="4610100"/>
          <p14:tracePt t="66206" x="2963863" y="4664075"/>
          <p14:tracePt t="66223" x="2903538" y="4708525"/>
          <p14:tracePt t="66223" x="2879725" y="4708525"/>
          <p14:tracePt t="66242" x="2835275" y="4732338"/>
          <p14:tracePt t="66256" x="2743200" y="4778375"/>
          <p14:tracePt t="66273" x="2689225" y="4808538"/>
          <p14:tracePt t="66289" x="2628900" y="4830763"/>
          <p14:tracePt t="66305" x="2544763" y="4868863"/>
          <p14:tracePt t="66322" x="2484438" y="4892675"/>
          <p14:tracePt t="66339" x="2430463" y="4906963"/>
          <p14:tracePt t="66355" x="2400300" y="4930775"/>
          <p14:tracePt t="66373" x="2384425" y="4945063"/>
          <p14:tracePt t="66391" x="2324100" y="4983163"/>
          <p14:tracePt t="66391" x="2308225" y="4983163"/>
          <p14:tracePt t="66409" x="2293938" y="4999038"/>
          <p14:tracePt t="66409" x="2263775" y="5013325"/>
          <p14:tracePt t="66427" x="2201863" y="5045075"/>
          <p14:tracePt t="66442" x="2171700" y="5059363"/>
          <p14:tracePt t="66458" x="2125663" y="5067300"/>
          <p14:tracePt t="66474" x="2087563" y="5075238"/>
          <p14:tracePt t="66491" x="2057400" y="5089525"/>
          <p14:tracePt t="66507" x="2041525" y="5089525"/>
          <p14:tracePt t="66522" x="2027238" y="5089525"/>
          <p14:tracePt t="66539" x="2011363" y="5089525"/>
          <p14:tracePt t="66556" x="1981200" y="5089525"/>
          <p14:tracePt t="66573" x="1958975" y="5089525"/>
          <p14:tracePt t="66589" x="1920875" y="5089525"/>
          <p14:tracePt t="66606" x="1828800" y="5089525"/>
          <p14:tracePt t="66606" x="1782763" y="5089525"/>
          <p14:tracePt t="66625" x="1760538" y="5089525"/>
          <p14:tracePt t="66639" x="1698625" y="5089525"/>
          <p14:tracePt t="66658" x="1722438" y="5089525"/>
          <p14:tracePt t="66904" x="1752600" y="5089525"/>
          <p14:tracePt t="66912" x="1760538" y="5089525"/>
          <p14:tracePt t="66923" x="1768475" y="5089525"/>
          <p14:tracePt t="66939" x="1782763" y="5089525"/>
          <p14:tracePt t="66955" x="1790700" y="5089525"/>
          <p14:tracePt t="66993" x="1820863" y="5105400"/>
          <p14:tracePt t="67008" x="1844675" y="5113338"/>
          <p14:tracePt t="67040" x="1851025" y="5113338"/>
          <p14:tracePt t="67048" x="1858963" y="5121275"/>
          <p14:tracePt t="67058" x="1897063" y="5127625"/>
          <p14:tracePt t="67074" x="1920875" y="5127625"/>
          <p14:tracePt t="67090" x="1935163" y="5135563"/>
          <p14:tracePt t="67106" x="1943100" y="5135563"/>
          <p14:tracePt t="67121" x="1973263" y="5135563"/>
          <p14:tracePt t="67138" x="1989138" y="5135563"/>
          <p14:tracePt t="67155" x="1997075" y="5135563"/>
          <p14:tracePt t="67171" x="2019300" y="5135563"/>
          <p14:tracePt t="67188" x="2035175" y="5135563"/>
          <p14:tracePt t="67208" x="2041525" y="5135563"/>
          <p14:tracePt t="67222" x="2079625" y="5135563"/>
          <p14:tracePt t="67240" x="2133600" y="5135563"/>
          <p14:tracePt t="67240" x="2155825" y="5135563"/>
          <p14:tracePt t="67256" x="2193925" y="5135563"/>
          <p14:tracePt t="67271" x="2278063" y="5135563"/>
          <p14:tracePt t="67289" x="2339975" y="5135563"/>
          <p14:tracePt t="67305" x="2346325" y="5135563"/>
          <p14:tracePt t="67322" x="2354263" y="5135563"/>
          <p14:tracePt t="67352" x="2370138" y="5127625"/>
          <p14:tracePt t="67368" x="2378075" y="5127625"/>
          <p14:tracePt t="67376" x="2384425" y="5121275"/>
          <p14:tracePt t="67388" x="2392363" y="5121275"/>
          <p14:tracePt t="67405" x="2422525" y="5121275"/>
          <p14:tracePt t="67405" x="2446338" y="5121275"/>
          <p14:tracePt t="67427" x="2476500" y="5121275"/>
          <p14:tracePt t="67438" x="2568575" y="5121275"/>
          <p14:tracePt t="67438" x="2606675" y="5121275"/>
          <p14:tracePt t="67458" x="2667000" y="5121275"/>
          <p14:tracePt t="67474" x="2689225" y="5121275"/>
          <p14:tracePt t="67490" x="2705100" y="5121275"/>
          <p14:tracePt t="67536" x="2713038" y="5121275"/>
          <p14:tracePt t="67544" x="2743200" y="5121275"/>
          <p14:tracePt t="67555" x="2835275" y="5121275"/>
          <p14:tracePt t="67572" x="2917825" y="5121275"/>
          <p14:tracePt t="67589" x="2963863" y="5121275"/>
          <p14:tracePt t="67604" x="2979738" y="5121275"/>
          <p14:tracePt t="67621" x="2994025" y="5121275"/>
          <p14:tracePt t="67640" x="3009900" y="5121275"/>
          <p14:tracePt t="67657" x="3025775" y="5121275"/>
          <p14:tracePt t="67670" x="3078163" y="5121275"/>
          <p14:tracePt t="67670" x="3108325" y="5121275"/>
          <p14:tracePt t="67689" x="3140075" y="5121275"/>
          <p14:tracePt t="67706" x="3178175" y="5121275"/>
          <p14:tracePt t="67722" x="3192463" y="5121275"/>
          <p14:tracePt t="67738" x="3208338" y="5121275"/>
          <p14:tracePt t="67754" x="3216275" y="5121275"/>
          <p14:tracePt t="67771" x="3238500" y="5121275"/>
          <p14:tracePt t="67788" x="3284538" y="5121275"/>
          <p14:tracePt t="67806" x="3336925" y="5121275"/>
          <p14:tracePt t="67822" x="3360738" y="5121275"/>
          <p14:tracePt t="67837" x="3352800" y="5121275"/>
          <p14:tracePt t="68015" x="3336925" y="5121275"/>
          <p14:tracePt t="68032" x="3306763" y="5121275"/>
          <p14:tracePt t="68039" x="3222625" y="5121275"/>
          <p14:tracePt t="68057" x="3154363" y="5121275"/>
          <p14:tracePt t="68071" x="2971800" y="5121275"/>
          <p14:tracePt t="68089" x="2903538" y="5121275"/>
          <p14:tracePt t="68105" x="2743200" y="5121275"/>
          <p14:tracePt t="68121" x="2689225" y="5121275"/>
          <p14:tracePt t="68138" x="2659063" y="5121275"/>
          <p14:tracePt t="68155" x="2606675" y="5127625"/>
          <p14:tracePt t="68172" x="2582863" y="5127625"/>
          <p14:tracePt t="68189" x="2552700" y="5143500"/>
          <p14:tracePt t="68205" x="2506663" y="5143500"/>
          <p14:tracePt t="68221" x="2422525" y="5143500"/>
          <p14:tracePt t="68238" x="2308225" y="5143500"/>
          <p14:tracePt t="68255" x="2225675" y="5143500"/>
          <p14:tracePt t="68270" x="2171700" y="5143500"/>
          <p14:tracePt t="68270" x="2155825" y="5143500"/>
          <p14:tracePt t="68288" x="2133600" y="5143500"/>
          <p14:tracePt t="68306" x="2125663" y="5143500"/>
          <p14:tracePt t="68321" x="2095500" y="5143500"/>
          <p14:tracePt t="68338" x="2079625" y="5143500"/>
          <p14:tracePt t="68354" x="2049463" y="5143500"/>
          <p14:tracePt t="68371" x="2011363" y="5143500"/>
          <p14:tracePt t="68388" x="1981200" y="5143500"/>
          <p14:tracePt t="68404" x="1935163" y="5143500"/>
          <p14:tracePt t="68422" x="1897063" y="5143500"/>
          <p14:tracePt t="68438" x="1812925" y="5143500"/>
          <p14:tracePt t="68455" x="1730375" y="5143500"/>
          <p14:tracePt t="68471" x="1706563" y="5143500"/>
          <p14:tracePt t="68488" x="1722438" y="5143500"/>
          <p14:tracePt t="68735" x="1730375" y="5143500"/>
          <p14:tracePt t="68743" x="1752600" y="5143500"/>
          <p14:tracePt t="68754" x="1798638" y="5127625"/>
          <p14:tracePt t="68770" x="1858963" y="5121275"/>
          <p14:tracePt t="68788" x="1958975" y="5105400"/>
          <p14:tracePt t="68804" x="2041525" y="5097463"/>
          <p14:tracePt t="68821" x="2095500" y="5097463"/>
          <p14:tracePt t="68837" x="2133600" y="5097463"/>
          <p14:tracePt t="68853" x="2163763" y="5097463"/>
          <p14:tracePt t="68870" x="2179638" y="5097463"/>
          <p14:tracePt t="68886" x="2187575" y="5097463"/>
          <p14:tracePt t="68902" x="2239963" y="5097463"/>
          <p14:tracePt t="68902" x="2278063" y="5097463"/>
          <p14:tracePt t="68920" x="2408238" y="5097463"/>
          <p14:tracePt t="68937" x="2560638" y="5097463"/>
          <p14:tracePt t="68954" x="2705100" y="5097463"/>
          <p14:tracePt t="68971" x="2773363" y="5097463"/>
          <p14:tracePt t="68987" x="2797175" y="5097463"/>
          <p14:tracePt t="69004" x="2811463" y="5097463"/>
          <p14:tracePt t="69055" x="2841625" y="5089525"/>
          <p14:tracePt t="69063" x="2887663" y="5089525"/>
          <p14:tracePt t="69072" x="2955925" y="5089525"/>
          <p14:tracePt t="69086" x="3055938" y="5089525"/>
          <p14:tracePt t="69103" x="3108325" y="5089525"/>
          <p14:tracePt t="69121" x="3124200" y="5089525"/>
          <p14:tracePt t="69175" x="3132138" y="5089525"/>
          <p14:tracePt t="69185" x="3154363" y="5089525"/>
          <p14:tracePt t="69191" x="3170238" y="5089525"/>
          <p14:tracePt t="69203" x="3184525" y="5089525"/>
          <p14:tracePt t="69219" x="3200400" y="5089525"/>
          <p14:tracePt t="69256" x="3208338" y="5089525"/>
          <p14:tracePt t="69263" x="3216275" y="5089525"/>
          <p14:tracePt t="69272" x="3246438" y="5089525"/>
          <p14:tracePt t="69286" x="3276600" y="5089525"/>
          <p14:tracePt t="69286" x="3292475" y="5089525"/>
          <p14:tracePt t="69305" x="3284538" y="5089525"/>
          <p14:tracePt t="69567" x="3238500" y="5089525"/>
          <p14:tracePt t="69575" x="3162300" y="5089525"/>
          <p14:tracePt t="69585" x="3032125" y="5089525"/>
          <p14:tracePt t="69603" x="2903538" y="5089525"/>
          <p14:tracePt t="69619" x="2765425" y="5089525"/>
          <p14:tracePt t="69636" x="2651125" y="5089525"/>
          <p14:tracePt t="69653" x="2598738" y="5089525"/>
          <p14:tracePt t="69669" x="2552700" y="5089525"/>
          <p14:tracePt t="69686" x="2522538" y="5089525"/>
          <p14:tracePt t="69703" x="2484438" y="5089525"/>
          <p14:tracePt t="69703" x="2446338" y="5089525"/>
          <p14:tracePt t="69721" x="2332038" y="5089525"/>
          <p14:tracePt t="69738" x="2232025" y="5089525"/>
          <p14:tracePt t="69754" x="2171700" y="5089525"/>
          <p14:tracePt t="69771" x="2117725" y="5089525"/>
          <p14:tracePt t="69786" x="2041525" y="5089525"/>
          <p14:tracePt t="69803" x="1965325" y="5089525"/>
          <p14:tracePt t="69819" x="1866900" y="5089525"/>
          <p14:tracePt t="69835" x="1828800" y="5089525"/>
          <p14:tracePt t="69852" x="1812925" y="5089525"/>
          <p14:tracePt t="69868" x="1798638" y="5089525"/>
          <p14:tracePt t="69936" x="1774825" y="5089525"/>
          <p14:tracePt t="69944" x="1760538" y="5089525"/>
          <p14:tracePt t="69960" x="1752600" y="5089525"/>
          <p14:tracePt t="69976" x="1760538" y="5089525"/>
          <p14:tracePt t="70273" x="1768475" y="5089525"/>
          <p14:tracePt t="70288" x="1774825" y="5089525"/>
          <p14:tracePt t="70296" x="1790700" y="5089525"/>
          <p14:tracePt t="70305" x="1806575" y="5089525"/>
          <p14:tracePt t="70321" x="1836738" y="5089525"/>
          <p14:tracePt t="70336" x="1882775" y="5083175"/>
          <p14:tracePt t="70353" x="1981200" y="5083175"/>
          <p14:tracePt t="70370" x="2087563" y="5083175"/>
          <p14:tracePt t="70386" x="2239963" y="5083175"/>
          <p14:tracePt t="70403" x="2430463" y="5083175"/>
          <p14:tracePt t="70419" x="2628900" y="5083175"/>
          <p14:tracePt t="70437" x="2841625" y="5083175"/>
          <p14:tracePt t="70453" x="3146425" y="5083175"/>
          <p14:tracePt t="70470" x="3482975" y="5083175"/>
          <p14:tracePt t="70487" x="3687763" y="5083175"/>
          <p14:tracePt t="70487" x="3703638" y="5075238"/>
          <p14:tracePt t="70505" x="3711575" y="5067300"/>
          <p14:tracePt t="70544" x="3711575" y="5059363"/>
          <p14:tracePt t="70553" x="3703638" y="5059363"/>
          <p14:tracePt t="70744" x="3695700" y="5051425"/>
          <p14:tracePt t="71160" x="3695700" y="5045075"/>
          <p14:tracePt t="71176" x="3695700" y="5037138"/>
          <p14:tracePt t="71188" x="3695700" y="4999038"/>
          <p14:tracePt t="71203" x="3703638" y="4983163"/>
          <p14:tracePt t="71219" x="3703638" y="4945063"/>
          <p14:tracePt t="71236" x="3711575" y="4899025"/>
          <p14:tracePt t="71252" x="3725863" y="4860925"/>
          <p14:tracePt t="71269" x="3749675" y="4800600"/>
          <p14:tracePt t="71286" x="3817938" y="4740275"/>
          <p14:tracePt t="71302" x="3932238" y="4640263"/>
          <p14:tracePt t="71302" x="4008438" y="4579938"/>
          <p14:tracePt t="71321" x="4084638" y="4525963"/>
          <p14:tracePt t="71335" x="4321175" y="4289425"/>
          <p14:tracePt t="71353" x="4457700" y="4144963"/>
          <p14:tracePt t="71370" x="4556125" y="4030663"/>
          <p14:tracePt t="71385" x="4625975" y="3946525"/>
          <p14:tracePt t="71401" x="4678363" y="3878263"/>
          <p14:tracePt t="71418" x="4778375" y="3749675"/>
          <p14:tracePt t="71434" x="4876800" y="3627438"/>
          <p14:tracePt t="71450" x="4945063" y="3535363"/>
          <p14:tracePt t="71468" x="5021263" y="3475038"/>
          <p14:tracePt t="71486" x="5089525" y="3421063"/>
          <p14:tracePt t="71502" x="5181600" y="3360738"/>
          <p14:tracePt t="71518" x="5273675" y="3292475"/>
          <p14:tracePt t="71535" x="5387975" y="3200400"/>
          <p14:tracePt t="71552" x="5508625" y="3078163"/>
          <p14:tracePt t="71552" x="5554663" y="3025775"/>
          <p14:tracePt t="71569" x="5592763" y="2955925"/>
          <p14:tracePt t="71584" x="5646738" y="2849563"/>
          <p14:tracePt t="71601" x="5661025" y="2819400"/>
          <p14:tracePt t="71619" x="5684838" y="2773363"/>
          <p14:tracePt t="71634" x="5730875" y="2727325"/>
          <p14:tracePt t="71650" x="5791200" y="2705100"/>
          <p14:tracePt t="71667" x="5821363" y="2659063"/>
          <p14:tracePt t="71684" x="5837238" y="2628900"/>
          <p14:tracePt t="71700" x="5851525" y="2590800"/>
          <p14:tracePt t="71717" x="5875338" y="2568575"/>
          <p14:tracePt t="71735" x="5875338" y="2560638"/>
          <p14:tracePt t="71750" x="5897563" y="2536825"/>
          <p14:tracePt t="71767" x="5897563" y="2530475"/>
          <p14:tracePt t="71783" x="5905500" y="2522538"/>
          <p14:tracePt t="71800" x="5913438" y="2522538"/>
          <p14:tracePt t="76208" x="5897563" y="2514600"/>
          <p14:tracePt t="76896" x="5889625" y="2506663"/>
          <p14:tracePt t="76904" x="5829300" y="2468563"/>
          <p14:tracePt t="76913" x="5761038" y="2408238"/>
          <p14:tracePt t="76931" x="5684838" y="2324100"/>
          <p14:tracePt t="76947" x="5668963" y="2293938"/>
          <p14:tracePt t="76963" x="5661025" y="2293938"/>
          <p14:tracePt t="76978" x="5654675" y="2293938"/>
          <p14:tracePt t="77416" x="5646738" y="2308225"/>
          <p14:tracePt t="77424" x="5638800" y="2316163"/>
          <p14:tracePt t="77432" x="5638800" y="2324100"/>
          <p14:tracePt t="77445" x="5638800" y="2332038"/>
          <p14:tracePt t="77461" x="5638800" y="2346325"/>
          <p14:tracePt t="77505" x="5638800" y="2362200"/>
          <p14:tracePt t="77512" x="5638800" y="2416175"/>
          <p14:tracePt t="77530" x="5638800" y="2484438"/>
          <p14:tracePt t="77547" x="5638800" y="2552700"/>
          <p14:tracePt t="77563" x="5638800" y="2568575"/>
          <p14:tracePt t="77578" x="5630863" y="2574925"/>
          <p14:tracePt t="77600" x="5616575" y="2598738"/>
          <p14:tracePt t="77611" x="5562600" y="2674938"/>
          <p14:tracePt t="77629" x="5494338" y="2735263"/>
          <p14:tracePt t="77646" x="5478463" y="2759075"/>
          <p14:tracePt t="77661" x="5478463" y="2765425"/>
          <p14:tracePt t="77712" x="5478463" y="2773363"/>
          <p14:tracePt t="77729" x="5478463" y="2781300"/>
          <p14:tracePt t="77736" x="5478463" y="2789238"/>
          <p14:tracePt t="77745" x="5478463" y="2781300"/>
          <p14:tracePt t="77912" x="5478463" y="2765425"/>
          <p14:tracePt t="77920" x="5486400" y="2751138"/>
          <p14:tracePt t="77929" x="5508625" y="2705100"/>
          <p14:tracePt t="77946" x="5546725" y="2674938"/>
          <p14:tracePt t="77962" x="5562600" y="2659063"/>
          <p14:tracePt t="79739" x="5570538" y="2651125"/>
          <p14:tracePt t="80080" x="5578475" y="2651125"/>
          <p14:tracePt t="80970" x="5584825" y="2651125"/>
          <p14:tracePt t="81552" x="5584825" y="2667000"/>
          <p14:tracePt t="81608" x="5554663" y="2697163"/>
          <p14:tracePt t="81616" x="5532438" y="2727325"/>
          <p14:tracePt t="81625" x="5440363" y="2811463"/>
          <p14:tracePt t="81643" x="5394325" y="2879725"/>
          <p14:tracePt t="81659" x="5334000" y="2933700"/>
          <p14:tracePt t="81676" x="5295900" y="2963863"/>
          <p14:tracePt t="81692" x="5273675" y="2979738"/>
          <p14:tracePt t="81707" x="5241925" y="3001963"/>
          <p14:tracePt t="81725" x="5227638" y="3025775"/>
          <p14:tracePt t="81742" x="5165725" y="3055938"/>
          <p14:tracePt t="81757" x="5089525" y="3108325"/>
          <p14:tracePt t="81775" x="4991100" y="3178175"/>
          <p14:tracePt t="81791" x="4892675" y="3260725"/>
          <p14:tracePt t="81791" x="4822825" y="3306763"/>
          <p14:tracePt t="81809" x="4694238" y="3398838"/>
          <p14:tracePt t="81825" x="4511675" y="3543300"/>
          <p14:tracePt t="81841" x="4343400" y="3695700"/>
          <p14:tracePt t="81858" x="4251325" y="3794125"/>
          <p14:tracePt t="81875" x="4191000" y="3886200"/>
          <p14:tracePt t="81891" x="4114800" y="3970338"/>
          <p14:tracePt t="81908" x="4022725" y="4106863"/>
          <p14:tracePt t="81926" x="3870325" y="4237038"/>
          <p14:tracePt t="81941" x="3665538" y="4411663"/>
          <p14:tracePt t="81958" x="3505200" y="4549775"/>
          <p14:tracePt t="81974" x="3398838" y="4656138"/>
          <p14:tracePt t="81974" x="3352800" y="4716463"/>
          <p14:tracePt t="81993" x="3314700" y="4770438"/>
          <p14:tracePt t="82006" x="3260725" y="4854575"/>
          <p14:tracePt t="82006" x="3238500" y="4899025"/>
          <p14:tracePt t="82025" x="3184525" y="4968875"/>
          <p14:tracePt t="82042" x="3146425" y="5021263"/>
          <p14:tracePt t="82058" x="3101975" y="5075238"/>
          <p14:tracePt t="82075" x="3048000" y="5105400"/>
          <p14:tracePt t="82091" x="3032125" y="5127625"/>
          <p14:tracePt t="82107" x="3009900" y="5143500"/>
          <p14:tracePt t="82125" x="2971800" y="5197475"/>
          <p14:tracePt t="82141" x="2917825" y="5265738"/>
          <p14:tracePt t="82158" x="2827338" y="5334000"/>
          <p14:tracePt t="82158" x="2765425" y="5349875"/>
          <p14:tracePt t="82177" x="2705100" y="5394325"/>
          <p14:tracePt t="82190" x="2598738" y="5432425"/>
          <p14:tracePt t="82190" x="2574925" y="5440363"/>
          <p14:tracePt t="82209" x="2552700" y="5440363"/>
          <p14:tracePt t="82222" x="2544763" y="5440363"/>
          <p14:tracePt t="82240" x="2536825" y="5440363"/>
          <p14:tracePt t="82257" x="2522538" y="5440363"/>
          <p14:tracePt t="82320" x="2514600" y="5440363"/>
          <p14:tracePt t="82328" x="2492375" y="5440363"/>
          <p14:tracePt t="82339" x="2430463" y="5440363"/>
          <p14:tracePt t="82357" x="2362200" y="5440363"/>
          <p14:tracePt t="82373" x="2308225" y="5440363"/>
          <p14:tracePt t="82392" x="2301875" y="5440363"/>
          <p14:tracePt t="82406" x="2270125" y="5440363"/>
          <p14:tracePt t="82406" x="2263775" y="5432425"/>
          <p14:tracePt t="82427" x="2232025" y="5418138"/>
          <p14:tracePt t="82442" x="2217738" y="5402263"/>
          <p14:tracePt t="82458" x="2193925" y="5387975"/>
          <p14:tracePt t="82475" x="2163763" y="5372100"/>
          <p14:tracePt t="82490" x="2149475" y="5372100"/>
          <p14:tracePt t="82506" x="2111375" y="5356225"/>
          <p14:tracePt t="82526" x="2057400" y="5356225"/>
          <p14:tracePt t="82539" x="2011363" y="5356225"/>
          <p14:tracePt t="82556" x="1997075" y="5356225"/>
          <p14:tracePt t="82572" x="1935163" y="5341938"/>
          <p14:tracePt t="82589" x="1851025" y="5334000"/>
          <p14:tracePt t="82606" x="1820863" y="5334000"/>
          <p14:tracePt t="82622" x="1798638" y="5334000"/>
          <p14:tracePt t="82622" x="1790700" y="5334000"/>
          <p14:tracePt t="82641" x="1782763" y="5326063"/>
          <p14:tracePt t="82703" x="1774825" y="5326063"/>
          <p14:tracePt t="82711" x="1760538" y="5326063"/>
          <p14:tracePt t="82722" x="1752600" y="5326063"/>
          <p14:tracePt t="82739" x="1744663" y="5318125"/>
          <p14:tracePt t="82756" x="1744663" y="5311775"/>
          <p14:tracePt t="82824" x="1752600" y="5311775"/>
          <p14:tracePt t="82912" x="1760538" y="5303838"/>
          <p14:tracePt t="82929" x="1760538" y="5295900"/>
          <p14:tracePt t="82944" x="1760538" y="5287963"/>
          <p14:tracePt t="82960" x="1768475" y="5280025"/>
          <p14:tracePt t="82968" x="1768475" y="5265738"/>
          <p14:tracePt t="82984" x="1774825" y="5249863"/>
          <p14:tracePt t="82992" x="1782763" y="5241925"/>
          <p14:tracePt t="83009" x="1790700" y="5235575"/>
          <p14:tracePt t="83023" x="1798638" y="5219700"/>
          <p14:tracePt t="83023" x="1806575" y="5211763"/>
          <p14:tracePt t="83041" x="1806575" y="5197475"/>
          <p14:tracePt t="83080" x="1812925" y="5197475"/>
          <p14:tracePt t="83089" x="1812925" y="5189538"/>
          <p14:tracePt t="83096" x="1820863" y="5189538"/>
          <p14:tracePt t="83112" x="1820863" y="5181600"/>
          <p14:tracePt t="83264" x="1828800" y="5173663"/>
          <p14:tracePt t="83280" x="1836738" y="5173663"/>
          <p14:tracePt t="83304" x="1844675" y="5173663"/>
          <p14:tracePt t="83312" x="1851025" y="5165725"/>
          <p14:tracePt t="83368" x="1866900" y="5165725"/>
          <p14:tracePt t="83384" x="1889125" y="5165725"/>
          <p14:tracePt t="83392" x="1905000" y="5165725"/>
          <p14:tracePt t="83406" x="1951038" y="5165725"/>
          <p14:tracePt t="83406" x="1973263" y="5165725"/>
          <p14:tracePt t="83427" x="1997075" y="5165725"/>
          <p14:tracePt t="83439" x="2041525" y="5165725"/>
          <p14:tracePt t="83439" x="2073275" y="5165725"/>
          <p14:tracePt t="83459" x="2133600" y="5165725"/>
          <p14:tracePt t="83474" x="2179638" y="5165725"/>
          <p14:tracePt t="83490" x="2217738" y="5165725"/>
          <p14:tracePt t="83507" x="2239963" y="5165725"/>
          <p14:tracePt t="83523" x="2263775" y="5165725"/>
          <p14:tracePt t="83538" x="2293938" y="5165725"/>
          <p14:tracePt t="83556" x="2339975" y="5165725"/>
          <p14:tracePt t="83572" x="2384425" y="5165725"/>
          <p14:tracePt t="83589" x="2416175" y="5165725"/>
          <p14:tracePt t="83606" x="2430463" y="5165725"/>
          <p14:tracePt t="83621" x="2446338" y="5165725"/>
          <p14:tracePt t="83638" x="2460625" y="5165725"/>
          <p14:tracePt t="83638" x="2468563" y="5165725"/>
          <p14:tracePt t="83658" x="2492375" y="5165725"/>
          <p14:tracePt t="83672" x="2544763" y="5165725"/>
          <p14:tracePt t="83690" x="2620963" y="5165725"/>
          <p14:tracePt t="83707" x="2727325" y="5165725"/>
          <p14:tracePt t="83723" x="2803525" y="5151438"/>
          <p14:tracePt t="83740" x="2865438" y="5151438"/>
          <p14:tracePt t="83756" x="2941638" y="5127625"/>
          <p14:tracePt t="83772" x="3009900" y="5127625"/>
          <p14:tracePt t="83789" x="3078163" y="5121275"/>
          <p14:tracePt t="83805" x="3108325" y="5113338"/>
          <p14:tracePt t="83822" x="3124200" y="5105400"/>
          <p14:tracePt t="83838" x="3140075" y="5105400"/>
          <p14:tracePt t="83855" x="3146425" y="5097463"/>
          <p14:tracePt t="83872" x="3154363" y="5089525"/>
          <p14:tracePt t="83888" x="3170238" y="5083175"/>
          <p14:tracePt t="83907" x="3178175" y="5083175"/>
          <p14:tracePt t="83924" x="3184525" y="5083175"/>
          <p14:tracePt t="84024" x="3192463" y="5083175"/>
          <p14:tracePt t="84033" x="3200400" y="5083175"/>
          <p14:tracePt t="84040" x="3208338" y="5083175"/>
          <p14:tracePt t="84136" x="3216275" y="5083175"/>
          <p14:tracePt t="84160" x="3222625" y="5083175"/>
          <p14:tracePt t="84232" x="3238500" y="5083175"/>
          <p14:tracePt t="84632" x="3254375" y="5083175"/>
          <p14:tracePt t="84704" x="3276600" y="5089525"/>
          <p14:tracePt t="84712" x="3292475" y="5097463"/>
          <p14:tracePt t="84721" x="3298825" y="5097463"/>
          <p14:tracePt t="84738" x="3306763" y="5105400"/>
          <p14:tracePt t="84754" x="3314700" y="5105400"/>
          <p14:tracePt t="84792" x="3322638" y="5105400"/>
          <p14:tracePt t="84808" x="3336925" y="5113338"/>
          <p14:tracePt t="90962" x="3336925" y="5105400"/>
          <p14:tracePt t="91424" x="3336925" y="5075238"/>
          <p14:tracePt t="91432" x="3336925" y="5051425"/>
          <p14:tracePt t="91447" x="3368675" y="4892675"/>
          <p14:tracePt t="91465" x="3451225" y="4656138"/>
          <p14:tracePt t="91482" x="3543300" y="4403725"/>
          <p14:tracePt t="91498" x="3695700" y="4122738"/>
          <p14:tracePt t="91514" x="3825875" y="3863975"/>
          <p14:tracePt t="91532" x="3924300" y="3665538"/>
          <p14:tracePt t="91548" x="3984625" y="3527425"/>
          <p14:tracePt t="91565" x="4060825" y="3360738"/>
          <p14:tracePt t="91581" x="4137025" y="3184525"/>
          <p14:tracePt t="91598" x="4183063" y="3048000"/>
          <p14:tracePt t="91598" x="4206875" y="2994025"/>
          <p14:tracePt t="91617" x="4213225" y="2955925"/>
          <p14:tracePt t="91630" x="4244975" y="2873375"/>
          <p14:tracePt t="91630" x="4267200" y="2841625"/>
          <p14:tracePt t="91649" x="4289425" y="2773363"/>
          <p14:tracePt t="91665" x="4343400" y="2697163"/>
          <p14:tracePt t="91681" x="4419600" y="2628900"/>
          <p14:tracePt t="91699" x="4465638" y="2598738"/>
          <p14:tracePt t="91714" x="4487863" y="2568575"/>
          <p14:tracePt t="91730" x="4525963" y="2544763"/>
          <p14:tracePt t="91747" x="4610100" y="2522538"/>
          <p14:tracePt t="91764" x="4754563" y="2506663"/>
          <p14:tracePt t="91781" x="4968875" y="2506663"/>
          <p14:tracePt t="91798" x="5159375" y="2506663"/>
          <p14:tracePt t="91815" x="5235575" y="2506663"/>
          <p14:tracePt t="91833" x="5249863" y="2506663"/>
          <p14:tracePt t="91888" x="5257800" y="2506663"/>
          <p14:tracePt t="91897" x="5273675" y="2506663"/>
          <p14:tracePt t="91904" x="5287963" y="2506663"/>
          <p14:tracePt t="91915" x="5334000" y="2522538"/>
          <p14:tracePt t="91931" x="5426075" y="2544763"/>
          <p14:tracePt t="91946" x="5554663" y="2613025"/>
          <p14:tracePt t="91962" x="5646738" y="2636838"/>
          <p14:tracePt t="91979" x="5668963" y="2636838"/>
          <p14:tracePt t="92881" x="5684838" y="2636838"/>
          <p14:tracePt t="93192" x="5692775" y="2636838"/>
          <p14:tracePt t="93312" x="5699125" y="2636838"/>
          <p14:tracePt t="93320" x="5707063" y="2636838"/>
          <p14:tracePt t="93330" x="5722938" y="2636838"/>
          <p14:tracePt t="93348" x="5737225" y="2636838"/>
          <p14:tracePt t="93362" x="5768975" y="2636838"/>
          <p14:tracePt t="93380" x="5821363" y="2636838"/>
          <p14:tracePt t="93395" x="5883275" y="2636838"/>
          <p14:tracePt t="93412" x="5965825" y="2636838"/>
          <p14:tracePt t="93412" x="6003925" y="2636838"/>
          <p14:tracePt t="93432" x="6065838" y="2636838"/>
          <p14:tracePt t="93445" x="6111875" y="2628900"/>
          <p14:tracePt t="93445" x="6149975" y="2628900"/>
          <p14:tracePt t="93465" x="6188075" y="2628900"/>
          <p14:tracePt t="93478" x="6270625" y="2628900"/>
          <p14:tracePt t="93478" x="6302375" y="2628900"/>
          <p14:tracePt t="93497" x="6316663" y="2628900"/>
          <p14:tracePt t="93497" x="6340475" y="2628900"/>
          <p14:tracePt t="93513" x="6370638" y="2620963"/>
          <p14:tracePt t="93529" x="6378575" y="2620963"/>
          <p14:tracePt t="93552" x="6384925" y="2620963"/>
          <p14:tracePt t="93562" x="6392863" y="2613025"/>
          <p14:tracePt t="93579" x="6416675" y="2613025"/>
          <p14:tracePt t="93596" x="6469063" y="2613025"/>
          <p14:tracePt t="93613" x="6523038" y="2613025"/>
          <p14:tracePt t="93629" x="6575425" y="2613025"/>
          <p14:tracePt t="93646" x="6599238" y="2613025"/>
          <p14:tracePt t="93662" x="6621463" y="2613025"/>
          <p14:tracePt t="93678" x="6651625" y="2613025"/>
          <p14:tracePt t="93678" x="6675438" y="2613025"/>
          <p14:tracePt t="93697" x="6697663" y="2613025"/>
          <p14:tracePt t="93711" x="6773863" y="2613025"/>
          <p14:tracePt t="93730" x="6797675" y="2613025"/>
          <p14:tracePt t="93746" x="6804025" y="2613025"/>
          <p14:tracePt t="93761" x="6811963" y="2606675"/>
          <p14:tracePt t="93816" x="6842125" y="2598738"/>
          <p14:tracePt t="93824" x="6873875" y="2590800"/>
          <p14:tracePt t="93832" x="6918325" y="2590800"/>
          <p14:tracePt t="93845" x="6964363" y="2590800"/>
          <p14:tracePt t="93863" x="6972300" y="2590800"/>
          <p14:tracePt t="93878" x="6980238" y="2590800"/>
          <p14:tracePt t="93952" x="6994525" y="2590800"/>
          <p14:tracePt t="93968" x="7002463" y="2582863"/>
          <p14:tracePt t="94080" x="7018338" y="2582863"/>
          <p14:tracePt t="94103" x="7032625" y="2574925"/>
          <p14:tracePt t="94120" x="7040563" y="2574925"/>
          <p14:tracePt t="94136" x="7048500" y="2574925"/>
          <p14:tracePt t="94146" x="7056438" y="2574925"/>
          <p14:tracePt t="94176" x="7056438" y="2568575"/>
          <p14:tracePt t="101351" x="7056438" y="2582863"/>
          <p14:tracePt t="102112" x="7048500" y="2590800"/>
          <p14:tracePt t="102137" x="7032625" y="2606675"/>
          <p14:tracePt t="102144" x="7026275" y="2628900"/>
          <p14:tracePt t="102160" x="6994525" y="2636838"/>
          <p14:tracePt t="102170" x="6964363" y="2651125"/>
          <p14:tracePt t="102188" x="6950075" y="2651125"/>
          <p14:tracePt t="102202" x="6934200" y="2651125"/>
          <p14:tracePt t="102218" x="6904038" y="2651125"/>
          <p14:tracePt t="102264" x="6858000" y="2651125"/>
          <p14:tracePt t="102272" x="6773863" y="2651125"/>
          <p14:tracePt t="102287" x="6583363" y="2651125"/>
          <p14:tracePt t="102287" x="6492875" y="2651125"/>
          <p14:tracePt t="102305" x="6438900" y="2651125"/>
          <p14:tracePt t="102318" x="6384925" y="2651125"/>
          <p14:tracePt t="102318" x="6362700" y="2651125"/>
          <p14:tracePt t="102338" x="6354763" y="2651125"/>
          <p14:tracePt t="102400" x="6340475" y="2651125"/>
          <p14:tracePt t="102408" x="6324600" y="2651125"/>
          <p14:tracePt t="102418" x="6294438" y="2651125"/>
          <p14:tracePt t="102436" x="6248400" y="2667000"/>
          <p14:tracePt t="102454" x="6232525" y="2674938"/>
          <p14:tracePt t="102470" x="6218238" y="2674938"/>
          <p14:tracePt t="102486" x="6188075" y="2682875"/>
          <p14:tracePt t="102486" x="6156325" y="2697163"/>
          <p14:tracePt t="102506" x="6057900" y="2720975"/>
          <p14:tracePt t="102522" x="5921375" y="2720975"/>
          <p14:tracePt t="102537" x="5775325" y="2720975"/>
          <p14:tracePt t="102555" x="5730875" y="2720975"/>
          <p14:tracePt t="102570" x="5715000" y="2720975"/>
          <p14:tracePt t="102586" x="5707063" y="2720975"/>
          <p14:tracePt t="102624" x="5676900" y="2720975"/>
          <p14:tracePt t="102632" x="5630863" y="2720975"/>
          <p14:tracePt t="102640" x="5570538" y="2720975"/>
          <p14:tracePt t="102652" x="5440363" y="2720975"/>
          <p14:tracePt t="102669" x="5349875" y="2705100"/>
          <p14:tracePt t="102686" x="5326063" y="2705100"/>
          <p14:tracePt t="102703" x="5318125" y="2705100"/>
          <p14:tracePt t="103184" x="5303838" y="2705100"/>
          <p14:tracePt t="103551" x="5287963" y="2727325"/>
          <p14:tracePt t="103560" x="5249863" y="2765425"/>
          <p14:tracePt t="103569" x="5197475" y="2835275"/>
          <p14:tracePt t="103587" x="5151438" y="2895600"/>
          <p14:tracePt t="103603" x="5105400" y="2955925"/>
          <p14:tracePt t="103618" x="5051425" y="3032125"/>
          <p14:tracePt t="103636" x="4991100" y="3116263"/>
          <p14:tracePt t="103652" x="4930775" y="3192463"/>
          <p14:tracePt t="103667" x="4860925" y="3254375"/>
          <p14:tracePt t="103684" x="4822825" y="3298825"/>
          <p14:tracePt t="103700" x="4754563" y="3382963"/>
          <p14:tracePt t="103718" x="4678363" y="3467100"/>
          <p14:tracePt t="103735" x="4610100" y="3565525"/>
          <p14:tracePt t="103735" x="4556125" y="3619500"/>
          <p14:tracePt t="103754" x="4495800" y="3695700"/>
          <p14:tracePt t="103770" x="4427538" y="3741738"/>
          <p14:tracePt t="103787" x="4365625" y="3832225"/>
          <p14:tracePt t="103802" x="4313238" y="3916363"/>
          <p14:tracePt t="103819" x="4229100" y="4022725"/>
          <p14:tracePt t="103835" x="4137025" y="4122738"/>
          <p14:tracePt t="103851" x="4038600" y="4229100"/>
          <p14:tracePt t="103868" x="3946525" y="4321175"/>
          <p14:tracePt t="103885" x="3886200" y="4411663"/>
          <p14:tracePt t="103902" x="3848100" y="4533900"/>
          <p14:tracePt t="103918" x="3817938" y="4670425"/>
          <p14:tracePt t="103918" x="3794125" y="4740275"/>
          <p14:tracePt t="103937" x="3771900" y="4816475"/>
          <p14:tracePt t="103952" x="3711575" y="4937125"/>
          <p14:tracePt t="103952" x="3673475" y="4991100"/>
          <p14:tracePt t="103969" x="3589338" y="5059363"/>
          <p14:tracePt t="103986" x="3489325" y="5113338"/>
          <p14:tracePt t="104003" x="3398838" y="5173663"/>
          <p14:tracePt t="104020" x="3306763" y="5235575"/>
          <p14:tracePt t="104036" x="3222625" y="5287963"/>
          <p14:tracePt t="104052" x="3170238" y="5326063"/>
          <p14:tracePt t="104068" x="3132138" y="5341938"/>
          <p14:tracePt t="104085" x="3116263" y="5349875"/>
          <p14:tracePt t="104100" x="3108325" y="5349875"/>
          <p14:tracePt t="104152" x="3108325" y="5341938"/>
          <p14:tracePt t="104313" x="3108325" y="5326063"/>
          <p14:tracePt t="104320" x="3116263" y="5311775"/>
          <p14:tracePt t="104334" x="3146425" y="5287963"/>
          <p14:tracePt t="104351" x="3162300" y="5265738"/>
          <p14:tracePt t="104369" x="3192463" y="5235575"/>
          <p14:tracePt t="104386" x="3216275" y="5211763"/>
          <p14:tracePt t="104402" x="3230563" y="5189538"/>
          <p14:tracePt t="104418" x="3260725" y="5165725"/>
          <p14:tracePt t="104436" x="3268663" y="5159375"/>
          <p14:tracePt t="104450" x="3276600" y="5159375"/>
          <p14:tracePt t="104504" x="3284538" y="5159375"/>
          <p14:tracePt t="104520" x="3292475" y="5159375"/>
          <p14:tracePt t="104592" x="3298825" y="5159375"/>
          <p14:tracePt t="104600" x="3306763" y="5151438"/>
          <p14:tracePt t="104617" x="3314700" y="5143500"/>
          <p14:tracePt t="104633" x="3306763" y="5143500"/>
          <p14:tracePt t="104776" x="3298825" y="5143500"/>
          <p14:tracePt t="104784" x="3298825" y="5151438"/>
          <p14:tracePt t="104800" x="3292475" y="5151438"/>
          <p14:tracePt t="104840" x="3284538" y="5151438"/>
          <p14:tracePt t="104849" x="3268663" y="5151438"/>
          <p14:tracePt t="104856" x="3238500" y="5151438"/>
          <p14:tracePt t="104866" x="3184525" y="5151438"/>
          <p14:tracePt t="104884" x="3132138" y="5151438"/>
          <p14:tracePt t="104900" x="3086100" y="5151438"/>
          <p14:tracePt t="104917" x="3055938" y="5151438"/>
          <p14:tracePt t="104934" x="3032125" y="5151438"/>
          <p14:tracePt t="104950" x="3001963" y="5151438"/>
          <p14:tracePt t="104950" x="2963863" y="5151438"/>
          <p14:tracePt t="104970" x="2955925" y="5151438"/>
          <p14:tracePt t="104983" x="2841625" y="5165725"/>
          <p14:tracePt t="105003" x="2773363" y="5189538"/>
          <p14:tracePt t="105019" x="2735263" y="5189538"/>
          <p14:tracePt t="105036" x="2697163" y="5189538"/>
          <p14:tracePt t="105050" x="2667000" y="5189538"/>
          <p14:tracePt t="105066" x="2613025" y="5189538"/>
          <p14:tracePt t="105083" x="2544763" y="5189538"/>
          <p14:tracePt t="105100" x="2446338" y="5189538"/>
          <p14:tracePt t="105116" x="2392363" y="5197475"/>
          <p14:tracePt t="105134" x="2332038" y="5197475"/>
          <p14:tracePt t="105150" x="2286000" y="5197475"/>
          <p14:tracePt t="105167" x="2225675" y="5197475"/>
          <p14:tracePt t="105188" x="2201863" y="5197475"/>
          <p14:tracePt t="105202" x="2179638" y="5197475"/>
          <p14:tracePt t="105218" x="2149475" y="5197475"/>
          <p14:tracePt t="105235" x="2095500" y="5197475"/>
          <p14:tracePt t="105251" x="2065338" y="5197475"/>
          <p14:tracePt t="105268" x="2019300" y="5197475"/>
          <p14:tracePt t="105284" x="1981200" y="5197475"/>
          <p14:tracePt t="105300" x="1943100" y="5197475"/>
          <p14:tracePt t="105318" x="1897063" y="5197475"/>
          <p14:tracePt t="105333" x="1874838" y="5197475"/>
          <p14:tracePt t="105350" x="1866900" y="5197475"/>
          <p14:tracePt t="105366" x="1889125" y="5197475"/>
          <p14:tracePt t="105648" x="1927225" y="5197475"/>
          <p14:tracePt t="105656" x="1965325" y="5197475"/>
          <p14:tracePt t="105666" x="2057400" y="5189538"/>
          <p14:tracePt t="105683" x="2125663" y="5181600"/>
          <p14:tracePt t="105699" x="2171700" y="5165725"/>
          <p14:tracePt t="105716" x="2217738" y="5151438"/>
          <p14:tracePt t="105733" x="2255838" y="5151438"/>
          <p14:tracePt t="105750" x="2278063" y="5151438"/>
          <p14:tracePt t="105750" x="2286000" y="5151438"/>
          <p14:tracePt t="105770" x="2316163" y="5151438"/>
          <p14:tracePt t="105784" x="2370138" y="5151438"/>
          <p14:tracePt t="105799" x="2430463" y="5151438"/>
          <p14:tracePt t="105799" x="2446338" y="5151438"/>
          <p14:tracePt t="105817" x="2484438" y="5151438"/>
          <p14:tracePt t="105831" x="2506663" y="5151438"/>
          <p14:tracePt t="105848" x="2522538" y="5151438"/>
          <p14:tracePt t="105867" x="2552700" y="5151438"/>
          <p14:tracePt t="105884" x="2598738" y="5151438"/>
          <p14:tracePt t="105899" x="2651125" y="5151438"/>
          <p14:tracePt t="105916" x="2720975" y="5151438"/>
          <p14:tracePt t="105933" x="2773363" y="5151438"/>
          <p14:tracePt t="105949" x="2789238" y="5151438"/>
          <p14:tracePt t="105966" x="2803525" y="5151438"/>
          <p14:tracePt t="105982" x="2819400" y="5151438"/>
          <p14:tracePt t="106017" x="2827338" y="5151438"/>
          <p14:tracePt t="106024" x="2849563" y="5151438"/>
          <p14:tracePt t="106033" x="2865438" y="5151438"/>
          <p14:tracePt t="106033" x="2887663" y="5151438"/>
          <p14:tracePt t="106049" x="2933700" y="5151438"/>
          <p14:tracePt t="106066" x="2955925" y="5143500"/>
          <p14:tracePt t="106081" x="2987675" y="5135563"/>
          <p14:tracePt t="106100" x="3009900" y="5127625"/>
          <p14:tracePt t="106116" x="3040063" y="5127625"/>
          <p14:tracePt t="106133" x="3048000" y="5121275"/>
          <p14:tracePt t="106148" x="3063875" y="5121275"/>
          <p14:tracePt t="106176" x="3070225" y="5121275"/>
          <p14:tracePt t="106194" x="3086100" y="5121275"/>
          <p14:tracePt t="106201" x="3094038" y="5121275"/>
          <p14:tracePt t="106214" x="3108325" y="5121275"/>
          <p14:tracePt t="106296" x="3124200" y="5121275"/>
          <p14:tracePt t="106304" x="3116263" y="5121275"/>
          <p14:tracePt t="106528" x="3108325" y="5121275"/>
          <p14:tracePt t="106536" x="3094038" y="5121275"/>
          <p14:tracePt t="106552" x="3078163" y="5121275"/>
          <p14:tracePt t="106565" x="3063875" y="5121275"/>
          <p14:tracePt t="106581" x="3025775" y="5121275"/>
          <p14:tracePt t="106581" x="2994025" y="5113338"/>
          <p14:tracePt t="106601" x="2971800" y="5113338"/>
          <p14:tracePt t="106615" x="2925763" y="5105400"/>
          <p14:tracePt t="106615" x="2911475" y="5105400"/>
          <p14:tracePt t="106634" x="2873375" y="5105400"/>
          <p14:tracePt t="106650" x="2827338" y="5105400"/>
          <p14:tracePt t="106666" x="2773363" y="5105400"/>
          <p14:tracePt t="106682" x="2713038" y="5105400"/>
          <p14:tracePt t="106698" x="2682875" y="5105400"/>
          <p14:tracePt t="106715" x="2644775" y="5105400"/>
          <p14:tracePt t="106731" x="2613025" y="5105400"/>
          <p14:tracePt t="106748" x="2598738" y="5113338"/>
          <p14:tracePt t="106765" x="2582863" y="5121275"/>
          <p14:tracePt t="106781" x="2560638" y="5121275"/>
          <p14:tracePt t="106798" x="2530475" y="5121275"/>
          <p14:tracePt t="106798" x="2498725" y="5121275"/>
          <p14:tracePt t="106818" x="2468563" y="5127625"/>
          <p14:tracePt t="106818" x="2422525" y="5127625"/>
          <p14:tracePt t="106834" x="2339975" y="5143500"/>
          <p14:tracePt t="106849" x="2255838" y="5143500"/>
          <p14:tracePt t="106866" x="2217738" y="5143500"/>
          <p14:tracePt t="106883" x="2187575" y="5151438"/>
          <p14:tracePt t="106898" x="2149475" y="5151438"/>
          <p14:tracePt t="106915" x="2125663" y="5151438"/>
          <p14:tracePt t="106931" x="2111375" y="5151438"/>
          <p14:tracePt t="106947" x="2057400" y="5151438"/>
          <p14:tracePt t="106965" x="2019300" y="5151438"/>
          <p14:tracePt t="106981" x="2003425" y="5151438"/>
          <p14:tracePt t="106998" x="1997075" y="5151438"/>
          <p14:tracePt t="107033" x="1989138" y="5151438"/>
          <p14:tracePt t="107063" x="1981200" y="5151438"/>
          <p14:tracePt t="107112" x="1989138" y="5151438"/>
          <p14:tracePt t="107272" x="2003425" y="5151438"/>
          <p14:tracePt t="107281" x="2035175" y="5151438"/>
          <p14:tracePt t="107288" x="2049463" y="5151438"/>
          <p14:tracePt t="107298" x="2057400" y="5151438"/>
          <p14:tracePt t="107314" x="2065338" y="5151438"/>
          <p14:tracePt t="107331" x="2079625" y="5151438"/>
          <p14:tracePt t="107360" x="2103438" y="5151438"/>
          <p14:tracePt t="107368" x="2117725" y="5151438"/>
          <p14:tracePt t="107380" x="2193925" y="5151438"/>
          <p14:tracePt t="107398" x="2247900" y="5151438"/>
          <p14:tracePt t="107414" x="2263775" y="5151438"/>
          <p14:tracePt t="107414" x="2278063" y="5151438"/>
          <p14:tracePt t="107434" x="2316163" y="5135563"/>
          <p14:tracePt t="107449" x="2362200" y="5135563"/>
          <p14:tracePt t="107465" x="2400300" y="5135563"/>
          <p14:tracePt t="107482" x="2446338" y="5135563"/>
          <p14:tracePt t="107498" x="2498725" y="5135563"/>
          <p14:tracePt t="107516" x="2552700" y="5135563"/>
          <p14:tracePt t="107532" x="2590800" y="5127625"/>
          <p14:tracePt t="107548" x="2620963" y="5121275"/>
          <p14:tracePt t="107565" x="2636838" y="5121275"/>
          <p14:tracePt t="107580" x="2674938" y="5121275"/>
          <p14:tracePt t="107580" x="2705100" y="5121275"/>
          <p14:tracePt t="107601" x="2727325" y="5121275"/>
          <p14:tracePt t="107614" x="2773363" y="5121275"/>
          <p14:tracePt t="107614" x="2797175" y="5121275"/>
          <p14:tracePt t="107633" x="2811463" y="5121275"/>
          <p14:tracePt t="107647" x="2873375" y="5121275"/>
          <p14:tracePt t="107665" x="2895600" y="5113338"/>
          <p14:tracePt t="107682" x="2925763" y="5113338"/>
          <p14:tracePt t="107698" x="2941638" y="5113338"/>
          <p14:tracePt t="107715" x="2971800" y="5113338"/>
          <p14:tracePt t="107731" x="3055938" y="5113338"/>
          <p14:tracePt t="107747" x="3154363" y="5113338"/>
          <p14:tracePt t="107764" x="3184525" y="5113338"/>
          <p14:tracePt t="107781" x="3200400" y="5113338"/>
          <p14:tracePt t="107798" x="3208338" y="5113338"/>
          <p14:tracePt t="107823" x="3216275" y="5113338"/>
          <p14:tracePt t="107839" x="3230563" y="5113338"/>
          <p14:tracePt t="107849" x="3246438" y="5113338"/>
          <p14:tracePt t="107863" x="3292475" y="5113338"/>
          <p14:tracePt t="107863" x="3314700" y="5113338"/>
          <p14:tracePt t="107881" x="3322638" y="5113338"/>
          <p14:tracePt t="107896" x="3330575" y="5113338"/>
          <p14:tracePt t="107960" x="3360738" y="5113338"/>
          <p14:tracePt t="107975" x="3375025" y="5113338"/>
          <p14:tracePt t="107984" x="3390900" y="5113338"/>
          <p14:tracePt t="107996" x="3398838" y="5113338"/>
          <p14:tracePt t="108047" x="3398838" y="5105400"/>
          <p14:tracePt t="108721" x="3406775" y="5105400"/>
          <p14:tracePt t="108729" x="3413125" y="5105400"/>
          <p14:tracePt t="108745" x="3421063" y="5105400"/>
          <p14:tracePt t="108801" x="3429000" y="5105400"/>
          <p14:tracePt t="108808" x="3436938" y="5105400"/>
          <p14:tracePt t="108816" x="3451225" y="5105400"/>
          <p14:tracePt t="114158" x="3459163" y="5097463"/>
          <p14:tracePt t="114344" x="3459163" y="5089525"/>
          <p14:tracePt t="114352" x="3467100" y="5089525"/>
          <p14:tracePt t="114360" x="3467100" y="5083175"/>
          <p14:tracePt t="114374" x="3482975" y="5059363"/>
          <p14:tracePt t="114391" x="3505200" y="5029200"/>
          <p14:tracePt t="114391" x="3505200" y="5013325"/>
          <p14:tracePt t="114410" x="3527425" y="4999038"/>
          <p14:tracePt t="114410" x="3535363" y="4983163"/>
          <p14:tracePt t="114427" x="3573463" y="4930775"/>
          <p14:tracePt t="114442" x="3635375" y="4860925"/>
          <p14:tracePt t="114458" x="3703638" y="4784725"/>
          <p14:tracePt t="114475" x="3779838" y="4678363"/>
          <p14:tracePt t="114491" x="3870325" y="4556125"/>
          <p14:tracePt t="114507" x="3946525" y="4449763"/>
          <p14:tracePt t="114524" x="4038600" y="4359275"/>
          <p14:tracePt t="114540" x="4098925" y="4267200"/>
          <p14:tracePt t="114557" x="4152900" y="4183063"/>
          <p14:tracePt t="114574" x="4221163" y="4106863"/>
          <p14:tracePt t="114590" x="4313238" y="4016375"/>
          <p14:tracePt t="114590" x="4343400" y="3970338"/>
          <p14:tracePt t="114609" x="4373563" y="3932238"/>
          <p14:tracePt t="114623" x="4441825" y="3840163"/>
          <p14:tracePt t="114642" x="4495800" y="3810000"/>
          <p14:tracePt t="114659" x="4518025" y="3787775"/>
          <p14:tracePt t="114676" x="4587875" y="3756025"/>
          <p14:tracePt t="114691" x="4678363" y="3695700"/>
          <p14:tracePt t="114708" x="4770438" y="3641725"/>
          <p14:tracePt t="114723" x="4846638" y="3559175"/>
          <p14:tracePt t="114740" x="4876800" y="3527425"/>
          <p14:tracePt t="114758" x="4930775" y="3475038"/>
          <p14:tracePt t="114773" x="5037138" y="3429000"/>
          <p14:tracePt t="114790" x="5113338" y="3375025"/>
          <p14:tracePt t="114790" x="5135563" y="3360738"/>
          <p14:tracePt t="114809" x="5143500" y="3360738"/>
          <p14:tracePt t="114823" x="5151438" y="3352800"/>
          <p14:tracePt t="114841" x="5181600" y="3344863"/>
          <p14:tracePt t="114858" x="5189538" y="3336925"/>
          <p14:tracePt t="114874" x="5203825" y="3336925"/>
          <p14:tracePt t="114891" x="5211763" y="3336925"/>
          <p14:tracePt t="114906" x="5235575" y="3336925"/>
          <p14:tracePt t="114968" x="5273675" y="3336925"/>
          <p14:tracePt t="114976" x="5318125" y="3336925"/>
          <p14:tracePt t="114990" x="5372100" y="3336925"/>
          <p14:tracePt t="115007" x="5410200" y="3352800"/>
          <p14:tracePt t="115007" x="5418138" y="3352800"/>
          <p14:tracePt t="115025" x="5426075" y="3360738"/>
          <p14:tracePt t="115057" x="5432425" y="3368675"/>
          <p14:tracePt t="115074" x="5440363" y="3368675"/>
          <p14:tracePt t="115080" x="5448300" y="3382963"/>
          <p14:tracePt t="115090" x="5486400" y="3406775"/>
          <p14:tracePt t="115107" x="5524500" y="3444875"/>
          <p14:tracePt t="115125" x="5540375" y="3451225"/>
          <p14:tracePt t="115139" x="5592763" y="3467100"/>
          <p14:tracePt t="115157" x="5630863" y="3489325"/>
          <p14:tracePt t="115175" x="5646738" y="3489325"/>
          <p14:tracePt t="115191" x="5646738" y="3497263"/>
          <p14:tracePt t="115320" x="5646738" y="3513138"/>
          <p14:tracePt t="115336" x="5646738" y="3521075"/>
          <p14:tracePt t="115352" x="5646738" y="3527425"/>
          <p14:tracePt t="115360" x="5646738" y="3535363"/>
          <p14:tracePt t="115372" x="5661025" y="3559175"/>
          <p14:tracePt t="115390" x="5661025" y="3581400"/>
          <p14:tracePt t="115407" x="5661025" y="3597275"/>
          <p14:tracePt t="115426" x="5661025" y="3611563"/>
          <p14:tracePt t="115439" x="5661025" y="3649663"/>
          <p14:tracePt t="115458" x="5661025" y="3665538"/>
          <p14:tracePt t="115474" x="5661025" y="3687763"/>
          <p14:tracePt t="115492" x="5661025" y="3695700"/>
          <p14:tracePt t="115506" x="5654675" y="3711575"/>
          <p14:tracePt t="115523" x="5654675" y="3717925"/>
          <p14:tracePt t="115543" x="5654675" y="3733800"/>
          <p14:tracePt t="115554" x="5646738" y="3749675"/>
          <p14:tracePt t="115571" x="5646738" y="3756025"/>
          <p14:tracePt t="115588" x="5638800" y="3763963"/>
          <p14:tracePt t="115605" x="5630863" y="3771900"/>
          <p14:tracePt t="115631" x="5630863" y="3787775"/>
          <p14:tracePt t="115672" x="5622925" y="3794125"/>
          <p14:tracePt t="115680" x="5616575" y="3802063"/>
          <p14:tracePt t="115690" x="5600700" y="3825875"/>
          <p14:tracePt t="115707" x="5584825" y="3848100"/>
          <p14:tracePt t="115723" x="5570538" y="3863975"/>
          <p14:tracePt t="115739" x="5570538" y="3870325"/>
          <p14:tracePt t="115755" x="5562600" y="3878263"/>
          <p14:tracePt t="115772" x="5562600" y="3886200"/>
          <p14:tracePt t="115788" x="5554663" y="3894138"/>
          <p14:tracePt t="115816" x="5546725" y="3894138"/>
          <p14:tracePt t="122132" x="5554663" y="3894138"/>
          <p14:tracePt t="126291" x="5570538" y="3894138"/>
          <p14:tracePt t="126360" x="5578475" y="3886200"/>
          <p14:tracePt t="126368" x="5584825" y="3886200"/>
          <p14:tracePt t="126455" x="5592763" y="3886200"/>
          <p14:tracePt t="126464" x="5616575" y="3886200"/>
          <p14:tracePt t="126478" x="5646738" y="3886200"/>
          <p14:tracePt t="126495" x="5692775" y="3886200"/>
          <p14:tracePt t="126495" x="5715000" y="3886200"/>
          <p14:tracePt t="126513" x="5730875" y="3886200"/>
          <p14:tracePt t="126513" x="5745163" y="3886200"/>
          <p14:tracePt t="126529" x="5768975" y="3886200"/>
          <p14:tracePt t="126546" x="5791200" y="3886200"/>
          <p14:tracePt t="126563" x="5807075" y="3886200"/>
          <p14:tracePt t="126578" x="5813425" y="3886200"/>
          <p14:tracePt t="126594" x="5829300" y="3886200"/>
          <p14:tracePt t="126611" x="5837238" y="3886200"/>
          <p14:tracePt t="126627" x="5845175" y="3886200"/>
          <p14:tracePt t="126644" x="5867400" y="3886200"/>
          <p14:tracePt t="126662" x="5883275" y="3886200"/>
          <p14:tracePt t="126678" x="5889625" y="3886200"/>
          <p14:tracePt t="126694" x="5905500" y="3886200"/>
          <p14:tracePt t="126710" x="5905500" y="3878263"/>
          <p14:tracePt t="126727" x="5927725" y="3870325"/>
          <p14:tracePt t="126746" x="5935663" y="3870325"/>
          <p14:tracePt t="126768" x="5935663" y="3863975"/>
          <p14:tracePt t="126784" x="5943600" y="3863975"/>
          <p14:tracePt t="126795" x="5951538" y="3863975"/>
          <p14:tracePt t="126824" x="5959475" y="3863975"/>
          <p14:tracePt t="126840" x="5973763" y="3863975"/>
          <p14:tracePt t="126864" x="5981700" y="3863975"/>
          <p14:tracePt t="126880" x="5989638" y="3863975"/>
          <p14:tracePt t="126888" x="6003925" y="3863975"/>
          <p14:tracePt t="126904" x="6011863" y="3863975"/>
          <p14:tracePt t="126944" x="6019800" y="3863975"/>
          <p14:tracePt t="126961" x="6027738" y="3870325"/>
          <p14:tracePt t="126969" x="6042025" y="3878263"/>
          <p14:tracePt t="126978" x="6111875" y="3908425"/>
          <p14:tracePt t="126994" x="6240463" y="3940175"/>
          <p14:tracePt t="127012" x="6346825" y="3970338"/>
          <p14:tracePt t="127028" x="6438900" y="3970338"/>
          <p14:tracePt t="127043" x="6575425" y="3978275"/>
          <p14:tracePt t="127060" x="6659563" y="4008438"/>
          <p14:tracePt t="127076" x="6705600" y="4008438"/>
          <p14:tracePt t="127094" x="6713538" y="4000500"/>
          <p14:tracePt t="127109" x="6721475" y="4000500"/>
          <p14:tracePt t="127128" x="6735763" y="4008438"/>
          <p14:tracePt t="127161" x="6751638" y="4008438"/>
          <p14:tracePt t="127167" x="6705600" y="4008438"/>
          <p14:tracePt t="127179" x="6705600" y="4016375"/>
          <p14:tracePt t="127193" x="6689725" y="4016375"/>
          <p14:tracePt t="127608" x="6689725" y="4008438"/>
          <p14:tracePt t="127616" x="6705600" y="4008438"/>
          <p14:tracePt t="127626" x="6705600" y="3970338"/>
          <p14:tracePt t="127644" x="6713538" y="3962400"/>
          <p14:tracePt t="127661" x="6727825" y="3962400"/>
          <p14:tracePt t="127720" x="6735763" y="3954463"/>
          <p14:tracePt t="127736" x="6751638" y="3954463"/>
          <p14:tracePt t="127752" x="6759575" y="3946525"/>
          <p14:tracePt t="127761" x="6773863" y="3940175"/>
          <p14:tracePt t="127776" x="6789738" y="3940175"/>
          <p14:tracePt t="127793" x="6797675" y="3932238"/>
          <p14:tracePt t="127811" x="6804025" y="3932238"/>
          <p14:tracePt t="127832" x="6811963" y="3932238"/>
          <p14:tracePt t="127843" x="6842125" y="3924300"/>
          <p14:tracePt t="127860" x="6888163" y="3916363"/>
          <p14:tracePt t="127878" x="6918325" y="3908425"/>
          <p14:tracePt t="127894" x="6964363" y="3908425"/>
          <p14:tracePt t="127911" x="7018338" y="3902075"/>
          <p14:tracePt t="127911" x="7064375" y="3902075"/>
          <p14:tracePt t="127929" x="7086600" y="3902075"/>
          <p14:tracePt t="127942" x="7223125" y="3902075"/>
          <p14:tracePt t="127962" x="7269163" y="3894138"/>
          <p14:tracePt t="127977" x="7307263" y="3878263"/>
          <p14:tracePt t="127994" x="7331075" y="3878263"/>
          <p14:tracePt t="128010" x="7361238" y="3878263"/>
          <p14:tracePt t="128027" x="7391400" y="3878263"/>
          <p14:tracePt t="128043" x="7413625" y="3878263"/>
          <p14:tracePt t="128058" x="7437438" y="3878263"/>
          <p14:tracePt t="128075" x="7475538" y="3878263"/>
          <p14:tracePt t="128092" x="7505700" y="3878263"/>
          <p14:tracePt t="128109" x="7543800" y="3878263"/>
          <p14:tracePt t="128126" x="7589838" y="3878263"/>
          <p14:tracePt t="128142" x="7604125" y="3878263"/>
          <p14:tracePt t="128160" x="7620000" y="3878263"/>
          <p14:tracePt t="128175" x="7635875" y="3878263"/>
          <p14:tracePt t="128193" x="7642225" y="3878263"/>
          <p14:tracePt t="128209" x="7666038" y="3878263"/>
          <p14:tracePt t="128226" x="7696200" y="3878263"/>
          <p14:tracePt t="128242" x="7742238" y="3894138"/>
          <p14:tracePt t="128258" x="7802563" y="3894138"/>
          <p14:tracePt t="128275" x="7856538" y="3894138"/>
          <p14:tracePt t="128293" x="7886700" y="3894138"/>
          <p14:tracePt t="128309" x="7894638" y="3902075"/>
          <p14:tracePt t="128328" x="7894638" y="3908425"/>
          <p14:tracePt t="128341" x="7902575" y="3908425"/>
          <p14:tracePt t="128368" x="7916863" y="3908425"/>
          <p14:tracePt t="128393" x="7932738" y="3908425"/>
          <p14:tracePt t="128400" x="7940675" y="3908425"/>
          <p14:tracePt t="128416" x="7947025" y="3908425"/>
          <p14:tracePt t="128426" x="7970838" y="3908425"/>
          <p14:tracePt t="128443" x="7993063" y="3908425"/>
          <p14:tracePt t="128459" x="8023225" y="3908425"/>
          <p14:tracePt t="128476" x="8054975" y="3908425"/>
          <p14:tracePt t="128493" x="8093075" y="3908425"/>
          <p14:tracePt t="128509" x="8099425" y="3908425"/>
          <p14:tracePt t="128527" x="8115300" y="3908425"/>
          <p14:tracePt t="128544" x="8137525" y="3908425"/>
          <p14:tracePt t="128558" x="8213725" y="3908425"/>
          <p14:tracePt t="128578" x="8275638" y="3908425"/>
          <p14:tracePt t="128594" x="8343900" y="3908425"/>
          <p14:tracePt t="128611" x="8420100" y="3908425"/>
          <p14:tracePt t="128627" x="8435975" y="3908425"/>
          <p14:tracePt t="128644" x="8442325" y="3908425"/>
          <p14:tracePt t="128659" x="8450263" y="3908425"/>
          <p14:tracePt t="129659" x="8442325" y="3908425"/>
          <p14:tracePt t="130048" x="8435975" y="3908425"/>
          <p14:tracePt t="130072" x="8428038" y="3908425"/>
          <p14:tracePt t="130104" x="8412163" y="3908425"/>
          <p14:tracePt t="130144" x="8382000" y="3886200"/>
          <p14:tracePt t="130152" x="8351838" y="3886200"/>
          <p14:tracePt t="130160" x="8289925" y="3848100"/>
          <p14:tracePt t="130174" x="8137525" y="3794125"/>
          <p14:tracePt t="130174" x="8061325" y="3763963"/>
          <p14:tracePt t="130195" x="8023225" y="3725863"/>
          <p14:tracePt t="130207" x="7894638" y="3703638"/>
          <p14:tracePt t="130225" x="7840663" y="3703638"/>
          <p14:tracePt t="130241" x="7818438" y="3687763"/>
          <p14:tracePt t="130258" x="7772400" y="3665538"/>
          <p14:tracePt t="130274" x="7673975" y="3619500"/>
          <p14:tracePt t="130291" x="7559675" y="3565525"/>
          <p14:tracePt t="130308" x="7421563" y="3527425"/>
          <p14:tracePt t="130324" x="7299325" y="3489325"/>
          <p14:tracePt t="130341" x="7231063" y="3467100"/>
          <p14:tracePt t="130357" x="7146925" y="3436938"/>
          <p14:tracePt t="130357" x="7124700" y="3421063"/>
          <p14:tracePt t="130377" x="7108825" y="3406775"/>
          <p14:tracePt t="130391" x="7040563" y="3368675"/>
          <p14:tracePt t="130410" x="7026275" y="3360738"/>
          <p14:tracePt t="130410" x="7002463" y="3336925"/>
          <p14:tracePt t="130426" x="6972300" y="3330575"/>
          <p14:tracePt t="130441" x="6950075" y="3314700"/>
          <p14:tracePt t="130457" x="6926263" y="3314700"/>
          <p14:tracePt t="130474" x="6911975" y="3314700"/>
          <p14:tracePt t="130495" x="6911975" y="3306763"/>
          <p14:tracePt t="130784" x="6911975" y="3298825"/>
          <p14:tracePt t="130848" x="6904038" y="3298825"/>
          <p14:tracePt t="130872" x="6896100" y="3292475"/>
          <p14:tracePt t="130880" x="6880225" y="3284538"/>
          <p14:tracePt t="130896" x="6873875" y="3276600"/>
          <p14:tracePt t="130907" x="6850063" y="3268663"/>
          <p14:tracePt t="130907" x="6835775" y="3260725"/>
          <p14:tracePt t="130928" x="6804025" y="3260725"/>
          <p14:tracePt t="130944" x="6789738" y="3260725"/>
          <p14:tracePt t="130956" x="6751638" y="3238500"/>
          <p14:tracePt t="130975" x="6705600" y="3230563"/>
          <p14:tracePt t="130990" x="6637338" y="3222625"/>
          <p14:tracePt t="131007" x="6553200" y="3222625"/>
          <p14:tracePt t="131025" x="6515100" y="3222625"/>
          <p14:tracePt t="131041" x="6484938" y="3222625"/>
          <p14:tracePt t="131058" x="6469063" y="3222625"/>
          <p14:tracePt t="131074" x="6446838" y="3222625"/>
          <p14:tracePt t="131090" x="6423025" y="3222625"/>
          <p14:tracePt t="131107" x="6408738" y="3222625"/>
          <p14:tracePt t="131123" x="6400800" y="3222625"/>
          <p14:tracePt t="131152" x="6392863" y="3222625"/>
          <p14:tracePt t="131168" x="6384925" y="3222625"/>
          <p14:tracePt t="131176" x="6354763" y="3222625"/>
          <p14:tracePt t="131191" x="6302375" y="3222625"/>
          <p14:tracePt t="131206" x="6256338" y="3222625"/>
          <p14:tracePt t="131223" x="6210300" y="3222625"/>
          <p14:tracePt t="131223" x="6188075" y="3222625"/>
          <p14:tracePt t="131240" x="6172200" y="3222625"/>
          <p14:tracePt t="131255" x="6103938" y="3222625"/>
          <p14:tracePt t="131274" x="6027738" y="3222625"/>
          <p14:tracePt t="131290" x="5989638" y="3222625"/>
          <p14:tracePt t="131306" x="5965825" y="3222625"/>
          <p14:tracePt t="131324" x="5943600" y="3222625"/>
          <p14:tracePt t="131340" x="5897563" y="3222625"/>
          <p14:tracePt t="131356" x="5837238" y="3222625"/>
          <p14:tracePt t="131375" x="5775325" y="3222625"/>
          <p14:tracePt t="131390" x="5730875" y="3222625"/>
          <p14:tracePt t="131390" x="5715000" y="3222625"/>
          <p14:tracePt t="131410" x="5722938" y="3222625"/>
          <p14:tracePt t="131551" x="5775325" y="3222625"/>
          <p14:tracePt t="131560" x="5821363" y="3222625"/>
          <p14:tracePt t="131572" x="5965825" y="3222625"/>
          <p14:tracePt t="131589" x="6035675" y="3222625"/>
          <p14:tracePt t="131606" x="6096000" y="3222625"/>
          <p14:tracePt t="131624" x="6180138" y="3222625"/>
          <p14:tracePt t="131624" x="6226175" y="3222625"/>
          <p14:tracePt t="131642" x="6308725" y="3222625"/>
          <p14:tracePt t="131658" x="6408738" y="3222625"/>
          <p14:tracePt t="131674" x="6507163" y="3222625"/>
          <p14:tracePt t="131691" x="6613525" y="3222625"/>
          <p14:tracePt t="131708" x="6727825" y="3200400"/>
          <p14:tracePt t="131724" x="6835775" y="3184525"/>
          <p14:tracePt t="131739" x="6911975" y="3162300"/>
          <p14:tracePt t="131756" x="6964363" y="3162300"/>
          <p14:tracePt t="131773" x="7010400" y="3154363"/>
          <p14:tracePt t="131789" x="7064375" y="3154363"/>
          <p14:tracePt t="131806" x="7116763" y="3154363"/>
          <p14:tracePt t="131822" x="7200900" y="3154363"/>
          <p14:tracePt t="131822" x="7261225" y="3154363"/>
          <p14:tracePt t="131841" x="7369175" y="3154363"/>
          <p14:tracePt t="131858" x="7467600" y="3154363"/>
          <p14:tracePt t="131874" x="7573963" y="3154363"/>
          <p14:tracePt t="131891" x="7680325" y="3154363"/>
          <p14:tracePt t="131907" x="7772400" y="3154363"/>
          <p14:tracePt t="131924" x="7826375" y="3154363"/>
          <p14:tracePt t="131940" x="7832725" y="3154363"/>
          <p14:tracePt t="131955" x="7810500" y="3146425"/>
          <p14:tracePt t="131992" x="7802563" y="3146425"/>
          <p14:tracePt t="132007" x="7794625" y="3146425"/>
          <p14:tracePt t="132015" x="7788275" y="3146425"/>
          <p14:tracePt t="132047" x="7780338" y="3146425"/>
          <p14:tracePt t="132063" x="7764463" y="3162300"/>
          <p14:tracePt t="132073" x="7750175" y="3184525"/>
          <p14:tracePt t="132080" x="7704138" y="3200400"/>
          <p14:tracePt t="132090" x="7620000" y="3238500"/>
          <p14:tracePt t="132106" x="7527925" y="3306763"/>
          <p14:tracePt t="132122" x="7437438" y="3352800"/>
          <p14:tracePt t="132140" x="7399338" y="3382963"/>
          <p14:tracePt t="132156" x="7369175" y="3406775"/>
          <p14:tracePt t="132175" x="7337425" y="3421063"/>
          <p14:tracePt t="132190" x="7269163" y="3467100"/>
          <p14:tracePt t="132207" x="7208838" y="3521075"/>
          <p14:tracePt t="132207" x="7170738" y="3551238"/>
          <p14:tracePt t="132225" x="7140575" y="3573463"/>
          <p14:tracePt t="132238" x="7102475" y="3603625"/>
          <p14:tracePt t="132238" x="7064375" y="3627438"/>
          <p14:tracePt t="132257" x="7032625" y="3665538"/>
          <p14:tracePt t="132273" x="7010400" y="3687763"/>
          <p14:tracePt t="132291" x="6994525" y="3717925"/>
          <p14:tracePt t="132307" x="6972300" y="3763963"/>
          <p14:tracePt t="132322" x="6956425" y="3810000"/>
          <p14:tracePt t="132339" x="6942138" y="3840163"/>
          <p14:tracePt t="132355" x="6942138" y="3848100"/>
          <p14:tracePt t="132371" x="6934200" y="3863975"/>
          <p14:tracePt t="132388" x="6926263" y="3878263"/>
          <p14:tracePt t="132416" x="6926263" y="3886200"/>
          <p14:tracePt t="132425" x="6926263" y="3894138"/>
          <p14:tracePt t="132438" x="6911975" y="3902075"/>
          <p14:tracePt t="132455" x="6896100" y="3902075"/>
          <p14:tracePt t="132552" x="6888163" y="3902075"/>
          <p14:tracePt t="132568" x="6873875" y="3902075"/>
          <p14:tracePt t="133566" x="6888163" y="3908425"/>
          <p14:tracePt t="133824" x="6888163" y="3916363"/>
          <p14:tracePt t="133832" x="6896100" y="3924300"/>
          <p14:tracePt t="133848" x="6896100" y="3932238"/>
          <p14:tracePt t="133856" x="6918325" y="3954463"/>
          <p14:tracePt t="133870" x="6918325" y="3970338"/>
          <p14:tracePt t="133886" x="6950075" y="4000500"/>
          <p14:tracePt t="133906" x="6956425" y="4022725"/>
          <p14:tracePt t="133924" x="6956425" y="4038600"/>
          <p14:tracePt t="133939" x="6956425" y="4046538"/>
          <p14:tracePt t="133955" x="6956425" y="4054475"/>
          <p14:tracePt t="133969" x="6956425" y="4060825"/>
          <p14:tracePt t="133985" x="6956425" y="4068763"/>
          <p14:tracePt t="134002" x="6956425" y="4084638"/>
          <p14:tracePt t="134019" x="6942138" y="4114800"/>
          <p14:tracePt t="134037" x="6896100" y="4144963"/>
          <p14:tracePt t="134053" x="6835775" y="4160838"/>
          <p14:tracePt t="134070" x="6789738" y="4191000"/>
          <p14:tracePt t="134087" x="6759575" y="4198938"/>
          <p14:tracePt t="134087" x="6743700" y="4206875"/>
          <p14:tracePt t="134106" x="6735763" y="4206875"/>
          <p14:tracePt t="135072" x="6705600" y="4206875"/>
          <p14:tracePt t="135880" x="6697663" y="4206875"/>
          <p14:tracePt t="135888" x="6675438" y="4198938"/>
          <p14:tracePt t="135901" x="6651625" y="4198938"/>
          <p14:tracePt t="135918" x="6607175" y="4191000"/>
          <p14:tracePt t="135918" x="6591300" y="4191000"/>
          <p14:tracePt t="135938" x="6537325" y="4183063"/>
          <p14:tracePt t="135953" x="6492875" y="4183063"/>
          <p14:tracePt t="135970" x="6461125" y="4175125"/>
          <p14:tracePt t="135987" x="6438900" y="4175125"/>
          <p14:tracePt t="136003" x="6400800" y="4175125"/>
          <p14:tracePt t="136020" x="6354763" y="4175125"/>
          <p14:tracePt t="136037" x="6308725" y="4160838"/>
          <p14:tracePt t="136051" x="6256338" y="4160838"/>
          <p14:tracePt t="136069" x="6202363" y="4152900"/>
          <p14:tracePt t="136085" x="6164263" y="4152900"/>
          <p14:tracePt t="136101" x="6142038" y="4144963"/>
          <p14:tracePt t="136118" x="6118225" y="4137025"/>
          <p14:tracePt t="136135" x="6096000" y="4130675"/>
          <p14:tracePt t="136135" x="6057900" y="4130675"/>
          <p14:tracePt t="136153" x="5997575" y="4130675"/>
          <p14:tracePt t="136168" x="5913438" y="4122738"/>
          <p14:tracePt t="136188" x="5837238" y="4106863"/>
          <p14:tracePt t="136202" x="5807075" y="4106863"/>
          <p14:tracePt t="136217" x="5768975" y="4106863"/>
          <p14:tracePt t="136234" x="5753100" y="4106863"/>
          <p14:tracePt t="136262" x="5737225" y="4106863"/>
          <p14:tracePt t="136286" x="5730875" y="4106863"/>
          <p14:tracePt t="136295" x="5722938" y="4106863"/>
          <p14:tracePt t="136303" x="5715000" y="4106863"/>
          <p14:tracePt t="136319" x="5707063" y="4106863"/>
          <p14:tracePt t="136359" x="5699125" y="4106863"/>
          <p14:tracePt t="136375" x="5684838" y="4106863"/>
          <p14:tracePt t="136400" x="5692775" y="4106863"/>
          <p14:tracePt t="136535" x="5699125" y="4106863"/>
          <p14:tracePt t="136543" x="5730875" y="4106863"/>
          <p14:tracePt t="136552" x="5791200" y="4106863"/>
          <p14:tracePt t="136568" x="5867400" y="4106863"/>
          <p14:tracePt t="136584" x="5927725" y="4098925"/>
          <p14:tracePt t="136601" x="6019800" y="4084638"/>
          <p14:tracePt t="136618" x="6073775" y="4076700"/>
          <p14:tracePt t="136633" x="6111875" y="4076700"/>
          <p14:tracePt t="136650" x="6118225" y="4068763"/>
          <p14:tracePt t="136666" x="6134100" y="4068763"/>
          <p14:tracePt t="136683" x="6172200" y="4068763"/>
          <p14:tracePt t="136700" x="6218238" y="4068763"/>
          <p14:tracePt t="136717" x="6248400" y="4068763"/>
          <p14:tracePt t="136717" x="6264275" y="4068763"/>
          <p14:tracePt t="136736" x="6278563" y="4068763"/>
          <p14:tracePt t="136749" x="6324600" y="4060825"/>
          <p14:tracePt t="136749" x="6354763" y="4060825"/>
          <p14:tracePt t="136769" x="6416675" y="4060825"/>
          <p14:tracePt t="136785" x="6438900" y="4060825"/>
          <p14:tracePt t="136801" x="6461125" y="4060825"/>
          <p14:tracePt t="136887" x="6469063" y="4060825"/>
          <p14:tracePt t="136967" x="6484938" y="4060825"/>
          <p14:tracePt t="136975" x="6492875" y="4060825"/>
          <p14:tracePt t="136984" x="6499225" y="4060825"/>
          <p14:tracePt t="137001" x="6507163" y="4060825"/>
          <p14:tracePt t="137016" x="6515100" y="4060825"/>
          <p14:tracePt t="139754" x="6523038" y="4068763"/>
          <p14:tracePt t="140775" x="6523038" y="4060825"/>
          <p14:tracePt t="141263" x="6523038" y="4068763"/>
          <p14:tracePt t="141279" x="6530975" y="4084638"/>
          <p14:tracePt t="141287" x="6530975" y="4092575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ChangeArrowheads="1"/>
          </p:cNvSpPr>
          <p:nvPr/>
        </p:nvSpPr>
        <p:spPr bwMode="auto">
          <a:xfrm>
            <a:off x="685800" y="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sr-Latn-CS" altLang="en-US" sz="2800">
                <a:solidFill>
                  <a:schemeClr val="tx2"/>
                </a:solidFill>
              </a:rPr>
              <a:t>Eksperiment u stacionarnom stanju</a:t>
            </a:r>
            <a:endParaRPr lang="en-US" altLang="en-US" sz="2800">
              <a:solidFill>
                <a:schemeClr val="tx2"/>
              </a:solidFill>
            </a:endParaRPr>
          </a:p>
        </p:txBody>
      </p:sp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838200" y="6858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400"/>
              <a:t>Me</a:t>
            </a:r>
            <a:r>
              <a:rPr lang="sr-Latn-CS" altLang="en-US" sz="2400"/>
              <a:t>ri se </a:t>
            </a:r>
            <a:r>
              <a:rPr lang="en-US" altLang="en-US" sz="2400"/>
              <a:t>v</a:t>
            </a:r>
            <a:r>
              <a:rPr lang="en-US" altLang="en-US" sz="2400" baseline="-25000"/>
              <a:t>0</a:t>
            </a:r>
            <a:r>
              <a:rPr lang="en-US" altLang="en-US" sz="2400"/>
              <a:t> </a:t>
            </a:r>
            <a:r>
              <a:rPr lang="sr-Latn-CS" altLang="en-US" sz="2400"/>
              <a:t>dok je </a:t>
            </a:r>
            <a:r>
              <a:rPr lang="en-US" altLang="en-US" sz="2400"/>
              <a:t>[ES] </a:t>
            </a:r>
            <a:r>
              <a:rPr lang="sr-Latn-CS" altLang="en-US" sz="2400"/>
              <a:t>konstantno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rgbClr val="FF0000"/>
                </a:solidFill>
              </a:rPr>
              <a:t>tj u ustaljenom stanju</a:t>
            </a:r>
            <a:r>
              <a:rPr lang="en-US" altLang="en-US" sz="3200"/>
              <a:t> </a:t>
            </a:r>
          </a:p>
        </p:txBody>
      </p:sp>
      <p:sp>
        <p:nvSpPr>
          <p:cNvPr id="9220" name="Line 6"/>
          <p:cNvSpPr>
            <a:spLocks noChangeShapeType="1"/>
          </p:cNvSpPr>
          <p:nvPr/>
        </p:nvSpPr>
        <p:spPr bwMode="auto">
          <a:xfrm>
            <a:off x="1371600" y="14478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Line 7"/>
          <p:cNvSpPr>
            <a:spLocks noChangeShapeType="1"/>
          </p:cNvSpPr>
          <p:nvPr/>
        </p:nvSpPr>
        <p:spPr bwMode="auto">
          <a:xfrm>
            <a:off x="1371600" y="3048000"/>
            <a:ext cx="281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Freeform 8"/>
          <p:cNvSpPr>
            <a:spLocks/>
          </p:cNvSpPr>
          <p:nvPr/>
        </p:nvSpPr>
        <p:spPr bwMode="auto">
          <a:xfrm>
            <a:off x="1371600" y="1787525"/>
            <a:ext cx="2819400" cy="1295400"/>
          </a:xfrm>
          <a:custGeom>
            <a:avLst/>
            <a:gdLst>
              <a:gd name="T0" fmla="*/ 0 w 1776"/>
              <a:gd name="T1" fmla="*/ 2147483647 h 1008"/>
              <a:gd name="T2" fmla="*/ 2147483647 w 1776"/>
              <a:gd name="T3" fmla="*/ 2147483647 h 1008"/>
              <a:gd name="T4" fmla="*/ 2147483647 w 1776"/>
              <a:gd name="T5" fmla="*/ 2147483647 h 1008"/>
              <a:gd name="T6" fmla="*/ 2147483647 w 1776"/>
              <a:gd name="T7" fmla="*/ 2147483647 h 1008"/>
              <a:gd name="T8" fmla="*/ 2147483647 w 1776"/>
              <a:gd name="T9" fmla="*/ 0 h 10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76"/>
              <a:gd name="T16" fmla="*/ 0 h 1008"/>
              <a:gd name="T17" fmla="*/ 1776 w 1776"/>
              <a:gd name="T18" fmla="*/ 1008 h 10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76" h="1008">
                <a:moveTo>
                  <a:pt x="0" y="1008"/>
                </a:moveTo>
                <a:cubicBezTo>
                  <a:pt x="12" y="876"/>
                  <a:pt x="24" y="744"/>
                  <a:pt x="96" y="624"/>
                </a:cubicBezTo>
                <a:cubicBezTo>
                  <a:pt x="168" y="504"/>
                  <a:pt x="264" y="376"/>
                  <a:pt x="432" y="288"/>
                </a:cubicBezTo>
                <a:cubicBezTo>
                  <a:pt x="600" y="200"/>
                  <a:pt x="880" y="144"/>
                  <a:pt x="1104" y="96"/>
                </a:cubicBezTo>
                <a:cubicBezTo>
                  <a:pt x="1328" y="48"/>
                  <a:pt x="1656" y="16"/>
                  <a:pt x="1776" y="0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Line 9"/>
          <p:cNvSpPr>
            <a:spLocks noChangeShapeType="1"/>
          </p:cNvSpPr>
          <p:nvPr/>
        </p:nvSpPr>
        <p:spPr bwMode="auto">
          <a:xfrm>
            <a:off x="1371600" y="1524000"/>
            <a:ext cx="2743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Text Box 10"/>
          <p:cNvSpPr txBox="1">
            <a:spLocks noChangeArrowheads="1"/>
          </p:cNvSpPr>
          <p:nvPr/>
        </p:nvSpPr>
        <p:spPr bwMode="auto">
          <a:xfrm>
            <a:off x="914400" y="1524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anose="030F0702030302020204" pitchFamily="66" charset="0"/>
              </a:rPr>
              <a:t>v</a:t>
            </a:r>
            <a:r>
              <a:rPr lang="en-US" altLang="en-US" sz="2400" baseline="-25000">
                <a:latin typeface="Comic Sans MS" panose="030F0702030302020204" pitchFamily="66" charset="0"/>
              </a:rPr>
              <a:t>0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9225" name="Text Box 11"/>
          <p:cNvSpPr txBox="1">
            <a:spLocks noChangeArrowheads="1"/>
          </p:cNvSpPr>
          <p:nvPr/>
        </p:nvSpPr>
        <p:spPr bwMode="auto">
          <a:xfrm>
            <a:off x="3048000" y="12192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anose="030F0702030302020204" pitchFamily="66" charset="0"/>
              </a:rPr>
              <a:t>V</a:t>
            </a:r>
            <a:r>
              <a:rPr lang="en-US" altLang="en-US" sz="2400" baseline="-25000">
                <a:latin typeface="Comic Sans MS" panose="030F0702030302020204" pitchFamily="66" charset="0"/>
              </a:rPr>
              <a:t>max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9226" name="Text Box 12"/>
          <p:cNvSpPr txBox="1">
            <a:spLocks noChangeArrowheads="1"/>
          </p:cNvSpPr>
          <p:nvPr/>
        </p:nvSpPr>
        <p:spPr bwMode="auto">
          <a:xfrm>
            <a:off x="2514600" y="2971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Comic Sans MS" panose="030F0702030302020204" pitchFamily="66" charset="0"/>
              </a:rPr>
              <a:t>[S]</a:t>
            </a:r>
            <a:r>
              <a:rPr lang="en-US" altLang="en-US" sz="2400" baseline="-25000">
                <a:latin typeface="Comic Sans MS" panose="030F0702030302020204" pitchFamily="66" charset="0"/>
              </a:rPr>
              <a:t>0</a:t>
            </a:r>
            <a:endParaRPr lang="en-US" altLang="en-US" sz="2400">
              <a:latin typeface="Comic Sans MS" panose="030F0702030302020204" pitchFamily="66" charset="0"/>
            </a:endParaRPr>
          </a:p>
        </p:txBody>
      </p:sp>
      <p:sp>
        <p:nvSpPr>
          <p:cNvPr id="9227" name="AutoShape 13"/>
          <p:cNvSpPr>
            <a:spLocks/>
          </p:cNvSpPr>
          <p:nvPr/>
        </p:nvSpPr>
        <p:spPr bwMode="auto">
          <a:xfrm>
            <a:off x="2362200" y="3476625"/>
            <a:ext cx="6248400" cy="1200150"/>
          </a:xfrm>
          <a:prstGeom prst="borderCallout2">
            <a:avLst>
              <a:gd name="adj1" fmla="val 13431"/>
              <a:gd name="adj2" fmla="val -2565"/>
              <a:gd name="adj3" fmla="val 13431"/>
              <a:gd name="adj4" fmla="val -11699"/>
              <a:gd name="adj5" fmla="val -53356"/>
              <a:gd name="adj6" fmla="val -15361"/>
            </a:avLst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 type="triangle" w="med" len="med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sr-Latn-CS" altLang="en-US" sz="2400"/>
              <a:t>Meri se početna brzina nastajanja produkta (ili nestajanja supstrta) za različito </a:t>
            </a:r>
            <a:r>
              <a:rPr lang="en-US" altLang="en-US" sz="2400"/>
              <a:t>[</a:t>
            </a:r>
            <a:r>
              <a:rPr lang="sr-Latn-CS" altLang="en-US" sz="2400"/>
              <a:t>S</a:t>
            </a:r>
            <a:r>
              <a:rPr lang="en-US" altLang="en-US" sz="2400"/>
              <a:t>]</a:t>
            </a:r>
            <a:r>
              <a:rPr lang="en-US" altLang="en-US" sz="2400" baseline="-25000"/>
              <a:t>0  </a:t>
            </a:r>
            <a:r>
              <a:rPr lang="en-US" altLang="en-US" sz="2400"/>
              <a:t>I crta grafik v</a:t>
            </a:r>
            <a:r>
              <a:rPr lang="en-US" altLang="en-US" sz="2400" baseline="-25000"/>
              <a:t>0</a:t>
            </a:r>
            <a:r>
              <a:rPr lang="en-US" altLang="en-US" sz="2400"/>
              <a:t> = f([S]</a:t>
            </a:r>
            <a:r>
              <a:rPr lang="en-US" altLang="en-US" sz="2400" baseline="-25000"/>
              <a:t>0</a:t>
            </a:r>
            <a:r>
              <a:rPr lang="en-US" altLang="en-US" sz="2400"/>
              <a:t> )</a:t>
            </a:r>
          </a:p>
        </p:txBody>
      </p:sp>
      <p:grpSp>
        <p:nvGrpSpPr>
          <p:cNvPr id="9228" name="Group 14"/>
          <p:cNvGrpSpPr>
            <a:grpSpLocks/>
          </p:cNvGrpSpPr>
          <p:nvPr/>
        </p:nvGrpSpPr>
        <p:grpSpPr bwMode="auto">
          <a:xfrm>
            <a:off x="4572000" y="1447800"/>
            <a:ext cx="4114800" cy="1600200"/>
            <a:chOff x="2976" y="1322"/>
            <a:chExt cx="2592" cy="1008"/>
          </a:xfrm>
        </p:grpSpPr>
        <p:sp>
          <p:nvSpPr>
            <p:cNvPr id="9235" name="Line 15"/>
            <p:cNvSpPr>
              <a:spLocks noChangeShapeType="1"/>
            </p:cNvSpPr>
            <p:nvPr/>
          </p:nvSpPr>
          <p:spPr bwMode="auto">
            <a:xfrm>
              <a:off x="3360" y="1322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6" name="Line 16"/>
            <p:cNvSpPr>
              <a:spLocks noChangeShapeType="1"/>
            </p:cNvSpPr>
            <p:nvPr/>
          </p:nvSpPr>
          <p:spPr bwMode="auto">
            <a:xfrm>
              <a:off x="3360" y="2330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7" name="Freeform 17"/>
            <p:cNvSpPr>
              <a:spLocks/>
            </p:cNvSpPr>
            <p:nvPr/>
          </p:nvSpPr>
          <p:spPr bwMode="auto">
            <a:xfrm>
              <a:off x="3360" y="1514"/>
              <a:ext cx="1776" cy="816"/>
            </a:xfrm>
            <a:custGeom>
              <a:avLst/>
              <a:gdLst>
                <a:gd name="T0" fmla="*/ 0 w 1776"/>
                <a:gd name="T1" fmla="*/ 53 h 1008"/>
                <a:gd name="T2" fmla="*/ 96 w 1776"/>
                <a:gd name="T3" fmla="*/ 32 h 1008"/>
                <a:gd name="T4" fmla="*/ 432 w 1776"/>
                <a:gd name="T5" fmla="*/ 15 h 1008"/>
                <a:gd name="T6" fmla="*/ 1104 w 1776"/>
                <a:gd name="T7" fmla="*/ 5 h 1008"/>
                <a:gd name="T8" fmla="*/ 1776 w 1776"/>
                <a:gd name="T9" fmla="*/ 0 h 10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76"/>
                <a:gd name="T16" fmla="*/ 0 h 1008"/>
                <a:gd name="T17" fmla="*/ 1776 w 1776"/>
                <a:gd name="T18" fmla="*/ 1008 h 10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76" h="1008">
                  <a:moveTo>
                    <a:pt x="0" y="1008"/>
                  </a:moveTo>
                  <a:cubicBezTo>
                    <a:pt x="12" y="876"/>
                    <a:pt x="24" y="744"/>
                    <a:pt x="96" y="624"/>
                  </a:cubicBezTo>
                  <a:cubicBezTo>
                    <a:pt x="168" y="504"/>
                    <a:pt x="264" y="376"/>
                    <a:pt x="432" y="288"/>
                  </a:cubicBezTo>
                  <a:cubicBezTo>
                    <a:pt x="600" y="200"/>
                    <a:pt x="880" y="144"/>
                    <a:pt x="1104" y="96"/>
                  </a:cubicBezTo>
                  <a:cubicBezTo>
                    <a:pt x="1328" y="48"/>
                    <a:pt x="1656" y="16"/>
                    <a:pt x="1776" y="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8" name="Text Box 18"/>
            <p:cNvSpPr txBox="1">
              <a:spLocks noChangeArrowheads="1"/>
            </p:cNvSpPr>
            <p:nvPr/>
          </p:nvSpPr>
          <p:spPr bwMode="auto">
            <a:xfrm>
              <a:off x="2976" y="1514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Comic Sans MS" panose="030F0702030302020204" pitchFamily="66" charset="0"/>
                </a:rPr>
                <a:t>[</a:t>
              </a:r>
              <a:r>
                <a:rPr lang="en-US" altLang="en-US" sz="2400">
                  <a:solidFill>
                    <a:srgbClr val="009900"/>
                  </a:solidFill>
                  <a:latin typeface="Comic Sans MS" panose="030F0702030302020204" pitchFamily="66" charset="0"/>
                </a:rPr>
                <a:t>S</a:t>
              </a:r>
              <a:r>
                <a:rPr lang="en-US" altLang="en-US" sz="2400">
                  <a:latin typeface="Comic Sans MS" panose="030F0702030302020204" pitchFamily="66" charset="0"/>
                </a:rPr>
                <a:t>]</a:t>
              </a:r>
            </a:p>
          </p:txBody>
        </p:sp>
        <p:sp>
          <p:nvSpPr>
            <p:cNvPr id="9239" name="Freeform 19"/>
            <p:cNvSpPr>
              <a:spLocks/>
            </p:cNvSpPr>
            <p:nvPr/>
          </p:nvSpPr>
          <p:spPr bwMode="auto">
            <a:xfrm flipV="1">
              <a:off x="3360" y="1370"/>
              <a:ext cx="1776" cy="816"/>
            </a:xfrm>
            <a:custGeom>
              <a:avLst/>
              <a:gdLst>
                <a:gd name="T0" fmla="*/ 0 w 1776"/>
                <a:gd name="T1" fmla="*/ 53 h 1008"/>
                <a:gd name="T2" fmla="*/ 96 w 1776"/>
                <a:gd name="T3" fmla="*/ 32 h 1008"/>
                <a:gd name="T4" fmla="*/ 432 w 1776"/>
                <a:gd name="T5" fmla="*/ 15 h 1008"/>
                <a:gd name="T6" fmla="*/ 1104 w 1776"/>
                <a:gd name="T7" fmla="*/ 5 h 1008"/>
                <a:gd name="T8" fmla="*/ 1776 w 1776"/>
                <a:gd name="T9" fmla="*/ 0 h 10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76"/>
                <a:gd name="T16" fmla="*/ 0 h 1008"/>
                <a:gd name="T17" fmla="*/ 1776 w 1776"/>
                <a:gd name="T18" fmla="*/ 1008 h 100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76" h="1008">
                  <a:moveTo>
                    <a:pt x="0" y="1008"/>
                  </a:moveTo>
                  <a:cubicBezTo>
                    <a:pt x="12" y="876"/>
                    <a:pt x="24" y="744"/>
                    <a:pt x="96" y="624"/>
                  </a:cubicBezTo>
                  <a:cubicBezTo>
                    <a:pt x="168" y="504"/>
                    <a:pt x="264" y="376"/>
                    <a:pt x="432" y="288"/>
                  </a:cubicBezTo>
                  <a:cubicBezTo>
                    <a:pt x="600" y="200"/>
                    <a:pt x="880" y="144"/>
                    <a:pt x="1104" y="96"/>
                  </a:cubicBezTo>
                  <a:cubicBezTo>
                    <a:pt x="1328" y="48"/>
                    <a:pt x="1656" y="16"/>
                    <a:pt x="1776" y="0"/>
                  </a:cubicBezTo>
                </a:path>
              </a:pathLst>
            </a:custGeom>
            <a:noFill/>
            <a:ln w="3810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0" name="Line 20"/>
            <p:cNvSpPr>
              <a:spLocks noChangeShapeType="1"/>
            </p:cNvSpPr>
            <p:nvPr/>
          </p:nvSpPr>
          <p:spPr bwMode="auto">
            <a:xfrm>
              <a:off x="5136" y="1322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1" name="Text Box 21"/>
            <p:cNvSpPr txBox="1">
              <a:spLocks noChangeArrowheads="1"/>
            </p:cNvSpPr>
            <p:nvPr/>
          </p:nvSpPr>
          <p:spPr bwMode="auto">
            <a:xfrm>
              <a:off x="5088" y="1440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Comic Sans MS" panose="030F0702030302020204" pitchFamily="66" charset="0"/>
                </a:rPr>
                <a:t>[</a:t>
              </a:r>
              <a:r>
                <a:rPr lang="en-US" altLang="en-US" sz="2400">
                  <a:solidFill>
                    <a:schemeClr val="accent2"/>
                  </a:solidFill>
                  <a:latin typeface="Comic Sans MS" panose="030F0702030302020204" pitchFamily="66" charset="0"/>
                </a:rPr>
                <a:t>P</a:t>
              </a:r>
              <a:r>
                <a:rPr lang="en-US" altLang="en-US" sz="2400">
                  <a:latin typeface="Comic Sans MS" panose="030F0702030302020204" pitchFamily="66" charset="0"/>
                </a:rPr>
                <a:t>]</a:t>
              </a:r>
            </a:p>
          </p:txBody>
        </p:sp>
        <p:sp>
          <p:nvSpPr>
            <p:cNvPr id="9242" name="Text Box 22"/>
            <p:cNvSpPr txBox="1">
              <a:spLocks noChangeArrowheads="1"/>
            </p:cNvSpPr>
            <p:nvPr/>
          </p:nvSpPr>
          <p:spPr bwMode="auto">
            <a:xfrm>
              <a:off x="3936" y="2042"/>
              <a:ext cx="5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Comic Sans MS" panose="030F0702030302020204" pitchFamily="66" charset="0"/>
                </a:rPr>
                <a:t>time</a:t>
              </a:r>
            </a:p>
          </p:txBody>
        </p:sp>
      </p:grpSp>
      <p:sp>
        <p:nvSpPr>
          <p:cNvPr id="9229" name="Oval 23"/>
          <p:cNvSpPr>
            <a:spLocks noChangeArrowheads="1"/>
          </p:cNvSpPr>
          <p:nvPr/>
        </p:nvSpPr>
        <p:spPr bwMode="auto">
          <a:xfrm>
            <a:off x="4876800" y="2514600"/>
            <a:ext cx="609600" cy="762000"/>
          </a:xfrm>
          <a:prstGeom prst="ellips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0" name="Line 35"/>
          <p:cNvSpPr>
            <a:spLocks noChangeShapeType="1"/>
          </p:cNvSpPr>
          <p:nvPr/>
        </p:nvSpPr>
        <p:spPr bwMode="auto">
          <a:xfrm>
            <a:off x="5410200" y="3235325"/>
            <a:ext cx="457200" cy="228600"/>
          </a:xfrm>
          <a:prstGeom prst="line">
            <a:avLst/>
          </a:prstGeom>
          <a:ln>
            <a:solidFill>
              <a:srgbClr val="FF0000"/>
            </a:solidFill>
            <a:headEnd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9231" name="Text Box 37"/>
          <p:cNvSpPr txBox="1">
            <a:spLocks noChangeArrowheads="1"/>
          </p:cNvSpPr>
          <p:nvPr/>
        </p:nvSpPr>
        <p:spPr bwMode="auto">
          <a:xfrm>
            <a:off x="0" y="5029200"/>
            <a:ext cx="3048000" cy="1465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CS" altLang="en-US" b="1"/>
              <a:t>Pri različitim početnim koncentracijama supstrata menjaće se svakako brzina nastajanja proizvoda</a:t>
            </a:r>
            <a:endParaRPr lang="en-US" altLang="en-US" b="1"/>
          </a:p>
        </p:txBody>
      </p:sp>
      <p:pic>
        <p:nvPicPr>
          <p:cNvPr id="9232" name="Picture 3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676775"/>
            <a:ext cx="2743200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3" name="TextBox 1"/>
          <p:cNvSpPr txBox="1">
            <a:spLocks noChangeArrowheads="1"/>
          </p:cNvSpPr>
          <p:nvPr/>
        </p:nvSpPr>
        <p:spPr bwMode="auto">
          <a:xfrm>
            <a:off x="6591300" y="5410200"/>
            <a:ext cx="19431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1600"/>
              <a:t>Po</a:t>
            </a:r>
            <a:r>
              <a:rPr lang="sr-Latn-RS" sz="1600"/>
              <a:t>četne brzine se standardno odrdjuju iz nagiba tengente u t</a:t>
            </a:r>
            <a:r>
              <a:rPr lang="sr-Latn-RS" sz="1600" baseline="-25000"/>
              <a:t>0 </a:t>
            </a:r>
            <a:r>
              <a:rPr lang="sr-Latn-RS" sz="1600"/>
              <a:t> za razne </a:t>
            </a:r>
            <a:r>
              <a:rPr lang="en-US" sz="1600"/>
              <a:t>[S </a:t>
            </a:r>
            <a:r>
              <a:rPr lang="en-US" sz="1600" baseline="-25000"/>
              <a:t>i</a:t>
            </a:r>
            <a:r>
              <a:rPr lang="en-US" sz="1600"/>
              <a:t>]</a:t>
            </a:r>
            <a:r>
              <a:rPr lang="en-US" sz="1600" baseline="-25000"/>
              <a:t>0</a:t>
            </a:r>
            <a:endParaRPr lang="sr-Latn-RS" sz="1600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6096000" y="5838825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32" x="4389438" y="2949575"/>
          <p14:tracePt t="3057" x="4411663" y="2949575"/>
          <p14:tracePt t="3249" x="4465638" y="2941638"/>
          <p14:tracePt t="3257" x="4511675" y="2933700"/>
          <p14:tracePt t="3266" x="4533900" y="2933700"/>
          <p14:tracePt t="3284" x="4495800" y="2933700"/>
          <p14:tracePt t="3312" x="4449763" y="2949575"/>
          <p14:tracePt t="3320" x="4427538" y="2949575"/>
          <p14:tracePt t="3333" x="4449763" y="2949575"/>
          <p14:tracePt t="3369" x="4479925" y="2925763"/>
          <p14:tracePt t="3376" x="4495800" y="2911475"/>
          <p14:tracePt t="3385" x="4525963" y="2879725"/>
          <p14:tracePt t="3401" x="4533900" y="2827338"/>
          <p14:tracePt t="3417" x="4556125" y="2727325"/>
          <p14:tracePt t="3433" x="4564063" y="2613025"/>
          <p14:tracePt t="3450" x="4564063" y="2498725"/>
          <p14:tracePt t="3466" x="4549775" y="2324100"/>
          <p14:tracePt t="3483" x="4479925" y="2041525"/>
          <p14:tracePt t="3499" x="4427538" y="1706563"/>
          <p14:tracePt t="3516" x="4381500" y="1333500"/>
          <p14:tracePt t="3534" x="4275138" y="846138"/>
          <p14:tracePt t="3550" x="4144963" y="373063"/>
          <p14:tracePt t="3567" x="4054475" y="220663"/>
          <p14:tracePt t="3567" x="4016375" y="182563"/>
          <p14:tracePt t="3585" x="3978275" y="160338"/>
          <p14:tracePt t="3599" x="3962400" y="144463"/>
          <p14:tracePt t="3618" x="3954463" y="122238"/>
          <p14:tracePt t="3633" x="3940175" y="98425"/>
          <p14:tracePt t="3650" x="3940175" y="92075"/>
          <p14:tracePt t="3666" x="3932238" y="84138"/>
          <p14:tracePt t="3682" x="3924300" y="84138"/>
          <p14:tracePt t="3698" x="3924300" y="76200"/>
          <p14:tracePt t="3744" x="3916363" y="68263"/>
          <p14:tracePt t="3776" x="3908425" y="68263"/>
          <p14:tracePt t="3952" x="3908425" y="76200"/>
          <p14:tracePt t="3992" x="3908425" y="98425"/>
          <p14:tracePt t="4000" x="3908425" y="130175"/>
          <p14:tracePt t="4015" x="3946525" y="220663"/>
          <p14:tracePt t="4036" x="3954463" y="236538"/>
          <p14:tracePt t="4048" x="3954463" y="244475"/>
          <p14:tracePt t="4064" x="3962400" y="244475"/>
          <p14:tracePt t="4120" x="3970338" y="244475"/>
          <p14:tracePt t="4160" x="3978275" y="250825"/>
          <p14:tracePt t="4168" x="3984625" y="250825"/>
          <p14:tracePt t="4181" x="4000500" y="250825"/>
          <p14:tracePt t="4202" x="4016375" y="258763"/>
          <p14:tracePt t="4220" x="4022725" y="266700"/>
          <p14:tracePt t="4231" x="4038600" y="327025"/>
          <p14:tracePt t="4249" x="4092575" y="495300"/>
          <p14:tracePt t="4265" x="4144963" y="625475"/>
          <p14:tracePt t="4281" x="4237038" y="746125"/>
          <p14:tracePt t="4297" x="4283075" y="822325"/>
          <p14:tracePt t="4315" x="4321175" y="830263"/>
          <p14:tracePt t="4332" x="4343400" y="830263"/>
          <p14:tracePt t="4348" x="4343400" y="800100"/>
          <p14:tracePt t="4384" x="4343400" y="784225"/>
          <p14:tracePt t="4392" x="4343400" y="762000"/>
          <p14:tracePt t="4400" x="4313238" y="739775"/>
          <p14:tracePt t="4417" x="4305300" y="723900"/>
          <p14:tracePt t="4431" x="4297363" y="723900"/>
          <p14:tracePt t="4496" x="4289425" y="715963"/>
          <p14:tracePt t="4528" x="4289425" y="708025"/>
          <p14:tracePt t="11630" x="4297363" y="708025"/>
          <p14:tracePt t="12008" x="4305300" y="708025"/>
          <p14:tracePt t="12025" x="4305300" y="701675"/>
          <p14:tracePt t="12032" x="4321175" y="701675"/>
          <p14:tracePt t="12041" x="4327525" y="693738"/>
          <p14:tracePt t="12058" x="4343400" y="693738"/>
          <p14:tracePt t="12104" x="4359275" y="693738"/>
          <p14:tracePt t="12120" x="4373563" y="693738"/>
          <p14:tracePt t="12144" x="4381500" y="693738"/>
          <p14:tracePt t="12160" x="4389438" y="693738"/>
          <p14:tracePt t="12168" x="4397375" y="693738"/>
          <p14:tracePt t="12176" x="4411663" y="693738"/>
          <p14:tracePt t="12193" x="4419600" y="693738"/>
          <p14:tracePt t="12207" x="4435475" y="693738"/>
          <p14:tracePt t="12272" x="4441825" y="693738"/>
          <p14:tracePt t="12944" x="4449763" y="693738"/>
          <p14:tracePt t="13112" x="4457700" y="693738"/>
          <p14:tracePt t="13128" x="4457700" y="685800"/>
          <p14:tracePt t="13136" x="4473575" y="677863"/>
          <p14:tracePt t="13168" x="4479925" y="669925"/>
          <p14:tracePt t="13184" x="4487863" y="663575"/>
          <p14:tracePt t="15889" x="4487863" y="647700"/>
          <p14:tracePt t="16120" x="4487863" y="639763"/>
          <p14:tracePt t="16128" x="4487863" y="631825"/>
          <p14:tracePt t="19654" x="4495800" y="631825"/>
          <p14:tracePt t="20152" x="4503738" y="625475"/>
          <p14:tracePt t="20264" x="4503738" y="631825"/>
          <p14:tracePt t="20616" x="4503738" y="647700"/>
          <p14:tracePt t="21312" x="4495800" y="655638"/>
          <p14:tracePt t="21336" x="4511675" y="655638"/>
          <p14:tracePt t="21480" x="4518025" y="655638"/>
          <p14:tracePt t="21488" x="4541838" y="655638"/>
          <p14:tracePt t="21498" x="4625975" y="655638"/>
          <p14:tracePt t="21514" x="4724400" y="655638"/>
          <p14:tracePt t="21532" x="4860925" y="693738"/>
          <p14:tracePt t="21546" x="4968875" y="701675"/>
          <p14:tracePt t="21563" x="5029200" y="715963"/>
          <p14:tracePt t="21580" x="5135563" y="715963"/>
          <p14:tracePt t="21597" x="5241925" y="715963"/>
          <p14:tracePt t="21614" x="5280025" y="715963"/>
          <p14:tracePt t="21614" x="5295900" y="715963"/>
          <p14:tracePt t="21633" x="5311775" y="715963"/>
          <p14:tracePt t="21647" x="5326063" y="708025"/>
          <p14:tracePt t="21664" x="5334000" y="708025"/>
          <p14:tracePt t="21697" x="5349875" y="708025"/>
          <p14:tracePt t="21704" x="5380038" y="693738"/>
          <p14:tracePt t="21714" x="5464175" y="685800"/>
          <p14:tracePt t="21731" x="5600700" y="685800"/>
          <p14:tracePt t="21747" x="5684838" y="685800"/>
          <p14:tracePt t="21764" x="5699125" y="685800"/>
          <p14:tracePt t="21780" x="5715000" y="685800"/>
          <p14:tracePt t="21832" x="5722938" y="685800"/>
          <p14:tracePt t="21848" x="5730875" y="685800"/>
          <p14:tracePt t="21864" x="5737225" y="685800"/>
          <p14:tracePt t="21936" x="5737225" y="677863"/>
          <p14:tracePt t="22096" x="5737225" y="669925"/>
          <p14:tracePt t="22192" x="5730875" y="669925"/>
          <p14:tracePt t="22280" x="5722938" y="669925"/>
          <p14:tracePt t="22288" x="5715000" y="669925"/>
          <p14:tracePt t="22304" x="5699125" y="669925"/>
          <p14:tracePt t="22315" x="5684838" y="669925"/>
          <p14:tracePt t="22331" x="5668963" y="669925"/>
          <p14:tracePt t="22416" x="5654675" y="669925"/>
          <p14:tracePt t="22440" x="5646738" y="669925"/>
          <p14:tracePt t="22512" x="5638800" y="669925"/>
          <p14:tracePt t="22529" x="5622925" y="669925"/>
          <p14:tracePt t="22536" x="5616575" y="669925"/>
          <p14:tracePt t="22547" x="5600700" y="669925"/>
          <p14:tracePt t="22563" x="5592763" y="669925"/>
          <p14:tracePt t="22680" x="5592763" y="677863"/>
          <p14:tracePt t="22688" x="5584825" y="677863"/>
          <p14:tracePt t="22697" x="5570538" y="685800"/>
          <p14:tracePt t="22714" x="5562600" y="693738"/>
          <p14:tracePt t="22736" x="5562600" y="701675"/>
          <p14:tracePt t="22746" x="5546725" y="708025"/>
          <p14:tracePt t="22768" x="5546725" y="715963"/>
          <p14:tracePt t="22792" x="5540375" y="723900"/>
          <p14:tracePt t="22799" x="5540375" y="731838"/>
          <p14:tracePt t="22812" x="5540375" y="739775"/>
          <p14:tracePt t="22829" x="5532438" y="746125"/>
          <p14:tracePt t="22846" x="5524500" y="754063"/>
          <p14:tracePt t="22846" x="5524500" y="762000"/>
          <p14:tracePt t="22865" x="5516563" y="769938"/>
          <p14:tracePt t="22880" x="5478463" y="777875"/>
          <p14:tracePt t="22898" x="5478463" y="792163"/>
          <p14:tracePt t="22930" x="5478463" y="808038"/>
          <p14:tracePt t="22944" x="5464175" y="822325"/>
          <p14:tracePt t="22952" x="5464175" y="838200"/>
          <p14:tracePt t="22968" x="5464175" y="846138"/>
          <p14:tracePt t="22979" x="5448300" y="860425"/>
          <p14:tracePt t="22995" x="5440363" y="876300"/>
          <p14:tracePt t="23012" x="5440363" y="884238"/>
          <p14:tracePt t="23032" x="5440363" y="892175"/>
          <p14:tracePt t="23045" x="5440363" y="906463"/>
          <p14:tracePt t="23061" x="5432425" y="914400"/>
          <p14:tracePt t="23081" x="5432425" y="922338"/>
          <p14:tracePt t="23098" x="5432425" y="952500"/>
          <p14:tracePt t="23114" x="5432425" y="968375"/>
          <p14:tracePt t="23130" x="5432425" y="990600"/>
          <p14:tracePt t="23147" x="5432425" y="998538"/>
          <p14:tracePt t="23162" x="5432425" y="1006475"/>
          <p14:tracePt t="23184" x="5432425" y="1012825"/>
          <p14:tracePt t="23195" x="5448300" y="1028700"/>
          <p14:tracePt t="23214" x="5464175" y="1050925"/>
          <p14:tracePt t="23230" x="5478463" y="1074738"/>
          <p14:tracePt t="23248" x="5486400" y="1089025"/>
          <p14:tracePt t="23262" x="5486400" y="1096963"/>
          <p14:tracePt t="23278" x="5494338" y="1104900"/>
          <p14:tracePt t="23295" x="5494338" y="1112838"/>
          <p14:tracePt t="23312" x="5502275" y="1127125"/>
          <p14:tracePt t="23335" x="5508625" y="1143000"/>
          <p14:tracePt t="23351" x="5508625" y="1150938"/>
          <p14:tracePt t="23362" x="5524500" y="1173163"/>
          <p14:tracePt t="23379" x="5524500" y="1189038"/>
          <p14:tracePt t="23395" x="5540375" y="1203325"/>
          <p14:tracePt t="23412" x="5562600" y="1227138"/>
          <p14:tracePt t="23429" x="5570538" y="1241425"/>
          <p14:tracePt t="23448" x="5584825" y="1241425"/>
          <p14:tracePt t="23495" x="5592763" y="1257300"/>
          <p14:tracePt t="23503" x="5600700" y="1257300"/>
          <p14:tracePt t="23512" x="5616575" y="1257300"/>
          <p14:tracePt t="23528" x="5668963" y="1273175"/>
          <p14:tracePt t="23561" x="5692775" y="1279525"/>
          <p14:tracePt t="23576" x="5699125" y="1287463"/>
          <p14:tracePt t="23583" x="5707063" y="1287463"/>
          <p14:tracePt t="23599" x="5722938" y="1287463"/>
          <p14:tracePt t="23610" x="5745163" y="1295400"/>
          <p14:tracePt t="23629" x="5761038" y="1303338"/>
          <p14:tracePt t="23645" x="5775325" y="1303338"/>
          <p14:tracePt t="23695" x="5791200" y="1303338"/>
          <p14:tracePt t="23704" x="5813425" y="1303338"/>
          <p14:tracePt t="23713" x="5883275" y="1303338"/>
          <p14:tracePt t="23730" x="5905500" y="1311275"/>
          <p14:tracePt t="23746" x="5921375" y="1311275"/>
          <p14:tracePt t="23816" x="5935663" y="1311275"/>
          <p14:tracePt t="23824" x="5973763" y="1325563"/>
          <p14:tracePt t="23832" x="5997575" y="1325563"/>
          <p14:tracePt t="23846" x="6011863" y="1325563"/>
          <p14:tracePt t="23861" x="6019800" y="1325563"/>
          <p14:tracePt t="23878" x="6035675" y="1325563"/>
          <p14:tracePt t="23894" x="6057900" y="1341438"/>
          <p14:tracePt t="23894" x="6073775" y="1341438"/>
          <p14:tracePt t="23913" x="6149975" y="1363663"/>
          <p14:tracePt t="23929" x="6172200" y="1363663"/>
          <p14:tracePt t="23945" x="6210300" y="1363663"/>
          <p14:tracePt t="23962" x="6256338" y="1379538"/>
          <p14:tracePt t="23977" x="6332538" y="1379538"/>
          <p14:tracePt t="23994" x="6408738" y="1401763"/>
          <p14:tracePt t="24010" x="6461125" y="1409700"/>
          <p14:tracePt t="24029" x="6477000" y="1409700"/>
          <p14:tracePt t="24044" x="6499225" y="1409700"/>
          <p14:tracePt t="24061" x="6530975" y="1409700"/>
          <p14:tracePt t="24077" x="6561138" y="1409700"/>
          <p14:tracePt t="24077" x="6575425" y="1409700"/>
          <p14:tracePt t="24096" x="6591300" y="1409700"/>
          <p14:tracePt t="24111" x="6621463" y="1409700"/>
          <p14:tracePt t="24129" x="6659563" y="1409700"/>
          <p14:tracePt t="24145" x="6713538" y="1409700"/>
          <p14:tracePt t="24162" x="6781800" y="1409700"/>
          <p14:tracePt t="24178" x="6858000" y="1409700"/>
          <p14:tracePt t="24195" x="6904038" y="1409700"/>
          <p14:tracePt t="24214" x="6972300" y="1409700"/>
          <p14:tracePt t="24227" x="7064375" y="1409700"/>
          <p14:tracePt t="24244" x="7146925" y="1409700"/>
          <p14:tracePt t="24260" x="7200900" y="1409700"/>
          <p14:tracePt t="24277" x="7231063" y="1409700"/>
          <p14:tracePt t="24294" x="7246938" y="1409700"/>
          <p14:tracePt t="24319" x="7254875" y="1409700"/>
          <p14:tracePt t="24328" x="7299325" y="1409700"/>
          <p14:tracePt t="24345" x="7345363" y="1409700"/>
          <p14:tracePt t="24361" x="7437438" y="1409700"/>
          <p14:tracePt t="24379" x="7475538" y="1409700"/>
          <p14:tracePt t="24394" x="7497763" y="1409700"/>
          <p14:tracePt t="24411" x="7505700" y="1409700"/>
          <p14:tracePt t="24426" x="7513638" y="1409700"/>
          <p14:tracePt t="24444" x="7535863" y="1409700"/>
          <p14:tracePt t="24460" x="7581900" y="1409700"/>
          <p14:tracePt t="24477" x="7650163" y="1401763"/>
          <p14:tracePt t="24495" x="7718425" y="1387475"/>
          <p14:tracePt t="24495" x="7734300" y="1387475"/>
          <p14:tracePt t="24513" x="7742238" y="1379538"/>
          <p14:tracePt t="24527" x="7756525" y="1379538"/>
          <p14:tracePt t="24543" x="7788275" y="1379538"/>
          <p14:tracePt t="24561" x="7826375" y="1379538"/>
          <p14:tracePt t="24577" x="7902575" y="1379538"/>
          <p14:tracePt t="24594" x="7954963" y="1379538"/>
          <p14:tracePt t="24610" x="7985125" y="1379538"/>
          <p14:tracePt t="24627" x="8023225" y="1379538"/>
          <p14:tracePt t="24644" x="8107363" y="1379538"/>
          <p14:tracePt t="24660" x="8175625" y="1379538"/>
          <p14:tracePt t="24677" x="8199438" y="1379538"/>
          <p14:tracePt t="24694" x="8207375" y="1379538"/>
          <p14:tracePt t="24709" x="8213725" y="1379538"/>
          <p14:tracePt t="24744" x="8237538" y="1371600"/>
          <p14:tracePt t="24751" x="8275638" y="1363663"/>
          <p14:tracePt t="24760" x="8321675" y="1349375"/>
          <p14:tracePt t="24777" x="8328025" y="1317625"/>
          <p14:tracePt t="24794" x="8335963" y="1303338"/>
          <p14:tracePt t="24810" x="8359775" y="1279525"/>
          <p14:tracePt t="24827" x="8374063" y="1273175"/>
          <p14:tracePt t="24844" x="8382000" y="1257300"/>
          <p14:tracePt t="24859" x="8404225" y="1241425"/>
          <p14:tracePt t="24878" x="8435975" y="1219200"/>
          <p14:tracePt t="24895" x="8474075" y="1203325"/>
          <p14:tracePt t="24911" x="8488363" y="1189038"/>
          <p14:tracePt t="24928" x="8488363" y="1181100"/>
          <p14:tracePt t="24943" x="8496300" y="1158875"/>
          <p14:tracePt t="24962" x="8496300" y="1143000"/>
          <p14:tracePt t="24978" x="8504238" y="1127125"/>
          <p14:tracePt t="24994" x="8512175" y="1112838"/>
          <p14:tracePt t="25010" x="8512175" y="1089025"/>
          <p14:tracePt t="25028" x="8534400" y="1050925"/>
          <p14:tracePt t="25044" x="8534400" y="1020763"/>
          <p14:tracePt t="25059" x="8534400" y="998538"/>
          <p14:tracePt t="25077" x="8534400" y="982663"/>
          <p14:tracePt t="25093" x="8534400" y="968375"/>
          <p14:tracePt t="25109" x="8534400" y="952500"/>
          <p14:tracePt t="25109" x="8526463" y="936625"/>
          <p14:tracePt t="25129" x="8526463" y="930275"/>
          <p14:tracePt t="25143" x="8512175" y="906463"/>
          <p14:tracePt t="25143" x="8504238" y="898525"/>
          <p14:tracePt t="25161" x="8480425" y="868363"/>
          <p14:tracePt t="25177" x="8458200" y="854075"/>
          <p14:tracePt t="25195" x="8435975" y="838200"/>
          <p14:tracePt t="25211" x="8382000" y="822325"/>
          <p14:tracePt t="25228" x="8343900" y="792163"/>
          <p14:tracePt t="25244" x="8267700" y="746125"/>
          <p14:tracePt t="25260" x="8221663" y="731838"/>
          <p14:tracePt t="25277" x="8175625" y="708025"/>
          <p14:tracePt t="25294" x="8115300" y="693738"/>
          <p14:tracePt t="25310" x="8047038" y="669925"/>
          <p14:tracePt t="25327" x="7993063" y="663575"/>
          <p14:tracePt t="25327" x="7947025" y="647700"/>
          <p14:tracePt t="25345" x="7932738" y="647700"/>
          <p14:tracePt t="25359" x="7840663" y="631825"/>
          <p14:tracePt t="25377" x="7788275" y="631825"/>
          <p14:tracePt t="25394" x="7742238" y="625475"/>
          <p14:tracePt t="25411" x="7704138" y="625475"/>
          <p14:tracePt t="25427" x="7650163" y="625475"/>
          <p14:tracePt t="25444" x="7597775" y="609600"/>
          <p14:tracePt t="25460" x="7543800" y="601663"/>
          <p14:tracePt t="25476" x="7513638" y="601663"/>
          <p14:tracePt t="25493" x="7451725" y="601663"/>
          <p14:tracePt t="25510" x="7369175" y="601663"/>
          <p14:tracePt t="25510" x="7323138" y="601663"/>
          <p14:tracePt t="25529" x="7261225" y="601663"/>
          <p14:tracePt t="25543" x="7132638" y="601663"/>
          <p14:tracePt t="25561" x="7086600" y="601663"/>
          <p14:tracePt t="25577" x="7048500" y="601663"/>
          <p14:tracePt t="25594" x="7018338" y="601663"/>
          <p14:tracePt t="25610" x="6980238" y="601663"/>
          <p14:tracePt t="25626" x="6926263" y="601663"/>
          <p14:tracePt t="25643" x="6865938" y="601663"/>
          <p14:tracePt t="25659" x="6759575" y="601663"/>
          <p14:tracePt t="25676" x="6645275" y="601663"/>
          <p14:tracePt t="25693" x="6591300" y="601663"/>
          <p14:tracePt t="25709" x="6569075" y="601663"/>
          <p14:tracePt t="25726" x="6561138" y="601663"/>
          <p14:tracePt t="25741" x="6545263" y="593725"/>
          <p14:tracePt t="25767" x="6530975" y="593725"/>
          <p14:tracePt t="25776" x="6477000" y="587375"/>
          <p14:tracePt t="25793" x="6408738" y="587375"/>
          <p14:tracePt t="25810" x="6340475" y="587375"/>
          <p14:tracePt t="25825" x="6278563" y="587375"/>
          <p14:tracePt t="25842" x="6256338" y="587375"/>
          <p14:tracePt t="25858" x="6210300" y="587375"/>
          <p14:tracePt t="25875" x="6180138" y="587375"/>
          <p14:tracePt t="25893" x="6149975" y="587375"/>
          <p14:tracePt t="25909" x="6096000" y="587375"/>
          <p14:tracePt t="25926" x="6057900" y="587375"/>
          <p14:tracePt t="25926" x="6035675" y="587375"/>
          <p14:tracePt t="25945" x="6019800" y="587375"/>
          <p14:tracePt t="25958" x="6003925" y="587375"/>
          <p14:tracePt t="25958" x="5997575" y="587375"/>
          <p14:tracePt t="25977" x="5981700" y="587375"/>
          <p14:tracePt t="25993" x="5965825" y="587375"/>
          <p14:tracePt t="26009" x="5935663" y="593725"/>
          <p14:tracePt t="26027" x="5927725" y="593725"/>
          <p14:tracePt t="26042" x="5913438" y="593725"/>
          <p14:tracePt t="26058" x="5905500" y="601663"/>
          <p14:tracePt t="26075" x="5897563" y="601663"/>
          <p14:tracePt t="26092" x="5875338" y="617538"/>
          <p14:tracePt t="26108" x="5851525" y="617538"/>
          <p14:tracePt t="26125" x="5845175" y="617538"/>
          <p14:tracePt t="26142" x="5837238" y="617538"/>
          <p14:tracePt t="26158" x="5821363" y="625475"/>
          <p14:tracePt t="26183" x="5813425" y="631825"/>
          <p14:tracePt t="26193" x="5807075" y="631825"/>
          <p14:tracePt t="26416" x="5799138" y="631825"/>
          <p14:tracePt t="26424" x="5791200" y="631825"/>
          <p14:tracePt t="26432" x="5775325" y="631825"/>
          <p14:tracePt t="26442" x="5768975" y="631825"/>
          <p14:tracePt t="26461" x="5753100" y="631825"/>
          <p14:tracePt t="26476" x="5737225" y="631825"/>
          <p14:tracePt t="26493" x="5730875" y="639763"/>
          <p14:tracePt t="26508" x="5722938" y="639763"/>
          <p14:tracePt t="26527" x="5715000" y="639763"/>
          <p14:tracePt t="26541" x="5707063" y="639763"/>
          <p14:tracePt t="26557" x="5699125" y="647700"/>
          <p14:tracePt t="26575" x="5684838" y="647700"/>
          <p14:tracePt t="26599" x="5676900" y="655638"/>
          <p14:tracePt t="26609" x="5668963" y="669925"/>
          <p14:tracePt t="26626" x="5661025" y="677863"/>
          <p14:tracePt t="26642" x="5630863" y="693738"/>
          <p14:tracePt t="26658" x="5622925" y="701675"/>
          <p14:tracePt t="26687" x="5616575" y="708025"/>
          <p14:tracePt t="26703" x="5608638" y="708025"/>
          <p14:tracePt t="26711" x="5600700" y="715963"/>
          <p14:tracePt t="26725" x="5592763" y="723900"/>
          <p14:tracePt t="26741" x="5578475" y="723900"/>
          <p14:tracePt t="26767" x="5578475" y="731838"/>
          <p14:tracePt t="26783" x="5562600" y="739775"/>
          <p14:tracePt t="26808" x="5562600" y="746125"/>
          <p14:tracePt t="26815" x="5554663" y="754063"/>
          <p14:tracePt t="26826" x="5546725" y="754063"/>
          <p14:tracePt t="26841" x="5540375" y="762000"/>
          <p14:tracePt t="26935" x="5524500" y="762000"/>
          <p14:tracePt t="26943" x="5516563" y="762000"/>
          <p14:tracePt t="26960" x="5516563" y="769938"/>
          <p14:tracePt t="26992" x="5516563" y="784225"/>
          <p14:tracePt t="27008" x="5516563" y="792163"/>
          <p14:tracePt t="27031" x="5508625" y="800100"/>
          <p14:tracePt t="27040" x="5508625" y="808038"/>
          <p14:tracePt t="27047" x="5508625" y="815975"/>
          <p14:tracePt t="27079" x="5508625" y="822325"/>
          <p14:tracePt t="27087" x="5508625" y="830263"/>
          <p14:tracePt t="27095" x="5502275" y="838200"/>
          <p14:tracePt t="27107" x="5502275" y="846138"/>
          <p14:tracePt t="27124" x="5494338" y="846138"/>
          <p14:tracePt t="27140" x="5486400" y="868363"/>
          <p14:tracePt t="27158" x="5486400" y="876300"/>
          <p14:tracePt t="27209" x="5486400" y="884238"/>
          <p14:tracePt t="27215" x="5486400" y="892175"/>
          <p14:tracePt t="27231" x="5486400" y="898525"/>
          <p14:tracePt t="27242" x="5486400" y="906463"/>
          <p14:tracePt t="27257" x="5486400" y="922338"/>
          <p14:tracePt t="27274" x="5486400" y="930275"/>
          <p14:tracePt t="27295" x="5486400" y="936625"/>
          <p14:tracePt t="27307" x="5486400" y="944563"/>
          <p14:tracePt t="27324" x="5486400" y="952500"/>
          <p14:tracePt t="27340" x="5486400" y="960438"/>
          <p14:tracePt t="27367" x="5502275" y="974725"/>
          <p14:tracePt t="27791" x="5502275" y="982663"/>
          <p14:tracePt t="27800" x="5508625" y="990600"/>
          <p14:tracePt t="27825" x="5508625" y="998538"/>
          <p14:tracePt t="27848" x="5508625" y="1006475"/>
          <p14:tracePt t="27879" x="5508625" y="1020763"/>
          <p14:tracePt t="27911" x="5516563" y="1044575"/>
          <p14:tracePt t="27927" x="5516563" y="1058863"/>
          <p14:tracePt t="27943" x="5516563" y="1066800"/>
          <p14:tracePt t="27951" x="5524500" y="1082675"/>
          <p14:tracePt t="27960" x="5524500" y="1089025"/>
          <p14:tracePt t="27975" x="5524500" y="1112838"/>
          <p14:tracePt t="27975" x="5524500" y="1120775"/>
          <p14:tracePt t="27993" x="5524500" y="1127125"/>
          <p14:tracePt t="28017" x="5532438" y="1135063"/>
          <p14:tracePt t="28135" x="5540375" y="1150938"/>
          <p14:tracePt t="28143" x="5546725" y="1150938"/>
          <p14:tracePt t="28156" x="5554663" y="1150938"/>
          <p14:tracePt t="28215" x="5562600" y="1158875"/>
          <p14:tracePt t="28224" x="5570538" y="1165225"/>
          <p14:tracePt t="28231" x="5570538" y="1173163"/>
          <p14:tracePt t="28241" x="5584825" y="1189038"/>
          <p14:tracePt t="28258" x="5584825" y="1196975"/>
          <p14:tracePt t="28279" x="5592763" y="1203325"/>
          <p14:tracePt t="28289" x="5592763" y="1241425"/>
          <p14:tracePt t="28407" x="5600700" y="1249363"/>
          <p14:tracePt t="28431" x="5608638" y="1249363"/>
          <p14:tracePt t="28888" x="5600700" y="1249363"/>
          <p14:tracePt t="29287" x="5584825" y="1249363"/>
          <p14:tracePt t="29295" x="5578475" y="1249363"/>
          <p14:tracePt t="29305" x="5562600" y="1249363"/>
          <p14:tracePt t="29322" x="5546725" y="1249363"/>
          <p14:tracePt t="29338" x="5540375" y="1249363"/>
          <p14:tracePt t="29355" x="5532438" y="1249363"/>
          <p14:tracePt t="29372" x="5524500" y="1249363"/>
          <p14:tracePt t="29388" x="5508625" y="1249363"/>
          <p14:tracePt t="29405" x="5516563" y="1249363"/>
          <p14:tracePt t="29720" x="5524500" y="1249363"/>
          <p14:tracePt t="30636" x="5540375" y="1249363"/>
          <p14:tracePt t="30944" x="5540375" y="1241425"/>
          <p14:tracePt t="30968" x="5546725" y="1241425"/>
          <p14:tracePt t="30984" x="5554663" y="1241425"/>
          <p14:tracePt t="31000" x="5562600" y="1241425"/>
          <p14:tracePt t="31839" x="5570538" y="1241425"/>
          <p14:tracePt t="31863" x="5578475" y="1241425"/>
          <p14:tracePt t="31919" x="5584825" y="1235075"/>
          <p14:tracePt t="31951" x="5592763" y="1227138"/>
          <p14:tracePt t="31983" x="5592763" y="1219200"/>
          <p14:tracePt t="31991" x="5600700" y="1219200"/>
          <p14:tracePt t="32087" x="5608638" y="1219200"/>
          <p14:tracePt t="32095" x="5616575" y="1219200"/>
          <p14:tracePt t="32111" x="5622925" y="1219200"/>
          <p14:tracePt t="32136" x="5622925" y="1203325"/>
          <p14:tracePt t="32183" x="5622925" y="1196975"/>
          <p14:tracePt t="32191" x="5622925" y="1165225"/>
          <p14:tracePt t="32207" x="5622925" y="1143000"/>
          <p14:tracePt t="32219" x="5578475" y="1135063"/>
          <p14:tracePt t="32237" x="5562600" y="1066800"/>
          <p14:tracePt t="32254" x="5546725" y="1074738"/>
          <p14:tracePt t="32269" x="5532438" y="1066800"/>
          <p14:tracePt t="32351" x="5532438" y="1050925"/>
          <p14:tracePt t="32375" x="5486400" y="998538"/>
          <p14:tracePt t="32391" x="5502275" y="998538"/>
          <p14:tracePt t="32407" x="5516563" y="998538"/>
          <p14:tracePt t="32415" x="5524500" y="998538"/>
          <p14:tracePt t="32503" x="5532438" y="998538"/>
          <p14:tracePt t="32521" x="5532438" y="1006475"/>
          <p14:tracePt t="32527" x="5540375" y="1006475"/>
          <p14:tracePt t="32536" x="5554663" y="1006475"/>
          <p14:tracePt t="32551" x="5554663" y="1012825"/>
          <p14:tracePt t="32616" x="5562600" y="1012825"/>
          <p14:tracePt t="32624" x="5570538" y="1028700"/>
          <p14:tracePt t="32636" x="5592763" y="1050925"/>
          <p14:tracePt t="32653" x="5608638" y="1082675"/>
          <p14:tracePt t="32669" x="5638800" y="1120775"/>
          <p14:tracePt t="32686" x="5661025" y="1135063"/>
          <p14:tracePt t="32702" x="5692775" y="1173163"/>
          <p14:tracePt t="32719" x="5722938" y="1211263"/>
          <p14:tracePt t="32737" x="5737225" y="1227138"/>
          <p14:tracePt t="32754" x="5761038" y="1257300"/>
          <p14:tracePt t="32770" x="5768975" y="1265238"/>
          <p14:tracePt t="32785" x="5768975" y="1279525"/>
          <p14:tracePt t="32803" x="5775325" y="1295400"/>
          <p14:tracePt t="32818" x="5775325" y="1303338"/>
          <p14:tracePt t="32834" x="5783263" y="1317625"/>
          <p14:tracePt t="32852" x="5791200" y="1317625"/>
          <p14:tracePt t="32871" x="5783263" y="1317625"/>
          <p14:tracePt t="33032" x="5753100" y="1317625"/>
          <p14:tracePt t="33040" x="5737225" y="1317625"/>
          <p14:tracePt t="33052" x="5730875" y="1317625"/>
          <p14:tracePt t="33070" x="5722938" y="1317625"/>
          <p14:tracePt t="33086" x="5715000" y="1317625"/>
          <p14:tracePt t="33102" x="5707063" y="1317625"/>
          <p14:tracePt t="33118" x="5692775" y="1311275"/>
          <p14:tracePt t="33118" x="5684838" y="1303338"/>
          <p14:tracePt t="33137" x="5668963" y="1287463"/>
          <p14:tracePt t="33153" x="5654675" y="1287463"/>
          <p14:tracePt t="33209" x="5646738" y="1287463"/>
          <p14:tracePt t="33359" x="5638800" y="1287463"/>
          <p14:tracePt t="33369" x="5630863" y="1287463"/>
          <p14:tracePt t="33391" x="5638800" y="1287463"/>
          <p14:tracePt t="33688" x="5646738" y="1287463"/>
          <p14:tracePt t="33696" x="5654675" y="1287463"/>
          <p14:tracePt t="33704" x="5661025" y="1287463"/>
          <p14:tracePt t="33720" x="5668963" y="1287463"/>
          <p14:tracePt t="33832" x="5684838" y="1287463"/>
          <p14:tracePt t="33849" x="5692775" y="1287463"/>
          <p14:tracePt t="33872" x="5699125" y="1287463"/>
          <p14:tracePt t="33928" x="5699125" y="1295400"/>
          <p14:tracePt t="33976" x="5699125" y="1303338"/>
          <p14:tracePt t="34008" x="5692775" y="1303338"/>
          <p14:tracePt t="34024" x="5684838" y="1303338"/>
          <p14:tracePt t="34040" x="5676900" y="1303338"/>
          <p14:tracePt t="34128" x="5668963" y="1303338"/>
          <p14:tracePt t="34136" x="5646738" y="1303338"/>
          <p14:tracePt t="34150" x="5616575" y="1303338"/>
          <p14:tracePt t="34169" x="5608638" y="1303338"/>
          <p14:tracePt t="34224" x="5608638" y="1295400"/>
          <p14:tracePt t="34247" x="5600700" y="1295400"/>
          <p14:tracePt t="34255" x="5592763" y="1295400"/>
          <p14:tracePt t="34271" x="5584825" y="1287463"/>
          <p14:tracePt t="34303" x="5570538" y="1279525"/>
          <p14:tracePt t="34311" x="5570538" y="1273175"/>
          <p14:tracePt t="34471" x="5570538" y="1265238"/>
          <p14:tracePt t="34615" x="5570538" y="1257300"/>
          <p14:tracePt t="34639" x="5570538" y="1249363"/>
          <p14:tracePt t="34647" x="5578475" y="1249363"/>
          <p14:tracePt t="34695" x="5592763" y="1235075"/>
          <p14:tracePt t="34711" x="5616575" y="1235075"/>
          <p14:tracePt t="34719" x="5622925" y="1235075"/>
          <p14:tracePt t="34733" x="5646738" y="1235075"/>
          <p14:tracePt t="34750" x="5661025" y="1235075"/>
          <p14:tracePt t="34766" x="5668963" y="1235075"/>
          <p14:tracePt t="34783" x="5684838" y="1235075"/>
          <p14:tracePt t="34800" x="5692775" y="1235075"/>
          <p14:tracePt t="34816" x="5715000" y="1235075"/>
          <p14:tracePt t="34834" x="5730875" y="1235075"/>
          <p14:tracePt t="34849" x="5783263" y="1235075"/>
          <p14:tracePt t="34867" x="5821363" y="1235075"/>
          <p14:tracePt t="34884" x="5845175" y="1235075"/>
          <p14:tracePt t="34900" x="5883275" y="1235075"/>
          <p14:tracePt t="34916" x="5935663" y="1235075"/>
          <p14:tracePt t="34933" x="5997575" y="1235075"/>
          <p14:tracePt t="34949" x="6065838" y="1241425"/>
          <p14:tracePt t="34966" x="6118225" y="1249363"/>
          <p14:tracePt t="34966" x="6126163" y="1249363"/>
          <p14:tracePt t="34984" x="6134100" y="1249363"/>
          <p14:tracePt t="35000" x="6142038" y="1249363"/>
          <p14:tracePt t="35020" x="6172200" y="1257300"/>
          <p14:tracePt t="35034" x="6194425" y="1257300"/>
          <p14:tracePt t="35050" x="6218238" y="1265238"/>
          <p14:tracePt t="35067" x="6226175" y="1265238"/>
          <p14:tracePt t="35083" x="6240463" y="1265238"/>
          <p14:tracePt t="35099" x="6264275" y="1273175"/>
          <p14:tracePt t="35117" x="6302375" y="1287463"/>
          <p14:tracePt t="35134" x="6362700" y="1287463"/>
          <p14:tracePt t="35151" x="6469063" y="1311275"/>
          <p14:tracePt t="35151" x="6523038" y="1311275"/>
          <p14:tracePt t="35169" x="6530975" y="1311275"/>
          <p14:tracePt t="35169" x="6561138" y="1311275"/>
          <p14:tracePt t="35185" x="6591300" y="1311275"/>
          <p14:tracePt t="35200" x="6659563" y="1325563"/>
          <p14:tracePt t="35217" x="6735763" y="1325563"/>
          <p14:tracePt t="35217" x="6773863" y="1325563"/>
          <p14:tracePt t="35236" x="6835775" y="1333500"/>
          <p14:tracePt t="35251" x="6888163" y="1349375"/>
          <p14:tracePt t="35269" x="6911975" y="1349375"/>
          <p14:tracePt t="35284" x="6972300" y="1349375"/>
          <p14:tracePt t="35301" x="7002463" y="1349375"/>
          <p14:tracePt t="35317" x="7056438" y="1349375"/>
          <p14:tracePt t="35334" x="7116763" y="1349375"/>
          <p14:tracePt t="35351" x="7200900" y="1349375"/>
          <p14:tracePt t="35366" x="7299325" y="1349375"/>
          <p14:tracePt t="35366" x="7345363" y="1349375"/>
          <p14:tracePt t="35384" x="7383463" y="1349375"/>
          <p14:tracePt t="35400" x="7437438" y="1349375"/>
          <p14:tracePt t="35400" x="7459663" y="1349375"/>
          <p14:tracePt t="35417" x="7489825" y="1349375"/>
          <p14:tracePt t="35433" x="7627938" y="1349375"/>
          <p14:tracePt t="35449" x="7750175" y="1349375"/>
          <p14:tracePt t="35465" x="7848600" y="1349375"/>
          <p14:tracePt t="35482" x="7924800" y="1333500"/>
          <p14:tracePt t="35499" x="7985125" y="1333500"/>
          <p14:tracePt t="35516" x="8016875" y="1325563"/>
          <p14:tracePt t="35532" x="8039100" y="1317625"/>
          <p14:tracePt t="35549" x="8054975" y="1317625"/>
          <p14:tracePt t="35568" x="8069263" y="1317625"/>
          <p14:tracePt t="35583" x="8153400" y="1317625"/>
          <p14:tracePt t="35602" x="8245475" y="1317625"/>
          <p14:tracePt t="35617" x="8359775" y="1317625"/>
          <p14:tracePt t="35635" x="8474075" y="1317625"/>
          <p14:tracePt t="35650" x="8556625" y="1317625"/>
          <p14:tracePt t="35666" x="8588375" y="1317625"/>
          <p14:tracePt t="35682" x="8588375" y="1311275"/>
          <p14:tracePt t="35720" x="8580438" y="1311275"/>
          <p14:tracePt t="35848" x="8556625" y="1303338"/>
          <p14:tracePt t="35856" x="8542338" y="1303338"/>
          <p14:tracePt t="35866" x="8518525" y="1295400"/>
          <p14:tracePt t="35882" x="8512175" y="1295400"/>
          <p14:tracePt t="35900" x="8504238" y="1295400"/>
          <p14:tracePt t="35915" x="8496300" y="1295400"/>
          <p14:tracePt t="35935" x="8488363" y="1295400"/>
          <p14:tracePt t="35948" x="8466138" y="1295400"/>
          <p14:tracePt t="35965" x="8404225" y="1295400"/>
          <p14:tracePt t="35965" x="8366125" y="1295400"/>
          <p14:tracePt t="35986" x="8283575" y="1295400"/>
          <p14:tracePt t="36000" x="8175625" y="1295400"/>
          <p14:tracePt t="36019" x="8099425" y="1279525"/>
          <p14:tracePt t="36035" x="8061325" y="1279525"/>
          <p14:tracePt t="36051" x="8023225" y="1273175"/>
          <p14:tracePt t="36067" x="8001000" y="1273175"/>
          <p14:tracePt t="36083" x="7954963" y="1273175"/>
          <p14:tracePt t="36100" x="7902575" y="1273175"/>
          <p14:tracePt t="36116" x="7832725" y="1273175"/>
          <p14:tracePt t="36133" x="7742238" y="1273175"/>
          <p14:tracePt t="36150" x="7627938" y="1273175"/>
          <p14:tracePt t="36165" x="7559675" y="1273175"/>
          <p14:tracePt t="36165" x="7535863" y="1273175"/>
          <p14:tracePt t="36184" x="7505700" y="1273175"/>
          <p14:tracePt t="36197" x="7459663" y="1273175"/>
          <p14:tracePt t="36197" x="7429500" y="1273175"/>
          <p14:tracePt t="36217" x="7391400" y="1273175"/>
          <p14:tracePt t="36233" x="7345363" y="1273175"/>
          <p14:tracePt t="36249" x="7285038" y="1273175"/>
          <p14:tracePt t="36267" x="7200900" y="1273175"/>
          <p14:tracePt t="36283" x="7094538" y="1273175"/>
          <p14:tracePt t="36299" x="6988175" y="1273175"/>
          <p14:tracePt t="36316" x="6896100" y="1273175"/>
          <p14:tracePt t="36334" x="6811963" y="1273175"/>
          <p14:tracePt t="36349" x="6727825" y="1273175"/>
          <p14:tracePt t="36366" x="6651625" y="1273175"/>
          <p14:tracePt t="36382" x="6591300" y="1273175"/>
          <p14:tracePt t="36398" x="6545263" y="1273175"/>
          <p14:tracePt t="36398" x="6523038" y="1273175"/>
          <p14:tracePt t="36416" x="6477000" y="1273175"/>
          <p14:tracePt t="36432" x="6408738" y="1273175"/>
          <p14:tracePt t="36449" x="6308725" y="1273175"/>
          <p14:tracePt t="36465" x="6226175" y="1273175"/>
          <p14:tracePt t="36483" x="6149975" y="1273175"/>
          <p14:tracePt t="36499" x="6096000" y="1273175"/>
          <p14:tracePt t="36516" x="6057900" y="1273175"/>
          <p14:tracePt t="36532" x="6027738" y="1273175"/>
          <p14:tracePt t="36549" x="6003925" y="1273175"/>
          <p14:tracePt t="36565" x="5959475" y="1273175"/>
          <p14:tracePt t="36582" x="5921375" y="1273175"/>
          <p14:tracePt t="36582" x="5897563" y="1273175"/>
          <p14:tracePt t="36600" x="5859463" y="1273175"/>
          <p14:tracePt t="36614" x="5783263" y="1273175"/>
          <p14:tracePt t="36614" x="5730875" y="1273175"/>
          <p14:tracePt t="36633" x="5600700" y="1273175"/>
          <p14:tracePt t="36649" x="5502275" y="1273175"/>
          <p14:tracePt t="36666" x="5402263" y="1273175"/>
          <p14:tracePt t="36681" x="5364163" y="1273175"/>
          <p14:tracePt t="36697" x="5356225" y="1273175"/>
          <p14:tracePt t="36714" x="5349875" y="1273175"/>
          <p14:tracePt t="36751" x="5349875" y="1265238"/>
          <p14:tracePt t="36871" x="5356225" y="1265238"/>
          <p14:tracePt t="36903" x="5364163" y="1265238"/>
          <p14:tracePt t="36967" x="5372100" y="1265238"/>
          <p14:tracePt t="36975" x="5380038" y="1265238"/>
          <p14:tracePt t="36983" x="5394325" y="1265238"/>
          <p14:tracePt t="36997" x="5432425" y="1265238"/>
          <p14:tracePt t="36997" x="5456238" y="1265238"/>
          <p14:tracePt t="37016" x="5494338" y="1265238"/>
          <p14:tracePt t="37030" x="5546725" y="1265238"/>
          <p14:tracePt t="37030" x="5578475" y="1265238"/>
          <p14:tracePt t="37048" x="5616575" y="1265238"/>
          <p14:tracePt t="37064" x="5707063" y="1265238"/>
          <p14:tracePt t="37082" x="5745163" y="1265238"/>
          <p14:tracePt t="37099" x="5783263" y="1265238"/>
          <p14:tracePt t="37115" x="5813425" y="1265238"/>
          <p14:tracePt t="37131" x="5867400" y="1265238"/>
          <p14:tracePt t="37149" x="5943600" y="1265238"/>
          <p14:tracePt t="37165" x="6027738" y="1265238"/>
          <p14:tracePt t="37182" x="6065838" y="1273175"/>
          <p14:tracePt t="37182" x="6080125" y="1273175"/>
          <p14:tracePt t="37200" x="6096000" y="1273175"/>
          <p14:tracePt t="37214" x="6142038" y="1273175"/>
          <p14:tracePt t="37232" x="6218238" y="1273175"/>
          <p14:tracePt t="37249" x="6256338" y="1273175"/>
          <p14:tracePt t="37266" x="6302375" y="1273175"/>
          <p14:tracePt t="37282" x="6354763" y="1273175"/>
          <p14:tracePt t="37298" x="6408738" y="1273175"/>
          <p14:tracePt t="37315" x="6461125" y="1273175"/>
          <p14:tracePt t="37332" x="6507163" y="1273175"/>
          <p14:tracePt t="37349" x="6545263" y="1273175"/>
          <p14:tracePt t="37365" x="6613525" y="1273175"/>
          <p14:tracePt t="37380" x="6683375" y="1273175"/>
          <p14:tracePt t="37397" x="6773863" y="1273175"/>
          <p14:tracePt t="37397" x="6797675" y="1273175"/>
          <p14:tracePt t="37417" x="6858000" y="1273175"/>
          <p14:tracePt t="37430" x="6926263" y="1265238"/>
          <p14:tracePt t="37430" x="6964363" y="1265238"/>
          <p14:tracePt t="37450" x="7018338" y="1257300"/>
          <p14:tracePt t="37466" x="7102475" y="1241425"/>
          <p14:tracePt t="37482" x="7185025" y="1235075"/>
          <p14:tracePt t="37498" x="7323138" y="1235075"/>
          <p14:tracePt t="37517" x="7489825" y="1235075"/>
          <p14:tracePt t="37530" x="7666038" y="1235075"/>
          <p14:tracePt t="37548" x="7788275" y="1235075"/>
          <p14:tracePt t="37565" x="7870825" y="1235075"/>
          <p14:tracePt t="37580" x="7954963" y="1235075"/>
          <p14:tracePt t="37597" x="8054975" y="1235075"/>
          <p14:tracePt t="37614" x="8153400" y="1235075"/>
          <p14:tracePt t="37614" x="8207375" y="1235075"/>
          <p14:tracePt t="37632" x="8229600" y="1235075"/>
          <p14:tracePt t="37646" x="8259763" y="1235075"/>
          <p14:tracePt t="37665" x="8267700" y="1227138"/>
          <p14:tracePt t="37719" x="8283575" y="1227138"/>
          <p14:tracePt t="37727" x="8305800" y="1227138"/>
          <p14:tracePt t="37735" x="8328025" y="1227138"/>
          <p14:tracePt t="37746" x="8359775" y="1227138"/>
          <p14:tracePt t="37764" x="8366125" y="1227138"/>
          <p14:tracePt t="37780" x="8374063" y="1227138"/>
          <p14:tracePt t="38755" x="8366125" y="1227138"/>
          <p14:tracePt t="39031" x="8359775" y="1227138"/>
          <p14:tracePt t="39055" x="8343900" y="1227138"/>
          <p14:tracePt t="39071" x="8328025" y="1227138"/>
          <p14:tracePt t="39080" x="8305800" y="1227138"/>
          <p14:tracePt t="39087" x="8267700" y="1227138"/>
          <p14:tracePt t="39097" x="8199438" y="1227138"/>
          <p14:tracePt t="39114" x="8107363" y="1227138"/>
          <p14:tracePt t="39130" x="8001000" y="1227138"/>
          <p14:tracePt t="39146" x="7878763" y="1227138"/>
          <p14:tracePt t="39163" x="7788275" y="1203325"/>
          <p14:tracePt t="39178" x="7742238" y="1203325"/>
          <p14:tracePt t="39195" x="7734300" y="1196975"/>
          <p14:tracePt t="39215" x="7718425" y="1196975"/>
          <p14:tracePt t="39271" x="7704138" y="1196975"/>
          <p14:tracePt t="39287" x="7688263" y="1196975"/>
          <p14:tracePt t="39296" x="7642225" y="1211263"/>
          <p14:tracePt t="39303" x="7620000" y="1211263"/>
          <p14:tracePt t="39316" x="7559675" y="1219200"/>
          <p14:tracePt t="39330" x="7483475" y="1235075"/>
          <p14:tracePt t="39347" x="7421563" y="1241425"/>
          <p14:tracePt t="39363" x="7361238" y="1241425"/>
          <p14:tracePt t="39381" x="7307263" y="1249363"/>
          <p14:tracePt t="39397" x="7246938" y="1249363"/>
          <p14:tracePt t="39413" x="7178675" y="1273175"/>
          <p14:tracePt t="39428" x="7108825" y="1279525"/>
          <p14:tracePt t="39445" x="7018338" y="1295400"/>
          <p14:tracePt t="39461" x="6911975" y="1295400"/>
          <p14:tracePt t="39478" x="6804025" y="1295400"/>
          <p14:tracePt t="39478" x="6765925" y="1295400"/>
          <p14:tracePt t="39496" x="6743700" y="1295400"/>
          <p14:tracePt t="39496" x="6675438" y="1295400"/>
          <p14:tracePt t="39513" x="6575425" y="1295400"/>
          <p14:tracePt t="39529" x="6492875" y="1295400"/>
          <p14:tracePt t="39546" x="6430963" y="1295400"/>
          <p14:tracePt t="39563" x="6346825" y="1295400"/>
          <p14:tracePt t="39579" x="6278563" y="1295400"/>
          <p14:tracePt t="39596" x="6210300" y="1295400"/>
          <p14:tracePt t="39613" x="6164263" y="1295400"/>
          <p14:tracePt t="39630" x="6111875" y="1295400"/>
          <p14:tracePt t="39646" x="6035675" y="1295400"/>
          <p14:tracePt t="39646" x="5989638" y="1295400"/>
          <p14:tracePt t="39665" x="5935663" y="1295400"/>
          <p14:tracePt t="39678" x="5821363" y="1295400"/>
          <p14:tracePt t="39696" x="5783263" y="1295400"/>
          <p14:tracePt t="39713" x="5768975" y="1295400"/>
          <p14:tracePt t="39729" x="5761038" y="1295400"/>
          <p14:tracePt t="39799" x="5753100" y="1295400"/>
          <p14:tracePt t="39815" x="5737225" y="1295400"/>
          <p14:tracePt t="39823" x="5722938" y="1295400"/>
          <p14:tracePt t="39831" x="5707063" y="1295400"/>
          <p14:tracePt t="39845" x="5668963" y="1295400"/>
          <p14:tracePt t="39862" x="5646738" y="1295400"/>
          <p14:tracePt t="39879" x="5616575" y="1295400"/>
          <p14:tracePt t="39896" x="5630863" y="1295400"/>
          <p14:tracePt t="40144" x="5654675" y="1295400"/>
          <p14:tracePt t="40152" x="5684838" y="1295400"/>
          <p14:tracePt t="40162" x="5768975" y="1295400"/>
          <p14:tracePt t="40179" x="5883275" y="1295400"/>
          <p14:tracePt t="40195" x="5997575" y="1295400"/>
          <p14:tracePt t="40213" x="6096000" y="1295400"/>
          <p14:tracePt t="40213" x="6149975" y="1295400"/>
          <p14:tracePt t="40233" x="6210300" y="1295400"/>
          <p14:tracePt t="40244" x="6270625" y="1295400"/>
          <p14:tracePt t="40244" x="6308725" y="1295400"/>
          <p14:tracePt t="40265" x="6354763" y="1295400"/>
          <p14:tracePt t="40277" x="6438900" y="1295400"/>
          <p14:tracePt t="40295" x="6492875" y="1295400"/>
          <p14:tracePt t="40295" x="6523038" y="1295400"/>
          <p14:tracePt t="40313" x="6545263" y="1295400"/>
          <p14:tracePt t="40330" x="6575425" y="1295400"/>
          <p14:tracePt t="40347" x="6621463" y="1295400"/>
          <p14:tracePt t="40363" x="6683375" y="1295400"/>
          <p14:tracePt t="40379" x="6759575" y="1295400"/>
          <p14:tracePt t="40397" x="6819900" y="1295400"/>
          <p14:tracePt t="40413" x="6888163" y="1295400"/>
          <p14:tracePt t="40428" x="6972300" y="1295400"/>
          <p14:tracePt t="40428" x="7002463" y="1295400"/>
          <p14:tracePt t="40448" x="7026275" y="1295400"/>
          <p14:tracePt t="40461" x="7064375" y="1295400"/>
          <p14:tracePt t="40478" x="7094538" y="1295400"/>
          <p14:tracePt t="40495" x="7146925" y="1317625"/>
          <p14:tracePt t="40511" x="7208838" y="1341438"/>
          <p14:tracePt t="40511" x="7269163" y="1341438"/>
          <p14:tracePt t="40530" x="7437438" y="1363663"/>
          <p14:tracePt t="40546" x="7604125" y="1387475"/>
          <p14:tracePt t="40562" x="7750175" y="1409700"/>
          <p14:tracePt t="40579" x="7864475" y="1425575"/>
          <p14:tracePt t="40595" x="7940675" y="1431925"/>
          <p14:tracePt t="40612" x="7962900" y="1431925"/>
          <p14:tracePt t="40628" x="7970838" y="1431925"/>
          <p14:tracePt t="40644" x="7978775" y="1431925"/>
          <p14:tracePt t="40687" x="7985125" y="1431925"/>
          <p14:tracePt t="40695" x="8008938" y="1431925"/>
          <p14:tracePt t="40710" x="8039100" y="1417638"/>
          <p14:tracePt t="40710" x="8054975" y="1417638"/>
          <p14:tracePt t="40729" x="8061325" y="1401763"/>
          <p14:tracePt t="40744" x="8069263" y="1393825"/>
          <p14:tracePt t="40761" x="8077200" y="1379538"/>
          <p14:tracePt t="40783" x="8077200" y="1363663"/>
          <p14:tracePt t="40794" x="8085138" y="1355725"/>
          <p14:tracePt t="40811" x="8099425" y="1349375"/>
          <p14:tracePt t="40826" x="8145463" y="1349375"/>
          <p14:tracePt t="40846" x="8161338" y="1341438"/>
          <p14:tracePt t="40861" x="8191500" y="1341438"/>
          <p14:tracePt t="40879" x="8213725" y="1333500"/>
          <p14:tracePt t="40879" x="8229600" y="1333500"/>
          <p14:tracePt t="40897" x="8251825" y="1317625"/>
          <p14:tracePt t="40910" x="8275638" y="1311275"/>
          <p14:tracePt t="40910" x="8289925" y="1295400"/>
          <p14:tracePt t="40929" x="8297863" y="1295400"/>
          <p14:tracePt t="40944" x="8289925" y="1295400"/>
          <p14:tracePt t="41167" x="8275638" y="1295400"/>
          <p14:tracePt t="41183" x="8251825" y="1295400"/>
          <p14:tracePt t="41194" x="8221663" y="1295400"/>
          <p14:tracePt t="41199" x="8191500" y="1295400"/>
          <p14:tracePt t="41216" x="8153400" y="1295400"/>
          <p14:tracePt t="41227" x="8069263" y="1295400"/>
          <p14:tracePt t="41243" x="7978775" y="1295400"/>
          <p14:tracePt t="41259" x="7894638" y="1295400"/>
          <p14:tracePt t="41276" x="7840663" y="1295400"/>
          <p14:tracePt t="41293" x="7794625" y="1295400"/>
          <p14:tracePt t="41309" x="7742238" y="1295400"/>
          <p14:tracePt t="41326" x="7658100" y="1311275"/>
          <p14:tracePt t="41343" x="7551738" y="1325563"/>
          <p14:tracePt t="41343" x="7467600" y="1333500"/>
          <p14:tracePt t="41360" x="7331075" y="1355725"/>
          <p14:tracePt t="41377" x="7192963" y="1355725"/>
          <p14:tracePt t="41394" x="7056438" y="1355725"/>
          <p14:tracePt t="41410" x="6950075" y="1355725"/>
          <p14:tracePt t="41426" x="6835775" y="1355725"/>
          <p14:tracePt t="41445" x="6705600" y="1355725"/>
          <p14:tracePt t="41461" x="6575425" y="1355725"/>
          <p14:tracePt t="41477" x="6477000" y="1349375"/>
          <p14:tracePt t="41494" x="6370638" y="1349375"/>
          <p14:tracePt t="41510" x="6278563" y="1349375"/>
          <p14:tracePt t="41510" x="6248400" y="1349375"/>
          <p14:tracePt t="41531" x="6126163" y="1363663"/>
          <p14:tracePt t="41545" x="6019800" y="1363663"/>
          <p14:tracePt t="41561" x="5897563" y="1363663"/>
          <p14:tracePt t="41577" x="5837238" y="1363663"/>
          <p14:tracePt t="41594" x="5783263" y="1363663"/>
          <p14:tracePt t="41610" x="5768975" y="1363663"/>
          <p14:tracePt t="41626" x="5737225" y="1363663"/>
          <p14:tracePt t="41644" x="5722938" y="1363663"/>
          <p14:tracePt t="41660" x="5715000" y="1363663"/>
          <p14:tracePt t="41696" x="5707063" y="1363663"/>
          <p14:tracePt t="41703" x="5699125" y="1363663"/>
          <p14:tracePt t="41713" x="5684838" y="1363663"/>
          <p14:tracePt t="41727" x="5668963" y="1363663"/>
          <p14:tracePt t="41742" x="5654675" y="1349375"/>
          <p14:tracePt t="41760" x="5646738" y="1349375"/>
          <p14:tracePt t="41777" x="5646738" y="1333500"/>
          <p14:tracePt t="41792" x="5630863" y="1317625"/>
          <p14:tracePt t="41815" x="5622925" y="1311275"/>
          <p14:tracePt t="41832" x="5600700" y="1303338"/>
          <p14:tracePt t="41843" x="5600700" y="1295400"/>
          <p14:tracePt t="42749" x="5608638" y="1295400"/>
          <p14:tracePt t="44622" x="5622925" y="1295400"/>
          <p14:tracePt t="44800" x="5630863" y="1287463"/>
          <p14:tracePt t="44808" x="5630863" y="1273175"/>
          <p14:tracePt t="44832" x="5638800" y="1265238"/>
          <p14:tracePt t="44848" x="5646738" y="1265238"/>
          <p14:tracePt t="45383" x="5654675" y="1265238"/>
          <p14:tracePt t="45904" x="5646738" y="1265238"/>
          <p14:tracePt t="46160" x="5638800" y="1265238"/>
          <p14:tracePt t="46192" x="5630863" y="1265238"/>
          <p14:tracePt t="46200" x="5630863" y="1273175"/>
          <p14:tracePt t="46224" x="5630863" y="1287463"/>
          <p14:tracePt t="46231" x="5630863" y="1303338"/>
          <p14:tracePt t="46247" x="5630863" y="1325563"/>
          <p14:tracePt t="46256" x="5630863" y="1341438"/>
          <p14:tracePt t="46270" x="5630863" y="1371600"/>
          <p14:tracePt t="46291" x="5616575" y="1387475"/>
          <p14:tracePt t="46306" x="5616575" y="1393825"/>
          <p14:tracePt t="46322" x="5592763" y="1425575"/>
          <p14:tracePt t="46339" x="5578475" y="1455738"/>
          <p14:tracePt t="46355" x="5546725" y="1485900"/>
          <p14:tracePt t="46374" x="5532438" y="1501775"/>
          <p14:tracePt t="46389" x="5516563" y="1508125"/>
          <p14:tracePt t="46404" x="5486400" y="1524000"/>
          <p14:tracePt t="46422" x="5470525" y="1539875"/>
          <p14:tracePt t="46438" x="5456238" y="1570038"/>
          <p14:tracePt t="46438" x="5456238" y="1577975"/>
          <p14:tracePt t="46458" x="5432425" y="1608138"/>
          <p14:tracePt t="46474" x="5410200" y="1646238"/>
          <p14:tracePt t="46490" x="5387975" y="1684338"/>
          <p14:tracePt t="46507" x="5364163" y="1722438"/>
          <p14:tracePt t="46526" x="5349875" y="1744663"/>
          <p14:tracePt t="46540" x="5334000" y="1768475"/>
          <p14:tracePt t="46556" x="5326063" y="1790700"/>
          <p14:tracePt t="46572" x="5318125" y="1812925"/>
          <p14:tracePt t="46588" x="5311775" y="1820863"/>
          <p14:tracePt t="46605" x="5303838" y="1828800"/>
          <p14:tracePt t="46720" x="5295900" y="1828800"/>
          <p14:tracePt t="46744" x="5287963" y="1820863"/>
          <p14:tracePt t="46752" x="5265738" y="1806575"/>
          <p14:tracePt t="46760" x="5241925" y="1790700"/>
          <p14:tracePt t="46772" x="5219700" y="1774825"/>
          <p14:tracePt t="46790" x="5189538" y="1744663"/>
          <p14:tracePt t="46806" x="5165725" y="1730375"/>
          <p14:tracePt t="46823" x="5151438" y="1714500"/>
          <p14:tracePt t="46839" x="5151438" y="1706563"/>
          <p14:tracePt t="46855" x="5151438" y="1684338"/>
          <p14:tracePt t="46855" x="5135563" y="1676400"/>
          <p14:tracePt t="46873" x="5127625" y="1654175"/>
          <p14:tracePt t="46889" x="5121275" y="1646238"/>
          <p14:tracePt t="46905" x="5121275" y="1616075"/>
          <p14:tracePt t="46922" x="5121275" y="1600200"/>
          <p14:tracePt t="46937" x="5121275" y="1584325"/>
          <p14:tracePt t="46956" x="5121275" y="1570038"/>
          <p14:tracePt t="46992" x="5121275" y="1562100"/>
          <p14:tracePt t="47016" x="5121275" y="1546225"/>
          <p14:tracePt t="47023" x="5127625" y="1524000"/>
          <p14:tracePt t="47038" x="5135563" y="1493838"/>
          <p14:tracePt t="47056" x="5143500" y="1477963"/>
          <p14:tracePt t="47056" x="5143500" y="1470025"/>
          <p14:tracePt t="47074" x="5143500" y="1455738"/>
          <p14:tracePt t="47074" x="5151438" y="1455738"/>
          <p14:tracePt t="47089" x="5151438" y="1447800"/>
          <p14:tracePt t="47160" x="5151438" y="1463675"/>
          <p14:tracePt t="47745" x="5159375" y="1477963"/>
          <p14:tracePt t="47857" x="5159375" y="1485900"/>
          <p14:tracePt t="47888" x="5159375" y="1493838"/>
          <p14:tracePt t="47906" x="5159375" y="1508125"/>
          <p14:tracePt t="47913" x="5165725" y="1508125"/>
          <p14:tracePt t="47922" x="5173663" y="1516063"/>
          <p14:tracePt t="47937" x="5181600" y="1524000"/>
          <p14:tracePt t="48016" x="5181600" y="1531938"/>
          <p14:tracePt t="48040" x="5181600" y="1546225"/>
          <p14:tracePt t="48056" x="5181600" y="1554163"/>
          <p14:tracePt t="48080" x="5189538" y="1554163"/>
          <p14:tracePt t="48096" x="5189538" y="1562100"/>
          <p14:tracePt t="48120" x="5189538" y="1570038"/>
          <p14:tracePt t="48144" x="5203825" y="1577975"/>
          <p14:tracePt t="48154" x="5203825" y="1584325"/>
          <p14:tracePt t="48272" x="5203825" y="1600200"/>
          <p14:tracePt t="48352" x="5203825" y="1608138"/>
          <p14:tracePt t="48392" x="5203825" y="1616075"/>
          <p14:tracePt t="48424" x="5203825" y="1622425"/>
          <p14:tracePt t="48440" x="5203825" y="1630363"/>
          <p14:tracePt t="48552" x="5203825" y="1638300"/>
          <p14:tracePt t="48600" x="5203825" y="1646238"/>
          <p14:tracePt t="48608" x="5203825" y="1654175"/>
          <p14:tracePt t="48624" x="5203825" y="1660525"/>
          <p14:tracePt t="48664" x="5203825" y="1668463"/>
          <p14:tracePt t="48680" x="5203825" y="1676400"/>
          <p14:tracePt t="48704" x="5203825" y="1684338"/>
          <p14:tracePt t="48720" x="5203825" y="1698625"/>
          <p14:tracePt t="48752" x="5211763" y="1698625"/>
          <p14:tracePt t="48776" x="5219700" y="1714500"/>
          <p14:tracePt t="48792" x="5227638" y="1714500"/>
          <p14:tracePt t="48808" x="5227638" y="1722438"/>
          <p14:tracePt t="48848" x="5235575" y="1722438"/>
          <p14:tracePt t="48872" x="5241925" y="1736725"/>
          <p14:tracePt t="48888" x="5241925" y="1744663"/>
          <p14:tracePt t="48919" x="5249863" y="1752600"/>
          <p14:tracePt t="48928" x="5249863" y="1760538"/>
          <p14:tracePt t="48936" x="5249863" y="1768475"/>
          <p14:tracePt t="48960" x="5257800" y="1768475"/>
          <p14:tracePt t="49128" x="5265738" y="1774825"/>
          <p14:tracePt t="49136" x="5265738" y="1782763"/>
          <p14:tracePt t="49144" x="5273675" y="1798638"/>
          <p14:tracePt t="49153" x="5280025" y="1806575"/>
          <p14:tracePt t="49169" x="5280025" y="1820863"/>
          <p14:tracePt t="49186" x="5280025" y="1836738"/>
          <p14:tracePt t="49224" x="5280025" y="1844675"/>
          <p14:tracePt t="49247" x="5280025" y="1851025"/>
          <p14:tracePt t="49255" x="5280025" y="1866900"/>
          <p14:tracePt t="49268" x="5287963" y="1882775"/>
          <p14:tracePt t="49286" x="5287963" y="1889125"/>
          <p14:tracePt t="49302" x="5287963" y="1905000"/>
          <p14:tracePt t="49319" x="5295900" y="1912938"/>
          <p14:tracePt t="49368" x="5295900" y="1920875"/>
          <p14:tracePt t="49448" x="5295900" y="1927225"/>
          <p14:tracePt t="49456" x="5295900" y="1935163"/>
          <p14:tracePt t="49472" x="5295900" y="1943100"/>
          <p14:tracePt t="49488" x="5303838" y="1943100"/>
          <p14:tracePt t="49502" x="5311775" y="1951038"/>
          <p14:tracePt t="49521" x="5311775" y="1958975"/>
          <p14:tracePt t="49537" x="5311775" y="1965325"/>
          <p14:tracePt t="49569" x="5318125" y="1973263"/>
          <p14:tracePt t="49664" x="5326063" y="1981200"/>
          <p14:tracePt t="49672" x="5326063" y="1989138"/>
          <p14:tracePt t="49684" x="5341938" y="2011363"/>
          <p14:tracePt t="49702" x="5341938" y="2019300"/>
          <p14:tracePt t="49737" x="5349875" y="2019300"/>
          <p14:tracePt t="49744" x="5356225" y="2027238"/>
          <p14:tracePt t="49760" x="5364163" y="2035175"/>
          <p14:tracePt t="49770" x="5380038" y="2049463"/>
          <p14:tracePt t="49786" x="5387975" y="2049463"/>
          <p14:tracePt t="49800" x="5394325" y="2065338"/>
          <p14:tracePt t="49823" x="5402263" y="2065338"/>
          <p14:tracePt t="49840" x="5410200" y="2073275"/>
          <p14:tracePt t="49851" x="5418138" y="2079625"/>
          <p14:tracePt t="49868" x="5426075" y="2087563"/>
          <p14:tracePt t="49884" x="5432425" y="2095500"/>
          <p14:tracePt t="49901" x="5456238" y="2111375"/>
          <p14:tracePt t="49901" x="5470525" y="2117725"/>
          <p14:tracePt t="49922" x="5494338" y="2141538"/>
          <p14:tracePt t="49934" x="5532438" y="2155825"/>
          <p14:tracePt t="49953" x="5546725" y="2163763"/>
          <p14:tracePt t="49968" x="5554663" y="2171700"/>
          <p14:tracePt t="50008" x="5562600" y="2179638"/>
          <p14:tracePt t="50017" x="5562600" y="2187575"/>
          <p14:tracePt t="50024" x="5570538" y="2187575"/>
          <p14:tracePt t="50035" x="5592763" y="2201863"/>
          <p14:tracePt t="50053" x="5600700" y="2209800"/>
          <p14:tracePt t="50068" x="5616575" y="2225675"/>
          <p14:tracePt t="50086" x="5630863" y="2255838"/>
          <p14:tracePt t="50102" x="5661025" y="2278063"/>
          <p14:tracePt t="50119" x="5684838" y="2301875"/>
          <p14:tracePt t="50136" x="5699125" y="2316163"/>
          <p14:tracePt t="50152" x="5715000" y="2339975"/>
          <p14:tracePt t="50171" x="5745163" y="2370138"/>
          <p14:tracePt t="50186" x="5768975" y="2392363"/>
          <p14:tracePt t="50203" x="5775325" y="2416175"/>
          <p14:tracePt t="50220" x="5799138" y="2438400"/>
          <p14:tracePt t="50237" x="5807075" y="2454275"/>
          <p14:tracePt t="50252" x="5829300" y="2476500"/>
          <p14:tracePt t="50270" x="5845175" y="2492375"/>
          <p14:tracePt t="50285" x="5851525" y="2498725"/>
          <p14:tracePt t="50302" x="5859463" y="2498725"/>
          <p14:tracePt t="50318" x="5859463" y="2514600"/>
          <p14:tracePt t="50335" x="5875338" y="2514600"/>
          <p14:tracePt t="50352" x="5897563" y="2560638"/>
          <p14:tracePt t="50371" x="5913438" y="2574925"/>
          <p14:tracePt t="50386" x="5935663" y="2590800"/>
          <p14:tracePt t="50403" x="5951538" y="2598738"/>
          <p14:tracePt t="50419" x="5981700" y="2613025"/>
          <p14:tracePt t="50434" x="6003925" y="2620963"/>
          <p14:tracePt t="50451" x="6011863" y="2628900"/>
          <p14:tracePt t="50467" x="6042025" y="2628900"/>
          <p14:tracePt t="50485" x="6049963" y="2628900"/>
          <p14:tracePt t="50500" x="6057900" y="2628900"/>
          <p14:tracePt t="50519" x="6073775" y="2628900"/>
          <p14:tracePt t="50535" x="6103938" y="2628900"/>
          <p14:tracePt t="50551" x="6180138" y="2651125"/>
          <p14:tracePt t="50551" x="6202363" y="2651125"/>
          <p14:tracePt t="50569" x="6248400" y="2659063"/>
          <p14:tracePt t="50584" x="6362700" y="2689225"/>
          <p14:tracePt t="50602" x="6423025" y="2720975"/>
          <p14:tracePt t="50618" x="6438900" y="2720975"/>
          <p14:tracePt t="50635" x="6469063" y="2743200"/>
          <p14:tracePt t="50651" x="6484938" y="2743200"/>
          <p14:tracePt t="50667" x="6499225" y="2759075"/>
          <p14:tracePt t="50685" x="6530975" y="2773363"/>
          <p14:tracePt t="50701" x="6575425" y="2797175"/>
          <p14:tracePt t="50718" x="6659563" y="2811463"/>
          <p14:tracePt t="50735" x="6713538" y="2819400"/>
          <p14:tracePt t="50735" x="6721475" y="2827338"/>
          <p14:tracePt t="50754" x="6727825" y="2827338"/>
          <p14:tracePt t="50768" x="6735763" y="2827338"/>
          <p14:tracePt t="50833" x="6721475" y="2835275"/>
          <p14:tracePt t="51089" x="6705600" y="2835275"/>
          <p14:tracePt t="51097" x="6667500" y="2835275"/>
          <p14:tracePt t="51105" x="6637338" y="2835275"/>
          <p14:tracePt t="51118" x="6553200" y="2835275"/>
          <p14:tracePt t="51135" x="6416675" y="2835275"/>
          <p14:tracePt t="51151" x="6248400" y="2835275"/>
          <p14:tracePt t="51168" x="6126163" y="2835275"/>
          <p14:tracePt t="51168" x="6088063" y="2835275"/>
          <p14:tracePt t="51185" x="6011863" y="2835275"/>
          <p14:tracePt t="51202" x="5989638" y="2835275"/>
          <p14:tracePt t="51219" x="5973763" y="2835275"/>
          <p14:tracePt t="51235" x="5959475" y="2849563"/>
          <p14:tracePt t="51251" x="5935663" y="2865438"/>
          <p14:tracePt t="51269" x="5927725" y="2873375"/>
          <p14:tracePt t="51284" x="5913438" y="2895600"/>
          <p14:tracePt t="51301" x="5875338" y="2911475"/>
          <p14:tracePt t="51318" x="5791200" y="2933700"/>
          <p14:tracePt t="51335" x="5692775" y="2971800"/>
          <p14:tracePt t="51335" x="5661025" y="2979738"/>
          <p14:tracePt t="51354" x="5616575" y="2994025"/>
          <p14:tracePt t="51367" x="5540375" y="3017838"/>
          <p14:tracePt t="51367" x="5516563" y="3032125"/>
          <p14:tracePt t="51386" x="5440363" y="3055938"/>
          <p14:tracePt t="51403" x="5372100" y="3055938"/>
          <p14:tracePt t="51418" x="5334000" y="3078163"/>
          <p14:tracePt t="51434" x="5303838" y="3086100"/>
          <p14:tracePt t="51451" x="5287963" y="3094038"/>
          <p14:tracePt t="51467" x="5273675" y="3094038"/>
          <p14:tracePt t="51484" x="5265738" y="3101975"/>
          <p14:tracePt t="51500" x="5257800" y="3108325"/>
          <p14:tracePt t="51500" x="5241925" y="3116263"/>
          <p14:tracePt t="51522" x="5227638" y="3124200"/>
          <p14:tracePt t="51537" x="5219700" y="3124200"/>
          <p14:tracePt t="51550" x="5197475" y="3132138"/>
          <p14:tracePt t="51550" x="5173663" y="3140075"/>
          <p14:tracePt t="51570" x="5159375" y="3140075"/>
          <p14:tracePt t="51584" x="5105400" y="3154363"/>
          <p14:tracePt t="51602" x="5067300" y="3154363"/>
          <p14:tracePt t="51620" x="5075238" y="3154363"/>
          <p14:tracePt t="51785" x="5075238" y="3146425"/>
          <p14:tracePt t="51793" x="5075238" y="3140075"/>
          <p14:tracePt t="51818" x="5075238" y="3132138"/>
          <p14:tracePt t="51834" x="5075238" y="3124200"/>
          <p14:tracePt t="51850" x="5089525" y="3108325"/>
          <p14:tracePt t="51857" x="5089525" y="3101975"/>
          <p14:tracePt t="51867" x="5105400" y="3086100"/>
          <p14:tracePt t="51884" x="5143500" y="3063875"/>
          <p14:tracePt t="51900" x="5143500" y="3048000"/>
          <p14:tracePt t="51917" x="5151438" y="3017838"/>
          <p14:tracePt t="51934" x="5159375" y="2994025"/>
          <p14:tracePt t="51950" x="5181600" y="2933700"/>
          <p14:tracePt t="51967" x="5197475" y="2879725"/>
          <p14:tracePt t="51967" x="5211763" y="2857500"/>
          <p14:tracePt t="51986" x="5219700" y="2835275"/>
          <p14:tracePt t="52000" x="5227638" y="2773363"/>
          <p14:tracePt t="52021" x="5249863" y="2720975"/>
          <p14:tracePt t="52035" x="5265738" y="2674938"/>
          <p14:tracePt t="52052" x="5287963" y="2644775"/>
          <p14:tracePt t="52068" x="5287963" y="2628900"/>
          <p14:tracePt t="52085" x="5303838" y="2613025"/>
          <p14:tracePt t="52100" x="5303838" y="2598738"/>
          <p14:tracePt t="52116" x="5334000" y="2560638"/>
          <p14:tracePt t="52134" x="5356225" y="2514600"/>
          <p14:tracePt t="52151" x="5448300" y="2454275"/>
          <p14:tracePt t="52167" x="5546725" y="2400300"/>
          <p14:tracePt t="52167" x="5600700" y="2370138"/>
          <p14:tracePt t="52186" x="5622925" y="2362200"/>
          <p14:tracePt t="52199" x="5783263" y="2278063"/>
          <p14:tracePt t="52219" x="5867400" y="2247900"/>
          <p14:tracePt t="52234" x="5935663" y="2209800"/>
          <p14:tracePt t="52251" x="5965825" y="2193925"/>
          <p14:tracePt t="52267" x="5981700" y="2179638"/>
          <p14:tracePt t="52285" x="6011863" y="2163763"/>
          <p14:tracePt t="52301" x="6027738" y="2149475"/>
          <p14:tracePt t="52318" x="6049963" y="2117725"/>
          <p14:tracePt t="52334" x="6073775" y="2103438"/>
          <p14:tracePt t="52334" x="6080125" y="2103438"/>
          <p14:tracePt t="52353" x="6096000" y="2103438"/>
          <p14:tracePt t="52366" x="6118225" y="2079625"/>
          <p14:tracePt t="52383" x="6149975" y="2065338"/>
          <p14:tracePt t="52383" x="6164263" y="2057400"/>
          <p14:tracePt t="52402" x="6172200" y="2049463"/>
          <p14:tracePt t="52417" x="6248400" y="2019300"/>
          <p14:tracePt t="52435" x="6286500" y="1997075"/>
          <p14:tracePt t="52451" x="6316663" y="1997075"/>
          <p14:tracePt t="52467" x="6332538" y="1981200"/>
          <p14:tracePt t="52483" x="6354763" y="1973263"/>
          <p14:tracePt t="52500" x="6384925" y="1965325"/>
          <p14:tracePt t="52516" x="6408738" y="1951038"/>
          <p14:tracePt t="52533" x="6423025" y="1951038"/>
          <p14:tracePt t="52551" x="6446838" y="1951038"/>
          <p14:tracePt t="52551" x="6454775" y="1951038"/>
          <p14:tracePt t="52570" x="6461125" y="1951038"/>
          <p14:tracePt t="52583" x="6484938" y="1951038"/>
          <p14:tracePt t="52599" x="6537325" y="1951038"/>
          <p14:tracePt t="52599" x="6575425" y="1951038"/>
          <p14:tracePt t="52617" x="6621463" y="1951038"/>
          <p14:tracePt t="52632" x="6765925" y="1943100"/>
          <p14:tracePt t="52651" x="6811963" y="1927225"/>
          <p14:tracePt t="52667" x="6827838" y="1920875"/>
          <p14:tracePt t="52683" x="6842125" y="1912938"/>
          <p14:tracePt t="52700" x="6850063" y="1912938"/>
          <p14:tracePt t="52716" x="6865938" y="1912938"/>
          <p14:tracePt t="52745" x="6888163" y="1905000"/>
          <p14:tracePt t="52753" x="6911975" y="1905000"/>
          <p14:tracePt t="52766" x="6956425" y="1897063"/>
          <p14:tracePt t="52783" x="6994525" y="1897063"/>
          <p14:tracePt t="52783" x="7010400" y="1897063"/>
          <p14:tracePt t="52802" x="7048500" y="1897063"/>
          <p14:tracePt t="52819" x="7056438" y="1897063"/>
          <p14:tracePt t="52850" x="7070725" y="1897063"/>
          <p14:tracePt t="52866" x="7094538" y="1897063"/>
          <p14:tracePt t="52873" x="7124700" y="1897063"/>
          <p14:tracePt t="52883" x="7216775" y="1897063"/>
          <p14:tracePt t="52900" x="7292975" y="1897063"/>
          <p14:tracePt t="52916" x="7345363" y="1897063"/>
          <p14:tracePt t="52933" x="7375525" y="1897063"/>
          <p14:tracePt t="52949" x="7391400" y="1897063"/>
          <p14:tracePt t="53018" x="7407275" y="1897063"/>
          <p14:tracePt t="53025" x="7445375" y="1897063"/>
          <p14:tracePt t="53034" x="7505700" y="1897063"/>
          <p14:tracePt t="53050" x="7566025" y="1897063"/>
          <p14:tracePt t="53066" x="7597775" y="1897063"/>
          <p14:tracePt t="53082" x="7612063" y="1897063"/>
          <p14:tracePt t="53099" x="7620000" y="1897063"/>
          <p14:tracePt t="53116" x="7635875" y="1897063"/>
          <p14:tracePt t="53133" x="7650163" y="1889125"/>
          <p14:tracePt t="53149" x="7704138" y="1882775"/>
          <p14:tracePt t="53166" x="7734300" y="1866900"/>
          <p14:tracePt t="53182" x="7772400" y="1866900"/>
          <p14:tracePt t="53199" x="7818438" y="1844675"/>
          <p14:tracePt t="53218" x="7826375" y="1844675"/>
          <p14:tracePt t="53233" x="7832725" y="1836738"/>
          <p14:tracePt t="53257" x="7848600" y="1836738"/>
          <p14:tracePt t="53273" x="7856538" y="1828800"/>
          <p14:tracePt t="53283" x="7870825" y="1820863"/>
          <p14:tracePt t="53300" x="7886700" y="1820863"/>
          <p14:tracePt t="53317" x="7894638" y="1806575"/>
          <p14:tracePt t="53337" x="7902575" y="1806575"/>
          <p14:tracePt t="53348" x="7916863" y="1806575"/>
          <p14:tracePt t="53365" x="7932738" y="1798638"/>
          <p14:tracePt t="54275" x="7940675" y="1798638"/>
          <p14:tracePt t="54505" x="7947025" y="1798638"/>
          <p14:tracePt t="54553" x="7947025" y="1790700"/>
          <p14:tracePt t="61071" x="7940675" y="1782763"/>
          <p14:tracePt t="61857" x="7940675" y="1774825"/>
          <p14:tracePt t="61953" x="7940675" y="1768475"/>
          <p14:tracePt t="65577" x="7947025" y="1768475"/>
          <p14:tracePt t="66081" x="7954963" y="1768475"/>
          <p14:tracePt t="66409" x="7962900" y="1768475"/>
          <p14:tracePt t="66441" x="7970838" y="1768475"/>
          <p14:tracePt t="66465" x="7985125" y="1768475"/>
          <p14:tracePt t="67313" x="7993063" y="1768475"/>
          <p14:tracePt t="67369" x="8001000" y="1768475"/>
          <p14:tracePt t="67393" x="8016875" y="1768475"/>
          <p14:tracePt t="68322" x="8008938" y="1768475"/>
          <p14:tracePt t="68792" x="8001000" y="1768475"/>
          <p14:tracePt t="68808" x="7993063" y="1768475"/>
          <p14:tracePt t="68817" x="7993063" y="1760538"/>
          <p14:tracePt t="68824" x="7978775" y="1752600"/>
          <p14:tracePt t="68840" x="7978775" y="1744663"/>
          <p14:tracePt t="68850" x="7962900" y="1706563"/>
          <p14:tracePt t="68867" x="7932738" y="1660525"/>
          <p14:tracePt t="68884" x="7902575" y="1630363"/>
          <p14:tracePt t="68899" x="7870825" y="1592263"/>
          <p14:tracePt t="68916" x="7848600" y="1570038"/>
          <p14:tracePt t="68934" x="7832725" y="1546225"/>
          <p14:tracePt t="68949" x="7818438" y="1516063"/>
          <p14:tracePt t="68966" x="7810500" y="1501775"/>
          <p14:tracePt t="68983" x="7788275" y="1501775"/>
          <p14:tracePt t="68999" x="7780338" y="1501775"/>
          <p14:tracePt t="69019" x="7772400" y="1501775"/>
          <p14:tracePt t="69040" x="7764463" y="1501775"/>
          <p14:tracePt t="69050" x="7756525" y="1501775"/>
          <p14:tracePt t="69067" x="7742238" y="1485900"/>
          <p14:tracePt t="69096" x="7734300" y="1485900"/>
          <p14:tracePt t="69129" x="7726363" y="1485900"/>
          <p14:tracePt t="69145" x="7718425" y="1485900"/>
          <p14:tracePt t="69161" x="7712075" y="1485900"/>
          <p14:tracePt t="69169" x="7704138" y="1485900"/>
          <p14:tracePt t="69183" x="7688263" y="1485900"/>
          <p14:tracePt t="69199" x="7673975" y="1470025"/>
          <p14:tracePt t="69199" x="7666038" y="1470025"/>
          <p14:tracePt t="69218" x="7642225" y="1470025"/>
          <p14:tracePt t="69234" x="7620000" y="1470025"/>
          <p14:tracePt t="69234" x="7612063" y="1455738"/>
          <p14:tracePt t="69249" x="7573963" y="1439863"/>
          <p14:tracePt t="69265" x="7527925" y="1425575"/>
          <p14:tracePt t="69282" x="7521575" y="1425575"/>
          <p14:tracePt t="69298" x="7513638" y="1425575"/>
          <p14:tracePt t="69315" x="7505700" y="1425575"/>
          <p14:tracePt t="69393" x="7497763" y="1417638"/>
          <p14:tracePt t="69425" x="7489825" y="1417638"/>
          <p14:tracePt t="69473" x="7483475" y="1417638"/>
          <p14:tracePt t="69481" x="7467600" y="1417638"/>
          <p14:tracePt t="69497" x="7459663" y="1417638"/>
          <p14:tracePt t="69529" x="7451725" y="1417638"/>
          <p14:tracePt t="69536" x="7445375" y="1417638"/>
          <p14:tracePt t="69553" x="7437438" y="1417638"/>
          <p14:tracePt t="69577" x="7429500" y="1417638"/>
          <p14:tracePt t="69585" x="7429500" y="1425575"/>
          <p14:tracePt t="69705" x="7421563" y="1425575"/>
          <p14:tracePt t="70153" x="7413625" y="1425575"/>
          <p14:tracePt t="70219" x="7407275" y="1417638"/>
          <p14:tracePt t="70385" x="7383463" y="1401763"/>
          <p14:tracePt t="70393" x="7375525" y="1393825"/>
          <p14:tracePt t="70401" x="7369175" y="1387475"/>
          <p14:tracePt t="70415" x="7353300" y="1387475"/>
          <p14:tracePt t="70431" x="7323138" y="1371600"/>
          <p14:tracePt t="70450" x="7307263" y="1371600"/>
          <p14:tracePt t="70466" x="7285038" y="1371600"/>
          <p14:tracePt t="70483" x="7246938" y="1355725"/>
          <p14:tracePt t="70499" x="7216775" y="1355725"/>
          <p14:tracePt t="70515" x="7200900" y="1355725"/>
          <p14:tracePt t="70532" x="7192963" y="1355725"/>
          <p14:tracePt t="70548" x="7185025" y="1355725"/>
          <p14:tracePt t="70564" x="7178675" y="1355725"/>
          <p14:tracePt t="70580" x="7170738" y="1355725"/>
          <p14:tracePt t="70597" x="7146925" y="1355725"/>
          <p14:tracePt t="70614" x="7124700" y="1355725"/>
          <p14:tracePt t="70614" x="7108825" y="1355725"/>
          <p14:tracePt t="70634" x="7102475" y="1355725"/>
          <p14:tracePt t="70648" x="7070725" y="1355725"/>
          <p14:tracePt t="70648" x="7056438" y="1355725"/>
          <p14:tracePt t="70665" x="6988175" y="1355725"/>
          <p14:tracePt t="70682" x="6934200" y="1355725"/>
          <p14:tracePt t="70698" x="6904038" y="1355725"/>
          <p14:tracePt t="70715" x="6858000" y="1355725"/>
          <p14:tracePt t="70731" x="6842125" y="1355725"/>
          <p14:tracePt t="70747" x="6804025" y="1355725"/>
          <p14:tracePt t="70765" x="6781800" y="1355725"/>
          <p14:tracePt t="70781" x="6765925" y="1355725"/>
          <p14:tracePt t="70797" x="6759575" y="1355725"/>
          <p14:tracePt t="70814" x="6751638" y="1355725"/>
          <p14:tracePt t="70849" x="6735763" y="1355725"/>
          <p14:tracePt t="70873" x="6727825" y="1355725"/>
          <p14:tracePt t="70889" x="6721475" y="1355725"/>
          <p14:tracePt t="70898" x="6713538" y="1355725"/>
          <p14:tracePt t="70905" x="6705600" y="1355725"/>
          <p14:tracePt t="70916" x="6697663" y="1355725"/>
          <p14:tracePt t="70930" x="6683375" y="1355725"/>
          <p14:tracePt t="71681" x="6667500" y="1355725"/>
          <p14:tracePt t="71698" x="6659563" y="1355725"/>
          <p14:tracePt t="71729" x="6651625" y="1355725"/>
          <p14:tracePt t="71737" x="6645275" y="1355725"/>
          <p14:tracePt t="71753" x="6637338" y="1355725"/>
          <p14:tracePt t="71769" x="6629400" y="1355725"/>
          <p14:tracePt t="71873" x="6621463" y="1355725"/>
          <p14:tracePt t="71881" x="6613525" y="1355725"/>
          <p14:tracePt t="71953" x="6607175" y="1349375"/>
          <p14:tracePt t="71969" x="6599238" y="1341438"/>
          <p14:tracePt t="72049" x="6583363" y="1341438"/>
          <p14:tracePt t="72065" x="6569075" y="1341438"/>
          <p14:tracePt t="72089" x="6561138" y="1325563"/>
          <p14:tracePt t="72153" x="6561138" y="1317625"/>
          <p14:tracePt t="72313" x="6569075" y="1317625"/>
          <p14:tracePt t="72457" x="6569075" y="1333500"/>
          <p14:tracePt t="73105" x="6569075" y="1341438"/>
          <p14:tracePt t="73153" x="6569075" y="1349375"/>
          <p14:tracePt t="73177" x="6569075" y="1355725"/>
          <p14:tracePt t="73209" x="6569075" y="1363663"/>
          <p14:tracePt t="73264" x="6553200" y="1363663"/>
          <p14:tracePt t="78567" x="6561138" y="1363663"/>
          <p14:tracePt t="78657" x="6561138" y="1371600"/>
          <p14:tracePt t="78841" x="6569075" y="1371600"/>
          <p14:tracePt t="79281" x="6583363" y="1371600"/>
          <p14:tracePt t="88603" x="6591300" y="1371600"/>
          <p14:tracePt t="94010" x="6599238" y="1371600"/>
          <p14:tracePt t="94120" x="6591300" y="1371600"/>
          <p14:tracePt t="94465" x="6583363" y="1371600"/>
          <p14:tracePt t="94881" x="6575425" y="1371600"/>
          <p14:tracePt t="95528" x="6569075" y="1371600"/>
          <p14:tracePt t="96749" x="6553200" y="1371600"/>
          <p14:tracePt t="97786" x="6545263" y="1371600"/>
          <p14:tracePt t="97808" x="6537325" y="1371600"/>
          <p14:tracePt t="97856" x="6530975" y="1371600"/>
          <p14:tracePt t="97880" x="6523038" y="1371600"/>
          <p14:tracePt t="98193" x="6515100" y="1371600"/>
          <p14:tracePt t="103460" x="6507163" y="1371600"/>
          <p14:tracePt t="104280" x="6492875" y="1371600"/>
          <p14:tracePt t="104288" x="6477000" y="1371600"/>
          <p14:tracePt t="104305" x="6469063" y="1371600"/>
          <p14:tracePt t="104393" x="6454775" y="1371600"/>
          <p14:tracePt t="104409" x="6446838" y="1371600"/>
          <p14:tracePt t="104416" x="6423025" y="1371600"/>
          <p14:tracePt t="104429" x="6416675" y="1371600"/>
          <p14:tracePt t="104449" x="6408738" y="1363663"/>
          <p14:tracePt t="104465" x="6400800" y="1355725"/>
          <p14:tracePt t="104488" x="6378575" y="1349375"/>
          <p14:tracePt t="104497" x="6316663" y="1325563"/>
          <p14:tracePt t="104514" x="6202363" y="1295400"/>
          <p14:tracePt t="104531" x="6126163" y="1279525"/>
          <p14:tracePt t="104547" x="6080125" y="1273175"/>
          <p14:tracePt t="104562" x="6042025" y="1265238"/>
          <p14:tracePt t="104578" x="6035675" y="1265238"/>
          <p14:tracePt t="104596" x="6019800" y="1265238"/>
          <p14:tracePt t="104613" x="6003925" y="1265238"/>
          <p14:tracePt t="104633" x="5997575" y="1265238"/>
          <p14:tracePt t="104646" x="5959475" y="1265238"/>
          <p14:tracePt t="104664" x="5921375" y="1265238"/>
          <p14:tracePt t="104664" x="5905500" y="1265238"/>
          <p14:tracePt t="104682" x="5889625" y="1265238"/>
          <p14:tracePt t="104696" x="5859463" y="1265238"/>
          <p14:tracePt t="104715" x="5845175" y="1265238"/>
          <p14:tracePt t="104731" x="5837238" y="1265238"/>
          <p14:tracePt t="104746" x="5829300" y="1265238"/>
          <p14:tracePt t="104777" x="5821363" y="1265238"/>
          <p14:tracePt t="104785" x="5807075" y="1265238"/>
          <p14:tracePt t="104801" x="5783263" y="1265238"/>
          <p14:tracePt t="104812" x="5753100" y="1265238"/>
          <p14:tracePt t="104829" x="5745163" y="1265238"/>
          <p14:tracePt t="104845" x="5737225" y="1265238"/>
          <p14:tracePt t="104896" x="5722938" y="1265238"/>
          <p14:tracePt t="104914" x="5715000" y="1265238"/>
          <p14:tracePt t="104920" x="5676900" y="1265238"/>
          <p14:tracePt t="104930" x="5630863" y="1257300"/>
          <p14:tracePt t="104948" x="5622925" y="1249363"/>
          <p14:tracePt t="104962" x="5616575" y="1249363"/>
          <p14:tracePt t="104993" x="5622925" y="1249363"/>
          <p14:tracePt t="105033" x="5638800" y="1249363"/>
          <p14:tracePt t="105065" x="5646738" y="1249363"/>
          <p14:tracePt t="105081" x="5668963" y="1249363"/>
          <p14:tracePt t="105088" x="5722938" y="1249363"/>
          <p14:tracePt t="105097" x="5768975" y="1249363"/>
          <p14:tracePt t="105112" x="5921375" y="1249363"/>
          <p14:tracePt t="105131" x="6003925" y="1249363"/>
          <p14:tracePt t="105147" x="6057900" y="1249363"/>
          <p14:tracePt t="105164" x="6111875" y="1249363"/>
          <p14:tracePt t="105180" x="6149975" y="1249363"/>
          <p14:tracePt t="105196" x="6180138" y="1249363"/>
          <p14:tracePt t="105213" x="6194425" y="1249363"/>
          <p14:tracePt t="105264" x="6202363" y="1249363"/>
          <p14:tracePt t="105288" x="6210300" y="1249363"/>
          <p14:tracePt t="105296" x="6218238" y="1249363"/>
          <p14:tracePt t="105296" x="6226175" y="1249363"/>
          <p14:tracePt t="105315" x="6256338" y="1249363"/>
          <p14:tracePt t="105332" x="6302375" y="1249363"/>
          <p14:tracePt t="105348" x="6346825" y="1227138"/>
          <p14:tracePt t="105363" x="6378575" y="1219200"/>
          <p14:tracePt t="105379" x="6392863" y="1211263"/>
          <p14:tracePt t="105395" x="6423025" y="1196975"/>
          <p14:tracePt t="105411" x="6438900" y="1196975"/>
          <p14:tracePt t="105428" x="6469063" y="1189038"/>
          <p14:tracePt t="105445" x="6499225" y="1181100"/>
          <p14:tracePt t="105462" x="6537325" y="1181100"/>
          <p14:tracePt t="105477" x="6591300" y="1181100"/>
          <p14:tracePt t="105494" x="6651625" y="1181100"/>
          <p14:tracePt t="105494" x="6667500" y="1181100"/>
          <p14:tracePt t="105514" x="6697663" y="1181100"/>
          <p14:tracePt t="105531" x="6773863" y="1189038"/>
          <p14:tracePt t="105546" x="6873875" y="1227138"/>
          <p14:tracePt t="105562" x="6988175" y="1235075"/>
          <p14:tracePt t="105578" x="7078663" y="1249363"/>
          <p14:tracePt t="105594" x="7140575" y="1249363"/>
          <p14:tracePt t="105611" x="7178675" y="1249363"/>
          <p14:tracePt t="105628" x="7231063" y="1249363"/>
          <p14:tracePt t="105645" x="7269163" y="1249363"/>
          <p14:tracePt t="105663" x="7307263" y="1249363"/>
          <p14:tracePt t="105679" x="7353300" y="1249363"/>
          <p14:tracePt t="105679" x="7383463" y="1249363"/>
          <p14:tracePt t="105698" x="7399338" y="1249363"/>
          <p14:tracePt t="105711" x="7429500" y="1265238"/>
          <p14:tracePt t="105711" x="7451725" y="1265238"/>
          <p14:tracePt t="105730" x="7505700" y="1273175"/>
          <p14:tracePt t="105747" x="7566025" y="1273175"/>
          <p14:tracePt t="105762" x="7612063" y="1279525"/>
          <p14:tracePt t="105779" x="7666038" y="1287463"/>
          <p14:tracePt t="105795" x="7718425" y="1287463"/>
          <p14:tracePt t="105812" x="7780338" y="1287463"/>
          <p14:tracePt t="105828" x="7832725" y="1287463"/>
          <p14:tracePt t="105845" x="7864475" y="1287463"/>
          <p14:tracePt t="105862" x="7878763" y="1287463"/>
          <p14:tracePt t="105878" x="7902575" y="1287463"/>
          <p14:tracePt t="105878" x="7924800" y="1287463"/>
          <p14:tracePt t="105898" x="7947025" y="1287463"/>
          <p14:tracePt t="105911" x="8023225" y="1287463"/>
          <p14:tracePt t="105911" x="8069263" y="1287463"/>
          <p14:tracePt t="105930" x="8145463" y="1287463"/>
          <p14:tracePt t="105947" x="8183563" y="1287463"/>
          <p14:tracePt t="105962" x="8175625" y="1287463"/>
          <p14:tracePt t="106113" x="8161338" y="1273175"/>
          <p14:tracePt t="106120" x="8123238" y="1273175"/>
          <p14:tracePt t="106129" x="8077200" y="1257300"/>
          <p14:tracePt t="106144" x="7932738" y="1241425"/>
          <p14:tracePt t="106162" x="7886700" y="1235075"/>
          <p14:tracePt t="106178" x="7840663" y="1235075"/>
          <p14:tracePt t="106195" x="7788275" y="1235075"/>
          <p14:tracePt t="106213" x="7764463" y="1235075"/>
          <p14:tracePt t="106227" x="7712075" y="1235075"/>
          <p14:tracePt t="106244" x="7673975" y="1249363"/>
          <p14:tracePt t="106260" x="7604125" y="1273175"/>
          <p14:tracePt t="106277" x="7543800" y="1287463"/>
          <p14:tracePt t="106294" x="7475538" y="1287463"/>
          <p14:tracePt t="106311" x="7445375" y="1287463"/>
          <p14:tracePt t="106327" x="7413625" y="1287463"/>
          <p14:tracePt t="106344" x="7345363" y="1311275"/>
          <p14:tracePt t="106362" x="7285038" y="1317625"/>
          <p14:tracePt t="106378" x="7170738" y="1325563"/>
          <p14:tracePt t="106395" x="7056438" y="1325563"/>
          <p14:tracePt t="106411" x="6956425" y="1341438"/>
          <p14:tracePt t="106427" x="6865938" y="1341438"/>
          <p14:tracePt t="106444" x="6781800" y="1341438"/>
          <p14:tracePt t="106461" x="6675438" y="1341438"/>
          <p14:tracePt t="106476" x="6583363" y="1341438"/>
          <p14:tracePt t="106493" x="6530975" y="1341438"/>
          <p14:tracePt t="106510" x="6499225" y="1341438"/>
          <p14:tracePt t="106510" x="6484938" y="1341438"/>
          <p14:tracePt t="106530" x="6454775" y="1341438"/>
          <p14:tracePt t="106543" x="6408738" y="1341438"/>
          <p14:tracePt t="106543" x="6378575" y="1341438"/>
          <p14:tracePt t="106561" x="6316663" y="1341438"/>
          <p14:tracePt t="106578" x="6232525" y="1341438"/>
          <p14:tracePt t="106595" x="6149975" y="1341438"/>
          <p14:tracePt t="106611" x="6065838" y="1341438"/>
          <p14:tracePt t="106628" x="5997575" y="1341438"/>
          <p14:tracePt t="106645" x="5935663" y="1341438"/>
          <p14:tracePt t="106662" x="5837238" y="1341438"/>
          <p14:tracePt t="106678" x="5715000" y="1341438"/>
          <p14:tracePt t="106695" x="5630863" y="1341438"/>
          <p14:tracePt t="106711" x="5540375" y="1341438"/>
          <p14:tracePt t="106711" x="5486400" y="1325563"/>
          <p14:tracePt t="106730" x="5464175" y="1325563"/>
          <p14:tracePt t="106743" x="5356225" y="1279525"/>
          <p14:tracePt t="106762" x="5311775" y="1279525"/>
          <p14:tracePt t="106778" x="5287963" y="1279525"/>
          <p14:tracePt t="106795" x="5227638" y="1265238"/>
          <p14:tracePt t="106811" x="5211763" y="1265238"/>
          <p14:tracePt t="106827" x="5197475" y="1249363"/>
          <p14:tracePt t="106844" x="5173663" y="1249363"/>
          <p14:tracePt t="106860" x="5143500" y="1241425"/>
          <p14:tracePt t="106878" x="5135563" y="1235075"/>
          <p14:tracePt t="106894" x="5151438" y="1249363"/>
          <p14:tracePt t="106984" x="5165725" y="1257300"/>
          <p14:tracePt t="106994" x="5181600" y="1257300"/>
          <p14:tracePt t="107010" x="5197475" y="1265238"/>
          <p14:tracePt t="107016" x="5211763" y="1265238"/>
          <p14:tracePt t="107027" x="5249863" y="1265238"/>
          <p14:tracePt t="107044" x="5287963" y="1265238"/>
          <p14:tracePt t="107060" x="5334000" y="1265238"/>
          <p14:tracePt t="107077" x="5394325" y="1265238"/>
          <p14:tracePt t="107094" x="5478463" y="1265238"/>
          <p14:tracePt t="107110" x="5508625" y="1265238"/>
          <p14:tracePt t="107127" x="5554663" y="1265238"/>
          <p14:tracePt t="107127" x="5570538" y="1257300"/>
          <p14:tracePt t="107146" x="5592763" y="1249363"/>
          <p14:tracePt t="107160" x="5630863" y="1241425"/>
          <p14:tracePt t="107179" x="5638800" y="1241425"/>
          <p14:tracePt t="107194" x="5646738" y="1227138"/>
          <p14:tracePt t="107216" x="5654675" y="1227138"/>
          <p14:tracePt t="107229" x="5707063" y="1227138"/>
          <p14:tracePt t="107244" x="5753100" y="1227138"/>
          <p14:tracePt t="107260" x="5813425" y="1219200"/>
          <p14:tracePt t="107277" x="5851525" y="1219200"/>
          <p14:tracePt t="107293" x="5897563" y="1219200"/>
          <p14:tracePt t="107309" x="5951538" y="1219200"/>
          <p14:tracePt t="107326" x="6035675" y="1219200"/>
          <p14:tracePt t="107326" x="6073775" y="1219200"/>
          <p14:tracePt t="107348" x="6126163" y="1219200"/>
          <p14:tracePt t="107359" x="6240463" y="1219200"/>
          <p14:tracePt t="107359" x="6302375" y="1219200"/>
          <p14:tracePt t="107377" x="6423025" y="1219200"/>
          <p14:tracePt t="107394" x="6530975" y="1219200"/>
          <p14:tracePt t="107411" x="6613525" y="1219200"/>
          <p14:tracePt t="107427" x="6689725" y="1219200"/>
          <p14:tracePt t="107444" x="6751638" y="1219200"/>
          <p14:tracePt t="107460" x="6835775" y="1219200"/>
          <p14:tracePt t="107476" x="6880225" y="1219200"/>
          <p14:tracePt t="107493" x="6918325" y="1219200"/>
          <p14:tracePt t="107509" x="6950075" y="1219200"/>
          <p14:tracePt t="107526" x="7002463" y="1219200"/>
          <p14:tracePt t="107542" x="7056438" y="1219200"/>
          <p14:tracePt t="107559" x="7108825" y="1219200"/>
          <p14:tracePt t="107559" x="7140575" y="1219200"/>
          <p14:tracePt t="107577" x="7162800" y="1219200"/>
          <p14:tracePt t="107592" x="7208838" y="1219200"/>
          <p14:tracePt t="107610" x="7239000" y="1219200"/>
          <p14:tracePt t="107626" x="7269163" y="1219200"/>
          <p14:tracePt t="107644" x="7337425" y="1219200"/>
          <p14:tracePt t="107662" x="7459663" y="1219200"/>
          <p14:tracePt t="107677" x="7642225" y="1219200"/>
          <p14:tracePt t="107694" x="7810500" y="1219200"/>
          <p14:tracePt t="107710" x="7932738" y="1219200"/>
          <p14:tracePt t="107727" x="8008938" y="1219200"/>
          <p14:tracePt t="107743" x="8077200" y="1219200"/>
          <p14:tracePt t="107760" x="8123238" y="1211263"/>
          <p14:tracePt t="107779" x="8131175" y="1211263"/>
          <p14:tracePt t="107793" x="8145463" y="1203325"/>
          <p14:tracePt t="107811" x="8153400" y="1203325"/>
          <p14:tracePt t="107827" x="8175625" y="1189038"/>
          <p14:tracePt t="107843" x="8207375" y="1189038"/>
          <p14:tracePt t="107858" x="8267700" y="1173163"/>
          <p14:tracePt t="107875" x="8343900" y="1165225"/>
          <p14:tracePt t="107892" x="8397875" y="1165225"/>
          <p14:tracePt t="107909" x="8404225" y="1158875"/>
          <p14:tracePt t="107993" x="8397875" y="1158875"/>
          <p14:tracePt t="108193" x="8389938" y="1158875"/>
          <p14:tracePt t="108296" x="8382000" y="1158875"/>
          <p14:tracePt t="108312" x="8366125" y="1165225"/>
          <p14:tracePt t="108320" x="8343900" y="1165225"/>
          <p14:tracePt t="108329" x="8328025" y="1165225"/>
          <p14:tracePt t="108342" x="8251825" y="1165225"/>
          <p14:tracePt t="108359" x="8137525" y="1165225"/>
          <p14:tracePt t="108359" x="8077200" y="1165225"/>
          <p14:tracePt t="108377" x="8023225" y="1173163"/>
          <p14:tracePt t="108393" x="7924800" y="1173163"/>
          <p14:tracePt t="108410" x="7870825" y="1173163"/>
          <p14:tracePt t="108427" x="7794625" y="1173163"/>
          <p14:tracePt t="108444" x="7680325" y="1173163"/>
          <p14:tracePt t="108461" x="7566025" y="1173163"/>
          <p14:tracePt t="108476" x="7467600" y="1173163"/>
          <p14:tracePt t="108492" x="7399338" y="1181100"/>
          <p14:tracePt t="108508" x="7292975" y="1203325"/>
          <p14:tracePt t="108525" x="7208838" y="1211263"/>
          <p14:tracePt t="108541" x="7064375" y="1227138"/>
          <p14:tracePt t="108558" x="6950075" y="1227138"/>
          <p14:tracePt t="108574" x="6873875" y="1235075"/>
          <p14:tracePt t="108591" x="6735763" y="1257300"/>
          <p14:tracePt t="108610" x="6607175" y="1273175"/>
          <p14:tracePt t="108626" x="6446838" y="1273175"/>
          <p14:tracePt t="108644" x="6302375" y="1273175"/>
          <p14:tracePt t="108660" x="6218238" y="1273175"/>
          <p14:tracePt t="108677" x="6149975" y="1273175"/>
          <p14:tracePt t="108694" x="6080125" y="1273175"/>
          <p14:tracePt t="108709" x="6011863" y="1273175"/>
          <p14:tracePt t="108726" x="5973763" y="1273175"/>
          <p14:tracePt t="108743" x="5943600" y="1273175"/>
          <p14:tracePt t="108758" x="5905500" y="1273175"/>
          <p14:tracePt t="108775" x="5889625" y="1273175"/>
          <p14:tracePt t="108793" x="5883275" y="1273175"/>
          <p14:tracePt t="108833" x="5867400" y="1273175"/>
          <p14:tracePt t="108888" x="5851525" y="1273175"/>
          <p14:tracePt t="108896" x="5829300" y="1273175"/>
          <p14:tracePt t="108907" x="5730875" y="1257300"/>
          <p14:tracePt t="108926" x="5676900" y="1257300"/>
          <p14:tracePt t="108943" x="5646738" y="1257300"/>
          <p14:tracePt t="108943" x="5622925" y="1257300"/>
          <p14:tracePt t="108961" x="5616575" y="1257300"/>
          <p14:tracePt t="109033" x="5608638" y="1257300"/>
          <p14:tracePt t="109041" x="5592763" y="1257300"/>
          <p14:tracePt t="109048" x="5578475" y="1257300"/>
          <p14:tracePt t="109059" x="5540375" y="1257300"/>
          <p14:tracePt t="109075" x="5532438" y="1257300"/>
          <p14:tracePt t="109091" x="5532438" y="1249363"/>
          <p14:tracePt t="109128" x="5532438" y="1241425"/>
          <p14:tracePt t="109136" x="5532438" y="1235075"/>
          <p14:tracePt t="109144" x="5532438" y="1219200"/>
          <p14:tracePt t="111899" x="5532438" y="1211263"/>
          <p14:tracePt t="112665" x="5546725" y="1211263"/>
          <p14:tracePt t="112712" x="5554663" y="1211263"/>
          <p14:tracePt t="112792" x="5562600" y="1211263"/>
          <p14:tracePt t="112913" x="5570538" y="1211263"/>
          <p14:tracePt t="115571" x="5578475" y="1211263"/>
          <p14:tracePt t="118748" x="5584825" y="1211263"/>
          <p14:tracePt t="121693" x="5600700" y="1211263"/>
          <p14:tracePt t="122400" x="5608638" y="1211263"/>
          <p14:tracePt t="125977" x="5616575" y="1211263"/>
          <p14:tracePt t="126585" x="5616575" y="1219200"/>
          <p14:tracePt t="126856" x="5616575" y="1227138"/>
          <p14:tracePt t="126888" x="5616575" y="1235075"/>
          <p14:tracePt t="126905" x="5616575" y="1241425"/>
          <p14:tracePt t="126968" x="5616575" y="1257300"/>
          <p14:tracePt t="126984" x="5616575" y="1265238"/>
          <p14:tracePt t="127000" x="5622925" y="1273175"/>
          <p14:tracePt t="129791" x="5630863" y="1273175"/>
          <p14:tracePt t="130008" x="5638800" y="1273175"/>
          <p14:tracePt t="130943" x="5630863" y="1279525"/>
          <p14:tracePt t="131425" x="5622925" y="1279525"/>
          <p14:tracePt t="131441" x="5616575" y="1279525"/>
          <p14:tracePt t="131688" x="5608638" y="1279525"/>
          <p14:tracePt t="131704" x="5608638" y="1287463"/>
          <p14:tracePt t="131712" x="5608638" y="1295400"/>
          <p14:tracePt t="131721" x="5592763" y="1303338"/>
          <p14:tracePt t="131737" x="5592763" y="1317625"/>
          <p14:tracePt t="131776" x="5592763" y="1325563"/>
          <p14:tracePt t="131800" x="5584825" y="1333500"/>
          <p14:tracePt t="131818" x="5584825" y="1341438"/>
          <p14:tracePt t="131840" x="5584825" y="1349375"/>
          <p14:tracePt t="131856" x="5578475" y="1363663"/>
          <p14:tracePt t="131865" x="5578475" y="1371600"/>
          <p14:tracePt t="131881" x="5570538" y="1371600"/>
          <p14:tracePt t="131888" x="5570538" y="1379538"/>
          <p14:tracePt t="132000" x="5562600" y="1387475"/>
          <p14:tracePt t="132020" x="5554663" y="1387475"/>
          <p14:tracePt t="132128" x="5546725" y="1387475"/>
          <p14:tracePt t="132144" x="5540375" y="1393825"/>
          <p14:tracePt t="132160" x="5540375" y="1401763"/>
          <p14:tracePt t="132176" x="5524500" y="1425575"/>
          <p14:tracePt t="132185" x="5516563" y="1455738"/>
          <p14:tracePt t="132202" x="5486400" y="1501775"/>
          <p14:tracePt t="132202" x="5470525" y="1516063"/>
          <p14:tracePt t="132225" x="5464175" y="1539875"/>
          <p14:tracePt t="132235" x="5426075" y="1584325"/>
          <p14:tracePt t="132250" x="5372100" y="1622425"/>
          <p14:tracePt t="132266" x="5341938" y="1654175"/>
          <p14:tracePt t="132285" x="5311775" y="1676400"/>
          <p14:tracePt t="132301" x="5303838" y="1684338"/>
          <p14:tracePt t="132316" x="5303838" y="1698625"/>
          <p14:tracePt t="132385" x="5295900" y="1698625"/>
          <p14:tracePt t="132512" x="5287963" y="1698625"/>
          <p14:tracePt t="132600" x="5280025" y="1698625"/>
          <p14:tracePt t="132617" x="5273675" y="1698625"/>
          <p14:tracePt t="132624" x="5265738" y="1698625"/>
          <p14:tracePt t="132634" x="5257800" y="1692275"/>
          <p14:tracePt t="132720" x="5249863" y="1684338"/>
          <p14:tracePt t="132728" x="5249863" y="1676400"/>
          <p14:tracePt t="132737" x="5249863" y="1668463"/>
          <p14:tracePt t="132750" x="5249863" y="1660525"/>
          <p14:tracePt t="132766" x="5249863" y="1654175"/>
          <p14:tracePt t="132784" x="5241925" y="1646238"/>
          <p14:tracePt t="132800" x="5241925" y="1638300"/>
          <p14:tracePt t="132849" x="5241925" y="1622425"/>
          <p14:tracePt t="132896" x="5241925" y="1616075"/>
          <p14:tracePt t="132913" x="5241925" y="1608138"/>
          <p14:tracePt t="132920" x="5241925" y="1600200"/>
          <p14:tracePt t="132933" x="5241925" y="1584325"/>
          <p14:tracePt t="132950" x="5241925" y="1577975"/>
          <p14:tracePt t="132969" x="5241925" y="1570038"/>
          <p14:tracePt t="133752" x="5241925" y="1554163"/>
          <p14:tracePt t="133784" x="5241925" y="1546225"/>
          <p14:tracePt t="133816" x="5235575" y="1546225"/>
          <p14:tracePt t="134216" x="5227638" y="1546225"/>
          <p14:tracePt t="134233" x="5211763" y="1539875"/>
          <p14:tracePt t="134240" x="5203825" y="1524000"/>
          <p14:tracePt t="134250" x="5181600" y="1501775"/>
          <p14:tracePt t="134267" x="5165725" y="1477963"/>
          <p14:tracePt t="134282" x="5151438" y="1470025"/>
          <p14:tracePt t="134329" x="5159375" y="1470025"/>
          <p14:tracePt t="134624" x="5159375" y="1477963"/>
          <p14:tracePt t="134632" x="5165725" y="1477963"/>
          <p14:tracePt t="134656" x="5173663" y="1485900"/>
          <p14:tracePt t="134704" x="5189538" y="1493838"/>
          <p14:tracePt t="134729" x="5189538" y="1501775"/>
          <p14:tracePt t="134840" x="5189538" y="1508125"/>
          <p14:tracePt t="134904" x="5189538" y="1516063"/>
          <p14:tracePt t="134920" x="5189538" y="1524000"/>
          <p14:tracePt t="134945" x="5189538" y="1531938"/>
          <p14:tracePt t="134961" x="5189538" y="1539875"/>
          <p14:tracePt t="134968" x="5189538" y="1546225"/>
          <p14:tracePt t="134981" x="5189538" y="1554163"/>
          <p14:tracePt t="134997" x="5189538" y="1570038"/>
          <p14:tracePt t="135017" x="5189538" y="1577975"/>
          <p14:tracePt t="135040" x="5189538" y="1584325"/>
          <p14:tracePt t="135056" x="5189538" y="1592263"/>
          <p14:tracePt t="135072" x="5189538" y="1600200"/>
          <p14:tracePt t="135104" x="5189538" y="1608138"/>
          <p14:tracePt t="135113" x="5189538" y="1616075"/>
          <p14:tracePt t="135129" x="5189538" y="1622425"/>
          <p14:tracePt t="135136" x="5189538" y="1630363"/>
          <p14:tracePt t="135168" x="5189538" y="1638300"/>
          <p14:tracePt t="135176" x="5189538" y="1654175"/>
          <p14:tracePt t="135184" x="5189538" y="1660525"/>
          <p14:tracePt t="135201" x="5189538" y="1668463"/>
          <p14:tracePt t="135215" x="5189538" y="1676400"/>
          <p14:tracePt t="135233" x="5189538" y="1684338"/>
          <p14:tracePt t="135246" x="5189538" y="1692275"/>
          <p14:tracePt t="135282" x="5197475" y="1698625"/>
          <p14:tracePt t="135298" x="5197475" y="1706563"/>
          <p14:tracePt t="135321" x="5197475" y="1714500"/>
          <p14:tracePt t="135417" x="5203825" y="1714500"/>
          <p14:tracePt t="135424" x="5211763" y="1722438"/>
          <p14:tracePt t="135440" x="5219700" y="1730375"/>
          <p14:tracePt t="135449" x="5219700" y="1736725"/>
          <p14:tracePt t="135496" x="5219700" y="1744663"/>
          <p14:tracePt t="135522" x="5219700" y="1752600"/>
          <p14:tracePt t="135544" x="5219700" y="1760538"/>
          <p14:tracePt t="135560" x="5227638" y="1782763"/>
          <p14:tracePt t="135584" x="5241925" y="1790700"/>
          <p14:tracePt t="135592" x="5241925" y="1812925"/>
          <p14:tracePt t="135601" x="5249863" y="1812925"/>
          <p14:tracePt t="135614" x="5249863" y="1820863"/>
          <p14:tracePt t="135630" x="5265738" y="1836738"/>
          <p14:tracePt t="135648" x="5265738" y="1844675"/>
          <p14:tracePt t="135672" x="5265738" y="1851025"/>
          <p14:tracePt t="135688" x="5265738" y="1858963"/>
          <p14:tracePt t="135698" x="5280025" y="1866900"/>
          <p14:tracePt t="135714" x="5280025" y="1882775"/>
          <p14:tracePt t="135731" x="5295900" y="1897063"/>
          <p14:tracePt t="135747" x="5295900" y="1905000"/>
          <p14:tracePt t="135763" x="5303838" y="1912938"/>
          <p14:tracePt t="135780" x="5303838" y="1920875"/>
          <p14:tracePt t="135816" x="5311775" y="1920875"/>
          <p14:tracePt t="135824" x="5318125" y="1927225"/>
          <p14:tracePt t="135840" x="5326063" y="1935163"/>
          <p14:tracePt t="135849" x="5334000" y="1943100"/>
          <p14:tracePt t="135863" x="5349875" y="1965325"/>
          <p14:tracePt t="135882" x="5364163" y="1981200"/>
          <p14:tracePt t="135898" x="5380038" y="1997075"/>
          <p14:tracePt t="135914" x="5380038" y="2011363"/>
          <p14:tracePt t="135931" x="5394325" y="2035175"/>
          <p14:tracePt t="135947" x="5394325" y="2041525"/>
          <p14:tracePt t="135962" x="5394325" y="2057400"/>
          <p14:tracePt t="135980" x="5410200" y="2079625"/>
          <p14:tracePt t="135996" x="5432425" y="2111375"/>
          <p14:tracePt t="136013" x="5464175" y="2125663"/>
          <p14:tracePt t="136030" x="5464175" y="2133600"/>
          <p14:tracePt t="136045" x="5478463" y="2141538"/>
          <p14:tracePt t="136061" x="5478463" y="2149475"/>
          <p14:tracePt t="136078" x="5494338" y="2163763"/>
          <p14:tracePt t="136098" x="5516563" y="2179638"/>
          <p14:tracePt t="136113" x="5540375" y="2201863"/>
          <p14:tracePt t="136129" x="5554663" y="2217738"/>
          <p14:tracePt t="136145" x="5562600" y="2225675"/>
          <p14:tracePt t="136161" x="5570538" y="2225675"/>
          <p14:tracePt t="136179" x="5578475" y="2232025"/>
          <p14:tracePt t="136195" x="5578475" y="2239963"/>
          <p14:tracePt t="136399" x="5570538" y="2255838"/>
          <p14:tracePt t="136512" x="5562600" y="2263775"/>
          <p14:tracePt t="136535" x="5554663" y="2278063"/>
          <p14:tracePt t="136552" x="5554663" y="2286000"/>
          <p14:tracePt t="136560" x="5546725" y="2301875"/>
          <p14:tracePt t="136576" x="5546725" y="2308225"/>
          <p14:tracePt t="136600" x="5546725" y="2316163"/>
          <p14:tracePt t="136615" x="5540375" y="2316163"/>
          <p14:tracePt t="136623" x="5540375" y="2324100"/>
          <p14:tracePt t="136632" x="5540375" y="2339975"/>
          <p14:tracePt t="136648" x="5540375" y="2346325"/>
          <p14:tracePt t="136664" x="5540375" y="2354263"/>
          <p14:tracePt t="136679" x="5516563" y="2384425"/>
          <p14:tracePt t="136697" x="5502275" y="2408238"/>
          <p14:tracePt t="136713" x="5502275" y="2430463"/>
          <p14:tracePt t="136729" x="5502275" y="2460625"/>
          <p14:tracePt t="136746" x="5502275" y="2484438"/>
          <p14:tracePt t="136762" x="5502275" y="2506663"/>
          <p14:tracePt t="136779" x="5494338" y="2536825"/>
          <p14:tracePt t="136795" x="5478463" y="2560638"/>
          <p14:tracePt t="136811" x="5440363" y="2582863"/>
          <p14:tracePt t="136829" x="5418138" y="2606675"/>
          <p14:tracePt t="136847" x="5418138" y="2620963"/>
          <p14:tracePt t="136864" x="5402263" y="2644775"/>
          <p14:tracePt t="136879" x="5402263" y="2651125"/>
          <p14:tracePt t="136895" x="5372100" y="2682875"/>
          <p14:tracePt t="136914" x="5372100" y="2697163"/>
          <p14:tracePt t="136929" x="5356225" y="2720975"/>
          <p14:tracePt t="136947" x="5356225" y="2735263"/>
          <p14:tracePt t="136962" x="5341938" y="2759075"/>
          <p14:tracePt t="136978" x="5326063" y="2781300"/>
          <p14:tracePt t="136994" x="5303838" y="2803525"/>
          <p14:tracePt t="137012" x="5287963" y="2841625"/>
          <p14:tracePt t="137012" x="5280025" y="2849563"/>
          <p14:tracePt t="137033" x="5280025" y="2857500"/>
          <p14:tracePt t="137044" x="5280025" y="2865438"/>
          <p14:tracePt t="137060" x="5280025" y="2879725"/>
          <p14:tracePt t="137079" x="5280025" y="2895600"/>
          <p14:tracePt t="137096" x="5280025" y="2911475"/>
          <p14:tracePt t="137113" x="5280025" y="2917825"/>
          <p14:tracePt t="137135" x="5280025" y="2925763"/>
          <p14:tracePt t="137145" x="5280025" y="2933700"/>
          <p14:tracePt t="137162" x="5280025" y="2941638"/>
          <p14:tracePt t="137178" x="5280025" y="2949575"/>
          <p14:tracePt t="137195" x="5280025" y="2955925"/>
          <p14:tracePt t="137211" x="5273675" y="2955925"/>
          <p14:tracePt t="137229" x="5273675" y="2963863"/>
          <p14:tracePt t="137244" x="5265738" y="2963863"/>
          <p14:tracePt t="137279" x="5257800" y="2963863"/>
          <p14:tracePt t="137351" x="5257800" y="2955925"/>
          <p14:tracePt t="137360" x="5257800" y="2949575"/>
          <p14:tracePt t="137367" x="5249863" y="2933700"/>
          <p14:tracePt t="137378" x="5249863" y="2917825"/>
          <p14:tracePt t="137396" x="5249863" y="2903538"/>
          <p14:tracePt t="137411" x="5249863" y="2873375"/>
          <p14:tracePt t="137430" x="5249863" y="2857500"/>
          <p14:tracePt t="137453" x="5249863" y="2849563"/>
          <p14:tracePt t="137460" x="5249863" y="2827338"/>
          <p14:tracePt t="137478" x="5249863" y="2811463"/>
          <p14:tracePt t="137494" x="5257800" y="2797175"/>
          <p14:tracePt t="137494" x="5265738" y="2781300"/>
          <p14:tracePt t="137512" x="5273675" y="2773363"/>
          <p14:tracePt t="137528" x="5273675" y="2759075"/>
          <p14:tracePt t="137551" x="5295900" y="2751138"/>
          <p14:tracePt t="137560" x="5303838" y="2743200"/>
          <p14:tracePt t="137577" x="5311775" y="2727325"/>
          <p14:tracePt t="137593" x="5326063" y="2705100"/>
          <p14:tracePt t="137611" x="5341938" y="2667000"/>
          <p14:tracePt t="137628" x="5380038" y="2636838"/>
          <p14:tracePt t="137645" x="5394325" y="2606675"/>
          <p14:tracePt t="137662" x="5410200" y="2560638"/>
          <p14:tracePt t="137677" x="5426075" y="2506663"/>
          <p14:tracePt t="137694" x="5456238" y="2476500"/>
          <p14:tracePt t="137710" x="5478463" y="2446338"/>
          <p14:tracePt t="137710" x="5494338" y="2430463"/>
          <p14:tracePt t="137728" x="5516563" y="2408238"/>
          <p14:tracePt t="137746" x="5540375" y="2378075"/>
          <p14:tracePt t="137761" x="5562600" y="2362200"/>
          <p14:tracePt t="137778" x="5608638" y="2316163"/>
          <p14:tracePt t="137794" x="5630863" y="2301875"/>
          <p14:tracePt t="137811" x="5646738" y="2286000"/>
          <p14:tracePt t="137827" x="5661025" y="2286000"/>
          <p14:tracePt t="137844" x="5676900" y="2278063"/>
          <p14:tracePt t="137860" x="5692775" y="2263775"/>
          <p14:tracePt t="137878" x="5715000" y="2255838"/>
          <p14:tracePt t="137878" x="5715000" y="2247900"/>
          <p14:tracePt t="137897" x="5730875" y="2232025"/>
          <p14:tracePt t="137910" x="5761038" y="2217738"/>
          <p14:tracePt t="137930" x="5775325" y="2201863"/>
          <p14:tracePt t="137945" x="5791200" y="2187575"/>
          <p14:tracePt t="137963" x="5829300" y="2171700"/>
          <p14:tracePt t="137978" x="5875338" y="2149475"/>
          <p14:tracePt t="137994" x="5927725" y="2117725"/>
          <p14:tracePt t="138011" x="5935663" y="2111375"/>
          <p14:tracePt t="138029" x="5943600" y="2103438"/>
          <p14:tracePt t="138047" x="5951538" y="2103438"/>
          <p14:tracePt t="138059" x="5959475" y="2103438"/>
          <p14:tracePt t="138087" x="5973763" y="2095500"/>
          <p14:tracePt t="138096" x="5981700" y="2095500"/>
          <p14:tracePt t="138110" x="6027738" y="2095500"/>
          <p14:tracePt t="138110" x="6049963" y="2095500"/>
          <p14:tracePt t="138129" x="6080125" y="2095500"/>
          <p14:tracePt t="138146" x="6118225" y="2079625"/>
          <p14:tracePt t="138159" x="6156325" y="2079625"/>
          <p14:tracePt t="138177" x="6210300" y="2079625"/>
          <p14:tracePt t="138194" x="6264275" y="2065338"/>
          <p14:tracePt t="138213" x="6316663" y="2057400"/>
          <p14:tracePt t="138227" x="6384925" y="2057400"/>
          <p14:tracePt t="138244" x="6408738" y="2041525"/>
          <p14:tracePt t="138261" x="6484938" y="2041525"/>
          <p14:tracePt t="138276" x="6515100" y="2035175"/>
          <p14:tracePt t="138293" x="6545263" y="2027238"/>
          <p14:tracePt t="138309" x="6583363" y="2027238"/>
          <p14:tracePt t="138326" x="6599238" y="2027238"/>
          <p14:tracePt t="138343" x="6607175" y="2027238"/>
          <p14:tracePt t="138361" x="6621463" y="2019300"/>
          <p14:tracePt t="138378" x="6637338" y="2019300"/>
          <p14:tracePt t="138394" x="6683375" y="2019300"/>
          <p14:tracePt t="138411" x="6743700" y="2019300"/>
          <p14:tracePt t="138428" x="6819900" y="2003425"/>
          <p14:tracePt t="138445" x="6858000" y="1989138"/>
          <p14:tracePt t="138460" x="6904038" y="1989138"/>
          <p14:tracePt t="138477" x="6926263" y="1989138"/>
          <p14:tracePt t="138494" x="6950075" y="1989138"/>
          <p14:tracePt t="138509" x="6972300" y="1989138"/>
          <p14:tracePt t="138509" x="6980238" y="1981200"/>
          <p14:tracePt t="138530" x="7002463" y="1973263"/>
          <p14:tracePt t="138545" x="7032625" y="1973263"/>
          <p14:tracePt t="138563" x="7070725" y="1958975"/>
          <p14:tracePt t="138577" x="7102475" y="1951038"/>
          <p14:tracePt t="138593" x="7124700" y="1935163"/>
          <p14:tracePt t="138609" x="7146925" y="1927225"/>
          <p14:tracePt t="138625" x="7192963" y="1912938"/>
          <p14:tracePt t="138644" x="7216775" y="1897063"/>
          <p14:tracePt t="138661" x="7239000" y="1897063"/>
          <p14:tracePt t="138678" x="7246938" y="1882775"/>
          <p14:tracePt t="138696" x="7261225" y="1882775"/>
          <p14:tracePt t="138712" x="7269163" y="1874838"/>
          <p14:tracePt t="138728" x="7277100" y="1874838"/>
          <p14:tracePt t="138743" x="7285038" y="1866900"/>
          <p14:tracePt t="138761" x="7299325" y="1866900"/>
          <p14:tracePt t="138799" x="7315200" y="1866900"/>
          <p14:tracePt t="138808" x="7337425" y="1851025"/>
          <p14:tracePt t="138815" x="7345363" y="1851025"/>
          <p14:tracePt t="138832" x="7353300" y="1851025"/>
          <p14:tracePt t="138843" x="7361238" y="1851025"/>
          <p14:tracePt t="138859" x="7375525" y="1844675"/>
          <p14:tracePt t="138876" x="7383463" y="1836738"/>
          <p14:tracePt t="138911" x="7391400" y="1836738"/>
          <p14:tracePt t="138928" x="7399338" y="1836738"/>
          <p14:tracePt t="138935" x="7399338" y="1828800"/>
          <p14:tracePt t="138944" x="7407275" y="1828800"/>
          <p14:tracePt t="138961" x="7413625" y="1828800"/>
          <p14:tracePt t="138993" x="7421563" y="1828800"/>
          <p14:tracePt t="139008" x="7429500" y="1828800"/>
          <p14:tracePt t="139015" x="7437438" y="1828800"/>
          <p14:tracePt t="139027" x="7445375" y="1828800"/>
          <p14:tracePt t="139043" x="7451725" y="1828800"/>
          <p14:tracePt t="139063" x="7459663" y="1828800"/>
          <p14:tracePt t="139075" x="7475538" y="1820863"/>
          <p14:tracePt t="139092" x="7483475" y="1820863"/>
          <p14:tracePt t="139108" x="7489825" y="1812925"/>
          <p14:tracePt t="139125" x="7489825" y="1806575"/>
          <p14:tracePt t="139167" x="7497763" y="1806575"/>
          <p14:tracePt t="139192" x="7505700" y="1806575"/>
          <p14:tracePt t="139199" x="7513638" y="1798638"/>
          <p14:tracePt t="139231" x="7527925" y="1798638"/>
          <p14:tracePt t="139240" x="7551738" y="1798638"/>
          <p14:tracePt t="139247" x="7566025" y="1798638"/>
          <p14:tracePt t="139258" x="7597775" y="1798638"/>
          <p14:tracePt t="139275" x="7612063" y="1798638"/>
          <p14:tracePt t="139293" x="7635875" y="1798638"/>
          <p14:tracePt t="139309" x="7658100" y="1798638"/>
          <p14:tracePt t="139328" x="7666038" y="1798638"/>
          <p14:tracePt t="139342" x="7673975" y="1798638"/>
          <p14:tracePt t="139423" x="7680325" y="1798638"/>
          <p14:tracePt t="139440" x="7688263" y="1798638"/>
          <p14:tracePt t="139535" x="7680325" y="1798638"/>
          <p14:tracePt t="140183" x="7673975" y="1798638"/>
          <p14:tracePt t="140207" x="7673975" y="1806575"/>
          <p14:tracePt t="140217" x="7658100" y="1812925"/>
          <p14:tracePt t="140231" x="7650163" y="1812925"/>
          <p14:tracePt t="140241" x="7635875" y="1828800"/>
          <p14:tracePt t="140258" x="7612063" y="1844675"/>
          <p14:tracePt t="140276" x="7566025" y="1874838"/>
          <p14:tracePt t="140292" x="7497763" y="1905000"/>
          <p14:tracePt t="140309" x="7421563" y="1935163"/>
          <p14:tracePt t="140325" x="7369175" y="1973263"/>
          <p14:tracePt t="140342" x="7285038" y="2019300"/>
          <p14:tracePt t="140358" x="7192963" y="2049463"/>
          <p14:tracePt t="140358" x="7124700" y="2073275"/>
          <p14:tracePt t="140377" x="7018338" y="2095500"/>
          <p14:tracePt t="140394" x="6873875" y="2141538"/>
          <p14:tracePt t="140410" x="6697663" y="2187575"/>
          <p14:tracePt t="140426" x="6515100" y="2217738"/>
          <p14:tracePt t="140443" x="6294438" y="2270125"/>
          <p14:tracePt t="140460" x="6103938" y="2324100"/>
          <p14:tracePt t="140475" x="5959475" y="2362200"/>
          <p14:tracePt t="140492" x="5813425" y="2400300"/>
          <p14:tracePt t="140509" x="5722938" y="2438400"/>
          <p14:tracePt t="140509" x="5661025" y="2484438"/>
          <p14:tracePt t="140529" x="5608638" y="2498725"/>
          <p14:tracePt t="140541" x="5546725" y="2530475"/>
          <p14:tracePt t="140557" x="5508625" y="2560638"/>
          <p14:tracePt t="140574" x="5464175" y="2574925"/>
          <p14:tracePt t="140574" x="5456238" y="2590800"/>
          <p14:tracePt t="140592" x="5440363" y="2590800"/>
          <p14:tracePt t="140607" x="5387975" y="2613025"/>
          <p14:tracePt t="140626" x="5356225" y="2628900"/>
          <p14:tracePt t="140642" x="5341938" y="2644775"/>
          <p14:tracePt t="140659" x="5341938" y="2674938"/>
          <p14:tracePt t="140676" x="5334000" y="2682875"/>
          <p14:tracePt t="140691" x="5326063" y="2697163"/>
          <p14:tracePt t="140709" x="5326063" y="2705100"/>
          <p14:tracePt t="140759" x="5318125" y="2713038"/>
          <p14:tracePt t="140776" x="5303838" y="2713038"/>
          <p14:tracePt t="140792" x="5303838" y="2720975"/>
          <p14:tracePt t="140799" x="5303838" y="2735263"/>
          <p14:tracePt t="140815" x="5311775" y="2735263"/>
          <p14:tracePt t="140848" x="5318125" y="2735263"/>
          <p14:tracePt t="140863" x="5326063" y="2735263"/>
          <p14:tracePt t="140895" x="5356225" y="2735263"/>
          <p14:tracePt t="140919" x="5372100" y="2735263"/>
          <p14:tracePt t="140927" x="5387975" y="2735263"/>
          <p14:tracePt t="140940" x="5426075" y="2705100"/>
          <p14:tracePt t="140940" x="5448300" y="2697163"/>
          <p14:tracePt t="140961" x="5456238" y="2689225"/>
          <p14:tracePt t="140974" x="5456238" y="2667000"/>
          <p14:tracePt t="140974" x="5456238" y="2651125"/>
          <p14:tracePt t="140994" x="5456238" y="2628900"/>
          <p14:tracePt t="141008" x="5432425" y="2606675"/>
          <p14:tracePt t="141027" x="5426075" y="2590800"/>
          <p14:tracePt t="141042" x="5426075" y="2582863"/>
          <p14:tracePt t="141057" x="5418138" y="2574925"/>
          <p14:tracePt t="141104" x="5418138" y="2568575"/>
          <p14:tracePt t="141119" x="5402263" y="2560638"/>
          <p14:tracePt t="141151" x="5402263" y="2552700"/>
          <p14:tracePt t="141231" x="5394325" y="2552700"/>
          <p14:tracePt t="141241" x="5387975" y="2552700"/>
          <p14:tracePt t="141256" x="5372100" y="2552700"/>
          <p14:tracePt t="141320" x="5364163" y="2552700"/>
          <p14:tracePt t="141327" x="5356225" y="2552700"/>
          <p14:tracePt t="141340" x="5334000" y="2552700"/>
          <p14:tracePt t="141358" x="5311775" y="2552700"/>
          <p14:tracePt t="141374" x="5295900" y="2552700"/>
          <p14:tracePt t="141390" x="5287963" y="2552700"/>
          <p14:tracePt t="141406" x="5280025" y="2552700"/>
          <p14:tracePt t="141441" x="5273675" y="2560638"/>
          <p14:tracePt t="141495" x="5265738" y="2568575"/>
          <p14:tracePt t="141521" x="5257800" y="2574925"/>
          <p14:tracePt t="141527" x="5249863" y="2582863"/>
          <p14:tracePt t="141539" x="5241925" y="2590800"/>
          <p14:tracePt t="141556" x="5235575" y="2590800"/>
          <p14:tracePt t="141572" x="5235575" y="2598738"/>
          <p14:tracePt t="141615" x="5227638" y="2606675"/>
          <p14:tracePt t="141624" x="5219700" y="2606675"/>
          <p14:tracePt t="141631" x="5211763" y="2613025"/>
          <p14:tracePt t="141641" x="5189538" y="2628900"/>
          <p14:tracePt t="141659" x="5159375" y="2651125"/>
          <p14:tracePt t="141675" x="5113338" y="2674938"/>
          <p14:tracePt t="141691" x="5097463" y="2689225"/>
          <p14:tracePt t="141708" x="5097463" y="2697163"/>
          <p14:tracePt t="141723" x="5097463" y="2705100"/>
          <p14:tracePt t="141743" x="5089525" y="2713038"/>
          <p14:tracePt t="141760" x="5089525" y="2720975"/>
          <p14:tracePt t="141773" x="5089525" y="2727325"/>
          <p14:tracePt t="141789" x="5075238" y="2743200"/>
          <p14:tracePt t="141806" x="5067300" y="2759075"/>
          <p14:tracePt t="141822" x="5051425" y="2765425"/>
          <p14:tracePt t="141841" x="5051425" y="2773363"/>
          <p14:tracePt t="141857" x="5037138" y="2789238"/>
          <p14:tracePt t="141874" x="5021263" y="2803525"/>
          <p14:tracePt t="141890" x="5006975" y="2811463"/>
          <p14:tracePt t="141906" x="4999038" y="2819400"/>
          <p14:tracePt t="141924" x="4999038" y="2827338"/>
          <p14:tracePt t="141940" x="4999038" y="2835275"/>
          <p14:tracePt t="141957" x="5006975" y="2849563"/>
          <p14:tracePt t="141974" x="5006975" y="2857500"/>
          <p14:tracePt t="141992" x="5006975" y="2865438"/>
          <p14:tracePt t="142006" x="4999038" y="2879725"/>
          <p14:tracePt t="142006" x="4999038" y="2887663"/>
          <p14:tracePt t="142026" x="4999038" y="2903538"/>
          <p14:tracePt t="142041" x="4999038" y="2925763"/>
          <p14:tracePt t="142059" x="4999038" y="2949575"/>
          <p14:tracePt t="142075" x="4999038" y="2963863"/>
          <p14:tracePt t="142090" x="4999038" y="2979738"/>
          <p14:tracePt t="142106" x="5006975" y="3001963"/>
          <p14:tracePt t="142123" x="5013325" y="3025775"/>
          <p14:tracePt t="142140" x="5037138" y="3048000"/>
          <p14:tracePt t="142156" x="5037138" y="3055938"/>
          <p14:tracePt t="142173" x="5037138" y="3063875"/>
          <p14:tracePt t="142189" x="5045075" y="3063875"/>
          <p14:tracePt t="142206" x="5051425" y="3070225"/>
          <p14:tracePt t="142225" x="5067300" y="3078163"/>
          <p14:tracePt t="142238" x="5083175" y="3086100"/>
          <p14:tracePt t="142256" x="5083175" y="3094038"/>
          <p14:tracePt t="142289" x="5097463" y="3101975"/>
          <p14:tracePt t="142311" x="5105400" y="3116263"/>
          <p14:tracePt t="142335" x="5113338" y="3124200"/>
          <p14:tracePt t="142343" x="5121275" y="3124200"/>
          <p14:tracePt t="142360" x="5143500" y="3140075"/>
          <p14:tracePt t="142373" x="5173663" y="3162300"/>
          <p14:tracePt t="142389" x="5211763" y="3192463"/>
          <p14:tracePt t="142406" x="5219700" y="3192463"/>
          <p14:tracePt t="142423" x="5235575" y="3192463"/>
          <p14:tracePt t="142440" x="5241925" y="3192463"/>
          <p14:tracePt t="142455" x="5249863" y="3192463"/>
          <p14:tracePt t="142472" x="5257800" y="3192463"/>
          <p14:tracePt t="142488" x="5265738" y="3192463"/>
          <p14:tracePt t="142506" x="5273675" y="3192463"/>
          <p14:tracePt t="142524" x="5287963" y="3192463"/>
          <p14:tracePt t="142543" x="5311775" y="3184525"/>
          <p14:tracePt t="142559" x="5318125" y="3178175"/>
          <p14:tracePt t="142572" x="5356225" y="3154363"/>
          <p14:tracePt t="142589" x="5380038" y="3146425"/>
          <p14:tracePt t="142605" x="5387975" y="3146425"/>
          <p14:tracePt t="142622" x="5394325" y="3132138"/>
          <p14:tracePt t="142622" x="5402263" y="3132138"/>
          <p14:tracePt t="142641" x="5410200" y="3124200"/>
          <p14:tracePt t="142655" x="5432425" y="3094038"/>
          <p14:tracePt t="142674" x="5456238" y="3063875"/>
          <p14:tracePt t="142691" x="5494338" y="3017838"/>
          <p14:tracePt t="142706" x="5508625" y="2987675"/>
          <p14:tracePt t="142722" x="5516563" y="2963863"/>
          <p14:tracePt t="142739" x="5516563" y="2941638"/>
          <p14:tracePt t="142757" x="5540375" y="2911475"/>
          <p14:tracePt t="142774" x="5540375" y="2903538"/>
          <p14:tracePt t="142789" x="5546725" y="2887663"/>
          <p14:tracePt t="142805" x="5554663" y="2865438"/>
          <p14:tracePt t="142822" x="5554663" y="2857500"/>
          <p14:tracePt t="142863" x="5554663" y="2849563"/>
          <p14:tracePt t="142879" x="5554663" y="2835275"/>
          <p14:tracePt t="142889" x="5554663" y="2827338"/>
          <p14:tracePt t="142895" x="5554663" y="2819400"/>
          <p14:tracePt t="142905" x="5554663" y="2797175"/>
          <p14:tracePt t="142922" x="5554663" y="2765425"/>
          <p14:tracePt t="142940" x="5546725" y="2743200"/>
          <p14:tracePt t="142957" x="5508625" y="2705100"/>
          <p14:tracePt t="142973" x="5508625" y="2674938"/>
          <p14:tracePt t="142990" x="5502275" y="2651125"/>
          <p14:tracePt t="143006" x="5494338" y="2636838"/>
          <p14:tracePt t="143006" x="5486400" y="2636838"/>
          <p14:tracePt t="143028" x="5470525" y="2620963"/>
          <p14:tracePt t="143041" x="5464175" y="2606675"/>
          <p14:tracePt t="143056" x="5456238" y="2606675"/>
          <p14:tracePt t="143073" x="5448300" y="2598738"/>
          <p14:tracePt t="143128" x="5448300" y="2582863"/>
          <p14:tracePt t="143159" x="5432425" y="2574925"/>
          <p14:tracePt t="143175" x="5426075" y="2574925"/>
          <p14:tracePt t="143199" x="5426075" y="2568575"/>
          <p14:tracePt t="143209" x="5410200" y="2560638"/>
          <p14:tracePt t="143225" x="5402263" y="2552700"/>
          <p14:tracePt t="143256" x="5394325" y="2544763"/>
          <p14:tracePt t="143263" x="5387975" y="2544763"/>
          <p14:tracePt t="143295" x="5372100" y="2544763"/>
          <p14:tracePt t="143376" x="5364163" y="2544763"/>
          <p14:tracePt t="143407" x="5356225" y="2544763"/>
          <p14:tracePt t="143439" x="5349875" y="2544763"/>
          <p14:tracePt t="143447" x="5341938" y="2544763"/>
          <p14:tracePt t="143472" x="5326063" y="2552700"/>
          <p14:tracePt t="143479" x="5311775" y="2552700"/>
          <p14:tracePt t="143495" x="5303838" y="2560638"/>
          <p14:tracePt t="143511" x="5295900" y="2560638"/>
          <p14:tracePt t="143559" x="5287963" y="2560638"/>
          <p14:tracePt t="143568" x="5280025" y="2560638"/>
          <p14:tracePt t="143575" x="5273675" y="2560638"/>
          <p14:tracePt t="143588" x="5241925" y="2574925"/>
          <p14:tracePt t="143604" x="5211763" y="2590800"/>
          <p14:tracePt t="143622" x="5197475" y="2590800"/>
          <p14:tracePt t="143639" x="5189538" y="2590800"/>
          <p14:tracePt t="143759" x="5181600" y="2590800"/>
          <p14:tracePt t="143888" x="5181600" y="2598738"/>
          <p14:tracePt t="143904" x="5173663" y="2606675"/>
          <p14:tracePt t="143944" x="5165725" y="2606675"/>
          <p14:tracePt t="143983" x="5159375" y="2606675"/>
          <p14:tracePt t="144015" x="5151438" y="2606675"/>
          <p14:tracePt t="144112" x="5151438" y="2613025"/>
          <p14:tracePt t="144127" x="5151438" y="2628900"/>
          <p14:tracePt t="144143" x="5151438" y="2636838"/>
          <p14:tracePt t="144168" x="5151438" y="2644775"/>
          <p14:tracePt t="144199" x="5151438" y="2651125"/>
          <p14:tracePt t="144375" x="5159375" y="2651125"/>
          <p14:tracePt t="144743" x="5165725" y="2651125"/>
          <p14:tracePt t="144775" x="5181600" y="2659063"/>
          <p14:tracePt t="145926" x="5189538" y="2659063"/>
          <p14:tracePt t="146423" x="5189538" y="2651125"/>
          <p14:tracePt t="146432" x="5197475" y="2636838"/>
          <p14:tracePt t="146439" x="5203825" y="2620963"/>
          <p14:tracePt t="146451" x="5211763" y="2544763"/>
          <p14:tracePt t="146469" x="5235575" y="2430463"/>
          <p14:tracePt t="146469" x="5257800" y="2370138"/>
          <p14:tracePt t="146489" x="5273675" y="2301875"/>
          <p14:tracePt t="146502" x="5280025" y="2163763"/>
          <p14:tracePt t="146502" x="5303838" y="2087563"/>
          <p14:tracePt t="146523" x="5311775" y="1973263"/>
          <p14:tracePt t="146538" x="5311775" y="1874838"/>
          <p14:tracePt t="146554" x="5311775" y="1798638"/>
          <p14:tracePt t="146569" x="5287963" y="1736725"/>
          <p14:tracePt t="146586" x="5280025" y="1722438"/>
          <p14:tracePt t="146601" x="5280025" y="1714500"/>
          <p14:tracePt t="146618" x="5280025" y="1706563"/>
          <p14:tracePt t="146634" x="5280025" y="1698625"/>
          <p14:tracePt t="146651" x="5280025" y="1676400"/>
          <p14:tracePt t="146669" x="5280025" y="1622425"/>
          <p14:tracePt t="146685" x="5280025" y="1539875"/>
          <p14:tracePt t="146685" x="5280025" y="1508125"/>
          <p14:tracePt t="146705" x="5280025" y="1477963"/>
          <p14:tracePt t="146718" x="5280025" y="1393825"/>
          <p14:tracePt t="146718" x="5287963" y="1363663"/>
          <p14:tracePt t="146737" x="5303838" y="1311275"/>
          <p14:tracePt t="146754" x="5303838" y="1295400"/>
          <p14:tracePt t="146769" x="5303838" y="1279525"/>
          <p14:tracePt t="146783" x="5318125" y="1265238"/>
          <p14:tracePt t="146800" x="5318125" y="1249363"/>
          <p14:tracePt t="146823" x="5326063" y="1241425"/>
          <p14:tracePt t="146847" x="5334000" y="1235075"/>
          <p14:tracePt t="146855" x="5334000" y="1227138"/>
          <p14:tracePt t="146868" x="5334000" y="1219200"/>
          <p14:tracePt t="146884" x="5334000" y="1211263"/>
          <p14:tracePt t="146901" x="5349875" y="1203325"/>
          <p14:tracePt t="146901" x="5349875" y="1196975"/>
          <p14:tracePt t="146920" x="5356225" y="1196975"/>
          <p14:tracePt t="146934" x="5372100" y="1196975"/>
          <p14:tracePt t="147663" x="5380038" y="1196975"/>
          <p14:tracePt t="147671" x="5387975" y="1196975"/>
          <p14:tracePt t="147683" x="5402263" y="1196975"/>
          <p14:tracePt t="147701" x="5426075" y="1196975"/>
          <p14:tracePt t="147717" x="5448300" y="1196975"/>
          <p14:tracePt t="147734" x="5478463" y="1196975"/>
          <p14:tracePt t="147734" x="5486400" y="1196975"/>
          <p14:tracePt t="147753" x="5494338" y="1196975"/>
          <p14:tracePt t="147768" x="5516563" y="1196975"/>
          <p14:tracePt t="147786" x="5532438" y="1196975"/>
          <p14:tracePt t="147807" x="5546725" y="1196975"/>
          <p14:tracePt t="147832" x="5554663" y="1196975"/>
          <p14:tracePt t="147839" x="5578475" y="1196975"/>
          <p14:tracePt t="147850" x="5584825" y="1196975"/>
          <p14:tracePt t="147866" x="5592763" y="1211263"/>
          <p14:tracePt t="147895" x="5608638" y="1211263"/>
          <p14:tracePt t="147912" x="5616575" y="1219200"/>
          <p14:tracePt t="147927" x="5630863" y="1219200"/>
          <p14:tracePt t="147936" x="5661025" y="1227138"/>
          <p14:tracePt t="147950" x="5699125" y="1241425"/>
          <p14:tracePt t="147950" x="5707063" y="1241425"/>
          <p14:tracePt t="147968" x="5761038" y="1249363"/>
          <p14:tracePt t="147985" x="5791200" y="1257300"/>
          <p14:tracePt t="148002" x="5829300" y="1257300"/>
          <p14:tracePt t="148020" x="5905500" y="1265238"/>
          <p14:tracePt t="148035" x="5959475" y="1287463"/>
          <p14:tracePt t="148052" x="6049963" y="1303338"/>
          <p14:tracePt t="148068" x="6134100" y="1317625"/>
          <p14:tracePt t="148085" x="6194425" y="1317625"/>
          <p14:tracePt t="148101" x="6232525" y="1317625"/>
          <p14:tracePt t="148118" x="6264275" y="1317625"/>
          <p14:tracePt t="148136" x="6294438" y="1317625"/>
          <p14:tracePt t="148150" x="6340475" y="1303338"/>
          <p14:tracePt t="148166" x="6354763" y="1303338"/>
          <p14:tracePt t="148166" x="6370638" y="1295400"/>
          <p14:tracePt t="148184" x="6416675" y="1295400"/>
          <p14:tracePt t="148201" x="6446838" y="1287463"/>
          <p14:tracePt t="148221" x="6477000" y="1279525"/>
          <p14:tracePt t="148233" x="6507163" y="1279525"/>
          <p14:tracePt t="148249" x="6523038" y="1279525"/>
          <p14:tracePt t="148271" x="6537325" y="1279525"/>
          <p14:tracePt t="148287" x="6569075" y="1279525"/>
          <p14:tracePt t="148299" x="6629400" y="1279525"/>
          <p14:tracePt t="148317" x="6721475" y="1295400"/>
          <p14:tracePt t="148333" x="6781800" y="1303338"/>
          <p14:tracePt t="148350" x="6827838" y="1311275"/>
          <p14:tracePt t="148366" x="6873875" y="1311275"/>
          <p14:tracePt t="148385" x="6911975" y="1317625"/>
          <p14:tracePt t="148401" x="6926263" y="1317625"/>
          <p14:tracePt t="148418" x="6980238" y="1325563"/>
          <p14:tracePt t="148434" x="7040563" y="1333500"/>
          <p14:tracePt t="148450" x="7124700" y="1349375"/>
          <p14:tracePt t="148467" x="7208838" y="1349375"/>
          <p14:tracePt t="148483" x="7307263" y="1349375"/>
          <p14:tracePt t="148500" x="7407275" y="1349375"/>
          <p14:tracePt t="148500" x="7437438" y="1349375"/>
          <p14:tracePt t="148520" x="7459663" y="1349375"/>
          <p14:tracePt t="148533" x="7527925" y="1349375"/>
          <p14:tracePt t="148550" x="7612063" y="1349375"/>
          <p14:tracePt t="148566" x="7704138" y="1349375"/>
          <p14:tracePt t="148584" x="7788275" y="1349375"/>
          <p14:tracePt t="148599" x="7810500" y="1333500"/>
          <p14:tracePt t="148615" x="7794625" y="1333500"/>
          <p14:tracePt t="148720" x="7756525" y="1333500"/>
          <p14:tracePt t="148727" x="7696200" y="1333500"/>
          <p14:tracePt t="148735" x="7635875" y="1355725"/>
          <p14:tracePt t="148749" x="7521575" y="1363663"/>
          <p14:tracePt t="148749" x="7467600" y="1379538"/>
          <p14:tracePt t="148769" x="7391400" y="1379538"/>
          <p14:tracePt t="148783" x="7285038" y="1393825"/>
          <p14:tracePt t="148802" x="7200900" y="1401763"/>
          <p14:tracePt t="148819" x="7102475" y="1401763"/>
          <p14:tracePt t="148834" x="6980238" y="1401763"/>
          <p14:tracePt t="148850" x="6835775" y="1401763"/>
          <p14:tracePt t="148865" x="6705600" y="1401763"/>
          <p14:tracePt t="148882" x="6583363" y="1401763"/>
          <p14:tracePt t="148898" x="6446838" y="1401763"/>
          <p14:tracePt t="148915" x="6278563" y="1401763"/>
          <p14:tracePt t="148915" x="6194425" y="1401763"/>
          <p14:tracePt t="148936" x="6096000" y="1425575"/>
          <p14:tracePt t="148949" x="5927725" y="1455738"/>
          <p14:tracePt t="148966" x="5699125" y="1477963"/>
          <p14:tracePt t="148986" x="5608638" y="1493838"/>
          <p14:tracePt t="149001" x="5584825" y="1501775"/>
          <p14:tracePt t="149015" x="5516563" y="1501775"/>
          <p14:tracePt t="149035" x="5494338" y="1501775"/>
          <p14:tracePt t="149050" x="5464175" y="1501775"/>
          <p14:tracePt t="149066" x="5410200" y="1501775"/>
          <p14:tracePt t="149084" x="5356225" y="1501775"/>
          <p14:tracePt t="149100" x="5303838" y="1501775"/>
          <p14:tracePt t="149117" x="5257800" y="1501775"/>
          <p14:tracePt t="149133" x="5241925" y="1501775"/>
          <p14:tracePt t="149150" x="5235575" y="1501775"/>
          <p14:tracePt t="149165" x="5227638" y="1501775"/>
          <p14:tracePt t="149184" x="5235575" y="1501775"/>
          <p14:tracePt t="149271" x="5241925" y="1501775"/>
          <p14:tracePt t="149280" x="5241925" y="1493838"/>
          <p14:tracePt t="149287" x="5273675" y="1493838"/>
          <p14:tracePt t="149298" x="5341938" y="1470025"/>
          <p14:tracePt t="149317" x="5418138" y="1455738"/>
          <p14:tracePt t="149333" x="5502275" y="1431925"/>
          <p14:tracePt t="149350" x="5600700" y="1409700"/>
          <p14:tracePt t="149350" x="5630863" y="1409700"/>
          <p14:tracePt t="149368" x="5684838" y="1401763"/>
          <p14:tracePt t="149382" x="5730875" y="1393825"/>
          <p14:tracePt t="149382" x="5753100" y="1393825"/>
          <p14:tracePt t="149400" x="5791200" y="1371600"/>
          <p14:tracePt t="149417" x="5807075" y="1363663"/>
          <p14:tracePt t="149433" x="5851525" y="1355725"/>
          <p14:tracePt t="149451" x="5889625" y="1341438"/>
          <p14:tracePt t="149466" x="5913438" y="1333500"/>
          <p14:tracePt t="149482" x="5927725" y="1325563"/>
          <p14:tracePt t="149498" x="5927725" y="1349375"/>
          <p14:tracePt t="150360" x="5927725" y="1363663"/>
          <p14:tracePt t="150367" x="5927725" y="1387475"/>
          <p14:tracePt t="150381" x="5913438" y="1439863"/>
          <p14:tracePt t="150381" x="5897563" y="1485900"/>
          <p14:tracePt t="150401" x="5883275" y="1531938"/>
          <p14:tracePt t="150414" x="5821363" y="1660525"/>
          <p14:tracePt t="150432" x="5807075" y="1752600"/>
          <p14:tracePt t="150449" x="5799138" y="1836738"/>
          <p14:tracePt t="150465" x="5775325" y="1920875"/>
          <p14:tracePt t="150482" x="5730875" y="2011363"/>
          <p14:tracePt t="150498" x="5668963" y="2103438"/>
          <p14:tracePt t="150515" x="5608638" y="2201863"/>
          <p14:tracePt t="150531" x="5570538" y="2308225"/>
          <p14:tracePt t="150548" x="5524500" y="2422525"/>
          <p14:tracePt t="150565" x="5486400" y="2514600"/>
          <p14:tracePt t="150582" x="5456238" y="2598738"/>
          <p14:tracePt t="150582" x="5432425" y="2651125"/>
          <p14:tracePt t="150600" x="5418138" y="2682875"/>
          <p14:tracePt t="150614" x="5410200" y="2781300"/>
          <p14:tracePt t="150614" x="5410200" y="2811463"/>
          <p14:tracePt t="150634" x="5394325" y="2895600"/>
          <p14:tracePt t="150649" x="5394325" y="2955925"/>
          <p14:tracePt t="150666" x="5380038" y="3017838"/>
          <p14:tracePt t="150682" x="5356225" y="3070225"/>
          <p14:tracePt t="150698" x="5341938" y="3116263"/>
          <p14:tracePt t="150715" x="5341938" y="3162300"/>
          <p14:tracePt t="150732" x="5341938" y="3192463"/>
          <p14:tracePt t="150748" x="5341938" y="3222625"/>
          <p14:tracePt t="150764" x="5341938" y="3260725"/>
          <p14:tracePt t="150781" x="5341938" y="3268663"/>
          <p14:tracePt t="150797" x="5341938" y="3298825"/>
          <p14:tracePt t="150815" x="5341938" y="3306763"/>
          <p14:tracePt t="150840" x="5341938" y="3298825"/>
          <p14:tracePt t="150961" x="5326063" y="3284538"/>
          <p14:tracePt t="150983" x="5318125" y="3268663"/>
          <p14:tracePt t="151015" x="5318125" y="3260725"/>
          <p14:tracePt t="151143" x="5318125" y="3254375"/>
          <p14:tracePt t="151239" x="5326063" y="3246438"/>
          <p14:tracePt t="151376" x="5326063" y="3238500"/>
          <p14:tracePt t="151392" x="5326063" y="3222625"/>
          <p14:tracePt t="151399" x="5318125" y="3200400"/>
          <p14:tracePt t="151416" x="5311775" y="3200400"/>
          <p14:tracePt t="151429" x="5311775" y="3192463"/>
          <p14:tracePt t="151446" x="5303838" y="3184525"/>
          <p14:tracePt t="151463" x="5303838" y="3178175"/>
          <p14:tracePt t="151481" x="5303838" y="3170238"/>
          <p14:tracePt t="151521" x="5303838" y="3162300"/>
          <p14:tracePt t="151528" x="5303838" y="3154363"/>
          <p14:tracePt t="151535" x="5303838" y="3146425"/>
          <p14:tracePt t="151546" x="5287963" y="3132138"/>
          <p14:tracePt t="151563" x="5280025" y="3124200"/>
          <p14:tracePt t="151580" x="5280025" y="3116263"/>
          <p14:tracePt t="151596" x="5280025" y="3108325"/>
          <p14:tracePt t="151839" x="5265738" y="3101975"/>
          <p14:tracePt t="151856" x="5265738" y="3094038"/>
          <p14:tracePt t="151881" x="5265738" y="3086100"/>
          <p14:tracePt t="151896" x="5265738" y="3078163"/>
          <p14:tracePt t="151903" x="5249863" y="3070225"/>
          <p14:tracePt t="151914" x="5249863" y="3063875"/>
          <p14:tracePt t="151930" x="5249863" y="3055938"/>
          <p14:tracePt t="152471" x="5257800" y="3055938"/>
          <p14:tracePt t="152479" x="5257800" y="3048000"/>
          <p14:tracePt t="152496" x="5273675" y="3025775"/>
          <p14:tracePt t="152513" x="5273675" y="2987675"/>
          <p14:tracePt t="152533" x="5280025" y="2933700"/>
          <p14:tracePt t="152546" x="5280025" y="2873375"/>
          <p14:tracePt t="152562" x="5280025" y="2819400"/>
          <p14:tracePt t="152579" x="5280025" y="2765425"/>
          <p14:tracePt t="152596" x="5280025" y="2727325"/>
          <p14:tracePt t="152613" x="5280025" y="2674938"/>
          <p14:tracePt t="152630" x="5280025" y="2636838"/>
          <p14:tracePt t="152646" x="5295900" y="2598738"/>
          <p14:tracePt t="152646" x="5295900" y="2574925"/>
          <p14:tracePt t="152665" x="5311775" y="2560638"/>
          <p14:tracePt t="152679" x="5334000" y="2484438"/>
          <p14:tracePt t="152697" x="5356225" y="2446338"/>
          <p14:tracePt t="152714" x="5380038" y="2430463"/>
          <p14:tracePt t="152730" x="5418138" y="2408238"/>
          <p14:tracePt t="152746" x="5470525" y="2378075"/>
          <p14:tracePt t="152762" x="5516563" y="2354263"/>
          <p14:tracePt t="152779" x="5546725" y="2332038"/>
          <p14:tracePt t="152796" x="5562600" y="2324100"/>
          <p14:tracePt t="152812" x="5562600" y="2316163"/>
          <p14:tracePt t="152828" x="5570538" y="2316163"/>
          <p14:tracePt t="152845" x="5570538" y="2308225"/>
          <p14:tracePt t="152862" x="5592763" y="2293938"/>
          <p14:tracePt t="152862" x="5600700" y="2293938"/>
          <p14:tracePt t="152881" x="5630863" y="2278063"/>
          <p14:tracePt t="152898" x="5684838" y="2278063"/>
          <p14:tracePt t="152913" x="5730875" y="2255838"/>
          <p14:tracePt t="152931" x="5799138" y="2232025"/>
          <p14:tracePt t="152946" x="5845175" y="2225675"/>
          <p14:tracePt t="152962" x="5867400" y="2217738"/>
          <p14:tracePt t="152981" x="5883275" y="2209800"/>
          <p14:tracePt t="152995" x="5875338" y="2209800"/>
          <p14:tracePt t="153167" x="5867400" y="2209800"/>
          <p14:tracePt t="153183" x="5851525" y="2209800"/>
          <p14:tracePt t="153193" x="5837238" y="2209800"/>
          <p14:tracePt t="153199" x="5821363" y="2209800"/>
          <p14:tracePt t="153211" x="5783263" y="2209800"/>
          <p14:tracePt t="153229" x="5753100" y="2187575"/>
          <p14:tracePt t="153244" x="5730875" y="2171700"/>
          <p14:tracePt t="153261" x="5692775" y="2141538"/>
          <p14:tracePt t="153277" x="5654675" y="2103438"/>
          <p14:tracePt t="153294" x="5554663" y="1997075"/>
          <p14:tracePt t="153312" x="5418138" y="1889125"/>
          <p14:tracePt t="153330" x="5280025" y="1782763"/>
          <p14:tracePt t="153346" x="5165725" y="1692275"/>
          <p14:tracePt t="153363" x="5051425" y="1600200"/>
          <p14:tracePt t="153379" x="5006975" y="1546225"/>
          <p14:tracePt t="153396" x="4975225" y="1493838"/>
          <p14:tracePt t="153412" x="4975225" y="1470025"/>
          <p14:tracePt t="153429" x="4960938" y="1447800"/>
          <p14:tracePt t="153446" x="4945063" y="1409700"/>
          <p14:tracePt t="153461" x="4930775" y="1387475"/>
          <p14:tracePt t="153478" x="4914900" y="1363663"/>
          <p14:tracePt t="153495" x="4914900" y="1355725"/>
          <p14:tracePt t="153511" x="4914900" y="1363663"/>
          <p14:tracePt t="153656" x="4930775" y="1371600"/>
          <p14:tracePt t="153687" x="4930775" y="1379538"/>
          <p14:tracePt t="153695" x="4945063" y="1387475"/>
          <p14:tracePt t="153711" x="4999038" y="1417638"/>
          <p14:tracePt t="153730" x="5037138" y="1447800"/>
          <p14:tracePt t="153745" x="5059363" y="1463675"/>
          <p14:tracePt t="153763" x="5067300" y="1470025"/>
          <p14:tracePt t="153777" x="5083175" y="1485900"/>
          <p14:tracePt t="153795" x="5083175" y="1501775"/>
          <p14:tracePt t="153823" x="5097463" y="1508125"/>
          <p14:tracePt t="153832" x="5105400" y="1516063"/>
          <p14:tracePt t="153844" x="5121275" y="1531938"/>
          <p14:tracePt t="153862" x="5135563" y="1546225"/>
          <p14:tracePt t="153862" x="5143500" y="1554163"/>
          <p14:tracePt t="153881" x="5151438" y="1562100"/>
          <p14:tracePt t="153943" x="5151438" y="1570038"/>
          <p14:tracePt t="154080" x="5165725" y="1577975"/>
          <p14:tracePt t="154095" x="5181600" y="1592263"/>
          <p14:tracePt t="154112" x="5189538" y="1600200"/>
          <p14:tracePt t="154135" x="5197475" y="1608138"/>
          <p14:tracePt t="154167" x="5197475" y="1616075"/>
          <p14:tracePt t="154183" x="5211763" y="1622425"/>
          <p14:tracePt t="155071" x="5211763" y="1638300"/>
          <p14:tracePt t="155407" x="5211763" y="1646238"/>
          <p14:tracePt t="155479" x="5211763" y="1660525"/>
          <p14:tracePt t="155521" x="5211763" y="1676400"/>
          <p14:tracePt t="155536" x="5211763" y="1692275"/>
          <p14:tracePt t="155551" x="5219700" y="1698625"/>
          <p14:tracePt t="155560" x="5219700" y="1706563"/>
          <p14:tracePt t="155575" x="5235575" y="1730375"/>
          <p14:tracePt t="155592" x="5249863" y="1744663"/>
          <p14:tracePt t="155608" x="5249863" y="1760538"/>
          <p14:tracePt t="155626" x="5257800" y="1768475"/>
          <p14:tracePt t="155644" x="5265738" y="1774825"/>
          <p14:tracePt t="155659" x="5265738" y="1782763"/>
          <p14:tracePt t="155675" x="5265738" y="1790700"/>
          <p14:tracePt t="155703" x="5280025" y="1806575"/>
          <p14:tracePt t="155712" x="5280025" y="1812925"/>
          <p14:tracePt t="155726" x="5295900" y="1844675"/>
          <p14:tracePt t="155726" x="5318125" y="1866900"/>
          <p14:tracePt t="155744" x="5318125" y="1882775"/>
          <p14:tracePt t="155759" x="5349875" y="1943100"/>
          <p14:tracePt t="155777" x="5349875" y="1965325"/>
          <p14:tracePt t="155793" x="5364163" y="1981200"/>
          <p14:tracePt t="155810" x="5364163" y="1997075"/>
          <p14:tracePt t="155826" x="5380038" y="2011363"/>
          <p14:tracePt t="155842" x="5394325" y="2027238"/>
          <p14:tracePt t="155859" x="5394325" y="2035175"/>
          <p14:tracePt t="155876" x="5394325" y="2049463"/>
          <p14:tracePt t="155911" x="5394325" y="2057400"/>
          <p14:tracePt t="155951" x="5394325" y="2065338"/>
          <p14:tracePt t="155959" x="5394325" y="2073275"/>
          <p14:tracePt t="156007" x="5394325" y="2079625"/>
          <p14:tracePt t="156024" x="5402263" y="2079625"/>
          <p14:tracePt t="156032" x="5426075" y="2103438"/>
          <p14:tracePt t="156042" x="5440363" y="2117725"/>
          <p14:tracePt t="156058" x="5456238" y="2133600"/>
          <p14:tracePt t="156075" x="5470525" y="2149475"/>
          <p14:tracePt t="156092" x="5478463" y="2155825"/>
          <p14:tracePt t="156108" x="5486400" y="2163763"/>
          <p14:tracePt t="156125" x="5508625" y="2187575"/>
          <p14:tracePt t="156125" x="5532438" y="2209800"/>
          <p14:tracePt t="156144" x="5546725" y="2225675"/>
          <p14:tracePt t="156159" x="5570538" y="2247900"/>
          <p14:tracePt t="156177" x="5578475" y="2255838"/>
          <p14:tracePt t="156192" x="5592763" y="2263775"/>
          <p14:tracePt t="156209" x="5592763" y="2270125"/>
          <p14:tracePt t="156231" x="5600700" y="2286000"/>
          <p14:tracePt t="156272" x="5608638" y="2293938"/>
          <p14:tracePt t="156279" x="5616575" y="2301875"/>
          <p14:tracePt t="156291" x="5630863" y="2316163"/>
          <p14:tracePt t="156309" x="5654675" y="2332038"/>
          <p14:tracePt t="156326" x="5661025" y="2346325"/>
          <p14:tracePt t="156342" x="5676900" y="2346325"/>
          <p14:tracePt t="156358" x="5676900" y="2354263"/>
          <p14:tracePt t="157278" x="5684838" y="2354263"/>
          <p14:tracePt t="157823" x="5692775" y="2370138"/>
          <p14:tracePt t="157967" x="5699125" y="2370138"/>
          <p14:tracePt t="158319" x="5692775" y="2378075"/>
          <p14:tracePt t="158327" x="5692775" y="2384425"/>
          <p14:tracePt t="158339" x="5661025" y="2438400"/>
          <p14:tracePt t="158356" x="5608638" y="2492375"/>
          <p14:tracePt t="158373" x="5524500" y="2568575"/>
          <p14:tracePt t="158390" x="5440363" y="2636838"/>
          <p14:tracePt t="158390" x="5426075" y="2651125"/>
          <p14:tracePt t="158409" x="5402263" y="2689225"/>
          <p14:tracePt t="158423" x="5326063" y="2835275"/>
          <p14:tracePt t="158442" x="5257800" y="2911475"/>
          <p14:tracePt t="158458" x="5197475" y="2987675"/>
          <p14:tracePt t="158475" x="5181600" y="3048000"/>
          <p14:tracePt t="158491" x="5181600" y="3094038"/>
          <p14:tracePt t="158507" x="5181600" y="3108325"/>
          <p14:tracePt t="158526" x="5181600" y="3132138"/>
          <p14:tracePt t="158540" x="5197475" y="3140075"/>
          <p14:tracePt t="158557" x="5197475" y="3146425"/>
          <p14:tracePt t="158572" x="5203825" y="3146425"/>
          <p14:tracePt t="158599" x="5211763" y="3146425"/>
          <p14:tracePt t="158608" x="5219700" y="3146425"/>
          <p14:tracePt t="158631" x="5219700" y="3140075"/>
          <p14:tracePt t="158656" x="5219700" y="3132138"/>
          <p14:tracePt t="158663" x="5219700" y="3124200"/>
          <p14:tracePt t="158674" x="5235575" y="3086100"/>
          <p14:tracePt t="158690" x="5241925" y="3063875"/>
          <p14:tracePt t="158707" x="5257800" y="3025775"/>
          <p14:tracePt t="158724" x="5280025" y="2971800"/>
          <p14:tracePt t="158740" x="5280025" y="2933700"/>
          <p14:tracePt t="158757" x="5295900" y="2911475"/>
          <p14:tracePt t="158774" x="5303838" y="2895600"/>
          <p14:tracePt t="158789" x="5311775" y="2879725"/>
          <p14:tracePt t="158806" x="5311775" y="2873375"/>
          <p14:tracePt t="158832" x="5318125" y="2865438"/>
          <p14:tracePt t="158848" x="5326063" y="2849563"/>
          <p14:tracePt t="158863" x="5334000" y="2835275"/>
          <p14:tracePt t="158874" x="5349875" y="2811463"/>
          <p14:tracePt t="158890" x="5356225" y="2797175"/>
          <p14:tracePt t="158906" x="5372100" y="2773363"/>
          <p14:tracePt t="158923" x="5387975" y="2751138"/>
          <p14:tracePt t="158941" x="5387975" y="2743200"/>
          <p14:tracePt t="158956" x="5402263" y="2735263"/>
          <p14:tracePt t="158972" x="5402263" y="2720975"/>
          <p14:tracePt t="158990" x="5402263" y="2713038"/>
          <p14:tracePt t="159005" x="5402263" y="2697163"/>
          <p14:tracePt t="159026" x="5402263" y="2682875"/>
          <p14:tracePt t="159039" x="5410200" y="2651125"/>
          <p14:tracePt t="159057" x="5410200" y="2636838"/>
          <p14:tracePt t="159074" x="5410200" y="2628900"/>
          <p14:tracePt t="159088" x="5410200" y="2620963"/>
          <p14:tracePt t="159106" x="5410200" y="2613025"/>
          <p14:tracePt t="159122" x="5410200" y="2606675"/>
          <p14:tracePt t="159167" x="5394325" y="2598738"/>
          <p14:tracePt t="159240" x="5387975" y="2598738"/>
          <p14:tracePt t="159256" x="5380038" y="2590800"/>
          <p14:tracePt t="159263" x="5364163" y="2582863"/>
          <p14:tracePt t="159279" x="5349875" y="2574925"/>
          <p14:tracePt t="161949" x="5349875" y="2568575"/>
          <p14:tracePt t="162199" x="5356225" y="2568575"/>
          <p14:tracePt t="164116" x="5364163" y="2568575"/>
          <p14:tracePt t="164903" x="5364163" y="2560638"/>
          <p14:tracePt t="164912" x="5372100" y="2560638"/>
          <p14:tracePt t="164919" x="5372100" y="2552700"/>
          <p14:tracePt t="165183" x="5372100" y="2544763"/>
          <p14:tracePt t="165807" x="5372100" y="2536825"/>
          <p14:tracePt t="166713" x="5372100" y="2530475"/>
          <p14:tracePt t="167487" x="5380038" y="2522538"/>
          <p14:tracePt t="170809" x="5387975" y="2522538"/>
          <p14:tracePt t="170848" x="5387975" y="2514600"/>
          <p14:tracePt t="171841" x="5394325" y="2514600"/>
          <p14:tracePt t="172806" x="5394325" y="2506663"/>
          <p14:tracePt t="173511" x="5394325" y="2498725"/>
          <p14:tracePt t="173527" x="5394325" y="2484438"/>
          <p14:tracePt t="173544" x="5394325" y="2468563"/>
          <p14:tracePt t="173552" x="5372100" y="2430463"/>
          <p14:tracePt t="173560" x="5364163" y="2392363"/>
          <p14:tracePt t="173574" x="5364163" y="2339975"/>
          <p14:tracePt t="173574" x="5364163" y="2293938"/>
          <p14:tracePt t="173593" x="5364163" y="2201863"/>
          <p14:tracePt t="173608" x="5356225" y="2087563"/>
          <p14:tracePt t="173625" x="5334000" y="2003425"/>
          <p14:tracePt t="173642" x="5334000" y="1927225"/>
          <p14:tracePt t="173659" x="5318125" y="1889125"/>
          <p14:tracePt t="173675" x="5318125" y="1858963"/>
          <p14:tracePt t="173692" x="5334000" y="1844675"/>
          <p14:tracePt t="173708" x="5341938" y="1836738"/>
          <p14:tracePt t="173724" x="5341938" y="1828800"/>
          <p14:tracePt t="173743" x="5341938" y="1820863"/>
          <p14:tracePt t="173757" x="5341938" y="1812925"/>
          <p14:tracePt t="173773" x="5349875" y="1798638"/>
          <p14:tracePt t="173773" x="5356225" y="1782763"/>
          <p14:tracePt t="173792" x="5364163" y="1752600"/>
          <p14:tracePt t="173809" x="5364163" y="1698625"/>
          <p14:tracePt t="173825" x="5372100" y="1646238"/>
          <p14:tracePt t="173841" x="5372100" y="1616075"/>
          <p14:tracePt t="173858" x="5372100" y="1584325"/>
          <p14:tracePt t="173874" x="5372100" y="1570038"/>
          <p14:tracePt t="173890" x="5372100" y="1562100"/>
          <p14:tracePt t="173967" x="5372100" y="1554163"/>
          <p14:tracePt t="173975" x="5372100" y="1546225"/>
          <p14:tracePt t="173990" x="5372100" y="1524000"/>
          <p14:tracePt t="173990" x="5356225" y="1501775"/>
          <p14:tracePt t="174009" x="5349875" y="1485900"/>
          <p14:tracePt t="174027" x="5334000" y="1470025"/>
          <p14:tracePt t="174043" x="5318125" y="1463675"/>
          <p14:tracePt t="174058" x="5311775" y="1463675"/>
          <p14:tracePt t="174111" x="5303838" y="1455738"/>
          <p14:tracePt t="174192" x="5303838" y="1447800"/>
          <p14:tracePt t="174199" x="5295900" y="1447800"/>
          <p14:tracePt t="174217" x="5287963" y="1447800"/>
          <p14:tracePt t="174225" x="5280025" y="1447800"/>
          <p14:tracePt t="174240" x="5273675" y="1447800"/>
          <p14:tracePt t="174257" x="5265738" y="1447800"/>
          <p14:tracePt t="174273" x="5257800" y="1447800"/>
          <p14:tracePt t="174289" x="5249863" y="1447800"/>
          <p14:tracePt t="174336" x="5241925" y="1447800"/>
          <p14:tracePt t="174351" x="5235575" y="1455738"/>
          <p14:tracePt t="174367" x="5219700" y="1463675"/>
          <p14:tracePt t="174384" x="5211763" y="1470025"/>
          <p14:tracePt t="174392" x="5203825" y="1477963"/>
          <p14:tracePt t="174406" x="5173663" y="1508125"/>
          <p14:tracePt t="174425" x="5143500" y="1531938"/>
          <p14:tracePt t="174442" x="5135563" y="1546225"/>
          <p14:tracePt t="174459" x="5127625" y="1546225"/>
          <p14:tracePt t="174474" x="5121275" y="1554163"/>
          <p14:tracePt t="174521" x="5113338" y="1562100"/>
          <p14:tracePt t="174543" x="5105400" y="1577975"/>
          <p14:tracePt t="174551" x="5097463" y="1577975"/>
          <p14:tracePt t="174559" x="5089525" y="1592263"/>
          <p14:tracePt t="174573" x="5075238" y="1622425"/>
          <p14:tracePt t="174590" x="5067300" y="1654175"/>
          <p14:tracePt t="174590" x="5051425" y="1676400"/>
          <p14:tracePt t="174608" x="5037138" y="1706563"/>
          <p14:tracePt t="174624" x="5013325" y="1768475"/>
          <p14:tracePt t="174641" x="4999038" y="1806575"/>
          <p14:tracePt t="174658" x="4999038" y="1820863"/>
          <p14:tracePt t="174674" x="4999038" y="1828800"/>
          <p14:tracePt t="174689" x="4999038" y="1836738"/>
          <p14:tracePt t="174706" x="4999038" y="1851025"/>
          <p14:tracePt t="174723" x="5006975" y="1858963"/>
          <p14:tracePt t="174739" x="5013325" y="1866900"/>
          <p14:tracePt t="174756" x="5021263" y="1874838"/>
          <p14:tracePt t="174773" x="5029200" y="1882775"/>
          <p14:tracePt t="174789" x="5037138" y="1897063"/>
          <p14:tracePt t="174806" x="5067300" y="1905000"/>
          <p14:tracePt t="174806" x="5075238" y="1912938"/>
          <p14:tracePt t="174825" x="5083175" y="1927225"/>
          <p14:tracePt t="174840" x="5105400" y="1943100"/>
          <p14:tracePt t="174858" x="5151438" y="1965325"/>
          <p14:tracePt t="174874" x="5181600" y="1981200"/>
          <p14:tracePt t="174890" x="5211763" y="1997075"/>
          <p14:tracePt t="174906" x="5219700" y="1997075"/>
          <p14:tracePt t="174967" x="5227638" y="1997075"/>
          <p14:tracePt t="174983" x="5241925" y="1989138"/>
          <p14:tracePt t="174999" x="5249863" y="1973263"/>
          <p14:tracePt t="175008" x="5265738" y="1951038"/>
          <p14:tracePt t="175008" x="5273675" y="1927225"/>
          <p14:tracePt t="175027" x="5287963" y="1905000"/>
          <p14:tracePt t="175039" x="5318125" y="1828800"/>
          <p14:tracePt t="175058" x="5341938" y="1790700"/>
          <p14:tracePt t="175073" x="5341938" y="1752600"/>
          <p14:tracePt t="175089" x="5341938" y="1722438"/>
          <p14:tracePt t="175105" x="5341938" y="1706563"/>
          <p14:tracePt t="175123" x="5341938" y="1698625"/>
          <p14:tracePt t="175139" x="5341938" y="1692275"/>
          <p14:tracePt t="175155" x="5341938" y="1684338"/>
          <p14:tracePt t="175173" x="5341938" y="1668463"/>
          <p14:tracePt t="175192" x="5341938" y="1660525"/>
          <p14:tracePt t="175255" x="5341938" y="1654175"/>
          <p14:tracePt t="175272" x="5341938" y="1638300"/>
          <p14:tracePt t="175279" x="5341938" y="1630363"/>
          <p14:tracePt t="175289" x="5341938" y="1616075"/>
          <p14:tracePt t="175307" x="5334000" y="1608138"/>
          <p14:tracePt t="175321" x="5334000" y="1600200"/>
          <p14:tracePt t="175337" x="5326063" y="1600200"/>
          <p14:tracePt t="175383" x="5326063" y="1584325"/>
          <p14:tracePt t="175447" x="5311775" y="1577975"/>
          <p14:tracePt t="175464" x="5303838" y="1577975"/>
          <p14:tracePt t="175479" x="5295900" y="1562100"/>
          <p14:tracePt t="175489" x="5287963" y="1562100"/>
          <p14:tracePt t="175496" x="5287963" y="1554163"/>
          <p14:tracePt t="175506" x="5265738" y="1531938"/>
          <p14:tracePt t="175523" x="5219700" y="1508125"/>
          <p14:tracePt t="175538" x="5127625" y="1447800"/>
          <p14:tracePt t="175555" x="5089525" y="1417638"/>
          <p14:tracePt t="175571" x="5045075" y="1379538"/>
          <p14:tracePt t="175588" x="5037138" y="1371600"/>
          <p14:tracePt t="175604" x="5051425" y="1401763"/>
          <p14:tracePt t="175855" x="5059363" y="1409700"/>
          <p14:tracePt t="175863" x="5067300" y="1425575"/>
          <p14:tracePt t="175873" x="5083175" y="1447800"/>
          <p14:tracePt t="175889" x="5097463" y="1463675"/>
          <p14:tracePt t="175906" x="5105400" y="1470025"/>
          <p14:tracePt t="175921" x="5113338" y="1485900"/>
          <p14:tracePt t="175938" x="5121275" y="1485900"/>
          <p14:tracePt t="175959" x="5121275" y="1501775"/>
          <p14:tracePt t="175972" x="5121275" y="1508125"/>
          <p14:tracePt t="175991" x="5127625" y="1516063"/>
          <p14:tracePt t="176004" x="5135563" y="1524000"/>
          <p14:tracePt t="176024" x="5143500" y="1524000"/>
          <p14:tracePt t="176087" x="5151438" y="1531938"/>
          <p14:tracePt t="176135" x="5159375" y="1539875"/>
          <p14:tracePt t="176152" x="5165725" y="1546225"/>
          <p14:tracePt t="176168" x="5181600" y="1562100"/>
          <p14:tracePt t="176183" x="5197475" y="1570038"/>
          <p14:tracePt t="176191" x="5211763" y="1592263"/>
          <p14:tracePt t="176205" x="5227638" y="1608138"/>
          <p14:tracePt t="176222" x="5235575" y="1608138"/>
          <p14:tracePt t="176263" x="5235575" y="1600200"/>
          <p14:tracePt t="176319" x="5235575" y="1592263"/>
          <p14:tracePt t="176391" x="5227638" y="1592263"/>
          <p14:tracePt t="176463" x="5227638" y="1608138"/>
          <p14:tracePt t="176951" x="5227638" y="1622425"/>
          <p14:tracePt t="176959" x="5227638" y="1638300"/>
          <p14:tracePt t="176970" x="5227638" y="1654175"/>
          <p14:tracePt t="176987" x="5241925" y="1714500"/>
          <p14:tracePt t="177005" x="5249863" y="1744663"/>
          <p14:tracePt t="177005" x="5273675" y="1790700"/>
          <p14:tracePt t="177024" x="5273675" y="1798638"/>
          <p14:tracePt t="177037" x="5287963" y="1866900"/>
          <p14:tracePt t="177037" x="5287963" y="1889125"/>
          <p14:tracePt t="177057" x="5326063" y="1912938"/>
          <p14:tracePt t="177070" x="5356225" y="1965325"/>
          <p14:tracePt t="177089" x="5380038" y="1997075"/>
          <p14:tracePt t="177105" x="5387975" y="2003425"/>
          <p14:tracePt t="177128" x="5387975" y="2011363"/>
          <p14:tracePt t="177240" x="5387975" y="2019300"/>
          <p14:tracePt t="177247" x="5394325" y="2027238"/>
          <p14:tracePt t="177263" x="5402263" y="2035175"/>
          <p14:tracePt t="177272" x="5410200" y="2041525"/>
          <p14:tracePt t="177319" x="5418138" y="2049463"/>
          <p14:tracePt t="177343" x="5432425" y="2057400"/>
          <p14:tracePt t="177359" x="5448300" y="2065338"/>
          <p14:tracePt t="177368" x="5448300" y="2073275"/>
          <p14:tracePt t="177384" x="5456238" y="2079625"/>
          <p14:tracePt t="177415" x="5464175" y="2079625"/>
          <p14:tracePt t="177439" x="5470525" y="2087563"/>
          <p14:tracePt t="177447" x="5478463" y="2095500"/>
          <p14:tracePt t="177456" x="5494338" y="2111375"/>
          <p14:tracePt t="177469" x="5516563" y="2125663"/>
          <p14:tracePt t="177469" x="5532438" y="2133600"/>
          <p14:tracePt t="177490" x="5546725" y="2149475"/>
          <p14:tracePt t="177506" x="5546725" y="2171700"/>
          <p14:tracePt t="177522" x="5554663" y="2187575"/>
          <p14:tracePt t="177538" x="5562600" y="2193925"/>
          <p14:tracePt t="177553" x="5570538" y="2201863"/>
          <p14:tracePt t="177607" x="5570538" y="2209800"/>
          <p14:tracePt t="178095" x="5584825" y="2225675"/>
          <p14:tracePt t="178103" x="5600700" y="2239963"/>
          <p14:tracePt t="178119" x="5646738" y="2286000"/>
          <p14:tracePt t="178137" x="5668963" y="2324100"/>
          <p14:tracePt t="178153" x="5692775" y="2354263"/>
          <p14:tracePt t="178170" x="5715000" y="2378075"/>
          <p14:tracePt t="178186" x="5730875" y="2392363"/>
          <p14:tracePt t="178203" x="5745163" y="2400300"/>
          <p14:tracePt t="178220" x="5761038" y="2416175"/>
          <p14:tracePt t="178235" x="5761038" y="2422525"/>
          <p14:tracePt t="178251" x="5761038" y="2430463"/>
          <p14:tracePt t="178415" x="5768975" y="2430463"/>
          <p14:tracePt t="178432" x="5775325" y="2430463"/>
          <p14:tracePt t="178439" x="5791200" y="2430463"/>
          <p14:tracePt t="178479" x="5799138" y="2430463"/>
          <p14:tracePt t="178527" x="5807075" y="2438400"/>
          <p14:tracePt t="178536" x="5813425" y="2438400"/>
          <p14:tracePt t="178543" x="5813425" y="2446338"/>
          <p14:tracePt t="178554" x="5821363" y="2446338"/>
          <p14:tracePt t="178569" x="5837238" y="2460625"/>
          <p14:tracePt t="178585" x="5845175" y="2468563"/>
          <p14:tracePt t="178607" x="5851525" y="2468563"/>
          <p14:tracePt t="178623" x="5859463" y="2468563"/>
          <p14:tracePt t="178635" x="5867400" y="2484438"/>
          <p14:tracePt t="178655" x="5875338" y="2484438"/>
          <p14:tracePt t="178672" x="5883275" y="2484438"/>
          <p14:tracePt t="178685" x="5905500" y="2498725"/>
          <p14:tracePt t="178702" x="5927725" y="2514600"/>
          <p14:tracePt t="178702" x="5935663" y="2514600"/>
          <p14:tracePt t="178721" x="5927725" y="2514600"/>
          <p14:tracePt t="179600" x="5927725" y="2522538"/>
          <p14:tracePt t="179607" x="5927725" y="2530475"/>
          <p14:tracePt t="179617" x="5927725" y="2552700"/>
          <p14:tracePt t="179635" x="5927725" y="2568575"/>
          <p14:tracePt t="179650" x="5913438" y="2590800"/>
          <p14:tracePt t="179668" x="5875338" y="2620963"/>
          <p14:tracePt t="179685" x="5837238" y="2636838"/>
          <p14:tracePt t="179701" x="5799138" y="2644775"/>
          <p14:tracePt t="179719" x="5761038" y="2667000"/>
          <p14:tracePt t="179733" x="5692775" y="2689225"/>
          <p14:tracePt t="179751" x="5600700" y="2720975"/>
          <p14:tracePt t="179751" x="5562600" y="2743200"/>
          <p14:tracePt t="179769" x="5470525" y="2773363"/>
          <p14:tracePt t="179785" x="5418138" y="2789238"/>
          <p14:tracePt t="179801" x="5394325" y="2803525"/>
          <p14:tracePt t="179818" x="5372100" y="2811463"/>
          <p14:tracePt t="179834" x="5372100" y="2819400"/>
          <p14:tracePt t="179850" x="5349875" y="2835275"/>
          <p14:tracePt t="179866" x="5341938" y="2849563"/>
          <p14:tracePt t="179887" x="5341938" y="2879725"/>
          <p14:tracePt t="179900" x="5334000" y="2887663"/>
          <p14:tracePt t="179916" x="5326063" y="2903538"/>
          <p14:tracePt t="179933" x="5311775" y="2911475"/>
          <p14:tracePt t="179949" x="5280025" y="2917825"/>
          <p14:tracePt t="179949" x="5273675" y="2925763"/>
          <p14:tracePt t="179968" x="5257800" y="2933700"/>
          <p14:tracePt t="179985" x="5257800" y="2941638"/>
          <p14:tracePt t="180003" x="5235575" y="2955925"/>
          <p14:tracePt t="180021" x="5219700" y="2971800"/>
          <p14:tracePt t="180035" x="5203825" y="2987675"/>
          <p14:tracePt t="180050" x="5189538" y="2994025"/>
          <p14:tracePt t="180067" x="5181600" y="3009900"/>
          <p14:tracePt t="180085" x="5181600" y="3017838"/>
          <p14:tracePt t="180100" x="5181600" y="3001963"/>
          <p14:tracePt t="180192" x="5181600" y="2987675"/>
          <p14:tracePt t="180200" x="5181600" y="2949575"/>
          <p14:tracePt t="180207" x="5181600" y="2933700"/>
          <p14:tracePt t="180220" x="5181600" y="2879725"/>
          <p14:tracePt t="180234" x="5203825" y="2819400"/>
          <p14:tracePt t="180250" x="5241925" y="2773363"/>
          <p14:tracePt t="180266" x="5265738" y="2743200"/>
          <p14:tracePt t="180285" x="5280025" y="2727325"/>
          <p14:tracePt t="180301" x="5280025" y="2697163"/>
          <p14:tracePt t="180301" x="5287963" y="2689225"/>
          <p14:tracePt t="180320" x="5287963" y="2682875"/>
          <p14:tracePt t="180334" x="5295900" y="2651125"/>
          <p14:tracePt t="180334" x="5295900" y="2644775"/>
          <p14:tracePt t="180353" x="5303838" y="2628900"/>
          <p14:tracePt t="180366" x="5326063" y="2590800"/>
          <p14:tracePt t="180386" x="5349875" y="2560638"/>
          <p14:tracePt t="180402" x="5364163" y="2536825"/>
          <p14:tracePt t="180418" x="5372100" y="2530475"/>
          <p14:tracePt t="180434" x="5372100" y="2522538"/>
          <p14:tracePt t="180450" x="5380038" y="2514600"/>
          <p14:tracePt t="180466" x="5394325" y="2492375"/>
          <p14:tracePt t="180484" x="5410200" y="2468563"/>
          <p14:tracePt t="180500" x="5426075" y="2454275"/>
          <p14:tracePt t="180500" x="5448300" y="2430463"/>
          <p14:tracePt t="180521" x="5456238" y="2416175"/>
          <p14:tracePt t="180535" x="5478463" y="2378075"/>
          <p14:tracePt t="180550" x="5502275" y="2362200"/>
          <p14:tracePt t="180566" x="5524500" y="2339975"/>
          <p14:tracePt t="180585" x="5546725" y="2332038"/>
          <p14:tracePt t="180601" x="5554663" y="2324100"/>
          <p14:tracePt t="180623" x="5562600" y="2316163"/>
          <p14:tracePt t="180639" x="5570538" y="2316163"/>
          <p14:tracePt t="180650" x="5578475" y="2308225"/>
          <p14:tracePt t="180666" x="5600700" y="2286000"/>
          <p14:tracePt t="180684" x="5608638" y="2270125"/>
          <p14:tracePt t="180699" x="5638800" y="2263775"/>
          <p14:tracePt t="180717" x="5638800" y="2247900"/>
          <p14:tracePt t="180733" x="5654675" y="2239963"/>
          <p14:tracePt t="180751" x="5646738" y="2239963"/>
          <p14:tracePt t="181575" x="5638800" y="2239963"/>
          <p14:tracePt t="182319" x="5630863" y="2239963"/>
          <p14:tracePt t="182472" x="5630863" y="2247900"/>
          <p14:tracePt t="183031" x="5630863" y="2255838"/>
          <p14:tracePt t="183055" x="5630863" y="2270125"/>
          <p14:tracePt t="183087" x="5630863" y="2286000"/>
          <p14:tracePt t="183847" x="5630863" y="2301875"/>
          <p14:tracePt t="183871" x="5630863" y="2308225"/>
          <p14:tracePt t="183887" x="5616575" y="2324100"/>
          <p14:tracePt t="183897" x="5616575" y="2332038"/>
          <p14:tracePt t="183903" x="5616575" y="2346325"/>
          <p14:tracePt t="183919" x="5600700" y="2362200"/>
          <p14:tracePt t="183930" x="5584825" y="2400300"/>
          <p14:tracePt t="183947" x="5562600" y="2454275"/>
          <p14:tracePt t="183964" x="5540375" y="2514600"/>
          <p14:tracePt t="183980" x="5508625" y="2560638"/>
          <p14:tracePt t="183997" x="5494338" y="2606675"/>
          <p14:tracePt t="184014" x="5486400" y="2620963"/>
          <p14:tracePt t="184014" x="5486400" y="2628900"/>
          <p14:tracePt t="184034" x="5486400" y="2636838"/>
          <p14:tracePt t="184046" x="5478463" y="2659063"/>
          <p14:tracePt t="184065" x="5478463" y="2667000"/>
          <p14:tracePt t="184087" x="5478463" y="2674938"/>
          <p14:tracePt t="184097" x="5470525" y="2689225"/>
          <p14:tracePt t="184116" x="5464175" y="2713038"/>
          <p14:tracePt t="184131" x="5456238" y="2727325"/>
          <p14:tracePt t="184148" x="5448300" y="2743200"/>
          <p14:tracePt t="184165" x="5448300" y="2759075"/>
          <p14:tracePt t="184199" x="5432425" y="2765425"/>
          <p14:tracePt t="184239" x="5432425" y="2773363"/>
          <p14:tracePt t="184247" x="5426075" y="2789238"/>
          <p14:tracePt t="184287" x="5426075" y="2797175"/>
          <p14:tracePt t="184311" x="5426075" y="2803525"/>
          <p14:tracePt t="185215" x="5426075" y="2811463"/>
          <p14:tracePt t="186344" x="5426075" y="2819400"/>
          <p14:tracePt t="186960" x="5426075" y="2827338"/>
          <p14:tracePt t="186967" x="5426075" y="2841625"/>
          <p14:tracePt t="186993" x="5426075" y="2849563"/>
          <p14:tracePt t="187047" x="5426075" y="2857500"/>
          <p14:tracePt t="187063" x="5426075" y="2865438"/>
          <p14:tracePt t="187079" x="5426075" y="2873375"/>
          <p14:tracePt t="187087" x="5418138" y="2873375"/>
          <p14:tracePt t="187096" x="5410200" y="2879725"/>
          <p14:tracePt t="187112" x="5402263" y="2887663"/>
          <p14:tracePt t="187135" x="5387975" y="2895600"/>
          <p14:tracePt t="187160" x="5387975" y="2903538"/>
          <p14:tracePt t="187255" x="5387975" y="2895600"/>
          <p14:tracePt t="187472" x="5387975" y="2887663"/>
          <p14:tracePt t="187487" x="5387975" y="2879725"/>
          <p14:tracePt t="187503" x="5394325" y="2865438"/>
          <p14:tracePt t="187512" x="5410200" y="2849563"/>
          <p14:tracePt t="187530" x="5410200" y="2835275"/>
          <p14:tracePt t="187544" x="5410200" y="2819400"/>
          <p14:tracePt t="187560" x="5410200" y="2811463"/>
          <p14:tracePt t="187575" x="5418138" y="2797175"/>
          <p14:tracePt t="187594" x="5418138" y="2789238"/>
          <p14:tracePt t="187616" x="5426075" y="2781300"/>
          <p14:tracePt t="187626" x="5426075" y="2773363"/>
          <p14:tracePt t="187671" x="5426075" y="2765425"/>
          <p14:tracePt t="187679" x="5426075" y="2743200"/>
          <p14:tracePt t="187696" x="5432425" y="2735263"/>
          <p14:tracePt t="187712" x="5432425" y="2727325"/>
          <p14:tracePt t="187728" x="5432425" y="2720975"/>
          <p14:tracePt t="187742" x="5432425" y="2713038"/>
          <p14:tracePt t="187759" x="5426075" y="2705100"/>
          <p14:tracePt t="187839" x="5418138" y="2697163"/>
          <p14:tracePt t="187863" x="5402263" y="2697163"/>
          <p14:tracePt t="187943" x="5394325" y="2697163"/>
          <p14:tracePt t="187951" x="5380038" y="2697163"/>
          <p14:tracePt t="187977" x="5364163" y="2697163"/>
          <p14:tracePt t="187983" x="5349875" y="2697163"/>
          <p14:tracePt t="187999" x="5341938" y="2705100"/>
          <p14:tracePt t="188009" x="5334000" y="2705100"/>
          <p14:tracePt t="188040" x="5326063" y="2713038"/>
          <p14:tracePt t="188095" x="5318125" y="2720975"/>
          <p14:tracePt t="188111" x="5303838" y="2727325"/>
          <p14:tracePt t="188119" x="5295900" y="2735263"/>
          <p14:tracePt t="188128" x="5287963" y="2743200"/>
          <p14:tracePt t="188142" x="5265738" y="2759075"/>
          <p14:tracePt t="188161" x="5257800" y="2765425"/>
          <p14:tracePt t="188183" x="5257800" y="2773363"/>
          <p14:tracePt t="188215" x="5249863" y="2781300"/>
          <p14:tracePt t="188224" x="5249863" y="2789238"/>
          <p14:tracePt t="188231" x="5249863" y="2803525"/>
          <p14:tracePt t="188242" x="5241925" y="2835275"/>
          <p14:tracePt t="188259" x="5241925" y="2841625"/>
          <p14:tracePt t="188275" x="5241925" y="2857500"/>
          <p14:tracePt t="188292" x="5235575" y="2865438"/>
          <p14:tracePt t="188308" x="5235575" y="2873375"/>
          <p14:tracePt t="188325" x="5235575" y="2887663"/>
          <p14:tracePt t="188383" x="5227638" y="2895600"/>
          <p14:tracePt t="188423" x="5227638" y="2903538"/>
          <p14:tracePt t="188440" x="5227638" y="2911475"/>
          <p14:tracePt t="188472" x="5227638" y="2917825"/>
          <p14:tracePt t="188479" x="5227638" y="2933700"/>
          <p14:tracePt t="188495" x="5227638" y="2941638"/>
          <p14:tracePt t="188508" x="5227638" y="2971800"/>
          <p14:tracePt t="188508" x="5227638" y="2979738"/>
          <p14:tracePt t="188529" x="5235575" y="2987675"/>
          <p14:tracePt t="188541" x="5235575" y="3009900"/>
          <p14:tracePt t="188541" x="5235575" y="3017838"/>
          <p14:tracePt t="188560" x="5241925" y="3040063"/>
          <p14:tracePt t="188577" x="5249863" y="3040063"/>
          <p14:tracePt t="188593" x="5249863" y="3048000"/>
          <p14:tracePt t="188767" x="5241925" y="3048000"/>
          <p14:tracePt t="188775" x="5241925" y="3055938"/>
          <p14:tracePt t="188792" x="5235575" y="3055938"/>
          <p14:tracePt t="188847" x="5235575" y="3063875"/>
          <p14:tracePt t="189255" x="5235575" y="3070225"/>
          <p14:tracePt t="189279" x="5241925" y="3070225"/>
          <p14:tracePt t="189383" x="5249863" y="3070225"/>
          <p14:tracePt t="189399" x="5257800" y="3070225"/>
          <p14:tracePt t="189448" x="5265738" y="3070225"/>
          <p14:tracePt t="189479" x="5273675" y="3070225"/>
          <p14:tracePt t="189496" x="5280025" y="3070225"/>
          <p14:tracePt t="189775" x="5280025" y="3078163"/>
          <p14:tracePt t="189855" x="5273675" y="3078163"/>
          <p14:tracePt t="189959" x="5280025" y="3078163"/>
          <p14:tracePt t="190559" x="5280025" y="3070225"/>
          <p14:tracePt t="190735" x="5287963" y="3070225"/>
          <p14:tracePt t="190743" x="5295900" y="3063875"/>
          <p14:tracePt t="190776" x="5295900" y="3055938"/>
          <p14:tracePt t="190783" x="5303838" y="3055938"/>
          <p14:tracePt t="190823" x="5311775" y="3048000"/>
          <p14:tracePt t="190847" x="5318125" y="3040063"/>
          <p14:tracePt t="190856" x="5318125" y="3032125"/>
          <p14:tracePt t="190873" x="5334000" y="3025775"/>
          <p14:tracePt t="190879" x="5334000" y="3017838"/>
          <p14:tracePt t="190895" x="5334000" y="3009900"/>
          <p14:tracePt t="190912" x="5334000" y="2994025"/>
          <p14:tracePt t="190927" x="5334000" y="2987675"/>
          <p14:tracePt t="190943" x="5341938" y="2971800"/>
          <p14:tracePt t="190956" x="5349875" y="2963863"/>
          <p14:tracePt t="190974" x="5349875" y="2955925"/>
          <p14:tracePt t="190989" x="5349875" y="2949575"/>
          <p14:tracePt t="191006" x="5349875" y="2925763"/>
          <p14:tracePt t="191027" x="5349875" y="2903538"/>
          <p14:tracePt t="191041" x="5349875" y="2873375"/>
          <p14:tracePt t="191058" x="5349875" y="2857500"/>
          <p14:tracePt t="191074" x="5349875" y="2841625"/>
          <p14:tracePt t="191090" x="5349875" y="2835275"/>
          <p14:tracePt t="191105" x="5349875" y="2803525"/>
          <p14:tracePt t="191123" x="5349875" y="2789238"/>
          <p14:tracePt t="191139" x="5349875" y="2759075"/>
          <p14:tracePt t="191156" x="5349875" y="2751138"/>
          <p14:tracePt t="191176" x="5349875" y="2743200"/>
          <p14:tracePt t="191189" x="5341938" y="2735263"/>
          <p14:tracePt t="191189" x="5341938" y="2727325"/>
          <p14:tracePt t="191210" x="5341938" y="2720975"/>
          <p14:tracePt t="191226" x="5334000" y="2720975"/>
          <p14:tracePt t="191239" x="5334000" y="2713038"/>
          <p14:tracePt t="191263" x="5326063" y="2705100"/>
          <p14:tracePt t="191274" x="5326063" y="2697163"/>
          <p14:tracePt t="191295" x="5326063" y="2689225"/>
          <p14:tracePt t="191311" x="5326063" y="2674938"/>
          <p14:tracePt t="191327" x="5318125" y="2667000"/>
          <p14:tracePt t="191343" x="5318125" y="2659063"/>
          <p14:tracePt t="191375" x="5311775" y="2651125"/>
          <p14:tracePt t="191423" x="5303838" y="2636838"/>
          <p14:tracePt t="191463" x="5295900" y="2628900"/>
          <p14:tracePt t="191479" x="5295900" y="2620963"/>
          <p14:tracePt t="191488" x="5287963" y="2613025"/>
          <p14:tracePt t="191511" x="5280025" y="2606675"/>
          <p14:tracePt t="191543" x="5273675" y="2590800"/>
          <p14:tracePt t="191553" x="5273675" y="2574925"/>
          <p14:tracePt t="191559" x="5249863" y="2560638"/>
          <p14:tracePt t="191572" x="5249863" y="2536825"/>
          <p14:tracePt t="191588" x="5235575" y="2536825"/>
          <p14:tracePt t="191605" x="5235575" y="2522538"/>
          <p14:tracePt t="191622" x="5219700" y="2522538"/>
          <p14:tracePt t="192633" x="5219700" y="2530475"/>
          <p14:tracePt t="192679" x="5219700" y="2536825"/>
          <p14:tracePt t="192719" x="5219700" y="2544763"/>
          <p14:tracePt t="192736" x="5219700" y="2552700"/>
          <p14:tracePt t="192753" x="5219700" y="2560638"/>
          <p14:tracePt t="192759" x="5219700" y="2568575"/>
          <p14:tracePt t="192771" x="5219700" y="2598738"/>
          <p14:tracePt t="192789" x="5219700" y="2606675"/>
          <p14:tracePt t="192804" x="5219700" y="2620963"/>
          <p14:tracePt t="192820" x="5227638" y="2651125"/>
          <p14:tracePt t="192820" x="5227638" y="2659063"/>
          <p14:tracePt t="192841" x="5227638" y="2667000"/>
          <p14:tracePt t="192903" x="5227638" y="2674938"/>
          <p14:tracePt t="192911" x="5227638" y="2682875"/>
          <p14:tracePt t="192921" x="5227638" y="2689225"/>
          <p14:tracePt t="192937" x="5227638" y="2720975"/>
          <p14:tracePt t="192956" x="5227638" y="2735263"/>
          <p14:tracePt t="192970" x="5227638" y="2751138"/>
          <p14:tracePt t="192987" x="5227638" y="2773363"/>
          <p14:tracePt t="193005" x="5227638" y="2789238"/>
          <p14:tracePt t="193005" x="5227638" y="2797175"/>
          <p14:tracePt t="193025" x="5227638" y="2803525"/>
          <p14:tracePt t="193038" x="5227638" y="2811463"/>
          <p14:tracePt t="193053" x="5227638" y="2819400"/>
          <p14:tracePt t="193095" x="5227638" y="2835275"/>
          <p14:tracePt t="193128" x="5227638" y="2841625"/>
          <p14:tracePt t="193151" x="5227638" y="2849563"/>
          <p14:tracePt t="193168" x="5227638" y="2857500"/>
          <p14:tracePt t="193183" x="5219700" y="2857500"/>
          <p14:tracePt t="193191" x="5219700" y="2865438"/>
          <p14:tracePt t="193207" x="5219700" y="2873375"/>
          <p14:tracePt t="193224" x="5219700" y="2887663"/>
          <p14:tracePt t="193247" x="5211763" y="2887663"/>
          <p14:tracePt t="193272" x="5211763" y="2895600"/>
          <p14:tracePt t="193319" x="5203825" y="2895600"/>
          <p14:tracePt t="193343" x="5203825" y="2903538"/>
          <p14:tracePt t="193359" x="5203825" y="2911475"/>
          <p14:tracePt t="193383" x="5203825" y="2917825"/>
          <p14:tracePt t="193399" x="5181600" y="2917825"/>
          <p14:tracePt t="196040" x="5197475" y="2917825"/>
          <p14:tracePt t="196415" x="5211763" y="2933700"/>
          <p14:tracePt t="196432" x="5211763" y="2955925"/>
          <p14:tracePt t="196439" x="5235575" y="2987675"/>
          <p14:tracePt t="196450" x="5265738" y="3063875"/>
          <p14:tracePt t="196467" x="5295900" y="3132138"/>
          <p14:tracePt t="196484" x="5303838" y="3184525"/>
          <p14:tracePt t="196500" x="5318125" y="3222625"/>
          <p14:tracePt t="196500" x="5318125" y="3230563"/>
          <p14:tracePt t="196522" x="5318125" y="3246438"/>
          <p14:tracePt t="196534" x="5334000" y="3254375"/>
          <p14:tracePt t="196534" x="5341938" y="3268663"/>
          <p14:tracePt t="196553" x="5349875" y="3268663"/>
          <p14:tracePt t="196569" x="5364163" y="3284538"/>
          <p14:tracePt t="196583" x="5402263" y="3322638"/>
          <p14:tracePt t="196600" x="5418138" y="3352800"/>
          <p14:tracePt t="196618" x="5426075" y="3375025"/>
          <p14:tracePt t="196634" x="5426075" y="3398838"/>
          <p14:tracePt t="196650" x="5426075" y="3413125"/>
          <p14:tracePt t="196666" x="5432425" y="3459163"/>
          <p14:tracePt t="196684" x="5464175" y="3489325"/>
          <p14:tracePt t="196700" x="5502275" y="3543300"/>
          <p14:tracePt t="196717" x="5508625" y="3597275"/>
          <p14:tracePt t="196734" x="5516563" y="3627438"/>
          <p14:tracePt t="196750" x="5532438" y="3665538"/>
          <p14:tracePt t="196769" x="5532438" y="3679825"/>
          <p14:tracePt t="196785" x="5532438" y="3711575"/>
          <p14:tracePt t="196802" x="5546725" y="3763963"/>
          <p14:tracePt t="196818" x="5546725" y="3802063"/>
          <p14:tracePt t="196835" x="5554663" y="3848100"/>
          <p14:tracePt t="196851" x="5570538" y="3902075"/>
          <p14:tracePt t="196867" x="5584825" y="3940175"/>
          <p14:tracePt t="196884" x="5584825" y="3970338"/>
          <p14:tracePt t="196900" x="5584825" y="3984625"/>
          <p14:tracePt t="196918" x="5584825" y="4000500"/>
          <p14:tracePt t="196933" x="5584825" y="4016375"/>
          <p14:tracePt t="196950" x="5584825" y="4046538"/>
          <p14:tracePt t="196968" x="5584825" y="4060825"/>
          <p14:tracePt t="196968" x="5584825" y="4076700"/>
          <p14:tracePt t="196985" x="5584825" y="4106863"/>
          <p14:tracePt t="197002" x="5584825" y="4122738"/>
          <p14:tracePt t="197020" x="5584825" y="4160838"/>
          <p14:tracePt t="197035" x="5570538" y="4213225"/>
          <p14:tracePt t="197051" x="5562600" y="4259263"/>
          <p14:tracePt t="197068" x="5562600" y="4313238"/>
          <p14:tracePt t="197084" x="5554663" y="4343400"/>
          <p14:tracePt t="197100" x="5554663" y="4365625"/>
          <p14:tracePt t="197117" x="5554663" y="4389438"/>
          <p14:tracePt t="197133" x="5554663" y="4397375"/>
          <p14:tracePt t="197149" x="5546725" y="4411663"/>
          <p14:tracePt t="197166" x="5546725" y="4419600"/>
          <p14:tracePt t="197183" x="5532438" y="4457700"/>
          <p14:tracePt t="197201" x="5532438" y="4503738"/>
          <p14:tracePt t="197218" x="5532438" y="4541838"/>
          <p14:tracePt t="197235" x="5532438" y="4587875"/>
          <p14:tracePt t="197249" x="5532438" y="4640263"/>
          <p14:tracePt t="197265" x="5532438" y="4702175"/>
          <p14:tracePt t="197283" x="5584825" y="4784725"/>
          <p14:tracePt t="197299" x="5646738" y="4846638"/>
          <p14:tracePt t="197316" x="5668963" y="4884738"/>
          <p14:tracePt t="197333" x="5668963" y="4899025"/>
          <p14:tracePt t="197348" x="5676900" y="4914900"/>
          <p14:tracePt t="197365" x="5676900" y="4930775"/>
          <p14:tracePt t="197382" x="5676900" y="4953000"/>
          <p14:tracePt t="197382" x="5676900" y="4975225"/>
          <p14:tracePt t="197401" x="5676900" y="5006975"/>
          <p14:tracePt t="197416" x="5676900" y="5021263"/>
          <p14:tracePt t="197434" x="5676900" y="5059363"/>
          <p14:tracePt t="197450" x="5707063" y="5097463"/>
          <p14:tracePt t="197466" x="5775325" y="5159375"/>
          <p14:tracePt t="197483" x="5799138" y="5181600"/>
          <p14:tracePt t="197501" x="5813425" y="5197475"/>
          <p14:tracePt t="197515" x="5821363" y="5197475"/>
          <p14:tracePt t="197532" x="5821363" y="5211763"/>
          <p14:tracePt t="197615" x="5821363" y="5219700"/>
          <p14:tracePt t="197632" x="5829300" y="5227638"/>
          <p14:tracePt t="197655" x="5829300" y="5235575"/>
          <p14:tracePt t="197695" x="5821363" y="5235575"/>
          <p14:tracePt t="197832" x="5813425" y="5235575"/>
          <p14:tracePt t="197967" x="5807075" y="5235575"/>
          <p14:tracePt t="197983" x="5799138" y="5235575"/>
          <p14:tracePt t="198007" x="5783263" y="5235575"/>
          <p14:tracePt t="198016" x="5775325" y="5235575"/>
          <p14:tracePt t="198023" x="5768975" y="5235575"/>
          <p14:tracePt t="198035" x="5761038" y="5235575"/>
          <p14:tracePt t="198049" x="5745163" y="5241925"/>
          <p14:tracePt t="198961" x="5745163" y="5249863"/>
          <p14:tracePt t="199551" x="5722938" y="5249863"/>
          <p14:tracePt t="199559" x="5722938" y="5257800"/>
          <p14:tracePt t="199839" x="5722938" y="5273675"/>
          <p14:tracePt t="199855" x="5722938" y="5287963"/>
          <p14:tracePt t="199879" x="5730875" y="5295900"/>
          <p14:tracePt t="199887" x="5737225" y="5303838"/>
          <p14:tracePt t="199903" x="5745163" y="5334000"/>
          <p14:tracePt t="199919" x="5761038" y="5349875"/>
          <p14:tracePt t="199935" x="5791200" y="5372100"/>
          <p14:tracePt t="199946" x="5829300" y="5394325"/>
          <p14:tracePt t="199963" x="5845175" y="5394325"/>
          <p14:tracePt t="199980" x="5837238" y="5387975"/>
          <p14:tracePt t="200247" x="5821363" y="5364163"/>
          <p14:tracePt t="200255" x="5799138" y="5341938"/>
          <p14:tracePt t="200264" x="5775325" y="5311775"/>
          <p14:tracePt t="200281" x="5761038" y="5295900"/>
          <p14:tracePt t="200297" x="5745163" y="5287963"/>
          <p14:tracePt t="200319" x="5737225" y="5287963"/>
          <p14:tracePt t="200392" x="5730875" y="5287963"/>
          <p14:tracePt t="200399" x="5722938" y="5287963"/>
          <p14:tracePt t="200413" x="5730875" y="5287963"/>
          <p14:tracePt t="201031" x="5737225" y="5287963"/>
          <p14:tracePt t="201039" x="5753100" y="5287963"/>
          <p14:tracePt t="201055" x="5783263" y="5287963"/>
          <p14:tracePt t="201064" x="5807075" y="5287963"/>
          <p14:tracePt t="201078" x="5859463" y="5287963"/>
          <p14:tracePt t="201078" x="5867400" y="5287963"/>
          <p14:tracePt t="201097" x="5875338" y="5287963"/>
          <p14:tracePt t="202039" x="5883275" y="5303838"/>
          <p14:tracePt t="202160" x="5883275" y="5311775"/>
          <p14:tracePt t="202167" x="5889625" y="5318125"/>
          <p14:tracePt t="202192" x="5889625" y="5326063"/>
          <p14:tracePt t="202199" x="5889625" y="5341938"/>
          <p14:tracePt t="202211" x="5913438" y="5387975"/>
          <p14:tracePt t="202229" x="5935663" y="5432425"/>
          <p14:tracePt t="202245" x="5943600" y="5502275"/>
          <p14:tracePt t="202261" x="5959475" y="5584825"/>
          <p14:tracePt t="202278" x="5959475" y="5661025"/>
          <p14:tracePt t="202278" x="5959475" y="5707063"/>
          <p14:tracePt t="202296" x="5959475" y="5783263"/>
          <p14:tracePt t="202313" x="5959475" y="5851525"/>
          <p14:tracePt t="202329" x="5959475" y="5897563"/>
          <p14:tracePt t="202347" x="5959475" y="5913438"/>
          <p14:tracePt t="202362" x="5959475" y="5935663"/>
          <p14:tracePt t="202378" x="5959475" y="5965825"/>
          <p14:tracePt t="202394" x="5959475" y="6003925"/>
          <p14:tracePt t="202412" x="5959475" y="6042025"/>
          <p14:tracePt t="202429" x="5959475" y="6088063"/>
          <p14:tracePt t="202444" x="5959475" y="6142038"/>
          <p14:tracePt t="202461" x="5959475" y="6164263"/>
          <p14:tracePt t="202477" x="5951538" y="6210300"/>
          <p14:tracePt t="202494" x="5943600" y="6240463"/>
          <p14:tracePt t="202510" x="5943600" y="6270625"/>
          <p14:tracePt t="202510" x="5935663" y="6294438"/>
          <p14:tracePt t="202530" x="5935663" y="6332538"/>
          <p14:tracePt t="202545" x="5927725" y="6362700"/>
          <p14:tracePt t="202560" x="5913438" y="6392863"/>
          <p14:tracePt t="202577" x="5905500" y="6408738"/>
          <p14:tracePt t="202608" x="5905500" y="6416675"/>
          <p14:tracePt t="202615" x="5889625" y="6423025"/>
          <p14:tracePt t="202631" x="5883275" y="6430963"/>
          <p14:tracePt t="202644" x="5875338" y="6430963"/>
          <p14:tracePt t="202660" x="5875338" y="6438900"/>
          <p14:tracePt t="202677" x="5867400" y="6446838"/>
          <p14:tracePt t="202694" x="5859463" y="6454775"/>
          <p14:tracePt t="202776" x="5845175" y="6454775"/>
          <p14:tracePt t="202783" x="5829300" y="6454775"/>
          <p14:tracePt t="202793" x="5813425" y="6454775"/>
          <p14:tracePt t="202810" x="5791200" y="6454775"/>
          <p14:tracePt t="202827" x="5783263" y="6454775"/>
          <p14:tracePt t="202843" x="5775325" y="6454775"/>
          <p14:tracePt t="202943" x="5775325" y="6446838"/>
          <p14:tracePt t="202951" x="5768975" y="6438900"/>
          <p14:tracePt t="202962" x="5768975" y="6430963"/>
          <p14:tracePt t="202976" x="5768975" y="6423025"/>
          <p14:tracePt t="202994" x="5768975" y="6408738"/>
          <p14:tracePt t="203031" x="5768975" y="6392863"/>
          <p14:tracePt t="203064" x="5761038" y="6378575"/>
          <p14:tracePt t="203071" x="5761038" y="6362700"/>
          <p14:tracePt t="203080" x="5761038" y="6340475"/>
          <p14:tracePt t="203093" x="5761038" y="6286500"/>
          <p14:tracePt t="203093" x="5753100" y="6248400"/>
          <p14:tracePt t="203113" x="5753100" y="6226175"/>
          <p14:tracePt t="203127" x="5753100" y="6188075"/>
          <p14:tracePt t="203145" x="5753100" y="6164263"/>
          <p14:tracePt t="203161" x="5753100" y="6149975"/>
          <p14:tracePt t="203178" x="5753100" y="6134100"/>
          <p14:tracePt t="203195" x="5753100" y="6126163"/>
          <p14:tracePt t="203212" x="5753100" y="6096000"/>
          <p14:tracePt t="203227" x="5753100" y="6057900"/>
          <p14:tracePt t="203244" x="5753100" y="6027738"/>
          <p14:tracePt t="203260" x="5761038" y="5997575"/>
          <p14:tracePt t="203277" x="5761038" y="5965825"/>
          <p14:tracePt t="203293" x="5768975" y="5943600"/>
          <p14:tracePt t="203309" x="5775325" y="5927725"/>
          <p14:tracePt t="203309" x="5775325" y="5921375"/>
          <p14:tracePt t="203329" x="5775325" y="5905500"/>
          <p14:tracePt t="203345" x="5775325" y="5897563"/>
          <p14:tracePt t="203360" x="5775325" y="5883275"/>
          <p14:tracePt t="203463" x="5775325" y="5875338"/>
          <p14:tracePt t="203471" x="5775325" y="5859463"/>
          <p14:tracePt t="203495" x="5775325" y="5851525"/>
          <p14:tracePt t="203519" x="5775325" y="5845175"/>
          <p14:tracePt t="203527" x="5791200" y="5821363"/>
          <p14:tracePt t="203544" x="5791200" y="5791200"/>
          <p14:tracePt t="203561" x="5791200" y="5761038"/>
          <p14:tracePt t="203577" x="5791200" y="5730875"/>
          <p14:tracePt t="203594" x="5791200" y="5722938"/>
          <p14:tracePt t="203609" x="5791200" y="5707063"/>
          <p14:tracePt t="203626" x="5807075" y="5692775"/>
          <p14:tracePt t="203647" x="5807075" y="5684838"/>
          <p14:tracePt t="203703" x="5807075" y="5676900"/>
          <p14:tracePt t="203719" x="5807075" y="5668963"/>
          <p14:tracePt t="203728" x="5807075" y="5661025"/>
          <p14:tracePt t="203744" x="5821363" y="5638800"/>
          <p14:tracePt t="203760" x="5821363" y="5616575"/>
          <p14:tracePt t="203776" x="5821363" y="5608638"/>
          <p14:tracePt t="203792" x="5829300" y="5600700"/>
          <p14:tracePt t="203863" x="5829300" y="5592763"/>
          <p14:tracePt t="203967" x="5837238" y="5578475"/>
          <p14:tracePt t="203976" x="5837238" y="5570538"/>
          <p14:tracePt t="203999" x="5837238" y="5546725"/>
          <p14:tracePt t="204023" x="5837238" y="5540375"/>
          <p14:tracePt t="204040" x="5837238" y="5532438"/>
          <p14:tracePt t="204047" x="5837238" y="5524500"/>
          <p14:tracePt t="204059" x="5837238" y="5486400"/>
          <p14:tracePt t="204076" x="5837238" y="5470525"/>
          <p14:tracePt t="204092" x="5837238" y="5456238"/>
          <p14:tracePt t="204109" x="5837238" y="5448300"/>
          <p14:tracePt t="204125" x="5837238" y="5440363"/>
          <p14:tracePt t="204143" x="5837238" y="5432425"/>
          <p14:tracePt t="204159" x="5837238" y="5426075"/>
          <p14:tracePt t="204247" x="5837238" y="5410200"/>
          <p14:tracePt t="204255" x="5837238" y="5394325"/>
          <p14:tracePt t="204263" x="5837238" y="5387975"/>
          <p14:tracePt t="204275" x="5837238" y="5372100"/>
          <p14:tracePt t="204292" x="5837238" y="5334000"/>
          <p14:tracePt t="204310" x="5813425" y="5295900"/>
          <p14:tracePt t="204326" x="5807075" y="5280025"/>
          <p14:tracePt t="204342" x="5807075" y="5273675"/>
          <p14:tracePt t="204360" x="5807075" y="5257800"/>
          <p14:tracePt t="204383" x="5807075" y="5249863"/>
          <p14:tracePt t="205290" x="5807075" y="5241925"/>
          <p14:tracePt t="205744" x="5807075" y="5235575"/>
          <p14:tracePt t="205752" x="5807075" y="5227638"/>
          <p14:tracePt t="205760" x="5807075" y="5219700"/>
          <p14:tracePt t="208420" x="5799138" y="5219700"/>
          <p14:tracePt t="208663" x="5791200" y="5219700"/>
          <p14:tracePt t="208671" x="5775325" y="5219700"/>
          <p14:tracePt t="208690" x="5761038" y="5219700"/>
          <p14:tracePt t="208706" x="5753100" y="5219700"/>
          <p14:tracePt t="208721" x="5737225" y="5219700"/>
          <p14:tracePt t="208738" x="5722938" y="5219700"/>
          <p14:tracePt t="208759" x="5707063" y="5219700"/>
          <p14:tracePt t="208771" x="5661025" y="5219700"/>
          <p14:tracePt t="208789" x="5622925" y="5219700"/>
          <p14:tracePt t="208804" x="5562600" y="5219700"/>
          <p14:tracePt t="208821" x="5508625" y="5219700"/>
          <p14:tracePt t="208821" x="5478463" y="5219700"/>
          <p14:tracePt t="208841" x="5456238" y="5219700"/>
          <p14:tracePt t="208854" x="5394325" y="5235575"/>
          <p14:tracePt t="208873" x="5364163" y="5257800"/>
          <p14:tracePt t="208889" x="5349875" y="5265738"/>
          <p14:tracePt t="208906" x="5334000" y="5280025"/>
          <p14:tracePt t="208921" x="5334000" y="5287963"/>
          <p14:tracePt t="208937" x="5334000" y="5303838"/>
          <p14:tracePt t="208956" x="5326063" y="5303838"/>
          <p14:tracePt t="208971" x="5303838" y="5318125"/>
          <p14:tracePt t="208989" x="5257800" y="5341938"/>
          <p14:tracePt t="209006" x="5197475" y="5349875"/>
          <p14:tracePt t="209006" x="5181600" y="5364163"/>
          <p14:tracePt t="209024" x="5159375" y="5364163"/>
          <p14:tracePt t="209037" x="5075238" y="5380038"/>
          <p14:tracePt t="209037" x="5037138" y="5387975"/>
          <p14:tracePt t="209056" x="4968875" y="5394325"/>
          <p14:tracePt t="209069" x="4846638" y="5486400"/>
          <p14:tracePt t="209088" x="4754563" y="5508625"/>
          <p14:tracePt t="209104" x="4664075" y="5532438"/>
          <p14:tracePt t="209121" x="4556125" y="5540375"/>
          <p14:tracePt t="209137" x="4435475" y="5540375"/>
          <p14:tracePt t="209153" x="4321175" y="5540375"/>
          <p14:tracePt t="209170" x="4267200" y="5554663"/>
          <p14:tracePt t="209187" x="4175125" y="5562600"/>
          <p14:tracePt t="209204" x="4114800" y="5578475"/>
          <p14:tracePt t="209222" x="4106863" y="5578475"/>
          <p14:tracePt t="209237" x="4098925" y="5584825"/>
          <p14:tracePt t="209254" x="4084638" y="5584825"/>
          <p14:tracePt t="209295" x="4068763" y="5592763"/>
          <p14:tracePt t="209304" x="4046538" y="5600700"/>
          <p14:tracePt t="209327" x="4038600" y="5608638"/>
          <p14:tracePt t="209343" x="4030663" y="5616575"/>
          <p14:tracePt t="209352" x="4022725" y="5622925"/>
          <p14:tracePt t="209368" x="4022725" y="5630863"/>
          <p14:tracePt t="209375" x="4022725" y="5646738"/>
          <p14:tracePt t="209423" x="4016375" y="5646738"/>
          <p14:tracePt t="209439" x="4016375" y="5654675"/>
          <p14:tracePt t="209455" x="4008438" y="5654675"/>
          <p14:tracePt t="209463" x="4000500" y="5661025"/>
          <p14:tracePt t="209472" x="3992563" y="5668963"/>
          <p14:tracePt t="209489" x="3984625" y="5668963"/>
          <p14:tracePt t="209599" x="3970338" y="5661025"/>
          <p14:tracePt t="209607" x="3962400" y="5654675"/>
          <p14:tracePt t="209620" x="3954463" y="5638800"/>
          <p14:tracePt t="209636" x="3946525" y="5630863"/>
          <p14:tracePt t="209653" x="3946525" y="5622925"/>
          <p14:tracePt t="209670" x="3946525" y="5608638"/>
          <p14:tracePt t="209670" x="3946525" y="5592763"/>
          <p14:tracePt t="209689" x="3940175" y="5570538"/>
          <p14:tracePt t="209706" x="3932238" y="5554663"/>
          <p14:tracePt t="209722" x="3932238" y="5540375"/>
          <p14:tracePt t="209738" x="3932238" y="5532438"/>
          <p14:tracePt t="209783" x="3932238" y="5524500"/>
          <p14:tracePt t="209807" x="3932238" y="5516563"/>
          <p14:tracePt t="209887" x="3932238" y="5508625"/>
          <p14:tracePt t="209895" x="3932238" y="5494338"/>
          <p14:tracePt t="209911" x="3932238" y="5478463"/>
          <p14:tracePt t="209921" x="3946525" y="5464175"/>
          <p14:tracePt t="209937" x="3962400" y="5448300"/>
          <p14:tracePt t="209954" x="3978275" y="5432425"/>
          <p14:tracePt t="209971" x="3992563" y="5418138"/>
          <p14:tracePt t="209987" x="4016375" y="5394325"/>
          <p14:tracePt t="210004" x="4030663" y="5380038"/>
          <p14:tracePt t="210023" x="4038600" y="5372100"/>
          <p14:tracePt t="210036" x="4046538" y="5364163"/>
          <p14:tracePt t="210053" x="4046538" y="5356225"/>
          <p14:tracePt t="210079" x="4060825" y="5349875"/>
          <p14:tracePt t="210095" x="4068763" y="5341938"/>
          <p14:tracePt t="210111" x="4076700" y="5334000"/>
          <p14:tracePt t="210120" x="4084638" y="5326063"/>
          <p14:tracePt t="210159" x="4092575" y="5318125"/>
          <p14:tracePt t="210168" x="4098925" y="5311775"/>
          <p14:tracePt t="210239" x="4098925" y="5326063"/>
          <p14:tracePt t="210520" x="4092575" y="5326063"/>
          <p14:tracePt t="210527" x="4092575" y="5334000"/>
          <p14:tracePt t="210537" x="4092575" y="5356225"/>
          <p14:tracePt t="210553" x="4076700" y="5394325"/>
          <p14:tracePt t="210570" x="4076700" y="5426075"/>
          <p14:tracePt t="210586" x="4068763" y="5456238"/>
          <p14:tracePt t="210603" x="4054475" y="5486400"/>
          <p14:tracePt t="210619" x="4046538" y="5516563"/>
          <p14:tracePt t="210636" x="4030663" y="5546725"/>
          <p14:tracePt t="210653" x="4022725" y="5570538"/>
          <p14:tracePt t="210669" x="4016375" y="5584825"/>
          <p14:tracePt t="210685" x="4008438" y="5600700"/>
          <p14:tracePt t="210685" x="4008438" y="5608638"/>
          <p14:tracePt t="210704" x="4000500" y="5616575"/>
          <p14:tracePt t="210720" x="3992563" y="5622925"/>
          <p14:tracePt t="210738" x="3992563" y="5630863"/>
          <p14:tracePt t="210759" x="3992563" y="5638800"/>
          <p14:tracePt t="210769" x="3984625" y="5654675"/>
          <p14:tracePt t="210787" x="3984625" y="5676900"/>
          <p14:tracePt t="210803" x="3984625" y="5699125"/>
          <p14:tracePt t="210820" x="3970338" y="5715000"/>
          <p14:tracePt t="210835" x="3970338" y="5737225"/>
          <p14:tracePt t="210853" x="3954463" y="5745163"/>
          <p14:tracePt t="210869" x="3954463" y="5761038"/>
          <p14:tracePt t="210885" x="3940175" y="5783263"/>
          <p14:tracePt t="210902" x="3940175" y="5791200"/>
          <p14:tracePt t="210919" x="3916363" y="5821363"/>
          <p14:tracePt t="210937" x="3908425" y="5837238"/>
          <p14:tracePt t="210952" x="3894138" y="5859463"/>
          <p14:tracePt t="210970" x="3878263" y="5875338"/>
          <p14:tracePt t="210985" x="3863975" y="5905500"/>
          <p14:tracePt t="211003" x="3856038" y="5913438"/>
          <p14:tracePt t="211003" x="3856038" y="5927725"/>
          <p14:tracePt t="211024" x="3848100" y="5935663"/>
          <p14:tracePt t="211039" x="3840163" y="5951538"/>
          <p14:tracePt t="211053" x="3840163" y="5965825"/>
          <p14:tracePt t="211079" x="3832225" y="5965825"/>
          <p14:tracePt t="211088" x="3832225" y="5973763"/>
          <p14:tracePt t="211103" x="3825875" y="5989638"/>
          <p14:tracePt t="211103" x="3817938" y="5997575"/>
          <p14:tracePt t="211121" x="3802063" y="6019800"/>
          <p14:tracePt t="211137" x="3794125" y="6042025"/>
          <p14:tracePt t="211152" x="3787775" y="6073775"/>
          <p14:tracePt t="211169" x="3771900" y="6096000"/>
          <p14:tracePt t="211185" x="3756025" y="6118225"/>
          <p14:tracePt t="211202" x="3733800" y="6149975"/>
          <p14:tracePt t="211219" x="3717925" y="6172200"/>
          <p14:tracePt t="211234" x="3717925" y="6188075"/>
          <p14:tracePt t="211251" x="3703638" y="6218238"/>
          <p14:tracePt t="211270" x="3703638" y="6232525"/>
          <p14:tracePt t="211288" x="3703638" y="6240463"/>
          <p14:tracePt t="211302" x="3687763" y="6256338"/>
          <p14:tracePt t="211302" x="3687763" y="6264275"/>
          <p14:tracePt t="211321" x="3673475" y="6278563"/>
          <p14:tracePt t="211336" x="3673475" y="6286500"/>
          <p14:tracePt t="211353" x="3673475" y="6302375"/>
          <p14:tracePt t="211369" x="3657600" y="6316663"/>
          <p14:tracePt t="211386" x="3657600" y="6332538"/>
          <p14:tracePt t="211402" x="3657600" y="6346825"/>
          <p14:tracePt t="211418" x="3657600" y="6354763"/>
          <p14:tracePt t="211435" x="3649663" y="6354763"/>
          <p14:tracePt t="211503" x="3649663" y="6362700"/>
          <p14:tracePt t="211559" x="3649663" y="6378575"/>
          <p14:tracePt t="211575" x="3649663" y="6384925"/>
          <p14:tracePt t="211591" x="3649663" y="6392863"/>
          <p14:tracePt t="211600" x="3641725" y="6400800"/>
          <p14:tracePt t="211607" x="3641725" y="6408738"/>
          <p14:tracePt t="211623" x="3641725" y="6416675"/>
          <p14:tracePt t="211711" x="3641725" y="6423025"/>
          <p14:tracePt t="211719" x="3641725" y="6430963"/>
          <p14:tracePt t="211734" x="3641725" y="6484938"/>
          <p14:tracePt t="211753" x="3641725" y="6515100"/>
          <p14:tracePt t="211769" x="3641725" y="6545263"/>
          <p14:tracePt t="211787" x="3635375" y="6575425"/>
          <p14:tracePt t="211802" x="3635375" y="6583363"/>
          <p14:tracePt t="211817" x="3635375" y="6591300"/>
          <p14:tracePt t="211833" x="3635375" y="6575425"/>
          <p14:tracePt t="212191" x="3635375" y="6569075"/>
          <p14:tracePt t="212207" x="3635375" y="6561138"/>
          <p14:tracePt t="212224" x="3641725" y="6561138"/>
          <p14:tracePt t="212232" x="3641725" y="6545263"/>
          <p14:tracePt t="212239" x="3657600" y="6537325"/>
          <p14:tracePt t="212250" x="3679825" y="6507163"/>
          <p14:tracePt t="212268" x="3733800" y="6477000"/>
          <p14:tracePt t="212286" x="3794125" y="6454775"/>
          <p14:tracePt t="212301" x="3832225" y="6430963"/>
          <p14:tracePt t="212301" x="3840163" y="6423025"/>
          <p14:tracePt t="212320" x="3856038" y="6400800"/>
          <p14:tracePt t="212334" x="3870325" y="6384925"/>
          <p14:tracePt t="212334" x="3870325" y="6378575"/>
          <p14:tracePt t="212353" x="3902075" y="6362700"/>
          <p14:tracePt t="212369" x="3916363" y="6332538"/>
          <p14:tracePt t="212385" x="3940175" y="6316663"/>
          <p14:tracePt t="212401" x="3970338" y="6294438"/>
          <p14:tracePt t="212418" x="3992563" y="6256338"/>
          <p14:tracePt t="212434" x="4038600" y="6226175"/>
          <p14:tracePt t="212451" x="4098925" y="6202363"/>
          <p14:tracePt t="212467" x="4114800" y="6188075"/>
          <p14:tracePt t="212483" x="4152900" y="6188075"/>
          <p14:tracePt t="212501" x="4152900" y="6180138"/>
          <p14:tracePt t="212759" x="4152900" y="6188075"/>
          <p14:tracePt t="212784" x="4137025" y="6202363"/>
          <p14:tracePt t="212791" x="4137025" y="6218238"/>
          <p14:tracePt t="212801" x="4106863" y="6270625"/>
          <p14:tracePt t="212818" x="4076700" y="6324600"/>
          <p14:tracePt t="212835" x="4046538" y="6384925"/>
          <p14:tracePt t="212852" x="4008438" y="6438900"/>
          <p14:tracePt t="212868" x="3984625" y="6469063"/>
          <p14:tracePt t="212884" x="3962400" y="6492875"/>
          <p14:tracePt t="212901" x="3954463" y="6499225"/>
          <p14:tracePt t="212917" x="3924300" y="6515100"/>
          <p14:tracePt t="212934" x="3894138" y="6523038"/>
          <p14:tracePt t="212950" x="3802063" y="6561138"/>
          <p14:tracePt t="212950" x="3733800" y="6583363"/>
          <p14:tracePt t="212969" x="3635375" y="6613525"/>
          <p14:tracePt t="212985" x="3543300" y="6629400"/>
          <p14:tracePt t="213002" x="3459163" y="6637338"/>
          <p14:tracePt t="213020" x="3421063" y="6645275"/>
          <p14:tracePt t="213034" x="3406775" y="6645275"/>
          <p14:tracePt t="213049" x="3398838" y="6645275"/>
          <p14:tracePt t="213175" x="3398838" y="6637338"/>
          <p14:tracePt t="213200" x="3413125" y="6629400"/>
          <p14:tracePt t="213218" x="3421063" y="6621463"/>
          <p14:tracePt t="213224" x="3467100" y="6599238"/>
          <p14:tracePt t="213234" x="3581400" y="6575425"/>
          <p14:tracePt t="213249" x="3741738" y="6561138"/>
          <p14:tracePt t="213266" x="3894138" y="6553200"/>
          <p14:tracePt t="213282" x="3984625" y="6530975"/>
          <p14:tracePt t="213300" x="4016375" y="6523038"/>
          <p14:tracePt t="213316" x="4022725" y="6515100"/>
          <p14:tracePt t="213332" x="4022725" y="6523038"/>
          <p14:tracePt t="213503" x="4022725" y="6530975"/>
          <p14:tracePt t="214383" x="4030663" y="6530975"/>
          <p14:tracePt t="214407" x="4038600" y="6523038"/>
          <p14:tracePt t="214447" x="4046538" y="6515100"/>
          <p14:tracePt t="214464" x="4054475" y="6499225"/>
          <p14:tracePt t="214487" x="4060825" y="6492875"/>
          <p14:tracePt t="214496" x="4060825" y="6484938"/>
          <p14:tracePt t="214503" x="4068763" y="6477000"/>
          <p14:tracePt t="214515" x="4114800" y="6461125"/>
          <p14:tracePt t="214533" x="4160838" y="6438900"/>
          <p14:tracePt t="214548" x="4198938" y="6438900"/>
          <p14:tracePt t="214565" x="4251325" y="6438900"/>
          <p14:tracePt t="214582" x="4283075" y="6438900"/>
          <p14:tracePt t="214582" x="4297363" y="6438900"/>
          <p14:tracePt t="214600" x="4305300" y="6438900"/>
          <p14:tracePt t="214614" x="4305300" y="6430963"/>
          <p14:tracePt t="214631" x="4313238" y="6423025"/>
          <p14:tracePt t="215545" x="4321175" y="6416675"/>
          <p14:tracePt t="215799" x="4343400" y="6416675"/>
          <p14:tracePt t="215815" x="4343400" y="6408738"/>
          <p14:tracePt t="215823" x="4373563" y="6408738"/>
          <p14:tracePt t="215832" x="4389438" y="6392863"/>
          <p14:tracePt t="215848" x="4441825" y="6378575"/>
          <p14:tracePt t="215866" x="4479925" y="6378575"/>
          <p14:tracePt t="215882" x="4487863" y="6378575"/>
          <p14:tracePt t="215896" x="4495800" y="6378575"/>
          <p14:tracePt t="215919" x="4511675" y="6378575"/>
          <p14:tracePt t="215967" x="4518025" y="6378575"/>
          <p14:tracePt t="215975" x="4533900" y="6378575"/>
          <p14:tracePt t="215992" x="4564063" y="6378575"/>
          <p14:tracePt t="216000" x="4587875" y="6378575"/>
          <p14:tracePt t="216013" x="4640263" y="6378575"/>
          <p14:tracePt t="216013" x="4678363" y="6378575"/>
          <p14:tracePt t="216034" x="4708525" y="6378575"/>
          <p14:tracePt t="216049" x="4716463" y="6378575"/>
          <p14:tracePt t="216062" x="4724400" y="6378575"/>
          <p14:tracePt t="216111" x="4732338" y="6378575"/>
          <p14:tracePt t="216135" x="4740275" y="6378575"/>
          <p14:tracePt t="216144" x="4746625" y="6378575"/>
          <p14:tracePt t="216159" x="4754563" y="6378575"/>
          <p14:tracePt t="216207" x="4762500" y="6378575"/>
          <p14:tracePt t="216232" x="4770438" y="6370638"/>
          <p14:tracePt t="216239" x="4778375" y="6370638"/>
          <p14:tracePt t="216248" x="4784725" y="6370638"/>
          <p14:tracePt t="216271" x="4784725" y="6362700"/>
          <p14:tracePt t="216999" x="4784725" y="6354763"/>
          <p14:tracePt t="218757" x="4792663" y="6354763"/>
          <p14:tracePt t="219288" x="4792663" y="6346825"/>
          <p14:tracePt t="219343" x="4800600" y="6346825"/>
          <p14:tracePt t="219360" x="4800600" y="6340475"/>
          <p14:tracePt t="219376" x="4808538" y="6340475"/>
          <p14:tracePt t="219399" x="4816475" y="6332538"/>
          <p14:tracePt t="219423" x="4822825" y="6324600"/>
          <p14:tracePt t="219439" x="4838700" y="6324600"/>
          <p14:tracePt t="219455" x="4854575" y="6308725"/>
          <p14:tracePt t="219463" x="4860925" y="6308725"/>
          <p14:tracePt t="219480" x="4868863" y="6308725"/>
          <p14:tracePt t="219559" x="4876800" y="6308725"/>
          <p14:tracePt t="219576" x="4884738" y="6308725"/>
          <p14:tracePt t="219639" x="4884738" y="6302375"/>
          <p14:tracePt t="219647" x="4892675" y="6302375"/>
          <p14:tracePt t="219659" x="4906963" y="6302375"/>
          <p14:tracePt t="219728" x="4922838" y="6302375"/>
          <p14:tracePt t="219744" x="4930775" y="6302375"/>
          <p14:tracePt t="219760" x="4937125" y="6302375"/>
          <p14:tracePt t="219767" x="4953000" y="6302375"/>
          <p14:tracePt t="219777" x="4968875" y="6302375"/>
          <p14:tracePt t="219794" x="5006975" y="6302375"/>
          <p14:tracePt t="219810" x="5021263" y="6302375"/>
          <p14:tracePt t="219826" x="5029200" y="6302375"/>
          <p14:tracePt t="219843" x="5045075" y="6302375"/>
          <p14:tracePt t="220808" x="5051425" y="6302375"/>
          <p14:tracePt t="221144" x="5067300" y="6302375"/>
          <p14:tracePt t="221151" x="5089525" y="6302375"/>
          <p14:tracePt t="221160" x="5113338" y="6302375"/>
          <p14:tracePt t="221160" x="5127625" y="6302375"/>
          <p14:tracePt t="221177" x="5159375" y="6302375"/>
          <p14:tracePt t="221194" x="5181600" y="6302375"/>
          <p14:tracePt t="221211" x="5203825" y="6308725"/>
          <p14:tracePt t="221226" x="5241925" y="6324600"/>
          <p14:tracePt t="221243" x="5295900" y="6332538"/>
          <p14:tracePt t="221258" x="5356225" y="6354763"/>
          <p14:tracePt t="221275" x="5394325" y="6370638"/>
          <p14:tracePt t="221293" x="5426075" y="6384925"/>
          <p14:tracePt t="221308" x="5432425" y="6384925"/>
          <p14:tracePt t="221325" x="5448300" y="6384925"/>
          <p14:tracePt t="221416" x="5456238" y="6384925"/>
          <p14:tracePt t="221424" x="5470525" y="6384925"/>
          <p14:tracePt t="221431" x="5502275" y="6400800"/>
          <p14:tracePt t="221442" x="5570538" y="6408738"/>
          <p14:tracePt t="221459" x="5646738" y="6430963"/>
          <p14:tracePt t="221476" x="5684838" y="6438900"/>
          <p14:tracePt t="221492" x="5684838" y="6446838"/>
          <p14:tracePt t="221508" x="5692775" y="6446838"/>
          <p14:tracePt t="221543" x="5715000" y="6446838"/>
          <p14:tracePt t="221552" x="5745163" y="6446838"/>
          <p14:tracePt t="221560" x="5768975" y="6454775"/>
          <p14:tracePt t="221575" x="5883275" y="6461125"/>
          <p14:tracePt t="221592" x="5913438" y="6461125"/>
          <p14:tracePt t="221608" x="5927725" y="6461125"/>
          <p14:tracePt t="221632" x="5927725" y="6454775"/>
          <p14:tracePt t="221703" x="5927725" y="6438900"/>
          <p14:tracePt t="221727" x="5927725" y="6430963"/>
          <p14:tracePt t="221743" x="5921375" y="6416675"/>
          <p14:tracePt t="221751" x="5913438" y="6416675"/>
          <p14:tracePt t="221760" x="5913438" y="6408738"/>
          <p14:tracePt t="221855" x="5913438" y="6400800"/>
          <p14:tracePt t="221872" x="5905500" y="6392863"/>
          <p14:tracePt t="221879" x="5897563" y="6378575"/>
          <p14:tracePt t="221890" x="5897563" y="6370638"/>
          <p14:tracePt t="221935" x="5897563" y="6362700"/>
          <p14:tracePt t="221999" x="5897563" y="6354763"/>
          <p14:tracePt t="222015" x="5897563" y="6340475"/>
          <p14:tracePt t="222031" x="5889625" y="6332538"/>
          <p14:tracePt t="222041" x="5883275" y="6324600"/>
          <p14:tracePt t="222047" x="5883275" y="6308725"/>
          <p14:tracePt t="222057" x="5883275" y="6302375"/>
          <p14:tracePt t="222074" x="5883275" y="6294438"/>
          <p14:tracePt t="222090" x="5883275" y="6286500"/>
          <p14:tracePt t="222107" x="5883275" y="6278563"/>
          <p14:tracePt t="222123" x="5883275" y="6270625"/>
          <p14:tracePt t="222140" x="5883275" y="6264275"/>
          <p14:tracePt t="222157" x="5883275" y="6256338"/>
          <p14:tracePt t="222174" x="5883275" y="6240463"/>
          <p14:tracePt t="222190" x="5883275" y="6218238"/>
          <p14:tracePt t="222211" x="5883275" y="6202363"/>
          <p14:tracePt t="222227" x="5883275" y="6188075"/>
          <p14:tracePt t="222241" x="5883275" y="6172200"/>
          <p14:tracePt t="222258" x="5889625" y="6156325"/>
          <p14:tracePt t="222274" x="5897563" y="6142038"/>
          <p14:tracePt t="222291" x="5913438" y="6134100"/>
          <p14:tracePt t="222307" x="5921375" y="6111875"/>
          <p14:tracePt t="222324" x="5921375" y="6096000"/>
          <p14:tracePt t="222340" x="5927725" y="6080125"/>
          <p14:tracePt t="222356" x="5927725" y="6065838"/>
          <p14:tracePt t="222376" x="5935663" y="6065838"/>
          <p14:tracePt t="222408" x="5935663" y="6057900"/>
          <p14:tracePt t="222425" x="5935663" y="6049963"/>
          <p14:tracePt t="222447" x="5935663" y="6042025"/>
          <p14:tracePt t="222471" x="5935663" y="6027738"/>
          <p14:tracePt t="222488" x="5935663" y="6019800"/>
          <p14:tracePt t="222504" x="5935663" y="5997575"/>
          <p14:tracePt t="222512" x="5935663" y="5981700"/>
          <p14:tracePt t="222527" x="5935663" y="5973763"/>
          <p14:tracePt t="222540" x="5935663" y="5959475"/>
          <p14:tracePt t="222557" x="5935663" y="5943600"/>
          <p14:tracePt t="222574" x="5935663" y="5927725"/>
          <p14:tracePt t="222590" x="5951538" y="5921375"/>
          <p14:tracePt t="222606" x="5951538" y="5905500"/>
          <p14:tracePt t="222625" x="5951538" y="5897563"/>
          <p14:tracePt t="222640" x="5951538" y="5883275"/>
          <p14:tracePt t="222658" x="5951538" y="5875338"/>
          <p14:tracePt t="222673" x="5951538" y="5867400"/>
          <p14:tracePt t="222690" x="5951538" y="5859463"/>
          <p14:tracePt t="222706" x="5951538" y="5845175"/>
          <p14:tracePt t="222725" x="5951538" y="5829300"/>
          <p14:tracePt t="222741" x="5951538" y="5821363"/>
          <p14:tracePt t="222756" x="5951538" y="5813425"/>
          <p14:tracePt t="222773" x="5951538" y="5807075"/>
          <p14:tracePt t="222789" x="5951538" y="5775325"/>
          <p14:tracePt t="222809" x="5951538" y="5761038"/>
          <p14:tracePt t="222825" x="5951538" y="5745163"/>
          <p14:tracePt t="222841" x="5951538" y="5730875"/>
          <p14:tracePt t="222857" x="5951538" y="5707063"/>
          <p14:tracePt t="222875" x="5951538" y="5692775"/>
          <p14:tracePt t="222895" x="5959475" y="5692775"/>
          <p14:tracePt t="222906" x="5965825" y="5684838"/>
          <p14:tracePt t="222923" x="5965825" y="5676900"/>
          <p14:tracePt t="222941" x="5965825" y="5668963"/>
          <p14:tracePt t="222956" x="5965825" y="5661025"/>
          <p14:tracePt t="222972" x="5965825" y="5654675"/>
          <p14:tracePt t="222989" x="5965825" y="5638800"/>
          <p14:tracePt t="222989" x="5965825" y="5630863"/>
          <p14:tracePt t="223008" x="5965825" y="5616575"/>
          <p14:tracePt t="223025" x="5965825" y="5608638"/>
          <p14:tracePt t="223038" x="5965825" y="5600700"/>
          <p14:tracePt t="223055" x="5965825" y="5592763"/>
          <p14:tracePt t="223072" x="5965825" y="5584825"/>
          <p14:tracePt t="223095" x="5965825" y="5570538"/>
          <p14:tracePt t="223120" x="5965825" y="5562600"/>
          <p14:tracePt t="223151" x="5965825" y="5554663"/>
          <p14:tracePt t="223160" x="5965825" y="5540375"/>
          <p14:tracePt t="223173" x="5965825" y="5516563"/>
          <p14:tracePt t="223190" x="5965825" y="5502275"/>
          <p14:tracePt t="223209" x="5965825" y="5470525"/>
          <p14:tracePt t="223226" x="5959475" y="5464175"/>
          <p14:tracePt t="223238" x="5951538" y="5448300"/>
          <p14:tracePt t="223255" x="5943600" y="5432425"/>
          <p14:tracePt t="223288" x="5943600" y="5426075"/>
          <p14:tracePt t="223295" x="5943600" y="5418138"/>
          <p14:tracePt t="223311" x="5943600" y="5410200"/>
          <p14:tracePt t="223327" x="5943600" y="5402263"/>
          <p14:tracePt t="223343" x="5943600" y="5394325"/>
          <p14:tracePt t="223359" x="5943600" y="5380038"/>
          <p14:tracePt t="223495" x="5943600" y="5372100"/>
          <p14:tracePt t="223511" x="5943600" y="5364163"/>
          <p14:tracePt t="223522" x="5943600" y="5356225"/>
          <p14:tracePt t="223527" x="5943600" y="5349875"/>
          <p14:tracePt t="223538" x="5943600" y="5341938"/>
          <p14:tracePt t="223555" x="5943600" y="5326063"/>
          <p14:tracePt t="223576" x="5943600" y="5318125"/>
          <p14:tracePt t="223608" x="5943600" y="5311775"/>
          <p14:tracePt t="223679" x="5943600" y="5303838"/>
          <p14:tracePt t="223688" x="5943600" y="5295900"/>
          <p14:tracePt t="223704" x="5943600" y="5287963"/>
          <p14:tracePt t="223711" x="5943600" y="5280025"/>
          <p14:tracePt t="223721" x="5943600" y="5273675"/>
          <p14:tracePt t="223737" x="5943600" y="5257800"/>
          <p14:tracePt t="223755" x="5943600" y="5249863"/>
          <p14:tracePt t="223783" x="5943600" y="5241925"/>
          <p14:tracePt t="223815" x="5935663" y="5241925"/>
          <p14:tracePt t="223823" x="5935663" y="5235575"/>
          <p14:tracePt t="223863" x="5935663" y="5227638"/>
          <p14:tracePt t="223879" x="5935663" y="5219700"/>
          <p14:tracePt t="223888" x="5935663" y="5203825"/>
          <p14:tracePt t="223904" x="5935663" y="5197475"/>
          <p14:tracePt t="223935" x="5935663" y="5189538"/>
          <p14:tracePt t="223959" x="5935663" y="5203825"/>
          <p14:tracePt t="224327" x="5935663" y="5219700"/>
          <p14:tracePt t="224336" x="5935663" y="5235575"/>
          <p14:tracePt t="224351" x="5935663" y="5249863"/>
          <p14:tracePt t="224367" x="5935663" y="5257800"/>
          <p14:tracePt t="224375" x="5935663" y="5265738"/>
          <p14:tracePt t="224388" x="5935663" y="5287963"/>
          <p14:tracePt t="224405" x="5935663" y="5295900"/>
          <p14:tracePt t="224421" x="5935663" y="5311775"/>
          <p14:tracePt t="224438" x="5935663" y="5334000"/>
          <p14:tracePt t="224457" x="5935663" y="5341938"/>
          <p14:tracePt t="224471" x="5935663" y="5364163"/>
          <p14:tracePt t="224488" x="5935663" y="5380038"/>
          <p14:tracePt t="224504" x="5935663" y="5410200"/>
          <p14:tracePt t="224524" x="5927725" y="5410200"/>
          <p14:tracePt t="224537" x="5927725" y="5426075"/>
          <p14:tracePt t="224554" x="5921375" y="5448300"/>
          <p14:tracePt t="224571" x="5913438" y="5478463"/>
          <p14:tracePt t="224587" x="5913438" y="5502275"/>
          <p14:tracePt t="224604" x="5897563" y="5532438"/>
          <p14:tracePt t="224620" x="5897563" y="5554663"/>
          <p14:tracePt t="224637" x="5883275" y="5584825"/>
          <p14:tracePt t="224654" x="5875338" y="5600700"/>
          <p14:tracePt t="224654" x="5875338" y="5608638"/>
          <p14:tracePt t="224672" x="5867400" y="5638800"/>
          <p14:tracePt t="224688" x="5859463" y="5646738"/>
          <p14:tracePt t="224704" x="5859463" y="5676900"/>
          <p14:tracePt t="224722" x="5859463" y="5692775"/>
          <p14:tracePt t="224737" x="5859463" y="5707063"/>
          <p14:tracePt t="224754" x="5859463" y="5722938"/>
          <p14:tracePt t="224770" x="5859463" y="5730875"/>
          <p14:tracePt t="224787" x="5859463" y="5737225"/>
          <p14:tracePt t="224803" x="5851525" y="5753100"/>
          <p14:tracePt t="224824" x="5851525" y="5761038"/>
          <p14:tracePt t="224855" x="5851525" y="5775325"/>
          <p14:tracePt t="224872" x="5845175" y="5775325"/>
          <p14:tracePt t="224879" x="5845175" y="5783263"/>
          <p14:tracePt t="224889" x="5845175" y="5791200"/>
          <p14:tracePt t="224904" x="5845175" y="5813425"/>
          <p14:tracePt t="224922" x="5845175" y="5829300"/>
          <p14:tracePt t="224939" x="5837238" y="5851525"/>
          <p14:tracePt t="224956" x="5837238" y="5867400"/>
          <p14:tracePt t="224972" x="5837238" y="5875338"/>
          <p14:tracePt t="224987" x="5837238" y="5889625"/>
          <p14:tracePt t="225004" x="5837238" y="5897563"/>
          <p14:tracePt t="225024" x="5837238" y="5905500"/>
          <p14:tracePt t="225040" x="5837238" y="5913438"/>
          <p14:tracePt t="225054" x="5837238" y="5951538"/>
          <p14:tracePt t="225072" x="5837238" y="5973763"/>
          <p14:tracePt t="225089" x="5837238" y="5989638"/>
          <p14:tracePt t="225106" x="5837238" y="6011863"/>
          <p14:tracePt t="225122" x="5837238" y="6019800"/>
          <p14:tracePt t="225137" x="5837238" y="6049963"/>
          <p14:tracePt t="225154" x="5837238" y="6057900"/>
          <p14:tracePt t="225170" x="5837238" y="6073775"/>
          <p14:tracePt t="225187" x="5837238" y="6088063"/>
          <p14:tracePt t="225207" x="5837238" y="6103938"/>
          <p14:tracePt t="225221" x="5837238" y="6111875"/>
          <p14:tracePt t="225237" x="5837238" y="6126163"/>
          <p14:tracePt t="225254" x="5837238" y="6134100"/>
          <p14:tracePt t="225270" x="5837238" y="6149975"/>
          <p14:tracePt t="225287" x="5829300" y="6156325"/>
          <p14:tracePt t="225304" x="5829300" y="6172200"/>
          <p14:tracePt t="225321" x="5829300" y="6188075"/>
          <p14:tracePt t="225337" x="5829300" y="6202363"/>
          <p14:tracePt t="225353" x="5821363" y="6210300"/>
          <p14:tracePt t="225369" x="5821363" y="6218238"/>
          <p14:tracePt t="225463" x="5821363" y="6232525"/>
          <p14:tracePt t="225488" x="5821363" y="6240463"/>
          <p14:tracePt t="225511" x="5821363" y="6248400"/>
          <p14:tracePt t="225522" x="5821363" y="6256338"/>
          <p14:tracePt t="225527" x="5821363" y="6264275"/>
          <p14:tracePt t="225538" x="5821363" y="6270625"/>
          <p14:tracePt t="225553" x="5821363" y="6286500"/>
          <p14:tracePt t="226463" x="5821363" y="6294438"/>
          <p14:tracePt t="226767" x="5807075" y="6294438"/>
          <p14:tracePt t="226775" x="5775325" y="6294438"/>
          <p14:tracePt t="226785" x="5737225" y="6294438"/>
          <p14:tracePt t="226804" x="5699125" y="6294438"/>
          <p14:tracePt t="226820" x="5638800" y="6294438"/>
          <p14:tracePt t="226836" x="5592763" y="6294438"/>
          <p14:tracePt t="226853" x="5570538" y="6294438"/>
          <p14:tracePt t="226869" x="5562600" y="6294438"/>
          <p14:tracePt t="226885" x="5554663" y="6294438"/>
          <p14:tracePt t="226935" x="5540375" y="6294438"/>
          <p14:tracePt t="226953" x="5532438" y="6294438"/>
          <p14:tracePt t="226959" x="5524500" y="6294438"/>
          <p14:tracePt t="226970" x="5502275" y="6294438"/>
          <p14:tracePt t="226987" x="5494338" y="6294438"/>
          <p14:tracePt t="227007" x="5486400" y="6294438"/>
          <p14:tracePt t="227021" x="5464175" y="6294438"/>
          <p14:tracePt t="227036" x="5372100" y="6294438"/>
          <p14:tracePt t="227053" x="5280025" y="6294438"/>
          <p14:tracePt t="227070" x="5189538" y="6294438"/>
          <p14:tracePt t="227070" x="5127625" y="6294438"/>
          <p14:tracePt t="227089" x="5083175" y="6294438"/>
          <p14:tracePt t="227102" x="5029200" y="6294438"/>
          <p14:tracePt t="227120" x="5013325" y="6294438"/>
          <p14:tracePt t="227135" x="5006975" y="6294438"/>
          <p14:tracePt t="227215" x="4983163" y="6294438"/>
          <p14:tracePt t="227223" x="4975225" y="6294438"/>
          <p14:tracePt t="227239" x="4968875" y="6294438"/>
          <p14:tracePt t="227360" x="4968875" y="6286500"/>
          <p14:tracePt t="227368" x="4975225" y="6278563"/>
          <p14:tracePt t="227384" x="4999038" y="6270625"/>
          <p14:tracePt t="227391" x="5021263" y="6264275"/>
          <p14:tracePt t="227402" x="5059363" y="6248400"/>
          <p14:tracePt t="227419" x="5097463" y="6240463"/>
          <p14:tracePt t="227436" x="5105400" y="6240463"/>
          <p14:tracePt t="227519" x="5127625" y="6240463"/>
          <p14:tracePt t="227527" x="5159375" y="6240463"/>
          <p14:tracePt t="227537" x="5165725" y="6240463"/>
          <p14:tracePt t="227551" x="5173663" y="6240463"/>
          <p14:tracePt t="227567" x="5181600" y="6240463"/>
          <p14:tracePt t="227607" x="5189538" y="6240463"/>
          <p14:tracePt t="228024" x="5203825" y="6240463"/>
          <p14:tracePt t="228032" x="5219700" y="6240463"/>
          <p14:tracePt t="228039" x="5235575" y="6240463"/>
          <p14:tracePt t="228051" x="5249863" y="6240463"/>
          <p14:tracePt t="228069" x="5257800" y="6240463"/>
          <p14:tracePt t="228084" x="5265738" y="6240463"/>
          <p14:tracePt t="228101" x="5273675" y="6232525"/>
          <p14:tracePt t="228101" x="5280025" y="6232525"/>
          <p14:tracePt t="228119" x="5295900" y="6218238"/>
          <p14:tracePt t="228133" x="5318125" y="6218238"/>
          <p14:tracePt t="228150" x="5334000" y="6218238"/>
          <p14:tracePt t="228167" x="5349875" y="6202363"/>
          <p14:tracePt t="228223" x="5372100" y="6202363"/>
          <p14:tracePt t="228232" x="5418138" y="6202363"/>
          <p14:tracePt t="228239" x="5470525" y="6202363"/>
          <p14:tracePt t="228250" x="5554663" y="6202363"/>
          <p14:tracePt t="228267" x="5578475" y="6194425"/>
          <p14:tracePt t="228284" x="5578475" y="6188075"/>
          <p14:tracePt t="228351" x="5584825" y="6188075"/>
          <p14:tracePt t="228471" x="5600700" y="6188075"/>
          <p14:tracePt t="228487" x="5608638" y="6194425"/>
          <p14:tracePt t="228535" x="5616575" y="6218238"/>
          <p14:tracePt t="228552" x="5622925" y="6232525"/>
          <p14:tracePt t="228559" x="5646738" y="6264275"/>
          <p14:tracePt t="228569" x="5707063" y="6340475"/>
          <p14:tracePt t="228585" x="5737225" y="6362700"/>
          <p14:tracePt t="228603" x="5745163" y="6370638"/>
          <p14:tracePt t="228618" x="5745163" y="6378575"/>
          <p14:tracePt t="228639" x="5745163" y="6384925"/>
          <p14:tracePt t="228680" x="5745163" y="6392863"/>
          <p14:tracePt t="228807" x="5745163" y="6400800"/>
          <p14:tracePt t="228816" x="5745163" y="6408738"/>
          <p14:tracePt t="228823" x="5745163" y="6416675"/>
          <p14:tracePt t="230241" x="5737225" y="6416675"/>
          <p14:tracePt t="230527" x="5715000" y="6416675"/>
          <p14:tracePt t="230535" x="5699125" y="6416675"/>
          <p14:tracePt t="230548" x="5654675" y="6416675"/>
          <p14:tracePt t="230567" x="5570538" y="6416675"/>
          <p14:tracePt t="230585" x="5540375" y="6408738"/>
          <p14:tracePt t="230599" x="5516563" y="6392863"/>
          <p14:tracePt t="230615" x="5508625" y="6392863"/>
          <p14:tracePt t="230632" x="5502275" y="6392863"/>
          <p14:tracePt t="230687" x="5494338" y="6384925"/>
          <p14:tracePt t="230696" x="5478463" y="6378575"/>
          <p14:tracePt t="230712" x="5470525" y="6370638"/>
          <p14:tracePt t="230727" x="5464175" y="6370638"/>
          <p14:tracePt t="230783" x="5456238" y="6362700"/>
          <p14:tracePt t="230791" x="5448300" y="6346825"/>
          <p14:tracePt t="230807" x="5448300" y="6340475"/>
          <p14:tracePt t="230975" x="5448300" y="6332538"/>
          <p14:tracePt t="231023" x="5448300" y="6324600"/>
          <p14:tracePt t="232366" x="5440363" y="6324600"/>
          <p14:tracePt t="232472" x="5426075" y="6324600"/>
          <p14:tracePt t="232480" x="5402263" y="6324600"/>
          <p14:tracePt t="232487" x="5380038" y="6324600"/>
          <p14:tracePt t="232498" x="5349875" y="6324600"/>
          <p14:tracePt t="232515" x="5295900" y="6324600"/>
          <p14:tracePt t="232532" x="5219700" y="6324600"/>
          <p14:tracePt t="232548" x="5121275" y="6324600"/>
          <p14:tracePt t="232563" x="5089525" y="6324600"/>
          <p14:tracePt t="232579" x="5083175" y="6324600"/>
          <p14:tracePt t="232607" x="5067300" y="6324600"/>
          <p14:tracePt t="232655" x="5051425" y="6324600"/>
          <p14:tracePt t="232663" x="5013325" y="6324600"/>
          <p14:tracePt t="232681" x="4975225" y="6340475"/>
          <p14:tracePt t="232698" x="4953000" y="6340475"/>
          <p14:tracePt t="232714" x="4937125" y="6354763"/>
          <p14:tracePt t="232730" x="4914900" y="6362700"/>
          <p14:tracePt t="232746" x="4899025" y="6370638"/>
          <p14:tracePt t="232763" x="4876800" y="6384925"/>
          <p14:tracePt t="232780" x="4860925" y="6384925"/>
          <p14:tracePt t="232796" x="4830763" y="6384925"/>
          <p14:tracePt t="232813" x="4770438" y="6400800"/>
          <p14:tracePt t="232813" x="4746625" y="6400800"/>
          <p14:tracePt t="232832" x="4732338" y="6408738"/>
          <p14:tracePt t="232846" x="4708525" y="6416675"/>
          <p14:tracePt t="232846" x="4694238" y="6430963"/>
          <p14:tracePt t="232865" x="4694238" y="6438900"/>
          <p14:tracePt t="232881" x="4664075" y="6446838"/>
          <p14:tracePt t="232898" x="4640263" y="6446838"/>
          <p14:tracePt t="232914" x="4594225" y="6446838"/>
          <p14:tracePt t="232930" x="4549775" y="6446838"/>
          <p14:tracePt t="232946" x="4495800" y="6446838"/>
          <p14:tracePt t="232963" x="4441825" y="6454775"/>
          <p14:tracePt t="232981" x="4419600" y="6461125"/>
          <p14:tracePt t="232995" x="4411663" y="6461125"/>
          <p14:tracePt t="233012" x="4403725" y="6469063"/>
          <p14:tracePt t="233012" x="4403725" y="6477000"/>
          <p14:tracePt t="233033" x="4397375" y="6484938"/>
          <p14:tracePt t="233044" x="4381500" y="6499225"/>
          <p14:tracePt t="233062" x="4365625" y="6515100"/>
          <p14:tracePt t="233062" x="4343400" y="6515100"/>
          <p14:tracePt t="233080" x="4305300" y="6523038"/>
          <p14:tracePt t="233096" x="4275138" y="6523038"/>
          <p14:tracePt t="233113" x="4251325" y="6530975"/>
          <p14:tracePt t="233128" x="4229100" y="6537325"/>
          <p14:tracePt t="233146" x="4213225" y="6545263"/>
          <p14:tracePt t="233162" x="4198938" y="6561138"/>
          <p14:tracePt t="233178" x="4175125" y="6575425"/>
          <p14:tracePt t="233195" x="4144963" y="6583363"/>
          <p14:tracePt t="233212" x="4114800" y="6599238"/>
          <p14:tracePt t="233228" x="4060825" y="6613525"/>
          <p14:tracePt t="233245" x="4008438" y="6629400"/>
          <p14:tracePt t="233261" x="3940175" y="6637338"/>
          <p14:tracePt t="233278" x="3840163" y="6637338"/>
          <p14:tracePt t="233298" x="3763963" y="6645275"/>
          <p14:tracePt t="233314" x="3725863" y="6645275"/>
          <p14:tracePt t="233330" x="3687763" y="6645275"/>
          <p14:tracePt t="233347" x="3679825" y="6645275"/>
          <p14:tracePt t="233362" x="3703638" y="6645275"/>
          <p14:tracePt t="233479" x="3725863" y="6645275"/>
          <p14:tracePt t="233487" x="3741738" y="6637338"/>
          <p14:tracePt t="233496" x="3779838" y="6607175"/>
          <p14:tracePt t="233514" x="3810000" y="6591300"/>
          <p14:tracePt t="233532" x="3832225" y="6575425"/>
          <p14:tracePt t="233546" x="3848100" y="6561138"/>
          <p14:tracePt t="233562" x="3902075" y="6537325"/>
          <p14:tracePt t="233580" x="3992563" y="6515100"/>
          <p14:tracePt t="233596" x="4098925" y="6492875"/>
          <p14:tracePt t="233613" x="4191000" y="6469063"/>
          <p14:tracePt t="233630" x="4283075" y="6446838"/>
          <p14:tracePt t="233646" x="4397375" y="6423025"/>
          <p14:tracePt t="233646" x="4449763" y="6408738"/>
          <p14:tracePt t="233666" x="4511675" y="6408738"/>
          <p14:tracePt t="233679" x="4716463" y="6400800"/>
          <p14:tracePt t="233697" x="4816475" y="6384925"/>
          <p14:tracePt t="233714" x="4868863" y="6378575"/>
          <p14:tracePt t="233730" x="4914900" y="6378575"/>
          <p14:tracePt t="233746" x="4968875" y="6378575"/>
          <p14:tracePt t="233762" x="5029200" y="6378575"/>
          <p14:tracePt t="233779" x="5127625" y="6378575"/>
          <p14:tracePt t="233796" x="5197475" y="6378575"/>
          <p14:tracePt t="233812" x="5227638" y="6378575"/>
          <p14:tracePt t="233828" x="5235575" y="6378575"/>
          <p14:tracePt t="233879" x="5241925" y="6378575"/>
          <p14:tracePt t="233887" x="5257800" y="6378575"/>
          <p14:tracePt t="233897" x="5303838" y="6362700"/>
          <p14:tracePt t="233914" x="5334000" y="6354763"/>
          <p14:tracePt t="233929" x="5349875" y="6340475"/>
          <p14:tracePt t="233946" x="5349875" y="6332538"/>
          <p14:tracePt t="233967" x="5349875" y="6324600"/>
          <p14:tracePt t="233992" x="5356225" y="6324600"/>
          <p14:tracePt t="234487" x="5372100" y="6324600"/>
          <p14:tracePt t="234495" x="5394325" y="6324600"/>
          <p14:tracePt t="234511" x="5600700" y="6324600"/>
          <p14:tracePt t="234531" x="5829300" y="6346825"/>
          <p14:tracePt t="234546" x="6003925" y="6346825"/>
          <p14:tracePt t="234562" x="6088063" y="6346825"/>
          <p14:tracePt t="234578" x="6111875" y="6346825"/>
          <p14:tracePt t="234594" x="6111875" y="6340475"/>
          <p14:tracePt t="234703" x="6111875" y="6324600"/>
          <p14:tracePt t="234711" x="6111875" y="6316663"/>
          <p14:tracePt t="234719" x="6126163" y="6308725"/>
          <p14:tracePt t="234823" x="6126163" y="6294438"/>
          <p14:tracePt t="234831" x="6126163" y="6286500"/>
          <p14:tracePt t="234844" x="6118225" y="6278563"/>
          <p14:tracePt t="234861" x="6103938" y="6278563"/>
          <p14:tracePt t="234919" x="6088063" y="6278563"/>
          <p14:tracePt t="234929" x="6065838" y="6278563"/>
          <p14:tracePt t="234935" x="6042025" y="6278563"/>
          <p14:tracePt t="234945" x="5997575" y="6286500"/>
          <p14:tracePt t="234963" x="5997575" y="6302375"/>
          <p14:tracePt t="234977" x="5989638" y="6308725"/>
          <p14:tracePt t="235055" x="5981700" y="6308725"/>
          <p14:tracePt t="235111" x="5973763" y="6308725"/>
          <p14:tracePt t="235119" x="5973763" y="6316663"/>
          <p14:tracePt t="235216" x="5973763" y="6302375"/>
          <p14:tracePt t="235511" x="5973763" y="6286500"/>
          <p14:tracePt t="235521" x="5973763" y="6270625"/>
          <p14:tracePt t="235535" x="5973763" y="6256338"/>
          <p14:tracePt t="235544" x="5973763" y="6210300"/>
          <p14:tracePt t="235561" x="5973763" y="6156325"/>
          <p14:tracePt t="235578" x="5965825" y="6134100"/>
          <p14:tracePt t="235594" x="5965825" y="6118225"/>
          <p14:tracePt t="235610" x="5965825" y="6103938"/>
          <p14:tracePt t="235628" x="5965825" y="6080125"/>
          <p14:tracePt t="235643" x="5965825" y="6073775"/>
          <p14:tracePt t="235660" x="5965825" y="6065838"/>
          <p14:tracePt t="235676" x="5965825" y="6049963"/>
          <p14:tracePt t="235693" x="5965825" y="6035675"/>
          <p14:tracePt t="235710" x="5965825" y="6027738"/>
          <p14:tracePt t="235726" x="5965825" y="6019800"/>
          <p14:tracePt t="235743" x="5965825" y="6011863"/>
          <p14:tracePt t="235759" x="5965825" y="6003925"/>
          <p14:tracePt t="235799" x="5965825" y="5997575"/>
          <p14:tracePt t="235855" x="5965825" y="5981700"/>
          <p14:tracePt t="235863" x="5973763" y="5951538"/>
          <p14:tracePt t="235879" x="5981700" y="5943600"/>
          <p14:tracePt t="235893" x="5981700" y="5913438"/>
          <p14:tracePt t="235893" x="5981700" y="5897563"/>
          <p14:tracePt t="235912" x="5981700" y="5883275"/>
          <p14:tracePt t="235926" x="5989638" y="5837238"/>
          <p14:tracePt t="235945" x="5997575" y="5813425"/>
          <p14:tracePt t="235961" x="5997575" y="5807075"/>
          <p14:tracePt t="235977" x="5997575" y="5791200"/>
          <p14:tracePt t="235993" x="6003925" y="5768975"/>
          <p14:tracePt t="236010" x="6003925" y="5761038"/>
          <p14:tracePt t="236028" x="6003925" y="5737225"/>
          <p14:tracePt t="236043" x="6003925" y="5715000"/>
          <p14:tracePt t="236060" x="6003925" y="5692775"/>
          <p14:tracePt t="236076" x="6003925" y="5668963"/>
          <p14:tracePt t="236093" x="6003925" y="5646738"/>
          <p14:tracePt t="236110" x="6003925" y="5630863"/>
          <p14:tracePt t="236110" x="6003925" y="5616575"/>
          <p14:tracePt t="236129" x="6003925" y="5608638"/>
          <p14:tracePt t="236143" x="6003925" y="5584825"/>
          <p14:tracePt t="236161" x="6003925" y="5570538"/>
          <p14:tracePt t="236176" x="6003925" y="5546725"/>
          <p14:tracePt t="236195" x="6003925" y="5532438"/>
          <p14:tracePt t="236211" x="6003925" y="5524500"/>
          <p14:tracePt t="236227" x="6003925" y="5516563"/>
          <p14:tracePt t="236242" x="6003925" y="5508625"/>
          <p14:tracePt t="236259" x="6003925" y="5494338"/>
          <p14:tracePt t="236277" x="6003925" y="5486400"/>
          <p14:tracePt t="236292" x="6003925" y="5456238"/>
          <p14:tracePt t="236310" x="5997575" y="5426075"/>
          <p14:tracePt t="236326" x="5997575" y="5394325"/>
          <p14:tracePt t="236326" x="5989638" y="5387975"/>
          <p14:tracePt t="236345" x="5981700" y="5364163"/>
          <p14:tracePt t="236361" x="5981700" y="5356225"/>
          <p14:tracePt t="236374" x="5981700" y="5341938"/>
          <p14:tracePt t="236391" x="5973763" y="5326063"/>
          <p14:tracePt t="236487" x="5973763" y="5311775"/>
          <p14:tracePt t="236503" x="5973763" y="5295900"/>
          <p14:tracePt t="236512" x="5973763" y="5287963"/>
          <p14:tracePt t="236529" x="5973763" y="5280025"/>
          <p14:tracePt t="236544" x="5973763" y="5273675"/>
          <p14:tracePt t="236583" x="5973763" y="5265738"/>
          <p14:tracePt t="237607" x="5965825" y="5265738"/>
          <p14:tracePt t="239185" x="5965825" y="5287963"/>
          <p14:tracePt t="239967" x="5965825" y="5311775"/>
          <p14:tracePt t="239975" x="5959475" y="5341938"/>
          <p14:tracePt t="239988" x="5913438" y="5402263"/>
          <p14:tracePt t="239988" x="5889625" y="5426075"/>
          <p14:tracePt t="240009" x="5845175" y="5464175"/>
          <p14:tracePt t="240009" x="5821363" y="5464175"/>
          <p14:tracePt t="240026" x="5783263" y="5486400"/>
          <p14:tracePt t="240038" x="5707063" y="5502275"/>
          <p14:tracePt t="240038" x="5646738" y="5502275"/>
          <p14:tracePt t="240056" x="5524500" y="5502275"/>
          <p14:tracePt t="240072" x="5410200" y="5502275"/>
          <p14:tracePt t="240089" x="5326063" y="5502275"/>
          <p14:tracePt t="240105" x="5181600" y="5502275"/>
          <p14:tracePt t="240122" x="5029200" y="5502275"/>
          <p14:tracePt t="240138" x="4884738" y="5502275"/>
          <p14:tracePt t="240155" x="4822825" y="5524500"/>
          <p14:tracePt t="240171" x="4762500" y="5540375"/>
          <p14:tracePt t="240189" x="4716463" y="5562600"/>
          <p14:tracePt t="240189" x="4702175" y="5562600"/>
          <p14:tracePt t="240208" x="4670425" y="5570538"/>
          <p14:tracePt t="240223" x="4625975" y="5578475"/>
          <p14:tracePt t="240223" x="4602163" y="5578475"/>
          <p14:tracePt t="240240" x="4572000" y="5578475"/>
          <p14:tracePt t="240254" x="4525963" y="5584825"/>
          <p14:tracePt t="240273" x="4449763" y="5584825"/>
          <p14:tracePt t="240289" x="4297363" y="5584825"/>
          <p14:tracePt t="240306" x="4152900" y="5584825"/>
          <p14:tracePt t="240322" x="4016375" y="5540375"/>
          <p14:tracePt t="240339" x="3946525" y="5516563"/>
          <p14:tracePt t="240356" x="3916363" y="5508625"/>
          <p14:tracePt t="240372" x="3908425" y="5502275"/>
          <p14:tracePt t="240388" x="3908425" y="5494338"/>
          <p14:tracePt t="240415" x="3908425" y="5478463"/>
          <p14:tracePt t="240431" x="3902075" y="5464175"/>
          <p14:tracePt t="240448" x="3902075" y="5456238"/>
          <p14:tracePt t="240463" x="3886200" y="5448300"/>
          <p14:tracePt t="240488" x="3878263" y="5432425"/>
          <p14:tracePt t="240511" x="3863975" y="5418138"/>
          <p14:tracePt t="240527" x="3863975" y="5410200"/>
          <p14:tracePt t="240559" x="3870325" y="5402263"/>
          <p14:tracePt t="240575" x="3886200" y="5387975"/>
          <p14:tracePt t="240583" x="3894138" y="5387975"/>
          <p14:tracePt t="240591" x="3902075" y="5380038"/>
          <p14:tracePt t="240608" x="3908425" y="5372100"/>
          <p14:tracePt t="240624" x="3908425" y="5364163"/>
          <p14:tracePt t="240640" x="3908425" y="5356225"/>
          <p14:tracePt t="240656" x="3924300" y="5334000"/>
          <p14:tracePt t="240673" x="3932238" y="5311775"/>
          <p14:tracePt t="240690" x="3946525" y="5287963"/>
          <p14:tracePt t="240706" x="3984625" y="5257800"/>
          <p14:tracePt t="240723" x="4008438" y="5241925"/>
          <p14:tracePt t="240739" x="4022725" y="5235575"/>
          <p14:tracePt t="240754" x="4038600" y="5227638"/>
          <p14:tracePt t="240773" x="4038600" y="5219700"/>
          <p14:tracePt t="241680" x="4046538" y="5211763"/>
          <p14:tracePt t="242224" x="4054475" y="5211763"/>
          <p14:tracePt t="242271" x="4060825" y="5211763"/>
          <p14:tracePt t="242279" x="4084638" y="5211763"/>
          <p14:tracePt t="242295" x="4114800" y="5211763"/>
          <p14:tracePt t="242304" x="4206875" y="5211763"/>
          <p14:tracePt t="242321" x="4289425" y="5211763"/>
          <p14:tracePt t="242338" x="4343400" y="5211763"/>
          <p14:tracePt t="242354" x="4397375" y="5211763"/>
          <p14:tracePt t="242370" x="4441825" y="5211763"/>
          <p14:tracePt t="242387" x="4487863" y="5211763"/>
          <p14:tracePt t="242403" x="4511675" y="5211763"/>
          <p14:tracePt t="242420" x="4518025" y="5211763"/>
          <p14:tracePt t="242436" x="4556125" y="5211763"/>
          <p14:tracePt t="242453" x="4572000" y="5211763"/>
          <p14:tracePt t="242469" x="4602163" y="5211763"/>
          <p14:tracePt t="242469" x="4625975" y="5211763"/>
          <p14:tracePt t="242489" x="4632325" y="5211763"/>
          <p14:tracePt t="242504" x="4686300" y="5211763"/>
          <p14:tracePt t="242524" x="4740275" y="5211763"/>
          <p14:tracePt t="242537" x="4784725" y="5211763"/>
          <p14:tracePt t="242554" x="4822825" y="5211763"/>
          <p14:tracePt t="242570" x="4868863" y="5219700"/>
          <p14:tracePt t="242586" x="4892675" y="5219700"/>
          <p14:tracePt t="242603" x="4937125" y="5241925"/>
          <p14:tracePt t="242619" x="4975225" y="5241925"/>
          <p14:tracePt t="242636" x="5059363" y="5257800"/>
          <p14:tracePt t="242653" x="5135563" y="5257800"/>
          <p14:tracePt t="242670" x="5203825" y="5257800"/>
          <p14:tracePt t="242686" x="5235575" y="5257800"/>
          <p14:tracePt t="242703" x="5241925" y="5257800"/>
          <p14:tracePt t="242720" x="5257800" y="5257800"/>
          <p14:tracePt t="242738" x="5273675" y="5273675"/>
          <p14:tracePt t="242755" x="5303838" y="5273675"/>
          <p14:tracePt t="242770" x="5318125" y="5273675"/>
          <p14:tracePt t="242787" x="5341938" y="5273675"/>
          <p14:tracePt t="242804" x="5349875" y="5273675"/>
          <p14:tracePt t="242819" x="5364163" y="5273675"/>
          <p14:tracePt t="242847" x="5380038" y="5295900"/>
          <p14:tracePt t="242856" x="5394325" y="5295900"/>
          <p14:tracePt t="242872" x="5410200" y="5295900"/>
          <p14:tracePt t="242885" x="5432425" y="5303838"/>
          <p14:tracePt t="242903" x="5440363" y="5303838"/>
          <p14:tracePt t="242919" x="5456238" y="5303838"/>
          <p14:tracePt t="242991" x="5470525" y="5303838"/>
          <p14:tracePt t="243000" x="5486400" y="5303838"/>
          <p14:tracePt t="243007" x="5494338" y="5303838"/>
          <p14:tracePt t="243023" x="5502275" y="5303838"/>
          <p14:tracePt t="243035" x="5516563" y="5303838"/>
          <p14:tracePt t="243054" x="5540375" y="5303838"/>
          <p14:tracePt t="243070" x="5546725" y="5303838"/>
          <p14:tracePt t="243104" x="5554663" y="5303838"/>
          <p14:tracePt t="243120" x="5570538" y="5303838"/>
          <p14:tracePt t="243136" x="5584825" y="5303838"/>
          <p14:tracePt t="243207" x="5592763" y="5303838"/>
          <p14:tracePt t="243218" x="5616575" y="5303838"/>
          <p14:tracePt t="243224" x="5622925" y="5303838"/>
          <p14:tracePt t="243311" x="5630863" y="5303838"/>
          <p14:tracePt t="243400" x="5646738" y="5303838"/>
          <p14:tracePt t="243407" x="5654675" y="5303838"/>
          <p14:tracePt t="243418" x="5676900" y="5311775"/>
          <p14:tracePt t="243435" x="5684838" y="5303838"/>
          <p14:tracePt t="243631" x="5684838" y="5295900"/>
          <p14:tracePt t="243711" x="5692775" y="5295900"/>
          <p14:tracePt t="243736" x="5692775" y="5287963"/>
          <p14:tracePt t="243753" x="5692775" y="5273675"/>
          <p14:tracePt t="243848" x="5699125" y="5265738"/>
          <p14:tracePt t="244087" x="5699125" y="5273675"/>
          <p14:tracePt t="244151" x="5707063" y="5280025"/>
          <p14:tracePt t="244159" x="5707063" y="5295900"/>
          <p14:tracePt t="244168" x="5722938" y="5326063"/>
          <p14:tracePt t="244185" x="5737225" y="5372100"/>
          <p14:tracePt t="244202" x="5753100" y="5394325"/>
          <p14:tracePt t="244219" x="5753100" y="5418138"/>
          <p14:tracePt t="244235" x="5753100" y="5440363"/>
          <p14:tracePt t="244252" x="5753100" y="5456238"/>
          <p14:tracePt t="244269" x="5753100" y="5478463"/>
          <p14:tracePt t="244285" x="5745163" y="5508625"/>
          <p14:tracePt t="244302" x="5745163" y="5554663"/>
          <p14:tracePt t="244302" x="5737225" y="5570538"/>
          <p14:tracePt t="244321" x="5722938" y="5592763"/>
          <p14:tracePt t="244334" x="5699125" y="5654675"/>
          <p14:tracePt t="244354" x="5684838" y="5684838"/>
          <p14:tracePt t="244369" x="5676900" y="5715000"/>
          <p14:tracePt t="244387" x="5668963" y="5737225"/>
          <p14:tracePt t="244401" x="5668963" y="5768975"/>
          <p14:tracePt t="244418" x="5668963" y="5783263"/>
          <p14:tracePt t="244434" x="5661025" y="5799138"/>
          <p14:tracePt t="244450" x="5661025" y="5807075"/>
          <p14:tracePt t="244479" x="5654675" y="5807075"/>
          <p14:tracePt t="244488" x="5654675" y="5813425"/>
          <p14:tracePt t="244500" x="5654675" y="5829300"/>
          <p14:tracePt t="244500" x="5654675" y="5837238"/>
          <p14:tracePt t="244522" x="5654675" y="5859463"/>
          <p14:tracePt t="244536" x="5654675" y="5867400"/>
          <p14:tracePt t="244551" x="5654675" y="5883275"/>
          <p14:tracePt t="244567" x="5654675" y="5897563"/>
          <p14:tracePt t="244584" x="5654675" y="5913438"/>
          <p14:tracePt t="244607" x="5654675" y="5927725"/>
          <p14:tracePt t="244617" x="5661025" y="5951538"/>
          <p14:tracePt t="244635" x="5661025" y="5959475"/>
          <p14:tracePt t="244650" x="5661025" y="5973763"/>
          <p14:tracePt t="244667" x="5661025" y="5989638"/>
          <p14:tracePt t="244684" x="5661025" y="6003925"/>
          <p14:tracePt t="244701" x="5661025" y="6011863"/>
          <p14:tracePt t="244717" x="5661025" y="6019800"/>
          <p14:tracePt t="244733" x="5661025" y="6035675"/>
          <p14:tracePt t="244750" x="5661025" y="6049963"/>
          <p14:tracePt t="244769" x="5661025" y="6057900"/>
          <p14:tracePt t="244785" x="5668963" y="6073775"/>
          <p14:tracePt t="244801" x="5668963" y="6088063"/>
          <p14:tracePt t="244818" x="5668963" y="6103938"/>
          <p14:tracePt t="244835" x="5668963" y="6111875"/>
          <p14:tracePt t="244850" x="5668963" y="6118225"/>
          <p14:tracePt t="244867" x="5668963" y="6142038"/>
          <p14:tracePt t="244884" x="5668963" y="6156325"/>
          <p14:tracePt t="244900" x="5668963" y="6194425"/>
          <p14:tracePt t="244917" x="5668963" y="6240463"/>
          <p14:tracePt t="244934" x="5668963" y="6270625"/>
          <p14:tracePt t="244934" x="5668963" y="6286500"/>
          <p14:tracePt t="244952" x="5668963" y="6302375"/>
          <p14:tracePt t="244968" x="5668963" y="6308725"/>
          <p14:tracePt t="244984" x="5661025" y="6316663"/>
          <p14:tracePt t="245001" x="5661025" y="6324600"/>
          <p14:tracePt t="245055" x="5661025" y="6332538"/>
          <p14:tracePt t="245440" x="5646738" y="6340475"/>
          <p14:tracePt t="245447" x="5616575" y="6340475"/>
          <p14:tracePt t="245455" x="5570538" y="6340475"/>
          <p14:tracePt t="245466" x="5426075" y="6340475"/>
          <p14:tracePt t="245483" x="5311775" y="6340475"/>
          <p14:tracePt t="245500" x="5165725" y="6340475"/>
          <p14:tracePt t="245500" x="5075238" y="6308725"/>
          <p14:tracePt t="245520" x="4983163" y="6278563"/>
          <p14:tracePt t="245534" x="4800600" y="6180138"/>
          <p14:tracePt t="245534" x="4746625" y="6149975"/>
          <p14:tracePt t="245553" x="4694238" y="6103938"/>
          <p14:tracePt t="245566" x="4564063" y="5959475"/>
          <p14:tracePt t="245586" x="4427538" y="5829300"/>
          <p14:tracePt t="245602" x="4305300" y="5692775"/>
          <p14:tracePt t="245617" x="4137025" y="5554663"/>
          <p14:tracePt t="245635" x="4008438" y="5418138"/>
          <p14:tracePt t="245651" x="3832225" y="5295900"/>
          <p14:tracePt t="245666" x="3687763" y="5159375"/>
          <p14:tracePt t="245684" x="3573463" y="5059363"/>
          <p14:tracePt t="245700" x="3489325" y="4968875"/>
          <p14:tracePt t="245716" x="3459163" y="4906963"/>
          <p14:tracePt t="245734" x="3390900" y="4800600"/>
          <p14:tracePt t="245750" x="3322638" y="4702175"/>
          <p14:tracePt t="245750" x="3268663" y="4640263"/>
          <p14:tracePt t="245769" x="3230563" y="4594225"/>
          <p14:tracePt t="245784" x="3108325" y="4465638"/>
          <p14:tracePt t="245801" x="3017838" y="4321175"/>
          <p14:tracePt t="245818" x="2941638" y="4191000"/>
          <p14:tracePt t="245835" x="2887663" y="4054475"/>
          <p14:tracePt t="245851" x="2841625" y="3932238"/>
          <p14:tracePt t="245867" x="2827338" y="3810000"/>
          <p14:tracePt t="245884" x="2827338" y="3695700"/>
          <p14:tracePt t="245899" x="2789238" y="3581400"/>
          <p14:tracePt t="245916" x="2751138" y="3482975"/>
          <p14:tracePt t="245933" x="2682875" y="3382963"/>
          <p14:tracePt t="245949" x="2620963" y="3298825"/>
          <p14:tracePt t="245949" x="2598738" y="3268663"/>
          <p14:tracePt t="245968" x="2568575" y="3246438"/>
          <p14:tracePt t="245983" x="2536825" y="3208338"/>
          <p14:tracePt t="246001" x="2522538" y="3192463"/>
          <p14:tracePt t="246017" x="2498725" y="3162300"/>
          <p14:tracePt t="246034" x="2468563" y="3132138"/>
          <p14:tracePt t="246051" x="2460625" y="3124200"/>
          <p14:tracePt t="246066" x="2446338" y="3124200"/>
          <p14:tracePt t="246103" x="2416175" y="3124200"/>
          <p14:tracePt t="246111" x="2384425" y="3108325"/>
          <p14:tracePt t="246119" x="2324100" y="3101975"/>
          <p14:tracePt t="246133" x="2301875" y="3094038"/>
          <p14:tracePt t="246149" x="2286000" y="3086100"/>
          <p14:tracePt t="246165" x="2278063" y="3086100"/>
          <p14:tracePt t="246263" x="2270125" y="3086100"/>
          <p14:tracePt t="246271" x="2255838" y="3086100"/>
          <p14:tracePt t="246282" x="2239963" y="3108325"/>
          <p14:tracePt t="246300" x="2232025" y="3140075"/>
          <p14:tracePt t="246316" x="2232025" y="3170238"/>
          <p14:tracePt t="246334" x="2225675" y="3170238"/>
          <p14:tracePt t="246349" x="2225675" y="3178175"/>
          <p14:tracePt t="246365" x="2225675" y="3184525"/>
          <p14:tracePt t="246382" x="2217738" y="3208338"/>
          <p14:tracePt t="246399" x="2217738" y="3216275"/>
          <p14:tracePt t="246416" x="2217738" y="3246438"/>
          <p14:tracePt t="246433" x="2217738" y="3260725"/>
          <p14:tracePt t="246449" x="2217738" y="3298825"/>
          <p14:tracePt t="246466" x="2217738" y="3322638"/>
          <p14:tracePt t="246482" x="2217738" y="3330575"/>
          <p14:tracePt t="246498" x="2217738" y="3336925"/>
          <p14:tracePt t="246567" x="2225675" y="3336925"/>
          <p14:tracePt t="246599" x="2239963" y="3360738"/>
          <p14:tracePt t="246607" x="2278063" y="3398838"/>
          <p14:tracePt t="246617" x="2308225" y="3421063"/>
          <p14:tracePt t="246633" x="2339975" y="3444875"/>
          <p14:tracePt t="246651" x="2346325" y="3444875"/>
          <p14:tracePt t="246719" x="2346325" y="3451225"/>
          <p14:tracePt t="246727" x="2354263" y="3451225"/>
          <p14:tracePt t="246743" x="2362200" y="3459163"/>
          <p14:tracePt t="246753" x="2370138" y="3467100"/>
          <p14:tracePt t="246766" x="2384425" y="3482975"/>
          <p14:tracePt t="246781" x="2392363" y="3489325"/>
          <p14:tracePt t="246816" x="2392363" y="3505200"/>
          <p14:tracePt t="246895" x="2400300" y="3521075"/>
          <p14:tracePt t="246911" x="2400300" y="3527425"/>
          <p14:tracePt t="246919" x="2400300" y="3535363"/>
          <p14:tracePt t="246951" x="2400300" y="3543300"/>
          <p14:tracePt t="246967" x="2400300" y="3551238"/>
          <p14:tracePt t="246983" x="2392363" y="3551238"/>
          <p14:tracePt t="247063" x="2384425" y="3551238"/>
          <p14:tracePt t="247071" x="2370138" y="3551238"/>
          <p14:tracePt t="247096" x="2354263" y="3551238"/>
          <p14:tracePt t="247111" x="2339975" y="3551238"/>
          <p14:tracePt t="247127" x="2324100" y="3551238"/>
          <p14:tracePt t="247135" x="2308225" y="3551238"/>
          <p14:tracePt t="247147" x="2278063" y="3551238"/>
          <p14:tracePt t="247164" x="2263775" y="3551238"/>
          <p14:tracePt t="247181" x="2225675" y="3551238"/>
          <p14:tracePt t="247197" x="2187575" y="3551238"/>
          <p14:tracePt t="247219" x="2179638" y="3551238"/>
          <p14:tracePt t="247230" x="2133600" y="3551238"/>
          <p14:tracePt t="247248" x="2095500" y="3535363"/>
          <p14:tracePt t="247265" x="2065338" y="3535363"/>
          <p14:tracePt t="247281" x="2041525" y="3513138"/>
          <p14:tracePt t="247298" x="2019300" y="3497263"/>
          <p14:tracePt t="247315" x="2003425" y="3489325"/>
          <p14:tracePt t="247330" x="1965325" y="3475038"/>
          <p14:tracePt t="247349" x="1935163" y="3451225"/>
          <p14:tracePt t="247365" x="1912938" y="3444875"/>
          <p14:tracePt t="247382" x="1889125" y="3436938"/>
          <p14:tracePt t="247382" x="1866900" y="3421063"/>
          <p14:tracePt t="247400" x="1851025" y="3421063"/>
          <p14:tracePt t="247414" x="1820863" y="3398838"/>
          <p14:tracePt t="247414" x="1812925" y="3398838"/>
          <p14:tracePt t="247432" x="1782763" y="3382963"/>
          <p14:tracePt t="247449" x="1752600" y="3368675"/>
          <p14:tracePt t="247465" x="1722438" y="3352800"/>
          <p14:tracePt t="247481" x="1698625" y="3336925"/>
          <p14:tracePt t="247497" x="1668463" y="3314700"/>
          <p14:tracePt t="247514" x="1660525" y="3298825"/>
          <p14:tracePt t="247530" x="1638300" y="3276600"/>
          <p14:tracePt t="247547" x="1622425" y="3260725"/>
          <p14:tracePt t="247565" x="1600200" y="3238500"/>
          <p14:tracePt t="247582" x="1584325" y="3208338"/>
          <p14:tracePt t="247598" x="1570038" y="3184525"/>
          <p14:tracePt t="247598" x="1570038" y="3178175"/>
          <p14:tracePt t="247617" x="1570038" y="3170238"/>
          <p14:tracePt t="247630" x="1562100" y="3162300"/>
          <p14:tracePt t="247649" x="1546225" y="3132138"/>
          <p14:tracePt t="247664" x="1539875" y="3108325"/>
          <p14:tracePt t="247682" x="1524000" y="3078163"/>
          <p14:tracePt t="247698" x="1501775" y="3032125"/>
          <p14:tracePt t="247714" x="1485900" y="2987675"/>
          <p14:tracePt t="247732" x="1439863" y="2933700"/>
          <p14:tracePt t="247748" x="1425575" y="2911475"/>
          <p14:tracePt t="247763" x="1417638" y="2895600"/>
          <p14:tracePt t="247780" x="1417638" y="2887663"/>
          <p14:tracePt t="247797" x="1409700" y="2879725"/>
          <p14:tracePt t="247816" x="1409700" y="2873375"/>
          <p14:tracePt t="247831" x="1387475" y="2857500"/>
          <p14:tracePt t="247846" x="1387475" y="2849563"/>
          <p14:tracePt t="247864" x="1387475" y="2841625"/>
          <p14:tracePt t="250527" x="1387475" y="2819400"/>
          <p14:tracePt t="251303" x="1387475" y="2803525"/>
          <p14:tracePt t="251311" x="1387475" y="2773363"/>
          <p14:tracePt t="251328" x="1379538" y="2720975"/>
          <p14:tracePt t="251346" x="1363663" y="2651125"/>
          <p14:tracePt t="251362" x="1341438" y="2568575"/>
          <p14:tracePt t="251379" x="1341438" y="2522538"/>
          <p14:tracePt t="251395" x="1333500" y="2498725"/>
          <p14:tracePt t="251410" x="1333500" y="2492375"/>
          <p14:tracePt t="251427" x="1317625" y="2446338"/>
          <p14:tracePt t="251445" x="1317625" y="2430463"/>
          <p14:tracePt t="251460" x="1311275" y="2392363"/>
          <p14:tracePt t="251478" x="1303338" y="2354263"/>
          <p14:tracePt t="251494" x="1287463" y="2308225"/>
          <p14:tracePt t="251494" x="1287463" y="2301875"/>
          <p14:tracePt t="251513" x="1279525" y="2293938"/>
          <p14:tracePt t="251528" x="1279525" y="2278063"/>
          <p14:tracePt t="251543" x="1273175" y="2270125"/>
          <p14:tracePt t="251561" x="1273175" y="2263775"/>
          <p14:tracePt t="251577" x="1265238" y="2247900"/>
          <p14:tracePt t="251596" x="1265238" y="2225675"/>
          <p14:tracePt t="251610" x="1265238" y="2201863"/>
          <p14:tracePt t="251626" x="1265238" y="2193925"/>
          <p14:tracePt t="251642" x="1265238" y="2187575"/>
          <p14:tracePt t="251659" x="1265238" y="2179638"/>
          <p14:tracePt t="251676" x="1265238" y="2163763"/>
          <p14:tracePt t="251703" x="1257300" y="2149475"/>
          <p14:tracePt t="251719" x="1257300" y="2133600"/>
          <p14:tracePt t="251728" x="1257300" y="2117725"/>
          <p14:tracePt t="251745" x="1257300" y="2111375"/>
          <p14:tracePt t="251792" x="1257300" y="2103438"/>
          <p14:tracePt t="251815" x="1257300" y="2095500"/>
          <p14:tracePt t="251887" x="1249363" y="2079625"/>
          <p14:tracePt t="251895" x="1241425" y="2079625"/>
          <p14:tracePt t="251919" x="1235075" y="2073275"/>
          <p14:tracePt t="252031" x="1227138" y="2073275"/>
          <p14:tracePt t="252055" x="1211263" y="2057400"/>
          <p14:tracePt t="252064" x="1203325" y="2049463"/>
          <p14:tracePt t="252079" x="1189038" y="2041525"/>
          <p14:tracePt t="252159" x="1189038" y="2035175"/>
          <p14:tracePt t="252167" x="1173163" y="2027238"/>
          <p14:tracePt t="252295" x="1165225" y="2019300"/>
          <p14:tracePt t="252311" x="1158875" y="2003425"/>
          <p14:tracePt t="252351" x="1158875" y="2011363"/>
          <p14:tracePt t="252967" x="1181100" y="2019300"/>
          <p14:tracePt t="252976" x="1203325" y="2041525"/>
          <p14:tracePt t="252983" x="1219200" y="2041525"/>
          <p14:tracePt t="252993" x="1249363" y="2065338"/>
          <p14:tracePt t="253009" x="1273175" y="2087563"/>
          <p14:tracePt t="253028" x="1279525" y="2095500"/>
          <p14:tracePt t="253042" x="1287463" y="2103438"/>
          <p14:tracePt t="253058" x="1325563" y="2125663"/>
          <p14:tracePt t="253075" x="1393825" y="2193925"/>
          <p14:tracePt t="253092" x="1477963" y="2232025"/>
          <p14:tracePt t="253109" x="1577975" y="2286000"/>
          <p14:tracePt t="253125" x="1622425" y="2332038"/>
          <p14:tracePt t="253125" x="1638300" y="2354263"/>
          <p14:tracePt t="253144" x="1646238" y="2354263"/>
          <p14:tracePt t="253158" x="1676400" y="2400300"/>
          <p14:tracePt t="253178" x="1706563" y="2454275"/>
          <p14:tracePt t="253194" x="1736725" y="2514600"/>
          <p14:tracePt t="253212" x="1798638" y="2582863"/>
          <p14:tracePt t="253226" x="1844675" y="2620963"/>
          <p14:tracePt t="253242" x="1889125" y="2659063"/>
          <p14:tracePt t="253258" x="1935163" y="2697163"/>
          <p14:tracePt t="253274" x="1958975" y="2720975"/>
          <p14:tracePt t="253293" x="1965325" y="2727325"/>
          <p14:tracePt t="253308" x="2019300" y="2773363"/>
          <p14:tracePt t="253326" x="2073275" y="2819400"/>
          <p14:tracePt t="253342" x="2133600" y="2865438"/>
          <p14:tracePt t="253342" x="2149475" y="2879725"/>
          <p14:tracePt t="253361" x="2201863" y="2917825"/>
          <p14:tracePt t="253377" x="2225675" y="2933700"/>
          <p14:tracePt t="253394" x="2255838" y="2971800"/>
          <p14:tracePt t="253410" x="2301875" y="2994025"/>
          <p14:tracePt t="253427" x="2362200" y="3025775"/>
          <p14:tracePt t="253443" x="2430463" y="3070225"/>
          <p14:tracePt t="253458" x="2468563" y="3101975"/>
          <p14:tracePt t="253476" x="2492375" y="3124200"/>
          <p14:tracePt t="253493" x="2522538" y="3154363"/>
          <p14:tracePt t="253509" x="2544763" y="3170238"/>
          <p14:tracePt t="253509" x="2574925" y="3178175"/>
          <p14:tracePt t="253528" x="2598738" y="3192463"/>
          <p14:tracePt t="253540" x="2644775" y="3208338"/>
          <p14:tracePt t="253557" x="2682875" y="3216275"/>
          <p14:tracePt t="253574" x="2705100" y="3238500"/>
          <p14:tracePt t="253593" x="2743200" y="3254375"/>
          <p14:tracePt t="253609" x="2789238" y="3260725"/>
          <p14:tracePt t="253626" x="2811463" y="3260725"/>
          <p14:tracePt t="253643" x="2827338" y="3260725"/>
          <p14:tracePt t="253657" x="2835275" y="3268663"/>
          <p14:tracePt t="253673" x="2841625" y="3268663"/>
          <p14:tracePt t="253691" x="2887663" y="3268663"/>
          <p14:tracePt t="253709" x="2941638" y="3268663"/>
          <p14:tracePt t="253728" x="3001963" y="3260725"/>
          <p14:tracePt t="253742" x="3063875" y="3254375"/>
          <p14:tracePt t="253761" x="3078163" y="3246438"/>
          <p14:tracePt t="253773" x="3078163" y="3238500"/>
          <p14:tracePt t="253790" x="3078163" y="3216275"/>
          <p14:tracePt t="253790" x="3070225" y="3208338"/>
          <p14:tracePt t="253808" x="3063875" y="3184525"/>
          <p14:tracePt t="253824" x="3055938" y="3170238"/>
          <p14:tracePt t="253841" x="3055938" y="3154363"/>
          <p14:tracePt t="253858" x="3055938" y="3146425"/>
          <p14:tracePt t="253873" x="3055938" y="3140075"/>
          <p14:tracePt t="253895" x="3055938" y="3132138"/>
          <p14:tracePt t="253911" x="3055938" y="3116263"/>
          <p14:tracePt t="253927" x="3048000" y="3108325"/>
          <p14:tracePt t="253943" x="3032125" y="3094038"/>
          <p14:tracePt t="253956" x="3009900" y="3063875"/>
          <p14:tracePt t="253956" x="2994025" y="3048000"/>
          <p14:tracePt t="253975" x="2979738" y="3025775"/>
          <p14:tracePt t="253990" x="2949575" y="3017838"/>
          <p14:tracePt t="254008" x="2949575" y="3009900"/>
          <p14:tracePt t="254031" x="2933700" y="2994025"/>
          <p14:tracePt t="254047" x="2925763" y="2994025"/>
          <p14:tracePt t="254071" x="2911475" y="2994025"/>
          <p14:tracePt t="254095" x="2895600" y="2994025"/>
          <p14:tracePt t="254103" x="2879725" y="2994025"/>
          <p14:tracePt t="254111" x="2857500" y="2979738"/>
          <p14:tracePt t="254123" x="2811463" y="2979738"/>
          <p14:tracePt t="254141" x="2789238" y="2979738"/>
          <p14:tracePt t="254141" x="2773363" y="2979738"/>
          <p14:tracePt t="254160" x="2759075" y="2979738"/>
          <p14:tracePt t="254174" x="2735263" y="2979738"/>
          <p14:tracePt t="254192" x="2727325" y="2979738"/>
          <p14:tracePt t="254231" x="2720975" y="2979738"/>
          <p14:tracePt t="254240" x="2713038" y="2979738"/>
          <p14:tracePt t="254247" x="2705100" y="2979738"/>
          <p14:tracePt t="254257" x="2689225" y="2979738"/>
          <p14:tracePt t="254274" x="2667000" y="3009900"/>
          <p14:tracePt t="254291" x="2636838" y="3025775"/>
          <p14:tracePt t="254307" x="2620963" y="3040063"/>
          <p14:tracePt t="254324" x="2613025" y="3040063"/>
          <p14:tracePt t="254359" x="2606675" y="3048000"/>
          <p14:tracePt t="254367" x="2606675" y="3063875"/>
          <p14:tracePt t="254383" x="2606675" y="3078163"/>
          <p14:tracePt t="254393" x="2606675" y="3094038"/>
          <p14:tracePt t="254409" x="2590800" y="3146425"/>
          <p14:tracePt t="254426" x="2582863" y="3162300"/>
          <p14:tracePt t="254443" x="2574925" y="3178175"/>
          <p14:tracePt t="254459" x="2574925" y="3184525"/>
          <p14:tracePt t="254521" x="2574925" y="3192463"/>
          <p14:tracePt t="254535" x="2574925" y="3200400"/>
          <p14:tracePt t="254543" x="2574925" y="3208338"/>
          <p14:tracePt t="254557" x="2574925" y="3216275"/>
          <p14:tracePt t="254573" x="2574925" y="3230563"/>
          <p14:tracePt t="254599" x="2574925" y="3238500"/>
          <p14:tracePt t="254615" x="2574925" y="3246438"/>
          <p14:tracePt t="254625" x="2582863" y="3260725"/>
          <p14:tracePt t="254641" x="2606675" y="3284538"/>
          <p14:tracePt t="254658" x="2628900" y="3314700"/>
          <p14:tracePt t="254675" x="2651125" y="3352800"/>
          <p14:tracePt t="254692" x="2674938" y="3375025"/>
          <p14:tracePt t="254708" x="2689225" y="3382963"/>
          <p14:tracePt t="254725" x="2705100" y="3390900"/>
          <p14:tracePt t="254759" x="2720975" y="3398838"/>
          <p14:tracePt t="254775" x="2727325" y="3406775"/>
          <p14:tracePt t="254783" x="2743200" y="3413125"/>
          <p14:tracePt t="254792" x="2765425" y="3429000"/>
          <p14:tracePt t="254808" x="2797175" y="3436938"/>
          <p14:tracePt t="254825" x="2819400" y="3451225"/>
          <p14:tracePt t="254841" x="2849563" y="3451225"/>
          <p14:tracePt t="254858" x="2873375" y="3459163"/>
          <p14:tracePt t="254875" x="2879725" y="3459163"/>
          <p14:tracePt t="254890" x="2895600" y="3459163"/>
          <p14:tracePt t="254907" x="2925763" y="3459163"/>
          <p14:tracePt t="254925" x="2963863" y="3459163"/>
          <p14:tracePt t="254942" x="3009900" y="3459163"/>
          <p14:tracePt t="254942" x="3032125" y="3459163"/>
          <p14:tracePt t="254960" x="3040063" y="3459163"/>
          <p14:tracePt t="254973" x="3055938" y="3451225"/>
          <p14:tracePt t="254973" x="3070225" y="3436938"/>
          <p14:tracePt t="254993" x="3070225" y="3429000"/>
          <p14:tracePt t="255006" x="3154363" y="3382963"/>
          <p14:tracePt t="255027" x="3200400" y="3368675"/>
          <p14:tracePt t="255042" x="3200400" y="3360738"/>
          <p14:tracePt t="255057" x="3200400" y="3352800"/>
          <p14:tracePt t="255074" x="3200400" y="3336925"/>
          <p14:tracePt t="255089" x="3200400" y="3314700"/>
          <p14:tracePt t="255106" x="3200400" y="3284538"/>
          <p14:tracePt t="255124" x="3200400" y="3254375"/>
          <p14:tracePt t="255140" x="3200400" y="3230563"/>
          <p14:tracePt t="255156" x="3200400" y="3222625"/>
          <p14:tracePt t="255173" x="3200400" y="3208338"/>
          <p14:tracePt t="255190" x="3200400" y="3200400"/>
          <p14:tracePt t="255207" x="3192463" y="3184525"/>
          <p14:tracePt t="255226" x="3184525" y="3170238"/>
          <p14:tracePt t="255241" x="3170238" y="3154363"/>
          <p14:tracePt t="255258" x="3154363" y="3140075"/>
          <p14:tracePt t="255274" x="3140075" y="3124200"/>
          <p14:tracePt t="255290" x="3124200" y="3094038"/>
          <p14:tracePt t="255307" x="3116263" y="3094038"/>
          <p14:tracePt t="255325" x="3094038" y="3078163"/>
          <p14:tracePt t="255340" x="3070225" y="3078163"/>
          <p14:tracePt t="255356" x="3048000" y="3055938"/>
          <p14:tracePt t="255373" x="3032125" y="3055938"/>
          <p14:tracePt t="255390" x="3001963" y="3032125"/>
          <p14:tracePt t="255411" x="2994025" y="3032125"/>
          <p14:tracePt t="255424" x="2971800" y="3032125"/>
          <p14:tracePt t="255442" x="2933700" y="3032125"/>
          <p14:tracePt t="255458" x="2903538" y="3032125"/>
          <p14:tracePt t="255475" x="2879725" y="3032125"/>
          <p14:tracePt t="255491" x="2865438" y="3032125"/>
          <p14:tracePt t="255507" x="2849563" y="3025775"/>
          <p14:tracePt t="255524" x="2835275" y="3017838"/>
          <p14:tracePt t="255540" x="2827338" y="3009900"/>
          <p14:tracePt t="255555" x="2819400" y="3001963"/>
          <p14:tracePt t="255573" x="2803525" y="3001963"/>
          <p14:tracePt t="255592" x="2797175" y="3001963"/>
          <p14:tracePt t="255606" x="2751138" y="3001963"/>
          <p14:tracePt t="255606" x="2735263" y="3001963"/>
          <p14:tracePt t="255624" x="2713038" y="3001963"/>
          <p14:tracePt t="255641" x="2705100" y="3001963"/>
          <p14:tracePt t="255656" x="2689225" y="3001963"/>
          <p14:tracePt t="255675" x="2682875" y="3017838"/>
          <p14:tracePt t="255689" x="2659063" y="3032125"/>
          <p14:tracePt t="255707" x="2644775" y="3063875"/>
          <p14:tracePt t="255724" x="2628900" y="3094038"/>
          <p14:tracePt t="255740" x="2606675" y="3108325"/>
          <p14:tracePt t="255757" x="2598738" y="3124200"/>
          <p14:tracePt t="255774" x="2598738" y="3132138"/>
          <p14:tracePt t="255789" x="2598738" y="3140075"/>
          <p14:tracePt t="255808" x="2598738" y="3146425"/>
          <p14:tracePt t="255831" x="2598738" y="3154363"/>
          <p14:tracePt t="255840" x="2598738" y="3162300"/>
          <p14:tracePt t="255879" x="2606675" y="3162300"/>
          <p14:tracePt t="255888" x="2613025" y="3170238"/>
          <p14:tracePt t="255911" x="2620963" y="3178175"/>
          <p14:tracePt t="255944" x="2628900" y="3184525"/>
          <p14:tracePt t="255959" x="2636838" y="3184525"/>
          <p14:tracePt t="255967" x="2644775" y="3200400"/>
          <p14:tracePt t="255983" x="2651125" y="3200400"/>
          <p14:tracePt t="255999" x="2659063" y="3216275"/>
          <p14:tracePt t="256015" x="2667000" y="3222625"/>
          <p14:tracePt t="256031" x="2674938" y="3230563"/>
          <p14:tracePt t="256040" x="2682875" y="3238500"/>
          <p14:tracePt t="256056" x="2689225" y="3246438"/>
          <p14:tracePt t="256072" x="2697163" y="3246438"/>
          <p14:tracePt t="256112" x="2713038" y="3260725"/>
          <p14:tracePt t="256135" x="2735263" y="3260725"/>
          <p14:tracePt t="256151" x="2735263" y="3276600"/>
          <p14:tracePt t="256159" x="2751138" y="3276600"/>
          <p14:tracePt t="256172" x="2759075" y="3284538"/>
          <p14:tracePt t="256190" x="2773363" y="3292475"/>
          <p14:tracePt t="256205" x="2819400" y="3306763"/>
          <p14:tracePt t="256225" x="2827338" y="3314700"/>
          <p14:tracePt t="256256" x="2835275" y="3322638"/>
          <p14:tracePt t="256288" x="2849563" y="3330575"/>
          <p14:tracePt t="256295" x="2865438" y="3336925"/>
          <p14:tracePt t="256305" x="2903538" y="3352800"/>
          <p14:tracePt t="256322" x="2911475" y="3360738"/>
          <p14:tracePt t="256338" x="2917825" y="3360738"/>
          <p14:tracePt t="256383" x="2925763" y="3360738"/>
          <p14:tracePt t="256392" x="2933700" y="3360738"/>
          <p14:tracePt t="256405" x="2955925" y="3360738"/>
          <p14:tracePt t="256405" x="2979738" y="3360738"/>
          <p14:tracePt t="256425" x="3001963" y="3368675"/>
          <p14:tracePt t="256438" x="3009900" y="3368675"/>
          <p14:tracePt t="256456" x="3025775" y="3368675"/>
          <p14:tracePt t="256473" x="3040063" y="3368675"/>
          <p14:tracePt t="256495" x="3063875" y="3368675"/>
          <p14:tracePt t="256504" x="3094038" y="3368675"/>
          <p14:tracePt t="256522" x="3108325" y="3368675"/>
          <p14:tracePt t="256538" x="3116263" y="3368675"/>
          <p14:tracePt t="257441" x="3116263" y="3375025"/>
          <p14:tracePt t="257855" x="3108325" y="3375025"/>
          <p14:tracePt t="258287" x="3101975" y="3375025"/>
          <p14:tracePt t="258304" x="3094038" y="3375025"/>
          <p14:tracePt t="258335" x="3086100" y="3382963"/>
          <p14:tracePt t="260160" x="3094038" y="3382963"/>
          <p14:tracePt t="260304" x="3101975" y="3382963"/>
          <p14:tracePt t="265732" x="3108325" y="3382963"/>
          <p14:tracePt t="266271" x="3116263" y="3382963"/>
          <p14:tracePt t="266296" x="3116263" y="3375025"/>
          <p14:tracePt t="266535" x="3116263" y="3368675"/>
          <p14:tracePt t="267031" x="3116263" y="3360738"/>
          <p14:tracePt t="267079" x="3124200" y="335280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609600" y="793750"/>
          <a:ext cx="7186613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5" imgW="2042205" imgH="358128" progId="Equation.3">
                  <p:embed/>
                </p:oleObj>
              </mc:Choice>
              <mc:Fallback>
                <p:oleObj name="Equation" r:id="rId5" imgW="2042205" imgH="35812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93750"/>
                        <a:ext cx="7186613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04800" y="2286000"/>
            <a:ext cx="7924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/>
              <a:t>v</a:t>
            </a:r>
            <a:r>
              <a:rPr lang="en-US" altLang="en-US" sz="2400" baseline="-25000"/>
              <a:t>o</a:t>
            </a:r>
            <a:r>
              <a:rPr lang="en-US" altLang="en-US" sz="2400"/>
              <a:t> je po</a:t>
            </a:r>
            <a:r>
              <a:rPr lang="sr-Latn-CS" altLang="en-US" sz="2400"/>
              <a:t>č</a:t>
            </a:r>
            <a:r>
              <a:rPr lang="en-US" altLang="en-US" sz="2400"/>
              <a:t>etna br</a:t>
            </a:r>
            <a:r>
              <a:rPr lang="sr-Latn-CS" altLang="en-US" sz="2400"/>
              <a:t>z</a:t>
            </a:r>
            <a:r>
              <a:rPr lang="en-US" altLang="en-US" sz="2400"/>
              <a:t>ina</a:t>
            </a:r>
          </a:p>
          <a:p>
            <a:pPr>
              <a:spcBef>
                <a:spcPct val="50000"/>
              </a:spcBef>
            </a:pPr>
            <a:endParaRPr lang="en-US" altLang="en-US" sz="2400"/>
          </a:p>
          <a:p>
            <a:pPr>
              <a:spcBef>
                <a:spcPct val="50000"/>
              </a:spcBef>
            </a:pPr>
            <a:r>
              <a:rPr lang="en-US" altLang="en-US" sz="2400"/>
              <a:t>maksimalna brzina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04800" y="2743200"/>
          <a:ext cx="27019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7" imgW="838200" imgH="228600" progId="Equation.3">
                  <p:embed/>
                </p:oleObj>
              </mc:Choice>
              <mc:Fallback>
                <p:oleObj name="Equation" r:id="rId7" imgW="838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27019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0" y="4267200"/>
          <a:ext cx="3810000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9" imgW="769555" imgH="335232" progId="Equation.3">
                  <p:embed/>
                </p:oleObj>
              </mc:Choice>
              <mc:Fallback>
                <p:oleObj name="Equation" r:id="rId9" imgW="769555" imgH="33523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267200"/>
                        <a:ext cx="3810000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6" name="Picture 6" descr="13_00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590800"/>
            <a:ext cx="5105400" cy="347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648200" y="2286000"/>
            <a:ext cx="3886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/>
              <a:t>K</a:t>
            </a:r>
            <a:r>
              <a:rPr lang="en-US" altLang="en-US" sz="2000" b="1" baseline="-25000"/>
              <a:t>m</a:t>
            </a:r>
            <a:r>
              <a:rPr lang="en-US" altLang="en-US" sz="2000" b="1"/>
              <a:t> </a:t>
            </a:r>
            <a:r>
              <a:rPr lang="sr-Latn-CS" altLang="en-US" sz="2000" b="1"/>
              <a:t>je koncentracija supstrata kada je </a:t>
            </a:r>
            <a:r>
              <a:rPr lang="en-US" altLang="en-US" sz="2000" b="1"/>
              <a:t>v</a:t>
            </a:r>
            <a:r>
              <a:rPr lang="en-US" altLang="en-US" sz="2000" b="1" baseline="-25000"/>
              <a:t>o</a:t>
            </a:r>
            <a:r>
              <a:rPr lang="en-US" altLang="en-US" sz="2000" b="1"/>
              <a:t> </a:t>
            </a:r>
            <a:r>
              <a:rPr lang="sr-Latn-CS" altLang="en-US" sz="2000" b="1"/>
              <a:t>jednako polovini </a:t>
            </a:r>
            <a:r>
              <a:rPr lang="en-US" altLang="en-US" sz="2000" b="1"/>
              <a:t> V</a:t>
            </a:r>
            <a:r>
              <a:rPr lang="en-US" altLang="en-US" sz="2000" b="1" baseline="-25000"/>
              <a:t>max</a:t>
            </a:r>
            <a:r>
              <a:rPr lang="en-US" altLang="en-US" sz="2000"/>
              <a:t> </a:t>
            </a:r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4267200" y="4343400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V="1">
            <a:off x="5105400" y="4343400"/>
            <a:ext cx="0" cy="1143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4343400" y="3200400"/>
            <a:ext cx="4495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TextBox 1"/>
          <p:cNvSpPr txBox="1">
            <a:spLocks noChangeArrowheads="1"/>
          </p:cNvSpPr>
          <p:nvPr/>
        </p:nvSpPr>
        <p:spPr bwMode="auto">
          <a:xfrm>
            <a:off x="457200" y="228600"/>
            <a:ext cx="8077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Interpretacija osnovnih parametra MM kinetike: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640" x="3124200" y="3344863"/>
          <p14:tracePt t="2651" x="3116263" y="3344863"/>
          <p14:tracePt t="2662" x="3108325" y="3336925"/>
          <p14:tracePt t="2763" x="3101975" y="3336925"/>
          <p14:tracePt t="3131" x="3094038" y="3330575"/>
          <p14:tracePt t="3147" x="3086100" y="3330575"/>
          <p14:tracePt t="3164" x="3078163" y="3322638"/>
          <p14:tracePt t="3171" x="3070225" y="3314700"/>
          <p14:tracePt t="3196" x="3063875" y="3314700"/>
          <p14:tracePt t="3205" x="3063875" y="3306763"/>
          <p14:tracePt t="3315" x="3055938" y="3298825"/>
          <p14:tracePt t="3323" x="3001963" y="3246438"/>
          <p14:tracePt t="3331" x="2949575" y="3200400"/>
          <p14:tracePt t="3344" x="2781300" y="3094038"/>
          <p14:tracePt t="3360" x="2705100" y="3032125"/>
          <p14:tracePt t="3360" x="2682875" y="3009900"/>
          <p14:tracePt t="3380" x="2636838" y="2979738"/>
          <p14:tracePt t="3397" x="2620963" y="2963863"/>
          <p14:tracePt t="3409" x="2536825" y="2903538"/>
          <p14:tracePt t="3429" x="2454275" y="2827338"/>
          <p14:tracePt t="3445" x="2362200" y="2759075"/>
          <p14:tracePt t="3461" x="2225675" y="2659063"/>
          <p14:tracePt t="3478" x="2087563" y="2560638"/>
          <p14:tracePt t="3495" x="2019300" y="2468563"/>
          <p14:tracePt t="3511" x="1958975" y="2422525"/>
          <p14:tracePt t="3527" x="1897063" y="2384425"/>
          <p14:tracePt t="3543" x="1828800" y="2316163"/>
          <p14:tracePt t="3560" x="1722438" y="2247900"/>
          <p14:tracePt t="3577" x="1608138" y="2171700"/>
          <p14:tracePt t="3594" x="1508125" y="2087563"/>
          <p14:tracePt t="3594" x="1470025" y="2065338"/>
          <p14:tracePt t="3611" x="1439863" y="2049463"/>
          <p14:tracePt t="3627" x="1409700" y="2027238"/>
          <p14:tracePt t="3645" x="1363663" y="2011363"/>
          <p14:tracePt t="3659" x="1341438" y="1989138"/>
          <p14:tracePt t="3678" x="1325563" y="1989138"/>
          <p14:tracePt t="3694" x="1325563" y="1981200"/>
          <p14:tracePt t="3710" x="1317625" y="1981200"/>
          <p14:tracePt t="3725" x="1311275" y="1965325"/>
          <p14:tracePt t="3754" x="1287463" y="1965325"/>
          <p14:tracePt t="3770" x="1273175" y="1951038"/>
          <p14:tracePt t="3779" x="1257300" y="1943100"/>
          <p14:tracePt t="3793" x="1241425" y="1935163"/>
          <p14:tracePt t="3810" x="1227138" y="1920875"/>
          <p14:tracePt t="3874" x="1211263" y="1920875"/>
          <p14:tracePt t="3882" x="1189038" y="1897063"/>
          <p14:tracePt t="3893" x="1173163" y="1882775"/>
          <p14:tracePt t="3909" x="1158875" y="1866900"/>
          <p14:tracePt t="3927" x="1135063" y="1851025"/>
          <p14:tracePt t="3945" x="1127125" y="1844675"/>
          <p14:tracePt t="3959" x="1127125" y="1836738"/>
          <p14:tracePt t="4043" x="1127125" y="1828800"/>
          <p14:tracePt t="4060" x="1127125" y="1820863"/>
          <p14:tracePt t="4082" x="1127125" y="1812925"/>
          <p14:tracePt t="4106" x="1127125" y="1806575"/>
          <p14:tracePt t="4115" x="1127125" y="1790700"/>
          <p14:tracePt t="4210" x="1127125" y="1782763"/>
          <p14:tracePt t="4227" x="1127125" y="1774825"/>
          <p14:tracePt t="4243" x="1127125" y="1768475"/>
          <p14:tracePt t="4250" x="1127125" y="1760538"/>
          <p14:tracePt t="4266" x="1127125" y="1752600"/>
          <p14:tracePt t="4276" x="1127125" y="1736725"/>
          <p14:tracePt t="4293" x="1127125" y="1722438"/>
          <p14:tracePt t="4314" x="1127125" y="1714500"/>
          <p14:tracePt t="4338" x="1127125" y="1706563"/>
          <p14:tracePt t="4346" x="1127125" y="1692275"/>
          <p14:tracePt t="4359" x="1127125" y="1684338"/>
          <p14:tracePt t="4375" x="1127125" y="1668463"/>
          <p14:tracePt t="4392" x="1135063" y="1660525"/>
          <p14:tracePt t="4418" x="1135063" y="1654175"/>
          <p14:tracePt t="4467" x="1135063" y="1646238"/>
          <p14:tracePt t="4482" x="1135063" y="1622425"/>
          <p14:tracePt t="4491" x="1135063" y="1616075"/>
          <p14:tracePt t="4508" x="1135063" y="1608138"/>
          <p14:tracePt t="4515" x="1135063" y="1600200"/>
          <p14:tracePt t="4526" x="1135063" y="1584325"/>
          <p14:tracePt t="4542" x="1135063" y="1562100"/>
          <p14:tracePt t="4558" x="1135063" y="1546225"/>
          <p14:tracePt t="4574" x="1135063" y="1524000"/>
          <p14:tracePt t="4592" x="1135063" y="1508125"/>
          <p14:tracePt t="4609" x="1135063" y="1493838"/>
          <p14:tracePt t="4625" x="1135063" y="1477963"/>
          <p14:tracePt t="4642" x="1127125" y="1463675"/>
          <p14:tracePt t="4699" x="1127125" y="1455738"/>
          <p14:tracePt t="4732" x="1127125" y="1447800"/>
          <p14:tracePt t="4739" x="1120775" y="1439863"/>
          <p14:tracePt t="4747" x="1120775" y="1431925"/>
          <p14:tracePt t="4763" x="1112838" y="1425575"/>
          <p14:tracePt t="4779" x="1104900" y="1417638"/>
          <p14:tracePt t="4796" x="1104900" y="1409700"/>
          <p14:tracePt t="4812" x="1104900" y="1393825"/>
          <p14:tracePt t="4828" x="1096963" y="1387475"/>
          <p14:tracePt t="4844" x="1096963" y="1379538"/>
          <p14:tracePt t="4867" x="1082675" y="1371600"/>
          <p14:tracePt t="4883" x="1082675" y="1355725"/>
          <p14:tracePt t="4899" x="1066800" y="1341438"/>
          <p14:tracePt t="4909" x="1066800" y="1325563"/>
          <p14:tracePt t="4928" x="1050925" y="1311275"/>
          <p14:tracePt t="4943" x="1036638" y="1295400"/>
          <p14:tracePt t="4960" x="1028700" y="1287463"/>
          <p14:tracePt t="5003" x="1012825" y="1279525"/>
          <p14:tracePt t="5019" x="998538" y="1273175"/>
          <p14:tracePt t="5044" x="990600" y="1273175"/>
          <p14:tracePt t="5060" x="982663" y="1273175"/>
          <p14:tracePt t="5067" x="974725" y="1265238"/>
          <p14:tracePt t="5077" x="968375" y="1265238"/>
          <p14:tracePt t="5093" x="952500" y="1265238"/>
          <p14:tracePt t="5131" x="936625" y="1265238"/>
          <p14:tracePt t="5155" x="930275" y="1257300"/>
          <p14:tracePt t="5235" x="922338" y="1257300"/>
          <p14:tracePt t="5267" x="914400" y="1257300"/>
          <p14:tracePt t="10559" x="906463" y="1257300"/>
          <p14:tracePt t="10851" x="906463" y="1249363"/>
          <p14:tracePt t="10875" x="906463" y="1241425"/>
          <p14:tracePt t="10899" x="914400" y="1235075"/>
          <p14:tracePt t="10915" x="922338" y="1227138"/>
          <p14:tracePt t="10931" x="936625" y="1227138"/>
          <p14:tracePt t="10947" x="960438" y="1211263"/>
          <p14:tracePt t="10956" x="968375" y="1211263"/>
          <p14:tracePt t="10969" x="982663" y="1211263"/>
          <p14:tracePt t="10987" x="1012825" y="1196975"/>
          <p14:tracePt t="11004" x="1050925" y="1189038"/>
          <p14:tracePt t="11023" x="1082675" y="1181100"/>
          <p14:tracePt t="11039" x="1135063" y="1181100"/>
          <p14:tracePt t="11055" x="1189038" y="1173163"/>
          <p14:tracePt t="11071" x="1257300" y="1165225"/>
          <p14:tracePt t="11087" x="1287463" y="1158875"/>
          <p14:tracePt t="11104" x="1303338" y="1158875"/>
          <p14:tracePt t="11119" x="1311275" y="1150938"/>
          <p14:tracePt t="11136" x="1317625" y="1143000"/>
          <p14:tracePt t="11162" x="1341438" y="1135063"/>
          <p14:tracePt t="11171" x="1371600" y="1120775"/>
          <p14:tracePt t="11188" x="1425575" y="1096963"/>
          <p14:tracePt t="11206" x="1455738" y="1074738"/>
          <p14:tracePt t="11220" x="1493838" y="1066800"/>
          <p14:tracePt t="11236" x="1508125" y="1058863"/>
          <p14:tracePt t="11252" x="1539875" y="1036638"/>
          <p14:tracePt t="11269" x="1562100" y="1012825"/>
          <p14:tracePt t="11287" x="1584325" y="998538"/>
          <p14:tracePt t="11302" x="1622425" y="982663"/>
          <p14:tracePt t="11321" x="1654175" y="974725"/>
          <p14:tracePt t="11337" x="1668463" y="960438"/>
          <p14:tracePt t="11353" x="1706563" y="944563"/>
          <p14:tracePt t="11353" x="1736725" y="936625"/>
          <p14:tracePt t="11372" x="1760538" y="936625"/>
          <p14:tracePt t="11386" x="1828800" y="906463"/>
          <p14:tracePt t="11386" x="1836738" y="906463"/>
          <p14:tracePt t="11405" x="1920875" y="898525"/>
          <p14:tracePt t="11421" x="1981200" y="876300"/>
          <p14:tracePt t="11437" x="2065338" y="838200"/>
          <p14:tracePt t="11453" x="2133600" y="815975"/>
          <p14:tracePt t="11469" x="2171700" y="815975"/>
          <p14:tracePt t="11486" x="2179638" y="815975"/>
          <p14:tracePt t="11501" x="2187575" y="815975"/>
          <p14:tracePt t="11520" x="2193925" y="815975"/>
          <p14:tracePt t="11540" x="2201863" y="815975"/>
          <p14:tracePt t="11552" x="2239963" y="800100"/>
          <p14:tracePt t="11568" x="2293938" y="800100"/>
          <p14:tracePt t="11585" x="2332038" y="784225"/>
          <p14:tracePt t="11585" x="2339975" y="784225"/>
          <p14:tracePt t="11604" x="2346325" y="777875"/>
          <p14:tracePt t="11617" x="2354263" y="777875"/>
          <p14:tracePt t="11730" x="2370138" y="777875"/>
          <p14:tracePt t="11738" x="2378075" y="777875"/>
          <p14:tracePt t="11762" x="2384425" y="777875"/>
          <p14:tracePt t="11906" x="2392363" y="777875"/>
          <p14:tracePt t="11914" x="2400300" y="777875"/>
          <p14:tracePt t="11922" x="2416175" y="777875"/>
          <p14:tracePt t="11938" x="2430463" y="777875"/>
          <p14:tracePt t="11954" x="2438400" y="777875"/>
          <p14:tracePt t="11967" x="2454275" y="777875"/>
          <p14:tracePt t="11985" x="2468563" y="777875"/>
          <p14:tracePt t="12001" x="2476500" y="777875"/>
          <p14:tracePt t="12020" x="2498725" y="777875"/>
          <p14:tracePt t="12038" x="2536825" y="777875"/>
          <p14:tracePt t="12052" x="2582863" y="777875"/>
          <p14:tracePt t="12069" x="2636838" y="777875"/>
          <p14:tracePt t="12086" x="2674938" y="777875"/>
          <p14:tracePt t="12102" x="2689225" y="777875"/>
          <p14:tracePt t="12117" x="2720975" y="777875"/>
          <p14:tracePt t="12135" x="2781300" y="777875"/>
          <p14:tracePt t="12151" x="2865438" y="777875"/>
          <p14:tracePt t="12168" x="2963863" y="777875"/>
          <p14:tracePt t="12184" x="3086100" y="777875"/>
          <p14:tracePt t="12184" x="3124200" y="777875"/>
          <p14:tracePt t="12204" x="3162300" y="777875"/>
          <p14:tracePt t="12217" x="3238500" y="777875"/>
          <p14:tracePt t="12235" x="3292475" y="777875"/>
          <p14:tracePt t="12251" x="3360738" y="777875"/>
          <p14:tracePt t="12267" x="3444875" y="777875"/>
          <p14:tracePt t="12284" x="3589338" y="777875"/>
          <p14:tracePt t="12300" x="3703638" y="784225"/>
          <p14:tracePt t="12317" x="3817938" y="808038"/>
          <p14:tracePt t="12334" x="3878263" y="808038"/>
          <p14:tracePt t="12351" x="3932238" y="815975"/>
          <p14:tracePt t="12367" x="3946525" y="822325"/>
          <p14:tracePt t="12384" x="3970338" y="822325"/>
          <p14:tracePt t="12384" x="4000500" y="822325"/>
          <p14:tracePt t="12403" x="4030663" y="822325"/>
          <p14:tracePt t="12416" x="4144963" y="822325"/>
          <p14:tracePt t="12416" x="4191000" y="822325"/>
          <p14:tracePt t="12435" x="4267200" y="822325"/>
          <p14:tracePt t="12451" x="4321175" y="822325"/>
          <p14:tracePt t="12468" x="4327525" y="822325"/>
          <p14:tracePt t="12490" x="4335463" y="822325"/>
          <p14:tracePt t="12515" x="4343400" y="822325"/>
          <p14:tracePt t="12522" x="4359275" y="822325"/>
          <p14:tracePt t="12535" x="4397375" y="822325"/>
          <p14:tracePt t="12551" x="4457700" y="822325"/>
          <p14:tracePt t="12568" x="4541838" y="822325"/>
          <p14:tracePt t="12568" x="4602163" y="822325"/>
          <p14:tracePt t="12587" x="4648200" y="822325"/>
          <p14:tracePt t="12600" x="4762500" y="822325"/>
          <p14:tracePt t="12616" x="4868863" y="822325"/>
          <p14:tracePt t="12616" x="4906963" y="822325"/>
          <p14:tracePt t="12635" x="4953000" y="822325"/>
          <p14:tracePt t="12649" x="5059363" y="800100"/>
          <p14:tracePt t="12667" x="5113338" y="792163"/>
          <p14:tracePt t="12684" x="5143500" y="784225"/>
          <p14:tracePt t="12701" x="5203825" y="769938"/>
          <p14:tracePt t="12717" x="5273675" y="762000"/>
          <p14:tracePt t="12735" x="5387975" y="762000"/>
          <p14:tracePt t="12750" x="5478463" y="746125"/>
          <p14:tracePt t="12767" x="5570538" y="739775"/>
          <p14:tracePt t="12784" x="5622925" y="723900"/>
          <p14:tracePt t="12801" x="5722938" y="708025"/>
          <p14:tracePt t="12801" x="5775325" y="701675"/>
          <p14:tracePt t="12820" x="5821363" y="701675"/>
          <p14:tracePt t="12833" x="5997575" y="701675"/>
          <p14:tracePt t="12852" x="6103938" y="701675"/>
          <p14:tracePt t="12869" x="6202363" y="685800"/>
          <p14:tracePt t="12886" x="6248400" y="677863"/>
          <p14:tracePt t="12900" x="6286500" y="677863"/>
          <p14:tracePt t="12917" x="6316663" y="669925"/>
          <p14:tracePt t="12934" x="6332538" y="669925"/>
          <p14:tracePt t="12950" x="6362700" y="669925"/>
          <p14:tracePt t="12967" x="6423025" y="669925"/>
          <p14:tracePt t="12984" x="6477000" y="669925"/>
          <p14:tracePt t="13000" x="6515100" y="669925"/>
          <p14:tracePt t="13000" x="6545263" y="669925"/>
          <p14:tracePt t="13021" x="6569075" y="669925"/>
          <p14:tracePt t="13034" x="6659563" y="663575"/>
          <p14:tracePt t="13052" x="6713538" y="647700"/>
          <p14:tracePt t="13068" x="6751638" y="639763"/>
          <p14:tracePt t="13085" x="6781800" y="639763"/>
          <p14:tracePt t="13100" x="6789738" y="639763"/>
          <p14:tracePt t="13117" x="6804025" y="639763"/>
          <p14:tracePt t="13134" x="6811963" y="631825"/>
          <p14:tracePt t="13154" x="6827838" y="631825"/>
          <p14:tracePt t="13167" x="6842125" y="631825"/>
          <p14:tracePt t="13184" x="6850063" y="631825"/>
          <p14:tracePt t="13200" x="6858000" y="631825"/>
          <p14:tracePt t="13242" x="6858000" y="625475"/>
          <p14:tracePt t="13251" x="6850063" y="601663"/>
          <p14:tracePt t="13275" x="6827838" y="601663"/>
          <p14:tracePt t="13330" x="6804025" y="609600"/>
          <p14:tracePt t="13338" x="6759575" y="625475"/>
          <p14:tracePt t="13349" x="6607175" y="647700"/>
          <p14:tracePt t="13367" x="6469063" y="663575"/>
          <p14:tracePt t="13384" x="6340475" y="669925"/>
          <p14:tracePt t="13401" x="6270625" y="669925"/>
          <p14:tracePt t="13416" x="6240463" y="669925"/>
          <p14:tracePt t="13416" x="6232525" y="669925"/>
          <p14:tracePt t="13437" x="6226175" y="669925"/>
          <p14:tracePt t="13452" x="6210300" y="669925"/>
          <p14:tracePt t="13474" x="6202363" y="669925"/>
          <p14:tracePt t="13522" x="6194425" y="669925"/>
          <p14:tracePt t="13530" x="6180138" y="669925"/>
          <p14:tracePt t="13538" x="6164263" y="669925"/>
          <p14:tracePt t="13549" x="6096000" y="669925"/>
          <p14:tracePt t="13567" x="6049963" y="669925"/>
          <p14:tracePt t="13584" x="6019800" y="669925"/>
          <p14:tracePt t="13601" x="6003925" y="669925"/>
          <p14:tracePt t="13617" x="5997575" y="669925"/>
          <p14:tracePt t="13633" x="5951538" y="669925"/>
          <p14:tracePt t="13633" x="5927725" y="669925"/>
          <p14:tracePt t="13652" x="5829300" y="669925"/>
          <p14:tracePt t="13669" x="5684838" y="669925"/>
          <p14:tracePt t="13685" x="5540375" y="669925"/>
          <p14:tracePt t="13699" x="5418138" y="669925"/>
          <p14:tracePt t="13717" x="5372100" y="669925"/>
          <p14:tracePt t="13733" x="5356225" y="669925"/>
          <p14:tracePt t="13749" x="5372100" y="669925"/>
          <p14:tracePt t="13899" x="5387975" y="669925"/>
          <p14:tracePt t="13930" x="5394325" y="669925"/>
          <p14:tracePt t="13947" x="5418138" y="669925"/>
          <p14:tracePt t="13954" x="5432425" y="669925"/>
          <p14:tracePt t="13964" x="5486400" y="669925"/>
          <p14:tracePt t="13981" x="5578475" y="669925"/>
          <p14:tracePt t="13999" x="5692775" y="669925"/>
          <p14:tracePt t="14018" x="5813425" y="669925"/>
          <p14:tracePt t="14034" x="5905500" y="669925"/>
          <p14:tracePt t="14034" x="5959475" y="669925"/>
          <p14:tracePt t="14051" x="5989638" y="669925"/>
          <p14:tracePt t="14066" x="6057900" y="669925"/>
          <p14:tracePt t="14085" x="6096000" y="669925"/>
          <p14:tracePt t="14101" x="6164263" y="669925"/>
          <p14:tracePt t="14117" x="6264275" y="677863"/>
          <p14:tracePt t="14133" x="6332538" y="693738"/>
          <p14:tracePt t="14151" x="6400800" y="693738"/>
          <p14:tracePt t="14166" x="6461125" y="693738"/>
          <p14:tracePt t="14181" x="6507163" y="693738"/>
          <p14:tracePt t="14199" x="6537325" y="693738"/>
          <p14:tracePt t="14199" x="6561138" y="693738"/>
          <p14:tracePt t="14220" x="6583363" y="693738"/>
          <p14:tracePt t="14232" x="6645275" y="693738"/>
          <p14:tracePt t="14232" x="6705600" y="701675"/>
          <p14:tracePt t="14251" x="6759575" y="708025"/>
          <p14:tracePt t="14266" x="6896100" y="739775"/>
          <p14:tracePt t="14284" x="6926263" y="739775"/>
          <p14:tracePt t="14299" x="6918325" y="739775"/>
          <p14:tracePt t="14418" x="6904038" y="739775"/>
          <p14:tracePt t="14426" x="6873875" y="739775"/>
          <p14:tracePt t="14435" x="6850063" y="739775"/>
          <p14:tracePt t="14449" x="6765925" y="739775"/>
          <p14:tracePt t="14449" x="6705600" y="739775"/>
          <p14:tracePt t="14468" x="6637338" y="739775"/>
          <p14:tracePt t="14482" x="6392863" y="739775"/>
          <p14:tracePt t="14500" x="6218238" y="739775"/>
          <p14:tracePt t="14517" x="6065838" y="739775"/>
          <p14:tracePt t="14533" x="5951538" y="739775"/>
          <p14:tracePt t="14549" x="5883275" y="739775"/>
          <p14:tracePt t="14566" x="5799138" y="739775"/>
          <p14:tracePt t="14582" x="5761038" y="739775"/>
          <p14:tracePt t="14600" x="5745163" y="739775"/>
          <p14:tracePt t="14617" x="5730875" y="739775"/>
          <p14:tracePt t="14633" x="5715000" y="739775"/>
          <p14:tracePt t="14648" x="5684838" y="739775"/>
          <p14:tracePt t="14648" x="5668963" y="739775"/>
          <p14:tracePt t="14668" x="5638800" y="739775"/>
          <p14:tracePt t="14668" x="5630863" y="739775"/>
          <p14:tracePt t="14683" x="5584825" y="739775"/>
          <p14:tracePt t="14701" x="5508625" y="739775"/>
          <p14:tracePt t="14716" x="5432425" y="739775"/>
          <p14:tracePt t="14732" x="5402263" y="739775"/>
          <p14:tracePt t="14749" x="5380038" y="739775"/>
          <p14:tracePt t="14766" x="5364163" y="739775"/>
          <p14:tracePt t="14782" x="5356225" y="739775"/>
          <p14:tracePt t="14810" x="5341938" y="739775"/>
          <p14:tracePt t="14826" x="5326063" y="739775"/>
          <p14:tracePt t="14835" x="5341938" y="739775"/>
          <p14:tracePt t="14906" x="5364163" y="739775"/>
          <p14:tracePt t="14915" x="5394325" y="739775"/>
          <p14:tracePt t="14922" x="5410200" y="739775"/>
          <p14:tracePt t="14932" x="5448300" y="739775"/>
          <p14:tracePt t="14949" x="5456238" y="739775"/>
          <p14:tracePt t="14995" x="5478463" y="739775"/>
          <p14:tracePt t="15002" x="5494338" y="739775"/>
          <p14:tracePt t="15015" x="5554663" y="739775"/>
          <p14:tracePt t="15032" x="5638800" y="739775"/>
          <p14:tracePt t="15047" x="5737225" y="739775"/>
          <p14:tracePt t="15064" x="5821363" y="739775"/>
          <p14:tracePt t="15064" x="5837238" y="739775"/>
          <p14:tracePt t="15084" x="5845175" y="739775"/>
          <p14:tracePt t="15084" x="5867400" y="739775"/>
          <p14:tracePt t="15100" x="5883275" y="739775"/>
          <p14:tracePt t="15117" x="5897563" y="739775"/>
          <p14:tracePt t="15132" x="5927725" y="739775"/>
          <p14:tracePt t="15149" x="5981700" y="739775"/>
          <p14:tracePt t="15166" x="6035675" y="739775"/>
          <p14:tracePt t="15181" x="6065838" y="739775"/>
          <p14:tracePt t="15199" x="6096000" y="739775"/>
          <p14:tracePt t="15216" x="6126163" y="739775"/>
          <p14:tracePt t="15232" x="6240463" y="739775"/>
          <p14:tracePt t="15248" x="6400800" y="739775"/>
          <p14:tracePt t="15248" x="6492875" y="739775"/>
          <p14:tracePt t="15267" x="6599238" y="739775"/>
          <p14:tracePt t="15280" x="6735763" y="739775"/>
          <p14:tracePt t="15280" x="6797675" y="739775"/>
          <p14:tracePt t="15300" x="6835775" y="739775"/>
          <p14:tracePt t="15316" x="6835775" y="723900"/>
          <p14:tracePt t="15514" x="6819900" y="723900"/>
          <p14:tracePt t="15523" x="6797675" y="723900"/>
          <p14:tracePt t="15532" x="6751638" y="723900"/>
          <p14:tracePt t="15548" x="6659563" y="708025"/>
          <p14:tracePt t="15564" x="6583363" y="708025"/>
          <p14:tracePt t="15580" x="6484938" y="708025"/>
          <p14:tracePt t="15596" x="6384925" y="701675"/>
          <p14:tracePt t="15615" x="6302375" y="701675"/>
          <p14:tracePt t="15632" x="6218238" y="701675"/>
          <p14:tracePt t="15632" x="6164263" y="701675"/>
          <p14:tracePt t="15652" x="6103938" y="701675"/>
          <p14:tracePt t="15665" x="6011863" y="685800"/>
          <p14:tracePt t="15680" x="5921375" y="685800"/>
          <p14:tracePt t="15697" x="5851525" y="701675"/>
          <p14:tracePt t="15697" x="5829300" y="701675"/>
          <p14:tracePt t="15715" x="5813425" y="701675"/>
          <p14:tracePt t="15732" x="5799138" y="701675"/>
          <p14:tracePt t="15747" x="5807075" y="701675"/>
          <p14:tracePt t="16802" x="5813425" y="708025"/>
          <p14:tracePt t="16826" x="5829300" y="723900"/>
          <p14:tracePt t="16834" x="5837238" y="731838"/>
          <p14:tracePt t="16866" x="5845175" y="739775"/>
          <p14:tracePt t="16874" x="5851525" y="746125"/>
          <p14:tracePt t="16882" x="5851525" y="754063"/>
          <p14:tracePt t="16896" x="5883275" y="777875"/>
          <p14:tracePt t="16896" x="5897563" y="792163"/>
          <p14:tracePt t="16915" x="5897563" y="800100"/>
          <p14:tracePt t="16932" x="5905500" y="808038"/>
          <p14:tracePt t="16946" x="5921375" y="846138"/>
          <p14:tracePt t="16963" x="5951538" y="876300"/>
          <p14:tracePt t="16981" x="5973763" y="914400"/>
          <p14:tracePt t="16996" x="5989638" y="936625"/>
          <p14:tracePt t="17015" x="5989638" y="944563"/>
          <p14:tracePt t="17030" x="5989638" y="952500"/>
          <p14:tracePt t="17186" x="5981700" y="952500"/>
          <p14:tracePt t="17212" x="5965825" y="952500"/>
          <p14:tracePt t="17218" x="5943600" y="952500"/>
          <p14:tracePt t="17228" x="5897563" y="952500"/>
          <p14:tracePt t="17245" x="5837238" y="936625"/>
          <p14:tracePt t="17264" x="5783263" y="930275"/>
          <p14:tracePt t="17279" x="5715000" y="922338"/>
          <p14:tracePt t="17296" x="5684838" y="922338"/>
          <p14:tracePt t="17296" x="5630863" y="898525"/>
          <p14:tracePt t="17316" x="5608638" y="892175"/>
          <p14:tracePt t="17328" x="5524500" y="884238"/>
          <p14:tracePt t="17328" x="5516563" y="876300"/>
          <p14:tracePt t="17348" x="5494338" y="876300"/>
          <p14:tracePt t="17363" x="5440363" y="860425"/>
          <p14:tracePt t="17381" x="5418138" y="854075"/>
          <p14:tracePt t="17398" x="5394325" y="846138"/>
          <p14:tracePt t="17412" x="5364163" y="846138"/>
          <p14:tracePt t="17430" x="5349875" y="846138"/>
          <p14:tracePt t="17450" x="5334000" y="846138"/>
          <p14:tracePt t="17466" x="5318125" y="846138"/>
          <p14:tracePt t="17479" x="5280025" y="846138"/>
          <p14:tracePt t="17496" x="5235575" y="846138"/>
          <p14:tracePt t="17513" x="5181600" y="846138"/>
          <p14:tracePt t="17513" x="5165725" y="846138"/>
          <p14:tracePt t="17531" x="5143500" y="846138"/>
          <p14:tracePt t="17546" x="5105400" y="854075"/>
          <p14:tracePt t="17563" x="5089525" y="854075"/>
          <p14:tracePt t="17579" x="5083175" y="854075"/>
          <p14:tracePt t="17595" x="5083175" y="860425"/>
          <p14:tracePt t="17626" x="5067300" y="868363"/>
          <p14:tracePt t="17634" x="5059363" y="868363"/>
          <p14:tracePt t="17646" x="5013325" y="884238"/>
          <p14:tracePt t="17663" x="4975225" y="884238"/>
          <p14:tracePt t="17680" x="4937125" y="898525"/>
          <p14:tracePt t="17697" x="4899025" y="898525"/>
          <p14:tracePt t="17714" x="4854575" y="906463"/>
          <p14:tracePt t="17714" x="4816475" y="914400"/>
          <p14:tracePt t="17731" x="4792663" y="914400"/>
          <p14:tracePt t="17746" x="4740275" y="936625"/>
          <p14:tracePt t="17746" x="4694238" y="936625"/>
          <p14:tracePt t="17763" x="4656138" y="944563"/>
          <p14:tracePt t="17779" x="4602163" y="944563"/>
          <p14:tracePt t="17797" x="4579938" y="952500"/>
          <p14:tracePt t="17814" x="4564063" y="960438"/>
          <p14:tracePt t="17829" x="4533900" y="968375"/>
          <p14:tracePt t="17846" x="4518025" y="974725"/>
          <p14:tracePt t="17862" x="4473575" y="990600"/>
          <p14:tracePt t="17879" x="4449763" y="1006475"/>
          <p14:tracePt t="17897" x="4411663" y="1006475"/>
          <p14:tracePt t="17914" x="4381500" y="1020763"/>
          <p14:tracePt t="17928" x="4351338" y="1036638"/>
          <p14:tracePt t="17945" x="4313238" y="1050925"/>
          <p14:tracePt t="17961" x="4251325" y="1082675"/>
          <p14:tracePt t="17981" x="4206875" y="1112838"/>
          <p14:tracePt t="17997" x="4183063" y="1127125"/>
          <p14:tracePt t="18015" x="4160838" y="1158875"/>
          <p14:tracePt t="18029" x="4144963" y="1173163"/>
          <p14:tracePt t="18044" x="4144963" y="1211263"/>
          <p14:tracePt t="18060" x="4130675" y="1249363"/>
          <p14:tracePt t="18077" x="4122738" y="1273175"/>
          <p14:tracePt t="18094" x="4122738" y="1287463"/>
          <p14:tracePt t="18110" x="4122738" y="1333500"/>
          <p14:tracePt t="18127" x="4122738" y="1355725"/>
          <p14:tracePt t="18144" x="4130675" y="1379538"/>
          <p14:tracePt t="18161" x="4130675" y="1393825"/>
          <p14:tracePt t="18177" x="4130675" y="1401763"/>
          <p14:tracePt t="18195" x="4137025" y="1401763"/>
          <p14:tracePt t="18346" x="4114800" y="1401763"/>
          <p14:tracePt t="18530" x="4092575" y="1401763"/>
          <p14:tracePt t="18538" x="4054475" y="1425575"/>
          <p14:tracePt t="18547" x="4008438" y="1447800"/>
          <p14:tracePt t="18560" x="3894138" y="1470025"/>
          <p14:tracePt t="18560" x="3810000" y="1470025"/>
          <p14:tracePt t="18579" x="3687763" y="1493838"/>
          <p14:tracePt t="18596" x="3551238" y="1531938"/>
          <p14:tracePt t="18612" x="3398838" y="1539875"/>
          <p14:tracePt t="18629" x="3222625" y="1562100"/>
          <p14:tracePt t="18646" x="3040063" y="1592263"/>
          <p14:tracePt t="18662" x="2819400" y="1630363"/>
          <p14:tracePt t="18678" x="2613025" y="1646238"/>
          <p14:tracePt t="18696" x="2422525" y="1668463"/>
          <p14:tracePt t="18712" x="2339975" y="1692275"/>
          <p14:tracePt t="18728" x="2255838" y="1706563"/>
          <p14:tracePt t="18745" x="2201863" y="1722438"/>
          <p14:tracePt t="18762" x="2163763" y="1730375"/>
          <p14:tracePt t="18762" x="2133600" y="1736725"/>
          <p14:tracePt t="18780" x="2073275" y="1744663"/>
          <p14:tracePt t="18796" x="1981200" y="1768475"/>
          <p14:tracePt t="18812" x="1912938" y="1768475"/>
          <p14:tracePt t="18828" x="1844675" y="1782763"/>
          <p14:tracePt t="18845" x="1736725" y="1790700"/>
          <p14:tracePt t="18861" x="1616075" y="1790700"/>
          <p14:tracePt t="18877" x="1439863" y="1790700"/>
          <p14:tracePt t="18895" x="1249363" y="1806575"/>
          <p14:tracePt t="18911" x="1082675" y="1806575"/>
          <p14:tracePt t="18928" x="930275" y="1806575"/>
          <p14:tracePt t="18928" x="838200" y="1806575"/>
          <p14:tracePt t="18947" x="769938" y="1806575"/>
          <p14:tracePt t="18961" x="677863" y="1806575"/>
          <p14:tracePt t="18961" x="639763" y="1806575"/>
          <p14:tracePt t="18980" x="631825" y="1806575"/>
          <p14:tracePt t="18995" x="639763" y="1806575"/>
          <p14:tracePt t="19266" x="647700" y="1806575"/>
          <p14:tracePt t="19274" x="655638" y="1806575"/>
          <p14:tracePt t="19282" x="669925" y="1806575"/>
          <p14:tracePt t="19330" x="663575" y="1806575"/>
          <p14:tracePt t="19498" x="655638" y="1806575"/>
          <p14:tracePt t="19508" x="669925" y="1806575"/>
          <p14:tracePt t="19722" x="677863" y="1806575"/>
          <p14:tracePt t="19738" x="685800" y="1806575"/>
          <p14:tracePt t="19755" x="701675" y="1806575"/>
          <p14:tracePt t="19762" x="715963" y="1806575"/>
          <p14:tracePt t="19776" x="769938" y="1806575"/>
          <p14:tracePt t="19776" x="800100" y="1806575"/>
          <p14:tracePt t="19796" x="854075" y="1806575"/>
          <p14:tracePt t="19810" x="974725" y="1806575"/>
          <p14:tracePt t="19828" x="1058863" y="1806575"/>
          <p14:tracePt t="19844" x="1150938" y="1806575"/>
          <p14:tracePt t="19860" x="1257300" y="1806575"/>
          <p14:tracePt t="19877" x="1355725" y="1806575"/>
          <p14:tracePt t="19893" x="1431925" y="1812925"/>
          <p14:tracePt t="19910" x="1531938" y="1828800"/>
          <p14:tracePt t="19927" x="1608138" y="1828800"/>
          <p14:tracePt t="19945" x="1706563" y="1828800"/>
          <p14:tracePt t="19961" x="1782763" y="1828800"/>
          <p14:tracePt t="19961" x="1828800" y="1828800"/>
          <p14:tracePt t="19979" x="1858963" y="1828800"/>
          <p14:tracePt t="19993" x="1889125" y="1836738"/>
          <p14:tracePt t="19993" x="1927225" y="1836738"/>
          <p14:tracePt t="20013" x="1973263" y="1836738"/>
          <p14:tracePt t="20026" x="2163763" y="1836738"/>
          <p14:tracePt t="20043" x="2301875" y="1836738"/>
          <p14:tracePt t="20059" x="2408238" y="1836738"/>
          <p14:tracePt t="20077" x="2522538" y="1836738"/>
          <p14:tracePt t="20093" x="2636838" y="1836738"/>
          <p14:tracePt t="20109" x="2727325" y="1836738"/>
          <p14:tracePt t="20126" x="2781300" y="1836738"/>
          <p14:tracePt t="20143" x="2835275" y="1836738"/>
          <p14:tracePt t="20159" x="2895600" y="1836738"/>
          <p14:tracePt t="20177" x="2979738" y="1836738"/>
          <p14:tracePt t="20177" x="3040063" y="1836738"/>
          <p14:tracePt t="20196" x="3101975" y="1836738"/>
          <p14:tracePt t="20196" x="3154363" y="1836738"/>
          <p14:tracePt t="20212" x="3216275" y="1836738"/>
          <p14:tracePt t="20225" x="3368675" y="1836738"/>
          <p14:tracePt t="20243" x="3436938" y="1836738"/>
          <p14:tracePt t="20259" x="3489325" y="1836738"/>
          <p14:tracePt t="20276" x="3543300" y="1836738"/>
          <p14:tracePt t="20293" x="3603625" y="1836738"/>
          <p14:tracePt t="20309" x="3703638" y="1836738"/>
          <p14:tracePt t="20326" x="3825875" y="1836738"/>
          <p14:tracePt t="20343" x="3932238" y="1836738"/>
          <p14:tracePt t="20359" x="4016375" y="1836738"/>
          <p14:tracePt t="20376" x="4068763" y="1836738"/>
          <p14:tracePt t="20376" x="4106863" y="1836738"/>
          <p14:tracePt t="20395" x="4137025" y="1836738"/>
          <p14:tracePt t="20409" x="4191000" y="1836738"/>
          <p14:tracePt t="20409" x="4206875" y="1836738"/>
          <p14:tracePt t="20428" x="4244975" y="1836738"/>
          <p14:tracePt t="20444" x="4289425" y="1836738"/>
          <p14:tracePt t="20461" x="4343400" y="1836738"/>
          <p14:tracePt t="20477" x="4381500" y="1836738"/>
          <p14:tracePt t="20494" x="4465638" y="1836738"/>
          <p14:tracePt t="20511" x="4518025" y="1836738"/>
          <p14:tracePt t="20526" x="4572000" y="1836738"/>
          <p14:tracePt t="20543" x="4587875" y="1836738"/>
          <p14:tracePt t="20558" x="4618038" y="1836738"/>
          <p14:tracePt t="20626" x="4632325" y="1836738"/>
          <p14:tracePt t="20634" x="4648200" y="1836738"/>
          <p14:tracePt t="20643" x="4664075" y="1836738"/>
          <p14:tracePt t="20658" x="4670425" y="1836738"/>
          <p14:tracePt t="20675" x="4664075" y="1836738"/>
          <p14:tracePt t="21002" x="4656138" y="1836738"/>
          <p14:tracePt t="21010" x="4610100" y="1844675"/>
          <p14:tracePt t="21027" x="4579938" y="1851025"/>
          <p14:tracePt t="21042" x="4419600" y="1866900"/>
          <p14:tracePt t="21059" x="4365625" y="1882775"/>
          <p14:tracePt t="21077" x="4327525" y="1882775"/>
          <p14:tracePt t="21092" x="4313238" y="1882775"/>
          <p14:tracePt t="21108" x="4321175" y="1882775"/>
          <p14:tracePt t="21378" x="4327525" y="1874838"/>
          <p14:tracePt t="21394" x="4335463" y="1874838"/>
          <p14:tracePt t="21411" x="4351338" y="1866900"/>
          <p14:tracePt t="21434" x="4359275" y="1858963"/>
          <p14:tracePt t="21458" x="4373563" y="1858963"/>
          <p14:tracePt t="21866" x="4403725" y="1858963"/>
          <p14:tracePt t="21875" x="4441825" y="1858963"/>
          <p14:tracePt t="21882" x="4487863" y="1858963"/>
          <p14:tracePt t="21892" x="4579938" y="1836738"/>
          <p14:tracePt t="21908" x="4702175" y="1812925"/>
          <p14:tracePt t="21925" x="4868863" y="1782763"/>
          <p14:tracePt t="21941" x="5037138" y="1760538"/>
          <p14:tracePt t="21958" x="5173663" y="1736725"/>
          <p14:tracePt t="21975" x="5249863" y="1722438"/>
          <p14:tracePt t="21992" x="5273675" y="1714500"/>
          <p14:tracePt t="22010" x="5280025" y="1714500"/>
          <p14:tracePt t="22034" x="5280025" y="1706563"/>
          <p14:tracePt t="22050" x="5280025" y="1692275"/>
          <p14:tracePt t="22059" x="5326063" y="1676400"/>
          <p14:tracePt t="22076" x="5372100" y="1660525"/>
          <p14:tracePt t="22092" x="5418138" y="1630363"/>
          <p14:tracePt t="22109" x="5448300" y="1616075"/>
          <p14:tracePt t="22125" x="5486400" y="1577975"/>
          <p14:tracePt t="22141" x="5540375" y="1539875"/>
          <p14:tracePt t="22157" x="5554663" y="1516063"/>
          <p14:tracePt t="22174" x="5570538" y="1501775"/>
          <p14:tracePt t="22191" x="5570538" y="1485900"/>
          <p14:tracePt t="22208" x="5570538" y="1455738"/>
          <p14:tracePt t="22225" x="5570538" y="1439863"/>
          <p14:tracePt t="22240" x="5570538" y="1425575"/>
          <p14:tracePt t="22257" x="5570538" y="1401763"/>
          <p14:tracePt t="22257" x="5570538" y="1393825"/>
          <p14:tracePt t="22277" x="5562600" y="1371600"/>
          <p14:tracePt t="22293" x="5540375" y="1349375"/>
          <p14:tracePt t="22308" x="5516563" y="1311275"/>
          <p14:tracePt t="22326" x="5478463" y="1265238"/>
          <p14:tracePt t="22341" x="5456238" y="1249363"/>
          <p14:tracePt t="22357" x="5410200" y="1219200"/>
          <p14:tracePt t="22374" x="5387975" y="1203325"/>
          <p14:tracePt t="22390" x="5364163" y="1189038"/>
          <p14:tracePt t="22406" x="5349875" y="1181100"/>
          <p14:tracePt t="22422" x="5341938" y="1165225"/>
          <p14:tracePt t="22439" x="5326063" y="1165225"/>
          <p14:tracePt t="22457" x="5318125" y="1165225"/>
          <p14:tracePt t="22474" x="5295900" y="1158875"/>
          <p14:tracePt t="22492" x="5287963" y="1158875"/>
          <p14:tracePt t="22508" x="5280025" y="1158875"/>
          <p14:tracePt t="22524" x="5257800" y="1143000"/>
          <p14:tracePt t="22540" x="5219700" y="1143000"/>
          <p14:tracePt t="22557" x="5181600" y="1143000"/>
          <p14:tracePt t="22575" x="5151438" y="1143000"/>
          <p14:tracePt t="22590" x="5105400" y="1143000"/>
          <p14:tracePt t="22608" x="5075238" y="1143000"/>
          <p14:tracePt t="22624" x="5051425" y="1143000"/>
          <p14:tracePt t="22640" x="5021263" y="1143000"/>
          <p14:tracePt t="22640" x="5013325" y="1143000"/>
          <p14:tracePt t="22659" x="5006975" y="1143000"/>
          <p14:tracePt t="22673" x="4991100" y="1143000"/>
          <p14:tracePt t="22689" x="4975225" y="1143000"/>
          <p14:tracePt t="22708" x="4945063" y="1158875"/>
          <p14:tracePt t="22725" x="4906963" y="1173163"/>
          <p14:tracePt t="22742" x="4846638" y="1203325"/>
          <p14:tracePt t="22758" x="4770438" y="1235075"/>
          <p14:tracePt t="22774" x="4678363" y="1273175"/>
          <p14:tracePt t="22791" x="4632325" y="1303338"/>
          <p14:tracePt t="22807" x="4602163" y="1303338"/>
          <p14:tracePt t="22823" x="4602163" y="1311275"/>
          <p14:tracePt t="22840" x="4602163" y="1325563"/>
          <p14:tracePt t="22866" x="4587875" y="1349375"/>
          <p14:tracePt t="22875" x="4587875" y="1379538"/>
          <p14:tracePt t="22891" x="4572000" y="1447800"/>
          <p14:tracePt t="22908" x="4564063" y="1516063"/>
          <p14:tracePt t="22925" x="4549775" y="1592263"/>
          <p14:tracePt t="22940" x="4549775" y="1676400"/>
          <p14:tracePt t="22957" x="4587875" y="1744663"/>
          <p14:tracePt t="22974" x="4656138" y="1844675"/>
          <p14:tracePt t="22990" x="4724400" y="1912938"/>
          <p14:tracePt t="23009" x="4816475" y="1981200"/>
          <p14:tracePt t="23024" x="4868863" y="2035175"/>
          <p14:tracePt t="23024" x="4892675" y="2057400"/>
          <p14:tracePt t="23043" x="4899025" y="2057400"/>
          <p14:tracePt t="23056" x="4906963" y="2065338"/>
          <p14:tracePt t="23073" x="4922838" y="2065338"/>
          <p14:tracePt t="23091" x="4937125" y="2065338"/>
          <p14:tracePt t="23107" x="4968875" y="2065338"/>
          <p14:tracePt t="23122" x="5037138" y="2065338"/>
          <p14:tracePt t="23140" x="5051425" y="2065338"/>
          <p14:tracePt t="23155" x="5089525" y="2057400"/>
          <p14:tracePt t="23173" x="5097463" y="2041525"/>
          <p14:tracePt t="23194" x="5121275" y="2035175"/>
          <p14:tracePt t="23208" x="5151438" y="2019300"/>
          <p14:tracePt t="23224" x="5203825" y="2003425"/>
          <p14:tracePt t="23239" x="5241925" y="1989138"/>
          <p14:tracePt t="23256" x="5280025" y="1965325"/>
          <p14:tracePt t="23273" x="5295900" y="1951038"/>
          <p14:tracePt t="23273" x="5318125" y="1935163"/>
          <p14:tracePt t="23293" x="5334000" y="1920875"/>
          <p14:tracePt t="23309" x="5334000" y="1912938"/>
          <p14:tracePt t="23323" x="5341938" y="1905000"/>
          <p14:tracePt t="24225" x="5349875" y="1905000"/>
          <p14:tracePt t="25082" x="5364163" y="1897063"/>
          <p14:tracePt t="25091" x="5372100" y="1897063"/>
          <p14:tracePt t="25104" x="5418138" y="1889125"/>
          <p14:tracePt t="25121" x="5456238" y="1889125"/>
          <p14:tracePt t="25121" x="5478463" y="1882775"/>
          <p14:tracePt t="25140" x="5516563" y="1866900"/>
          <p14:tracePt t="25155" x="5546725" y="1851025"/>
          <p14:tracePt t="25172" x="5584825" y="1828800"/>
          <p14:tracePt t="25189" x="5638800" y="1820863"/>
          <p14:tracePt t="25205" x="5692775" y="1790700"/>
          <p14:tracePt t="25220" x="5761038" y="1760538"/>
          <p14:tracePt t="25236" x="5897563" y="1722438"/>
          <p14:tracePt t="25254" x="5989638" y="1692275"/>
          <p14:tracePt t="25270" x="6142038" y="1638300"/>
          <p14:tracePt t="25287" x="6218238" y="1600200"/>
          <p14:tracePt t="25287" x="6248400" y="1592263"/>
          <p14:tracePt t="25307" x="6270625" y="1592263"/>
          <p14:tracePt t="25321" x="6308725" y="1577975"/>
          <p14:tracePt t="25321" x="6332538" y="1577975"/>
          <p14:tracePt t="25340" x="6354763" y="1570038"/>
          <p14:tracePt t="25356" x="6378575" y="1570038"/>
          <p14:tracePt t="25372" x="6392863" y="1570038"/>
          <p14:tracePt t="25388" x="6400800" y="1570038"/>
          <p14:tracePt t="25404" x="6416675" y="1570038"/>
          <p14:tracePt t="25426" x="6423025" y="1570038"/>
          <p14:tracePt t="25466" x="6430963" y="1562100"/>
          <p14:tracePt t="26576" x="6430963" y="1554163"/>
          <p14:tracePt t="26858" x="6430963" y="1546225"/>
          <p14:tracePt t="26867" x="6423025" y="1539875"/>
          <p14:tracePt t="26874" x="6416675" y="1539875"/>
          <p14:tracePt t="26886" x="6400800" y="1524000"/>
          <p14:tracePt t="26903" x="6392863" y="1508125"/>
          <p14:tracePt t="26919" x="6378575" y="1501775"/>
          <p14:tracePt t="26935" x="6378575" y="1493838"/>
          <p14:tracePt t="27010" x="6370638" y="1493838"/>
          <p14:tracePt t="27026" x="6362700" y="1485900"/>
          <p14:tracePt t="27035" x="6354763" y="1477963"/>
          <p14:tracePt t="27042" x="6346825" y="1470025"/>
          <p14:tracePt t="27058" x="6340475" y="1470025"/>
          <p14:tracePt t="27074" x="6332538" y="1463675"/>
          <p14:tracePt t="27427" x="6332538" y="1447800"/>
          <p14:tracePt t="27442" x="6346825" y="1447800"/>
          <p14:tracePt t="27458" x="6354763" y="1425575"/>
          <p14:tracePt t="27466" x="6362700" y="1417638"/>
          <p14:tracePt t="27474" x="6370638" y="1409700"/>
          <p14:tracePt t="27485" x="6378575" y="1401763"/>
          <p14:tracePt t="27501" x="6378575" y="1393825"/>
          <p14:tracePt t="27546" x="6384925" y="1393825"/>
          <p14:tracePt t="27562" x="6400800" y="1393825"/>
          <p14:tracePt t="27618" x="6408738" y="1393825"/>
          <p14:tracePt t="27666" x="6416675" y="1393825"/>
          <p14:tracePt t="27682" x="6423025" y="1393825"/>
          <p14:tracePt t="27699" x="6423025" y="1387475"/>
          <p14:tracePt t="27706" x="6423025" y="1379538"/>
          <p14:tracePt t="27718" x="6438900" y="1363663"/>
          <p14:tracePt t="27735" x="6438900" y="1333500"/>
          <p14:tracePt t="27751" x="6438900" y="1311275"/>
          <p14:tracePt t="27769" x="6454775" y="1287463"/>
          <p14:tracePt t="27769" x="6454775" y="1279525"/>
          <p14:tracePt t="27788" x="6454775" y="1265238"/>
          <p14:tracePt t="27802" x="6454775" y="1241425"/>
          <p14:tracePt t="27820" x="6454775" y="1235075"/>
          <p14:tracePt t="27837" x="6454775" y="1227138"/>
          <p14:tracePt t="27852" x="6438900" y="1211263"/>
          <p14:tracePt t="27868" x="6438900" y="1203325"/>
          <p14:tracePt t="27885" x="6423025" y="1173163"/>
          <p14:tracePt t="27902" x="6423025" y="1158875"/>
          <p14:tracePt t="27918" x="6408738" y="1127125"/>
          <p14:tracePt t="27936" x="6408738" y="1104900"/>
          <p14:tracePt t="27951" x="6408738" y="1082675"/>
          <p14:tracePt t="27969" x="6392863" y="1050925"/>
          <p14:tracePt t="27969" x="6392863" y="1044575"/>
          <p14:tracePt t="27987" x="6384925" y="1020763"/>
          <p14:tracePt t="28001" x="6378575" y="982663"/>
          <p14:tracePt t="28001" x="6378575" y="968375"/>
          <p14:tracePt t="28021" x="6378575" y="936625"/>
          <p14:tracePt t="28037" x="6378575" y="914400"/>
          <p14:tracePt t="28053" x="6378575" y="892175"/>
          <p14:tracePt t="28070" x="6378575" y="876300"/>
          <p14:tracePt t="28086" x="6378575" y="868363"/>
          <p14:tracePt t="28101" x="6378575" y="860425"/>
          <p14:tracePt t="28117" x="6378575" y="846138"/>
          <p14:tracePt t="28135" x="6384925" y="830263"/>
          <p14:tracePt t="28154" x="6400800" y="822325"/>
          <p14:tracePt t="28167" x="6430963" y="808038"/>
          <p14:tracePt t="28185" x="6499225" y="777875"/>
          <p14:tracePt t="28205" x="6515100" y="769938"/>
          <p14:tracePt t="28217" x="6569075" y="754063"/>
          <p14:tracePt t="28236" x="6591300" y="739775"/>
          <p14:tracePt t="28252" x="6651625" y="723900"/>
          <p14:tracePt t="28269" x="6705600" y="723900"/>
          <p14:tracePt t="28285" x="6743700" y="708025"/>
          <p14:tracePt t="28302" x="6765925" y="708025"/>
          <p14:tracePt t="28318" x="6789738" y="708025"/>
          <p14:tracePt t="28335" x="6804025" y="708025"/>
          <p14:tracePt t="28352" x="6819900" y="708025"/>
          <p14:tracePt t="28369" x="6858000" y="708025"/>
          <p14:tracePt t="28369" x="6865938" y="708025"/>
          <p14:tracePt t="28387" x="6873875" y="708025"/>
          <p14:tracePt t="28400" x="6904038" y="708025"/>
          <p14:tracePt t="28400" x="6934200" y="708025"/>
          <p14:tracePt t="28419" x="6988175" y="708025"/>
          <p14:tracePt t="28436" x="7040563" y="708025"/>
          <p14:tracePt t="28452" x="7078663" y="708025"/>
          <p14:tracePt t="28469" x="7094538" y="708025"/>
          <p14:tracePt t="28484" x="7102475" y="708025"/>
          <p14:tracePt t="28500" x="7146925" y="708025"/>
          <p14:tracePt t="28519" x="7216775" y="708025"/>
          <p14:tracePt t="28534" x="7307263" y="708025"/>
          <p14:tracePt t="28552" x="7413625" y="708025"/>
          <p14:tracePt t="28568" x="7505700" y="708025"/>
          <p14:tracePt t="28585" x="7551738" y="708025"/>
          <p14:tracePt t="28603" x="7566025" y="708025"/>
          <p14:tracePt t="28617" x="7573963" y="708025"/>
          <p14:tracePt t="28636" x="7597775" y="708025"/>
          <p14:tracePt t="28653" x="7688263" y="708025"/>
          <p14:tracePt t="28668" x="7780338" y="708025"/>
          <p14:tracePt t="28685" x="7840663" y="723900"/>
          <p14:tracePt t="28701" x="7856538" y="731838"/>
          <p14:tracePt t="28717" x="7870825" y="739775"/>
          <p14:tracePt t="28747" x="7886700" y="762000"/>
          <p14:tracePt t="28762" x="7902575" y="777875"/>
          <p14:tracePt t="28770" x="7916863" y="792163"/>
          <p14:tracePt t="28784" x="7954963" y="846138"/>
          <p14:tracePt t="28784" x="7978775" y="876300"/>
          <p14:tracePt t="28803" x="8008938" y="898525"/>
          <p14:tracePt t="28816" x="8047038" y="960438"/>
          <p14:tracePt t="28816" x="8077200" y="990600"/>
          <p14:tracePt t="28835" x="8077200" y="998538"/>
          <p14:tracePt t="28850" x="8107363" y="1050925"/>
          <p14:tracePt t="28869" x="8107363" y="1074738"/>
          <p14:tracePt t="28884" x="8115300" y="1096963"/>
          <p14:tracePt t="28901" x="8115300" y="1127125"/>
          <p14:tracePt t="28917" x="8115300" y="1158875"/>
          <p14:tracePt t="28934" x="8131175" y="1189038"/>
          <p14:tracePt t="28951" x="8131175" y="1219200"/>
          <p14:tracePt t="28967" x="8131175" y="1249363"/>
          <p14:tracePt t="28984" x="8131175" y="1279525"/>
          <p14:tracePt t="29000" x="8115300" y="1317625"/>
          <p14:tracePt t="29000" x="8115300" y="1333500"/>
          <p14:tracePt t="29021" x="8115300" y="1349375"/>
          <p14:tracePt t="29034" x="8115300" y="1417638"/>
          <p14:tracePt t="29052" x="8099425" y="1455738"/>
          <p14:tracePt t="29069" x="8099425" y="1493838"/>
          <p14:tracePt t="29084" x="8093075" y="1516063"/>
          <p14:tracePt t="29100" x="8093075" y="1554163"/>
          <p14:tracePt t="29117" x="8085138" y="1592263"/>
          <p14:tracePt t="29134" x="8077200" y="1638300"/>
          <p14:tracePt t="29151" x="8069263" y="1684338"/>
          <p14:tracePt t="29167" x="8061325" y="1730375"/>
          <p14:tracePt t="29184" x="8039100" y="1798638"/>
          <p14:tracePt t="29205" x="8039100" y="1806575"/>
          <p14:tracePt t="29216" x="8023225" y="1866900"/>
          <p14:tracePt t="29233" x="8008938" y="1905000"/>
          <p14:tracePt t="29233" x="7985125" y="1943100"/>
          <p14:tracePt t="29251" x="7970838" y="1981200"/>
          <p14:tracePt t="29267" x="7962900" y="2027238"/>
          <p14:tracePt t="29283" x="7940675" y="2065338"/>
          <p14:tracePt t="29300" x="7916863" y="2087563"/>
          <p14:tracePt t="29317" x="7902575" y="2111375"/>
          <p14:tracePt t="29334" x="7870825" y="2141538"/>
          <p14:tracePt t="29351" x="7864475" y="2141538"/>
          <p14:tracePt t="29366" x="7840663" y="2155825"/>
          <p14:tracePt t="29384" x="7802563" y="2171700"/>
          <p14:tracePt t="29400" x="7772400" y="2193925"/>
          <p14:tracePt t="29417" x="7726363" y="2201863"/>
          <p14:tracePt t="29417" x="7704138" y="2209800"/>
          <p14:tracePt t="29436" x="7680325" y="2225675"/>
          <p14:tracePt t="29436" x="7658100" y="2232025"/>
          <p14:tracePt t="29451" x="7642225" y="2232025"/>
          <p14:tracePt t="29468" x="7627938" y="2239963"/>
          <p14:tracePt t="29484" x="7612063" y="2239963"/>
          <p14:tracePt t="29500" x="7581900" y="2239963"/>
          <p14:tracePt t="29516" x="7521575" y="2239963"/>
          <p14:tracePt t="29534" x="7451725" y="2239963"/>
          <p14:tracePt t="29550" x="7399338" y="2239963"/>
          <p14:tracePt t="29567" x="7361238" y="2239963"/>
          <p14:tracePt t="29584" x="7331075" y="2239963"/>
          <p14:tracePt t="29601" x="7307263" y="2239963"/>
          <p14:tracePt t="29601" x="7299325" y="2239963"/>
          <p14:tracePt t="29619" x="7285038" y="2239963"/>
          <p14:tracePt t="29633" x="7254875" y="2239963"/>
          <p14:tracePt t="29650" x="7162800" y="2239963"/>
          <p14:tracePt t="29667" x="7132638" y="2239963"/>
          <p14:tracePt t="29684" x="7116763" y="2239963"/>
          <p14:tracePt t="29701" x="7094538" y="2239963"/>
          <p14:tracePt t="29716" x="7070725" y="2239963"/>
          <p14:tracePt t="29734" x="7048500" y="2239963"/>
          <p14:tracePt t="29750" x="7018338" y="2239963"/>
          <p14:tracePt t="29766" x="6988175" y="2239963"/>
          <p14:tracePt t="29783" x="6934200" y="2239963"/>
          <p14:tracePt t="29799" x="6888163" y="2239963"/>
          <p14:tracePt t="29817" x="6835775" y="2239963"/>
          <p14:tracePt t="29817" x="6827838" y="2239963"/>
          <p14:tracePt t="29835" x="6811963" y="2239963"/>
          <p14:tracePt t="29849" x="6781800" y="2239963"/>
          <p14:tracePt t="29868" x="6759575" y="2239963"/>
          <p14:tracePt t="29884" x="6743700" y="2239963"/>
          <p14:tracePt t="29901" x="6727825" y="2239963"/>
          <p14:tracePt t="29916" x="6689725" y="2239963"/>
          <p14:tracePt t="29933" x="6637338" y="2239963"/>
          <p14:tracePt t="29949" x="6613525" y="2239963"/>
          <p14:tracePt t="29966" x="6575425" y="2239963"/>
          <p14:tracePt t="29983" x="6561138" y="2239963"/>
          <p14:tracePt t="29999" x="6515100" y="2239963"/>
          <p14:tracePt t="29999" x="6492875" y="2239963"/>
          <p14:tracePt t="30019" x="6477000" y="2239963"/>
          <p14:tracePt t="30032" x="6438900" y="2239963"/>
          <p14:tracePt t="30032" x="6430963" y="2239963"/>
          <p14:tracePt t="30052" x="6416675" y="2239963"/>
          <p14:tracePt t="30068" x="6400800" y="2239963"/>
          <p14:tracePt t="30084" x="6362700" y="2232025"/>
          <p14:tracePt t="30101" x="6354763" y="2232025"/>
          <p14:tracePt t="30138" x="6340475" y="2232025"/>
          <p14:tracePt t="30154" x="6324600" y="2232025"/>
          <p14:tracePt t="30162" x="6294438" y="2232025"/>
          <p14:tracePt t="30170" x="6264275" y="2209800"/>
          <p14:tracePt t="30183" x="6210300" y="2187575"/>
          <p14:tracePt t="30183" x="6180138" y="2171700"/>
          <p14:tracePt t="30206" x="6172200" y="2163763"/>
          <p14:tracePt t="30216" x="6142038" y="2141538"/>
          <p14:tracePt t="30233" x="6103938" y="2103438"/>
          <p14:tracePt t="30233" x="6103938" y="2095500"/>
          <p14:tracePt t="30251" x="6096000" y="2087563"/>
          <p14:tracePt t="30265" x="6080125" y="2079625"/>
          <p14:tracePt t="30282" x="6065838" y="2049463"/>
          <p14:tracePt t="30300" x="6049963" y="2027238"/>
          <p14:tracePt t="30317" x="6019800" y="1973263"/>
          <p14:tracePt t="30333" x="5973763" y="1927225"/>
          <p14:tracePt t="30350" x="5943600" y="1882775"/>
          <p14:tracePt t="30366" x="5927725" y="1858963"/>
          <p14:tracePt t="30384" x="5927725" y="1844675"/>
          <p14:tracePt t="30400" x="5921375" y="1828800"/>
          <p14:tracePt t="30415" x="5905500" y="1812925"/>
          <p14:tracePt t="30432" x="5889625" y="1768475"/>
          <p14:tracePt t="30449" x="5889625" y="1760538"/>
          <p14:tracePt t="30466" x="5889625" y="1752600"/>
          <p14:tracePt t="30482" x="5889625" y="1714500"/>
          <p14:tracePt t="30500" x="5889625" y="1692275"/>
          <p14:tracePt t="30516" x="5889625" y="1684338"/>
          <p14:tracePt t="30538" x="5897563" y="1668463"/>
          <p14:tracePt t="30549" x="5921375" y="1654175"/>
          <p14:tracePt t="30566" x="5935663" y="1646238"/>
          <p14:tracePt t="30582" x="5959475" y="1630363"/>
          <p14:tracePt t="30598" x="5973763" y="1616075"/>
          <p14:tracePt t="30615" x="6003925" y="1616075"/>
          <p14:tracePt t="30632" x="6049963" y="1600200"/>
          <p14:tracePt t="30632" x="6080125" y="1584325"/>
          <p14:tracePt t="30651" x="6096000" y="1584325"/>
          <p14:tracePt t="30666" x="6118225" y="1584325"/>
          <p14:tracePt t="30682" x="6134100" y="1577975"/>
          <p14:tracePt t="30699" x="6142038" y="1577975"/>
          <p14:tracePt t="30722" x="6149975" y="1577975"/>
          <p14:tracePt t="30732" x="6156325" y="1570038"/>
          <p14:tracePt t="30748" x="6188075" y="1570038"/>
          <p14:tracePt t="30766" x="6202363" y="1562100"/>
          <p14:tracePt t="30782" x="6240463" y="1554163"/>
          <p14:tracePt t="30798" x="6270625" y="1539875"/>
          <p14:tracePt t="30816" x="6286500" y="1539875"/>
          <p14:tracePt t="30832" x="6294438" y="1539875"/>
          <p14:tracePt t="30848" x="6308725" y="1524000"/>
          <p14:tracePt t="30883" x="6316663" y="1524000"/>
          <p14:tracePt t="30899" x="6324600" y="1524000"/>
          <p14:tracePt t="30906" x="6340475" y="1524000"/>
          <p14:tracePt t="30916" x="6354763" y="1516063"/>
          <p14:tracePt t="30933" x="6362700" y="1508125"/>
          <p14:tracePt t="30948" x="6370638" y="1508125"/>
          <p14:tracePt t="30965" x="6392863" y="1493838"/>
          <p14:tracePt t="30983" x="6400800" y="1493838"/>
          <p14:tracePt t="30997" x="6408738" y="1493838"/>
          <p14:tracePt t="31018" x="6416675" y="1477963"/>
          <p14:tracePt t="31075" x="6416675" y="1470025"/>
          <p14:tracePt t="31090" x="6416675" y="1463675"/>
          <p14:tracePt t="31100" x="6416675" y="1431925"/>
          <p14:tracePt t="31117" x="6416675" y="1393825"/>
          <p14:tracePt t="31133" x="6416675" y="1379538"/>
          <p14:tracePt t="31148" x="6416675" y="1349375"/>
          <p14:tracePt t="31166" x="6416675" y="1333500"/>
          <p14:tracePt t="31181" x="6416675" y="1303338"/>
          <p14:tracePt t="31199" x="6400800" y="1265238"/>
          <p14:tracePt t="31216" x="6400800" y="1235075"/>
          <p14:tracePt t="31231" x="6384925" y="1203325"/>
          <p14:tracePt t="31248" x="6384925" y="1181100"/>
          <p14:tracePt t="31248" x="6378575" y="1165225"/>
          <p14:tracePt t="31268" x="6370638" y="1158875"/>
          <p14:tracePt t="31281" x="6370638" y="1143000"/>
          <p14:tracePt t="31298" x="6370638" y="1127125"/>
          <p14:tracePt t="31322" x="6362700" y="1112838"/>
          <p14:tracePt t="31354" x="6354763" y="1104900"/>
          <p14:tracePt t="31363" x="6354763" y="1089025"/>
          <p14:tracePt t="31370" x="6340475" y="1074738"/>
          <p14:tracePt t="31381" x="6340475" y="1066800"/>
          <p14:tracePt t="31397" x="6340475" y="1050925"/>
          <p14:tracePt t="31415" x="6340475" y="1028700"/>
          <p14:tracePt t="31431" x="6340475" y="1012825"/>
          <p14:tracePt t="31449" x="6332538" y="990600"/>
          <p14:tracePt t="31465" x="6324600" y="990600"/>
          <p14:tracePt t="31480" x="6324600" y="974725"/>
          <p14:tracePt t="31480" x="6324600" y="968375"/>
          <p14:tracePt t="31499" x="6332538" y="960438"/>
          <p14:tracePt t="31517" x="6340475" y="944563"/>
          <p14:tracePt t="31533" x="6346825" y="944563"/>
          <p14:tracePt t="31547" x="6354763" y="930275"/>
          <p14:tracePt t="31564" x="6362700" y="922338"/>
          <p14:tracePt t="31581" x="6378575" y="898525"/>
          <p14:tracePt t="31598" x="6392863" y="884238"/>
          <p14:tracePt t="31616" x="6408738" y="868363"/>
          <p14:tracePt t="31632" x="6423025" y="854075"/>
          <p14:tracePt t="31649" x="6454775" y="846138"/>
          <p14:tracePt t="31649" x="6454775" y="838200"/>
          <p14:tracePt t="31667" x="6461125" y="830263"/>
          <p14:tracePt t="31680" x="6499225" y="815975"/>
          <p14:tracePt t="31699" x="6537325" y="784225"/>
          <p14:tracePt t="31716" x="6561138" y="769938"/>
          <p14:tracePt t="31732" x="6575425" y="754063"/>
          <p14:tracePt t="31748" x="6583363" y="746125"/>
          <p14:tracePt t="31770" x="6591300" y="746125"/>
          <p14:tracePt t="31802" x="6599238" y="746125"/>
          <p14:tracePt t="31810" x="6613525" y="731838"/>
          <p14:tracePt t="31818" x="6645275" y="731838"/>
          <p14:tracePt t="31830" x="6683375" y="731838"/>
          <p14:tracePt t="31847" x="6727825" y="731838"/>
          <p14:tracePt t="31865" x="6751638" y="723900"/>
          <p14:tracePt t="31865" x="6759575" y="715963"/>
          <p14:tracePt t="31883" x="6765925" y="715963"/>
          <p14:tracePt t="31899" x="6797675" y="715963"/>
          <p14:tracePt t="31917" x="6865938" y="715963"/>
          <p14:tracePt t="31932" x="6896100" y="715963"/>
          <p14:tracePt t="31950" x="6904038" y="715963"/>
          <p14:tracePt t="31970" x="6911975" y="715963"/>
          <p14:tracePt t="31986" x="6926263" y="715963"/>
          <p14:tracePt t="31997" x="6980238" y="715963"/>
          <p14:tracePt t="32016" x="7048500" y="715963"/>
          <p14:tracePt t="32031" x="7086600" y="731838"/>
          <p14:tracePt t="32047" x="7116763" y="731838"/>
          <p14:tracePt t="32064" x="7146925" y="739775"/>
          <p14:tracePt t="32081" x="7200900" y="754063"/>
          <p14:tracePt t="32081" x="7208838" y="754063"/>
          <p14:tracePt t="32100" x="7246938" y="754063"/>
          <p14:tracePt t="32116" x="7292975" y="754063"/>
          <p14:tracePt t="32132" x="7369175" y="769938"/>
          <p14:tracePt t="32148" x="7429500" y="777875"/>
          <p14:tracePt t="32164" x="7459663" y="777875"/>
          <p14:tracePt t="32180" x="7497763" y="792163"/>
          <p14:tracePt t="32196" x="7513638" y="792163"/>
          <p14:tracePt t="32215" x="7521575" y="792163"/>
          <p14:tracePt t="32230" x="7527925" y="792163"/>
          <p14:tracePt t="32247" x="7543800" y="792163"/>
          <p14:tracePt t="32264" x="7566025" y="808038"/>
          <p14:tracePt t="32280" x="7635875" y="854075"/>
          <p14:tracePt t="32297" x="7696200" y="876300"/>
          <p14:tracePt t="32297" x="7712075" y="892175"/>
          <p14:tracePt t="32316" x="7734300" y="898525"/>
          <p14:tracePt t="32332" x="7742238" y="906463"/>
          <p14:tracePt t="32363" x="7750175" y="914400"/>
          <p14:tracePt t="32379" x="7756525" y="922338"/>
          <p14:tracePt t="32386" x="7772400" y="936625"/>
          <p14:tracePt t="32396" x="7794625" y="960438"/>
          <p14:tracePt t="32415" x="7818438" y="982663"/>
          <p14:tracePt t="32430" x="7840663" y="998538"/>
          <p14:tracePt t="32448" x="7840663" y="1020763"/>
          <p14:tracePt t="32464" x="7848600" y="1044575"/>
          <p14:tracePt t="32480" x="7856538" y="1050925"/>
          <p14:tracePt t="32480" x="7864475" y="1074738"/>
          <p14:tracePt t="32500" x="7870825" y="1074738"/>
          <p14:tracePt t="32500" x="7870825" y="1082675"/>
          <p14:tracePt t="32516" x="7878763" y="1096963"/>
          <p14:tracePt t="32532" x="7886700" y="1120775"/>
          <p14:tracePt t="32547" x="7886700" y="1150938"/>
          <p14:tracePt t="32564" x="7886700" y="1189038"/>
          <p14:tracePt t="32581" x="7902575" y="1203325"/>
          <p14:tracePt t="32596" x="7924800" y="1249363"/>
          <p14:tracePt t="32614" x="7932738" y="1287463"/>
          <p14:tracePt t="32631" x="7940675" y="1303338"/>
          <p14:tracePt t="32646" x="7940675" y="1325563"/>
          <p14:tracePt t="32664" x="7940675" y="1363663"/>
          <p14:tracePt t="32681" x="7940675" y="1379538"/>
          <p14:tracePt t="32696" x="7940675" y="1425575"/>
          <p14:tracePt t="32713" x="7940675" y="1455738"/>
          <p14:tracePt t="32713" x="7940675" y="1470025"/>
          <p14:tracePt t="32731" x="7940675" y="1508125"/>
          <p14:tracePt t="32748" x="7940675" y="1524000"/>
          <p14:tracePt t="32764" x="7940675" y="1539875"/>
          <p14:tracePt t="32780" x="7947025" y="1570038"/>
          <p14:tracePt t="32796" x="7947025" y="1584325"/>
          <p14:tracePt t="32813" x="7947025" y="1616075"/>
          <p14:tracePt t="32830" x="7947025" y="1646238"/>
          <p14:tracePt t="32846" x="7947025" y="1660525"/>
          <p14:tracePt t="32863" x="7947025" y="1692275"/>
          <p14:tracePt t="32881" x="7947025" y="1730375"/>
          <p14:tracePt t="32897" x="7947025" y="1760538"/>
          <p14:tracePt t="32897" x="7947025" y="1774825"/>
          <p14:tracePt t="32915" x="7947025" y="1790700"/>
          <p14:tracePt t="32930" x="7947025" y="1851025"/>
          <p14:tracePt t="32949" x="7947025" y="1889125"/>
          <p14:tracePt t="32964" x="7947025" y="1920875"/>
          <p14:tracePt t="32981" x="7932738" y="1965325"/>
          <p14:tracePt t="32996" x="7916863" y="2011363"/>
          <p14:tracePt t="33015" x="7902575" y="2041525"/>
          <p14:tracePt t="33030" x="7902575" y="2073275"/>
          <p14:tracePt t="33045" x="7894638" y="2087563"/>
          <p14:tracePt t="33062" x="7878763" y="2103438"/>
          <p14:tracePt t="33079" x="7856538" y="2117725"/>
          <p14:tracePt t="33096" x="7818438" y="2125663"/>
          <p14:tracePt t="33096" x="7818438" y="2133600"/>
          <p14:tracePt t="33116" x="7810500" y="2133600"/>
          <p14:tracePt t="33129" x="7772400" y="2141538"/>
          <p14:tracePt t="33148" x="7750175" y="2149475"/>
          <p14:tracePt t="33162" x="7680325" y="2163763"/>
          <p14:tracePt t="33180" x="7635875" y="2163763"/>
          <p14:tracePt t="33198" x="7604125" y="2179638"/>
          <p14:tracePt t="33214" x="7573963" y="2179638"/>
          <p14:tracePt t="33228" x="7551738" y="2179638"/>
          <p14:tracePt t="33247" x="7527925" y="2193925"/>
          <p14:tracePt t="33262" x="7497763" y="2201863"/>
          <p14:tracePt t="33279" x="7483475" y="2209800"/>
          <p14:tracePt t="33295" x="7451725" y="2209800"/>
          <p14:tracePt t="33313" x="7421563" y="2217738"/>
          <p14:tracePt t="33313" x="7399338" y="2217738"/>
          <p14:tracePt t="33332" x="7369175" y="2217738"/>
          <p14:tracePt t="33332" x="7345363" y="2225675"/>
          <p14:tracePt t="33347" x="7261225" y="2232025"/>
          <p14:tracePt t="33364" x="7216775" y="2232025"/>
          <p14:tracePt t="33381" x="7178675" y="2232025"/>
          <p14:tracePt t="33397" x="7162800" y="2232025"/>
          <p14:tracePt t="33412" x="7140575" y="2239963"/>
          <p14:tracePt t="33430" x="7116763" y="2247900"/>
          <p14:tracePt t="33447" x="7078663" y="2247900"/>
          <p14:tracePt t="33462" x="7040563" y="2247900"/>
          <p14:tracePt t="33480" x="7002463" y="2247900"/>
          <p14:tracePt t="33496" x="6972300" y="2247900"/>
          <p14:tracePt t="33496" x="6964363" y="2247900"/>
          <p14:tracePt t="33515" x="6956425" y="2247900"/>
          <p14:tracePt t="33528" x="6926263" y="2247900"/>
          <p14:tracePt t="33547" x="6911975" y="2247900"/>
          <p14:tracePt t="33563" x="6896100" y="2247900"/>
          <p14:tracePt t="33579" x="6880225" y="2247900"/>
          <p14:tracePt t="33596" x="6835775" y="2247900"/>
          <p14:tracePt t="33613" x="6797675" y="2247900"/>
          <p14:tracePt t="33630" x="6743700" y="2247900"/>
          <p14:tracePt t="33647" x="6705600" y="2247900"/>
          <p14:tracePt t="33663" x="6675438" y="2247900"/>
          <p14:tracePt t="33677" x="6667500" y="2247900"/>
          <p14:tracePt t="33714" x="6659563" y="2247900"/>
          <p14:tracePt t="33722" x="6645275" y="2247900"/>
          <p14:tracePt t="33731" x="6613525" y="2247900"/>
          <p14:tracePt t="33748" x="6599238" y="2247900"/>
          <p14:tracePt t="33748" x="6583363" y="2247900"/>
          <p14:tracePt t="33763" x="6561138" y="2247900"/>
          <p14:tracePt t="33780" x="6523038" y="2247900"/>
          <p14:tracePt t="33797" x="6499225" y="2247900"/>
          <p14:tracePt t="33812" x="6492875" y="2247900"/>
          <p14:tracePt t="33828" x="6477000" y="2247900"/>
          <p14:tracePt t="33846" x="6469063" y="2247900"/>
          <p14:tracePt t="33861" x="6446838" y="2247900"/>
          <p14:tracePt t="33879" x="6416675" y="2247900"/>
          <p14:tracePt t="33897" x="6378575" y="2247900"/>
          <p14:tracePt t="33913" x="6340475" y="2247900"/>
          <p14:tracePt t="33913" x="6332538" y="2247900"/>
          <p14:tracePt t="33931" x="6316663" y="2247900"/>
          <p14:tracePt t="33946" x="6294438" y="2247900"/>
          <p14:tracePt t="33946" x="6286500" y="2247900"/>
          <p14:tracePt t="33964" x="6270625" y="2247900"/>
          <p14:tracePt t="33980" x="6240463" y="2247900"/>
          <p14:tracePt t="33996" x="6210300" y="2239963"/>
          <p14:tracePt t="34014" x="6188075" y="2232025"/>
          <p14:tracePt t="34030" x="6156325" y="2217738"/>
          <p14:tracePt t="34047" x="6126163" y="2217738"/>
          <p14:tracePt t="34062" x="6118225" y="2217738"/>
          <p14:tracePt t="34078" x="6111875" y="2201863"/>
          <p14:tracePt t="34096" x="6096000" y="2187575"/>
          <p14:tracePt t="34115" x="6073775" y="2179638"/>
          <p14:tracePt t="34128" x="6042025" y="2163763"/>
          <p14:tracePt t="34128" x="6027738" y="2149475"/>
          <p14:tracePt t="34148" x="6003925" y="2125663"/>
          <p14:tracePt t="34148" x="5989638" y="2125663"/>
          <p14:tracePt t="34164" x="5943600" y="2079625"/>
          <p14:tracePt t="34180" x="5905500" y="2049463"/>
          <p14:tracePt t="34198" x="5897563" y="2041525"/>
          <p14:tracePt t="34213" x="5889625" y="2041525"/>
          <p14:tracePt t="34234" x="5889625" y="2035175"/>
          <p14:tracePt t="34245" x="5889625" y="2027238"/>
          <p14:tracePt t="34261" x="5889625" y="2003425"/>
          <p14:tracePt t="34278" x="5889625" y="1965325"/>
          <p14:tracePt t="34295" x="5867400" y="1920875"/>
          <p14:tracePt t="34312" x="5859463" y="1882775"/>
          <p14:tracePt t="34328" x="5859463" y="1858963"/>
          <p14:tracePt t="34328" x="5859463" y="1851025"/>
          <p14:tracePt t="34348" x="5859463" y="1844675"/>
          <p14:tracePt t="34361" x="5859463" y="1812925"/>
          <p14:tracePt t="34380" x="5859463" y="1806575"/>
          <p14:tracePt t="34396" x="5875338" y="1790700"/>
          <p14:tracePt t="34413" x="5889625" y="1782763"/>
          <p14:tracePt t="34429" x="5921375" y="1768475"/>
          <p14:tracePt t="34447" x="5927725" y="1760538"/>
          <p14:tracePt t="34460" x="5959475" y="1744663"/>
          <p14:tracePt t="34478" x="5965825" y="1736725"/>
          <p14:tracePt t="34494" x="5989638" y="1722438"/>
          <p14:tracePt t="34511" x="6027738" y="1714500"/>
          <p14:tracePt t="34527" x="6080125" y="1692275"/>
          <p14:tracePt t="34544" x="6126163" y="1660525"/>
          <p14:tracePt t="34560" x="6134100" y="1660525"/>
          <p14:tracePt t="34576" x="6149975" y="1654175"/>
          <p14:tracePt t="34595" x="6156325" y="1654175"/>
          <p14:tracePt t="34612" x="6180138" y="1646238"/>
          <p14:tracePt t="34628" x="6188075" y="1646238"/>
          <p14:tracePt t="34650" x="6194425" y="1638300"/>
          <p14:tracePt t="34739" x="6202363" y="1638300"/>
          <p14:tracePt t="34746" x="6210300" y="1638300"/>
          <p14:tracePt t="34760" x="6210300" y="1630363"/>
          <p14:tracePt t="34777" x="6218238" y="1630363"/>
          <p14:tracePt t="40927" x="6210300" y="1630363"/>
          <p14:tracePt t="41722" x="6202363" y="1638300"/>
          <p14:tracePt t="41818" x="6194425" y="1638300"/>
          <p14:tracePt t="41826" x="6194425" y="1654175"/>
          <p14:tracePt t="41837" x="6149975" y="1706563"/>
          <p14:tracePt t="41854" x="6065838" y="1820863"/>
          <p14:tracePt t="41870" x="5965825" y="1958975"/>
          <p14:tracePt t="41888" x="5867400" y="2133600"/>
          <p14:tracePt t="41904" x="5730875" y="2324100"/>
          <p14:tracePt t="41920" x="5570538" y="2506663"/>
          <p14:tracePt t="41938" x="5432425" y="2674938"/>
          <p14:tracePt t="41938" x="5356225" y="2765425"/>
          <p14:tracePt t="41956" x="5227638" y="2917825"/>
          <p14:tracePt t="41971" x="5165725" y="3040063"/>
          <p14:tracePt t="41988" x="5127625" y="3124200"/>
          <p14:tracePt t="42007" x="5127625" y="3162300"/>
          <p14:tracePt t="42022" x="5127625" y="3178175"/>
          <p14:tracePt t="42036" x="5127625" y="3192463"/>
          <p14:tracePt t="42053" x="5127625" y="3200400"/>
          <p14:tracePt t="42070" x="5121275" y="3208338"/>
          <p14:tracePt t="42088" x="5121275" y="3238500"/>
          <p14:tracePt t="42105" x="5097463" y="3284538"/>
          <p14:tracePt t="42120" x="5051425" y="3344863"/>
          <p14:tracePt t="42137" x="5021263" y="3390900"/>
          <p14:tracePt t="42137" x="4999038" y="3421063"/>
          <p14:tracePt t="42156" x="4983163" y="3444875"/>
          <p14:tracePt t="42171" x="4953000" y="3489325"/>
          <p14:tracePt t="42189" x="4945063" y="3497263"/>
          <p14:tracePt t="42208" x="4945063" y="3505200"/>
          <p14:tracePt t="42226" x="4945063" y="3513138"/>
          <p14:tracePt t="42314" x="4937125" y="3513138"/>
          <p14:tracePt t="42450" x="4930775" y="3513138"/>
          <p14:tracePt t="42466" x="4922838" y="3513138"/>
          <p14:tracePt t="42474" x="4906963" y="3513138"/>
          <p14:tracePt t="42486" x="4884738" y="3543300"/>
          <p14:tracePt t="42504" x="4868863" y="3603625"/>
          <p14:tracePt t="42521" x="4800600" y="3687763"/>
          <p14:tracePt t="42537" x="4740275" y="3771900"/>
          <p14:tracePt t="42537" x="4708525" y="3817938"/>
          <p14:tracePt t="42556" x="4678363" y="3863975"/>
          <p14:tracePt t="42570" x="4579938" y="3978275"/>
          <p14:tracePt t="42589" x="4525963" y="4054475"/>
          <p14:tracePt t="42604" x="4473575" y="4106863"/>
          <p14:tracePt t="42621" x="4389438" y="4160838"/>
          <p14:tracePt t="42637" x="4343400" y="4198938"/>
          <p14:tracePt t="42653" x="4313238" y="4229100"/>
          <p14:tracePt t="42669" x="4297363" y="4244975"/>
          <p14:tracePt t="42686" x="4297363" y="4251325"/>
          <p14:tracePt t="42722" x="4289425" y="4251325"/>
          <p14:tracePt t="42738" x="4283075" y="4267200"/>
          <p14:tracePt t="42746" x="4251325" y="4267200"/>
          <p14:tracePt t="42755" x="4251325" y="4275138"/>
          <p14:tracePt t="42769" x="4229100" y="4289425"/>
          <p14:tracePt t="42769" x="4221163" y="4297363"/>
          <p14:tracePt t="42789" x="4213225" y="4297363"/>
          <p14:tracePt t="42803" x="4198938" y="4297363"/>
          <p14:tracePt t="42898" x="4191000" y="4297363"/>
          <p14:tracePt t="42906" x="4183063" y="4297363"/>
          <p14:tracePt t="42919" x="4152900" y="4297363"/>
          <p14:tracePt t="42936" x="4122738" y="4297363"/>
          <p14:tracePt t="42953" x="4092575" y="4297363"/>
          <p14:tracePt t="42971" x="4084638" y="4297363"/>
          <p14:tracePt t="42987" x="4060825" y="4297363"/>
          <p14:tracePt t="43003" x="4046538" y="4297363"/>
          <p14:tracePt t="43027" x="4038600" y="4297363"/>
          <p14:tracePt t="43042" x="4022725" y="4283075"/>
          <p14:tracePt t="43052" x="3992563" y="4283075"/>
          <p14:tracePt t="43070" x="3954463" y="4267200"/>
          <p14:tracePt t="43087" x="3946525" y="4267200"/>
          <p14:tracePt t="43102" x="3940175" y="4267200"/>
          <p14:tracePt t="43119" x="3932238" y="4267200"/>
          <p14:tracePt t="43178" x="3924300" y="4267200"/>
          <p14:tracePt t="43187" x="3908425" y="4267200"/>
          <p14:tracePt t="43195" x="3894138" y="4267200"/>
          <p14:tracePt t="43205" x="3856038" y="4283075"/>
          <p14:tracePt t="43220" x="3802063" y="4283075"/>
          <p14:tracePt t="43236" x="3763963" y="4305300"/>
          <p14:tracePt t="43253" x="3733800" y="4327525"/>
          <p14:tracePt t="43269" x="3717925" y="4335463"/>
          <p14:tracePt t="43286" x="3695700" y="4359275"/>
          <p14:tracePt t="43303" x="3635375" y="4359275"/>
          <p14:tracePt t="43320" x="3573463" y="4359275"/>
          <p14:tracePt t="43337" x="3505200" y="4359275"/>
          <p14:tracePt t="43337" x="3497263" y="4365625"/>
          <p14:tracePt t="43355" x="3482975" y="4365625"/>
          <p14:tracePt t="43368" x="3475038" y="4373563"/>
          <p14:tracePt t="43385" x="3459163" y="4373563"/>
          <p14:tracePt t="43403" x="3451225" y="4389438"/>
          <p14:tracePt t="43421" x="3444875" y="4397375"/>
          <p14:tracePt t="43452" x="3444875" y="4403725"/>
          <p14:tracePt t="43498" x="3459163" y="4403725"/>
          <p14:tracePt t="44010" x="3482975" y="4403725"/>
          <p14:tracePt t="44019" x="3497263" y="4381500"/>
          <p14:tracePt t="44026" x="3513138" y="4343400"/>
          <p14:tracePt t="44037" x="3573463" y="4259263"/>
          <p14:tracePt t="44052" x="3665538" y="4168775"/>
          <p14:tracePt t="44068" x="3802063" y="4060825"/>
          <p14:tracePt t="44086" x="3932238" y="3962400"/>
          <p14:tracePt t="44102" x="4076700" y="3840163"/>
          <p14:tracePt t="44119" x="4183063" y="3687763"/>
          <p14:tracePt t="44135" x="4283075" y="3451225"/>
          <p14:tracePt t="44152" x="4365625" y="3178175"/>
          <p14:tracePt t="44168" x="4457700" y="2917825"/>
          <p14:tracePt t="44185" x="4594225" y="2644775"/>
          <p14:tracePt t="44205" x="4694238" y="2498725"/>
          <p14:tracePt t="44220" x="4792663" y="2370138"/>
          <p14:tracePt t="44235" x="4860925" y="2270125"/>
          <p14:tracePt t="44251" x="4922838" y="2193925"/>
          <p14:tracePt t="44268" x="4960938" y="2125663"/>
          <p14:tracePt t="44284" x="5021263" y="2049463"/>
          <p14:tracePt t="44302" x="5083175" y="1965325"/>
          <p14:tracePt t="44318" x="5159375" y="1882775"/>
          <p14:tracePt t="44336" x="5265738" y="1806575"/>
          <p14:tracePt t="44352" x="5341938" y="1752600"/>
          <p14:tracePt t="44369" x="5470525" y="1706563"/>
          <p14:tracePt t="44369" x="5502275" y="1684338"/>
          <p14:tracePt t="44388" x="5516563" y="1668463"/>
          <p14:tracePt t="44401" x="5540375" y="1646238"/>
          <p14:tracePt t="44401" x="5546725" y="1638300"/>
          <p14:tracePt t="44420" x="5570538" y="1630363"/>
          <p14:tracePt t="44436" x="5600700" y="1600200"/>
          <p14:tracePt t="44452" x="5654675" y="1570038"/>
          <p14:tracePt t="44468" x="5684838" y="1546225"/>
          <p14:tracePt t="44485" x="5722938" y="1516063"/>
          <p14:tracePt t="44501" x="5761038" y="1485900"/>
          <p14:tracePt t="44519" x="5829300" y="1463675"/>
          <p14:tracePt t="44533" x="5905500" y="1401763"/>
          <p14:tracePt t="44551" x="5965825" y="1379538"/>
          <p14:tracePt t="44568" x="5989638" y="1379538"/>
          <p14:tracePt t="44585" x="5997575" y="1371600"/>
          <p14:tracePt t="44651" x="5997575" y="1355725"/>
          <p14:tracePt t="44674" x="5997575" y="1341438"/>
          <p14:tracePt t="44683" x="6011863" y="1317625"/>
          <p14:tracePt t="44690" x="6027738" y="1311275"/>
          <p14:tracePt t="44699" x="6049963" y="1279525"/>
          <p14:tracePt t="44716" x="6073775" y="1257300"/>
          <p14:tracePt t="44733" x="6096000" y="1241425"/>
          <p14:tracePt t="44751" x="6103938" y="1235075"/>
          <p14:tracePt t="44767" x="6111875" y="1227138"/>
          <p14:tracePt t="44786" x="6118225" y="1219200"/>
          <p14:tracePt t="44800" x="6126163" y="1211263"/>
          <p14:tracePt t="44800" x="6142038" y="1203325"/>
          <p14:tracePt t="44821" x="6156325" y="1181100"/>
          <p14:tracePt t="44837" x="6172200" y="1150938"/>
          <p14:tracePt t="44853" x="6180138" y="1143000"/>
          <p14:tracePt t="44868" x="6180138" y="1135063"/>
          <p14:tracePt t="44898" x="6180138" y="1127125"/>
          <p14:tracePt t="44906" x="6188075" y="1120775"/>
          <p14:tracePt t="44922" x="6194425" y="1112838"/>
          <p14:tracePt t="44962" x="6194425" y="1104900"/>
          <p14:tracePt t="44978" x="6194425" y="1096963"/>
          <p14:tracePt t="44987" x="6194425" y="1089025"/>
          <p14:tracePt t="45001" x="6194425" y="1074738"/>
          <p14:tracePt t="45001" x="6194425" y="1066800"/>
          <p14:tracePt t="45021" x="6194425" y="1058863"/>
          <p14:tracePt t="45042" x="6194425" y="1050925"/>
          <p14:tracePt t="45067" x="6188075" y="1044575"/>
          <p14:tracePt t="45083" x="6172200" y="1036638"/>
          <p14:tracePt t="45146" x="6172200" y="1028700"/>
          <p14:tracePt t="45154" x="6164263" y="1020763"/>
          <p14:tracePt t="45195" x="6156325" y="1020763"/>
          <p14:tracePt t="45218" x="6149975" y="1020763"/>
          <p14:tracePt t="45242" x="6142038" y="1020763"/>
          <p14:tracePt t="45251" x="6126163" y="1020763"/>
          <p14:tracePt t="45274" x="6118225" y="1020763"/>
          <p14:tracePt t="45290" x="6111875" y="1020763"/>
          <p14:tracePt t="45299" x="6103938" y="1020763"/>
          <p14:tracePt t="45314" x="6096000" y="1020763"/>
          <p14:tracePt t="45322" x="6088063" y="1020763"/>
          <p14:tracePt t="45338" x="6080125" y="1020763"/>
          <p14:tracePt t="45354" x="6073775" y="1020763"/>
          <p14:tracePt t="45378" x="6065838" y="1028700"/>
          <p14:tracePt t="45386" x="6049963" y="1036638"/>
          <p14:tracePt t="45411" x="6035675" y="1066800"/>
          <p14:tracePt t="45426" x="6027738" y="1082675"/>
          <p14:tracePt t="45451" x="6027738" y="1089025"/>
          <p14:tracePt t="45474" x="6027738" y="1096963"/>
          <p14:tracePt t="45483" x="6027738" y="1104900"/>
          <p14:tracePt t="45490" x="6027738" y="1112838"/>
          <p14:tracePt t="45500" x="6027738" y="1127125"/>
          <p14:tracePt t="45518" x="6027738" y="1158875"/>
          <p14:tracePt t="45534" x="6019800" y="1189038"/>
          <p14:tracePt t="45550" x="6019800" y="1211263"/>
          <p14:tracePt t="45567" x="6019800" y="1219200"/>
          <p14:tracePt t="45583" x="6019800" y="1235075"/>
          <p14:tracePt t="45600" x="6019800" y="1249363"/>
          <p14:tracePt t="45616" x="6019800" y="1257300"/>
          <p14:tracePt t="45633" x="6019800" y="1279525"/>
          <p14:tracePt t="45653" x="6027738" y="1279525"/>
          <p14:tracePt t="45684" x="6035675" y="1279525"/>
          <p14:tracePt t="45690" x="6049963" y="1287463"/>
          <p14:tracePt t="45700" x="6073775" y="1295400"/>
          <p14:tracePt t="45725" x="6096000" y="1311275"/>
          <p14:tracePt t="45739" x="6111875" y="1311275"/>
          <p14:tracePt t="45748" x="6142038" y="1333500"/>
          <p14:tracePt t="45777" x="6156325" y="1333500"/>
          <p14:tracePt t="45786" x="6172200" y="1333500"/>
          <p14:tracePt t="45799" x="6256338" y="1349375"/>
          <p14:tracePt t="45799" x="6294438" y="1363663"/>
          <p14:tracePt t="45819" x="6308725" y="1363663"/>
          <p14:tracePt t="45833" x="6332538" y="1371600"/>
          <p14:tracePt t="45850" x="6340475" y="1371600"/>
          <p14:tracePt t="45866" x="6346825" y="1371600"/>
          <p14:tracePt t="45884" x="6423025" y="1387475"/>
          <p14:tracePt t="45901" x="6530975" y="1409700"/>
          <p14:tracePt t="45916" x="6569075" y="1409700"/>
          <p14:tracePt t="45934" x="6599238" y="1409700"/>
          <p14:tracePt t="45949" x="6607175" y="1409700"/>
          <p14:tracePt t="45966" x="6621463" y="1409700"/>
          <p14:tracePt t="46002" x="6645275" y="1409700"/>
          <p14:tracePt t="46010" x="6675438" y="1409700"/>
          <p14:tracePt t="46018" x="6721475" y="1409700"/>
          <p14:tracePt t="46032" x="6842125" y="1409700"/>
          <p14:tracePt t="46032" x="6904038" y="1409700"/>
          <p14:tracePt t="46052" x="6964363" y="1425575"/>
          <p14:tracePt t="46069" x="6972300" y="1425575"/>
          <p14:tracePt t="46138" x="6980238" y="1425575"/>
          <p14:tracePt t="46170" x="6994525" y="1425575"/>
          <p14:tracePt t="46186" x="7002463" y="1425575"/>
          <p14:tracePt t="46210" x="7010400" y="1409700"/>
          <p14:tracePt t="46218" x="7018338" y="1401763"/>
          <p14:tracePt t="46235" x="7026275" y="1393825"/>
          <p14:tracePt t="46249" x="7070725" y="1371600"/>
          <p14:tracePt t="46268" x="7094538" y="1355725"/>
          <p14:tracePt t="46283" x="7108825" y="1341438"/>
          <p14:tracePt t="46301" x="7108825" y="1325563"/>
          <p14:tracePt t="46330" x="7124700" y="1317625"/>
          <p14:tracePt t="46338" x="7124700" y="1311275"/>
          <p14:tracePt t="46349" x="7124700" y="1279525"/>
          <p14:tracePt t="46367" x="7124700" y="1249363"/>
          <p14:tracePt t="46384" x="7124700" y="1219200"/>
          <p14:tracePt t="46400" x="7124700" y="1196975"/>
          <p14:tracePt t="46417" x="7124700" y="1173163"/>
          <p14:tracePt t="46432" x="7124700" y="1135063"/>
          <p14:tracePt t="46432" x="7108825" y="1112838"/>
          <p14:tracePt t="46452" x="7086600" y="1096963"/>
          <p14:tracePt t="46452" x="7070725" y="1082675"/>
          <p14:tracePt t="46467" x="7048500" y="1066800"/>
          <p14:tracePt t="46483" x="7032625" y="1044575"/>
          <p14:tracePt t="46500" x="7010400" y="1028700"/>
          <p14:tracePt t="46518" x="6988175" y="1012825"/>
          <p14:tracePt t="46534" x="6964363" y="998538"/>
          <p14:tracePt t="46548" x="6942138" y="982663"/>
          <p14:tracePt t="46565" x="6918325" y="982663"/>
          <p14:tracePt t="46581" x="6888163" y="968375"/>
          <p14:tracePt t="46598" x="6858000" y="960438"/>
          <p14:tracePt t="46616" x="6797675" y="944563"/>
          <p14:tracePt t="46633" x="6735763" y="944563"/>
          <p14:tracePt t="46633" x="6705600" y="930275"/>
          <p14:tracePt t="46652" x="6683375" y="930275"/>
          <p14:tracePt t="46664" x="6629400" y="922338"/>
          <p14:tracePt t="46664" x="6613525" y="922338"/>
          <p14:tracePt t="46683" x="6591300" y="914400"/>
          <p14:tracePt t="46699" x="6569075" y="914400"/>
          <p14:tracePt t="46716" x="6515100" y="914400"/>
          <p14:tracePt t="46733" x="6454775" y="914400"/>
          <p14:tracePt t="46749" x="6400800" y="914400"/>
          <p14:tracePt t="46766" x="6354763" y="914400"/>
          <p14:tracePt t="46782" x="6316663" y="914400"/>
          <p14:tracePt t="46799" x="6294438" y="914400"/>
          <p14:tracePt t="46816" x="6270625" y="914400"/>
          <p14:tracePt t="46833" x="6240463" y="914400"/>
          <p14:tracePt t="46852" x="6210300" y="930275"/>
          <p14:tracePt t="46866" x="6180138" y="944563"/>
          <p14:tracePt t="46866" x="6172200" y="952500"/>
          <p14:tracePt t="46884" x="6142038" y="968375"/>
          <p14:tracePt t="46900" x="6118225" y="990600"/>
          <p14:tracePt t="46917" x="6103938" y="998538"/>
          <p14:tracePt t="46932" x="6096000" y="1006475"/>
          <p14:tracePt t="46950" x="6080125" y="1020763"/>
          <p14:tracePt t="46966" x="6080125" y="1036638"/>
          <p14:tracePt t="46981" x="6080125" y="1058863"/>
          <p14:tracePt t="46998" x="6080125" y="1096963"/>
          <p14:tracePt t="47017" x="6080125" y="1135063"/>
          <p14:tracePt t="47032" x="6073775" y="1173163"/>
          <p14:tracePt t="47048" x="6073775" y="1219200"/>
          <p14:tracePt t="47048" x="6073775" y="1241425"/>
          <p14:tracePt t="47067" x="6057900" y="1287463"/>
          <p14:tracePt t="47067" x="6057900" y="1317625"/>
          <p14:tracePt t="47084" x="6057900" y="1349375"/>
          <p14:tracePt t="47100" x="6057900" y="1363663"/>
          <p14:tracePt t="47117" x="6057900" y="1371600"/>
          <p14:tracePt t="47131" x="6096000" y="1387475"/>
          <p14:tracePt t="47149" x="6111875" y="1401763"/>
          <p14:tracePt t="47165" x="6118225" y="1401763"/>
          <p14:tracePt t="47181" x="6142038" y="1417638"/>
          <p14:tracePt t="47199" x="6149975" y="1417638"/>
          <p14:tracePt t="47215" x="6172200" y="1417638"/>
          <p14:tracePt t="47232" x="6194425" y="1439863"/>
          <p14:tracePt t="47248" x="6240463" y="1455738"/>
          <p14:tracePt t="47248" x="6270625" y="1463675"/>
          <p14:tracePt t="47268" x="6278563" y="1463675"/>
          <p14:tracePt t="47282" x="6346825" y="1485900"/>
          <p14:tracePt t="47300" x="6378575" y="1485900"/>
          <p14:tracePt t="47318" x="6392863" y="1485900"/>
          <p14:tracePt t="47333" x="6416675" y="1485900"/>
          <p14:tracePt t="47349" x="6461125" y="1485900"/>
          <p14:tracePt t="47366" x="6523038" y="1485900"/>
          <p14:tracePt t="47382" x="6599238" y="1485900"/>
          <p14:tracePt t="47401" x="6675438" y="1485900"/>
          <p14:tracePt t="47415" x="6727825" y="1485900"/>
          <p14:tracePt t="47432" x="6743700" y="1485900"/>
          <p14:tracePt t="47447" x="6751638" y="1485900"/>
          <p14:tracePt t="47465" x="6759575" y="1485900"/>
          <p14:tracePt t="47481" x="6781800" y="1470025"/>
          <p14:tracePt t="47500" x="6835775" y="1447800"/>
          <p14:tracePt t="47516" x="6835775" y="1431925"/>
          <p14:tracePt t="47532" x="6865938" y="1409700"/>
          <p14:tracePt t="47548" x="6880225" y="1393825"/>
          <p14:tracePt t="47564" x="6896100" y="1387475"/>
          <p14:tracePt t="47581" x="6911975" y="1371600"/>
          <p14:tracePt t="47599" x="6926263" y="1355725"/>
          <p14:tracePt t="47614" x="6942138" y="1325563"/>
          <p14:tracePt t="47632" x="6950075" y="1303338"/>
          <p14:tracePt t="47649" x="6956425" y="1273175"/>
          <p14:tracePt t="47649" x="6956425" y="1265238"/>
          <p14:tracePt t="47668" x="6956425" y="1249363"/>
          <p14:tracePt t="47681" x="6964363" y="1211263"/>
          <p14:tracePt t="47681" x="6964363" y="1203325"/>
          <p14:tracePt t="47699" x="6972300" y="1189038"/>
          <p14:tracePt t="47714" x="6972300" y="1165225"/>
          <p14:tracePt t="47733" x="6972300" y="1135063"/>
          <p14:tracePt t="47748" x="6972300" y="1120775"/>
          <p14:tracePt t="47765" x="6972300" y="1112838"/>
          <p14:tracePt t="47780" x="6972300" y="1096963"/>
          <p14:tracePt t="47798" x="6972300" y="1082675"/>
          <p14:tracePt t="47814" x="6964363" y="1058863"/>
          <p14:tracePt t="47831" x="6950075" y="1050925"/>
          <p14:tracePt t="47847" x="6926263" y="1028700"/>
          <p14:tracePt t="47865" x="6880225" y="990600"/>
          <p14:tracePt t="47881" x="6835775" y="974725"/>
          <p14:tracePt t="47881" x="6827838" y="974725"/>
          <p14:tracePt t="47900" x="6789738" y="968375"/>
          <p14:tracePt t="47916" x="6743700" y="952500"/>
          <p14:tracePt t="47931" x="6683375" y="944563"/>
          <p14:tracePt t="47950" x="6599238" y="944563"/>
          <p14:tracePt t="47965" x="6537325" y="944563"/>
          <p14:tracePt t="47981" x="6492875" y="936625"/>
          <p14:tracePt t="47998" x="6461125" y="936625"/>
          <p14:tracePt t="47998" x="6438900" y="936625"/>
          <p14:tracePt t="48019" x="6430963" y="936625"/>
          <p14:tracePt t="48032" x="6400800" y="936625"/>
          <p14:tracePt t="48046" x="6370638" y="936625"/>
          <p14:tracePt t="48063" x="6354763" y="944563"/>
          <p14:tracePt t="48080" x="6324600" y="968375"/>
          <p14:tracePt t="48096" x="6256338" y="1012825"/>
          <p14:tracePt t="48115" x="6210300" y="1074738"/>
          <p14:tracePt t="48132" x="6180138" y="1158875"/>
          <p14:tracePt t="48148" x="6149975" y="1219200"/>
          <p14:tracePt t="48165" x="6126163" y="1257300"/>
          <p14:tracePt t="48180" x="6126163" y="1273175"/>
          <p14:tracePt t="48197" x="6126163" y="1279525"/>
          <p14:tracePt t="48226" x="6126163" y="1287463"/>
          <p14:tracePt t="48250" x="6126163" y="1295400"/>
          <p14:tracePt t="48538" x="6126163" y="1303338"/>
          <p14:tracePt t="48547" x="6111875" y="1317625"/>
          <p14:tracePt t="48554" x="6111875" y="1325563"/>
          <p14:tracePt t="48564" x="6080125" y="1371600"/>
          <p14:tracePt t="48580" x="6049963" y="1393825"/>
          <p14:tracePt t="48597" x="6003925" y="1447800"/>
          <p14:tracePt t="48615" x="5959475" y="1501775"/>
          <p14:tracePt t="48631" x="5905500" y="1600200"/>
          <p14:tracePt t="48648" x="5845175" y="1706563"/>
          <p14:tracePt t="48665" x="5791200" y="1806575"/>
          <p14:tracePt t="48665" x="5761038" y="1844675"/>
          <p14:tracePt t="48683" x="5722938" y="1897063"/>
          <p14:tracePt t="48696" x="5654675" y="1989138"/>
          <p14:tracePt t="48696" x="5622925" y="2041525"/>
          <p14:tracePt t="48716" x="5540375" y="2149475"/>
          <p14:tracePt t="48732" x="5470525" y="2232025"/>
          <p14:tracePt t="48748" x="5394325" y="2324100"/>
          <p14:tracePt t="48765" x="5303838" y="2476500"/>
          <p14:tracePt t="48780" x="5219700" y="2606675"/>
          <p14:tracePt t="48797" x="5189538" y="2667000"/>
          <p14:tracePt t="48813" x="5181600" y="2682875"/>
          <p14:tracePt t="48830" x="5173663" y="2697163"/>
          <p14:tracePt t="48846" x="5165725" y="2720975"/>
          <p14:tracePt t="48864" x="5159375" y="2751138"/>
          <p14:tracePt t="48864" x="5135563" y="2789238"/>
          <p14:tracePt t="48883" x="5113338" y="2835275"/>
          <p14:tracePt t="48896" x="5059363" y="2911475"/>
          <p14:tracePt t="48896" x="5029200" y="2955925"/>
          <p14:tracePt t="48916" x="4983163" y="3009900"/>
          <p14:tracePt t="48930" x="4892675" y="3101975"/>
          <p14:tracePt t="48949" x="4838700" y="3178175"/>
          <p14:tracePt t="48964" x="4784725" y="3230563"/>
          <p14:tracePt t="48980" x="4762500" y="3268663"/>
          <p14:tracePt t="48997" x="4732338" y="3360738"/>
          <p14:tracePt t="49015" x="4670425" y="3406775"/>
          <p14:tracePt t="49032" x="4587875" y="3521075"/>
          <p14:tracePt t="49046" x="4487863" y="3611563"/>
          <p14:tracePt t="49063" x="4381500" y="3717925"/>
          <p14:tracePt t="49080" x="4327525" y="3802063"/>
          <p14:tracePt t="49096" x="4259263" y="3908425"/>
          <p14:tracePt t="49096" x="4229100" y="3978275"/>
          <p14:tracePt t="49116" x="4175125" y="4046538"/>
          <p14:tracePt t="49130" x="4030663" y="4237038"/>
          <p14:tracePt t="49149" x="3940175" y="4327525"/>
          <p14:tracePt t="49164" x="3832225" y="4411663"/>
          <p14:tracePt t="49181" x="3763963" y="4495800"/>
          <p14:tracePt t="49198" x="3703638" y="4572000"/>
          <p14:tracePt t="49214" x="3649663" y="4625975"/>
          <p14:tracePt t="49230" x="3581400" y="4664075"/>
          <p14:tracePt t="49247" x="3551238" y="4694238"/>
          <p14:tracePt t="49263" x="3513138" y="4740275"/>
          <p14:tracePt t="49280" x="3467100" y="4778375"/>
          <p14:tracePt t="49296" x="3421063" y="4822825"/>
          <p14:tracePt t="49296" x="3398838" y="4838700"/>
          <p14:tracePt t="49315" x="3368675" y="4860925"/>
          <p14:tracePt t="49329" x="3284538" y="4922838"/>
          <p14:tracePt t="49347" x="3238500" y="4953000"/>
          <p14:tracePt t="49364" x="3184525" y="4999038"/>
          <p14:tracePt t="49381" x="3124200" y="5045075"/>
          <p14:tracePt t="49397" x="3070225" y="5083175"/>
          <p14:tracePt t="49414" x="2994025" y="5105400"/>
          <p14:tracePt t="49430" x="2865438" y="5143500"/>
          <p14:tracePt t="49447" x="2751138" y="5151438"/>
          <p14:tracePt t="49464" x="2659063" y="5151438"/>
          <p14:tracePt t="49479" x="2582863" y="5143500"/>
          <p14:tracePt t="49496" x="2498725" y="5121275"/>
          <p14:tracePt t="49496" x="2460625" y="5105400"/>
          <p14:tracePt t="49516" x="2438400" y="5097463"/>
          <p14:tracePt t="49531" x="2400300" y="5083175"/>
          <p14:tracePt t="49545" x="2362200" y="5051425"/>
          <p14:tracePt t="49564" x="2346325" y="5037138"/>
          <p14:tracePt t="49580" x="2346325" y="5029200"/>
          <p14:tracePt t="49596" x="2339975" y="5021263"/>
          <p14:tracePt t="49619" x="2332038" y="5006975"/>
          <p14:tracePt t="49643" x="2324100" y="4999038"/>
          <p14:tracePt t="49651" x="2301875" y="4999038"/>
          <p14:tracePt t="49683" x="2293938" y="4999038"/>
          <p14:tracePt t="49691" x="2278063" y="4999038"/>
          <p14:tracePt t="49707" x="2270125" y="4991100"/>
          <p14:tracePt t="49715" x="2263775" y="4991100"/>
          <p14:tracePt t="49728" x="2263775" y="4983163"/>
          <p14:tracePt t="49803" x="2263775" y="4975225"/>
          <p14:tracePt t="49819" x="2255838" y="4960938"/>
          <p14:tracePt t="49827" x="2255838" y="4953000"/>
          <p14:tracePt t="49835" x="2239963" y="4937125"/>
          <p14:tracePt t="49846" x="2209800" y="4914900"/>
          <p14:tracePt t="49863" x="2163763" y="4876800"/>
          <p14:tracePt t="49881" x="2003425" y="4754563"/>
          <p14:tracePt t="49899" x="1820863" y="4656138"/>
          <p14:tracePt t="49899" x="1722438" y="4564063"/>
          <p14:tracePt t="49916" x="1660525" y="4511675"/>
          <p14:tracePt t="49929" x="1463675" y="4335463"/>
          <p14:tracePt t="49929" x="1387475" y="4267200"/>
          <p14:tracePt t="49949" x="1241425" y="4122738"/>
          <p14:tracePt t="49965" x="1120775" y="3978275"/>
          <p14:tracePt t="49981" x="1012825" y="3840163"/>
          <p14:tracePt t="49998" x="898525" y="3695700"/>
          <p14:tracePt t="50015" x="846138" y="3627438"/>
          <p14:tracePt t="50030" x="830263" y="3603625"/>
          <p14:tracePt t="50046" x="815975" y="3589338"/>
          <p14:tracePt t="50062" x="808038" y="3573463"/>
          <p14:tracePt t="50079" x="792163" y="3573463"/>
          <p14:tracePt t="50171" x="784225" y="3573463"/>
          <p14:tracePt t="50228" x="762000" y="3573463"/>
          <p14:tracePt t="50235" x="746125" y="3573463"/>
          <p14:tracePt t="50246" x="731838" y="3573463"/>
          <p14:tracePt t="50261" x="708025" y="3559175"/>
          <p14:tracePt t="50279" x="701675" y="3551238"/>
          <p14:tracePt t="50387" x="701675" y="3543300"/>
          <p14:tracePt t="50467" x="708025" y="3543300"/>
          <p14:tracePt t="50475" x="715963" y="3543300"/>
          <p14:tracePt t="50483" x="723900" y="3543300"/>
          <p14:tracePt t="50496" x="731838" y="3535363"/>
          <p14:tracePt t="50513" x="746125" y="3535363"/>
          <p14:tracePt t="50529" x="800100" y="3535363"/>
          <p14:tracePt t="50529" x="846138" y="3535363"/>
          <p14:tracePt t="50548" x="906463" y="3535363"/>
          <p14:tracePt t="50562" x="1127125" y="3535363"/>
          <p14:tracePt t="50580" x="1287463" y="3535363"/>
          <p14:tracePt t="50598" x="1447800" y="3535363"/>
          <p14:tracePt t="50613" x="1616075" y="3535363"/>
          <p14:tracePt t="50629" x="1752600" y="3535363"/>
          <p14:tracePt t="50647" x="1882775" y="3527425"/>
          <p14:tracePt t="50663" x="1951038" y="3527425"/>
          <p14:tracePt t="50680" x="1997075" y="3513138"/>
          <p14:tracePt t="50697" x="2011363" y="3513138"/>
          <p14:tracePt t="50712" x="2019300" y="3513138"/>
          <p14:tracePt t="50729" x="2027238" y="3513138"/>
          <p14:tracePt t="50746" x="2049463" y="3497263"/>
          <p14:tracePt t="50762" x="2117725" y="3482975"/>
          <p14:tracePt t="50782" x="2163763" y="3459163"/>
          <p14:tracePt t="50797" x="2247900" y="3451225"/>
          <p14:tracePt t="50814" x="2286000" y="3451225"/>
          <p14:tracePt t="50830" x="2324100" y="3444875"/>
          <p14:tracePt t="50846" x="2332038" y="3436938"/>
          <p14:tracePt t="50862" x="2339975" y="3436938"/>
          <p14:tracePt t="50878" x="2346325" y="3436938"/>
          <p14:tracePt t="50896" x="2346325" y="3429000"/>
          <p14:tracePt t="50912" x="2354263" y="3429000"/>
          <p14:tracePt t="50928" x="2384425" y="3421063"/>
          <p14:tracePt t="50948" x="2392363" y="3421063"/>
          <p14:tracePt t="50962" x="2384425" y="3421063"/>
          <p14:tracePt t="51139" x="2378075" y="3444875"/>
          <p14:tracePt t="51155" x="2370138" y="3459163"/>
          <p14:tracePt t="51164" x="2354263" y="3489325"/>
          <p14:tracePt t="51178" x="2308225" y="3635375"/>
          <p14:tracePt t="51198" x="2286000" y="3763963"/>
          <p14:tracePt t="51215" x="2278063" y="3916363"/>
          <p14:tracePt t="51228" x="2255838" y="4084638"/>
          <p14:tracePt t="51246" x="2225675" y="4259263"/>
          <p14:tracePt t="51261" x="2201863" y="4465638"/>
          <p14:tracePt t="51278" x="2155825" y="4648200"/>
          <p14:tracePt t="51295" x="2125663" y="4822825"/>
          <p14:tracePt t="51312" x="2087563" y="4968875"/>
          <p14:tracePt t="51328" x="2049463" y="5083175"/>
          <p14:tracePt t="51345" x="2035175" y="5159375"/>
          <p14:tracePt t="51363" x="2035175" y="5197475"/>
          <p14:tracePt t="51378" x="2035175" y="5211763"/>
          <p14:tracePt t="51491" x="2035175" y="5219700"/>
          <p14:tracePt t="53138" x="2041525" y="5219700"/>
          <p14:tracePt t="53932" x="2049463" y="5211763"/>
          <p14:tracePt t="53940" x="2073275" y="5197475"/>
          <p14:tracePt t="53947" x="2095500" y="5197475"/>
          <p14:tracePt t="53958" x="2117725" y="5173663"/>
          <p14:tracePt t="53976" x="2125663" y="5165725"/>
          <p14:tracePt t="53992" x="2133600" y="5159375"/>
          <p14:tracePt t="54012" x="2149475" y="5151438"/>
          <p14:tracePt t="54026" x="2187575" y="5143500"/>
          <p14:tracePt t="54041" x="2217738" y="5127625"/>
          <p14:tracePt t="54041" x="2232025" y="5121275"/>
          <p14:tracePt t="54060" x="2239963" y="5113338"/>
          <p14:tracePt t="54076" x="2270125" y="5089525"/>
          <p14:tracePt t="54092" x="2324100" y="5051425"/>
          <p14:tracePt t="54108" x="2346325" y="5029200"/>
          <p14:tracePt t="54125" x="2354263" y="5029200"/>
          <p14:tracePt t="54147" x="2362200" y="5029200"/>
          <p14:tracePt t="54379" x="2378075" y="5029200"/>
          <p14:tracePt t="54395" x="2384425" y="5029200"/>
          <p14:tracePt t="54403" x="2408238" y="5006975"/>
          <p14:tracePt t="54412" x="2416175" y="5006975"/>
          <p14:tracePt t="54425" x="2430463" y="4968875"/>
          <p14:tracePt t="54425" x="2446338" y="4953000"/>
          <p14:tracePt t="54445" x="2446338" y="4937125"/>
          <p14:tracePt t="54458" x="2468563" y="4884738"/>
          <p14:tracePt t="54477" x="2506663" y="4854575"/>
          <p14:tracePt t="54493" x="2522538" y="4838700"/>
          <p14:tracePt t="54509" x="2530475" y="4822825"/>
          <p14:tracePt t="54527" x="2530475" y="4816475"/>
          <p14:tracePt t="54555" x="2530475" y="4808538"/>
          <p14:tracePt t="54571" x="2530475" y="4800600"/>
          <p14:tracePt t="54579" x="2530475" y="4792663"/>
          <p14:tracePt t="54590" x="2544763" y="4762500"/>
          <p14:tracePt t="54608" x="2560638" y="4740275"/>
          <p14:tracePt t="54625" x="2582863" y="4716463"/>
          <p14:tracePt t="54625" x="2582863" y="4708525"/>
          <p14:tracePt t="54643" x="2590800" y="4702175"/>
          <p14:tracePt t="54658" x="2590800" y="4694238"/>
          <p14:tracePt t="54676" x="2598738" y="4678363"/>
          <p14:tracePt t="54693" x="2613025" y="4664075"/>
          <p14:tracePt t="54708" x="2613025" y="4640263"/>
          <p14:tracePt t="54726" x="2620963" y="4625975"/>
          <p14:tracePt t="54742" x="2620963" y="4610100"/>
          <p14:tracePt t="54758" x="2620963" y="4602163"/>
          <p14:tracePt t="54775" x="2620963" y="4587875"/>
          <p14:tracePt t="54793" x="2620963" y="4579938"/>
          <p14:tracePt t="54807" x="2620963" y="4564063"/>
          <p14:tracePt t="54825" x="2620963" y="4556125"/>
          <p14:tracePt t="54859" x="2606675" y="4533900"/>
          <p14:tracePt t="54875" x="2582863" y="4533900"/>
          <p14:tracePt t="54892" x="2568575" y="4511675"/>
          <p14:tracePt t="54899" x="2560638" y="4511675"/>
          <p14:tracePt t="54909" x="2552700" y="4503738"/>
          <p14:tracePt t="54925" x="2544763" y="4495800"/>
          <p14:tracePt t="54940" x="2536825" y="4495800"/>
          <p14:tracePt t="54972" x="2530475" y="4487863"/>
          <p14:tracePt t="54987" x="2522538" y="4487863"/>
          <p14:tracePt t="55003" x="2506663" y="4487863"/>
          <p14:tracePt t="55011" x="2492375" y="4479925"/>
          <p14:tracePt t="55025" x="2476500" y="4465638"/>
          <p14:tracePt t="55041" x="2468563" y="4457700"/>
          <p14:tracePt t="55057" x="2460625" y="4457700"/>
          <p14:tracePt t="55076" x="2460625" y="4449763"/>
          <p14:tracePt t="55115" x="2454275" y="4449763"/>
          <p14:tracePt t="55147" x="2446338" y="4441825"/>
          <p14:tracePt t="55155" x="2430463" y="4435475"/>
          <p14:tracePt t="55163" x="2400300" y="4411663"/>
          <p14:tracePt t="55174" x="2370138" y="4403725"/>
          <p14:tracePt t="55191" x="2370138" y="4397375"/>
          <p14:tracePt t="55209" x="2362200" y="4389438"/>
          <p14:tracePt t="55224" x="2354263" y="4381500"/>
          <p14:tracePt t="55267" x="2346325" y="4373563"/>
          <p14:tracePt t="55283" x="2339975" y="4373563"/>
          <p14:tracePt t="55307" x="2332038" y="4373563"/>
          <p14:tracePt t="55324" x="2324100" y="4365625"/>
          <p14:tracePt t="55347" x="2308225" y="4359275"/>
          <p14:tracePt t="55371" x="2293938" y="4351338"/>
          <p14:tracePt t="55379" x="2278063" y="4351338"/>
          <p14:tracePt t="55390" x="2255838" y="4335463"/>
          <p14:tracePt t="55407" x="2247900" y="4327525"/>
          <p14:tracePt t="55424" x="2232025" y="4327525"/>
          <p14:tracePt t="55691" x="2225675" y="4321175"/>
          <p14:tracePt t="55931" x="2217738" y="4313238"/>
          <p14:tracePt t="55940" x="2201863" y="4313238"/>
          <p14:tracePt t="55947" x="2193925" y="4305300"/>
          <p14:tracePt t="55957" x="2179638" y="4289425"/>
          <p14:tracePt t="55974" x="2171700" y="4289425"/>
          <p14:tracePt t="55990" x="2141538" y="4275138"/>
          <p14:tracePt t="56010" x="2117725" y="4267200"/>
          <p14:tracePt t="56026" x="2111375" y="4259263"/>
          <p14:tracePt t="56040" x="2111375" y="4251325"/>
          <p14:tracePt t="56057" x="2095500" y="4251325"/>
          <p14:tracePt t="56073" x="2079625" y="4244975"/>
          <p14:tracePt t="56091" x="2073275" y="4244975"/>
          <p14:tracePt t="56171" x="2057400" y="4244975"/>
          <p14:tracePt t="56179" x="2041525" y="4229100"/>
          <p14:tracePt t="56197" x="2027238" y="4229100"/>
          <p14:tracePt t="56209" x="1965325" y="4213225"/>
          <p14:tracePt t="56224" x="1905000" y="4183063"/>
          <p14:tracePt t="56239" x="1851025" y="4168775"/>
          <p14:tracePt t="56256" x="1798638" y="4168775"/>
          <p14:tracePt t="56273" x="1744663" y="4168775"/>
          <p14:tracePt t="56290" x="1714500" y="4168775"/>
          <p14:tracePt t="56290" x="1692275" y="4168775"/>
          <p14:tracePt t="56307" x="1660525" y="4168775"/>
          <p14:tracePt t="56324" x="1638300" y="4168775"/>
          <p14:tracePt t="56339" x="1546225" y="4168775"/>
          <p14:tracePt t="56356" x="1470025" y="4168775"/>
          <p14:tracePt t="56373" x="1409700" y="4168775"/>
          <p14:tracePt t="56389" x="1355725" y="4168775"/>
          <p14:tracePt t="56406" x="1287463" y="4191000"/>
          <p14:tracePt t="56423" x="1241425" y="4221163"/>
          <p14:tracePt t="56440" x="1189038" y="4251325"/>
          <p14:tracePt t="56457" x="1135063" y="4321175"/>
          <p14:tracePt t="56473" x="1089025" y="4335463"/>
          <p14:tracePt t="56492" x="1058863" y="4351338"/>
          <p14:tracePt t="56492" x="1050925" y="4359275"/>
          <p14:tracePt t="56510" x="1044575" y="4365625"/>
          <p14:tracePt t="56510" x="1028700" y="4373563"/>
          <p14:tracePt t="56525" x="1028700" y="4381500"/>
          <p14:tracePt t="56542" x="998538" y="4397375"/>
          <p14:tracePt t="56558" x="960438" y="4427538"/>
          <p14:tracePt t="56574" x="876300" y="4457700"/>
          <p14:tracePt t="56590" x="822325" y="4479925"/>
          <p14:tracePt t="56607" x="784225" y="4503738"/>
          <p14:tracePt t="56623" x="777875" y="4503738"/>
          <p14:tracePt t="56639" x="769938" y="4511675"/>
          <p14:tracePt t="56656" x="754063" y="4518025"/>
          <p14:tracePt t="56673" x="723900" y="4533900"/>
          <p14:tracePt t="56690" x="715963" y="4533900"/>
          <p14:tracePt t="56706" x="701675" y="4541838"/>
          <p14:tracePt t="56723" x="685800" y="4556125"/>
          <p14:tracePt t="56741" x="669925" y="4572000"/>
          <p14:tracePt t="56758" x="647700" y="4594225"/>
          <p14:tracePt t="56775" x="617538" y="4640263"/>
          <p14:tracePt t="56790" x="563563" y="4694238"/>
          <p14:tracePt t="56807" x="511175" y="4732338"/>
          <p14:tracePt t="56823" x="479425" y="4778375"/>
          <p14:tracePt t="56839" x="457200" y="4808538"/>
          <p14:tracePt t="56857" x="457200" y="4830763"/>
          <p14:tracePt t="56873" x="457200" y="4846638"/>
          <p14:tracePt t="56889" x="457200" y="4876800"/>
          <p14:tracePt t="56906" x="457200" y="4892675"/>
          <p14:tracePt t="56924" x="465138" y="4922838"/>
          <p14:tracePt t="56940" x="465138" y="4960938"/>
          <p14:tracePt t="56957" x="449263" y="4991100"/>
          <p14:tracePt t="56974" x="427038" y="5021263"/>
          <p14:tracePt t="56990" x="419100" y="5045075"/>
          <p14:tracePt t="57009" x="419100" y="5075238"/>
          <p14:tracePt t="57024" x="411163" y="5097463"/>
          <p14:tracePt t="57039" x="411163" y="5135563"/>
          <p14:tracePt t="57055" x="396875" y="5211763"/>
          <p14:tracePt t="57072" x="396875" y="5273675"/>
          <p14:tracePt t="57089" x="396875" y="5349875"/>
          <p14:tracePt t="57106" x="396875" y="5418138"/>
          <p14:tracePt t="57121" x="419100" y="5486400"/>
          <p14:tracePt t="57138" x="457200" y="5570538"/>
          <p14:tracePt t="57156" x="517525" y="5638800"/>
          <p14:tracePt t="57172" x="579438" y="5684838"/>
          <p14:tracePt t="57189" x="631825" y="5737225"/>
          <p14:tracePt t="57208" x="663575" y="5761038"/>
          <p14:tracePt t="57221" x="677863" y="5775325"/>
          <p14:tracePt t="57238" x="685800" y="5775325"/>
          <p14:tracePt t="57255" x="693738" y="5775325"/>
          <p14:tracePt t="57275" x="701675" y="5775325"/>
          <p14:tracePt t="57288" x="715963" y="5783263"/>
          <p14:tracePt t="57306" x="739775" y="5791200"/>
          <p14:tracePt t="57322" x="777875" y="5821363"/>
          <p14:tracePt t="57338" x="784225" y="5829300"/>
          <p14:tracePt t="57354" x="846138" y="5845175"/>
          <p14:tracePt t="57372" x="968375" y="5913438"/>
          <p14:tracePt t="57388" x="1089025" y="5959475"/>
          <p14:tracePt t="57405" x="1265238" y="6011863"/>
          <p14:tracePt t="57421" x="1363663" y="6042025"/>
          <p14:tracePt t="57438" x="1425575" y="6049963"/>
          <p14:tracePt t="57455" x="1447800" y="6057900"/>
          <p14:tracePt t="57471" x="1470025" y="6065838"/>
          <p14:tracePt t="57488" x="1570038" y="6073775"/>
          <p14:tracePt t="57505" x="1668463" y="6111875"/>
          <p14:tracePt t="57522" x="1752600" y="6142038"/>
          <p14:tracePt t="57522" x="1806575" y="6156325"/>
          <p14:tracePt t="57539" x="1820863" y="6164263"/>
          <p14:tracePt t="57554" x="1874838" y="6218238"/>
          <p14:tracePt t="57573" x="1935163" y="6256338"/>
          <p14:tracePt t="57588" x="2019300" y="6278563"/>
          <p14:tracePt t="57605" x="2133600" y="6316663"/>
          <p14:tracePt t="57622" x="2263775" y="6378575"/>
          <p14:tracePt t="57637" x="2392363" y="6400800"/>
          <p14:tracePt t="57654" x="2498725" y="6400800"/>
          <p14:tracePt t="57671" x="2568575" y="6400800"/>
          <p14:tracePt t="57687" x="2620963" y="6400800"/>
          <p14:tracePt t="57705" x="2651125" y="6400800"/>
          <p14:tracePt t="57721" x="2667000" y="6392863"/>
          <p14:tracePt t="57737" x="2674938" y="6392863"/>
          <p14:tracePt t="57755" x="2697163" y="6384925"/>
          <p14:tracePt t="57755" x="2705100" y="6384925"/>
          <p14:tracePt t="57772" x="2751138" y="6384925"/>
          <p14:tracePt t="57789" x="2849563" y="6384925"/>
          <p14:tracePt t="57806" x="2949575" y="6378575"/>
          <p14:tracePt t="57822" x="3086100" y="6354763"/>
          <p14:tracePt t="57838" x="3276600" y="6340475"/>
          <p14:tracePt t="57854" x="3459163" y="6302375"/>
          <p14:tracePt t="57871" x="3603625" y="6278563"/>
          <p14:tracePt t="57887" x="3611563" y="6264275"/>
          <p14:tracePt t="57904" x="3619500" y="6248400"/>
          <p14:tracePt t="57920" x="3619500" y="6232525"/>
          <p14:tracePt t="57938" x="3627438" y="6210300"/>
          <p14:tracePt t="57938" x="3627438" y="6194425"/>
          <p14:tracePt t="57956" x="3649663" y="6142038"/>
          <p14:tracePt t="57973" x="3703638" y="6073775"/>
          <p14:tracePt t="57989" x="3733800" y="5997575"/>
          <p14:tracePt t="58007" x="3763963" y="5927725"/>
          <p14:tracePt t="58023" x="3763963" y="5845175"/>
          <p14:tracePt t="58040" x="3771900" y="5791200"/>
          <p14:tracePt t="58056" x="3787775" y="5753100"/>
          <p14:tracePt t="58073" x="3787775" y="5722938"/>
          <p14:tracePt t="58089" x="3787775" y="5676900"/>
          <p14:tracePt t="58105" x="3787775" y="5622925"/>
          <p14:tracePt t="58123" x="3779838" y="5546725"/>
          <p14:tracePt t="58138" x="3749675" y="5464175"/>
          <p14:tracePt t="58138" x="3741738" y="5426075"/>
          <p14:tracePt t="58157" x="3717925" y="5341938"/>
          <p14:tracePt t="58173" x="3679825" y="5280025"/>
          <p14:tracePt t="58189" x="3619500" y="5203825"/>
          <p14:tracePt t="58206" x="3581400" y="5151438"/>
          <p14:tracePt t="58221" x="3535363" y="5083175"/>
          <p14:tracePt t="58238" x="3513138" y="5037138"/>
          <p14:tracePt t="58256" x="3475038" y="4975225"/>
          <p14:tracePt t="58272" x="3467100" y="4953000"/>
          <p14:tracePt t="58287" x="3436938" y="4914900"/>
          <p14:tracePt t="58305" x="3413125" y="4884738"/>
          <p14:tracePt t="58305" x="3398838" y="4860925"/>
          <p14:tracePt t="58324" x="3375025" y="4846638"/>
          <p14:tracePt t="58337" x="3360738" y="4822825"/>
          <p14:tracePt t="58337" x="3336925" y="4808538"/>
          <p14:tracePt t="58356" x="3292475" y="4762500"/>
          <p14:tracePt t="58372" x="3254375" y="4708525"/>
          <p14:tracePt t="58389" x="3200400" y="4656138"/>
          <p14:tracePt t="58406" x="3078163" y="4564063"/>
          <p14:tracePt t="58422" x="2987675" y="4511675"/>
          <p14:tracePt t="58438" x="2895600" y="4465638"/>
          <p14:tracePt t="58455" x="2781300" y="4419600"/>
          <p14:tracePt t="58471" x="2689225" y="4397375"/>
          <p14:tracePt t="58488" x="2606675" y="4381500"/>
          <p14:tracePt t="58488" x="2574925" y="4381500"/>
          <p14:tracePt t="58508" x="2552700" y="4373563"/>
          <p14:tracePt t="58521" x="2514600" y="4373563"/>
          <p14:tracePt t="58521" x="2498725" y="4373563"/>
          <p14:tracePt t="58540" x="2484438" y="4373563"/>
          <p14:tracePt t="58555" x="2446338" y="4373563"/>
          <p14:tracePt t="58573" x="2400300" y="4373563"/>
          <p14:tracePt t="58589" x="2354263" y="4381500"/>
          <p14:tracePt t="58605" x="2316163" y="4381500"/>
          <p14:tracePt t="58622" x="2286000" y="4381500"/>
          <p14:tracePt t="58638" x="2239963" y="4381500"/>
          <p14:tracePt t="58655" x="2201863" y="4381500"/>
          <p14:tracePt t="58671" x="2163763" y="4381500"/>
          <p14:tracePt t="58687" x="2087563" y="4381500"/>
          <p14:tracePt t="58706" x="1981200" y="4381500"/>
          <p14:tracePt t="58721" x="1882775" y="4381500"/>
          <p14:tracePt t="58737" x="1774825" y="4403725"/>
          <p14:tracePt t="58754" x="1638300" y="4427538"/>
          <p14:tracePt t="58754" x="1570038" y="4441825"/>
          <p14:tracePt t="58773" x="1439863" y="4449763"/>
          <p14:tracePt t="58789" x="1287463" y="4473575"/>
          <p14:tracePt t="58805" x="1120775" y="4495800"/>
          <p14:tracePt t="58822" x="990600" y="4518025"/>
          <p14:tracePt t="58839" x="830263" y="4556125"/>
          <p14:tracePt t="58856" x="693738" y="4587875"/>
          <p14:tracePt t="58870" x="601663" y="4618038"/>
          <p14:tracePt t="58886" x="525463" y="4640263"/>
          <p14:tracePt t="58903" x="441325" y="4670425"/>
          <p14:tracePt t="58920" x="365125" y="4708525"/>
          <p14:tracePt t="58937" x="342900" y="4740275"/>
          <p14:tracePt t="58954" x="312738" y="4778375"/>
          <p14:tracePt t="58954" x="296863" y="4792663"/>
          <p14:tracePt t="58973" x="250825" y="4854575"/>
          <p14:tracePt t="58989" x="206375" y="4899025"/>
          <p14:tracePt t="59006" x="182563" y="4945063"/>
          <p14:tracePt t="59022" x="160338" y="4991100"/>
          <p14:tracePt t="59038" x="152400" y="5037138"/>
          <p14:tracePt t="59055" x="136525" y="5089525"/>
          <p14:tracePt t="59071" x="122238" y="5165725"/>
          <p14:tracePt t="59088" x="122238" y="5219700"/>
          <p14:tracePt t="59105" x="122238" y="5273675"/>
          <p14:tracePt t="59120" x="122238" y="5303838"/>
          <p14:tracePt t="59120" x="130175" y="5318125"/>
          <p14:tracePt t="59140" x="136525" y="5341938"/>
          <p14:tracePt t="59153" x="136525" y="5380038"/>
          <p14:tracePt t="59153" x="152400" y="5410200"/>
          <p14:tracePt t="59173" x="174625" y="5448300"/>
          <p14:tracePt t="59188" x="220663" y="5540375"/>
          <p14:tracePt t="59208" x="288925" y="5630863"/>
          <p14:tracePt t="59222" x="381000" y="5745163"/>
          <p14:tracePt t="59237" x="479425" y="5845175"/>
          <p14:tracePt t="59254" x="609600" y="5951538"/>
          <p14:tracePt t="59269" x="731838" y="6019800"/>
          <p14:tracePt t="59287" x="822325" y="6073775"/>
          <p14:tracePt t="59304" x="906463" y="6164263"/>
          <p14:tracePt t="59320" x="952500" y="6194425"/>
          <p14:tracePt t="59337" x="974725" y="6218238"/>
          <p14:tracePt t="59354" x="998538" y="6232525"/>
          <p14:tracePt t="59369" x="1044575" y="6256338"/>
          <p14:tracePt t="59369" x="1066800" y="6270625"/>
          <p14:tracePt t="59388" x="1104900" y="6294438"/>
          <p14:tracePt t="59403" x="1295400" y="6354763"/>
          <p14:tracePt t="59420" x="1409700" y="6384925"/>
          <p14:tracePt t="59437" x="1584325" y="6430963"/>
          <p14:tracePt t="59453" x="1714500" y="6492875"/>
          <p14:tracePt t="59469" x="1882775" y="6530975"/>
          <p14:tracePt t="59486" x="1958975" y="6561138"/>
          <p14:tracePt t="59503" x="2073275" y="6599238"/>
          <p14:tracePt t="59520" x="2209800" y="6621463"/>
          <p14:tracePt t="59537" x="2316163" y="6621463"/>
          <p14:tracePt t="59554" x="2392363" y="6621463"/>
          <p14:tracePt t="59570" x="2468563" y="6621463"/>
          <p14:tracePt t="59570" x="2514600" y="6621463"/>
          <p14:tracePt t="59587" x="2574925" y="6607175"/>
          <p14:tracePt t="59603" x="2751138" y="6569075"/>
          <p14:tracePt t="59620" x="2865438" y="6492875"/>
          <p14:tracePt t="59637" x="2955925" y="6408738"/>
          <p14:tracePt t="59653" x="3040063" y="6346825"/>
          <p14:tracePt t="59669" x="3108325" y="6308725"/>
          <p14:tracePt t="59686" x="3184525" y="6256338"/>
          <p14:tracePt t="59703" x="3230563" y="6240463"/>
          <p14:tracePt t="59719" x="3260725" y="6210300"/>
          <p14:tracePt t="59735" x="3314700" y="6164263"/>
          <p14:tracePt t="59753" x="3352800" y="6111875"/>
          <p14:tracePt t="59769" x="3429000" y="6019800"/>
          <p14:tracePt t="59786" x="3535363" y="5959475"/>
          <p14:tracePt t="59786" x="3603625" y="5921375"/>
          <p14:tracePt t="59804" x="3665538" y="5897563"/>
          <p14:tracePt t="59819" x="3733800" y="5845175"/>
          <p14:tracePt t="59837" x="3741738" y="5837238"/>
          <p14:tracePt t="59853" x="3741738" y="5799138"/>
          <p14:tracePt t="59870" x="3741738" y="5676900"/>
          <p14:tracePt t="59886" x="3711575" y="5570538"/>
          <p14:tracePt t="59902" x="3679825" y="5464175"/>
          <p14:tracePt t="59918" x="3679825" y="5410200"/>
          <p14:tracePt t="59935" x="3679825" y="5372100"/>
          <p14:tracePt t="59952" x="3679825" y="5356225"/>
          <p14:tracePt t="59968" x="3665538" y="5326063"/>
          <p14:tracePt t="59968" x="3657600" y="5303838"/>
          <p14:tracePt t="59988" x="3641725" y="5287963"/>
          <p14:tracePt t="60002" x="3589338" y="5227638"/>
          <p14:tracePt t="60023" x="3589338" y="5203825"/>
          <p14:tracePt t="60038" x="3573463" y="5173663"/>
          <p14:tracePt t="60054" x="3565525" y="5159375"/>
          <p14:tracePt t="60071" x="3559175" y="5151438"/>
          <p14:tracePt t="60086" x="3543300" y="5135563"/>
          <p14:tracePt t="60102" x="3521075" y="5113338"/>
          <p14:tracePt t="60118" x="3505200" y="5083175"/>
          <p14:tracePt t="60137" x="3475038" y="5051425"/>
          <p14:tracePt t="60154" x="3451225" y="5021263"/>
          <p14:tracePt t="60170" x="3436938" y="5006975"/>
          <p14:tracePt t="60170" x="3421063" y="4991100"/>
          <p14:tracePt t="60188" x="3413125" y="4991100"/>
          <p14:tracePt t="65625" x="3444875" y="5013325"/>
          <p14:tracePt t="66356" x="3475038" y="5051425"/>
          <p14:tracePt t="66363" x="3543300" y="5113338"/>
          <p14:tracePt t="66382" x="3703638" y="5227638"/>
          <p14:tracePt t="66398" x="3863975" y="5372100"/>
          <p14:tracePt t="66414" x="4106863" y="5532438"/>
          <p14:tracePt t="66430" x="4175125" y="5592763"/>
          <p14:tracePt t="66448" x="4221163" y="5646738"/>
          <p14:tracePt t="66463" x="4237038" y="5661025"/>
          <p14:tracePt t="66480" x="4244975" y="5668963"/>
          <p14:tracePt t="66499" x="4244975" y="5684838"/>
          <p14:tracePt t="66547" x="4244975" y="5699125"/>
          <p14:tracePt t="66564" x="4244975" y="5722938"/>
          <p14:tracePt t="66572" x="4244975" y="5753100"/>
          <p14:tracePt t="66580" x="4244975" y="5791200"/>
          <p14:tracePt t="66597" x="4244975" y="5821363"/>
          <p14:tracePt t="66613" x="4244975" y="5829300"/>
          <p14:tracePt t="66629" x="4244975" y="5837238"/>
          <p14:tracePt t="66723" x="4237038" y="5837238"/>
          <p14:tracePt t="66731" x="4221163" y="5837238"/>
          <p14:tracePt t="66827" x="4206875" y="5837238"/>
          <p14:tracePt t="66836" x="4168775" y="5837238"/>
          <p14:tracePt t="66846" x="4092575" y="5837238"/>
          <p14:tracePt t="66862" x="3970338" y="5875338"/>
          <p14:tracePt t="66879" x="3863975" y="5905500"/>
          <p14:tracePt t="66897" x="3771900" y="5927725"/>
          <p14:tracePt t="66913" x="3703638" y="5951538"/>
          <p14:tracePt t="66930" x="3641725" y="5959475"/>
          <p14:tracePt t="66930" x="3603625" y="5973763"/>
          <p14:tracePt t="66949" x="3565525" y="5973763"/>
          <p14:tracePt t="66962" x="3505200" y="5973763"/>
          <p14:tracePt t="66962" x="3467100" y="5973763"/>
          <p14:tracePt t="66981" x="3398838" y="5973763"/>
          <p14:tracePt t="66996" x="3375025" y="5973763"/>
          <p14:tracePt t="67015" x="3375025" y="5965825"/>
          <p14:tracePt t="67163" x="3375025" y="5959475"/>
          <p14:tracePt t="67219" x="3375025" y="5951538"/>
          <p14:tracePt t="67476" x="3382963" y="5951538"/>
          <p14:tracePt t="67515" x="3382963" y="5943600"/>
          <p14:tracePt t="67555" x="3398838" y="5927725"/>
          <p14:tracePt t="67563" x="3398838" y="5897563"/>
          <p14:tracePt t="67580" x="3413125" y="5889625"/>
          <p14:tracePt t="67587" x="3429000" y="5867400"/>
          <p14:tracePt t="67596" x="3451225" y="5829300"/>
          <p14:tracePt t="67612" x="3489325" y="5783263"/>
          <p14:tracePt t="67628" x="3505200" y="5730875"/>
          <p14:tracePt t="67644" x="3513138" y="5707063"/>
          <p14:tracePt t="67660" x="3521075" y="5707063"/>
          <p14:tracePt t="67677" x="3521075" y="5699125"/>
          <p14:tracePt t="67693" x="3535363" y="5684838"/>
          <p14:tracePt t="67711" x="3543300" y="5676900"/>
          <p14:tracePt t="67726" x="3565525" y="5654675"/>
          <p14:tracePt t="67745" x="3581400" y="5622925"/>
          <p14:tracePt t="67762" x="3603625" y="5600700"/>
          <p14:tracePt t="67762" x="3603625" y="5592763"/>
          <p14:tracePt t="67780" x="3603625" y="5570538"/>
          <p14:tracePt t="67797" x="3611563" y="5546725"/>
          <p14:tracePt t="67812" x="3627438" y="5516563"/>
          <p14:tracePt t="67829" x="3635375" y="5494338"/>
          <p14:tracePt t="67846" x="3649663" y="5464175"/>
          <p14:tracePt t="67861" x="3657600" y="5448300"/>
          <p14:tracePt t="67878" x="3665538" y="5440363"/>
          <p14:tracePt t="67894" x="3665538" y="5432425"/>
          <p14:tracePt t="67947" x="3665538" y="5426075"/>
          <p14:tracePt t="67963" x="3665538" y="5418138"/>
          <p14:tracePt t="67971" x="3665538" y="5410200"/>
          <p14:tracePt t="67980" x="3665538" y="5402263"/>
          <p14:tracePt t="67996" x="3665538" y="5387975"/>
          <p14:tracePt t="68014" x="3657600" y="5372100"/>
          <p14:tracePt t="68028" x="3649663" y="5356225"/>
          <p14:tracePt t="68046" x="3641725" y="5341938"/>
          <p14:tracePt t="68060" x="3635375" y="5341938"/>
          <p14:tracePt t="68077" x="3635375" y="5334000"/>
          <p14:tracePt t="68107" x="3627438" y="5334000"/>
          <p14:tracePt t="68115" x="3627438" y="5326063"/>
          <p14:tracePt t="68131" x="3603625" y="5318125"/>
          <p14:tracePt t="68144" x="3597275" y="5318125"/>
          <p14:tracePt t="68160" x="3581400" y="5311775"/>
          <p14:tracePt t="68179" x="3573463" y="5311775"/>
          <p14:tracePt t="68194" x="3559175" y="5311775"/>
          <p14:tracePt t="68212" x="3551238" y="5311775"/>
          <p14:tracePt t="68226" x="3543300" y="5311775"/>
          <p14:tracePt t="68244" x="3521075" y="5303838"/>
          <p14:tracePt t="68283" x="3505200" y="5295900"/>
          <p14:tracePt t="68299" x="3489325" y="5295900"/>
          <p14:tracePt t="68307" x="3475038" y="5280025"/>
          <p14:tracePt t="68315" x="3451225" y="5265738"/>
          <p14:tracePt t="68327" x="3406775" y="5265738"/>
          <p14:tracePt t="68344" x="3330575" y="5241925"/>
          <p14:tracePt t="68361" x="3284538" y="5227638"/>
          <p14:tracePt t="68377" x="3222625" y="5227638"/>
          <p14:tracePt t="68377" x="3216275" y="5227638"/>
          <p14:tracePt t="68396" x="3200400" y="5227638"/>
          <p14:tracePt t="68411" x="3192463" y="5227638"/>
          <p14:tracePt t="68427" x="3170238" y="5227638"/>
          <p14:tracePt t="68499" x="3162300" y="5227638"/>
          <p14:tracePt t="68515" x="3146425" y="5241925"/>
          <p14:tracePt t="68523" x="3124200" y="5257800"/>
          <p14:tracePt t="68539" x="3116263" y="5265738"/>
          <p14:tracePt t="68547" x="3108325" y="5265738"/>
          <p14:tracePt t="68560" x="3101975" y="5280025"/>
          <p14:tracePt t="68577" x="3094038" y="5287963"/>
          <p14:tracePt t="68594" x="3094038" y="5311775"/>
          <p14:tracePt t="68594" x="3094038" y="5318125"/>
          <p14:tracePt t="68613" x="3094038" y="5364163"/>
          <p14:tracePt t="68628" x="3086100" y="5410200"/>
          <p14:tracePt t="68645" x="3086100" y="5448300"/>
          <p14:tracePt t="68662" x="3078163" y="5494338"/>
          <p14:tracePt t="68678" x="3070225" y="5532438"/>
          <p14:tracePt t="68695" x="3063875" y="5578475"/>
          <p14:tracePt t="68712" x="3063875" y="5600700"/>
          <p14:tracePt t="68728" x="3055938" y="5616575"/>
          <p14:tracePt t="68745" x="3048000" y="5638800"/>
          <p14:tracePt t="68761" x="3048000" y="5661025"/>
          <p14:tracePt t="68777" x="3048000" y="5684838"/>
          <p14:tracePt t="68794" x="3048000" y="5707063"/>
          <p14:tracePt t="68794" x="3048000" y="5722938"/>
          <p14:tracePt t="68813" x="3048000" y="5737225"/>
          <p14:tracePt t="68828" x="3055938" y="5761038"/>
          <p14:tracePt t="68845" x="3055938" y="5768975"/>
          <p14:tracePt t="68861" x="3063875" y="5783263"/>
          <p14:tracePt t="68877" x="3063875" y="5791200"/>
          <p14:tracePt t="68899" x="3063875" y="5799138"/>
          <p14:tracePt t="68910" x="3078163" y="5829300"/>
          <p14:tracePt t="68928" x="3094038" y="5875338"/>
          <p14:tracePt t="68945" x="3101975" y="5897563"/>
          <p14:tracePt t="68961" x="3116263" y="5905500"/>
          <p14:tracePt t="68978" x="3124200" y="5913438"/>
          <p14:tracePt t="68996" x="3124200" y="5921375"/>
          <p14:tracePt t="69028" x="3124200" y="5927725"/>
          <p14:tracePt t="69044" x="3140075" y="5935663"/>
          <p14:tracePt t="69051" x="3140075" y="5943600"/>
          <p14:tracePt t="69060" x="3146425" y="5951538"/>
          <p14:tracePt t="69075" x="3170238" y="5973763"/>
          <p14:tracePt t="69093" x="3170238" y="5981700"/>
          <p14:tracePt t="69115" x="3178175" y="5997575"/>
          <p14:tracePt t="69139" x="3184525" y="6003925"/>
          <p14:tracePt t="69147" x="3192463" y="6003925"/>
          <p14:tracePt t="69159" x="3216275" y="6027738"/>
          <p14:tracePt t="69178" x="3260725" y="6065838"/>
          <p14:tracePt t="69193" x="3276600" y="6073775"/>
          <p14:tracePt t="69209" x="3284538" y="6073775"/>
          <p14:tracePt t="69225" x="3298825" y="6073775"/>
          <p14:tracePt t="69225" x="3306763" y="6080125"/>
          <p14:tracePt t="69244" x="3322638" y="6080125"/>
          <p14:tracePt t="69258" x="3352800" y="6080125"/>
          <p14:tracePt t="69277" x="3382963" y="6080125"/>
          <p14:tracePt t="69293" x="3398838" y="6080125"/>
          <p14:tracePt t="69309" x="3444875" y="6080125"/>
          <p14:tracePt t="69326" x="3505200" y="6080125"/>
          <p14:tracePt t="69343" x="3543300" y="6065838"/>
          <p14:tracePt t="69360" x="3581400" y="6049963"/>
          <p14:tracePt t="69376" x="3611563" y="6027738"/>
          <p14:tracePt t="69393" x="3657600" y="5989638"/>
          <p14:tracePt t="69410" x="3679825" y="5965825"/>
          <p14:tracePt t="69410" x="3687763" y="5959475"/>
          <p14:tracePt t="69429" x="3717925" y="5913438"/>
          <p14:tracePt t="69445" x="3733800" y="5897563"/>
          <p14:tracePt t="69461" x="3733800" y="5883275"/>
          <p14:tracePt t="69492" x="3733800" y="5875338"/>
          <p14:tracePt t="69509" x="3741738" y="5867400"/>
          <p14:tracePt t="69515" x="3741738" y="5851525"/>
          <p14:tracePt t="69526" x="3763963" y="5821363"/>
          <p14:tracePt t="69543" x="3779838" y="5799138"/>
          <p14:tracePt t="69559" x="3787775" y="5768975"/>
          <p14:tracePt t="69575" x="3802063" y="5753100"/>
          <p14:tracePt t="69593" x="3802063" y="5737225"/>
          <p14:tracePt t="69609" x="3802063" y="5730875"/>
          <p14:tracePt t="69626" x="3802063" y="5715000"/>
          <p14:tracePt t="69644" x="3802063" y="5699125"/>
          <p14:tracePt t="69691" x="3810000" y="5692775"/>
          <p14:tracePt t="69699" x="3817938" y="5684838"/>
          <p14:tracePt t="69709" x="3817938" y="5638800"/>
          <p14:tracePt t="69728" x="3817938" y="5622925"/>
          <p14:tracePt t="69747" x="3817938" y="5616575"/>
          <p14:tracePt t="69759" x="3817938" y="5592763"/>
          <p14:tracePt t="69777" x="3817938" y="5584825"/>
          <p14:tracePt t="69792" x="3817938" y="5578475"/>
          <p14:tracePt t="69809" x="3817938" y="5554663"/>
          <p14:tracePt t="69809" x="3817938" y="5546725"/>
          <p14:tracePt t="69829" x="3817938" y="5532438"/>
          <p14:tracePt t="69842" x="3817938" y="5516563"/>
          <p14:tracePt t="69859" x="3817938" y="5508625"/>
          <p14:tracePt t="69876" x="3817938" y="5502275"/>
          <p14:tracePt t="69915" x="3810000" y="5486400"/>
          <p14:tracePt t="69931" x="3802063" y="5486400"/>
          <p14:tracePt t="69940" x="3794125" y="5478463"/>
          <p14:tracePt t="69955" x="3787775" y="5470525"/>
          <p14:tracePt t="69963" x="3787775" y="5464175"/>
          <p14:tracePt t="69976" x="3779838" y="5464175"/>
          <p14:tracePt t="69992" x="3763963" y="5448300"/>
          <p14:tracePt t="70013" x="3763963" y="5440363"/>
          <p14:tracePt t="70026" x="3749675" y="5432425"/>
          <p14:tracePt t="70026" x="3733800" y="5426075"/>
          <p14:tracePt t="70045" x="3733800" y="5418138"/>
          <p14:tracePt t="70059" x="3717925" y="5402263"/>
          <p14:tracePt t="70078" x="3711575" y="5402263"/>
          <p14:tracePt t="70139" x="3703638" y="5394325"/>
          <p14:tracePt t="70171" x="3695700" y="5394325"/>
          <p14:tracePt t="70180" x="3687763" y="5394325"/>
          <p14:tracePt t="70203" x="3679825" y="5394325"/>
          <p14:tracePt t="70212" x="3673475" y="5394325"/>
          <p14:tracePt t="70340" x="3665538" y="5394325"/>
          <p14:tracePt t="70347" x="3649663" y="5402263"/>
          <p14:tracePt t="70358" x="3641725" y="5410200"/>
          <p14:tracePt t="70375" x="3641725" y="5418138"/>
          <p14:tracePt t="70391" x="3635375" y="5418138"/>
          <p14:tracePt t="70408" x="3627438" y="5426075"/>
          <p14:tracePt t="70476" x="3619500" y="5426075"/>
          <p14:tracePt t="70499" x="3611563" y="5432425"/>
          <p14:tracePt t="70571" x="3611563" y="5448300"/>
          <p14:tracePt t="70595" x="3603625" y="5448300"/>
          <p14:tracePt t="70603" x="3597275" y="5456238"/>
          <p14:tracePt t="70627" x="3597275" y="5464175"/>
          <p14:tracePt t="70635" x="3597275" y="5470525"/>
          <p14:tracePt t="73279" x="3589338" y="5464175"/>
          <p14:tracePt t="73899" x="3581400" y="5464175"/>
          <p14:tracePt t="73907" x="3565525" y="5464175"/>
          <p14:tracePt t="73921" x="3467100" y="5464175"/>
          <p14:tracePt t="73921" x="3406775" y="5478463"/>
          <p14:tracePt t="73940" x="3268663" y="5516563"/>
          <p14:tracePt t="73956" x="3254375" y="5524500"/>
          <p14:tracePt t="73970" x="3094038" y="5562600"/>
          <p14:tracePt t="73988" x="3025775" y="5578475"/>
          <p14:tracePt t="74006" x="2911475" y="5584825"/>
          <p14:tracePt t="74022" x="2759075" y="5600700"/>
          <p14:tracePt t="74038" x="2613025" y="5622925"/>
          <p14:tracePt t="74055" x="2438400" y="5654675"/>
          <p14:tracePt t="74071" x="2293938" y="5676900"/>
          <p14:tracePt t="74088" x="2187575" y="5699125"/>
          <p14:tracePt t="74104" x="2117725" y="5715000"/>
          <p14:tracePt t="74121" x="2087563" y="5730875"/>
          <p14:tracePt t="74138" x="2041525" y="5761038"/>
          <p14:tracePt t="74157" x="1989138" y="5791200"/>
          <p14:tracePt t="74172" x="1920875" y="5813425"/>
          <p14:tracePt t="74189" x="1820863" y="5875338"/>
          <p14:tracePt t="74210" x="1736725" y="5905500"/>
          <p14:tracePt t="74223" x="1676400" y="5921375"/>
          <p14:tracePt t="74237" x="1654175" y="5927725"/>
          <p14:tracePt t="74254" x="1646238" y="5927725"/>
          <p14:tracePt t="74331" x="1630363" y="5935663"/>
          <p14:tracePt t="74339" x="1622425" y="5935663"/>
          <p14:tracePt t="74354" x="1562100" y="5973763"/>
          <p14:tracePt t="74372" x="1470025" y="6003925"/>
          <p14:tracePt t="74389" x="1371600" y="6019800"/>
          <p14:tracePt t="74405" x="1317625" y="6019800"/>
          <p14:tracePt t="74421" x="1279525" y="6035675"/>
          <p14:tracePt t="74438" x="1273175" y="6035675"/>
          <p14:tracePt t="74635" x="1273175" y="6027738"/>
          <p14:tracePt t="74653" x="1279525" y="6011863"/>
          <p14:tracePt t="74667" x="1295400" y="6011863"/>
          <p14:tracePt t="74675" x="1311275" y="5997575"/>
          <p14:tracePt t="74687" x="1355725" y="5973763"/>
          <p14:tracePt t="74704" x="1409700" y="5943600"/>
          <p14:tracePt t="74721" x="1493838" y="5897563"/>
          <p14:tracePt t="74738" x="1616075" y="5821363"/>
          <p14:tracePt t="74757" x="1668463" y="5783263"/>
          <p14:tracePt t="74773" x="1736725" y="5737225"/>
          <p14:tracePt t="74790" x="1760538" y="5692775"/>
          <p14:tracePt t="74806" x="1798638" y="5661025"/>
          <p14:tracePt t="74822" x="1866900" y="5638800"/>
          <p14:tracePt t="74838" x="1935163" y="5608638"/>
          <p14:tracePt t="74855" x="2019300" y="5584825"/>
          <p14:tracePt t="74871" x="2065338" y="5578475"/>
          <p14:tracePt t="74888" x="2087563" y="5570538"/>
          <p14:tracePt t="74904" x="2125663" y="5554663"/>
          <p14:tracePt t="74921" x="2155825" y="5532438"/>
          <p14:tracePt t="74937" x="2225675" y="5502275"/>
          <p14:tracePt t="74954" x="2270125" y="5470525"/>
          <p14:tracePt t="74954" x="2293938" y="5456238"/>
          <p14:tracePt t="74972" x="2339975" y="5426075"/>
          <p14:tracePt t="74988" x="2370138" y="5418138"/>
          <p14:tracePt t="75008" x="2384425" y="5402263"/>
          <p14:tracePt t="75023" x="2400300" y="5402263"/>
          <p14:tracePt t="75037" x="2400300" y="5394325"/>
          <p14:tracePt t="75147" x="2384425" y="5394325"/>
          <p14:tracePt t="75187" x="2370138" y="5402263"/>
          <p14:tracePt t="75195" x="2354263" y="5410200"/>
          <p14:tracePt t="75208" x="2293938" y="5448300"/>
          <p14:tracePt t="75221" x="2217738" y="5486400"/>
          <p14:tracePt t="75237" x="2133600" y="5516563"/>
          <p14:tracePt t="75254" x="2035175" y="5554663"/>
          <p14:tracePt t="75270" x="1965325" y="5584825"/>
          <p14:tracePt t="75288" x="1889125" y="5638800"/>
          <p14:tracePt t="75305" x="1798638" y="5668963"/>
          <p14:tracePt t="75321" x="1730375" y="5715000"/>
          <p14:tracePt t="75321" x="1714500" y="5722938"/>
          <p14:tracePt t="75340" x="1714500" y="5730875"/>
          <p14:tracePt t="75353" x="1692275" y="5753100"/>
          <p14:tracePt t="75353" x="1684338" y="5761038"/>
          <p14:tracePt t="75373" x="1676400" y="5761038"/>
          <p14:tracePt t="75373" x="1660525" y="5783263"/>
          <p14:tracePt t="75388" x="1646238" y="5807075"/>
          <p14:tracePt t="75405" x="1616075" y="5837238"/>
          <p14:tracePt t="75422" x="1562100" y="5859463"/>
          <p14:tracePt t="75437" x="1546225" y="5875338"/>
          <p14:tracePt t="75453" x="1485900" y="5889625"/>
          <p14:tracePt t="75469" x="1431925" y="5905500"/>
          <p14:tracePt t="75486" x="1409700" y="5905500"/>
          <p14:tracePt t="75502" x="1401763" y="5913438"/>
          <p14:tracePt t="75521" x="1417638" y="5897563"/>
          <p14:tracePt t="75651" x="1439863" y="5875338"/>
          <p14:tracePt t="75659" x="1463675" y="5875338"/>
          <p14:tracePt t="75670" x="1516063" y="5837238"/>
          <p14:tracePt t="75687" x="1570038" y="5813425"/>
          <p14:tracePt t="75703" x="1622425" y="5791200"/>
          <p14:tracePt t="75720" x="1668463" y="5761038"/>
          <p14:tracePt t="75738" x="1730375" y="5737225"/>
          <p14:tracePt t="75753" x="1812925" y="5692775"/>
          <p14:tracePt t="75770" x="1905000" y="5646738"/>
          <p14:tracePt t="75770" x="1935163" y="5630863"/>
          <p14:tracePt t="75789" x="1973263" y="5608638"/>
          <p14:tracePt t="75789" x="1997075" y="5592763"/>
          <p14:tracePt t="75805" x="2041525" y="5570538"/>
          <p14:tracePt t="75821" x="2057400" y="5562600"/>
          <p14:tracePt t="75838" x="2073275" y="5546725"/>
          <p14:tracePt t="75854" x="2079625" y="5540375"/>
          <p14:tracePt t="75869" x="2117725" y="5524500"/>
          <p14:tracePt t="75887" x="2155825" y="5502275"/>
          <p14:tracePt t="75903" x="2163763" y="5494338"/>
          <p14:tracePt t="75919" x="2171700" y="5494338"/>
          <p14:tracePt t="76036" x="2171700" y="5502275"/>
          <p14:tracePt t="76075" x="2163763" y="5508625"/>
          <p14:tracePt t="76084" x="2163763" y="5516563"/>
          <p14:tracePt t="76091" x="2149475" y="5532438"/>
          <p14:tracePt t="76103" x="2117725" y="5554663"/>
          <p14:tracePt t="76120" x="2095500" y="5584825"/>
          <p14:tracePt t="76136" x="2049463" y="5608638"/>
          <p14:tracePt t="76153" x="2019300" y="5638800"/>
          <p14:tracePt t="76153" x="1981200" y="5654675"/>
          <p14:tracePt t="76172" x="1951038" y="5676900"/>
          <p14:tracePt t="76186" x="1905000" y="5699125"/>
          <p14:tracePt t="76206" x="1897063" y="5715000"/>
          <p14:tracePt t="76222" x="1889125" y="5730875"/>
          <p14:tracePt t="76236" x="1874838" y="5745163"/>
          <p14:tracePt t="76253" x="1851025" y="5768975"/>
          <p14:tracePt t="76269" x="1836738" y="5783263"/>
          <p14:tracePt t="76286" x="1798638" y="5807075"/>
          <p14:tracePt t="76304" x="1768475" y="5807075"/>
          <p14:tracePt t="76319" x="1760538" y="5813425"/>
          <p14:tracePt t="77227" x="1768475" y="5813425"/>
          <p14:tracePt t="77451" x="1774825" y="5807075"/>
          <p14:tracePt t="77483" x="1782763" y="5807075"/>
          <p14:tracePt t="77491" x="1798638" y="5799138"/>
          <p14:tracePt t="77516" x="1798638" y="5791200"/>
          <p14:tracePt t="77523" x="1806575" y="5791200"/>
          <p14:tracePt t="77539" x="1820863" y="5791200"/>
          <p14:tracePt t="77551" x="1905000" y="5768975"/>
          <p14:tracePt t="77569" x="2057400" y="5722938"/>
          <p14:tracePt t="77585" x="2193925" y="5668963"/>
          <p14:tracePt t="77602" x="2308225" y="5630863"/>
          <p14:tracePt t="77602" x="2362200" y="5608638"/>
          <p14:tracePt t="77621" x="2416175" y="5600700"/>
          <p14:tracePt t="77635" x="2590800" y="5532438"/>
          <p14:tracePt t="77652" x="2743200" y="5470525"/>
          <p14:tracePt t="77669" x="2841625" y="5394325"/>
          <p14:tracePt t="77685" x="2911475" y="5326063"/>
          <p14:tracePt t="77701" x="2955925" y="5265738"/>
          <p14:tracePt t="77718" x="2963863" y="5235575"/>
          <p14:tracePt t="77734" x="2963863" y="5203825"/>
          <p14:tracePt t="77752" x="2979738" y="5159375"/>
          <p14:tracePt t="77768" x="3025775" y="5113338"/>
          <p14:tracePt t="77784" x="3063875" y="5083175"/>
          <p14:tracePt t="77801" x="3086100" y="5037138"/>
          <p14:tracePt t="77801" x="3101975" y="5013325"/>
          <p14:tracePt t="77820" x="3101975" y="4999038"/>
          <p14:tracePt t="77834" x="3124200" y="4953000"/>
          <p14:tracePt t="77853" x="3124200" y="4922838"/>
          <p14:tracePt t="77870" x="3124200" y="4899025"/>
          <p14:tracePt t="77886" x="3124200" y="4868863"/>
          <p14:tracePt t="77901" x="3124200" y="4838700"/>
          <p14:tracePt t="77918" x="3124200" y="4808538"/>
          <p14:tracePt t="77936" x="3116263" y="4770438"/>
          <p14:tracePt t="77951" x="3070225" y="4716463"/>
          <p14:tracePt t="77967" x="3025775" y="4670425"/>
          <p14:tracePt t="77985" x="3001963" y="4640263"/>
          <p14:tracePt t="78001" x="2994025" y="4625975"/>
          <p14:tracePt t="78017" x="2955925" y="4587875"/>
          <p14:tracePt t="78017" x="2941638" y="4572000"/>
          <p14:tracePt t="78036" x="2925763" y="4564063"/>
          <p14:tracePt t="78052" x="2895600" y="4533900"/>
          <p14:tracePt t="78069" x="2887663" y="4533900"/>
          <p14:tracePt t="78084" x="2879725" y="4525963"/>
          <p14:tracePt t="78101" x="2865438" y="4503738"/>
          <p14:tracePt t="78118" x="2849563" y="4487863"/>
          <p14:tracePt t="78134" x="2835275" y="4479925"/>
          <p14:tracePt t="78155" x="2835275" y="4465638"/>
          <p14:tracePt t="78195" x="2835275" y="4457700"/>
          <p14:tracePt t="78219" x="2835275" y="4449763"/>
          <p14:tracePt t="78227" x="2827338" y="4427538"/>
          <p14:tracePt t="78235" x="2819400" y="4427538"/>
          <p14:tracePt t="78251" x="2819400" y="4403725"/>
          <p14:tracePt t="78269" x="2803525" y="4389438"/>
          <p14:tracePt t="78284" x="2789238" y="4373563"/>
          <p14:tracePt t="78300" x="2789238" y="4365625"/>
          <p14:tracePt t="78317" x="2789238" y="4359275"/>
          <p14:tracePt t="78334" x="2781300" y="4359275"/>
          <p14:tracePt t="78483" x="2781300" y="4365625"/>
          <p14:tracePt t="78515" x="2781300" y="4381500"/>
          <p14:tracePt t="78523" x="2781300" y="4397375"/>
          <p14:tracePt t="78534" x="2789238" y="4427538"/>
          <p14:tracePt t="78550" x="2797175" y="4479925"/>
          <p14:tracePt t="78567" x="2819400" y="4525963"/>
          <p14:tracePt t="78585" x="2841625" y="4572000"/>
          <p14:tracePt t="78601" x="2895600" y="4625975"/>
          <p14:tracePt t="78618" x="2933700" y="4670425"/>
          <p14:tracePt t="78618" x="2933700" y="4686300"/>
          <p14:tracePt t="78636" x="2955925" y="4716463"/>
          <p14:tracePt t="78650" x="2979738" y="4778375"/>
          <p14:tracePt t="78669" x="2987675" y="4792663"/>
          <p14:tracePt t="78684" x="2987675" y="4816475"/>
          <p14:tracePt t="78699" x="2987675" y="4822825"/>
          <p14:tracePt t="78716" x="2994025" y="4846638"/>
          <p14:tracePt t="78734" x="3009900" y="4860925"/>
          <p14:tracePt t="78750" x="3032125" y="4892675"/>
          <p14:tracePt t="78766" x="3040063" y="4906963"/>
          <p14:tracePt t="78782" x="3055938" y="4937125"/>
          <p14:tracePt t="78800" x="3086100" y="4983163"/>
          <p14:tracePt t="78817" x="3146425" y="5051425"/>
          <p14:tracePt t="78817" x="3178175" y="5075238"/>
          <p14:tracePt t="78836" x="3192463" y="5097463"/>
          <p14:tracePt t="78850" x="3216275" y="5121275"/>
          <p14:tracePt t="78850" x="3216275" y="5127625"/>
          <p14:tracePt t="78869" x="3222625" y="5151438"/>
          <p14:tracePt t="78885" x="3230563" y="5181600"/>
          <p14:tracePt t="78900" x="3230563" y="5189538"/>
          <p14:tracePt t="78918" x="3238500" y="5203825"/>
          <p14:tracePt t="78933" x="3254375" y="5241925"/>
          <p14:tracePt t="78950" x="3260725" y="5273675"/>
          <p14:tracePt t="78966" x="3268663" y="5287963"/>
          <p14:tracePt t="78983" x="3292475" y="5334000"/>
          <p14:tracePt t="79000" x="3314700" y="5364163"/>
          <p14:tracePt t="79000" x="3322638" y="5387975"/>
          <p14:tracePt t="79020" x="3344863" y="5426075"/>
          <p14:tracePt t="79033" x="3352800" y="5456238"/>
          <p14:tracePt t="79050" x="3375025" y="5502275"/>
          <p14:tracePt t="79050" x="3390900" y="5524500"/>
          <p14:tracePt t="79068" x="3421063" y="5554663"/>
          <p14:tracePt t="79085" x="3421063" y="5592763"/>
          <p14:tracePt t="79101" x="3429000" y="5592763"/>
          <p14:tracePt t="79116" x="3429000" y="5600700"/>
          <p14:tracePt t="79133" x="3436938" y="5616575"/>
          <p14:tracePt t="79151" x="3444875" y="5638800"/>
          <p14:tracePt t="79167" x="3459163" y="5654675"/>
          <p14:tracePt t="79182" x="3459163" y="5668963"/>
          <p14:tracePt t="79200" x="3459163" y="5676900"/>
          <p14:tracePt t="79283" x="3459163" y="5684838"/>
          <p14:tracePt t="79291" x="3444875" y="5684838"/>
          <p14:tracePt t="79875" x="3421063" y="5676900"/>
          <p14:tracePt t="79883" x="3298825" y="5630863"/>
          <p14:tracePt t="79901" x="3170238" y="5600700"/>
          <p14:tracePt t="79917" x="3009900" y="5532438"/>
          <p14:tracePt t="79934" x="2797175" y="5502275"/>
          <p14:tracePt t="79950" x="2644775" y="5448300"/>
          <p14:tracePt t="79966" x="2468563" y="5402263"/>
          <p14:tracePt t="79983" x="2286000" y="5372100"/>
          <p14:tracePt t="79999" x="2125663" y="5372100"/>
          <p14:tracePt t="80017" x="1989138" y="5356225"/>
          <p14:tracePt t="80033" x="1858963" y="5356225"/>
          <p14:tracePt t="80049" x="1730375" y="5334000"/>
          <p14:tracePt t="80066" x="1646238" y="5326063"/>
          <p14:tracePt t="80066" x="1608138" y="5311775"/>
          <p14:tracePt t="80084" x="1584325" y="5311775"/>
          <p14:tracePt t="80084" x="1562100" y="5311775"/>
          <p14:tracePt t="80101" x="1516063" y="5303838"/>
          <p14:tracePt t="80118" x="1455738" y="5303838"/>
          <p14:tracePt t="80134" x="1341438" y="5303838"/>
          <p14:tracePt t="80150" x="1235075" y="5303838"/>
          <p14:tracePt t="80167" x="1150938" y="5303838"/>
          <p14:tracePt t="80183" x="1066800" y="5303838"/>
          <p14:tracePt t="80200" x="1020763" y="5303838"/>
          <p14:tracePt t="80216" x="982663" y="5303838"/>
          <p14:tracePt t="80231" x="968375" y="5311775"/>
          <p14:tracePt t="80248" x="936625" y="5318125"/>
          <p14:tracePt t="80266" x="906463" y="5334000"/>
          <p14:tracePt t="80281" x="868363" y="5349875"/>
          <p14:tracePt t="80298" x="822325" y="5364163"/>
          <p14:tracePt t="80298" x="792163" y="5372100"/>
          <p14:tracePt t="80316" x="731838" y="5387975"/>
          <p14:tracePt t="80333" x="677863" y="5410200"/>
          <p14:tracePt t="80350" x="617538" y="5426075"/>
          <p14:tracePt t="80366" x="555625" y="5456238"/>
          <p14:tracePt t="80383" x="533400" y="5464175"/>
          <p14:tracePt t="80399" x="511175" y="5478463"/>
          <p14:tracePt t="80416" x="511175" y="5494338"/>
          <p14:tracePt t="80443" x="511175" y="5502275"/>
          <p14:tracePt t="80476" x="511175" y="5516563"/>
          <p14:tracePt t="80491" x="511175" y="5524500"/>
          <p14:tracePt t="80500" x="517525" y="5532438"/>
          <p14:tracePt t="80517" x="525463" y="5532438"/>
          <p14:tracePt t="80554" x="541338" y="5532438"/>
          <p14:tracePt t="80595" x="549275" y="5532438"/>
          <p14:tracePt t="81291" x="549275" y="5524500"/>
          <p14:tracePt t="81315" x="555625" y="5508625"/>
          <p14:tracePt t="81323" x="563563" y="5502275"/>
          <p14:tracePt t="81332" x="563563" y="5478463"/>
          <p14:tracePt t="81350" x="579438" y="5448300"/>
          <p14:tracePt t="81366" x="593725" y="5418138"/>
          <p14:tracePt t="81382" x="593725" y="5387975"/>
          <p14:tracePt t="81398" x="609600" y="5341938"/>
          <p14:tracePt t="81416" x="631825" y="5280025"/>
          <p14:tracePt t="81432" x="647700" y="5227638"/>
          <p14:tracePt t="81449" x="663575" y="5189538"/>
          <p14:tracePt t="81464" x="669925" y="5159375"/>
          <p14:tracePt t="81481" x="685800" y="5135563"/>
          <p14:tracePt t="81481" x="693738" y="5135563"/>
          <p14:tracePt t="81500" x="701675" y="5121275"/>
          <p14:tracePt t="81513" x="708025" y="5105400"/>
          <p14:tracePt t="81533" x="715963" y="5105400"/>
          <p14:tracePt t="81546" x="723900" y="5097463"/>
          <p14:tracePt t="81563" x="739775" y="5089525"/>
          <p14:tracePt t="81581" x="754063" y="5075238"/>
          <p14:tracePt t="81597" x="784225" y="5067300"/>
          <p14:tracePt t="81614" x="846138" y="5059363"/>
          <p14:tracePt t="81632" x="922338" y="5045075"/>
          <p14:tracePt t="81648" x="998538" y="5037138"/>
          <p14:tracePt t="81665" x="1058863" y="5021263"/>
          <p14:tracePt t="81681" x="1089025" y="5021263"/>
          <p14:tracePt t="81698" x="1096963" y="5013325"/>
          <p14:tracePt t="81713" x="1104900" y="5006975"/>
          <p14:tracePt t="81730" x="1120775" y="5006975"/>
          <p14:tracePt t="81746" x="1135063" y="4999038"/>
          <p14:tracePt t="81763" x="1165225" y="4999038"/>
          <p14:tracePt t="81782" x="1211263" y="4975225"/>
          <p14:tracePt t="81797" x="1249363" y="4968875"/>
          <p14:tracePt t="81814" x="1295400" y="4960938"/>
          <p14:tracePt t="81830" x="1311275" y="4960938"/>
          <p14:tracePt t="81847" x="1325563" y="4960938"/>
          <p14:tracePt t="81865" x="1341438" y="4960938"/>
          <p14:tracePt t="81881" x="1349375" y="4960938"/>
          <p14:tracePt t="81896" x="1363663" y="4960938"/>
          <p14:tracePt t="81913" x="1379538" y="4960938"/>
          <p14:tracePt t="81933" x="1401763" y="4968875"/>
          <p14:tracePt t="81933" x="1417638" y="4968875"/>
          <p14:tracePt t="81949" x="1477963" y="4968875"/>
          <p14:tracePt t="81964" x="1524000" y="4968875"/>
          <p14:tracePt t="81982" x="1570038" y="4968875"/>
          <p14:tracePt t="81997" x="1600200" y="4968875"/>
          <p14:tracePt t="82015" x="1622425" y="4968875"/>
          <p14:tracePt t="82031" x="1668463" y="4968875"/>
          <p14:tracePt t="82048" x="1706563" y="4968875"/>
          <p14:tracePt t="82065" x="1752600" y="4968875"/>
          <p14:tracePt t="82080" x="1774825" y="4975225"/>
          <p14:tracePt t="82096" x="1790700" y="4975225"/>
          <p14:tracePt t="82113" x="1798638" y="4975225"/>
          <p14:tracePt t="82148" x="1806575" y="4975225"/>
          <p14:tracePt t="82155" x="1812925" y="4975225"/>
          <p14:tracePt t="82165" x="1828800" y="4975225"/>
          <p14:tracePt t="82181" x="1844675" y="4975225"/>
          <p14:tracePt t="82199" x="1851025" y="4975225"/>
          <p14:tracePt t="82214" x="1858963" y="4975225"/>
          <p14:tracePt t="82235" x="1874838" y="4975225"/>
          <p14:tracePt t="82251" x="1882775" y="4975225"/>
          <p14:tracePt t="82262" x="1905000" y="4975225"/>
          <p14:tracePt t="82281" x="1920875" y="4975225"/>
          <p14:tracePt t="82296" x="1927225" y="4975225"/>
          <p14:tracePt t="83203" x="1935163" y="4960938"/>
          <p14:tracePt t="84127" x="1943100" y="4960938"/>
          <p14:tracePt t="84509" x="1958975" y="4968875"/>
          <p14:tracePt t="85187" x="1989138" y="4991100"/>
          <p14:tracePt t="85195" x="2011363" y="4999038"/>
          <p14:tracePt t="85211" x="2079625" y="5029200"/>
          <p14:tracePt t="85230" x="2095500" y="5037138"/>
          <p14:tracePt t="85244" x="2103438" y="5045075"/>
          <p14:tracePt t="85276" x="2111375" y="5045075"/>
          <p14:tracePt t="85299" x="2111375" y="5059363"/>
          <p14:tracePt t="85315" x="2117725" y="5059363"/>
          <p14:tracePt t="85347" x="2133600" y="5059363"/>
          <p14:tracePt t="85355" x="2141538" y="5075238"/>
          <p14:tracePt t="85363" x="2155825" y="5075238"/>
          <p14:tracePt t="85375" x="2201863" y="5089525"/>
          <p14:tracePt t="85393" x="2225675" y="5097463"/>
          <p14:tracePt t="85410" x="2232025" y="5097463"/>
          <p14:tracePt t="85426" x="2270125" y="5097463"/>
          <p14:tracePt t="85445" x="2308225" y="5105400"/>
          <p14:tracePt t="85461" x="2362200" y="5143500"/>
          <p14:tracePt t="85478" x="2400300" y="5151438"/>
          <p14:tracePt t="85493" x="2438400" y="5165725"/>
          <p14:tracePt t="85511" x="2454275" y="5165725"/>
          <p14:tracePt t="85527" x="2468563" y="5165725"/>
          <p14:tracePt t="85542" x="2476500" y="5165725"/>
          <p14:tracePt t="85571" x="2484438" y="5165725"/>
          <p14:tracePt t="85578" x="2498725" y="5165725"/>
          <p14:tracePt t="85592" x="2552700" y="5165725"/>
          <p14:tracePt t="85610" x="2606675" y="5165725"/>
          <p14:tracePt t="85610" x="2636838" y="5165725"/>
          <p14:tracePt t="85629" x="2651125" y="5165725"/>
          <p14:tracePt t="85644" x="2659063" y="5165725"/>
          <p14:tracePt t="85667" x="2667000" y="5165725"/>
          <p14:tracePt t="85677" x="2682875" y="5165725"/>
          <p14:tracePt t="85693" x="2727325" y="5165725"/>
          <p14:tracePt t="85709" x="2765425" y="5189538"/>
          <p14:tracePt t="85727" x="2827338" y="5211763"/>
          <p14:tracePt t="85744" x="2865438" y="5235575"/>
          <p14:tracePt t="85761" x="2887663" y="5249863"/>
          <p14:tracePt t="85777" x="2903538" y="5257800"/>
          <p14:tracePt t="85792" x="2917825" y="5265738"/>
          <p14:tracePt t="85792" x="2933700" y="5265738"/>
          <p14:tracePt t="85812" x="2955925" y="5273675"/>
          <p14:tracePt t="85826" x="3040063" y="5303838"/>
          <p14:tracePt t="85845" x="3162300" y="5334000"/>
          <p14:tracePt t="85861" x="3222625" y="5356225"/>
          <p14:tracePt t="85877" x="3230563" y="5356225"/>
          <p14:tracePt t="85971" x="3246438" y="5364163"/>
          <p14:tracePt t="86027" x="3260725" y="5380038"/>
          <p14:tracePt t="86043" x="3276600" y="5387975"/>
          <p14:tracePt t="86051" x="3276600" y="5394325"/>
          <p14:tracePt t="86060" x="3292475" y="5418138"/>
          <p14:tracePt t="86076" x="3322638" y="5448300"/>
          <p14:tracePt t="86094" x="3330575" y="5464175"/>
          <p14:tracePt t="86109" x="3360738" y="5494338"/>
          <p14:tracePt t="86126" x="3368675" y="5516563"/>
          <p14:tracePt t="86142" x="3375025" y="5532438"/>
          <p14:tracePt t="86159" x="3390900" y="5546725"/>
          <p14:tracePt t="86177" x="3406775" y="5562600"/>
          <p14:tracePt t="86195" x="3413125" y="5578475"/>
          <p14:tracePt t="87051" x="3429000" y="5584825"/>
          <p14:tracePt t="87059" x="3444875" y="5600700"/>
          <p14:tracePt t="87067" x="3451225" y="5616575"/>
          <p14:tracePt t="87076" x="3467100" y="5630863"/>
          <p14:tracePt t="87093" x="3482975" y="5638800"/>
          <p14:tracePt t="87109" x="3497263" y="5654675"/>
          <p14:tracePt t="87125" x="3505200" y="5654675"/>
          <p14:tracePt t="87141" x="3513138" y="5654675"/>
          <p14:tracePt t="87158" x="3521075" y="5654675"/>
          <p14:tracePt t="87174" x="3543300" y="5668963"/>
          <p14:tracePt t="87192" x="3573463" y="5699125"/>
          <p14:tracePt t="87209" x="3597275" y="5715000"/>
          <p14:tracePt t="87226" x="3665538" y="5761038"/>
          <p14:tracePt t="87226" x="3695700" y="5775325"/>
          <p14:tracePt t="87244" x="3741738" y="5783263"/>
          <p14:tracePt t="87258" x="3848100" y="5807075"/>
          <p14:tracePt t="87276" x="3863975" y="5807075"/>
          <p14:tracePt t="87290" x="3932238" y="5821363"/>
          <p14:tracePt t="87308" x="4000500" y="5821363"/>
          <p14:tracePt t="87325" x="4106863" y="5845175"/>
          <p14:tracePt t="87340" x="4191000" y="5845175"/>
          <p14:tracePt t="87357" x="4221163" y="5845175"/>
          <p14:tracePt t="87374" x="4244975" y="5845175"/>
          <p14:tracePt t="87390" x="4259263" y="5845175"/>
          <p14:tracePt t="87408" x="4275138" y="5845175"/>
          <p14:tracePt t="87425" x="4297363" y="5851525"/>
          <p14:tracePt t="87441" x="4343400" y="5859463"/>
          <p14:tracePt t="87441" x="4381500" y="5859463"/>
          <p14:tracePt t="87461" x="4511675" y="5889625"/>
          <p14:tracePt t="87476" x="4602163" y="5889625"/>
          <p14:tracePt t="87493" x="4664075" y="5889625"/>
          <p14:tracePt t="87511" x="4670425" y="5889625"/>
          <p14:tracePt t="87526" x="4694238" y="5889625"/>
          <p14:tracePt t="87541" x="4708525" y="5889625"/>
          <p14:tracePt t="87557" x="4716463" y="5889625"/>
          <p14:tracePt t="87573" x="4778375" y="5889625"/>
          <p14:tracePt t="87590" x="4884738" y="5889625"/>
          <p14:tracePt t="87607" x="5029200" y="5889625"/>
          <p14:tracePt t="87625" x="5151438" y="5889625"/>
          <p14:tracePt t="87641" x="5235575" y="5889625"/>
          <p14:tracePt t="87658" x="5280025" y="5889625"/>
          <p14:tracePt t="87658" x="5287963" y="5889625"/>
          <p14:tracePt t="87676" x="5303838" y="5889625"/>
          <p14:tracePt t="87690" x="5326063" y="5889625"/>
          <p14:tracePt t="87709" x="5380038" y="5889625"/>
          <p14:tracePt t="87726" x="5432425" y="5905500"/>
          <p14:tracePt t="87742" x="5532438" y="5921375"/>
          <p14:tracePt t="87759" x="5630863" y="5927725"/>
          <p14:tracePt t="87775" x="5699125" y="5943600"/>
          <p14:tracePt t="87791" x="5753100" y="5951538"/>
          <p14:tracePt t="87807" x="5799138" y="5951538"/>
          <p14:tracePt t="87825" x="5837238" y="5951538"/>
          <p14:tracePt t="87841" x="5875338" y="5959475"/>
          <p14:tracePt t="87857" x="5927725" y="5959475"/>
          <p14:tracePt t="87874" x="5959475" y="5965825"/>
          <p14:tracePt t="87874" x="5997575" y="5981700"/>
          <p14:tracePt t="87892" x="6019800" y="6003925"/>
          <p14:tracePt t="87908" x="6027738" y="6011863"/>
          <p14:tracePt t="87948" x="6065838" y="6027738"/>
          <p14:tracePt t="87963" x="6080125" y="6027738"/>
          <p14:tracePt t="87971" x="6103938" y="6035675"/>
          <p14:tracePt t="87979" x="6126163" y="6049963"/>
          <p14:tracePt t="87990" x="6149975" y="6049963"/>
          <p14:tracePt t="88009" x="6164263" y="6049963"/>
          <p14:tracePt t="88075" x="6180138" y="6065838"/>
          <p14:tracePt t="88092" x="6188075" y="6065838"/>
          <p14:tracePt t="88099" x="6194425" y="6065838"/>
          <p14:tracePt t="88108" x="6202363" y="6065838"/>
          <p14:tracePt t="88123" x="6210300" y="6065838"/>
          <p14:tracePt t="88179" x="6218238" y="6065838"/>
          <p14:tracePt t="88195" x="6232525" y="6065838"/>
          <p14:tracePt t="88204" x="6248400" y="6065838"/>
          <p14:tracePt t="88212" x="6256338" y="6065838"/>
          <p14:tracePt t="88224" x="6270625" y="6065838"/>
          <p14:tracePt t="88240" x="6278563" y="6065838"/>
          <p14:tracePt t="88257" x="6286500" y="6065838"/>
          <p14:tracePt t="88299" x="6302375" y="6065838"/>
          <p14:tracePt t="88308" x="6316663" y="6057900"/>
          <p14:tracePt t="88324" x="6332538" y="6049963"/>
          <p14:tracePt t="88331" x="6354763" y="6042025"/>
          <p14:tracePt t="88341" x="6384925" y="6042025"/>
          <p14:tracePt t="88357" x="6400800" y="6035675"/>
          <p14:tracePt t="89264" x="6392863" y="6019800"/>
          <p14:tracePt t="89475" x="6362700" y="6019800"/>
          <p14:tracePt t="89491" x="6316663" y="6003925"/>
          <p14:tracePt t="89499" x="6278563" y="5997575"/>
          <p14:tracePt t="89510" x="6240463" y="5981700"/>
          <p14:tracePt t="89523" x="6065838" y="5951538"/>
          <p14:tracePt t="89542" x="5897563" y="5927725"/>
          <p14:tracePt t="89557" x="5745163" y="5875338"/>
          <p14:tracePt t="89573" x="5600700" y="5837238"/>
          <p14:tracePt t="89589" x="5478463" y="5807075"/>
          <p14:tracePt t="89607" x="5364163" y="5768975"/>
          <p14:tracePt t="89622" x="5249863" y="5730875"/>
          <p14:tracePt t="89639" x="5127625" y="5684838"/>
          <p14:tracePt t="89656" x="5021263" y="5661025"/>
          <p14:tracePt t="89672" x="4953000" y="5638800"/>
          <p14:tracePt t="89689" x="4899025" y="5630863"/>
          <p14:tracePt t="89705" x="4822825" y="5622925"/>
          <p14:tracePt t="89705" x="4800600" y="5622925"/>
          <p14:tracePt t="89724" x="4770438" y="5608638"/>
          <p14:tracePt t="89738" x="4724400" y="5608638"/>
          <p14:tracePt t="89757" x="4708525" y="5600700"/>
          <p14:tracePt t="89774" x="4686300" y="5584825"/>
          <p14:tracePt t="89790" x="4648200" y="5578475"/>
          <p14:tracePt t="89807" x="4625975" y="5570538"/>
          <p14:tracePt t="89823" x="4610100" y="5562600"/>
          <p14:tracePt t="89839" x="4594225" y="5562600"/>
          <p14:tracePt t="89856" x="4587875" y="5554663"/>
          <p14:tracePt t="89931" x="4579938" y="5554663"/>
          <p14:tracePt t="89956" x="4572000" y="5546725"/>
          <p14:tracePt t="89963" x="4572000" y="5540375"/>
          <p14:tracePt t="89988" x="4564063" y="5540375"/>
          <p14:tracePt t="90155" x="4564063" y="5532438"/>
          <p14:tracePt t="90163" x="4564063" y="5524500"/>
          <p14:tracePt t="90188" x="4564063" y="5508625"/>
          <p14:tracePt t="90219" x="4564063" y="5502275"/>
          <p14:tracePt t="90251" x="4564063" y="5486400"/>
          <p14:tracePt t="90259" x="4572000" y="5470525"/>
          <p14:tracePt t="90275" x="4579938" y="5470525"/>
          <p14:tracePt t="90288" x="4594225" y="5456238"/>
          <p14:tracePt t="90306" x="4602163" y="5432425"/>
          <p14:tracePt t="90322" x="4610100" y="5410200"/>
          <p14:tracePt t="90322" x="4610100" y="5402263"/>
          <p14:tracePt t="90341" x="4618038" y="5387975"/>
          <p14:tracePt t="90354" x="4618038" y="5364163"/>
          <p14:tracePt t="90372" x="4618038" y="5334000"/>
          <p14:tracePt t="90390" x="4632325" y="5303838"/>
          <p14:tracePt t="90405" x="4664075" y="5249863"/>
          <p14:tracePt t="90422" x="4686300" y="5227638"/>
          <p14:tracePt t="90438" x="4716463" y="5189538"/>
          <p14:tracePt t="90456" x="4740275" y="5165725"/>
          <p14:tracePt t="90471" x="4754563" y="5127625"/>
          <p14:tracePt t="90488" x="4784725" y="5097463"/>
          <p14:tracePt t="90488" x="4792663" y="5083175"/>
          <p14:tracePt t="90508" x="4816475" y="5059363"/>
          <p14:tracePt t="90521" x="4838700" y="5029200"/>
          <p14:tracePt t="90521" x="4838700" y="5021263"/>
          <p14:tracePt t="90540" x="4854575" y="4999038"/>
          <p14:tracePt t="90557" x="4860925" y="4968875"/>
          <p14:tracePt t="90574" x="4868863" y="4930775"/>
          <p14:tracePt t="90589" x="4876800" y="4892675"/>
          <p14:tracePt t="90606" x="4884738" y="4830763"/>
          <p14:tracePt t="90622" x="4899025" y="4792663"/>
          <p14:tracePt t="90638" x="4906963" y="4770438"/>
          <p14:tracePt t="90655" x="4922838" y="4746625"/>
          <p14:tracePt t="90670" x="4953000" y="4716463"/>
          <p14:tracePt t="90688" x="4953000" y="4702175"/>
          <p14:tracePt t="90704" x="4953000" y="4686300"/>
          <p14:tracePt t="90720" x="4968875" y="4670425"/>
          <p14:tracePt t="90738" x="4975225" y="4656138"/>
          <p14:tracePt t="90755" x="4983163" y="4632325"/>
          <p14:tracePt t="90773" x="4991100" y="4625975"/>
          <p14:tracePt t="90789" x="5006975" y="4618038"/>
          <p14:tracePt t="90811" x="5006975" y="4610100"/>
          <p14:tracePt t="90827" x="5013325" y="4610100"/>
          <p14:tracePt t="90838" x="5021263" y="4594225"/>
          <p14:tracePt t="90856" x="5029200" y="4587875"/>
          <p14:tracePt t="90870" x="5045075" y="4579938"/>
          <p14:tracePt t="90886" x="5067300" y="4564063"/>
          <p14:tracePt t="90904" x="5083175" y="4541838"/>
          <p14:tracePt t="90921" x="5097463" y="4525963"/>
          <p14:tracePt t="90938" x="5113338" y="4503738"/>
          <p14:tracePt t="90954" x="5151438" y="4457700"/>
          <p14:tracePt t="90973" x="5173663" y="4435475"/>
          <p14:tracePt t="90989" x="5189538" y="4397375"/>
          <p14:tracePt t="91004" x="5211763" y="4373563"/>
          <p14:tracePt t="91022" x="5235575" y="4343400"/>
          <p14:tracePt t="91037" x="5249863" y="4327525"/>
          <p14:tracePt t="91054" x="5249863" y="4321175"/>
          <p14:tracePt t="91069" x="5249863" y="4313238"/>
          <p14:tracePt t="91086" x="5257800" y="4297363"/>
          <p14:tracePt t="91104" x="5273675" y="4283075"/>
          <p14:tracePt t="91121" x="5287963" y="4275138"/>
          <p14:tracePt t="91147" x="5287963" y="4267200"/>
          <p14:tracePt t="91163" x="5295900" y="4251325"/>
          <p14:tracePt t="91172" x="5318125" y="4251325"/>
          <p14:tracePt t="91188" x="5334000" y="4237038"/>
          <p14:tracePt t="91206" x="5364163" y="4221163"/>
          <p14:tracePt t="91221" x="5394325" y="4213225"/>
          <p14:tracePt t="91238" x="5402263" y="4206875"/>
          <p14:tracePt t="91254" x="5410200" y="4198938"/>
          <p14:tracePt t="91270" x="5432425" y="4191000"/>
          <p14:tracePt t="91288" x="5448300" y="4183063"/>
          <p14:tracePt t="91305" x="5478463" y="4168775"/>
          <p14:tracePt t="91322" x="5502275" y="4152900"/>
          <p14:tracePt t="91338" x="5516563" y="4144963"/>
          <p14:tracePt t="91355" x="5516563" y="4137025"/>
          <p14:tracePt t="91370" x="5524500" y="4130675"/>
          <p14:tracePt t="91388" x="5540375" y="4114800"/>
          <p14:tracePt t="91404" x="5546725" y="4114800"/>
          <p14:tracePt t="91420" x="5570538" y="4098925"/>
          <p14:tracePt t="91438" x="5584825" y="4092575"/>
          <p14:tracePt t="91454" x="5592763" y="4084638"/>
          <p14:tracePt t="91470" x="5600700" y="4084638"/>
          <p14:tracePt t="91491" x="5608638" y="4084638"/>
          <p14:tracePt t="91504" x="5622925" y="4076700"/>
          <p14:tracePt t="91522" x="5638800" y="4076700"/>
          <p14:tracePt t="91536" x="5661025" y="4068763"/>
          <p14:tracePt t="91553" x="5684838" y="4060825"/>
          <p14:tracePt t="91553" x="5692775" y="4060825"/>
          <p14:tracePt t="91573" x="5722938" y="4054475"/>
          <p14:tracePt t="91589" x="5737225" y="4046538"/>
          <p14:tracePt t="91603" x="5745163" y="4038600"/>
          <p14:tracePt t="91622" x="5775325" y="4030663"/>
          <p14:tracePt t="91637" x="5799138" y="4016375"/>
          <p14:tracePt t="91654" x="5845175" y="4000500"/>
          <p14:tracePt t="91670" x="5859463" y="3992563"/>
          <p14:tracePt t="91687" x="5897563" y="3970338"/>
          <p14:tracePt t="91704" x="5921375" y="3962400"/>
          <p14:tracePt t="91720" x="5943600" y="3954463"/>
          <p14:tracePt t="91737" x="5973763" y="3940175"/>
          <p14:tracePt t="91753" x="6003925" y="3924300"/>
          <p14:tracePt t="91753" x="6019800" y="3924300"/>
          <p14:tracePt t="91772" x="6035675" y="3924300"/>
          <p14:tracePt t="91787" x="6073775" y="3908425"/>
          <p14:tracePt t="91805" x="6118225" y="3908425"/>
          <p14:tracePt t="91821" x="6156325" y="3894138"/>
          <p14:tracePt t="91838" x="6210300" y="3886200"/>
          <p14:tracePt t="91855" x="6264275" y="3878263"/>
          <p14:tracePt t="91871" x="6294438" y="3878263"/>
          <p14:tracePt t="91887" x="6324600" y="3870325"/>
          <p14:tracePt t="91904" x="6340475" y="3870325"/>
          <p14:tracePt t="91919" x="6346825" y="3863975"/>
          <p14:tracePt t="91936" x="6354763" y="3863975"/>
          <p14:tracePt t="91956" x="6362700" y="3856038"/>
          <p14:tracePt t="91969" x="6378575" y="3856038"/>
          <p14:tracePt t="91969" x="6400800" y="3848100"/>
          <p14:tracePt t="91988" x="6469063" y="3832225"/>
          <p14:tracePt t="92004" x="6515100" y="3810000"/>
          <p14:tracePt t="92022" x="6553200" y="3802063"/>
          <p14:tracePt t="92038" x="6575425" y="3794125"/>
          <p14:tracePt t="92055" x="6599238" y="3787775"/>
          <p14:tracePt t="92069" x="6629400" y="3779838"/>
          <p14:tracePt t="92087" x="6651625" y="3779838"/>
          <p14:tracePt t="92103" x="6683375" y="3763963"/>
          <p14:tracePt t="92121" x="6697663" y="3763963"/>
          <p14:tracePt t="92136" x="6727825" y="3756025"/>
          <p14:tracePt t="92153" x="6759575" y="3741738"/>
          <p14:tracePt t="92153" x="6797675" y="3725863"/>
          <p14:tracePt t="92172" x="6819900" y="3717925"/>
          <p14:tracePt t="92186" x="6942138" y="3695700"/>
          <p14:tracePt t="92186" x="6980238" y="3679825"/>
          <p14:tracePt t="92206" x="7086600" y="3673475"/>
          <p14:tracePt t="92221" x="7170738" y="3657600"/>
          <p14:tracePt t="92237" x="7216775" y="3649663"/>
          <p14:tracePt t="92252" x="7239000" y="3649663"/>
          <p14:tracePt t="92268" x="7246938" y="3641725"/>
          <p14:tracePt t="92285" x="7254875" y="3641725"/>
          <p14:tracePt t="92303" x="7269163" y="3641725"/>
          <p14:tracePt t="92320" x="7299325" y="3641725"/>
          <p14:tracePt t="92337" x="7323138" y="3641725"/>
          <p14:tracePt t="92353" x="7353300" y="3641725"/>
          <p14:tracePt t="92369" x="7369175" y="3641725"/>
          <p14:tracePt t="92369" x="7383463" y="3641725"/>
          <p14:tracePt t="92388" x="7391400" y="3641725"/>
          <p14:tracePt t="92402" x="7429500" y="3641725"/>
          <p14:tracePt t="92420" x="7459663" y="3641725"/>
          <p14:tracePt t="92437" x="7489825" y="3641725"/>
          <p14:tracePt t="92454" x="7513638" y="3641725"/>
          <p14:tracePt t="92469" x="7559675" y="3641725"/>
          <p14:tracePt t="92486" x="7589838" y="3635375"/>
          <p14:tracePt t="92502" x="7612063" y="3627438"/>
          <p14:tracePt t="92519" x="7627938" y="3627438"/>
          <p14:tracePt t="92538" x="7650163" y="3619500"/>
          <p14:tracePt t="92553" x="7666038" y="3611563"/>
          <p14:tracePt t="92553" x="7673975" y="3611563"/>
          <p14:tracePt t="92572" x="7688263" y="3611563"/>
          <p14:tracePt t="92588" x="7704138" y="3611563"/>
          <p14:tracePt t="92604" x="7734300" y="3597275"/>
          <p14:tracePt t="92621" x="7750175" y="3597275"/>
          <p14:tracePt t="92637" x="7780338" y="3597275"/>
          <p14:tracePt t="92654" x="7794625" y="3597275"/>
          <p14:tracePt t="92669" x="7810500" y="3597275"/>
          <p14:tracePt t="92686" x="7832725" y="3589338"/>
          <p14:tracePt t="92703" x="7856538" y="3581400"/>
          <p14:tracePt t="92719" x="7878763" y="3573463"/>
          <p14:tracePt t="92735" x="7886700" y="3565525"/>
          <p14:tracePt t="92754" x="7908925" y="3551238"/>
          <p14:tracePt t="92768" x="7940675" y="3535363"/>
          <p14:tracePt t="92784" x="7978775" y="3527425"/>
          <p14:tracePt t="92784" x="7993063" y="3513138"/>
          <p14:tracePt t="92805" x="8031163" y="3505200"/>
          <p14:tracePt t="92821" x="8047038" y="3505200"/>
          <p14:tracePt t="92838" x="8054975" y="3497263"/>
          <p14:tracePt t="92854" x="8077200" y="3497263"/>
          <p14:tracePt t="92875" x="8099425" y="3497263"/>
          <p14:tracePt t="92886" x="8169275" y="3482975"/>
          <p14:tracePt t="92902" x="8199438" y="3482975"/>
          <p14:tracePt t="92919" x="8213725" y="3482975"/>
          <p14:tracePt t="92935" x="8221663" y="3482975"/>
          <p14:tracePt t="92971" x="8229600" y="3475038"/>
          <p14:tracePt t="92979" x="8237538" y="3467100"/>
          <p14:tracePt t="93004" x="8245475" y="3467100"/>
          <p14:tracePt t="93011" x="8259763" y="3467100"/>
          <p14:tracePt t="93021" x="8267700" y="3467100"/>
          <p14:tracePt t="93043" x="8283575" y="3467100"/>
          <p14:tracePt t="93083" x="8297863" y="3467100"/>
          <p14:tracePt t="93091" x="8313738" y="3467100"/>
          <p14:tracePt t="93102" x="8321675" y="3467100"/>
          <p14:tracePt t="93119" x="8328025" y="3467100"/>
          <p14:tracePt t="93219" x="8335963" y="3467100"/>
          <p14:tracePt t="93315" x="8343900" y="3467100"/>
          <p14:tracePt t="93331" x="8351838" y="3467100"/>
          <p14:tracePt t="93363" x="8359775" y="3467100"/>
          <p14:tracePt t="93403" x="8366125" y="3467100"/>
          <p14:tracePt t="93411" x="8374063" y="3467100"/>
          <p14:tracePt t="93420" x="8397875" y="3467100"/>
          <p14:tracePt t="93436" x="8412163" y="3467100"/>
          <p14:tracePt t="93452" x="8420100" y="3467100"/>
          <p14:tracePt t="93507" x="8442325" y="3467100"/>
          <p14:tracePt t="93516" x="8458200" y="3467100"/>
          <p14:tracePt t="93523" x="8480425" y="3467100"/>
          <p14:tracePt t="93534" x="8504238" y="3482975"/>
          <p14:tracePt t="93552" x="8512175" y="3482975"/>
          <p14:tracePt t="93568" x="8518525" y="3482975"/>
          <p14:tracePt t="93611" x="8534400" y="3482975"/>
          <p14:tracePt t="93619" x="8572500" y="3497263"/>
          <p14:tracePt t="93637" x="8594725" y="3505200"/>
          <p14:tracePt t="93651" x="8602663" y="3513138"/>
          <p14:tracePt t="93723" x="8610600" y="3513138"/>
          <p14:tracePt t="93731" x="8618538" y="3513138"/>
          <p14:tracePt t="93747" x="8632825" y="3513138"/>
          <p14:tracePt t="94123" x="8648700" y="3505200"/>
          <p14:tracePt t="94132" x="8656638" y="3497263"/>
          <p14:tracePt t="94139" x="8664575" y="3497263"/>
          <p14:tracePt t="94150" x="8678863" y="3489325"/>
          <p14:tracePt t="94167" x="8702675" y="3482975"/>
          <p14:tracePt t="94184" x="8702675" y="3475038"/>
          <p14:tracePt t="135623" x="8702675" y="3489325"/>
          <p14:tracePt t="136339" x="8686800" y="3505200"/>
          <p14:tracePt t="136387" x="8670925" y="3505200"/>
          <p14:tracePt t="136395" x="8656638" y="3513138"/>
          <p14:tracePt t="136407" x="8632825" y="3521075"/>
          <p14:tracePt t="136424" x="8618538" y="3527425"/>
          <p14:tracePt t="136441" x="8602663" y="3527425"/>
          <p14:tracePt t="136457" x="8588375" y="3535363"/>
          <p14:tracePt t="136457" x="8572500" y="3535363"/>
          <p14:tracePt t="136477" x="8564563" y="3543300"/>
          <p14:tracePt t="136477" x="8556625" y="3543300"/>
          <p14:tracePt t="136493" x="8542338" y="3551238"/>
          <p14:tracePt t="136510" x="8534400" y="3551238"/>
          <p14:tracePt t="136891" x="8526463" y="3543300"/>
          <p14:tracePt t="136963" x="8518525" y="3543300"/>
          <p14:tracePt t="136971" x="8512175" y="3535363"/>
          <p14:tracePt t="136979" x="8496300" y="3535363"/>
          <p14:tracePt t="136990" x="8442325" y="3521075"/>
          <p14:tracePt t="137009" x="8328025" y="3497263"/>
          <p14:tracePt t="137025" x="8183563" y="3467100"/>
          <p14:tracePt t="137041" x="8008938" y="3436938"/>
          <p14:tracePt t="137056" x="7878763" y="3421063"/>
          <p14:tracePt t="137073" x="7794625" y="3421063"/>
          <p14:tracePt t="137073" x="7750175" y="3421063"/>
          <p14:tracePt t="137093" x="7726363" y="3421063"/>
          <p14:tracePt t="137106" x="7551738" y="3421063"/>
          <p14:tracePt t="137124" x="7345363" y="3421063"/>
          <p14:tracePt t="137141" x="7132638" y="3398838"/>
          <p14:tracePt t="137158" x="6972300" y="3398838"/>
          <p14:tracePt t="137173" x="6888163" y="3390900"/>
          <p14:tracePt t="137190" x="6842125" y="3390900"/>
          <p14:tracePt t="137207" x="6797675" y="3390900"/>
          <p14:tracePt t="137223" x="6743700" y="3390900"/>
          <p14:tracePt t="137241" x="6637338" y="3390900"/>
          <p14:tracePt t="137258" x="6469063" y="3390900"/>
          <p14:tracePt t="137258" x="6378575" y="3390900"/>
          <p14:tracePt t="137276" x="6286500" y="3390900"/>
          <p14:tracePt t="137289" x="6011863" y="3375025"/>
          <p14:tracePt t="137310" x="5943600" y="3375025"/>
          <p14:tracePt t="137324" x="5768975" y="3375025"/>
          <p14:tracePt t="137343" x="5692775" y="3375025"/>
          <p14:tracePt t="137357" x="5638800" y="3375025"/>
          <p14:tracePt t="137374" x="5570538" y="3375025"/>
          <p14:tracePt t="137390" x="5502275" y="3375025"/>
          <p14:tracePt t="137407" x="5387975" y="3375025"/>
          <p14:tracePt t="137423" x="5295900" y="3375025"/>
          <p14:tracePt t="137440" x="5211763" y="3375025"/>
          <p14:tracePt t="137457" x="5189538" y="3375025"/>
          <p14:tracePt t="137473" x="5181600" y="3375025"/>
          <p14:tracePt t="137489" x="5173663" y="3375025"/>
          <p14:tracePt t="137489" x="5165725" y="3375025"/>
          <p14:tracePt t="137509" x="5159375" y="3375025"/>
          <p14:tracePt t="137509" x="5135563" y="3375025"/>
          <p14:tracePt t="137526" x="5051425" y="3352800"/>
          <p14:tracePt t="137541" x="4991100" y="3352800"/>
          <p14:tracePt t="137558" x="4953000" y="3344863"/>
          <p14:tracePt t="137573" x="4945063" y="3344863"/>
          <p14:tracePt t="137589" x="4930775" y="3344863"/>
          <p14:tracePt t="137606" x="4914900" y="3344863"/>
          <p14:tracePt t="137623" x="4868863" y="3344863"/>
          <p14:tracePt t="137640" x="4822825" y="3344863"/>
          <p14:tracePt t="137657" x="4778375" y="3336925"/>
          <p14:tracePt t="137673" x="4746625" y="3330575"/>
          <p14:tracePt t="137689" x="4708525" y="3322638"/>
          <p14:tracePt t="137689" x="4694238" y="3314700"/>
          <p14:tracePt t="137708" x="4686300" y="3314700"/>
          <p14:tracePt t="137722" x="4670425" y="3306763"/>
          <p14:tracePt t="137741" x="4664075" y="3306763"/>
          <p14:tracePt t="137757" x="4656138" y="3306763"/>
          <p14:tracePt t="137772" x="4632325" y="3298825"/>
          <p14:tracePt t="137789" x="4541838" y="3268663"/>
          <p14:tracePt t="137807" x="4503738" y="3260725"/>
          <p14:tracePt t="137823" x="4473575" y="3246438"/>
          <p14:tracePt t="137839" x="4457700" y="3246438"/>
          <p14:tracePt t="137856" x="4449763" y="3246438"/>
          <p14:tracePt t="138427" x="4441825" y="3246438"/>
          <p14:tracePt t="138435" x="4435475" y="3246438"/>
          <p14:tracePt t="138443" x="4427538" y="3246438"/>
          <p14:tracePt t="138455" x="4419600" y="3246438"/>
          <p14:tracePt t="138579" x="4403725" y="3246438"/>
          <p14:tracePt t="138595" x="4419600" y="3246438"/>
          <p14:tracePt t="138859" x="4427538" y="3246438"/>
          <p14:tracePt t="138867" x="4449763" y="3246438"/>
          <p14:tracePt t="138875" x="4465638" y="3246438"/>
          <p14:tracePt t="138888" x="4503738" y="3246438"/>
          <p14:tracePt t="138906" x="4511675" y="3246438"/>
          <p14:tracePt t="138955" x="4533900" y="3246438"/>
          <p14:tracePt t="138963" x="4549775" y="3246438"/>
          <p14:tracePt t="138973" x="4602163" y="3246438"/>
          <p14:tracePt t="138989" x="4656138" y="3246438"/>
          <p14:tracePt t="139008" x="4702175" y="3246438"/>
          <p14:tracePt t="139023" x="4716463" y="3246438"/>
          <p14:tracePt t="139038" x="4724400" y="3246438"/>
          <p14:tracePt t="139091" x="4732338" y="3238500"/>
          <p14:tracePt t="139099" x="4740275" y="3238500"/>
          <p14:tracePt t="139107" x="4754563" y="3238500"/>
          <p14:tracePt t="139121" x="4800600" y="3238500"/>
          <p14:tracePt t="139121" x="4816475" y="3238500"/>
          <p14:tracePt t="139140" x="4838700" y="3238500"/>
          <p14:tracePt t="139154" x="4892675" y="3238500"/>
          <p14:tracePt t="139173" x="4922838" y="3238500"/>
          <p14:tracePt t="139189" x="4945063" y="3238500"/>
          <p14:tracePt t="139207" x="4968875" y="3238500"/>
          <p14:tracePt t="139221" x="5037138" y="3238500"/>
          <p14:tracePt t="139238" x="5105400" y="3238500"/>
          <p14:tracePt t="139256" x="5173663" y="3238500"/>
          <p14:tracePt t="139272" x="5203825" y="3238500"/>
          <p14:tracePt t="139289" x="5211763" y="3238500"/>
          <p14:tracePt t="139304" x="5219700" y="3238500"/>
          <p14:tracePt t="139321" x="5235575" y="3230563"/>
          <p14:tracePt t="139337" x="5287963" y="3230563"/>
          <p14:tracePt t="139337" x="5334000" y="3230563"/>
          <p14:tracePt t="139356" x="5402263" y="3230563"/>
          <p14:tracePt t="139372" x="5470525" y="3230563"/>
          <p14:tracePt t="139389" x="5494338" y="3230563"/>
          <p14:tracePt t="139406" x="5508625" y="3230563"/>
          <p14:tracePt t="139425" x="5546725" y="3230563"/>
          <p14:tracePt t="139438" x="5592763" y="3230563"/>
          <p14:tracePt t="139454" x="5608638" y="3230563"/>
          <p14:tracePt t="139471" x="5646738" y="3230563"/>
          <p14:tracePt t="139488" x="5699125" y="3230563"/>
          <p14:tracePt t="139504" x="5730875" y="3230563"/>
          <p14:tracePt t="139504" x="5745163" y="3230563"/>
          <p14:tracePt t="139524" x="5753100" y="3230563"/>
          <p14:tracePt t="139538" x="5768975" y="3230563"/>
          <p14:tracePt t="139538" x="5783263" y="3230563"/>
          <p14:tracePt t="139558" x="5799138" y="3230563"/>
          <p14:tracePt t="139571" x="5905500" y="3230563"/>
          <p14:tracePt t="139589" x="5959475" y="3230563"/>
          <p14:tracePt t="139605" x="6011863" y="3230563"/>
          <p14:tracePt t="139622" x="6065838" y="3216275"/>
          <p14:tracePt t="139637" x="6080125" y="3216275"/>
          <p14:tracePt t="139654" x="6103938" y="3216275"/>
          <p14:tracePt t="139671" x="6111875" y="3216275"/>
          <p14:tracePt t="139687" x="6142038" y="3216275"/>
          <p14:tracePt t="139704" x="6156325" y="3216275"/>
          <p14:tracePt t="139721" x="6248400" y="3230563"/>
          <p14:tracePt t="139737" x="6324600" y="3230563"/>
          <p14:tracePt t="139754" x="6370638" y="3230563"/>
          <p14:tracePt t="139773" x="6384925" y="3230563"/>
          <p14:tracePt t="139787" x="6392863" y="3230563"/>
          <p14:tracePt t="139811" x="6408738" y="3230563"/>
          <p14:tracePt t="139821" x="6446838" y="3230563"/>
          <p14:tracePt t="139838" x="6523038" y="3246438"/>
          <p14:tracePt t="139855" x="6561138" y="3246438"/>
          <p14:tracePt t="139870" x="6583363" y="3246438"/>
          <p14:tracePt t="139887" x="6591300" y="3246438"/>
          <p14:tracePt t="139903" x="6613525" y="3246438"/>
          <p14:tracePt t="139920" x="6645275" y="3246438"/>
          <p14:tracePt t="139937" x="6713538" y="3254375"/>
          <p14:tracePt t="139954" x="6765925" y="3268663"/>
          <p14:tracePt t="139954" x="6797675" y="3268663"/>
          <p14:tracePt t="139972" x="6873875" y="3276600"/>
          <p14:tracePt t="139989" x="6964363" y="3298825"/>
          <p14:tracePt t="140007" x="7032625" y="3298825"/>
          <p14:tracePt t="140021" x="7124700" y="3314700"/>
          <p14:tracePt t="140037" x="7223125" y="3330575"/>
          <p14:tracePt t="140053" x="7269163" y="3330575"/>
          <p14:tracePt t="140069" x="7277100" y="3330575"/>
          <p14:tracePt t="140123" x="7285038" y="3330575"/>
          <p14:tracePt t="140131" x="7299325" y="3330575"/>
          <p14:tracePt t="140139" x="7337425" y="3330575"/>
          <p14:tracePt t="140156" x="7353300" y="3330575"/>
          <p14:tracePt t="140169" x="7407275" y="3330575"/>
          <p14:tracePt t="140188" x="7437438" y="3330575"/>
          <p14:tracePt t="140208" x="7459663" y="3330575"/>
          <p14:tracePt t="140222" x="7475538" y="3330575"/>
          <p14:tracePt t="140237" x="7489825" y="3330575"/>
          <p14:tracePt t="140255" x="7543800" y="3330575"/>
          <p14:tracePt t="140269" x="7581900" y="3330575"/>
          <p14:tracePt t="140287" x="7680325" y="3330575"/>
          <p14:tracePt t="140303" x="7772400" y="3330575"/>
          <p14:tracePt t="140321" x="7878763" y="3330575"/>
          <p14:tracePt t="140337" x="7970838" y="3330575"/>
          <p14:tracePt t="140337" x="8008938" y="3330575"/>
          <p14:tracePt t="140356" x="8039100" y="3330575"/>
          <p14:tracePt t="140369" x="8054975" y="3330575"/>
          <p14:tracePt t="140387" x="8069263" y="3330575"/>
          <p14:tracePt t="140427" x="8077200" y="3330575"/>
          <p14:tracePt t="140436" x="8093075" y="3330575"/>
          <p14:tracePt t="140443" x="8099425" y="3322638"/>
          <p14:tracePt t="140453" x="8137525" y="3322638"/>
          <p14:tracePt t="140470" x="8169275" y="3306763"/>
          <p14:tracePt t="140487" x="8191500" y="3306763"/>
          <p14:tracePt t="140503" x="8237538" y="3284538"/>
          <p14:tracePt t="140520" x="8283575" y="3284538"/>
          <p14:tracePt t="140537" x="8343900" y="3276600"/>
          <p14:tracePt t="140537" x="8366125" y="3276600"/>
          <p14:tracePt t="140556" x="8389938" y="3276600"/>
          <p14:tracePt t="140569" x="8435975" y="3268663"/>
          <p14:tracePt t="140569" x="8442325" y="3268663"/>
          <p14:tracePt t="140589" x="8474075" y="3268663"/>
          <p14:tracePt t="140605" x="8504238" y="3268663"/>
          <p14:tracePt t="140620" x="8534400" y="3268663"/>
          <p14:tracePt t="140638" x="8564563" y="3268663"/>
          <p14:tracePt t="140653" x="8618538" y="3268663"/>
          <p14:tracePt t="140670" x="8702675" y="3268663"/>
          <p14:tracePt t="140686" x="8793163" y="3268663"/>
          <p14:tracePt t="140703" x="8877300" y="3268663"/>
          <p14:tracePt t="140720" x="8915400" y="3268663"/>
          <p14:tracePt t="140736" x="8937625" y="3268663"/>
          <p14:tracePt t="140753" x="8945563" y="3268663"/>
          <p14:tracePt t="140827" x="8961438" y="3268663"/>
          <p14:tracePt t="140836" x="8983663" y="3268663"/>
          <p14:tracePt t="140843" x="8999538" y="3268663"/>
          <p14:tracePt t="140853" x="9037638" y="3268663"/>
          <p14:tracePt t="140869" x="9059863" y="3268663"/>
          <p14:tracePt t="140887" x="9067800" y="3268663"/>
          <p14:tracePt t="140902" x="9067800" y="3276600"/>
          <p14:tracePt t="141451" x="9067800" y="3298825"/>
          <p14:tracePt t="141459" x="9067800" y="3330575"/>
          <p14:tracePt t="141469" x="9067800" y="3390900"/>
          <p14:tracePt t="141486" x="9067800" y="3475038"/>
          <p14:tracePt t="141503" x="9059863" y="3589338"/>
          <p14:tracePt t="141519" x="9059863" y="3725863"/>
          <p14:tracePt t="141538" x="9059863" y="3870325"/>
          <p14:tracePt t="141552" x="9059863" y="3984625"/>
          <p14:tracePt t="141569" x="9059863" y="4054475"/>
          <p14:tracePt t="141569" x="9059863" y="4076700"/>
          <p14:tracePt t="141588" x="9059863" y="4114800"/>
          <p14:tracePt t="141602" x="9059863" y="4198938"/>
          <p14:tracePt t="141602" x="9051925" y="4237038"/>
          <p14:tracePt t="141621" x="9007475" y="4327525"/>
          <p14:tracePt t="141637" x="8961438" y="4411663"/>
          <p14:tracePt t="141654" x="8937625" y="4473575"/>
          <p14:tracePt t="141669" x="8915400" y="4533900"/>
          <p14:tracePt t="141686" x="8893175" y="4587875"/>
          <p14:tracePt t="141703" x="8861425" y="4678363"/>
          <p14:tracePt t="141718" x="8823325" y="4754563"/>
          <p14:tracePt t="141736" x="8778875" y="4822825"/>
          <p14:tracePt t="141753" x="8747125" y="4860925"/>
          <p14:tracePt t="141767" x="8724900" y="4906963"/>
          <p14:tracePt t="141784" x="8702675" y="4945063"/>
          <p14:tracePt t="141801" x="8694738" y="4999038"/>
          <p14:tracePt t="141801" x="8670925" y="5045075"/>
          <p14:tracePt t="141820" x="8664575" y="5059363"/>
          <p14:tracePt t="141835" x="8594725" y="5189538"/>
          <p14:tracePt t="141852" x="8518525" y="5280025"/>
          <p14:tracePt t="141868" x="8458200" y="5349875"/>
          <p14:tracePt t="141885" x="8428038" y="5387975"/>
          <p14:tracePt t="141901" x="8397875" y="5418138"/>
          <p14:tracePt t="141917" x="8359775" y="5478463"/>
          <p14:tracePt t="141934" x="8351838" y="5508625"/>
          <p14:tracePt t="141952" x="8343900" y="5546725"/>
          <p14:tracePt t="141967" x="8328025" y="5578475"/>
          <p14:tracePt t="141984" x="8328025" y="5592763"/>
          <p14:tracePt t="142000" x="8313738" y="5630863"/>
          <p14:tracePt t="142000" x="8305800" y="5646738"/>
          <p14:tracePt t="142019" x="8297863" y="5654675"/>
          <p14:tracePt t="142034" x="8267700" y="5699125"/>
          <p14:tracePt t="142052" x="8245475" y="5730875"/>
          <p14:tracePt t="142069" x="8213725" y="5761038"/>
          <p14:tracePt t="142086" x="8137525" y="5799138"/>
          <p14:tracePt t="142101" x="7993063" y="5867400"/>
          <p14:tracePt t="142118" x="7856538" y="5913438"/>
          <p14:tracePt t="142135" x="7734300" y="5965825"/>
          <p14:tracePt t="142151" x="7688263" y="5997575"/>
          <p14:tracePt t="142168" x="7666038" y="6019800"/>
          <p14:tracePt t="142184" x="7658100" y="6035675"/>
          <p14:tracePt t="142199" x="7627938" y="6057900"/>
          <p14:tracePt t="142217" x="7559675" y="6065838"/>
          <p14:tracePt t="142234" x="7383463" y="6065838"/>
          <p14:tracePt t="142234" x="7307263" y="6065838"/>
          <p14:tracePt t="142252" x="7162800" y="6065838"/>
          <p14:tracePt t="142268" x="7108825" y="6065838"/>
          <p14:tracePt t="142285" x="7094538" y="6065838"/>
          <p14:tracePt t="142363" x="7086600" y="6065838"/>
          <p14:tracePt t="142379" x="7078663" y="6065838"/>
          <p14:tracePt t="142388" x="7070725" y="6065838"/>
          <p14:tracePt t="142388" x="7056438" y="6057900"/>
          <p14:tracePt t="142404" x="7048500" y="6049963"/>
          <p14:tracePt t="142417" x="7040563" y="6042025"/>
          <p14:tracePt t="142434" x="7032625" y="6042025"/>
          <p14:tracePt t="142523" x="7032625" y="6035675"/>
          <p14:tracePt t="142531" x="7032625" y="6027738"/>
          <p14:tracePt t="142539" x="7032625" y="6011863"/>
          <p14:tracePt t="142555" x="7026275" y="5989638"/>
          <p14:tracePt t="142567" x="7010400" y="5973763"/>
          <p14:tracePt t="142585" x="7010400" y="5965825"/>
          <p14:tracePt t="142611" x="7002463" y="5959475"/>
          <p14:tracePt t="142627" x="7002463" y="5951538"/>
          <p14:tracePt t="142643" x="7002463" y="5943600"/>
          <p14:tracePt t="142659" x="6988175" y="5943600"/>
          <p14:tracePt t="142668" x="6988175" y="5935663"/>
          <p14:tracePt t="142684" x="6980238" y="5927725"/>
          <p14:tracePt t="142701" x="6972300" y="5921375"/>
          <p14:tracePt t="142717" x="6964363" y="5921375"/>
          <p14:tracePt t="142734" x="6950075" y="5905500"/>
          <p14:tracePt t="142751" x="6942138" y="5905500"/>
          <p14:tracePt t="142767" x="6926263" y="5889625"/>
          <p14:tracePt t="142784" x="6911975" y="5889625"/>
          <p14:tracePt t="142835" x="6896100" y="5875338"/>
          <p14:tracePt t="142843" x="6880225" y="5875338"/>
          <p14:tracePt t="142868" x="6873875" y="5875338"/>
          <p14:tracePt t="142875" x="6858000" y="5859463"/>
          <p14:tracePt t="142885" x="6827838" y="5845175"/>
          <p14:tracePt t="142901" x="6797675" y="5837238"/>
          <p14:tracePt t="142918" x="6781800" y="5837238"/>
          <p14:tracePt t="142934" x="6773863" y="5829300"/>
          <p14:tracePt t="142963" x="6765925" y="5829300"/>
          <p14:tracePt t="142979" x="6743700" y="5829300"/>
          <p14:tracePt t="142987" x="6721475" y="5829300"/>
          <p14:tracePt t="143000" x="6689725" y="5829300"/>
          <p14:tracePt t="143000" x="6667500" y="5829300"/>
          <p14:tracePt t="143022" x="6659563" y="5829300"/>
          <p14:tracePt t="143034" x="6629400" y="5829300"/>
          <p14:tracePt t="143034" x="6607175" y="5829300"/>
          <p14:tracePt t="143053" x="6599238" y="5829300"/>
          <p14:tracePt t="143069" x="6591300" y="5829300"/>
          <p14:tracePt t="143100" x="6575425" y="5829300"/>
          <p14:tracePt t="143115" x="6569075" y="5829300"/>
          <p14:tracePt t="143123" x="6561138" y="5829300"/>
          <p14:tracePt t="143134" x="6537325" y="5829300"/>
          <p14:tracePt t="143151" x="6530975" y="5829300"/>
          <p14:tracePt t="143166" x="6507163" y="5829300"/>
          <p14:tracePt t="143183" x="6492875" y="5837238"/>
          <p14:tracePt t="143183" x="6477000" y="5837238"/>
          <p14:tracePt t="143204" x="6469063" y="5837238"/>
          <p14:tracePt t="143234" x="6469063" y="5845175"/>
          <p14:tracePt t="143243" x="6469063" y="5851525"/>
          <p14:tracePt t="143299" x="6469063" y="5859463"/>
          <p14:tracePt t="143307" x="6461125" y="5867400"/>
          <p14:tracePt t="143317" x="6454775" y="5883275"/>
          <p14:tracePt t="143334" x="6446838" y="5889625"/>
          <p14:tracePt t="143363" x="6446838" y="5905500"/>
          <p14:tracePt t="143378" x="6446838" y="5913438"/>
          <p14:tracePt t="143394" x="6446838" y="5935663"/>
          <p14:tracePt t="143402" x="6446838" y="5951538"/>
          <p14:tracePt t="143420" x="6446838" y="5959475"/>
          <p14:tracePt t="143433" x="6446838" y="5989638"/>
          <p14:tracePt t="143433" x="6454775" y="5989638"/>
          <p14:tracePt t="143452" x="6454775" y="6003925"/>
          <p14:tracePt t="143468" x="6454775" y="6011863"/>
          <p14:tracePt t="143483" x="6461125" y="6027738"/>
          <p14:tracePt t="143501" x="6469063" y="6042025"/>
          <p14:tracePt t="143517" x="6484938" y="6049963"/>
          <p14:tracePt t="143539" x="6484938" y="6057900"/>
          <p14:tracePt t="143550" x="6499225" y="6057900"/>
          <p14:tracePt t="143571" x="6507163" y="6057900"/>
          <p14:tracePt t="143583" x="6523038" y="6057900"/>
          <p14:tracePt t="143600" x="6553200" y="6057900"/>
          <p14:tracePt t="143618" x="6575425" y="6057900"/>
          <p14:tracePt t="143633" x="6583363" y="6057900"/>
          <p14:tracePt t="144547" x="6599238" y="6049963"/>
          <p14:tracePt t="145523" x="6607175" y="6042025"/>
          <p14:tracePt t="145539" x="6607175" y="6035675"/>
          <p14:tracePt t="145548" x="6613525" y="6027738"/>
          <p14:tracePt t="145556" x="6621463" y="6019800"/>
          <p14:tracePt t="145565" x="6637338" y="5965825"/>
          <p14:tracePt t="145581" x="6675438" y="5905500"/>
          <p14:tracePt t="145598" x="6713538" y="5821363"/>
          <p14:tracePt t="145615" x="6765925" y="5684838"/>
          <p14:tracePt t="145632" x="6781800" y="5554663"/>
          <p14:tracePt t="145649" x="6811963" y="5448300"/>
          <p14:tracePt t="145666" x="6842125" y="5349875"/>
          <p14:tracePt t="145682" x="6880225" y="5241925"/>
          <p14:tracePt t="145682" x="6888163" y="5189538"/>
          <p14:tracePt t="145700" x="6911975" y="5127625"/>
          <p14:tracePt t="145715" x="6964363" y="5006975"/>
          <p14:tracePt t="145732" x="7018338" y="4906963"/>
          <p14:tracePt t="145749" x="7070725" y="4754563"/>
          <p14:tracePt t="145765" x="7116763" y="4656138"/>
          <p14:tracePt t="145782" x="7154863" y="4594225"/>
          <p14:tracePt t="145798" x="7170738" y="4556125"/>
          <p14:tracePt t="145814" x="7185025" y="4525963"/>
          <p14:tracePt t="145831" x="7192963" y="4473575"/>
          <p14:tracePt t="145848" x="7231063" y="4411663"/>
          <p14:tracePt t="145865" x="7246938" y="4351338"/>
          <p14:tracePt t="145880" x="7277100" y="4289425"/>
          <p14:tracePt t="145898" x="7315200" y="4213225"/>
          <p14:tracePt t="145898" x="7323138" y="4160838"/>
          <p14:tracePt t="145917" x="7369175" y="4054475"/>
          <p14:tracePt t="145933" x="7429500" y="3954463"/>
          <p14:tracePt t="145950" x="7459663" y="3878263"/>
          <p14:tracePt t="145965" x="7475538" y="3863975"/>
          <p14:tracePt t="145983" x="7475538" y="3856038"/>
          <p14:tracePt t="146003" x="7483475" y="3856038"/>
          <p14:tracePt t="146027" x="7483475" y="3848100"/>
          <p14:tracePt t="146035" x="7505700" y="3832225"/>
          <p14:tracePt t="146047" x="7581900" y="3779838"/>
          <p14:tracePt t="146064" x="7612063" y="3749675"/>
          <p14:tracePt t="146081" x="7658100" y="3703638"/>
          <p14:tracePt t="146097" x="7734300" y="3657600"/>
          <p14:tracePt t="146097" x="7750175" y="3635375"/>
          <p14:tracePt t="146116" x="7780338" y="3627438"/>
          <p14:tracePt t="146131" x="7794625" y="3611563"/>
          <p14:tracePt t="146148" x="7810500" y="3611563"/>
          <p14:tracePt t="146165" x="7810500" y="3603625"/>
          <p14:tracePt t="146219" x="7818438" y="3597275"/>
          <p14:tracePt t="146243" x="7840663" y="3589338"/>
          <p14:tracePt t="146251" x="7878763" y="3589338"/>
          <p14:tracePt t="146263" x="7916863" y="3581400"/>
          <p14:tracePt t="146280" x="7947025" y="3581400"/>
          <p14:tracePt t="146297" x="7978775" y="3581400"/>
          <p14:tracePt t="146316" x="7985125" y="3581400"/>
          <p14:tracePt t="146330" x="8008938" y="3565525"/>
          <p14:tracePt t="146347" x="8023225" y="3565525"/>
          <p14:tracePt t="146365" x="8047038" y="3565525"/>
          <p14:tracePt t="146383" x="8085138" y="3559175"/>
          <p14:tracePt t="146398" x="8123238" y="3559175"/>
          <p14:tracePt t="146415" x="8169275" y="3559175"/>
          <p14:tracePt t="146432" x="8183563" y="3559175"/>
          <p14:tracePt t="146447" x="8199438" y="3559175"/>
          <p14:tracePt t="146464" x="8229600" y="3559175"/>
          <p14:tracePt t="146480" x="8289925" y="3543300"/>
          <p14:tracePt t="146497" x="8359775" y="3535363"/>
          <p14:tracePt t="146497" x="8389938" y="3527425"/>
          <p14:tracePt t="146516" x="8404225" y="3527425"/>
          <p14:tracePt t="146530" x="8428038" y="3521075"/>
          <p14:tracePt t="146547" x="8435975" y="3521075"/>
          <p14:tracePt t="146564" x="8442325" y="3513138"/>
          <p14:tracePt t="146581" x="8474075" y="3505200"/>
          <p14:tracePt t="146596" x="8518525" y="3497263"/>
          <p14:tracePt t="146613" x="8580438" y="3489325"/>
          <p14:tracePt t="146630" x="8618538" y="3475038"/>
          <p14:tracePt t="146647" x="8656638" y="3459163"/>
          <p14:tracePt t="146664" x="8670925" y="3459163"/>
          <p14:tracePt t="146679" x="8702675" y="3459163"/>
          <p14:tracePt t="146697" x="8709025" y="3451225"/>
          <p14:tracePt t="146712" x="8724900" y="3444875"/>
          <p14:tracePt t="146728" x="8778875" y="3444875"/>
          <p14:tracePt t="146747" x="8861425" y="3444875"/>
          <p14:tracePt t="146763" x="8937625" y="3436938"/>
          <p14:tracePt t="146780" x="8953500" y="3436938"/>
          <p14:tracePt t="146795" x="8961438" y="3436938"/>
          <p14:tracePt t="146834" x="8953500" y="3436938"/>
          <p14:tracePt t="147114" x="8937625" y="3436938"/>
          <p14:tracePt t="147130" x="8931275" y="3436938"/>
          <p14:tracePt t="147138" x="8923338" y="3436938"/>
          <p14:tracePt t="147147" x="8907463" y="3444875"/>
          <p14:tracePt t="147162" x="8893175" y="3444875"/>
          <p14:tracePt t="147180" x="8847138" y="3444875"/>
          <p14:tracePt t="147198" x="8793163" y="3444875"/>
          <p14:tracePt t="147214" x="8755063" y="3451225"/>
          <p14:tracePt t="147229" x="8702675" y="3451225"/>
          <p14:tracePt t="147247" x="8648700" y="3459163"/>
          <p14:tracePt t="147262" x="8618538" y="3459163"/>
          <p14:tracePt t="147279" x="8610600" y="3467100"/>
          <p14:tracePt t="147295" x="8594725" y="3467100"/>
          <p14:tracePt t="147311" x="8588375" y="3475038"/>
          <p14:tracePt t="147328" x="8550275" y="3489325"/>
          <p14:tracePt t="147348" x="8534400" y="3489325"/>
          <p14:tracePt t="147362" x="8504238" y="3497263"/>
          <p14:tracePt t="147362" x="8488363" y="3505200"/>
          <p14:tracePt t="147378" x="8428038" y="3527425"/>
          <p14:tracePt t="147395" x="8359775" y="3543300"/>
          <p14:tracePt t="147413" x="8289925" y="3559175"/>
          <p14:tracePt t="147429" x="8251825" y="3565525"/>
          <p14:tracePt t="147447" x="8251825" y="3573463"/>
          <p14:tracePt t="147462" x="8259763" y="3573463"/>
          <p14:tracePt t="147594" x="8275638" y="3573463"/>
          <p14:tracePt t="147602" x="8289925" y="3565525"/>
          <p14:tracePt t="147612" x="8328025" y="3559175"/>
          <p14:tracePt t="147628" x="8366125" y="3543300"/>
          <p14:tracePt t="147646" x="8389938" y="3543300"/>
          <p14:tracePt t="147662" x="8428038" y="3527425"/>
          <p14:tracePt t="147679" x="8435975" y="3527425"/>
          <p14:tracePt t="147695" x="8442325" y="3521075"/>
          <p14:tracePt t="147711" x="8450263" y="3521075"/>
          <p14:tracePt t="147728" x="8466138" y="3521075"/>
          <p14:tracePt t="147728" x="8480425" y="3513138"/>
          <p14:tracePt t="147747" x="8488363" y="3497263"/>
          <p14:tracePt t="147761" x="8542338" y="3482975"/>
          <p14:tracePt t="147780" x="8550275" y="3475038"/>
          <p14:tracePt t="147796" x="8564563" y="3475038"/>
          <p14:tracePt t="147813" x="8572500" y="3475038"/>
          <p14:tracePt t="147827" x="8580438" y="3475038"/>
          <p14:tracePt t="147845" x="8580438" y="3467100"/>
          <p14:tracePt t="147861" x="8610600" y="3467100"/>
          <p14:tracePt t="147878" x="8656638" y="3467100"/>
          <p14:tracePt t="147896" x="8716963" y="3467100"/>
          <p14:tracePt t="147912" x="8747125" y="3467100"/>
          <p14:tracePt t="147929" x="8778875" y="3467100"/>
          <p14:tracePt t="147948" x="8785225" y="3467100"/>
          <p14:tracePt t="148853" x="8778875" y="3467100"/>
          <p14:tracePt t="149626" x="8747125" y="3467100"/>
          <p14:tracePt t="149634" x="8716963" y="3467100"/>
          <p14:tracePt t="149644" x="8656638" y="3467100"/>
          <p14:tracePt t="149661" x="8602663" y="3467100"/>
          <p14:tracePt t="149677" x="8512175" y="3467100"/>
          <p14:tracePt t="149694" x="8359775" y="3467100"/>
          <p14:tracePt t="149710" x="8191500" y="3467100"/>
          <p14:tracePt t="149727" x="8008938" y="3467100"/>
          <p14:tracePt t="149744" x="7818438" y="3467100"/>
          <p14:tracePt t="149760" x="7627938" y="3467100"/>
          <p14:tracePt t="149776" x="7437438" y="3467100"/>
          <p14:tracePt t="149793" x="7261225" y="3467100"/>
          <p14:tracePt t="149793" x="7192963" y="3467100"/>
          <p14:tracePt t="149812" x="7026275" y="3467100"/>
          <p14:tracePt t="149827" x="6819900" y="3467100"/>
          <p14:tracePt t="149844" x="6545263" y="3459163"/>
          <p14:tracePt t="149860" x="6370638" y="3421063"/>
          <p14:tracePt t="149876" x="6256338" y="3406775"/>
          <p14:tracePt t="149893" x="6164263" y="3375025"/>
          <p14:tracePt t="149909" x="6088063" y="3352800"/>
          <p14:tracePt t="149926" x="6035675" y="3330575"/>
          <p14:tracePt t="149944" x="5981700" y="3306763"/>
          <p14:tracePt t="149960" x="5867400" y="3268663"/>
          <p14:tracePt t="149977" x="5707063" y="3246438"/>
          <p14:tracePt t="149977" x="5608638" y="3238500"/>
          <p14:tracePt t="149995" x="5532438" y="3238500"/>
          <p14:tracePt t="149995" x="5478463" y="3222625"/>
          <p14:tracePt t="150012" x="5418138" y="3222625"/>
          <p14:tracePt t="150028" x="5387975" y="3222625"/>
          <p14:tracePt t="150041" x="5326063" y="3200400"/>
          <p14:tracePt t="150060" x="5273675" y="3184525"/>
          <p14:tracePt t="150075" x="5203825" y="3178175"/>
          <p14:tracePt t="150091" x="5059363" y="3140075"/>
          <p14:tracePt t="150108" x="4983163" y="3116263"/>
          <p14:tracePt t="150125" x="4937125" y="3116263"/>
          <p14:tracePt t="150141" x="4930775" y="3116263"/>
          <p14:tracePt t="150194" x="4906963" y="3116263"/>
          <p14:tracePt t="150204" x="4892675" y="3116263"/>
          <p14:tracePt t="150212" x="4868863" y="3116263"/>
          <p14:tracePt t="150224" x="4822825" y="3116263"/>
          <p14:tracePt t="150224" x="4808538" y="3116263"/>
          <p14:tracePt t="150244" x="4784725" y="3116263"/>
          <p14:tracePt t="150260" x="4740275" y="3116263"/>
          <p14:tracePt t="150275" x="4678363" y="3116263"/>
          <p14:tracePt t="150291" x="4656138" y="3116263"/>
          <p14:tracePt t="150309" x="4648200" y="3116263"/>
          <p14:tracePt t="150361" x="4625975" y="3116263"/>
          <p14:tracePt t="150369" x="4587875" y="3116263"/>
          <p14:tracePt t="150377" x="4564063" y="3116263"/>
          <p14:tracePt t="150391" x="4487863" y="3116263"/>
          <p14:tracePt t="150408" x="4465638" y="3116263"/>
          <p14:tracePt t="150424" x="4457700" y="3116263"/>
          <p14:tracePt t="150498" x="4441825" y="3101975"/>
          <p14:tracePt t="150554" x="4427538" y="3078163"/>
          <p14:tracePt t="150562" x="4419600" y="3070225"/>
          <p14:tracePt t="150575" x="4411663" y="3055938"/>
          <p14:tracePt t="150595" x="4397375" y="3048000"/>
          <p14:tracePt t="150635" x="4397375" y="3040063"/>
          <p14:tracePt t="150642" x="4381500" y="3025775"/>
          <p14:tracePt t="150659" x="4359275" y="3001963"/>
          <p14:tracePt t="150677" x="4335463" y="2987675"/>
          <p14:tracePt t="150693" x="4321175" y="2979738"/>
          <p14:tracePt t="150708" x="4313238" y="2979738"/>
          <p14:tracePt t="150770" x="4297363" y="2971800"/>
          <p14:tracePt t="150778" x="4289425" y="2971800"/>
          <p14:tracePt t="150794" x="4283075" y="2971800"/>
          <p14:tracePt t="150807" x="4259263" y="2955925"/>
          <p14:tracePt t="150825" x="4251325" y="2955925"/>
          <p14:tracePt t="150841" x="4221163" y="2955925"/>
          <p14:tracePt t="150859" x="4213225" y="2955925"/>
          <p14:tracePt t="150877" x="4206875" y="2955925"/>
          <p14:tracePt t="150891" x="4198938" y="2955925"/>
          <p14:tracePt t="150922" x="4183063" y="2955925"/>
          <p14:tracePt t="150938" x="4152900" y="2955925"/>
          <p14:tracePt t="150946" x="4130675" y="2955925"/>
          <p14:tracePt t="150958" x="4084638" y="2955925"/>
          <p14:tracePt t="150975" x="4060825" y="2955925"/>
          <p14:tracePt t="150990" x="4046538" y="2955925"/>
          <p14:tracePt t="151050" x="4038600" y="2955925"/>
          <p14:tracePt t="151059" x="4030663" y="2955925"/>
          <p14:tracePt t="151066" x="4022725" y="2955925"/>
          <p14:tracePt t="151076" x="4008438" y="2955925"/>
          <p14:tracePt t="151092" x="4000500" y="2955925"/>
          <p14:tracePt t="151107" x="4000500" y="2963863"/>
          <p14:tracePt t="151147" x="3992563" y="2963863"/>
          <p14:tracePt t="151154" x="3984625" y="2971800"/>
          <p14:tracePt t="151194" x="3978275" y="2971800"/>
          <p14:tracePt t="151210" x="3970338" y="2987675"/>
          <p14:tracePt t="151218" x="3970338" y="2994025"/>
          <p14:tracePt t="151227" x="3962400" y="3001963"/>
          <p14:tracePt t="151241" x="3940175" y="3025775"/>
          <p14:tracePt t="151260" x="3932238" y="3025775"/>
          <p14:tracePt t="151275" x="3924300" y="3040063"/>
          <p14:tracePt t="151322" x="3916363" y="3040063"/>
          <p14:tracePt t="151330" x="3908425" y="3040063"/>
          <p14:tracePt t="151340" x="3894138" y="3055938"/>
          <p14:tracePt t="151358" x="3894138" y="3063875"/>
          <p14:tracePt t="151402" x="3894138" y="3078163"/>
          <p14:tracePt t="151418" x="3894138" y="3086100"/>
          <p14:tracePt t="151434" x="3894138" y="3094038"/>
          <p14:tracePt t="151450" x="3894138" y="3101975"/>
          <p14:tracePt t="151466" x="3894138" y="3108325"/>
          <p14:tracePt t="151476" x="3894138" y="3116263"/>
          <p14:tracePt t="151490" x="3894138" y="3132138"/>
          <p14:tracePt t="151510" x="3894138" y="3146425"/>
          <p14:tracePt t="151525" x="3916363" y="3184525"/>
          <p14:tracePt t="151542" x="3932238" y="3216275"/>
          <p14:tracePt t="151558" x="3970338" y="3260725"/>
          <p14:tracePt t="151575" x="4008438" y="3292475"/>
          <p14:tracePt t="151591" x="4054475" y="3330575"/>
          <p14:tracePt t="151607" x="4076700" y="3344863"/>
          <p14:tracePt t="151625" x="4092575" y="3352800"/>
          <p14:tracePt t="151641" x="4098925" y="3360738"/>
          <p14:tracePt t="151657" x="4137025" y="3360738"/>
          <p14:tracePt t="151675" x="4168775" y="3360738"/>
          <p14:tracePt t="151693" x="4206875" y="3360738"/>
          <p14:tracePt t="151709" x="4229100" y="3360738"/>
          <p14:tracePt t="151726" x="4237038" y="3360738"/>
          <p14:tracePt t="151740" x="4244975" y="3360738"/>
          <p14:tracePt t="151757" x="4259263" y="3360738"/>
          <p14:tracePt t="151773" x="4275138" y="3360738"/>
          <p14:tracePt t="151790" x="4289425" y="3344863"/>
          <p14:tracePt t="151807" x="4297363" y="3336925"/>
          <p14:tracePt t="151823" x="4305300" y="3322638"/>
          <p14:tracePt t="151823" x="4313238" y="3306763"/>
          <p14:tracePt t="151843" x="4321175" y="3292475"/>
          <p14:tracePt t="151859" x="4327525" y="3284538"/>
          <p14:tracePt t="151876" x="4335463" y="3276600"/>
          <p14:tracePt t="151891" x="4351338" y="3254375"/>
          <p14:tracePt t="151908" x="4359275" y="3246438"/>
          <p14:tracePt t="151923" x="4359275" y="3238500"/>
          <p14:tracePt t="151940" x="4359275" y="3222625"/>
          <p14:tracePt t="151962" x="4359275" y="3216275"/>
          <p14:tracePt t="151986" x="4359275" y="3208338"/>
          <p14:tracePt t="152012" x="4359275" y="3200400"/>
          <p14:tracePt t="152026" x="4359275" y="3192463"/>
          <p14:tracePt t="152034" x="4359275" y="3184525"/>
          <p14:tracePt t="152043" x="4359275" y="3170238"/>
          <p14:tracePt t="152057" x="4343400" y="3132138"/>
          <p14:tracePt t="152057" x="4335463" y="3116263"/>
          <p14:tracePt t="152077" x="4327525" y="3086100"/>
          <p14:tracePt t="152092" x="4289425" y="3055938"/>
          <p14:tracePt t="152109" x="4275138" y="3040063"/>
          <p14:tracePt t="152124" x="4259263" y="3025775"/>
          <p14:tracePt t="152140" x="4244975" y="3009900"/>
          <p14:tracePt t="152156" x="4213225" y="2987675"/>
          <p14:tracePt t="152174" x="4175125" y="2971800"/>
          <p14:tracePt t="152190" x="4152900" y="2963863"/>
          <p14:tracePt t="152208" x="4122738" y="2949575"/>
          <p14:tracePt t="152224" x="4098925" y="2933700"/>
          <p14:tracePt t="152240" x="4084638" y="2933700"/>
          <p14:tracePt t="152240" x="4076700" y="2933700"/>
          <p14:tracePt t="152259" x="4060825" y="2933700"/>
          <p14:tracePt t="152273" x="4022725" y="2933700"/>
          <p14:tracePt t="152292" x="4008438" y="2933700"/>
          <p14:tracePt t="152308" x="3984625" y="2933700"/>
          <p14:tracePt t="152324" x="3970338" y="2933700"/>
          <p14:tracePt t="152339" x="3946525" y="2933700"/>
          <p14:tracePt t="152357" x="3932238" y="2941638"/>
          <p14:tracePt t="152373" x="3916363" y="2949575"/>
          <p14:tracePt t="152390" x="3894138" y="2971800"/>
          <p14:tracePt t="152406" x="3878263" y="2987675"/>
          <p14:tracePt t="152423" x="3848100" y="3001963"/>
          <p14:tracePt t="152440" x="3832225" y="3017838"/>
          <p14:tracePt t="152440" x="3817938" y="3025775"/>
          <p14:tracePt t="152459" x="3817938" y="3032125"/>
          <p14:tracePt t="152472" x="3794125" y="3040063"/>
          <p14:tracePt t="152472" x="3794125" y="3048000"/>
          <p14:tracePt t="152491" x="3779838" y="3055938"/>
          <p14:tracePt t="152491" x="3779838" y="3063875"/>
          <p14:tracePt t="152507" x="3779838" y="3070225"/>
          <p14:tracePt t="152523" x="3779838" y="3086100"/>
          <p14:tracePt t="152545" x="3779838" y="3094038"/>
          <p14:tracePt t="152562" x="3779838" y="3101975"/>
          <p14:tracePt t="152573" x="3779838" y="3108325"/>
          <p14:tracePt t="152589" x="3779838" y="3124200"/>
          <p14:tracePt t="152607" x="3779838" y="3132138"/>
          <p14:tracePt t="152623" x="3779838" y="3146425"/>
          <p14:tracePt t="152639" x="3794125" y="3170238"/>
          <p14:tracePt t="152656" x="3825875" y="3216275"/>
          <p14:tracePt t="152674" x="3832225" y="3222625"/>
          <p14:tracePt t="152690" x="3840163" y="3230563"/>
          <p14:tracePt t="152707" x="3840163" y="3238500"/>
          <p14:tracePt t="152724" x="3856038" y="3254375"/>
          <p14:tracePt t="152741" x="3870325" y="3268663"/>
          <p14:tracePt t="152757" x="3886200" y="3276600"/>
          <p14:tracePt t="152773" x="3894138" y="3284538"/>
          <p14:tracePt t="152789" x="3908425" y="3284538"/>
          <p14:tracePt t="152806" x="3932238" y="3292475"/>
          <p14:tracePt t="152825" x="3970338" y="3298825"/>
          <p14:tracePt t="152839" x="4000500" y="3314700"/>
          <p14:tracePt t="152856" x="4030663" y="3314700"/>
          <p14:tracePt t="152873" x="4068763" y="3330575"/>
          <p14:tracePt t="152891" x="4076700" y="3330575"/>
          <p14:tracePt t="152907" x="4092575" y="3330575"/>
          <p14:tracePt t="152923" x="4114800" y="3330575"/>
          <p14:tracePt t="152940" x="4144963" y="3330575"/>
          <p14:tracePt t="152956" x="4175125" y="3330575"/>
          <p14:tracePt t="152974" x="4191000" y="3330575"/>
          <p14:tracePt t="152989" x="4206875" y="3330575"/>
          <p14:tracePt t="153008" x="4229100" y="3330575"/>
          <p14:tracePt t="153024" x="4244975" y="3306763"/>
          <p14:tracePt t="153024" x="4251325" y="3298825"/>
          <p14:tracePt t="153042" x="4259263" y="3298825"/>
          <p14:tracePt t="153055" x="4275138" y="3284538"/>
          <p14:tracePt t="153055" x="4283075" y="3276600"/>
          <p14:tracePt t="153075" x="4289425" y="3260725"/>
          <p14:tracePt t="153091" x="4297363" y="3238500"/>
          <p14:tracePt t="153107" x="4297363" y="3230563"/>
          <p14:tracePt t="153123" x="4305300" y="3216275"/>
          <p14:tracePt t="153139" x="4305300" y="3200400"/>
          <p14:tracePt t="153155" x="4305300" y="3184525"/>
          <p14:tracePt t="153172" x="4305300" y="3140075"/>
          <p14:tracePt t="153188" x="4305300" y="3108325"/>
          <p14:tracePt t="153206" x="4305300" y="3094038"/>
          <p14:tracePt t="153221" x="4305300" y="3086100"/>
          <p14:tracePt t="153266" x="4297363" y="3070225"/>
          <p14:tracePt t="153291" x="4289425" y="3063875"/>
          <p14:tracePt t="153298" x="4283075" y="3055938"/>
          <p14:tracePt t="153307" x="4275138" y="3048000"/>
          <p14:tracePt t="153322" x="4259263" y="3032125"/>
          <p14:tracePt t="153339" x="4259263" y="3025775"/>
          <p14:tracePt t="153356" x="4244975" y="3017838"/>
          <p14:tracePt t="153372" x="4237038" y="3017838"/>
          <p14:tracePt t="153402" x="4229100" y="3009900"/>
          <p14:tracePt t="153410" x="4221163" y="3001963"/>
          <p14:tracePt t="153422" x="4198938" y="2994025"/>
          <p14:tracePt t="153439" x="4183063" y="2979738"/>
          <p14:tracePt t="153456" x="4175125" y="2971800"/>
          <p14:tracePt t="153472" x="4168775" y="2971800"/>
          <p14:tracePt t="153489" x="4152900" y="2955925"/>
          <p14:tracePt t="153507" x="4144963" y="2955925"/>
          <p14:tracePt t="153540" x="4130675" y="2955925"/>
          <p14:tracePt t="153545" x="4114800" y="2955925"/>
          <p14:tracePt t="153555" x="4076700" y="2955925"/>
          <p14:tracePt t="153572" x="4038600" y="2955925"/>
          <p14:tracePt t="153588" x="3992563" y="2955925"/>
          <p14:tracePt t="153604" x="3970338" y="2955925"/>
          <p14:tracePt t="153622" x="3962400" y="2955925"/>
          <p14:tracePt t="153638" x="3954463" y="2955925"/>
          <p14:tracePt t="153655" x="3940175" y="2955925"/>
          <p14:tracePt t="153672" x="3908425" y="2955925"/>
          <p14:tracePt t="153689" x="3870325" y="2971800"/>
          <p14:tracePt t="153705" x="3856038" y="2987675"/>
          <p14:tracePt t="153705" x="3840163" y="2987675"/>
          <p14:tracePt t="153724" x="3817938" y="3001963"/>
          <p14:tracePt t="153740" x="3802063" y="3017838"/>
          <p14:tracePt t="153757" x="3787775" y="3017838"/>
          <p14:tracePt t="153772" x="3771900" y="3040063"/>
          <p14:tracePt t="153789" x="3771900" y="3048000"/>
          <p14:tracePt t="153805" x="3756025" y="3055938"/>
          <p14:tracePt t="153822" x="3756025" y="3070225"/>
          <p14:tracePt t="153858" x="3749675" y="3078163"/>
          <p14:tracePt t="153866" x="3749675" y="3086100"/>
          <p14:tracePt t="153874" x="3749675" y="3094038"/>
          <p14:tracePt t="153890" x="3749675" y="3101975"/>
          <p14:tracePt t="153906" x="3749675" y="3108325"/>
          <p14:tracePt t="153922" x="3749675" y="3116263"/>
          <p14:tracePt t="153938" x="3749675" y="3124200"/>
          <p14:tracePt t="153956" x="3749675" y="3140075"/>
          <p14:tracePt t="153972" x="3749675" y="3146425"/>
          <p14:tracePt t="153988" x="3749675" y="3162300"/>
          <p14:tracePt t="154007" x="3763963" y="3178175"/>
          <p14:tracePt t="154023" x="3779838" y="3192463"/>
          <p14:tracePt t="154038" x="3794125" y="3208338"/>
          <p14:tracePt t="154055" x="3840163" y="3238500"/>
          <p14:tracePt t="154072" x="3856038" y="3254375"/>
          <p14:tracePt t="154088" x="3870325" y="3254375"/>
          <p14:tracePt t="154105" x="3878263" y="3254375"/>
          <p14:tracePt t="154121" x="3916363" y="3268663"/>
          <p14:tracePt t="154139" x="3924300" y="3268663"/>
          <p14:tracePt t="154156" x="3940175" y="3268663"/>
          <p14:tracePt t="154172" x="3970338" y="3268663"/>
          <p14:tracePt t="154188" x="4000500" y="3268663"/>
          <p14:tracePt t="154206" x="4038600" y="3268663"/>
          <p14:tracePt t="154221" x="4046538" y="3268663"/>
          <p14:tracePt t="154237" x="4054475" y="3260725"/>
          <p14:tracePt t="157784" x="4060825" y="3260725"/>
          <p14:tracePt t="158122" x="4084638" y="3260725"/>
          <p14:tracePt t="158226" x="4092575" y="3260725"/>
          <p14:tracePt t="158242" x="4106863" y="3260725"/>
          <p14:tracePt t="158251" x="4130675" y="3260725"/>
          <p14:tracePt t="158258" x="4144963" y="3260725"/>
          <p14:tracePt t="158275" x="4152900" y="3260725"/>
          <p14:tracePt t="158286" x="4168775" y="3260725"/>
          <p14:tracePt t="158302" x="4175125" y="3260725"/>
          <p14:tracePt t="158322" x="4183063" y="3260725"/>
          <p14:tracePt t="158338" x="4198938" y="3260725"/>
          <p14:tracePt t="158354" x="4213225" y="3260725"/>
          <p14:tracePt t="158367" x="4244975" y="3260725"/>
          <p14:tracePt t="158383" x="4275138" y="3260725"/>
          <p14:tracePt t="158399" x="4297363" y="3260725"/>
          <p14:tracePt t="158416" x="4313238" y="3260725"/>
          <p14:tracePt t="158434" x="4321175" y="3260725"/>
          <p14:tracePt t="158882" x="4343400" y="3260725"/>
          <p14:tracePt t="158890" x="4365625" y="3260725"/>
          <p14:tracePt t="158900" x="4427538" y="3260725"/>
          <p14:tracePt t="158917" x="4479925" y="3268663"/>
          <p14:tracePt t="158933" x="4541838" y="3268663"/>
          <p14:tracePt t="158951" x="4594225" y="3268663"/>
          <p14:tracePt t="158966" x="4678363" y="3268663"/>
          <p14:tracePt t="158983" x="4800600" y="3292475"/>
          <p14:tracePt t="159000" x="4937125" y="3292475"/>
          <p14:tracePt t="159000" x="5006975" y="3292475"/>
          <p14:tracePt t="159020" x="5067300" y="3322638"/>
          <p14:tracePt t="159020" x="5127625" y="3322638"/>
          <p14:tracePt t="159035" x="5189538" y="3330575"/>
          <p14:tracePt t="159035" x="5257800" y="3344863"/>
          <p14:tracePt t="159052" x="5349875" y="3368675"/>
          <p14:tracePt t="159068" x="5426075" y="3375025"/>
          <p14:tracePt t="159085" x="5478463" y="3375025"/>
          <p14:tracePt t="159100" x="5516563" y="3375025"/>
          <p14:tracePt t="159117" x="5532438" y="3375025"/>
          <p14:tracePt t="159134" x="5554663" y="3375025"/>
          <p14:tracePt t="159151" x="5608638" y="3375025"/>
          <p14:tracePt t="159166" x="5646738" y="3375025"/>
          <p14:tracePt t="159185" x="5775325" y="3375025"/>
          <p14:tracePt t="159205" x="5821363" y="3375025"/>
          <p14:tracePt t="159215" x="5913438" y="3375025"/>
          <p14:tracePt t="159232" x="5997575" y="3375025"/>
          <p14:tracePt t="159249" x="6080125" y="3375025"/>
          <p14:tracePt t="159249" x="6103938" y="3375025"/>
          <p14:tracePt t="159267" x="6134100" y="3375025"/>
          <p14:tracePt t="159283" x="6188075" y="3375025"/>
          <p14:tracePt t="159299" x="6248400" y="3368675"/>
          <p14:tracePt t="159315" x="6354763" y="3352800"/>
          <p14:tracePt t="159333" x="6423025" y="3352800"/>
          <p14:tracePt t="159349" x="6523038" y="3352800"/>
          <p14:tracePt t="159366" x="6583363" y="3352800"/>
          <p14:tracePt t="159382" x="6613525" y="3352800"/>
          <p14:tracePt t="159399" x="6645275" y="3352800"/>
          <p14:tracePt t="159416" x="6659563" y="3352800"/>
          <p14:tracePt t="159432" x="6675438" y="3352800"/>
          <p14:tracePt t="159448" x="6721475" y="3352800"/>
          <p14:tracePt t="159465" x="6781800" y="3352800"/>
          <p14:tracePt t="159465" x="6804025" y="3352800"/>
          <p14:tracePt t="159482" x="6850063" y="3352800"/>
          <p14:tracePt t="159499" x="6888163" y="3352800"/>
          <p14:tracePt t="159515" x="6904038" y="3352800"/>
          <p14:tracePt t="160423" x="6911975" y="3352800"/>
          <p14:tracePt t="163634" x="6904038" y="3360738"/>
          <p14:tracePt t="164282" x="6896100" y="3368675"/>
          <p14:tracePt t="164290" x="6888163" y="3375025"/>
          <p14:tracePt t="164322" x="6880225" y="3382963"/>
          <p14:tracePt t="164330" x="6880225" y="3390900"/>
          <p14:tracePt t="164344" x="6873875" y="3398838"/>
          <p14:tracePt t="164363" x="6865938" y="3406775"/>
          <p14:tracePt t="164386" x="6850063" y="3413125"/>
          <p14:tracePt t="164396" x="6835775" y="3436938"/>
          <p14:tracePt t="164412" x="6804025" y="3459163"/>
          <p14:tracePt t="164429" x="6765925" y="3482975"/>
          <p14:tracePt t="164446" x="6735763" y="3505200"/>
          <p14:tracePt t="164461" x="6713538" y="3521075"/>
          <p14:tracePt t="164478" x="6697663" y="3535363"/>
          <p14:tracePt t="164495" x="6675438" y="3543300"/>
          <p14:tracePt t="164512" x="6621463" y="3573463"/>
          <p14:tracePt t="164529" x="6507163" y="3641725"/>
          <p14:tracePt t="164544" x="6400800" y="3673475"/>
          <p14:tracePt t="164544" x="6316663" y="3695700"/>
          <p14:tracePt t="164563" x="6240463" y="3717925"/>
          <p14:tracePt t="164577" x="6035675" y="3817938"/>
          <p14:tracePt t="164596" x="5951538" y="3856038"/>
          <p14:tracePt t="164612" x="5921375" y="3856038"/>
          <p14:tracePt t="164627" x="5913438" y="3863975"/>
          <p14:tracePt t="164643" x="5913438" y="3878263"/>
          <p14:tracePt t="164661" x="5897563" y="3902075"/>
          <p14:tracePt t="164678" x="5845175" y="3940175"/>
          <p14:tracePt t="164695" x="5807075" y="3978275"/>
          <p14:tracePt t="164711" x="5737225" y="4046538"/>
          <p14:tracePt t="164728" x="5668963" y="4092575"/>
          <p14:tracePt t="164745" x="5608638" y="4144963"/>
          <p14:tracePt t="164760" x="5402263" y="4244975"/>
          <p14:tracePt t="164777" x="5249863" y="4335463"/>
          <p14:tracePt t="164777" x="5227638" y="4351338"/>
          <p14:tracePt t="164795" x="5227638" y="4359275"/>
          <p14:tracePt t="164810" x="5227638" y="4365625"/>
          <p14:tracePt t="164828" x="5219700" y="4381500"/>
          <p14:tracePt t="164844" x="5219700" y="4419600"/>
          <p14:tracePt t="164860" x="5211763" y="4473575"/>
          <p14:tracePt t="164877" x="5189538" y="4503738"/>
          <p14:tracePt t="164894" x="5173663" y="4549775"/>
          <p14:tracePt t="164911" x="5159375" y="4572000"/>
          <p14:tracePt t="164928" x="5159375" y="4587875"/>
          <p14:tracePt t="164945" x="5159375" y="4594225"/>
          <p14:tracePt t="164960" x="5159375" y="4602163"/>
          <p14:tracePt t="164976" x="5159375" y="4632325"/>
          <p14:tracePt t="164996" x="5143500" y="4656138"/>
          <p14:tracePt t="165013" x="5143500" y="4664075"/>
          <p14:tracePt t="165027" x="5143500" y="4670425"/>
          <p14:tracePt t="165044" x="5143500" y="4678363"/>
          <p14:tracePt t="165074" x="5143500" y="4686300"/>
          <p14:tracePt t="165090" x="5143500" y="4664075"/>
          <p14:tracePt t="165203" x="5151438" y="4648200"/>
          <p14:tracePt t="165210" x="5173663" y="4610100"/>
          <p14:tracePt t="165227" x="5173663" y="4579938"/>
          <p14:tracePt t="165245" x="5173663" y="4564063"/>
          <p14:tracePt t="165260" x="5173663" y="4556125"/>
          <p14:tracePt t="165277" x="5173663" y="4533900"/>
          <p14:tracePt t="165293" x="5173663" y="4518025"/>
          <p14:tracePt t="165310" x="5189538" y="4503738"/>
          <p14:tracePt t="165326" x="5189538" y="4479925"/>
          <p14:tracePt t="165343" x="5197475" y="4465638"/>
          <p14:tracePt t="165360" x="5203825" y="4449763"/>
          <p14:tracePt t="165376" x="5219700" y="4435475"/>
          <p14:tracePt t="165376" x="5219700" y="4427538"/>
          <p14:tracePt t="165395" x="5227638" y="4403725"/>
          <p14:tracePt t="165412" x="5235575" y="4397375"/>
          <p14:tracePt t="165426" x="5235575" y="4381500"/>
          <p14:tracePt t="165466" x="5235575" y="4373563"/>
          <p14:tracePt t="165482" x="5235575" y="4359275"/>
          <p14:tracePt t="165498" x="5219700" y="4359275"/>
          <p14:tracePt t="165682" x="5219700" y="4365625"/>
          <p14:tracePt t="165690" x="5219700" y="4373563"/>
          <p14:tracePt t="165698" x="5219700" y="4381500"/>
          <p14:tracePt t="165709" x="5203825" y="4403725"/>
          <p14:tracePt t="165730" x="5203825" y="4411663"/>
          <p14:tracePt t="165746" x="5189538" y="4427538"/>
          <p14:tracePt t="165758" x="5189538" y="4457700"/>
          <p14:tracePt t="165775" x="5189538" y="4473575"/>
          <p14:tracePt t="165792" x="5189538" y="4487863"/>
          <p14:tracePt t="165808" x="5189538" y="4503738"/>
          <p14:tracePt t="165808" x="5189538" y="4518025"/>
          <p14:tracePt t="165827" x="5173663" y="4541838"/>
          <p14:tracePt t="165841" x="5173663" y="4564063"/>
          <p14:tracePt t="165859" x="5173663" y="4587875"/>
          <p14:tracePt t="165875" x="5173663" y="4610100"/>
          <p14:tracePt t="165892" x="5173663" y="4648200"/>
          <p14:tracePt t="165909" x="5173663" y="4686300"/>
          <p14:tracePt t="165928" x="5189538" y="4740275"/>
          <p14:tracePt t="165944" x="5197475" y="4778375"/>
          <p14:tracePt t="165960" x="5203825" y="4800600"/>
          <p14:tracePt t="165960" x="5203825" y="4808538"/>
          <p14:tracePt t="165979" x="5203825" y="4816475"/>
          <p14:tracePt t="165992" x="5203825" y="4838700"/>
          <p14:tracePt t="165992" x="5203825" y="4860925"/>
          <p14:tracePt t="166011" x="5203825" y="4876800"/>
          <p14:tracePt t="166025" x="5203825" y="4930775"/>
          <p14:tracePt t="166043" x="5203825" y="4945063"/>
          <p14:tracePt t="166059" x="5197475" y="4975225"/>
          <p14:tracePt t="166076" x="5197475" y="5006975"/>
          <p14:tracePt t="166093" x="5197475" y="5021263"/>
          <p14:tracePt t="166109" x="5197475" y="5059363"/>
          <p14:tracePt t="166126" x="5197475" y="5089525"/>
          <p14:tracePt t="166142" x="5181600" y="5121275"/>
          <p14:tracePt t="166159" x="5181600" y="5135563"/>
          <p14:tracePt t="166175" x="5151438" y="5189538"/>
          <p14:tracePt t="166175" x="5151438" y="5197475"/>
          <p14:tracePt t="166196" x="5151438" y="5227638"/>
          <p14:tracePt t="166209" x="5121275" y="5303838"/>
          <p14:tracePt t="166228" x="5121275" y="5334000"/>
          <p14:tracePt t="166244" x="5113338" y="5364163"/>
          <p14:tracePt t="166260" x="5105400" y="5394325"/>
          <p14:tracePt t="166276" x="5097463" y="5410200"/>
          <p14:tracePt t="166293" x="5097463" y="5440363"/>
          <p14:tracePt t="166309" x="5097463" y="5478463"/>
          <p14:tracePt t="166325" x="5089525" y="5502275"/>
          <p14:tracePt t="166343" x="5083175" y="5516563"/>
          <p14:tracePt t="166358" x="5083175" y="5540375"/>
          <p14:tracePt t="166375" x="5083175" y="5546725"/>
          <p14:tracePt t="166392" x="5083175" y="5578475"/>
          <p14:tracePt t="166409" x="5083175" y="5592763"/>
          <p14:tracePt t="166426" x="5075238" y="5600700"/>
          <p14:tracePt t="166442" x="5075238" y="5608638"/>
          <p14:tracePt t="166491" x="5075238" y="5616575"/>
          <p14:tracePt t="166618" x="5075238" y="5608638"/>
          <p14:tracePt t="167482" x="5075238" y="5600700"/>
          <p14:tracePt t="167498" x="5075238" y="5592763"/>
          <p14:tracePt t="167507" x="5089525" y="5578475"/>
          <p14:tracePt t="167514" x="5089525" y="5562600"/>
          <p14:tracePt t="167525" x="5097463" y="5546725"/>
          <p14:tracePt t="167542" x="5097463" y="5524500"/>
          <p14:tracePt t="167559" x="5097463" y="5494338"/>
          <p14:tracePt t="167576" x="5105400" y="5470525"/>
          <p14:tracePt t="167576" x="5105400" y="5448300"/>
          <p14:tracePt t="167595" x="5105400" y="5426075"/>
          <p14:tracePt t="167607" x="5105400" y="5380038"/>
          <p14:tracePt t="167624" x="5105400" y="5349875"/>
          <p14:tracePt t="167624" x="5105400" y="5334000"/>
          <p14:tracePt t="167643" x="5105400" y="5318125"/>
          <p14:tracePt t="167657" x="5105400" y="5249863"/>
          <p14:tracePt t="167676" x="5127625" y="5189538"/>
          <p14:tracePt t="167692" x="5159375" y="5135563"/>
          <p14:tracePt t="167709" x="5189538" y="5097463"/>
          <p14:tracePt t="167725" x="5219700" y="5045075"/>
          <p14:tracePt t="167742" x="5265738" y="4975225"/>
          <p14:tracePt t="167758" x="5265738" y="4884738"/>
          <p14:tracePt t="167776" x="5287963" y="4800600"/>
          <p14:tracePt t="167791" x="5287963" y="4746625"/>
          <p14:tracePt t="167807" x="5303838" y="4686300"/>
          <p14:tracePt t="167824" x="5318125" y="4640263"/>
          <p14:tracePt t="167841" x="5341938" y="4587875"/>
          <p14:tracePt t="167841" x="5349875" y="4564063"/>
          <p14:tracePt t="167859" x="5364163" y="4473575"/>
          <p14:tracePt t="167875" x="5380038" y="4403725"/>
          <p14:tracePt t="167891" x="5410200" y="4359275"/>
          <p14:tracePt t="167908" x="5448300" y="4237038"/>
          <p14:tracePt t="167924" x="5470525" y="4137025"/>
          <p14:tracePt t="167942" x="5486400" y="4054475"/>
          <p14:tracePt t="167956" x="5502275" y="3970338"/>
          <p14:tracePt t="167973" x="5532438" y="3908425"/>
          <p14:tracePt t="167990" x="5570538" y="3856038"/>
          <p14:tracePt t="168007" x="5600700" y="3802063"/>
          <p14:tracePt t="168023" x="5608638" y="3733800"/>
          <p14:tracePt t="168040" x="5616575" y="3673475"/>
          <p14:tracePt t="168056" x="5638800" y="3597275"/>
          <p14:tracePt t="168073" x="5661025" y="3535363"/>
          <p14:tracePt t="168073" x="5668963" y="3489325"/>
          <p14:tracePt t="168091" x="5699125" y="3429000"/>
          <p14:tracePt t="168107" x="5722938" y="3382963"/>
          <p14:tracePt t="168123" x="5730875" y="3330575"/>
          <p14:tracePt t="168139" x="5737225" y="3306763"/>
          <p14:tracePt t="168156" x="5745163" y="3292475"/>
          <p14:tracePt t="168173" x="5753100" y="3268663"/>
          <p14:tracePt t="168190" x="5775325" y="3238500"/>
          <p14:tracePt t="168208" x="5799138" y="3216275"/>
          <p14:tracePt t="168224" x="5821363" y="3178175"/>
          <p14:tracePt t="168240" x="5829300" y="3170238"/>
          <p14:tracePt t="168256" x="5829300" y="3162300"/>
          <p14:tracePt t="168272" x="5837238" y="3162300"/>
          <p14:tracePt t="168330" x="5845175" y="3162300"/>
          <p14:tracePt t="168339" x="5851525" y="3154363"/>
          <p14:tracePt t="168354" x="5845175" y="3154363"/>
          <p14:tracePt t="168466" x="5837238" y="3154363"/>
          <p14:tracePt t="168482" x="5821363" y="3154363"/>
          <p14:tracePt t="168498" x="5821363" y="3146425"/>
          <p14:tracePt t="168509" x="5799138" y="3140075"/>
          <p14:tracePt t="168525" x="5783263" y="3140075"/>
          <p14:tracePt t="168540" x="5783263" y="3132138"/>
          <p14:tracePt t="168642" x="5775325" y="3124200"/>
          <p14:tracePt t="168650" x="5775325" y="3116263"/>
          <p14:tracePt t="168658" x="5775325" y="3108325"/>
          <p14:tracePt t="168673" x="5768975" y="3101975"/>
          <p14:tracePt t="168689" x="5768975" y="3094038"/>
          <p14:tracePt t="168706" x="5768975" y="3078163"/>
          <p14:tracePt t="168754" x="5768975" y="3070225"/>
          <p14:tracePt t="168771" x="5768975" y="3063875"/>
          <p14:tracePt t="168778" x="5761038" y="3040063"/>
          <p14:tracePt t="168789" x="5722938" y="3001963"/>
          <p14:tracePt t="168807" x="5699125" y="2979738"/>
          <p14:tracePt t="168823" x="5668963" y="2971800"/>
          <p14:tracePt t="168840" x="5646738" y="2971800"/>
          <p14:tracePt t="168857" x="5600700" y="2971800"/>
          <p14:tracePt t="168873" x="5516563" y="2971800"/>
          <p14:tracePt t="168873" x="5486400" y="2971800"/>
          <p14:tracePt t="168891" x="5402263" y="2971800"/>
          <p14:tracePt t="168908" x="5334000" y="2971800"/>
          <p14:tracePt t="168924" x="5318125" y="2971800"/>
          <p14:tracePt t="168939" x="5311775" y="2971800"/>
          <p14:tracePt t="169026" x="5287963" y="2971800"/>
          <p14:tracePt t="169034" x="5273675" y="2963863"/>
          <p14:tracePt t="169042" x="5249863" y="2941638"/>
          <p14:tracePt t="169058" x="5241925" y="2941638"/>
          <p14:tracePt t="169075" x="5249863" y="2941638"/>
          <p14:tracePt t="169386" x="5265738" y="2941638"/>
          <p14:tracePt t="169394" x="5273675" y="2941638"/>
          <p14:tracePt t="169405" x="5287963" y="2941638"/>
          <p14:tracePt t="169474" x="5303838" y="2941638"/>
          <p14:tracePt t="170066" x="5311775" y="2941638"/>
          <p14:tracePt t="170082" x="5334000" y="2941638"/>
          <p14:tracePt t="170090" x="5349875" y="2941638"/>
          <p14:tracePt t="170105" x="5364163" y="2941638"/>
          <p14:tracePt t="170122" x="5394325" y="2941638"/>
          <p14:tracePt t="170140" x="5440363" y="2925763"/>
          <p14:tracePt t="170156" x="5494338" y="2925763"/>
          <p14:tracePt t="170172" x="5516563" y="2925763"/>
          <p14:tracePt t="170188" x="5532438" y="2917825"/>
          <p14:tracePt t="170208" x="5546725" y="2917825"/>
          <p14:tracePt t="170222" x="5546725" y="2911475"/>
          <p14:tracePt t="170237" x="5554663" y="2911475"/>
          <p14:tracePt t="170254" x="5570538" y="2911475"/>
          <p14:tracePt t="170274" x="5584825" y="2911475"/>
          <p14:tracePt t="170288" x="5608638" y="2911475"/>
          <p14:tracePt t="170304" x="5622925" y="2911475"/>
          <p14:tracePt t="170354" x="5630863" y="2911475"/>
          <p14:tracePt t="170362" x="5646738" y="2911475"/>
          <p14:tracePt t="170372" x="5676900" y="2911475"/>
          <p14:tracePt t="170388" x="5692775" y="2911475"/>
          <p14:tracePt t="170405" x="5707063" y="2911475"/>
          <p14:tracePt t="170421" x="5722938" y="2911475"/>
          <p14:tracePt t="170438" x="5761038" y="2911475"/>
          <p14:tracePt t="170455" x="5799138" y="2911475"/>
          <p14:tracePt t="170471" x="5821363" y="2911475"/>
          <p14:tracePt t="170489" x="5829300" y="2911475"/>
          <p14:tracePt t="170489" x="5837238" y="2911475"/>
          <p14:tracePt t="170508" x="5845175" y="2903538"/>
          <p14:tracePt t="170521" x="5897563" y="2895600"/>
          <p14:tracePt t="170540" x="5913438" y="2879725"/>
          <p14:tracePt t="170555" x="5921375" y="2879725"/>
          <p14:tracePt t="170572" x="5927725" y="2879725"/>
          <p14:tracePt t="170589" x="5943600" y="2879725"/>
          <p14:tracePt t="170604" x="5959475" y="2865438"/>
          <p14:tracePt t="170621" x="5997575" y="2865438"/>
          <p14:tracePt t="170638" x="6003925" y="2865438"/>
          <p14:tracePt t="170654" x="6019800" y="2865438"/>
          <p14:tracePt t="170671" x="6027738" y="2865438"/>
          <p14:tracePt t="170687" x="6035675" y="2865438"/>
          <p14:tracePt t="170704" x="6049963" y="2865438"/>
          <p14:tracePt t="170704" x="6057900" y="2865438"/>
          <p14:tracePt t="170723" x="6065838" y="2865438"/>
          <p14:tracePt t="170723" x="6080125" y="2865438"/>
          <p14:tracePt t="170739" x="6088063" y="2865438"/>
          <p14:tracePt t="173402" x="6096000" y="2895600"/>
          <p14:tracePt t="173970" x="6096000" y="2903538"/>
          <p14:tracePt t="174002" x="6096000" y="2911475"/>
          <p14:tracePt t="174010" x="6096000" y="2917825"/>
          <p14:tracePt t="174026" x="6096000" y="2925763"/>
          <p14:tracePt t="174051" x="6096000" y="2933700"/>
          <p14:tracePt t="174058" x="6096000" y="2941638"/>
          <p14:tracePt t="174074" x="6096000" y="2949575"/>
          <p14:tracePt t="174085" x="6096000" y="2955925"/>
          <p14:tracePt t="174101" x="6103938" y="2979738"/>
          <p14:tracePt t="174118" x="6103938" y="2987675"/>
          <p14:tracePt t="174134" x="6103938" y="2994025"/>
          <p14:tracePt t="175039" x="6111875" y="2994025"/>
          <p14:tracePt t="175578" x="6118225" y="2994025"/>
          <p14:tracePt t="175602" x="6126163" y="3001963"/>
          <p14:tracePt t="175674" x="6142038" y="3009900"/>
          <p14:tracePt t="175683" x="6142038" y="3017838"/>
          <p14:tracePt t="175690" x="6156325" y="3025775"/>
          <p14:tracePt t="175700" x="6172200" y="3040063"/>
          <p14:tracePt t="175716" x="6180138" y="3048000"/>
          <p14:tracePt t="175733" x="6180138" y="3055938"/>
          <p14:tracePt t="175748" x="6194425" y="3063875"/>
          <p14:tracePt t="175765" x="6194425" y="3070225"/>
          <p14:tracePt t="175782" x="6202363" y="3070225"/>
          <p14:tracePt t="175798" x="6218238" y="3094038"/>
          <p14:tracePt t="175816" x="6240463" y="3108325"/>
          <p14:tracePt t="175832" x="6340475" y="3170238"/>
          <p14:tracePt t="175832" x="6340475" y="3178175"/>
          <p14:tracePt t="175852" x="6354763" y="3192463"/>
          <p14:tracePt t="175868" x="6362700" y="3208338"/>
          <p14:tracePt t="175899" x="6346825" y="3208338"/>
          <p14:tracePt t="176066" x="6332538" y="3200400"/>
          <p14:tracePt t="176074" x="6308725" y="3192463"/>
          <p14:tracePt t="176106" x="6302375" y="3178175"/>
          <p14:tracePt t="176122" x="6294438" y="3178175"/>
          <p14:tracePt t="176132" x="6278563" y="3178175"/>
          <p14:tracePt t="176154" x="6248400" y="3140075"/>
          <p14:tracePt t="176162" x="6226175" y="3132138"/>
          <p14:tracePt t="176170" x="6218238" y="3132138"/>
          <p14:tracePt t="176182" x="6188075" y="3116263"/>
          <p14:tracePt t="176182" x="6180138" y="3108325"/>
          <p14:tracePt t="176205" x="6164263" y="3108325"/>
          <p14:tracePt t="176216" x="6156325" y="3101975"/>
          <p14:tracePt t="176231" x="6156325" y="3094038"/>
          <p14:tracePt t="176250" x="6134100" y="3086100"/>
          <p14:tracePt t="176282" x="6134100" y="3078163"/>
          <p14:tracePt t="176290" x="6088063" y="3055938"/>
          <p14:tracePt t="176306" x="6073775" y="3055938"/>
          <p14:tracePt t="176316" x="6003925" y="2994025"/>
          <p14:tracePt t="176333" x="5965825" y="2971800"/>
          <p14:tracePt t="176350" x="5943600" y="2963863"/>
          <p14:tracePt t="176366" x="5965825" y="2963863"/>
          <p14:tracePt t="176618" x="6003925" y="2971800"/>
          <p14:tracePt t="176626" x="6035675" y="2994025"/>
          <p14:tracePt t="176634" x="6049963" y="2994025"/>
          <p14:tracePt t="176649" x="6073775" y="3001963"/>
          <p14:tracePt t="176666" x="6103938" y="3001963"/>
          <p14:tracePt t="176680" x="6156325" y="3017838"/>
          <p14:tracePt t="176699" x="6210300" y="3032125"/>
          <p14:tracePt t="176715" x="6240463" y="3040063"/>
          <p14:tracePt t="176731" x="6240463" y="3048000"/>
          <p14:tracePt t="176747" x="6248400" y="3048000"/>
          <p14:tracePt t="176793" x="6248400" y="3055938"/>
          <p14:tracePt t="176810" x="6256338" y="3063875"/>
          <p14:tracePt t="176826" x="6264275" y="3070225"/>
          <p14:tracePt t="176842" x="6270625" y="3070225"/>
          <p14:tracePt t="176866" x="6278563" y="3078163"/>
          <p14:tracePt t="176874" x="6286500" y="3086100"/>
          <p14:tracePt t="176883" x="6308725" y="3094038"/>
          <p14:tracePt t="176900" x="6340475" y="3108325"/>
          <p14:tracePt t="176916" x="6354763" y="3124200"/>
          <p14:tracePt t="176932" x="6370638" y="3124200"/>
          <p14:tracePt t="176949" x="6392863" y="3140075"/>
          <p14:tracePt t="176970" x="6408738" y="3140075"/>
          <p14:tracePt t="176981" x="6484938" y="3162300"/>
          <p14:tracePt t="176998" x="6561138" y="3178175"/>
          <p14:tracePt t="177017" x="6583363" y="3184525"/>
          <p14:tracePt t="177032" x="6583363" y="3192463"/>
          <p14:tracePt t="177882" x="6591300" y="3192463"/>
          <p14:tracePt t="177898" x="6599238" y="3200400"/>
          <p14:tracePt t="177994" x="6591300" y="3200400"/>
          <p14:tracePt t="178106" x="6575425" y="3200400"/>
          <p14:tracePt t="178122" x="6561138" y="3200400"/>
          <p14:tracePt t="178131" x="6537325" y="3200400"/>
          <p14:tracePt t="178138" x="6523038" y="3200400"/>
          <p14:tracePt t="178148" x="6477000" y="3200400"/>
          <p14:tracePt t="178165" x="6446838" y="3200400"/>
          <p14:tracePt t="178181" x="6423025" y="3200400"/>
          <p14:tracePt t="178199" x="6400800" y="3200400"/>
          <p14:tracePt t="178214" x="6362700" y="3200400"/>
          <p14:tracePt t="178230" x="6308725" y="3200400"/>
          <p14:tracePt t="178246" x="6218238" y="3200400"/>
          <p14:tracePt t="178262" x="6118225" y="3200400"/>
          <p14:tracePt t="178262" x="6042025" y="3200400"/>
          <p14:tracePt t="178283" x="5981700" y="3216275"/>
          <p14:tracePt t="178296" x="5883275" y="3222625"/>
          <p14:tracePt t="178296" x="5829300" y="3222625"/>
          <p14:tracePt t="178315" x="5783263" y="3222625"/>
          <p14:tracePt t="178331" x="5722938" y="3222625"/>
          <p14:tracePt t="178348" x="5622925" y="3222625"/>
          <p14:tracePt t="178365" x="5508625" y="3222625"/>
          <p14:tracePt t="178381" x="5426075" y="3222625"/>
          <p14:tracePt t="178398" x="5326063" y="3222625"/>
          <p14:tracePt t="178414" x="5241925" y="3222625"/>
          <p14:tracePt t="178431" x="5181600" y="3222625"/>
          <p14:tracePt t="178448" x="5121275" y="3238500"/>
          <p14:tracePt t="178463" x="5067300" y="3246438"/>
          <p14:tracePt t="178480" x="4968875" y="3254375"/>
          <p14:tracePt t="178480" x="4945063" y="3254375"/>
          <p14:tracePt t="178499" x="4876800" y="3254375"/>
          <p14:tracePt t="178512" x="4708525" y="3254375"/>
          <p14:tracePt t="178531" x="4640263" y="3254375"/>
          <p14:tracePt t="178548" x="4618038" y="3254375"/>
          <p14:tracePt t="178564" x="4610100" y="3254375"/>
          <p14:tracePt t="178580" x="4594225" y="3260725"/>
          <p14:tracePt t="178596" x="4587875" y="3260725"/>
          <p14:tracePt t="178611" x="4556125" y="3260725"/>
          <p14:tracePt t="178629" x="4518025" y="3260725"/>
          <p14:tracePt t="178645" x="4503738" y="3260725"/>
          <p14:tracePt t="178664" x="4487863" y="3260725"/>
          <p14:tracePt t="178681" x="4465638" y="3260725"/>
          <p14:tracePt t="178681" x="4457700" y="3260725"/>
          <p14:tracePt t="178699" x="4449763" y="3260725"/>
          <p14:tracePt t="178713" x="4419600" y="3260725"/>
          <p14:tracePt t="178731" x="4403725" y="3260725"/>
          <p14:tracePt t="178748" x="4397375" y="3260725"/>
          <p14:tracePt t="178763" x="4381500" y="3260725"/>
          <p14:tracePt t="178780" x="4351338" y="3260725"/>
          <p14:tracePt t="178796" x="4327525" y="3260725"/>
          <p14:tracePt t="178811" x="4313238" y="3260725"/>
          <p14:tracePt t="178828" x="4297363" y="3260725"/>
          <p14:tracePt t="178874" x="4283075" y="3260725"/>
          <p14:tracePt t="178882" x="4244975" y="3260725"/>
          <p14:tracePt t="178895" x="4198938" y="3260725"/>
          <p14:tracePt t="178914" x="4191000" y="3260725"/>
          <p14:tracePt t="178986" x="4183063" y="3260725"/>
          <p14:tracePt t="179002" x="4175125" y="3260725"/>
          <p14:tracePt t="179010" x="4168775" y="3260725"/>
          <p14:tracePt t="179057" x="4160838" y="3260725"/>
          <p14:tracePt t="179634" x="4152900" y="3260725"/>
          <p14:tracePt t="179643" x="4144963" y="3260725"/>
          <p14:tracePt t="179658" x="4137025" y="3260725"/>
          <p14:tracePt t="179666" x="4114800" y="3260725"/>
          <p14:tracePt t="179678" x="4106863" y="3260725"/>
          <p14:tracePt t="179698" x="4098925" y="3260725"/>
          <p14:tracePt t="179714" x="4092575" y="3260725"/>
          <p14:tracePt t="179794" x="4098925" y="3260725"/>
          <p14:tracePt t="179834" x="4106863" y="3260725"/>
          <p14:tracePt t="179843" x="4114800" y="3260725"/>
          <p14:tracePt t="179850" x="4122738" y="3260725"/>
          <p14:tracePt t="179866" x="4137025" y="3260725"/>
          <p14:tracePt t="179878" x="4198938" y="3260725"/>
          <p14:tracePt t="179896" x="4289425" y="3260725"/>
          <p14:tracePt t="179912" x="4403725" y="3260725"/>
          <p14:tracePt t="179912" x="4465638" y="3268663"/>
          <p14:tracePt t="179931" x="4503738" y="3268663"/>
          <p14:tracePt t="179945" x="4556125" y="3276600"/>
          <p14:tracePt t="179964" x="4564063" y="3276600"/>
          <p14:tracePt t="180010" x="4572000" y="3276600"/>
          <p14:tracePt t="180018" x="4579938" y="3276600"/>
          <p14:tracePt t="180027" x="4618038" y="3276600"/>
          <p14:tracePt t="180047" x="4656138" y="3276600"/>
          <p14:tracePt t="180061" x="4670425" y="3276600"/>
          <p14:tracePt t="180078" x="4694238" y="3276600"/>
          <p14:tracePt t="180095" x="4708525" y="3276600"/>
          <p14:tracePt t="180111" x="4724400" y="3276600"/>
          <p14:tracePt t="180128" x="4740275" y="3268663"/>
          <p14:tracePt t="180146" x="4746625" y="3268663"/>
          <p14:tracePt t="180161" x="4732338" y="3254375"/>
          <p14:tracePt t="180402" x="4716463" y="3254375"/>
          <p14:tracePt t="180418" x="4702175" y="3254375"/>
          <p14:tracePt t="180427" x="4670425" y="3254375"/>
          <p14:tracePt t="180434" x="4640263" y="3238500"/>
          <p14:tracePt t="180445" x="4602163" y="3230563"/>
          <p14:tracePt t="180462" x="4587875" y="3230563"/>
          <p14:tracePt t="180477" x="4556125" y="3222625"/>
          <p14:tracePt t="180495" x="4525963" y="3222625"/>
          <p14:tracePt t="180510" x="4465638" y="3222625"/>
          <p14:tracePt t="180528" x="4411663" y="3222625"/>
          <p14:tracePt t="180528" x="4397375" y="3222625"/>
          <p14:tracePt t="180547" x="4381500" y="3222625"/>
          <p14:tracePt t="180560" x="4373563" y="3222625"/>
          <p14:tracePt t="180577" x="4365625" y="3216275"/>
          <p14:tracePt t="180666" x="4365625" y="3222625"/>
          <p14:tracePt t="181346" x="4365625" y="3238500"/>
          <p14:tracePt t="181370" x="4365625" y="3254375"/>
          <p14:tracePt t="181386" x="4351338" y="3268663"/>
          <p14:tracePt t="181402" x="4351338" y="3292475"/>
          <p14:tracePt t="181412" x="4343400" y="3306763"/>
          <p14:tracePt t="181426" x="4335463" y="3330575"/>
          <p14:tracePt t="181446" x="4327525" y="3344863"/>
          <p14:tracePt t="181460" x="4327525" y="3368675"/>
          <p14:tracePt t="181478" x="4313238" y="3382963"/>
          <p14:tracePt t="181493" x="4305300" y="3413125"/>
          <p14:tracePt t="181511" x="4297363" y="3436938"/>
          <p14:tracePt t="181527" x="4283075" y="3451225"/>
          <p14:tracePt t="181543" x="4283075" y="3459163"/>
          <p14:tracePt t="181559" x="4283075" y="3467100"/>
          <p14:tracePt t="181576" x="4283075" y="3475038"/>
          <p14:tracePt t="181593" x="4283075" y="3497263"/>
          <p14:tracePt t="181611" x="4283075" y="3527425"/>
          <p14:tracePt t="181628" x="4267200" y="3565525"/>
          <p14:tracePt t="181644" x="4267200" y="3589338"/>
          <p14:tracePt t="181660" x="4267200" y="3603625"/>
          <p14:tracePt t="181678" x="4259263" y="3619500"/>
          <p14:tracePt t="181694" x="4259263" y="3635375"/>
          <p14:tracePt t="181711" x="4244975" y="3665538"/>
          <p14:tracePt t="181727" x="4244975" y="3679825"/>
          <p14:tracePt t="181743" x="4237038" y="3703638"/>
          <p14:tracePt t="181761" x="4221163" y="3725863"/>
          <p14:tracePt t="181776" x="4206875" y="3749675"/>
          <p14:tracePt t="181776" x="4206875" y="3756025"/>
          <p14:tracePt t="181795" x="4198938" y="3771900"/>
          <p14:tracePt t="181809" x="4191000" y="3787775"/>
          <p14:tracePt t="181827" x="4183063" y="3794125"/>
          <p14:tracePt t="181843" x="4183063" y="3802063"/>
          <p14:tracePt t="181860" x="4160838" y="3832225"/>
          <p14:tracePt t="181876" x="4160838" y="3863975"/>
          <p14:tracePt t="181893" x="4160838" y="3886200"/>
          <p14:tracePt t="181909" x="4144963" y="3908425"/>
          <p14:tracePt t="181927" x="4144963" y="3924300"/>
          <p14:tracePt t="181944" x="4144963" y="3932238"/>
          <p14:tracePt t="181959" x="4144963" y="3954463"/>
          <p14:tracePt t="181976" x="4130675" y="3970338"/>
          <p14:tracePt t="181976" x="4130675" y="3992563"/>
          <p14:tracePt t="181995" x="4130675" y="4008438"/>
          <p14:tracePt t="181995" x="4130675" y="4038600"/>
          <p14:tracePt t="182012" x="4130675" y="4076700"/>
          <p14:tracePt t="182029" x="4130675" y="4122738"/>
          <p14:tracePt t="182044" x="4130675" y="4152900"/>
          <p14:tracePt t="182058" x="4130675" y="4168775"/>
          <p14:tracePt t="182075" x="4130675" y="4183063"/>
          <p14:tracePt t="182092" x="4130675" y="4198938"/>
          <p14:tracePt t="182108" x="4114800" y="4213225"/>
          <p14:tracePt t="182125" x="4114800" y="4244975"/>
          <p14:tracePt t="182141" x="4114800" y="4259263"/>
          <p14:tracePt t="182157" x="4114800" y="4305300"/>
          <p14:tracePt t="182174" x="4106863" y="4327525"/>
          <p14:tracePt t="182174" x="4106863" y="4343400"/>
          <p14:tracePt t="182194" x="4106863" y="4365625"/>
          <p14:tracePt t="182208" x="4098925" y="4389438"/>
          <p14:tracePt t="182227" x="4098925" y="4397375"/>
          <p14:tracePt t="182241" x="4098925" y="4411663"/>
          <p14:tracePt t="182259" x="4092575" y="4419600"/>
          <p14:tracePt t="182275" x="4084638" y="4427538"/>
          <p14:tracePt t="182298" x="4076700" y="4441825"/>
          <p14:tracePt t="182314" x="4068763" y="4441825"/>
          <p14:tracePt t="182325" x="4068763" y="4449763"/>
          <p14:tracePt t="182342" x="4060825" y="4465638"/>
          <p14:tracePt t="182359" x="4054475" y="4465638"/>
          <p14:tracePt t="182375" x="4046538" y="4479925"/>
          <p14:tracePt t="182392" x="4030663" y="4479925"/>
          <p14:tracePt t="182409" x="4016375" y="4487863"/>
          <p14:tracePt t="182428" x="4008438" y="4487863"/>
          <p14:tracePt t="182443" x="3992563" y="4487863"/>
          <p14:tracePt t="182459" x="3984625" y="4487863"/>
          <p14:tracePt t="182554" x="3978275" y="4487863"/>
          <p14:tracePt t="182562" x="3970338" y="4487863"/>
          <p14:tracePt t="182578" x="3962400" y="4487863"/>
          <p14:tracePt t="182592" x="3954463" y="4487863"/>
          <p14:tracePt t="182650" x="3946525" y="4487863"/>
          <p14:tracePt t="182659" x="3940175" y="4487863"/>
          <p14:tracePt t="182666" x="3924300" y="4487863"/>
          <p14:tracePt t="182682" x="3916363" y="4487863"/>
          <p14:tracePt t="182746" x="3902075" y="4487863"/>
          <p14:tracePt t="182754" x="3863975" y="4487863"/>
          <p14:tracePt t="182762" x="3840163" y="4487863"/>
          <p14:tracePt t="182775" x="3825875" y="4487863"/>
          <p14:tracePt t="182791" x="3817938" y="4479925"/>
          <p14:tracePt t="182915" x="3817938" y="4473575"/>
          <p14:tracePt t="182954" x="3825875" y="4473575"/>
          <p14:tracePt t="182962" x="3840163" y="4473575"/>
          <p14:tracePt t="182978" x="3848100" y="4465638"/>
          <p14:tracePt t="182992" x="3863975" y="4465638"/>
          <p14:tracePt t="183011" x="3870325" y="4465638"/>
          <p14:tracePt t="183050" x="3878263" y="4465638"/>
          <p14:tracePt t="183059" x="3886200" y="4457700"/>
          <p14:tracePt t="183066" x="3894138" y="4457700"/>
          <p14:tracePt t="183082" x="3908425" y="4457700"/>
          <p14:tracePt t="183106" x="3916363" y="4457700"/>
          <p14:tracePt t="183169" x="3924300" y="4457700"/>
          <p14:tracePt t="183194" x="3932238" y="4457700"/>
          <p14:tracePt t="183204" x="3940175" y="4457700"/>
          <p14:tracePt t="183212" x="3946525" y="4457700"/>
          <p14:tracePt t="183224" x="3962400" y="4457700"/>
          <p14:tracePt t="183241" x="3978275" y="4457700"/>
          <p14:tracePt t="183282" x="4008438" y="4457700"/>
          <p14:tracePt t="183322" x="4016375" y="4457700"/>
          <p14:tracePt t="183330" x="4022725" y="4457700"/>
          <p14:tracePt t="183341" x="4038600" y="4457700"/>
          <p14:tracePt t="183358" x="4054475" y="4457700"/>
          <p14:tracePt t="183450" x="4076700" y="4457700"/>
          <p14:tracePt t="183459" x="4084638" y="4449763"/>
          <p14:tracePt t="183466" x="4098925" y="4449763"/>
          <p14:tracePt t="183514" x="4106863" y="4449763"/>
          <p14:tracePt t="183530" x="4114800" y="4449763"/>
          <p14:tracePt t="183539" x="4122738" y="4449763"/>
          <p14:tracePt t="183546" x="4130675" y="4449763"/>
          <p14:tracePt t="183557" x="4137025" y="4449763"/>
          <p14:tracePt t="183626" x="4144963" y="4449763"/>
          <p14:tracePt t="183634" x="4144963" y="4441825"/>
          <p14:tracePt t="183674" x="4152900" y="4441825"/>
          <p14:tracePt t="183682" x="4168775" y="4435475"/>
          <p14:tracePt t="183698" x="4183063" y="4435475"/>
          <p14:tracePt t="183722" x="4191000" y="4435475"/>
          <p14:tracePt t="183802" x="4213225" y="4435475"/>
          <p14:tracePt t="183810" x="4229100" y="4435475"/>
          <p14:tracePt t="183826" x="4229100" y="4427538"/>
          <p14:tracePt t="183882" x="4237038" y="4419600"/>
          <p14:tracePt t="183906" x="4259263" y="4419600"/>
          <p14:tracePt t="183914" x="4251325" y="4419600"/>
          <p14:tracePt t="184114" x="4237038" y="4419600"/>
          <p14:tracePt t="184130" x="4221163" y="4419600"/>
          <p14:tracePt t="184154" x="4213225" y="4419600"/>
          <p14:tracePt t="184163" x="4206875" y="4419600"/>
          <p14:tracePt t="184173" x="4198938" y="4419600"/>
          <p14:tracePt t="184194" x="4183063" y="4419600"/>
          <p14:tracePt t="184210" x="4160838" y="4419600"/>
          <p14:tracePt t="184224" x="4114800" y="4435475"/>
          <p14:tracePt t="184224" x="4092575" y="4435475"/>
          <p14:tracePt t="184243" x="4060825" y="4435475"/>
          <p14:tracePt t="184257" x="4046538" y="4435475"/>
          <p14:tracePt t="184274" x="4038600" y="4435475"/>
          <p14:tracePt t="184346" x="4030663" y="4435475"/>
          <p14:tracePt t="184354" x="4022725" y="4435475"/>
          <p14:tracePt t="184370" x="4016375" y="4435475"/>
          <p14:tracePt t="184378" x="4008438" y="4435475"/>
          <p14:tracePt t="184390" x="3984625" y="4435475"/>
          <p14:tracePt t="184407" x="3978275" y="4435475"/>
          <p14:tracePt t="184434" x="3992563" y="4435475"/>
          <p14:tracePt t="184594" x="4008438" y="4435475"/>
          <p14:tracePt t="184602" x="4038600" y="4435475"/>
          <p14:tracePt t="184610" x="4068763" y="4419600"/>
          <p14:tracePt t="184623" x="4175125" y="4419600"/>
          <p14:tracePt t="184640" x="4213225" y="4419600"/>
          <p14:tracePt t="184657" x="4221163" y="4411663"/>
          <p14:tracePt t="184730" x="4229100" y="4403725"/>
          <p14:tracePt t="184802" x="4237038" y="4403725"/>
          <p14:tracePt t="184810" x="4244975" y="4403725"/>
          <p14:tracePt t="184922" x="4251325" y="4403725"/>
          <p14:tracePt t="184930" x="4259263" y="4403725"/>
          <p14:tracePt t="184994" x="4283075" y="4403725"/>
          <p14:tracePt t="185002" x="4305300" y="4403725"/>
          <p14:tracePt t="185010" x="4313238" y="4403725"/>
          <p14:tracePt t="185024" x="4335463" y="4403725"/>
          <p14:tracePt t="185024" x="4343400" y="4403725"/>
          <p14:tracePt t="185043" x="4359275" y="4403725"/>
          <p14:tracePt t="185055" x="4373563" y="4403725"/>
          <p14:tracePt t="185072" x="4403725" y="4389438"/>
          <p14:tracePt t="185091" x="4435475" y="4389438"/>
          <p14:tracePt t="185107" x="4473575" y="4389438"/>
          <p14:tracePt t="185124" x="4525963" y="4389438"/>
          <p14:tracePt t="185141" x="4556125" y="4389438"/>
          <p14:tracePt t="185156" x="4587875" y="4389438"/>
          <p14:tracePt t="185173" x="4618038" y="4389438"/>
          <p14:tracePt t="185189" x="4648200" y="4389438"/>
          <p14:tracePt t="185209" x="4702175" y="4389438"/>
          <p14:tracePt t="185225" x="4762500" y="4389438"/>
          <p14:tracePt t="185240" x="4792663" y="4389438"/>
          <p14:tracePt t="185258" x="4808538" y="4389438"/>
          <p14:tracePt t="185313" x="4822825" y="4389438"/>
          <p14:tracePt t="185323" x="4838700" y="4389438"/>
          <p14:tracePt t="185330" x="4868863" y="4403725"/>
          <p14:tracePt t="185340" x="4876800" y="4403725"/>
          <p14:tracePt t="185434" x="4884738" y="4403725"/>
          <p14:tracePt t="185450" x="4892675" y="4403725"/>
          <p14:tracePt t="185466" x="4899025" y="4403725"/>
          <p14:tracePt t="185475" x="4914900" y="4403725"/>
          <p14:tracePt t="185491" x="4945063" y="4419600"/>
          <p14:tracePt t="185509" x="4960938" y="4419600"/>
          <p14:tracePt t="185525" x="4968875" y="4419600"/>
          <p14:tracePt t="185538" x="4975225" y="4419600"/>
          <p14:tracePt t="185557" x="4983163" y="4435475"/>
          <p14:tracePt t="185574" x="5006975" y="4435475"/>
          <p14:tracePt t="185589" x="5013325" y="4435475"/>
          <p14:tracePt t="185610" x="5021263" y="4435475"/>
          <p14:tracePt t="185622" x="5037138" y="4435475"/>
          <p14:tracePt t="185639" x="5067300" y="4435475"/>
          <p14:tracePt t="185656" x="5075238" y="4435475"/>
          <p14:tracePt t="185672" x="5089525" y="4435475"/>
          <p14:tracePt t="185722" x="5105400" y="4435475"/>
          <p14:tracePt t="185730" x="5121275" y="4435475"/>
          <p14:tracePt t="185746" x="5135563" y="4435475"/>
          <p14:tracePt t="185756" x="5143500" y="4427538"/>
          <p14:tracePt t="186042" x="5143500" y="4419600"/>
          <p14:tracePt t="186130" x="5143500" y="4411663"/>
          <p14:tracePt t="186154" x="5143500" y="4403725"/>
          <p14:tracePt t="186178" x="5143500" y="4397375"/>
          <p14:tracePt t="186290" x="5143500" y="4389438"/>
          <p14:tracePt t="186338" x="5135563" y="4373563"/>
          <p14:tracePt t="186738" x="5127625" y="4365625"/>
          <p14:tracePt t="186786" x="5121275" y="4359275"/>
          <p14:tracePt t="192988" x="5113338" y="4359275"/>
          <p14:tracePt t="193666" x="5105400" y="4359275"/>
          <p14:tracePt t="194558" x="5089525" y="4351338"/>
          <p14:tracePt t="194954" x="5083175" y="4351338"/>
          <p14:tracePt t="195026" x="5083175" y="4343400"/>
          <p14:tracePt t="195041" x="5083175" y="4335463"/>
          <p14:tracePt t="195049" x="5083175" y="4313238"/>
          <p14:tracePt t="195061" x="5097463" y="4267200"/>
          <p14:tracePt t="195079" x="5097463" y="4221163"/>
          <p14:tracePt t="195096" x="5105400" y="4114800"/>
          <p14:tracePt t="195096" x="5121275" y="4060825"/>
          <p14:tracePt t="195115" x="5143500" y="3984625"/>
          <p14:tracePt t="195129" x="5203825" y="3779838"/>
          <p14:tracePt t="195148" x="5249863" y="3657600"/>
          <p14:tracePt t="195164" x="5287963" y="3535363"/>
          <p14:tracePt t="195181" x="5311775" y="3497263"/>
          <p14:tracePt t="195198" x="5311775" y="3459163"/>
          <p14:tracePt t="195215" x="5349875" y="3390900"/>
          <p14:tracePt t="195229" x="5402263" y="3268663"/>
          <p14:tracePt t="195245" x="5456238" y="3116263"/>
          <p14:tracePt t="195261" x="5524500" y="2917825"/>
          <p14:tracePt t="195279" x="5578475" y="2789238"/>
          <p14:tracePt t="195296" x="5622925" y="2697163"/>
          <p14:tracePt t="195313" x="5676900" y="2636838"/>
          <p14:tracePt t="195313" x="5699125" y="2606675"/>
          <p14:tracePt t="195332" x="5722938" y="2574925"/>
          <p14:tracePt t="195347" x="5737225" y="2552700"/>
          <p14:tracePt t="195364" x="5753100" y="2536825"/>
          <p14:tracePt t="195380" x="5768975" y="2506663"/>
          <p14:tracePt t="195397" x="5807075" y="2468563"/>
          <p14:tracePt t="195413" x="5851525" y="2422525"/>
          <p14:tracePt t="195430" x="5965825" y="2362200"/>
          <p14:tracePt t="195445" x="6049963" y="2316163"/>
          <p14:tracePt t="195463" x="6080125" y="2293938"/>
          <p14:tracePt t="195479" x="6088063" y="2286000"/>
          <p14:tracePt t="195495" x="6088063" y="2278063"/>
          <p14:tracePt t="195515" x="6088063" y="2270125"/>
          <p14:tracePt t="195528" x="6080125" y="2270125"/>
          <p14:tracePt t="195698" x="6073775" y="2263775"/>
          <p14:tracePt t="195706" x="6065838" y="2263775"/>
          <p14:tracePt t="195738" x="6057900" y="2263775"/>
          <p14:tracePt t="195746" x="6049963" y="2263775"/>
          <p14:tracePt t="195754" x="6027738" y="2247900"/>
          <p14:tracePt t="195763" x="6003925" y="2247900"/>
          <p14:tracePt t="195780" x="5989638" y="2247900"/>
          <p14:tracePt t="195796" x="5973763" y="2247900"/>
          <p14:tracePt t="195812" x="5973763" y="2239963"/>
          <p14:tracePt t="196026" x="5973763" y="2232025"/>
          <p14:tracePt t="196034" x="5973763" y="2225675"/>
          <p14:tracePt t="196045" x="5973763" y="2209800"/>
          <p14:tracePt t="196082" x="5973763" y="2201863"/>
          <p14:tracePt t="196106" x="5973763" y="2193925"/>
          <p14:tracePt t="196121" x="5973763" y="2187575"/>
          <p14:tracePt t="196259" x="5973763" y="2179638"/>
          <p14:tracePt t="196354" x="5973763" y="2171700"/>
          <p14:tracePt t="196362" x="5981700" y="2163763"/>
          <p14:tracePt t="196379" x="5981700" y="2155825"/>
          <p14:tracePt t="196395" x="5981700" y="2149475"/>
          <p14:tracePt t="196412" x="5981700" y="2141538"/>
          <p14:tracePt t="196427" x="5981700" y="2133600"/>
          <p14:tracePt t="196445" x="5981700" y="2125663"/>
          <p14:tracePt t="196461" x="5981700" y="2117725"/>
          <p14:tracePt t="196477" x="5981700" y="2111375"/>
          <p14:tracePt t="197034" x="5981700" y="2117725"/>
          <p14:tracePt t="197410" x="5989638" y="2125663"/>
          <p14:tracePt t="197434" x="5989638" y="2133600"/>
          <p14:tracePt t="197474" x="5989638" y="2141538"/>
          <p14:tracePt t="197508" x="5997575" y="2155825"/>
          <p14:tracePt t="197514" x="6019800" y="2171700"/>
          <p14:tracePt t="197527" x="6035675" y="2193925"/>
          <p14:tracePt t="197544" x="6103938" y="2239963"/>
          <p14:tracePt t="197560" x="6172200" y="2293938"/>
          <p14:tracePt t="197560" x="6188075" y="2301875"/>
          <p14:tracePt t="197579" x="6202363" y="2301875"/>
          <p14:tracePt t="197593" x="6210300" y="2308225"/>
          <p14:tracePt t="197609" x="6210300" y="2316163"/>
          <p14:tracePt t="197666" x="6218238" y="2324100"/>
          <p14:tracePt t="197682" x="6226175" y="2332038"/>
          <p14:tracePt t="197692" x="6232525" y="2332038"/>
          <p14:tracePt t="197698" x="6248400" y="2332038"/>
          <p14:tracePt t="197770" x="6264275" y="2332038"/>
          <p14:tracePt t="197778" x="6286500" y="2332038"/>
          <p14:tracePt t="197794" x="6332538" y="2332038"/>
          <p14:tracePt t="197812" x="6362700" y="2332038"/>
          <p14:tracePt t="197827" x="6370638" y="2332038"/>
          <p14:tracePt t="197914" x="6378575" y="2332038"/>
          <p14:tracePt t="197938" x="6384925" y="2332038"/>
          <p14:tracePt t="197962" x="6400800" y="2332038"/>
          <p14:tracePt t="197970" x="6408738" y="2332038"/>
          <p14:tracePt t="197979" x="6446838" y="2324100"/>
          <p14:tracePt t="197995" x="6454775" y="2324100"/>
          <p14:tracePt t="197995" x="6469063" y="2316163"/>
          <p14:tracePt t="198012" x="6484938" y="2316163"/>
          <p14:tracePt t="198027" x="6492875" y="2316163"/>
          <p14:tracePt t="198049" x="6499225" y="2308225"/>
          <p14:tracePt t="198082" x="6507163" y="2301875"/>
          <p14:tracePt t="198090" x="6523038" y="2301875"/>
          <p14:tracePt t="198098" x="6545263" y="2293938"/>
          <p14:tracePt t="198109" x="6553200" y="2293938"/>
          <p14:tracePt t="198129" x="6561138" y="2293938"/>
          <p14:tracePt t="198141" x="6569075" y="2286000"/>
          <p14:tracePt t="198158" x="6575425" y="2286000"/>
          <p14:tracePt t="198185" x="6575425" y="2278063"/>
          <p14:tracePt t="198193" x="6583363" y="2278063"/>
          <p14:tracePt t="198210" x="6591300" y="2278063"/>
          <p14:tracePt t="198226" x="6599238" y="2263775"/>
          <p14:tracePt t="198242" x="6621463" y="2247900"/>
          <p14:tracePt t="198259" x="6637338" y="2239963"/>
          <p14:tracePt t="198275" x="6645275" y="2232025"/>
          <p14:tracePt t="198329" x="6645275" y="2225675"/>
          <p14:tracePt t="198338" x="6651625" y="2217738"/>
          <p14:tracePt t="198354" x="6659563" y="2209800"/>
          <p14:tracePt t="198362" x="6667500" y="2201863"/>
          <p14:tracePt t="198375" x="6683375" y="2201863"/>
          <p14:tracePt t="198392" x="6689725" y="2193925"/>
          <p14:tracePt t="198408" x="6697663" y="2163763"/>
          <p14:tracePt t="198428" x="6697663" y="2155825"/>
          <p14:tracePt t="198443" x="6705600" y="2141538"/>
          <p14:tracePt t="198459" x="6705600" y="2133600"/>
          <p14:tracePt t="198476" x="6713538" y="2111375"/>
          <p14:tracePt t="198492" x="6713538" y="2095500"/>
          <p14:tracePt t="198510" x="6713538" y="2079625"/>
          <p14:tracePt t="198525" x="6721475" y="2079625"/>
          <p14:tracePt t="198542" x="6721475" y="2065338"/>
          <p14:tracePt t="198560" x="6721475" y="2035175"/>
          <p14:tracePt t="198576" x="6721475" y="2011363"/>
          <p14:tracePt t="198592" x="6721475" y="1997075"/>
          <p14:tracePt t="198608" x="6721475" y="1989138"/>
          <p14:tracePt t="198608" x="6721475" y="1981200"/>
          <p14:tracePt t="198627" x="6721475" y="1973263"/>
          <p14:tracePt t="198643" x="6727825" y="1965325"/>
          <p14:tracePt t="198659" x="6727825" y="1958975"/>
          <p14:tracePt t="198675" x="6727825" y="1943100"/>
          <p14:tracePt t="198693" x="6727825" y="1935163"/>
          <p14:tracePt t="198709" x="6721475" y="1905000"/>
          <p14:tracePt t="198727" x="6697663" y="1874838"/>
          <p14:tracePt t="198744" x="6675438" y="1836738"/>
          <p14:tracePt t="198758" x="6675438" y="1828800"/>
          <p14:tracePt t="198774" x="6667500" y="1798638"/>
          <p14:tracePt t="198792" x="6659563" y="1790700"/>
          <p14:tracePt t="198807" x="6645275" y="1774825"/>
          <p14:tracePt t="198825" x="6621463" y="1744663"/>
          <p14:tracePt t="198825" x="6613525" y="1744663"/>
          <p14:tracePt t="198843" x="6607175" y="1730375"/>
          <p14:tracePt t="198859" x="6583363" y="1714500"/>
          <p14:tracePt t="198875" x="6569075" y="1698625"/>
          <p14:tracePt t="198891" x="6553200" y="1684338"/>
          <p14:tracePt t="198921" x="6537325" y="1684338"/>
          <p14:tracePt t="198954" x="6530975" y="1668463"/>
          <p14:tracePt t="198970" x="6515100" y="1668463"/>
          <p14:tracePt t="198986" x="6507163" y="1654175"/>
          <p14:tracePt t="199026" x="6492875" y="1654175"/>
          <p14:tracePt t="199090" x="6469063" y="1654175"/>
          <p14:tracePt t="199098" x="6454775" y="1654175"/>
          <p14:tracePt t="199108" x="6400800" y="1638300"/>
          <p14:tracePt t="199126" x="6346825" y="1638300"/>
          <p14:tracePt t="199142" x="6286500" y="1622425"/>
          <p14:tracePt t="199158" x="6278563" y="1622425"/>
          <p14:tracePt t="199175" x="6264275" y="1622425"/>
          <p14:tracePt t="199226" x="6232525" y="1622425"/>
          <p14:tracePt t="199234" x="6210300" y="1622425"/>
          <p14:tracePt t="199250" x="6188075" y="1622425"/>
          <p14:tracePt t="199260" x="6142038" y="1622425"/>
          <p14:tracePt t="199277" x="6126163" y="1622425"/>
          <p14:tracePt t="199292" x="6111875" y="1622425"/>
          <p14:tracePt t="199308" x="6080125" y="1622425"/>
          <p14:tracePt t="199326" x="6065838" y="1622425"/>
          <p14:tracePt t="199346" x="6057900" y="1630363"/>
          <p14:tracePt t="199367" x="6027738" y="1646238"/>
          <p14:tracePt t="199383" x="6003925" y="1646238"/>
          <p14:tracePt t="199390" x="5973763" y="1676400"/>
          <p14:tracePt t="199407" x="5965825" y="1684338"/>
          <p14:tracePt t="199426" x="5959475" y="1692275"/>
          <p14:tracePt t="199458" x="5951538" y="1692275"/>
          <p14:tracePt t="199465" x="5935663" y="1698625"/>
          <p14:tracePt t="199475" x="5935663" y="1706563"/>
          <p14:tracePt t="199490" x="5927725" y="1714500"/>
          <p14:tracePt t="199508" x="5927725" y="1730375"/>
          <p14:tracePt t="199524" x="5921375" y="1736725"/>
          <p14:tracePt t="199540" x="5913438" y="1760538"/>
          <p14:tracePt t="199556" x="5913438" y="1790700"/>
          <p14:tracePt t="199574" x="5913438" y="1828800"/>
          <p14:tracePt t="199590" x="5913438" y="1858963"/>
          <p14:tracePt t="199606" x="5921375" y="1882775"/>
          <p14:tracePt t="199624" x="5921375" y="1905000"/>
          <p14:tracePt t="199624" x="5943600" y="1920875"/>
          <p14:tracePt t="199643" x="5965825" y="1943100"/>
          <p14:tracePt t="199659" x="6027738" y="1981200"/>
          <p14:tracePt t="199675" x="6065838" y="1997075"/>
          <p14:tracePt t="199693" x="6073775" y="2003425"/>
          <p14:tracePt t="199707" x="6080125" y="2003425"/>
          <p14:tracePt t="199770" x="6088063" y="2003425"/>
          <p14:tracePt t="199858" x="6096000" y="2003425"/>
          <p14:tracePt t="199866" x="6103938" y="2003425"/>
          <p14:tracePt t="199882" x="6111875" y="2011363"/>
          <p14:tracePt t="200162" x="6126163" y="2003425"/>
          <p14:tracePt t="200186" x="6134100" y="2003425"/>
          <p14:tracePt t="200203" x="6149975" y="1997075"/>
          <p14:tracePt t="200211" x="6172200" y="1989138"/>
          <p14:tracePt t="200224" x="6194425" y="1981200"/>
          <p14:tracePt t="200239" x="6226175" y="1965325"/>
          <p14:tracePt t="200258" x="6248400" y="1965325"/>
          <p14:tracePt t="200273" x="6270625" y="1958975"/>
          <p14:tracePt t="200291" x="6278563" y="1958975"/>
          <p14:tracePt t="200306" x="6286500" y="1958975"/>
          <p14:tracePt t="200325" x="6302375" y="1958975"/>
          <p14:tracePt t="200341" x="6340475" y="1958975"/>
          <p14:tracePt t="200358" x="6438900" y="1958975"/>
          <p14:tracePt t="200374" x="6537325" y="1958975"/>
          <p14:tracePt t="200390" x="6583363" y="1958975"/>
          <p14:tracePt t="200407" x="6599238" y="1951038"/>
          <p14:tracePt t="200424" x="6613525" y="1951038"/>
          <p14:tracePt t="200467" x="6629400" y="1951038"/>
          <p14:tracePt t="200474" x="6683375" y="1951038"/>
          <p14:tracePt t="200492" x="6713538" y="1951038"/>
          <p14:tracePt t="200508" x="6735763" y="1951038"/>
          <p14:tracePt t="200524" x="6743700" y="1951038"/>
          <p14:tracePt t="200545" x="6751638" y="1951038"/>
          <p14:tracePt t="200556" x="6759575" y="1943100"/>
          <p14:tracePt t="200574" x="6797675" y="1943100"/>
          <p14:tracePt t="200591" x="6842125" y="1935163"/>
          <p14:tracePt t="200607" x="6873875" y="1935163"/>
          <p14:tracePt t="200623" x="6911975" y="1935163"/>
          <p14:tracePt t="200642" x="6942138" y="1935163"/>
          <p14:tracePt t="200642" x="6956425" y="1935163"/>
          <p14:tracePt t="200659" x="6964363" y="1935163"/>
          <p14:tracePt t="200682" x="6988175" y="1935163"/>
          <p14:tracePt t="200722" x="6994525" y="1927225"/>
          <p14:tracePt t="200738" x="7010400" y="1927225"/>
          <p14:tracePt t="200746" x="7018338" y="1927225"/>
          <p14:tracePt t="200756" x="7040563" y="1920875"/>
          <p14:tracePt t="200774" x="7056438" y="1920875"/>
          <p14:tracePt t="200791" x="7070725" y="1920875"/>
          <p14:tracePt t="200808" x="7094538" y="1920875"/>
          <p14:tracePt t="200824" x="7132638" y="1920875"/>
          <p14:tracePt t="200840" x="7154863" y="1920875"/>
          <p14:tracePt t="200857" x="7178675" y="1920875"/>
          <p14:tracePt t="200857" x="7185025" y="1920875"/>
          <p14:tracePt t="200875" x="7192963" y="1920875"/>
          <p14:tracePt t="200890" x="7200900" y="1920875"/>
          <p14:tracePt t="200906" x="7208838" y="1920875"/>
          <p14:tracePt t="200962" x="7223125" y="1920875"/>
          <p14:tracePt t="201050" x="7231063" y="1920875"/>
          <p14:tracePt t="201066" x="7239000" y="1920875"/>
          <p14:tracePt t="201122" x="7246938" y="1920875"/>
          <p14:tracePt t="201130" x="7254875" y="1920875"/>
          <p14:tracePt t="201140" x="7261225" y="1920875"/>
          <p14:tracePt t="201156" x="7277100" y="1920875"/>
          <p14:tracePt t="202927" x="7277100" y="1927225"/>
          <p14:tracePt t="202994" x="7277100" y="1935163"/>
          <p14:tracePt t="203017" x="7277100" y="1943100"/>
          <p14:tracePt t="203025" x="7261225" y="1958975"/>
          <p14:tracePt t="203036" x="7216775" y="1958975"/>
          <p14:tracePt t="203054" x="7170738" y="1958975"/>
          <p14:tracePt t="203071" x="7140575" y="1958975"/>
          <p14:tracePt t="203087" x="7108825" y="1965325"/>
          <p14:tracePt t="203103" x="7040563" y="1965325"/>
          <p14:tracePt t="203103" x="7002463" y="1981200"/>
          <p14:tracePt t="203123" x="6858000" y="1981200"/>
          <p14:tracePt t="203140" x="6735763" y="1981200"/>
          <p14:tracePt t="203155" x="6659563" y="1981200"/>
          <p14:tracePt t="203173" x="6613525" y="1981200"/>
          <p14:tracePt t="203188" x="6583363" y="1981200"/>
          <p14:tracePt t="203205" x="6553200" y="1981200"/>
          <p14:tracePt t="203224" x="6515100" y="1981200"/>
          <p14:tracePt t="203236" x="6438900" y="1981200"/>
          <p14:tracePt t="203254" x="6392863" y="1981200"/>
          <p14:tracePt t="203270" x="6332538" y="1981200"/>
          <p14:tracePt t="203288" x="6308725" y="1981200"/>
          <p14:tracePt t="203305" x="6302375" y="1981200"/>
          <p14:tracePt t="203321" x="6286500" y="1981200"/>
          <p14:tracePt t="203338" x="6278563" y="1981200"/>
          <p14:tracePt t="203458" x="6270625" y="1981200"/>
          <p14:tracePt t="203466" x="6264275" y="1981200"/>
          <p14:tracePt t="204058" x="6256338" y="1981200"/>
          <p14:tracePt t="204114" x="6256338" y="1973263"/>
          <p14:tracePt t="204186" x="6256338" y="1958975"/>
          <p14:tracePt t="204210" x="6256338" y="1951038"/>
          <p14:tracePt t="204266" x="6256338" y="1943100"/>
          <p14:tracePt t="204730" x="6256338" y="1935163"/>
          <p14:tracePt t="204786" x="6256338" y="1927225"/>
          <p14:tracePt t="204818" x="6256338" y="1920875"/>
          <p14:tracePt t="204826" x="6256338" y="1912938"/>
          <p14:tracePt t="204906" x="6256338" y="1905000"/>
          <p14:tracePt t="204930" x="6256338" y="1897063"/>
          <p14:tracePt t="204954" x="6256338" y="1889125"/>
          <p14:tracePt t="204970" x="6256338" y="1882775"/>
          <p14:tracePt t="205002" x="6256338" y="1874838"/>
          <p14:tracePt t="205050" x="6264275" y="1866900"/>
          <p14:tracePt t="205067" x="6264275" y="1858963"/>
          <p14:tracePt t="205114" x="6264275" y="1844675"/>
          <p14:tracePt t="205138" x="6264275" y="1836738"/>
          <p14:tracePt t="205170" x="6278563" y="1828800"/>
          <p14:tracePt t="205186" x="6294438" y="1812925"/>
          <p14:tracePt t="205210" x="6308725" y="1812925"/>
          <p14:tracePt t="205219" x="6308725" y="1806575"/>
          <p14:tracePt t="205226" x="6316663" y="1806575"/>
          <p14:tracePt t="205250" x="6316663" y="1798638"/>
          <p14:tracePt t="205274" x="6324600" y="1798638"/>
          <p14:tracePt t="205306" x="6332538" y="1798638"/>
          <p14:tracePt t="205330" x="6340475" y="1798638"/>
          <p14:tracePt t="205338" x="6346825" y="1798638"/>
          <p14:tracePt t="205352" x="6354763" y="1798638"/>
          <p14:tracePt t="205368" x="6370638" y="1798638"/>
          <p14:tracePt t="205451" x="6378575" y="1798638"/>
          <p14:tracePt t="205458" x="6392863" y="1806575"/>
          <p14:tracePt t="205468" x="6400800" y="1812925"/>
          <p14:tracePt t="205485" x="6408738" y="1820863"/>
          <p14:tracePt t="205501" x="6408738" y="1828800"/>
          <p14:tracePt t="205538" x="6408738" y="1844675"/>
          <p14:tracePt t="205546" x="6408738" y="1858963"/>
          <p14:tracePt t="205562" x="6408738" y="1866900"/>
          <p14:tracePt t="205578" x="6408738" y="1882775"/>
          <p14:tracePt t="205587" x="6400800" y="1897063"/>
          <p14:tracePt t="205604" x="6400800" y="1912938"/>
          <p14:tracePt t="205619" x="6392863" y="1935163"/>
          <p14:tracePt t="205637" x="6378575" y="1951038"/>
          <p14:tracePt t="205653" x="6378575" y="1973263"/>
          <p14:tracePt t="205669" x="6370638" y="1981200"/>
          <p14:tracePt t="205685" x="6370638" y="1989138"/>
          <p14:tracePt t="205701" x="6370638" y="1997075"/>
          <p14:tracePt t="205718" x="6354763" y="2011363"/>
          <p14:tracePt t="205734" x="6340475" y="2027238"/>
          <p14:tracePt t="205752" x="6324600" y="2035175"/>
          <p14:tracePt t="205771" x="6324600" y="2041525"/>
          <p14:tracePt t="205787" x="6308725" y="2049463"/>
          <p14:tracePt t="205804" x="6302375" y="2057400"/>
          <p14:tracePt t="205820" x="6294438" y="2065338"/>
          <p14:tracePt t="205851" x="6286500" y="2079625"/>
          <p14:tracePt t="205874" x="6278563" y="2079625"/>
          <p14:tracePt t="205890" x="6256338" y="2079625"/>
          <p14:tracePt t="205906" x="6264275" y="2079625"/>
          <p14:tracePt t="206194" x="6270625" y="2079625"/>
          <p14:tracePt t="206210" x="6286500" y="2079625"/>
          <p14:tracePt t="206225" x="6302375" y="2079625"/>
          <p14:tracePt t="206234" x="6332538" y="2079625"/>
          <p14:tracePt t="206251" x="6354763" y="2079625"/>
          <p14:tracePt t="206268" x="6362700" y="2079625"/>
          <p14:tracePt t="206322" x="6378575" y="2079625"/>
          <p14:tracePt t="207233" x="6392863" y="2079625"/>
          <p14:tracePt t="207418" x="6408738" y="2079625"/>
          <p14:tracePt t="207426" x="6438900" y="2079625"/>
          <p14:tracePt t="207436" x="6461125" y="2079625"/>
          <p14:tracePt t="207450" x="6492875" y="2079625"/>
          <p14:tracePt t="207468" x="6499225" y="2079625"/>
          <p14:tracePt t="207553" x="6515100" y="2079625"/>
          <p14:tracePt t="207778" x="6613525" y="2079625"/>
          <p14:tracePt t="207786" x="6735763" y="2079625"/>
          <p14:tracePt t="207799" x="7315200" y="2141538"/>
          <p14:tracePt t="207799" x="7543800" y="2201863"/>
          <p14:tracePt t="207819" x="7604125" y="2209800"/>
          <p14:tracePt t="207833" x="7666038" y="2225675"/>
          <p14:tracePt t="207850" x="7642225" y="2217738"/>
          <p14:tracePt t="208042" x="7620000" y="2209800"/>
          <p14:tracePt t="208051" x="7597775" y="2201863"/>
          <p14:tracePt t="208058" x="7581900" y="2201863"/>
          <p14:tracePt t="208067" x="7566025" y="2193925"/>
          <p14:tracePt t="208084" x="7559675" y="2193925"/>
          <p14:tracePt t="208100" x="7513638" y="2193925"/>
          <p14:tracePt t="208117" x="7459663" y="2193925"/>
          <p14:tracePt t="208133" x="7429500" y="2193925"/>
          <p14:tracePt t="208150" x="7413625" y="2193925"/>
          <p14:tracePt t="208167" x="7391400" y="2193925"/>
          <p14:tracePt t="208182" x="7353300" y="2193925"/>
          <p14:tracePt t="208199" x="7261225" y="2193925"/>
          <p14:tracePt t="208216" x="7132638" y="2193925"/>
          <p14:tracePt t="208233" x="6988175" y="2193925"/>
          <p14:tracePt t="208233" x="6950075" y="2193925"/>
          <p14:tracePt t="208251" x="6918325" y="2193925"/>
          <p14:tracePt t="208266" x="6873875" y="2193925"/>
          <p14:tracePt t="208282" x="6865938" y="2193925"/>
          <p14:tracePt t="208300" x="6850063" y="2193925"/>
          <p14:tracePt t="208316" x="6797675" y="2193925"/>
          <p14:tracePt t="208333" x="6721475" y="2193925"/>
          <p14:tracePt t="208350" x="6659563" y="2193925"/>
          <p14:tracePt t="208367" x="6553200" y="2193925"/>
          <p14:tracePt t="208383" x="6477000" y="2163763"/>
          <p14:tracePt t="208400" x="6408738" y="2141538"/>
          <p14:tracePt t="208418" x="6362700" y="2117725"/>
          <p14:tracePt t="208432" x="6346825" y="2117725"/>
          <p14:tracePt t="208432" x="6340475" y="2117725"/>
          <p14:tracePt t="208451" x="6332538" y="2117725"/>
          <p14:tracePt t="208465" x="6316663" y="2117725"/>
          <p14:tracePt t="208484" x="6286500" y="2103438"/>
          <p14:tracePt t="208499" x="6256338" y="2103438"/>
          <p14:tracePt t="208517" x="6232525" y="2095500"/>
          <p14:tracePt t="208534" x="6232525" y="2087563"/>
          <p14:tracePt t="208547" x="6240463" y="2087563"/>
          <p14:tracePt t="208762" x="6278563" y="2087563"/>
          <p14:tracePt t="208770" x="6294438" y="2087563"/>
          <p14:tracePt t="208781" x="6340475" y="2087563"/>
          <p14:tracePt t="208799" x="6362700" y="2087563"/>
          <p14:tracePt t="208814" x="6378575" y="2087563"/>
          <p14:tracePt t="208834" x="6392863" y="2087563"/>
          <p14:tracePt t="208848" x="6484938" y="2087563"/>
          <p14:tracePt t="208848" x="6545263" y="2087563"/>
          <p14:tracePt t="208868" x="6591300" y="2087563"/>
          <p14:tracePt t="208868" x="6651625" y="2087563"/>
          <p14:tracePt t="208883" x="6689725" y="2073275"/>
          <p14:tracePt t="208900" x="6697663" y="2057400"/>
          <p14:tracePt t="208916" x="6721475" y="2057400"/>
          <p14:tracePt t="208962" x="6727825" y="2057400"/>
          <p14:tracePt t="208970" x="6743700" y="2057400"/>
          <p14:tracePt t="208982" x="6804025" y="2057400"/>
          <p14:tracePt t="208997" x="6827838" y="2057400"/>
          <p14:tracePt t="209015" x="6835775" y="2057400"/>
          <p14:tracePt t="209030" x="6850063" y="2057400"/>
          <p14:tracePt t="209048" x="6888163" y="2041525"/>
          <p14:tracePt t="209064" x="6980238" y="2041525"/>
          <p14:tracePt t="209080" x="7070725" y="2041525"/>
          <p14:tracePt t="209080" x="7102475" y="2041525"/>
          <p14:tracePt t="209099" x="7162800" y="2041525"/>
          <p14:tracePt t="209115" x="7170738" y="2041525"/>
          <p14:tracePt t="209130" x="7178675" y="2041525"/>
          <p14:tracePt t="209148" x="7185025" y="2041525"/>
          <p14:tracePt t="209170" x="7200900" y="2041525"/>
          <p14:tracePt t="209181" x="7239000" y="2027238"/>
          <p14:tracePt t="209198" x="7337425" y="2027238"/>
          <p14:tracePt t="209216" x="7459663" y="2027238"/>
          <p14:tracePt t="209230" x="7566025" y="2027238"/>
          <p14:tracePt t="209247" x="7581900" y="2019300"/>
          <p14:tracePt t="209263" x="7521575" y="2019300"/>
          <p14:tracePt t="209458" x="7467600" y="2019300"/>
          <p14:tracePt t="209466" x="7407275" y="2019300"/>
          <p14:tracePt t="209480" x="7375525" y="2019300"/>
          <p14:tracePt t="209497" x="7369175" y="2019300"/>
          <p14:tracePt t="209546" x="7361238" y="2019300"/>
          <p14:tracePt t="209554" x="7353300" y="2019300"/>
          <p14:tracePt t="209564" x="7315200" y="2019300"/>
          <p14:tracePt t="209581" x="7239000" y="2019300"/>
          <p14:tracePt t="209598" x="7185025" y="2019300"/>
          <p14:tracePt t="209616" x="7146925" y="2019300"/>
          <p14:tracePt t="209633" x="7094538" y="2019300"/>
          <p14:tracePt t="209648" x="7040563" y="2019300"/>
          <p14:tracePt t="209648" x="7026275" y="2019300"/>
          <p14:tracePt t="209667" x="7002463" y="2027238"/>
          <p14:tracePt t="209680" x="6942138" y="2027238"/>
          <p14:tracePt t="209699" x="6850063" y="2027238"/>
          <p14:tracePt t="209716" x="6773863" y="2027238"/>
          <p14:tracePt t="209732" x="6743700" y="2027238"/>
          <p14:tracePt t="209748" x="6713538" y="2027238"/>
          <p14:tracePt t="209764" x="6651625" y="2027238"/>
          <p14:tracePt t="209781" x="6613525" y="2027238"/>
          <p14:tracePt t="209797" x="6575425" y="2027238"/>
          <p14:tracePt t="209814" x="6569075" y="2027238"/>
          <p14:tracePt t="209834" x="6561138" y="2027238"/>
          <p14:tracePt t="209847" x="6537325" y="2027238"/>
          <p14:tracePt t="209865" x="6484938" y="2027238"/>
          <p14:tracePt t="209865" x="6461125" y="2027238"/>
          <p14:tracePt t="209884" x="6430963" y="2027238"/>
          <p14:tracePt t="209897" x="6400800" y="2027238"/>
          <p14:tracePt t="209916" x="6392863" y="2027238"/>
          <p14:tracePt t="210010" x="6384925" y="2027238"/>
          <p14:tracePt t="210018" x="6378575" y="2027238"/>
          <p14:tracePt t="210030" x="6378575" y="2035175"/>
          <p14:tracePt t="210170" x="6378575" y="2041525"/>
          <p14:tracePt t="210250" x="6384925" y="2041525"/>
          <p14:tracePt t="210258" x="6392863" y="2041525"/>
          <p14:tracePt t="210266" x="6416675" y="2041525"/>
          <p14:tracePt t="210280" x="6523038" y="2041525"/>
          <p14:tracePt t="210280" x="6591300" y="2041525"/>
          <p14:tracePt t="210299" x="6645275" y="2041525"/>
          <p14:tracePt t="210314" x="6751638" y="2041525"/>
          <p14:tracePt t="210331" x="6759575" y="2041525"/>
          <p14:tracePt t="210363" x="6773863" y="2041525"/>
          <p14:tracePt t="210402" x="6811963" y="2041525"/>
          <p14:tracePt t="210410" x="6850063" y="2041525"/>
          <p14:tracePt t="210418" x="6873875" y="2041525"/>
          <p14:tracePt t="210430" x="6926263" y="2041525"/>
          <p14:tracePt t="210448" x="6942138" y="2035175"/>
          <p14:tracePt t="210464" x="6950075" y="2027238"/>
          <p14:tracePt t="210498" x="6956425" y="2027238"/>
          <p14:tracePt t="210506" x="6964363" y="2027238"/>
          <p14:tracePt t="210522" x="6988175" y="2027238"/>
          <p14:tracePt t="210531" x="7010400" y="2019300"/>
          <p14:tracePt t="210548" x="7064375" y="2019300"/>
          <p14:tracePt t="210564" x="7132638" y="2011363"/>
          <p14:tracePt t="210580" x="7216775" y="2011363"/>
          <p14:tracePt t="210597" x="7261225" y="2011363"/>
          <p14:tracePt t="210614" x="7269163" y="2011363"/>
          <p14:tracePt t="211520" x="7269163" y="2003425"/>
          <p14:tracePt t="212146" x="7269163" y="1997075"/>
          <p14:tracePt t="212154" x="7269163" y="1989138"/>
          <p14:tracePt t="212170" x="7269163" y="1981200"/>
          <p14:tracePt t="212180" x="7269163" y="1958975"/>
          <p14:tracePt t="212198" x="7269163" y="1920875"/>
          <p14:tracePt t="212213" x="7269163" y="1866900"/>
          <p14:tracePt t="212229" x="7254875" y="1790700"/>
          <p14:tracePt t="212246" x="7254875" y="1744663"/>
          <p14:tracePt t="212261" x="7246938" y="1698625"/>
          <p14:tracePt t="212278" x="7239000" y="1660525"/>
          <p14:tracePt t="212295" x="7239000" y="1630363"/>
          <p14:tracePt t="212312" x="7239000" y="1570038"/>
          <p14:tracePt t="212328" x="7239000" y="1539875"/>
          <p14:tracePt t="212328" x="7239000" y="1524000"/>
          <p14:tracePt t="212348" x="7239000" y="1508125"/>
          <p14:tracePt t="212361" x="7246938" y="1470025"/>
          <p14:tracePt t="212380" x="7261225" y="1439863"/>
          <p14:tracePt t="212398" x="7277100" y="1417638"/>
          <p14:tracePt t="212413" x="7292975" y="1371600"/>
          <p14:tracePt t="212429" x="7299325" y="1349375"/>
          <p14:tracePt t="212447" x="7315200" y="1311275"/>
          <p14:tracePt t="212462" x="7331075" y="1295400"/>
          <p14:tracePt t="212479" x="7345363" y="1279525"/>
          <p14:tracePt t="212495" x="7353300" y="1265238"/>
          <p14:tracePt t="212512" x="7369175" y="1257300"/>
          <p14:tracePt t="212512" x="7375525" y="1257300"/>
          <p14:tracePt t="212531" x="7375525" y="1249363"/>
          <p14:tracePt t="212544" x="7391400" y="1241425"/>
          <p14:tracePt t="212544" x="7399338" y="1235075"/>
          <p14:tracePt t="212563" x="7407275" y="1227138"/>
          <p14:tracePt t="212579" x="7429500" y="1203325"/>
          <p14:tracePt t="212596" x="7459663" y="1196975"/>
          <p14:tracePt t="212612" x="7483475" y="1181100"/>
          <p14:tracePt t="212628" x="7483475" y="1173163"/>
          <p14:tracePt t="212645" x="7497763" y="1158875"/>
          <p14:tracePt t="212661" x="7505700" y="1150938"/>
          <p14:tracePt t="212677" x="7513638" y="1150938"/>
          <p14:tracePt t="212694" x="7521575" y="1143000"/>
          <p14:tracePt t="212711" x="7521575" y="1135063"/>
          <p14:tracePt t="212727" x="7527925" y="1120775"/>
          <p14:tracePt t="212747" x="7535863" y="1112838"/>
          <p14:tracePt t="212761" x="7559675" y="1082675"/>
          <p14:tracePt t="212779" x="7559675" y="1074738"/>
          <p14:tracePt t="212795" x="7566025" y="1058863"/>
          <p14:tracePt t="212811" x="7573963" y="1050925"/>
          <p14:tracePt t="212828" x="7573963" y="1044575"/>
          <p14:tracePt t="212866" x="7566025" y="1058863"/>
          <p14:tracePt t="213129" x="7535863" y="1074738"/>
          <p14:tracePt t="213137" x="7513638" y="1082675"/>
          <p14:tracePt t="213146" x="7497763" y="1089025"/>
          <p14:tracePt t="213160" x="7445375" y="1135063"/>
          <p14:tracePt t="213160" x="7421563" y="1158875"/>
          <p14:tracePt t="213180" x="7345363" y="1219200"/>
          <p14:tracePt t="213197" x="7285038" y="1249363"/>
          <p14:tracePt t="213213" x="7277100" y="1265238"/>
          <p14:tracePt t="213227" x="7269163" y="1265238"/>
          <p14:tracePt t="213626" x="7254875" y="1265238"/>
          <p14:tracePt t="213634" x="7223125" y="1265238"/>
          <p14:tracePt t="213644" x="7094538" y="1279525"/>
          <p14:tracePt t="213661" x="7010400" y="1287463"/>
          <p14:tracePt t="213677" x="6942138" y="1295400"/>
          <p14:tracePt t="213694" x="6880225" y="1317625"/>
          <p14:tracePt t="213711" x="6819900" y="1341438"/>
          <p14:tracePt t="213728" x="6697663" y="1341438"/>
          <p14:tracePt t="213728" x="6645275" y="1355725"/>
          <p14:tracePt t="213746" x="6575425" y="1363663"/>
          <p14:tracePt t="213759" x="6469063" y="1371600"/>
          <p14:tracePt t="213759" x="6430963" y="1371600"/>
          <p14:tracePt t="213779" x="6408738" y="1371600"/>
          <p14:tracePt t="213793" x="6400800" y="1371600"/>
          <p14:tracePt t="213809" x="6392863" y="1371600"/>
          <p14:tracePt t="213843" x="6384925" y="1371600"/>
          <p14:tracePt t="213850" x="6378575" y="1371600"/>
          <p14:tracePt t="213860" x="6332538" y="1387475"/>
          <p14:tracePt t="213877" x="6270625" y="1393825"/>
          <p14:tracePt t="213894" x="6240463" y="1401763"/>
          <p14:tracePt t="213911" x="6232525" y="1401763"/>
          <p14:tracePt t="213938" x="6226175" y="1401763"/>
          <p14:tracePt t="213946" x="6210300" y="1401763"/>
          <p14:tracePt t="213959" x="6194425" y="1409700"/>
          <p14:tracePt t="213976" x="6180138" y="1409700"/>
          <p14:tracePt t="213993" x="6156325" y="1409700"/>
          <p14:tracePt t="214014" x="6149975" y="1409700"/>
          <p14:tracePt t="214028" x="6142038" y="1409700"/>
          <p14:tracePt t="214045" x="6134100" y="1409700"/>
          <p14:tracePt t="214059" x="6126163" y="1417638"/>
          <p14:tracePt t="214077" x="6111875" y="1417638"/>
          <p14:tracePt t="214162" x="6103938" y="1417638"/>
          <p14:tracePt t="214211" x="6111875" y="1425575"/>
          <p14:tracePt t="214786" x="6118225" y="1425575"/>
          <p14:tracePt t="214802" x="6126163" y="1425575"/>
          <p14:tracePt t="214826" x="6134100" y="1425575"/>
          <p14:tracePt t="214843" x="6142038" y="1425575"/>
          <p14:tracePt t="214850" x="6149975" y="1425575"/>
          <p14:tracePt t="214860" x="6172200" y="1425575"/>
          <p14:tracePt t="214876" x="6188075" y="1425575"/>
          <p14:tracePt t="214892" x="6202363" y="1425575"/>
          <p14:tracePt t="214908" x="6226175" y="1425575"/>
          <p14:tracePt t="214969" x="6232525" y="1425575"/>
          <p14:tracePt t="214977" x="6264275" y="1425575"/>
          <p14:tracePt t="214991" x="6294438" y="1425575"/>
          <p14:tracePt t="214991" x="6316663" y="1425575"/>
          <p14:tracePt t="215012" x="6346825" y="1425575"/>
          <p14:tracePt t="215028" x="6354763" y="1425575"/>
          <p14:tracePt t="215090" x="6378575" y="1431925"/>
          <p14:tracePt t="215098" x="6384925" y="1431925"/>
          <p14:tracePt t="215114" x="6392863" y="1431925"/>
          <p14:tracePt t="215125" x="6416675" y="1439863"/>
          <p14:tracePt t="215142" x="6430963" y="1439863"/>
          <p14:tracePt t="215158" x="6461125" y="1439863"/>
          <p14:tracePt t="215176" x="6484938" y="1439863"/>
          <p14:tracePt t="215194" x="6492875" y="1439863"/>
          <p14:tracePt t="215241" x="6499225" y="1439863"/>
          <p14:tracePt t="215249" x="6515100" y="1439863"/>
          <p14:tracePt t="215259" x="6561138" y="1439863"/>
          <p14:tracePt t="215276" x="6591300" y="1439863"/>
          <p14:tracePt t="215292" x="6599238" y="1439863"/>
          <p14:tracePt t="215308" x="6607175" y="1439863"/>
          <p14:tracePt t="215346" x="6621463" y="1439863"/>
          <p14:tracePt t="215362" x="6637338" y="1439863"/>
          <p14:tracePt t="215370" x="6651625" y="1439863"/>
          <p14:tracePt t="215378" x="6667500" y="1439863"/>
          <p14:tracePt t="215394" x="6675438" y="1439863"/>
          <p14:tracePt t="215418" x="6683375" y="1439863"/>
          <p14:tracePt t="215427" x="6697663" y="1439863"/>
          <p14:tracePt t="215442" x="6743700" y="1439863"/>
          <p14:tracePt t="215460" x="6781800" y="1439863"/>
          <p14:tracePt t="215476" x="6811963" y="1439863"/>
          <p14:tracePt t="215493" x="6842125" y="1439863"/>
          <p14:tracePt t="215511" x="6873875" y="1439863"/>
          <p14:tracePt t="216418" x="6873875" y="1447800"/>
          <p14:tracePt t="216507" x="6865938" y="1447800"/>
          <p14:tracePt t="216561" x="6858000" y="1455738"/>
          <p14:tracePt t="216626" x="6850063" y="1463675"/>
          <p14:tracePt t="216634" x="6835775" y="1470025"/>
          <p14:tracePt t="216643" x="6819900" y="1477963"/>
          <p14:tracePt t="216657" x="6811963" y="1485900"/>
          <p14:tracePt t="216674" x="6797675" y="1493838"/>
          <p14:tracePt t="216692" x="6789738" y="1508125"/>
          <p14:tracePt t="216714" x="6773863" y="1508125"/>
          <p14:tracePt t="216724" x="6765925" y="1516063"/>
          <p14:tracePt t="216741" x="6743700" y="1539875"/>
          <p14:tracePt t="216758" x="6743700" y="1546225"/>
          <p14:tracePt t="216773" x="6727825" y="1577975"/>
          <p14:tracePt t="216791" x="6713538" y="1592263"/>
          <p14:tracePt t="216808" x="6697663" y="1616075"/>
          <p14:tracePt t="216824" x="6675438" y="1630363"/>
          <p14:tracePt t="216840" x="6651625" y="1654175"/>
          <p14:tracePt t="216840" x="6645275" y="1668463"/>
          <p14:tracePt t="216859" x="6629400" y="1706563"/>
          <p14:tracePt t="216875" x="6629400" y="1722438"/>
          <p14:tracePt t="216888" x="6599238" y="1812925"/>
          <p14:tracePt t="216906" x="6575425" y="1858963"/>
          <p14:tracePt t="216923" x="6553200" y="1905000"/>
          <p14:tracePt t="216939" x="6537325" y="1943100"/>
          <p14:tracePt t="216955" x="6523038" y="1989138"/>
          <p14:tracePt t="216974" x="6523038" y="2003425"/>
          <p14:tracePt t="216991" x="6523038" y="2027238"/>
          <p14:tracePt t="216991" x="6523038" y="2035175"/>
          <p14:tracePt t="217010" x="6507163" y="2049463"/>
          <p14:tracePt t="217024" x="6507163" y="2087563"/>
          <p14:tracePt t="217024" x="6507163" y="2103438"/>
          <p14:tracePt t="217043" x="6507163" y="2117725"/>
          <p14:tracePt t="217056" x="6507163" y="2149475"/>
          <p14:tracePt t="217075" x="6492875" y="2163763"/>
          <p14:tracePt t="217092" x="6492875" y="2179638"/>
          <p14:tracePt t="217107" x="6484938" y="2193925"/>
          <p14:tracePt t="217125" x="6484938" y="2209800"/>
          <p14:tracePt t="217140" x="6477000" y="2225675"/>
          <p14:tracePt t="217930" x="6477000" y="2239963"/>
          <p14:tracePt t="218065" x="6477000" y="2247900"/>
          <p14:tracePt t="218466" x="6461125" y="2255838"/>
          <p14:tracePt t="218490" x="6446838" y="2270125"/>
          <p14:tracePt t="218506" x="6438900" y="2270125"/>
          <p14:tracePt t="218514" x="6423025" y="2278063"/>
          <p14:tracePt t="218529" x="6416675" y="2286000"/>
          <p14:tracePt t="218570" x="6408738" y="2286000"/>
          <p14:tracePt t="218594" x="6400800" y="2293938"/>
          <p14:tracePt t="218722" x="6378575" y="2301875"/>
          <p14:tracePt t="218754" x="6378575" y="2308225"/>
          <p14:tracePt t="218762" x="6362700" y="2316163"/>
          <p14:tracePt t="218772" x="6362700" y="2324100"/>
          <p14:tracePt t="218788" x="6340475" y="2339975"/>
          <p14:tracePt t="218805" x="6302375" y="2354263"/>
          <p14:tracePt t="218821" x="6218238" y="2400300"/>
          <p14:tracePt t="218839" x="6149975" y="2430463"/>
          <p14:tracePt t="218855" x="6103938" y="2454275"/>
          <p14:tracePt t="218872" x="6042025" y="2484438"/>
          <p14:tracePt t="218887" x="5981700" y="2522538"/>
          <p14:tracePt t="218903" x="5943600" y="2530475"/>
          <p14:tracePt t="218920" x="5913438" y="2536825"/>
          <p14:tracePt t="218938" x="5889625" y="2544763"/>
          <p14:tracePt t="218955" x="5845175" y="2544763"/>
          <p14:tracePt t="218971" x="5783263" y="2552700"/>
          <p14:tracePt t="218987" x="5715000" y="2560638"/>
          <p14:tracePt t="219004" x="5638800" y="2574925"/>
          <p14:tracePt t="219022" x="5540375" y="2582863"/>
          <p14:tracePt t="219039" x="5410200" y="2606675"/>
          <p14:tracePt t="219056" x="5334000" y="2613025"/>
          <p14:tracePt t="219072" x="5287963" y="2620963"/>
          <p14:tracePt t="219089" x="5265738" y="2620963"/>
          <p14:tracePt t="219105" x="5219700" y="2628900"/>
          <p14:tracePt t="219105" x="5189538" y="2644775"/>
          <p14:tracePt t="219123" x="5165725" y="2644775"/>
          <p14:tracePt t="219123" x="5127625" y="2644775"/>
          <p14:tracePt t="219139" x="5083175" y="2644775"/>
          <p14:tracePt t="219155" x="5059363" y="2644775"/>
          <p14:tracePt t="220059" x="5059363" y="2651125"/>
          <p14:tracePt t="220322" x="5067300" y="2659063"/>
          <p14:tracePt t="220338" x="5075238" y="2659063"/>
          <p14:tracePt t="220354" x="5089525" y="2667000"/>
          <p14:tracePt t="220378" x="5105400" y="2674938"/>
          <p14:tracePt t="220387" x="5121275" y="2674938"/>
          <p14:tracePt t="220394" x="5135563" y="2674938"/>
          <p14:tracePt t="220404" x="5189538" y="2674938"/>
          <p14:tracePt t="220420" x="5257800" y="2674938"/>
          <p14:tracePt t="220437" x="5287963" y="2674938"/>
          <p14:tracePt t="220454" x="5295900" y="2674938"/>
          <p14:tracePt t="220469" x="5280025" y="2682875"/>
          <p14:tracePt t="220650" x="5273675" y="2682875"/>
          <p14:tracePt t="220692" x="5257800" y="2682875"/>
          <p14:tracePt t="220698" x="5235575" y="2682875"/>
          <p14:tracePt t="220706" x="5219700" y="2689225"/>
          <p14:tracePt t="220718" x="5189538" y="2689225"/>
          <p14:tracePt t="220736" x="5181600" y="2689225"/>
          <p14:tracePt t="220752" x="5173663" y="2689225"/>
          <p14:tracePt t="220768" x="5189538" y="2689225"/>
          <p14:tracePt t="220970" x="5203825" y="2689225"/>
          <p14:tracePt t="220978" x="5211763" y="2689225"/>
          <p14:tracePt t="220994" x="5227638" y="2689225"/>
          <p14:tracePt t="221006" x="5235575" y="2689225"/>
          <p14:tracePt t="221020" x="5249863" y="2689225"/>
          <p14:tracePt t="221036" x="5273675" y="2689225"/>
          <p14:tracePt t="221054" x="5303838" y="2689225"/>
          <p14:tracePt t="221070" x="5326063" y="2689225"/>
          <p14:tracePt t="221086" x="5380038" y="2689225"/>
          <p14:tracePt t="221103" x="5410200" y="2689225"/>
          <p14:tracePt t="221118" x="5426075" y="2689225"/>
          <p14:tracePt t="221170" x="5440363" y="2689225"/>
          <p14:tracePt t="221178" x="5448300" y="2689225"/>
          <p14:tracePt t="221186" x="5470525" y="2689225"/>
          <p14:tracePt t="221206" x="5486400" y="2674938"/>
          <p14:tracePt t="221219" x="5494338" y="2674938"/>
          <p14:tracePt t="221282" x="5502275" y="2674938"/>
          <p14:tracePt t="221290" x="5516563" y="2674938"/>
          <p14:tracePt t="221314" x="5524500" y="2674938"/>
          <p14:tracePt t="221330" x="5540375" y="2674938"/>
          <p14:tracePt t="221338" x="5546725" y="2674938"/>
          <p14:tracePt t="221352" x="5562600" y="2674938"/>
          <p14:tracePt t="221352" x="5570538" y="2674938"/>
          <p14:tracePt t="221371" x="5578475" y="2674938"/>
          <p14:tracePt t="221371" x="5584825" y="2674938"/>
          <p14:tracePt t="221386" x="5600700" y="2674938"/>
          <p14:tracePt t="221403" x="5630863" y="2674938"/>
          <p14:tracePt t="221419" x="5668963" y="2682875"/>
          <p14:tracePt t="221436" x="5699125" y="2682875"/>
          <p14:tracePt t="221453" x="5715000" y="2682875"/>
          <p14:tracePt t="221468" x="5722938" y="2682875"/>
          <p14:tracePt t="221530" x="5730875" y="2682875"/>
          <p14:tracePt t="221538" x="5737225" y="2682875"/>
          <p14:tracePt t="221552" x="5761038" y="2682875"/>
          <p14:tracePt t="221552" x="5768975" y="2682875"/>
          <p14:tracePt t="221571" x="5775325" y="2682875"/>
          <p14:tracePt t="221642" x="5783263" y="2682875"/>
          <p14:tracePt t="221658" x="5799138" y="2682875"/>
          <p14:tracePt t="221673" x="5813425" y="2682875"/>
          <p14:tracePt t="221681" x="5821363" y="2682875"/>
          <p14:tracePt t="221697" x="5829300" y="2682875"/>
          <p14:tracePt t="221713" x="5837238" y="2682875"/>
          <p14:tracePt t="221762" x="5845175" y="2682875"/>
          <p14:tracePt t="221770" x="5859463" y="2682875"/>
          <p14:tracePt t="221784" x="5875338" y="2682875"/>
          <p14:tracePt t="221784" x="5883275" y="2682875"/>
          <p14:tracePt t="221803" x="5913438" y="2682875"/>
          <p14:tracePt t="221820" x="5951538" y="2682875"/>
          <p14:tracePt t="221836" x="5981700" y="2682875"/>
          <p14:tracePt t="221853" x="5997575" y="2682875"/>
          <p14:tracePt t="221868" x="6003925" y="2682875"/>
          <p14:tracePt t="221885" x="6019800" y="2682875"/>
          <p14:tracePt t="221902" x="6049963" y="2682875"/>
          <p14:tracePt t="221918" x="6088063" y="2682875"/>
          <p14:tracePt t="221936" x="6142038" y="2682875"/>
          <p14:tracePt t="221952" x="6194425" y="2682875"/>
          <p14:tracePt t="221968" x="6226175" y="2682875"/>
          <p14:tracePt t="221968" x="6240463" y="2682875"/>
          <p14:tracePt t="221988" x="6248400" y="2682875"/>
          <p14:tracePt t="222002" x="6286500" y="2674938"/>
          <p14:tracePt t="222021" x="6302375" y="2674938"/>
          <p14:tracePt t="222038" x="6316663" y="2659063"/>
          <p14:tracePt t="222051" x="6332538" y="2659063"/>
          <p14:tracePt t="222069" x="6354763" y="2659063"/>
          <p14:tracePt t="222086" x="6384925" y="2659063"/>
          <p14:tracePt t="222102" x="6408738" y="2644775"/>
          <p14:tracePt t="222119" x="6430963" y="2644775"/>
          <p14:tracePt t="222136" x="6454775" y="2644775"/>
          <p14:tracePt t="222152" x="6469063" y="2644775"/>
          <p14:tracePt t="222168" x="6484938" y="2628900"/>
          <p14:tracePt t="222188" x="6499225" y="2628900"/>
          <p14:tracePt t="222201" x="6523038" y="2628900"/>
          <p14:tracePt t="222219" x="6537325" y="2628900"/>
          <p14:tracePt t="222235" x="6545263" y="2628900"/>
          <p14:tracePt t="222266" x="6561138" y="2628900"/>
          <p14:tracePt t="222273" x="6569075" y="2628900"/>
          <p14:tracePt t="222285" x="6591300" y="2613025"/>
          <p14:tracePt t="222302" x="6637338" y="2613025"/>
          <p14:tracePt t="222319" x="6683375" y="2606675"/>
          <p14:tracePt t="222336" x="6727825" y="2598738"/>
          <p14:tracePt t="222352" x="6751638" y="2598738"/>
          <p14:tracePt t="222369" x="6773863" y="2598738"/>
          <p14:tracePt t="222384" x="6781800" y="2598738"/>
          <p14:tracePt t="222442" x="6804025" y="2598738"/>
          <p14:tracePt t="222452" x="6819900" y="2598738"/>
          <p14:tracePt t="222458" x="6850063" y="2598738"/>
          <p14:tracePt t="222468" x="6888163" y="2598738"/>
          <p14:tracePt t="222485" x="6904038" y="2598738"/>
          <p14:tracePt t="222501" x="6918325" y="2598738"/>
          <p14:tracePt t="222530" x="6918325" y="2590800"/>
          <p14:tracePt t="222538" x="6926263" y="2590800"/>
          <p14:tracePt t="222551" x="6964363" y="2582863"/>
          <p14:tracePt t="222569" x="7026275" y="2574925"/>
          <p14:tracePt t="222569" x="7056438" y="2574925"/>
          <p14:tracePt t="222587" x="7078663" y="2574925"/>
          <p14:tracePt t="222601" x="7102475" y="2574925"/>
          <p14:tracePt t="222620" x="7108825" y="2574925"/>
          <p14:tracePt t="222658" x="7132638" y="2574925"/>
          <p14:tracePt t="222674" x="7154863" y="2574925"/>
          <p14:tracePt t="222682" x="7200900" y="2568575"/>
          <p14:tracePt t="222690" x="7269163" y="2568575"/>
          <p14:tracePt t="222700" x="7383463" y="2552700"/>
          <p14:tracePt t="222717" x="7483475" y="2552700"/>
          <p14:tracePt t="222734" x="7521575" y="2552700"/>
          <p14:tracePt t="222751" x="7527925" y="2552700"/>
          <p14:tracePt t="222834" x="7551738" y="2552700"/>
          <p14:tracePt t="222842" x="7566025" y="2552700"/>
          <p14:tracePt t="222852" x="7581900" y="2552700"/>
          <p14:tracePt t="222868" x="7589838" y="2552700"/>
          <p14:tracePt t="222914" x="7612063" y="2552700"/>
          <p14:tracePt t="222922" x="7635875" y="2552700"/>
          <p14:tracePt t="222933" x="7718425" y="2552700"/>
          <p14:tracePt t="222951" x="7794625" y="2552700"/>
          <p14:tracePt t="222969" x="7832725" y="2552700"/>
          <p14:tracePt t="222984" x="7864475" y="2544763"/>
          <p14:tracePt t="223050" x="7886700" y="2536825"/>
          <p14:tracePt t="223058" x="7916863" y="2536825"/>
          <p14:tracePt t="223067" x="7947025" y="2536825"/>
          <p14:tracePt t="223086" x="7962900" y="2536825"/>
          <p14:tracePt t="223100" x="7970838" y="2536825"/>
          <p14:tracePt t="223138" x="7978775" y="2536825"/>
          <p14:tracePt t="223146" x="8008938" y="2536825"/>
          <p14:tracePt t="223154" x="8047038" y="2536825"/>
          <p14:tracePt t="223167" x="8123238" y="2536825"/>
          <p14:tracePt t="223184" x="8161338" y="2536825"/>
          <p14:tracePt t="224086" x="8175625" y="2536825"/>
          <p14:tracePt t="224770" x="8191500" y="2536825"/>
          <p14:tracePt t="224882" x="8207375" y="2536825"/>
          <p14:tracePt t="224922" x="8207375" y="2544763"/>
          <p14:tracePt t="224962" x="8207375" y="2552700"/>
          <p14:tracePt t="224978" x="8213725" y="2560638"/>
          <p14:tracePt t="225887" x="8213725" y="2568575"/>
          <p14:tracePt t="226290" x="8199438" y="2568575"/>
          <p14:tracePt t="226298" x="8169275" y="2568575"/>
          <p14:tracePt t="226298" x="8161338" y="2568575"/>
          <p14:tracePt t="226315" x="8061325" y="2590800"/>
          <p14:tracePt t="226332" x="7916863" y="2613025"/>
          <p14:tracePt t="226349" x="7780338" y="2628900"/>
          <p14:tracePt t="226365" x="7642225" y="2659063"/>
          <p14:tracePt t="226381" x="7535863" y="2674938"/>
          <p14:tracePt t="226398" x="7467600" y="2682875"/>
          <p14:tracePt t="226414" x="7399338" y="2705100"/>
          <p14:tracePt t="226431" x="7292975" y="2727325"/>
          <p14:tracePt t="226448" x="7192963" y="2751138"/>
          <p14:tracePt t="226464" x="7108825" y="2773363"/>
          <p14:tracePt t="226481" x="7032625" y="2797175"/>
          <p14:tracePt t="226481" x="6994525" y="2811463"/>
          <p14:tracePt t="226499" x="6926263" y="2811463"/>
          <p14:tracePt t="226516" x="6827838" y="2827338"/>
          <p14:tracePt t="226532" x="6751638" y="2849563"/>
          <p14:tracePt t="226547" x="6675438" y="2857500"/>
          <p14:tracePt t="226564" x="6629400" y="2857500"/>
          <p14:tracePt t="226580" x="6613525" y="2873375"/>
          <p14:tracePt t="226597" x="6591300" y="2873375"/>
          <p14:tracePt t="226614" x="6530975" y="2873375"/>
          <p14:tracePt t="226632" x="6423025" y="2873375"/>
          <p14:tracePt t="226648" x="6316663" y="2873375"/>
          <p14:tracePt t="226664" x="6256338" y="2873375"/>
          <p14:tracePt t="226681" x="6202363" y="2873375"/>
          <p14:tracePt t="226681" x="6188075" y="2873375"/>
          <p14:tracePt t="226699" x="6172200" y="2873375"/>
          <p14:tracePt t="226713" x="6126163" y="2873375"/>
          <p14:tracePt t="226732" x="6088063" y="2873375"/>
          <p14:tracePt t="226747" x="6073775" y="2873375"/>
          <p14:tracePt t="226764" x="6057900" y="2873375"/>
          <p14:tracePt t="226780" x="6035675" y="2873375"/>
          <p14:tracePt t="226797" x="5973763" y="2873375"/>
          <p14:tracePt t="226814" x="5921375" y="2873375"/>
          <p14:tracePt t="226830" x="5889625" y="2873375"/>
          <p14:tracePt t="226845" x="5875338" y="2873375"/>
          <p14:tracePt t="226862" x="5859463" y="2873375"/>
          <p14:tracePt t="226930" x="5845175" y="2873375"/>
          <p14:tracePt t="226947" x="5829300" y="2873375"/>
          <p14:tracePt t="226954" x="5821363" y="2873375"/>
          <p14:tracePt t="226979" x="5799138" y="2873375"/>
          <p14:tracePt t="227026" x="5783263" y="2873375"/>
          <p14:tracePt t="227034" x="5761038" y="2873375"/>
          <p14:tracePt t="227046" x="5730875" y="2873375"/>
          <p14:tracePt t="227063" x="5707063" y="2873375"/>
          <p14:tracePt t="227080" x="5699125" y="2873375"/>
          <p14:tracePt t="227098" x="5692775" y="2873375"/>
          <p14:tracePt t="227115" x="5661025" y="2873375"/>
          <p14:tracePt t="227132" x="5622925" y="2873375"/>
          <p14:tracePt t="227149" x="5578475" y="2879725"/>
          <p14:tracePt t="227164" x="5554663" y="2879725"/>
          <p14:tracePt t="227181" x="5540375" y="2879725"/>
          <p14:tracePt t="227196" x="5540375" y="2887663"/>
          <p14:tracePt t="227225" x="5524500" y="2887663"/>
          <p14:tracePt t="227241" x="5508625" y="2887663"/>
          <p14:tracePt t="227249" x="5502275" y="2895600"/>
          <p14:tracePt t="227263" x="5494338" y="2895600"/>
          <p14:tracePt t="227282" x="5486400" y="2895600"/>
          <p14:tracePt t="227295" x="5456238" y="2895600"/>
          <p14:tracePt t="227315" x="5440363" y="2895600"/>
          <p14:tracePt t="227330" x="5387975" y="2903538"/>
          <p14:tracePt t="227347" x="5372100" y="2911475"/>
          <p14:tracePt t="227364" x="5356225" y="2911475"/>
          <p14:tracePt t="227426" x="5349875" y="2911475"/>
          <p14:tracePt t="227442" x="5341938" y="2917825"/>
          <p14:tracePt t="227530" x="5349875" y="2917825"/>
          <p14:tracePt t="227674" x="5364163" y="2917825"/>
          <p14:tracePt t="227682" x="5394325" y="2917825"/>
          <p14:tracePt t="227695" x="5410200" y="2917825"/>
          <p14:tracePt t="227712" x="5440363" y="2917825"/>
          <p14:tracePt t="227712" x="5456238" y="2917825"/>
          <p14:tracePt t="227731" x="5470525" y="2917825"/>
          <p14:tracePt t="227747" x="5540375" y="2917825"/>
          <p14:tracePt t="227763" x="5600700" y="2925763"/>
          <p14:tracePt t="227779" x="5646738" y="2933700"/>
          <p14:tracePt t="227796" x="5654675" y="2933700"/>
          <p14:tracePt t="227834" x="5668963" y="2933700"/>
          <p14:tracePt t="227842" x="5692775" y="2933700"/>
          <p14:tracePt t="227850" x="5745163" y="2933700"/>
          <p14:tracePt t="227862" x="5813425" y="2955925"/>
          <p14:tracePt t="227880" x="5851525" y="2955925"/>
          <p14:tracePt t="227896" x="5859463" y="2955925"/>
          <p14:tracePt t="227912" x="5875338" y="2963863"/>
          <p14:tracePt t="227931" x="5889625" y="2971800"/>
          <p14:tracePt t="227948" x="5905500" y="2971800"/>
          <p14:tracePt t="227964" x="5935663" y="2971800"/>
          <p14:tracePt t="227980" x="5981700" y="2987675"/>
          <p14:tracePt t="227996" x="6027738" y="2987675"/>
          <p14:tracePt t="228014" x="6057900" y="3001963"/>
          <p14:tracePt t="228029" x="6073775" y="3001963"/>
          <p14:tracePt t="228044" x="6103938" y="3032125"/>
          <p14:tracePt t="228061" x="6142038" y="3055938"/>
          <p14:tracePt t="228079" x="6240463" y="3078163"/>
          <p14:tracePt t="228095" x="6286500" y="3078163"/>
          <p14:tracePt t="228095" x="6294438" y="3094038"/>
          <p14:tracePt t="228116" x="6302375" y="3094038"/>
          <p14:tracePt t="228178" x="6316663" y="3101975"/>
          <p14:tracePt t="228186" x="6332538" y="3101975"/>
          <p14:tracePt t="228198" x="6340475" y="3108325"/>
          <p14:tracePt t="228214" x="6346825" y="3108325"/>
          <p14:tracePt t="228250" x="6362700" y="3108325"/>
          <p14:tracePt t="228282" x="6384925" y="3116263"/>
          <p14:tracePt t="228290" x="6400800" y="3132138"/>
          <p14:tracePt t="228298" x="6408738" y="3140075"/>
          <p14:tracePt t="228311" x="6416675" y="3146425"/>
          <p14:tracePt t="228330" x="6416675" y="3154363"/>
          <p14:tracePt t="228378" x="6416675" y="3162300"/>
          <p14:tracePt t="228386" x="6430963" y="3170238"/>
          <p14:tracePt t="228396" x="6438900" y="3184525"/>
          <p14:tracePt t="228413" x="6446838" y="3192463"/>
          <p14:tracePt t="228427" x="6454775" y="3208338"/>
          <p14:tracePt t="228444" x="6454775" y="3222625"/>
          <p14:tracePt t="228523" x="6454775" y="3230563"/>
          <p14:tracePt t="228546" x="6454775" y="3238500"/>
          <p14:tracePt t="228586" x="6461125" y="3238500"/>
          <p14:tracePt t="229266" x="6469063" y="3238500"/>
          <p14:tracePt t="229274" x="6477000" y="3238500"/>
          <p14:tracePt t="229282" x="6492875" y="3238500"/>
          <p14:tracePt t="229294" x="6515100" y="3238500"/>
          <p14:tracePt t="229311" x="6545263" y="3238500"/>
          <p14:tracePt t="229327" x="6561138" y="3238500"/>
          <p14:tracePt t="229344" x="6569075" y="3238500"/>
          <p14:tracePt t="229361" x="6575425" y="3238500"/>
          <p14:tracePt t="229418" x="6583363" y="3238500"/>
          <p14:tracePt t="229434" x="6583363" y="3230563"/>
          <p14:tracePt t="229962" x="6575425" y="3230563"/>
          <p14:tracePt t="229970" x="6569075" y="3230563"/>
          <p14:tracePt t="229979" x="6561138" y="3222625"/>
          <p14:tracePt t="229993" x="6537325" y="3216275"/>
          <p14:tracePt t="230013" x="6523038" y="3216275"/>
          <p14:tracePt t="230029" x="6537325" y="3216275"/>
          <p14:tracePt t="230194" x="6545263" y="3216275"/>
          <p14:tracePt t="230298" x="6553200" y="3216275"/>
          <p14:tracePt t="230306" x="6545263" y="3208338"/>
          <p14:tracePt t="230402" x="6537325" y="3208338"/>
          <p14:tracePt t="230410" x="6523038" y="3208338"/>
          <p14:tracePt t="230428" x="6469063" y="3208338"/>
          <p14:tracePt t="230445" x="6454775" y="3208338"/>
          <p14:tracePt t="230461" x="6400800" y="3208338"/>
          <p14:tracePt t="230477" x="6378575" y="3200400"/>
          <p14:tracePt t="230494" x="6370638" y="3200400"/>
          <p14:tracePt t="230511" x="6378575" y="3192463"/>
          <p14:tracePt t="230626" x="6384925" y="3192463"/>
          <p14:tracePt t="230634" x="6400800" y="3192463"/>
          <p14:tracePt t="230643" x="6461125" y="3184525"/>
          <p14:tracePt t="230661" x="6515100" y="3184525"/>
          <p14:tracePt t="230676" x="6530975" y="3184525"/>
          <p14:tracePt t="230693" x="6530975" y="3178175"/>
          <p14:tracePt t="230722" x="6523038" y="3178175"/>
          <p14:tracePt t="230890" x="6515100" y="3178175"/>
          <p14:tracePt t="231796" x="6499225" y="3178175"/>
          <p14:tracePt t="232090" x="6484938" y="3178175"/>
          <p14:tracePt t="232098" x="6469063" y="3178175"/>
          <p14:tracePt t="232108" x="6423025" y="3184525"/>
          <p14:tracePt t="232125" x="6392863" y="3184525"/>
          <p14:tracePt t="232142" x="6362700" y="3184525"/>
          <p14:tracePt t="232158" x="6286500" y="3200400"/>
          <p14:tracePt t="232175" x="6164263" y="3216275"/>
          <p14:tracePt t="232192" x="6080125" y="3222625"/>
          <p14:tracePt t="232192" x="6042025" y="3246438"/>
          <p14:tracePt t="232212" x="6003925" y="3246438"/>
          <p14:tracePt t="232225" x="5951538" y="3268663"/>
          <p14:tracePt t="232225" x="5905500" y="3292475"/>
          <p14:tracePt t="232243" x="5851525" y="3322638"/>
          <p14:tracePt t="232260" x="5821363" y="3344863"/>
          <p14:tracePt t="232276" x="5761038" y="3375025"/>
          <p14:tracePt t="232293" x="5699125" y="3429000"/>
          <p14:tracePt t="232309" x="5600700" y="3565525"/>
          <p14:tracePt t="232325" x="5478463" y="3657600"/>
          <p14:tracePt t="232341" x="5334000" y="3749675"/>
          <p14:tracePt t="232358" x="5273675" y="3802063"/>
          <p14:tracePt t="232375" x="5219700" y="3840163"/>
          <p14:tracePt t="232392" x="5165725" y="3894138"/>
          <p14:tracePt t="232407" x="5127625" y="3932238"/>
          <p14:tracePt t="232424" x="5083175" y="4000500"/>
          <p14:tracePt t="232424" x="5059363" y="4038600"/>
          <p14:tracePt t="232443" x="5045075" y="4068763"/>
          <p14:tracePt t="232458" x="4953000" y="4175125"/>
          <p14:tracePt t="232476" x="4884738" y="4221163"/>
          <p14:tracePt t="232493" x="4784725" y="4259263"/>
          <p14:tracePt t="232510" x="4732338" y="4283075"/>
          <p14:tracePt t="232525" x="4716463" y="4289425"/>
          <p14:tracePt t="232542" x="4708525" y="4297363"/>
          <p14:tracePt t="232556" x="4708525" y="4305300"/>
          <p14:tracePt t="232586" x="4702175" y="4327525"/>
          <p14:tracePt t="232602" x="4686300" y="4335463"/>
          <p14:tracePt t="232610" x="4670425" y="4343400"/>
          <p14:tracePt t="232624" x="4664075" y="4359275"/>
          <p14:tracePt t="232624" x="4656138" y="4359275"/>
          <p14:tracePt t="232643" x="4656138" y="4365625"/>
          <p14:tracePt t="232657" x="4625975" y="4381500"/>
          <p14:tracePt t="232676" x="4610100" y="4381500"/>
          <p14:tracePt t="232692" x="4602163" y="4381500"/>
          <p14:tracePt t="232707" x="4594225" y="4381500"/>
          <p14:tracePt t="232778" x="4587875" y="4389438"/>
          <p14:tracePt t="232794" x="4579938" y="4389438"/>
          <p14:tracePt t="232802" x="4572000" y="4389438"/>
          <p14:tracePt t="232810" x="4556125" y="4389438"/>
          <p14:tracePt t="232874" x="4541838" y="4389438"/>
          <p14:tracePt t="232882" x="4518025" y="4389438"/>
          <p14:tracePt t="232891" x="4511675" y="4389438"/>
          <p14:tracePt t="232907" x="4479925" y="4389438"/>
          <p14:tracePt t="233813" x="4487863" y="4389438"/>
          <p14:tracePt t="234178" x="4495800" y="4389438"/>
          <p14:tracePt t="234330" x="4503738" y="4389438"/>
          <p14:tracePt t="234370" x="4511675" y="4373563"/>
          <p14:tracePt t="234378" x="4518025" y="4373563"/>
          <p14:tracePt t="234394" x="4525963" y="4365625"/>
          <p14:tracePt t="234410" x="4533900" y="4359275"/>
          <p14:tracePt t="234434" x="4549775" y="4359275"/>
          <p14:tracePt t="234466" x="4564063" y="4359275"/>
          <p14:tracePt t="234474" x="4572000" y="4359275"/>
          <p14:tracePt t="234488" x="4587875" y="4359275"/>
          <p14:tracePt t="234508" x="4587875" y="4351338"/>
          <p14:tracePt t="234523" x="4602163" y="4351338"/>
          <p14:tracePt t="234569" x="4618038" y="4351338"/>
          <p14:tracePt t="234577" x="4625975" y="4351338"/>
          <p14:tracePt t="234587" x="4632325" y="4343400"/>
          <p14:tracePt t="234604" x="4640263" y="4343400"/>
          <p14:tracePt t="234650" x="4648200" y="4343400"/>
          <p14:tracePt t="234674" x="4656138" y="4343400"/>
          <p14:tracePt t="234682" x="4664075" y="4343400"/>
          <p14:tracePt t="234691" x="4670425" y="4343400"/>
          <p14:tracePt t="234738" x="4678363" y="4343400"/>
          <p14:tracePt t="234746" x="4686300" y="4343400"/>
          <p14:tracePt t="234756" x="4694238" y="4343400"/>
          <p14:tracePt t="234786" x="4702175" y="4343400"/>
          <p14:tracePt t="234803" x="4708525" y="4343400"/>
          <p14:tracePt t="234810" x="4716463" y="4343400"/>
          <p14:tracePt t="234821" x="4724400" y="4343400"/>
          <p14:tracePt t="235434" x="4732338" y="4343400"/>
          <p14:tracePt t="235610" x="4740275" y="4343400"/>
          <p14:tracePt t="235618" x="4746625" y="4343400"/>
          <p14:tracePt t="235690" x="4762500" y="4343400"/>
          <p14:tracePt t="235698" x="4784725" y="4343400"/>
          <p14:tracePt t="235706" x="4800600" y="4343400"/>
          <p14:tracePt t="235720" x="4822825" y="4343400"/>
          <p14:tracePt t="235720" x="4830763" y="4343400"/>
          <p14:tracePt t="235740" x="4868863" y="4343400"/>
          <p14:tracePt t="235756" x="4899025" y="4343400"/>
          <p14:tracePt t="235772" x="4953000" y="4351338"/>
          <p14:tracePt t="235789" x="4975225" y="4351338"/>
          <p14:tracePt t="235805" x="4991100" y="4351338"/>
          <p14:tracePt t="235898" x="4999038" y="4351338"/>
          <p14:tracePt t="235906" x="5006975" y="4351338"/>
          <p14:tracePt t="235920" x="5013325" y="4351338"/>
          <p14:tracePt t="235986" x="5021263" y="4351338"/>
          <p14:tracePt t="236005" x="5037138" y="4351338"/>
          <p14:tracePt t="236098" x="5045075" y="4359275"/>
          <p14:tracePt t="236106" x="5051425" y="4359275"/>
          <p14:tracePt t="236322" x="5059363" y="4359275"/>
          <p14:tracePt t="236386" x="5067300" y="4359275"/>
          <p14:tracePt t="236394" x="5083175" y="4359275"/>
          <p14:tracePt t="236404" x="5097463" y="4359275"/>
          <p14:tracePt t="236419" x="5105400" y="4359275"/>
          <p14:tracePt t="236498" x="5113338" y="4359275"/>
          <p14:tracePt t="236650" x="5121275" y="4351338"/>
          <p14:tracePt t="237623" x="5135563" y="4351338"/>
          <p14:tracePt t="239999" x="5135563" y="4343400"/>
          <p14:tracePt t="240322" x="5135563" y="4335463"/>
          <p14:tracePt t="240338" x="5135563" y="4321175"/>
          <p14:tracePt t="240346" x="5143500" y="4297363"/>
          <p14:tracePt t="240354" x="5159375" y="4283075"/>
          <p14:tracePt t="240366" x="5203825" y="4213225"/>
          <p14:tracePt t="240384" x="5241925" y="4160838"/>
          <p14:tracePt t="240400" x="5311775" y="4054475"/>
          <p14:tracePt t="240417" x="5380038" y="3940175"/>
          <p14:tracePt t="240433" x="5456238" y="3794125"/>
          <p14:tracePt t="240433" x="5502275" y="3717925"/>
          <p14:tracePt t="240451" x="5638800" y="3589338"/>
          <p14:tracePt t="240467" x="5791200" y="3406775"/>
          <p14:tracePt t="240483" x="5867400" y="3314700"/>
          <p14:tracePt t="240500" x="5927725" y="3192463"/>
          <p14:tracePt t="240517" x="5997575" y="3086100"/>
          <p14:tracePt t="240533" x="6057900" y="2971800"/>
          <p14:tracePt t="240549" x="6142038" y="2857500"/>
          <p14:tracePt t="240566" x="6194425" y="2765425"/>
          <p14:tracePt t="240584" x="6264275" y="2682875"/>
          <p14:tracePt t="240600" x="6308725" y="2613025"/>
          <p14:tracePt t="240616" x="6340475" y="2574925"/>
          <p14:tracePt t="240616" x="6354763" y="2560638"/>
          <p14:tracePt t="240636" x="6362700" y="2552700"/>
          <p14:tracePt t="240649" x="6378575" y="2522538"/>
          <p14:tracePt t="240649" x="6392863" y="2506663"/>
          <p14:tracePt t="240667" x="6423025" y="2460625"/>
          <p14:tracePt t="240684" x="6469063" y="2400300"/>
          <p14:tracePt t="240699" x="6507163" y="2332038"/>
          <p14:tracePt t="240715" x="6537325" y="2270125"/>
          <p14:tracePt t="240732" x="6553200" y="2201863"/>
          <p14:tracePt t="240749" x="6591300" y="2149475"/>
          <p14:tracePt t="240766" x="6591300" y="2117725"/>
          <p14:tracePt t="240782" x="6591300" y="2111375"/>
          <p14:tracePt t="240798" x="6591300" y="2087563"/>
          <p14:tracePt t="240816" x="6591300" y="2079625"/>
          <p14:tracePt t="240832" x="6591300" y="2065338"/>
          <p14:tracePt t="240849" x="6591300" y="2049463"/>
          <p14:tracePt t="240865" x="6575425" y="2035175"/>
          <p14:tracePt t="240914" x="6569075" y="2035175"/>
          <p14:tracePt t="241122" x="6561138" y="2035175"/>
          <p14:tracePt t="241138" x="6561138" y="2041525"/>
          <p14:tracePt t="241170" x="6545263" y="2041525"/>
          <p14:tracePt t="241186" x="6545263" y="2049463"/>
          <p14:tracePt t="241194" x="6545263" y="2057400"/>
          <p14:tracePt t="241205" x="6523038" y="2073275"/>
          <p14:tracePt t="241217" x="6484938" y="2111375"/>
          <p14:tracePt t="241232" x="6430963" y="2155825"/>
          <p14:tracePt t="241248" x="6362700" y="2193925"/>
          <p14:tracePt t="241248" x="6354763" y="2201863"/>
          <p14:tracePt t="241267" x="6346825" y="2209800"/>
          <p14:tracePt t="241281" x="6332538" y="2232025"/>
          <p14:tracePt t="241299" x="6308725" y="2263775"/>
          <p14:tracePt t="241317" x="6264275" y="2332038"/>
          <p14:tracePt t="241332" x="6194425" y="2400300"/>
          <p14:tracePt t="241349" x="6149975" y="2460625"/>
          <p14:tracePt t="241367" x="6103938" y="2492375"/>
          <p14:tracePt t="241382" x="6080125" y="2514600"/>
          <p14:tracePt t="241399" x="6057900" y="2522538"/>
          <p14:tracePt t="241416" x="6042025" y="2536825"/>
          <p14:tracePt t="241432" x="6019800" y="2552700"/>
          <p14:tracePt t="241432" x="5989638" y="2574925"/>
          <p14:tracePt t="241451" x="5981700" y="2590800"/>
          <p14:tracePt t="241464" x="5927725" y="2644775"/>
          <p14:tracePt t="241464" x="5905500" y="2667000"/>
          <p14:tracePt t="241483" x="5845175" y="2727325"/>
          <p14:tracePt t="241500" x="5768975" y="2781300"/>
          <p14:tracePt t="241518" x="5684838" y="2865438"/>
          <p14:tracePt t="241533" x="5584825" y="2933700"/>
          <p14:tracePt t="241548" x="5516563" y="2987675"/>
          <p14:tracePt t="241566" x="5486400" y="3032125"/>
          <p14:tracePt t="241582" x="5470525" y="3070225"/>
          <p14:tracePt t="241599" x="5464175" y="3101975"/>
          <p14:tracePt t="241616" x="5448300" y="3124200"/>
          <p14:tracePt t="241632" x="5426075" y="3170238"/>
          <p14:tracePt t="241632" x="5418138" y="3208338"/>
          <p14:tracePt t="241651" x="5410200" y="3238500"/>
          <p14:tracePt t="241664" x="5387975" y="3330575"/>
          <p14:tracePt t="241664" x="5372100" y="3344863"/>
          <p14:tracePt t="241683" x="5372100" y="3382963"/>
          <p14:tracePt t="241699" x="5356225" y="3413125"/>
          <p14:tracePt t="241716" x="5349875" y="3451225"/>
          <p14:tracePt t="241732" x="5341938" y="3505200"/>
          <p14:tracePt t="241749" x="5341938" y="3581400"/>
          <p14:tracePt t="241765" x="5334000" y="3619500"/>
          <p14:tracePt t="241781" x="5334000" y="3665538"/>
          <p14:tracePt t="241798" x="5334000" y="3695700"/>
          <p14:tracePt t="241815" x="5334000" y="3717925"/>
          <p14:tracePt t="241830" x="5326063" y="3741738"/>
          <p14:tracePt t="241849" x="5326063" y="3756025"/>
          <p14:tracePt t="241849" x="5318125" y="3771900"/>
          <p14:tracePt t="241868" x="5303838" y="3794125"/>
          <p14:tracePt t="241881" x="5257800" y="3886200"/>
          <p14:tracePt t="241900" x="5227638" y="3962400"/>
          <p14:tracePt t="241915" x="5203825" y="4016375"/>
          <p14:tracePt t="241932" x="5197475" y="4054475"/>
          <p14:tracePt t="241948" x="5189538" y="4092575"/>
          <p14:tracePt t="241965" x="5189538" y="4114800"/>
          <p14:tracePt t="241981" x="5189538" y="4152900"/>
          <p14:tracePt t="241997" x="5189538" y="4168775"/>
          <p14:tracePt t="242014" x="5181600" y="4183063"/>
          <p14:tracePt t="242031" x="5173663" y="4198938"/>
          <p14:tracePt t="242048" x="5165725" y="4213225"/>
          <p14:tracePt t="242065" x="5159375" y="4237038"/>
          <p14:tracePt t="242082" x="5159375" y="4267200"/>
          <p14:tracePt t="242099" x="5159375" y="4283075"/>
          <p14:tracePt t="242114" x="5159375" y="4267200"/>
          <p14:tracePt t="242266" x="5159375" y="4244975"/>
          <p14:tracePt t="242274" x="5159375" y="4237038"/>
          <p14:tracePt t="242282" x="5159375" y="4221163"/>
          <p14:tracePt t="242297" x="5181600" y="4183063"/>
          <p14:tracePt t="242316" x="5203825" y="4122738"/>
          <p14:tracePt t="242332" x="5249863" y="4054475"/>
          <p14:tracePt t="242349" x="5318125" y="3970338"/>
          <p14:tracePt t="242365" x="5387975" y="3878263"/>
          <p14:tracePt t="242381" x="5456238" y="3794125"/>
          <p14:tracePt t="242398" x="5516563" y="3717925"/>
          <p14:tracePt t="242415" x="5570538" y="3641725"/>
          <p14:tracePt t="242431" x="5638800" y="3559175"/>
          <p14:tracePt t="242449" x="5707063" y="3444875"/>
          <p14:tracePt t="242464" x="5783263" y="3322638"/>
          <p14:tracePt t="242481" x="5875338" y="3208338"/>
          <p14:tracePt t="242481" x="5905500" y="3154363"/>
          <p14:tracePt t="242499" x="5989638" y="3055938"/>
          <p14:tracePt t="242516" x="6080125" y="2941638"/>
          <p14:tracePt t="242533" x="6134100" y="2865438"/>
          <p14:tracePt t="242548" x="6164263" y="2827338"/>
          <p14:tracePt t="242564" x="6210300" y="2765425"/>
          <p14:tracePt t="242580" x="6232525" y="2720975"/>
          <p14:tracePt t="242597" x="6256338" y="2644775"/>
          <p14:tracePt t="242614" x="6278563" y="2590800"/>
          <p14:tracePt t="242631" x="6294438" y="2544763"/>
          <p14:tracePt t="242648" x="6324600" y="2476500"/>
          <p14:tracePt t="242664" x="6332538" y="2416175"/>
          <p14:tracePt t="242664" x="6346825" y="2384425"/>
          <p14:tracePt t="242683" x="6354763" y="2346325"/>
          <p14:tracePt t="242696" x="6370638" y="2247900"/>
          <p14:tracePt t="242716" x="6370638" y="2201863"/>
          <p14:tracePt t="242732" x="6392863" y="2179638"/>
          <p14:tracePt t="242747" x="6392863" y="2163763"/>
          <p14:tracePt t="242764" x="6400800" y="2155825"/>
          <p14:tracePt t="242786" x="6400800" y="2149475"/>
          <p14:tracePt t="242818" x="6408738" y="2141538"/>
          <p14:tracePt t="242826" x="6416675" y="2141538"/>
          <p14:tracePt t="242842" x="6416675" y="2133600"/>
          <p14:tracePt t="242858" x="6416675" y="2125663"/>
          <p14:tracePt t="242882" x="6423025" y="2117725"/>
          <p14:tracePt t="243018" x="6438900" y="2117725"/>
          <p14:tracePt t="243026" x="6461125" y="2117725"/>
          <p14:tracePt t="243034" x="6499225" y="2117725"/>
          <p14:tracePt t="243045" x="6599238" y="2117725"/>
          <p14:tracePt t="243062" x="6705600" y="2117725"/>
          <p14:tracePt t="243080" x="6797675" y="2117725"/>
          <p14:tracePt t="243096" x="6980238" y="2117725"/>
          <p14:tracePt t="243116" x="7026275" y="2117725"/>
          <p14:tracePt t="243128" x="7162800" y="2095500"/>
          <p14:tracePt t="243128" x="7223125" y="2087563"/>
          <p14:tracePt t="243147" x="7323138" y="2073275"/>
          <p14:tracePt t="243163" x="7345363" y="2073275"/>
          <p14:tracePt t="243180" x="7345363" y="2065338"/>
          <p14:tracePt t="243202" x="7353300" y="2065338"/>
          <p14:tracePt t="243233" x="7369175" y="2057400"/>
          <p14:tracePt t="243250" x="7383463" y="2049463"/>
          <p14:tracePt t="243258" x="7399338" y="2049463"/>
          <p14:tracePt t="243266" x="7407275" y="2041525"/>
          <p14:tracePt t="243279" x="7429500" y="2035175"/>
          <p14:tracePt t="243297" x="7459663" y="2027238"/>
          <p14:tracePt t="243297" x="7475538" y="2027238"/>
          <p14:tracePt t="243315" x="7489825" y="2027238"/>
          <p14:tracePt t="243331" x="7505700" y="2027238"/>
          <p14:tracePt t="243346" x="7497763" y="2027238"/>
          <p14:tracePt t="243426" x="7475538" y="2027238"/>
          <p14:tracePt t="243434" x="7459663" y="2027238"/>
          <p14:tracePt t="243446" x="7445375" y="2027238"/>
          <p14:tracePt t="243463" x="7413625" y="2027238"/>
          <p14:tracePt t="243479" x="7323138" y="2049463"/>
          <p14:tracePt t="243497" x="7200900" y="2065338"/>
          <p14:tracePt t="243497" x="7116763" y="2073275"/>
          <p14:tracePt t="243516" x="6964363" y="2073275"/>
          <p14:tracePt t="243532" x="6781800" y="2065338"/>
          <p14:tracePt t="243548" x="6675438" y="2065338"/>
          <p14:tracePt t="243564" x="6613525" y="2065338"/>
          <p14:tracePt t="243580" x="6569075" y="2065338"/>
          <p14:tracePt t="243596" x="6537325" y="2065338"/>
          <p14:tracePt t="243612" x="6515100" y="2065338"/>
          <p14:tracePt t="243629" x="6492875" y="2065338"/>
          <p14:tracePt t="243645" x="6461125" y="2065338"/>
          <p14:tracePt t="243662" x="6408738" y="2065338"/>
          <p14:tracePt t="243680" x="6294438" y="2065338"/>
          <p14:tracePt t="243697" x="6180138" y="2065338"/>
          <p14:tracePt t="243697" x="6142038" y="2065338"/>
          <p14:tracePt t="243715" x="6126163" y="2065338"/>
          <p14:tracePt t="243728" x="6118225" y="2073275"/>
          <p14:tracePt t="243754" x="6126163" y="2073275"/>
          <p14:tracePt t="243834" x="6134100" y="2073275"/>
          <p14:tracePt t="243842" x="6142038" y="2073275"/>
          <p14:tracePt t="243850" x="6149975" y="2073275"/>
          <p14:tracePt t="243862" x="6164263" y="2073275"/>
          <p14:tracePt t="243879" x="6172200" y="2073275"/>
          <p14:tracePt t="243898" x="6194425" y="2073275"/>
          <p14:tracePt t="243912" x="6248400" y="2057400"/>
          <p14:tracePt t="243912" x="6270625" y="2049463"/>
          <p14:tracePt t="243931" x="6384925" y="2049463"/>
          <p14:tracePt t="243948" x="6469063" y="2035175"/>
          <p14:tracePt t="243963" x="6561138" y="2019300"/>
          <p14:tracePt t="243981" x="6667500" y="2011363"/>
          <p14:tracePt t="243996" x="6811963" y="2011363"/>
          <p14:tracePt t="244015" x="6994525" y="2011363"/>
          <p14:tracePt t="244029" x="7162800" y="2011363"/>
          <p14:tracePt t="244045" x="7285038" y="2011363"/>
          <p14:tracePt t="244062" x="7315200" y="2011363"/>
          <p14:tracePt t="244079" x="7323138" y="2011363"/>
          <p14:tracePt t="244146" x="7315200" y="2011363"/>
          <p14:tracePt t="244226" x="7261225" y="2011363"/>
          <p14:tracePt t="244234" x="7246938" y="2011363"/>
          <p14:tracePt t="244245" x="7102475" y="2011363"/>
          <p14:tracePt t="244262" x="6873875" y="2011363"/>
          <p14:tracePt t="244278" x="6683375" y="2011363"/>
          <p14:tracePt t="244295" x="6591300" y="2011363"/>
          <p14:tracePt t="244295" x="6569075" y="2011363"/>
          <p14:tracePt t="244315" x="6537325" y="2011363"/>
          <p14:tracePt t="244328" x="6454775" y="2011363"/>
          <p14:tracePt t="244328" x="6430963" y="2011363"/>
          <p14:tracePt t="244348" x="6384925" y="2011363"/>
          <p14:tracePt t="244363" x="6354763" y="2011363"/>
          <p14:tracePt t="244380" x="6316663" y="2011363"/>
          <p14:tracePt t="244397" x="6286500" y="2027238"/>
          <p14:tracePt t="244413" x="6256338" y="2035175"/>
          <p14:tracePt t="244428" x="6248400" y="2035175"/>
          <p14:tracePt t="244445" x="6240463" y="2035175"/>
          <p14:tracePt t="244466" x="6232525" y="2035175"/>
          <p14:tracePt t="244478" x="6188075" y="2049463"/>
          <p14:tracePt t="244495" x="6126163" y="2065338"/>
          <p14:tracePt t="244514" x="6073775" y="2065338"/>
          <p14:tracePt t="244528" x="6103938" y="2065338"/>
          <p14:tracePt t="244666" x="6126163" y="2065338"/>
          <p14:tracePt t="244674" x="6164263" y="2065338"/>
          <p14:tracePt t="244682" x="6210300" y="2065338"/>
          <p14:tracePt t="244695" x="6264275" y="2065338"/>
          <p14:tracePt t="244712" x="6278563" y="2065338"/>
          <p14:tracePt t="244728" x="6286500" y="2065338"/>
          <p14:tracePt t="244745" x="6316663" y="2065338"/>
          <p14:tracePt t="244745" x="6340475" y="2065338"/>
          <p14:tracePt t="244763" x="6507163" y="2087563"/>
          <p14:tracePt t="244779" x="6751638" y="2133600"/>
          <p14:tracePt t="244796" x="7040563" y="2171700"/>
          <p14:tracePt t="244812" x="7239000" y="2179638"/>
          <p14:tracePt t="244828" x="7361238" y="2179638"/>
          <p14:tracePt t="244845" x="7375525" y="2179638"/>
          <p14:tracePt t="244861" x="7391400" y="2179638"/>
          <p14:tracePt t="244922" x="7413625" y="2179638"/>
          <p14:tracePt t="244930" x="7467600" y="2179638"/>
          <p14:tracePt t="244944" x="7589838" y="2193925"/>
          <p14:tracePt t="244944" x="7635875" y="2193925"/>
          <p14:tracePt t="244964" x="7642225" y="2193925"/>
          <p14:tracePt t="244978" x="7642225" y="2187575"/>
          <p14:tracePt t="245242" x="7642225" y="2171700"/>
          <p14:tracePt t="245626" x="7635875" y="2155825"/>
          <p14:tracePt t="245659" x="7627938" y="2141538"/>
          <p14:tracePt t="247451" x="7620000" y="2141538"/>
          <p14:tracePt t="247906" x="7620000" y="2149475"/>
          <p14:tracePt t="247914" x="7612063" y="2163763"/>
          <p14:tracePt t="247925" x="7589838" y="2193925"/>
          <p14:tracePt t="247943" x="7573963" y="2255838"/>
          <p14:tracePt t="247958" x="7527925" y="2339975"/>
          <p14:tracePt t="247974" x="7489825" y="2446338"/>
          <p14:tracePt t="247991" x="7429500" y="2620963"/>
          <p14:tracePt t="248009" x="7399338" y="2827338"/>
          <p14:tracePt t="248024" x="7375525" y="3048000"/>
          <p14:tracePt t="248041" x="7345363" y="3284538"/>
          <p14:tracePt t="248041" x="7331075" y="3398838"/>
          <p14:tracePt t="248058" x="7299325" y="3589338"/>
          <p14:tracePt t="248074" x="7292975" y="3771900"/>
          <p14:tracePt t="248091" x="7277100" y="3916363"/>
          <p14:tracePt t="248107" x="7277100" y="4030663"/>
          <p14:tracePt t="248124" x="7277100" y="4160838"/>
          <p14:tracePt t="248140" x="7277100" y="4365625"/>
          <p14:tracePt t="248157" x="7277100" y="4740275"/>
          <p14:tracePt t="248173" x="7223125" y="5235575"/>
          <p14:tracePt t="248190" x="7124700" y="5418138"/>
          <p14:tracePt t="248207" x="7064375" y="5540375"/>
          <p14:tracePt t="248224" x="7018338" y="5661025"/>
          <p14:tracePt t="248240" x="6994525" y="5768975"/>
          <p14:tracePt t="248240" x="6964363" y="5813425"/>
          <p14:tracePt t="248260" x="6926263" y="5905500"/>
          <p14:tracePt t="248277" x="6865938" y="5997575"/>
          <p14:tracePt t="248292" x="6811963" y="6080125"/>
          <p14:tracePt t="248308" x="6759575" y="6142038"/>
          <p14:tracePt t="248325" x="6743700" y="6156325"/>
          <p14:tracePt t="248340" x="6721475" y="6180138"/>
          <p14:tracePt t="248358" x="6675438" y="6248400"/>
          <p14:tracePt t="248375" x="6561138" y="6308725"/>
          <p14:tracePt t="248391" x="6438900" y="6384925"/>
          <p14:tracePt t="248408" x="6332538" y="6469063"/>
          <p14:tracePt t="248408" x="6294438" y="6492875"/>
          <p14:tracePt t="248427" x="6286500" y="6499225"/>
          <p14:tracePt t="248441" x="6270625" y="6507163"/>
          <p14:tracePt t="248457" x="6264275" y="6507163"/>
          <p14:tracePt t="248476" x="6256338" y="6507163"/>
          <p14:tracePt t="248492" x="6232525" y="6507163"/>
          <p14:tracePt t="248510" x="6210300" y="6477000"/>
          <p14:tracePt t="248527" x="6210300" y="6469063"/>
          <p14:tracePt t="248610" x="6210300" y="6461125"/>
          <p14:tracePt t="248618" x="6218238" y="6461125"/>
          <p14:tracePt t="248626" x="6218238" y="6454775"/>
          <p14:tracePt t="248640" x="6232525" y="6438900"/>
          <p14:tracePt t="248640" x="6232525" y="6423025"/>
          <p14:tracePt t="248659" x="6294438" y="6400800"/>
          <p14:tracePt t="248676" x="6362700" y="6378575"/>
          <p14:tracePt t="248692" x="6416675" y="6346825"/>
          <p14:tracePt t="248709" x="6430963" y="6340475"/>
          <p14:tracePt t="248724" x="6438900" y="6332538"/>
          <p14:tracePt t="248741" x="6454775" y="6324600"/>
          <p14:tracePt t="248758" x="6477000" y="6308725"/>
          <p14:tracePt t="248775" x="6492875" y="6302375"/>
          <p14:tracePt t="248790" x="6499225" y="6286500"/>
          <p14:tracePt t="248808" x="6530975" y="6264275"/>
          <p14:tracePt t="248825" x="6553200" y="6248400"/>
          <p14:tracePt t="248825" x="6561138" y="6232525"/>
          <p14:tracePt t="248843" x="6569075" y="6232525"/>
          <p14:tracePt t="248856" x="6583363" y="6226175"/>
          <p14:tracePt t="248875" x="6583363" y="6202363"/>
          <p14:tracePt t="248898" x="6591300" y="6202363"/>
          <p14:tracePt t="248908" x="6599238" y="6180138"/>
          <p14:tracePt t="248925" x="6621463" y="6149975"/>
          <p14:tracePt t="248940" x="6637338" y="6126163"/>
          <p14:tracePt t="248959" x="6645275" y="6111875"/>
          <p14:tracePt t="248974" x="6651625" y="6096000"/>
          <p14:tracePt t="248990" x="6651625" y="6080125"/>
          <p14:tracePt t="249057" x="6659563" y="6065838"/>
          <p14:tracePt t="249066" x="6667500" y="6065838"/>
          <p14:tracePt t="249075" x="6667500" y="6035675"/>
          <p14:tracePt t="249092" x="6667500" y="6011863"/>
          <p14:tracePt t="249108" x="6667500" y="5997575"/>
          <p14:tracePt t="249124" x="6667500" y="5989638"/>
          <p14:tracePt t="249140" x="6667500" y="5981700"/>
          <p14:tracePt t="249178" x="6667500" y="5965825"/>
          <p14:tracePt t="249218" x="6667500" y="5959475"/>
          <p14:tracePt t="249234" x="6667500" y="5951538"/>
          <p14:tracePt t="249250" x="6659563" y="5951538"/>
          <p14:tracePt t="249258" x="6651625" y="5943600"/>
          <p14:tracePt t="249273" x="6645275" y="5935663"/>
          <p14:tracePt t="249291" x="6629400" y="5935663"/>
          <p14:tracePt t="249323" x="6613525" y="5935663"/>
          <p14:tracePt t="249330" x="6607175" y="5927725"/>
          <p14:tracePt t="249339" x="6561138" y="5921375"/>
          <p14:tracePt t="249357" x="6523038" y="5913438"/>
          <p14:tracePt t="249373" x="6469063" y="5897563"/>
          <p14:tracePt t="249390" x="6454775" y="5897563"/>
          <p14:tracePt t="249407" x="6446838" y="5897563"/>
          <p14:tracePt t="249423" x="6438900" y="5897563"/>
          <p14:tracePt t="249514" x="6430963" y="5897563"/>
          <p14:tracePt t="249523" x="6416675" y="5897563"/>
          <p14:tracePt t="249553" x="6408738" y="5897563"/>
          <p14:tracePt t="249578" x="6392863" y="5905500"/>
          <p14:tracePt t="249594" x="6384925" y="5913438"/>
          <p14:tracePt t="249626" x="6384925" y="5921375"/>
          <p14:tracePt t="249650" x="6378575" y="5935663"/>
          <p14:tracePt t="249658" x="6378575" y="5943600"/>
          <p14:tracePt t="249673" x="6370638" y="5959475"/>
          <p14:tracePt t="249690" x="6370638" y="5965825"/>
          <p14:tracePt t="249714" x="6370638" y="5973763"/>
          <p14:tracePt t="249739" x="6370638" y="5989638"/>
          <p14:tracePt t="249754" x="6370638" y="6003925"/>
          <p14:tracePt t="249762" x="6370638" y="6019800"/>
          <p14:tracePt t="249786" x="6370638" y="6027738"/>
          <p14:tracePt t="249794" x="6370638" y="6035675"/>
          <p14:tracePt t="249806" x="6370638" y="6057900"/>
          <p14:tracePt t="249823" x="6378575" y="6065838"/>
          <p14:tracePt t="249839" x="6392863" y="6080125"/>
          <p14:tracePt t="249839" x="6400800" y="6080125"/>
          <p14:tracePt t="249859" x="6408738" y="6096000"/>
          <p14:tracePt t="249872" x="6446838" y="6111875"/>
          <p14:tracePt t="249891" x="6454775" y="6111875"/>
          <p14:tracePt t="249907" x="6469063" y="6118225"/>
          <p14:tracePt t="249924" x="6477000" y="6118225"/>
          <p14:tracePt t="249939" x="6492875" y="6118225"/>
          <p14:tracePt t="249962" x="6499225" y="6118225"/>
          <p14:tracePt t="249978" x="6523038" y="6118225"/>
          <p14:tracePt t="249989" x="6553200" y="6111875"/>
          <p14:tracePt t="250008" x="6599238" y="6080125"/>
          <p14:tracePt t="250024" x="6613525" y="6065838"/>
          <p14:tracePt t="250041" x="6629400" y="6057900"/>
          <p14:tracePt t="250056" x="6629400" y="6049963"/>
          <p14:tracePt t="250072" x="6637338" y="6049963"/>
          <p14:tracePt t="250089" x="6645275" y="6035675"/>
          <p14:tracePt t="252744" x="6637338" y="6035675"/>
          <p14:tracePt t="252834" x="6613525" y="6035675"/>
          <p14:tracePt t="252842" x="6583363" y="6035675"/>
          <p14:tracePt t="252853" x="6515100" y="6019800"/>
          <p14:tracePt t="252870" x="6446838" y="6019800"/>
          <p14:tracePt t="252886" x="6346825" y="6011863"/>
          <p14:tracePt t="252903" x="6264275" y="5989638"/>
          <p14:tracePt t="252921" x="6210300" y="5973763"/>
          <p14:tracePt t="252936" x="6111875" y="5965825"/>
          <p14:tracePt t="252936" x="6080125" y="5951538"/>
          <p14:tracePt t="252955" x="5973763" y="5927725"/>
          <p14:tracePt t="252971" x="5921375" y="5927725"/>
          <p14:tracePt t="252988" x="5859463" y="5889625"/>
          <p14:tracePt t="253006" x="5829300" y="5889625"/>
          <p14:tracePt t="253021" x="5821363" y="5889625"/>
          <p14:tracePt t="253036" x="5813425" y="5889625"/>
          <p14:tracePt t="253053" x="5775325" y="5875338"/>
          <p14:tracePt t="253070" x="5707063" y="5859463"/>
          <p14:tracePt t="253087" x="5554663" y="5807075"/>
          <p14:tracePt t="253104" x="5418138" y="5775325"/>
          <p14:tracePt t="253119" x="5249863" y="5730875"/>
          <p14:tracePt t="253136" x="5143500" y="5692775"/>
          <p14:tracePt t="253136" x="5121275" y="5684838"/>
          <p14:tracePt t="253156" x="5105400" y="5684838"/>
          <p14:tracePt t="253170" x="5089525" y="5676900"/>
          <p14:tracePt t="253185" x="5089525" y="5668963"/>
          <p14:tracePt t="253250" x="5083175" y="5668963"/>
          <p14:tracePt t="253258" x="5075238" y="5668963"/>
          <p14:tracePt t="253269" x="5067300" y="5668963"/>
          <p14:tracePt t="253330" x="5067300" y="5661025"/>
          <p14:tracePt t="253338" x="5059363" y="5661025"/>
          <p14:tracePt t="253353" x="5051425" y="5654675"/>
          <p14:tracePt t="253442" x="5051425" y="5646738"/>
          <p14:tracePt t="253450" x="5059363" y="5646738"/>
          <p14:tracePt t="253458" x="5059363" y="5638800"/>
          <p14:tracePt t="253468" x="5067300" y="5638800"/>
          <p14:tracePt t="253485" x="5075238" y="5622925"/>
          <p14:tracePt t="253502" x="5089525" y="5622925"/>
          <p14:tracePt t="253520" x="5097463" y="5622925"/>
          <p14:tracePt t="253535" x="5105400" y="5622925"/>
          <p14:tracePt t="253551" x="5105400" y="5616575"/>
          <p14:tracePt t="253569" x="5121275" y="5608638"/>
          <p14:tracePt t="253588" x="5127625" y="5600700"/>
          <p14:tracePt t="253602" x="5151438" y="5584825"/>
          <p14:tracePt t="253619" x="5165725" y="5578475"/>
          <p14:tracePt t="253636" x="5181600" y="5562600"/>
          <p14:tracePt t="253653" x="5181600" y="5546725"/>
          <p14:tracePt t="253668" x="5189538" y="5540375"/>
          <p14:tracePt t="253706" x="5189538" y="5524500"/>
          <p14:tracePt t="253858" x="5181600" y="5516563"/>
          <p14:tracePt t="258244" x="5181600" y="5524500"/>
          <p14:tracePt t="258474" x="5181600" y="5532438"/>
          <p14:tracePt t="258498" x="5181600" y="5546725"/>
          <p14:tracePt t="258515" x="5181600" y="5554663"/>
          <p14:tracePt t="258531" x="5181600" y="5562600"/>
          <p14:tracePt t="258538" x="5181600" y="5570538"/>
          <p14:tracePt t="258548" x="5181600" y="5584825"/>
          <p14:tracePt t="258565" x="5181600" y="5600700"/>
          <p14:tracePt t="258581" x="5165725" y="5608638"/>
          <p14:tracePt t="258802" x="5151438" y="5622925"/>
          <p14:tracePt t="258826" x="5143500" y="5622925"/>
          <p14:tracePt t="258890" x="5135563" y="5622925"/>
          <p14:tracePt t="258970" x="5127625" y="5622925"/>
          <p14:tracePt t="258978" x="5121275" y="5622925"/>
          <p14:tracePt t="259218" x="5113338" y="5622925"/>
          <p14:tracePt t="260034" x="5067300" y="5622925"/>
          <p14:tracePt t="260042" x="5037138" y="5622925"/>
          <p14:tracePt t="260049" x="4968875" y="5622925"/>
          <p14:tracePt t="260061" x="4854575" y="5622925"/>
          <p14:tracePt t="260079" x="4792663" y="5622925"/>
          <p14:tracePt t="260096" x="4784725" y="5622925"/>
          <p14:tracePt t="260154" x="4770438" y="5622925"/>
          <p14:tracePt t="260163" x="4754563" y="5622925"/>
          <p14:tracePt t="260170" x="4746625" y="5622925"/>
          <p14:tracePt t="260179" x="4702175" y="5622925"/>
          <p14:tracePt t="260198" x="4694238" y="5622925"/>
          <p14:tracePt t="260214" x="4670425" y="5622925"/>
          <p14:tracePt t="260266" x="4656138" y="5622925"/>
          <p14:tracePt t="260274" x="4640263" y="5622925"/>
          <p14:tracePt t="260282" x="4625975" y="5622925"/>
          <p14:tracePt t="260295" x="4587875" y="5622925"/>
          <p14:tracePt t="260312" x="4556125" y="5622925"/>
          <p14:tracePt t="260312" x="4541838" y="5622925"/>
          <p14:tracePt t="260331" x="4525963" y="5622925"/>
          <p14:tracePt t="260345" x="4511675" y="5622925"/>
          <p14:tracePt t="260363" x="4511675" y="5616575"/>
          <p14:tracePt t="260618" x="4525963" y="5616575"/>
          <p14:tracePt t="260634" x="4541838" y="5608638"/>
          <p14:tracePt t="260642" x="4564063" y="5592763"/>
          <p14:tracePt t="260650" x="4610100" y="5592763"/>
          <p14:tracePt t="260661" x="4702175" y="5584825"/>
          <p14:tracePt t="260679" x="4778375" y="5570538"/>
          <p14:tracePt t="260697" x="4830763" y="5570538"/>
          <p14:tracePt t="260697" x="4854575" y="5554663"/>
          <p14:tracePt t="260714" x="4860925" y="5554663"/>
          <p14:tracePt t="260728" x="4876800" y="5554663"/>
          <p14:tracePt t="260747" x="4876800" y="5546725"/>
          <p14:tracePt t="260794" x="4892675" y="5546725"/>
          <p14:tracePt t="260802" x="4899025" y="5546725"/>
          <p14:tracePt t="260812" x="4945063" y="5546725"/>
          <p14:tracePt t="260828" x="4975225" y="5546725"/>
          <p14:tracePt t="260845" x="4991100" y="5546725"/>
          <p14:tracePt t="260861" x="5006975" y="5546725"/>
          <p14:tracePt t="260914" x="5013325" y="5546725"/>
          <p14:tracePt t="260922" x="5029200" y="5546725"/>
          <p14:tracePt t="260930" x="5037138" y="5546725"/>
          <p14:tracePt t="260945" x="5051425" y="5546725"/>
          <p14:tracePt t="260964" x="5059363" y="5540375"/>
          <p14:tracePt t="260986" x="5067300" y="5540375"/>
          <p14:tracePt t="261010" x="5075238" y="5540375"/>
          <p14:tracePt t="261057" x="5089525" y="5540375"/>
          <p14:tracePt t="261074" x="5097463" y="5540375"/>
          <p14:tracePt t="261098" x="5105400" y="5540375"/>
          <p14:tracePt t="261226" x="5121275" y="5540375"/>
          <p14:tracePt t="261243" x="5135563" y="5540375"/>
          <p14:tracePt t="262136" x="5135563" y="5532438"/>
          <p14:tracePt t="262386" x="5135563" y="5516563"/>
          <p14:tracePt t="262425" x="5135563" y="5508625"/>
          <p14:tracePt t="262553" x="5135563" y="5502275"/>
          <p14:tracePt t="262561" x="5135563" y="5494338"/>
          <p14:tracePt t="262578" x="5135563" y="5486400"/>
          <p14:tracePt t="262586" x="5135563" y="5478463"/>
          <p14:tracePt t="262610" x="5135563" y="5464175"/>
          <p14:tracePt t="262642" x="5135563" y="5456238"/>
          <p14:tracePt t="262666" x="5135563" y="5432425"/>
          <p14:tracePt t="262682" x="5143500" y="5418138"/>
          <p14:tracePt t="262722" x="5143500" y="5402263"/>
          <p14:tracePt t="262746" x="5151438" y="5387975"/>
          <p14:tracePt t="262754" x="5151438" y="5380038"/>
          <p14:tracePt t="262770" x="5151438" y="5372100"/>
          <p14:tracePt t="262778" x="5151438" y="5364163"/>
          <p14:tracePt t="262793" x="5151438" y="5349875"/>
          <p14:tracePt t="262811" x="5151438" y="5334000"/>
          <p14:tracePt t="262827" x="5151438" y="5318125"/>
          <p14:tracePt t="262882" x="5151438" y="5311775"/>
          <p14:tracePt t="262938" x="5151438" y="5303838"/>
          <p14:tracePt t="262954" x="5151438" y="5295900"/>
          <p14:tracePt t="262962" x="5151438" y="5287963"/>
          <p14:tracePt t="262976" x="5151438" y="5273675"/>
          <p14:tracePt t="262993" x="5151438" y="5241925"/>
          <p14:tracePt t="262993" x="5151438" y="5211763"/>
          <p14:tracePt t="263012" x="5151438" y="5181600"/>
          <p14:tracePt t="263029" x="5151438" y="5173663"/>
          <p14:tracePt t="263043" x="5151438" y="5165725"/>
          <p14:tracePt t="263218" x="5151438" y="5151438"/>
          <p14:tracePt t="263330" x="5151438" y="5135563"/>
          <p14:tracePt t="263634" x="5151438" y="5127625"/>
          <p14:tracePt t="263642" x="5143500" y="5121275"/>
          <p14:tracePt t="263650" x="5143500" y="5105400"/>
          <p14:tracePt t="263666" x="5143500" y="5097463"/>
          <p14:tracePt t="263682" x="5143500" y="5089525"/>
          <p14:tracePt t="263698" x="5143500" y="5083175"/>
          <p14:tracePt t="263708" x="5143500" y="5067300"/>
          <p14:tracePt t="263727" x="5143500" y="5045075"/>
          <p14:tracePt t="263743" x="5143500" y="5021263"/>
          <p14:tracePt t="263759" x="5143500" y="4999038"/>
          <p14:tracePt t="263776" x="5143500" y="4975225"/>
          <p14:tracePt t="263792" x="5143500" y="4968875"/>
          <p14:tracePt t="263808" x="5143500" y="4953000"/>
          <p14:tracePt t="263808" x="5143500" y="4937125"/>
          <p14:tracePt t="263827" x="5143500" y="4930775"/>
          <p14:tracePt t="263827" x="5143500" y="4914900"/>
          <p14:tracePt t="263843" x="5143500" y="4899025"/>
          <p14:tracePt t="263860" x="5143500" y="4876800"/>
          <p14:tracePt t="263876" x="5143500" y="4860925"/>
          <p14:tracePt t="263892" x="5143500" y="4846638"/>
          <p14:tracePt t="263908" x="5143500" y="4830763"/>
          <p14:tracePt t="263925" x="5159375" y="4784725"/>
          <p14:tracePt t="263943" x="5159375" y="4762500"/>
          <p14:tracePt t="263957" x="5159375" y="4740275"/>
          <p14:tracePt t="263975" x="5173663" y="4694238"/>
          <p14:tracePt t="263992" x="5173663" y="4686300"/>
          <p14:tracePt t="263992" x="5173663" y="4656138"/>
          <p14:tracePt t="264011" x="5173663" y="4640263"/>
          <p14:tracePt t="264027" x="5173663" y="4632325"/>
          <p14:tracePt t="264050" x="5173663" y="4618038"/>
          <p14:tracePt t="264066" x="5173663" y="4610100"/>
          <p14:tracePt t="264082" x="5173663" y="4594225"/>
          <p14:tracePt t="264092" x="5173663" y="4564063"/>
          <p14:tracePt t="264108" x="5173663" y="4549775"/>
          <p14:tracePt t="264126" x="5173663" y="4533900"/>
          <p14:tracePt t="264141" x="5173663" y="4518025"/>
          <p14:tracePt t="264158" x="5173663" y="4503738"/>
          <p14:tracePt t="264194" x="5173663" y="4495800"/>
          <p14:tracePt t="264217" x="5173663" y="4487863"/>
          <p14:tracePt t="264225" x="5173663" y="4479925"/>
          <p14:tracePt t="264233" x="5173663" y="4473575"/>
          <p14:tracePt t="264242" x="5189538" y="4465638"/>
          <p14:tracePt t="264257" x="5189538" y="4435475"/>
          <p14:tracePt t="264276" x="5189538" y="4419600"/>
          <p14:tracePt t="264292" x="5189538" y="4411663"/>
          <p14:tracePt t="264308" x="5189538" y="4403725"/>
          <p14:tracePt t="264324" x="5181600" y="4403725"/>
          <p14:tracePt t="264341" x="5181600" y="4397375"/>
          <p14:tracePt t="264418" x="5173663" y="4389438"/>
          <p14:tracePt t="264442" x="5159375" y="4389438"/>
          <p14:tracePt t="264762" x="5151438" y="4389438"/>
          <p14:tracePt t="264786" x="5143500" y="4389438"/>
          <p14:tracePt t="264802" x="5135563" y="4389438"/>
          <p14:tracePt t="264858" x="5121275" y="4381500"/>
          <p14:tracePt t="264866" x="5113338" y="4381500"/>
          <p14:tracePt t="264875" x="5083175" y="4373563"/>
          <p14:tracePt t="264891" x="5045075" y="4365625"/>
          <p14:tracePt t="264908" x="5006975" y="4365625"/>
          <p14:tracePt t="264924" x="4975225" y="4365625"/>
          <p14:tracePt t="264940" x="4960938" y="4359275"/>
          <p14:tracePt t="264957" x="4953000" y="4359275"/>
          <p14:tracePt t="264974" x="4945063" y="4359275"/>
          <p14:tracePt t="265012" x="4937125" y="4359275"/>
          <p14:tracePt t="265034" x="4922838" y="4359275"/>
          <p14:tracePt t="265042" x="4906963" y="4359275"/>
          <p14:tracePt t="265058" x="4854575" y="4359275"/>
          <p14:tracePt t="265076" x="4830763" y="4359275"/>
          <p14:tracePt t="265091" x="4808538" y="4359275"/>
          <p14:tracePt t="265109" x="4792663" y="4359275"/>
          <p14:tracePt t="265170" x="4778375" y="4359275"/>
          <p14:tracePt t="265186" x="4770438" y="4359275"/>
          <p14:tracePt t="265194" x="4762500" y="4359275"/>
          <p14:tracePt t="265207" x="4746625" y="4359275"/>
          <p14:tracePt t="265223" x="4740275" y="4359275"/>
          <p14:tracePt t="265240" x="4724400" y="4365625"/>
          <p14:tracePt t="265257" x="4716463" y="4365625"/>
          <p14:tracePt t="265257" x="4708525" y="4365625"/>
          <p14:tracePt t="265276" x="4694238" y="4373563"/>
          <p14:tracePt t="265292" x="4678363" y="4373563"/>
          <p14:tracePt t="265354" x="4656138" y="4373563"/>
          <p14:tracePt t="265362" x="4648200" y="4373563"/>
          <p14:tracePt t="265373" x="4632325" y="4381500"/>
          <p14:tracePt t="265390" x="4602163" y="4381500"/>
          <p14:tracePt t="265407" x="4587875" y="4381500"/>
          <p14:tracePt t="265423" x="4587875" y="4389438"/>
          <p14:tracePt t="265439" x="4579938" y="4389438"/>
          <p14:tracePt t="265482" x="4564063" y="4389438"/>
          <p14:tracePt t="265490" x="4564063" y="4397375"/>
          <p14:tracePt t="265498" x="4556125" y="4397375"/>
          <p14:tracePt t="265509" x="4541838" y="4403725"/>
          <p14:tracePt t="265524" x="4533900" y="4403725"/>
          <p14:tracePt t="265539" x="4525963" y="4403725"/>
          <p14:tracePt t="265555" x="4518025" y="4403725"/>
          <p14:tracePt t="265642" x="4511675" y="4403725"/>
          <p14:tracePt t="265650" x="4503738" y="4403725"/>
          <p14:tracePt t="265660" x="4487863" y="4403725"/>
          <p14:tracePt t="265682" x="4479925" y="4403725"/>
          <p14:tracePt t="265778" x="4473575" y="4403725"/>
          <p14:tracePt t="265794" x="4465638" y="4403725"/>
          <p14:tracePt t="265818" x="4449763" y="4403725"/>
          <p14:tracePt t="265866" x="4435475" y="4403725"/>
          <p14:tracePt t="265962" x="4427538" y="4403725"/>
          <p14:tracePt t="266602" x="4419600" y="4403725"/>
          <p14:tracePt t="266618" x="4435475" y="4403725"/>
          <p14:tracePt t="266826" x="4441825" y="4403725"/>
          <p14:tracePt t="266834" x="4465638" y="4403725"/>
          <p14:tracePt t="266842" x="4495800" y="4403725"/>
          <p14:tracePt t="266855" x="4610100" y="4403725"/>
          <p14:tracePt t="266855" x="4664075" y="4403725"/>
          <p14:tracePt t="266875" x="4724400" y="4403725"/>
          <p14:tracePt t="266888" x="4784725" y="4403725"/>
          <p14:tracePt t="266907" x="4792663" y="4403725"/>
          <p14:tracePt t="266921" x="4800600" y="4403725"/>
          <p14:tracePt t="266978" x="4822825" y="4403725"/>
          <p14:tracePt t="266986" x="4846638" y="4403725"/>
          <p14:tracePt t="266994" x="4884738" y="4403725"/>
          <p14:tracePt t="267007" x="4937125" y="4403725"/>
          <p14:tracePt t="267023" x="4991100" y="4403725"/>
          <p14:tracePt t="267023" x="5006975" y="4403725"/>
          <p14:tracePt t="267043" x="5013325" y="4403725"/>
          <p14:tracePt t="267055" x="5029200" y="4403725"/>
          <p14:tracePt t="267073" x="5037138" y="4403725"/>
          <p14:tracePt t="267090" x="5045075" y="4403725"/>
          <p14:tracePt t="267105" x="5059363" y="4403725"/>
          <p14:tracePt t="267105" x="5075238" y="4403725"/>
          <p14:tracePt t="267123" x="5135563" y="4403725"/>
          <p14:tracePt t="267139" x="5203825" y="4403725"/>
          <p14:tracePt t="267156" x="5227638" y="4403725"/>
          <p14:tracePt t="267172" x="5235575" y="4403725"/>
          <p14:tracePt t="267233" x="5219700" y="4403725"/>
          <p14:tracePt t="267410" x="5203825" y="4403725"/>
          <p14:tracePt t="267418" x="5189538" y="4403725"/>
          <p14:tracePt t="267426" x="5173663" y="4403725"/>
          <p14:tracePt t="267437" x="5143500" y="4403725"/>
          <p14:tracePt t="267455" x="5127625" y="4403725"/>
          <p14:tracePt t="267570" x="5121275" y="4403725"/>
          <p14:tracePt t="267722" x="5121275" y="4397375"/>
          <p14:tracePt t="267890" x="5121275" y="4403725"/>
          <p14:tracePt t="268170" x="5121275" y="4411663"/>
          <p14:tracePt t="268178" x="5121275" y="4419600"/>
          <p14:tracePt t="268188" x="5121275" y="4427538"/>
          <p14:tracePt t="268206" x="5121275" y="4435475"/>
          <p14:tracePt t="268220" x="5121275" y="4449763"/>
          <p14:tracePt t="268237" x="5121275" y="4457700"/>
          <p14:tracePt t="268254" x="5121275" y="4473575"/>
          <p14:tracePt t="268271" x="5121275" y="4479925"/>
          <p14:tracePt t="268287" x="5121275" y="4495800"/>
          <p14:tracePt t="268287" x="5121275" y="4503738"/>
          <p14:tracePt t="268307" x="5121275" y="4518025"/>
          <p14:tracePt t="268322" x="5121275" y="4533900"/>
          <p14:tracePt t="268339" x="5121275" y="4556125"/>
          <p14:tracePt t="268355" x="5121275" y="4564063"/>
          <p14:tracePt t="268371" x="5121275" y="4572000"/>
          <p14:tracePt t="268394" x="5121275" y="4579938"/>
          <p14:tracePt t="268418" x="5121275" y="4594225"/>
          <p14:tracePt t="268434" x="5121275" y="4602163"/>
          <p14:tracePt t="268450" x="5121275" y="4610100"/>
          <p14:tracePt t="268458" x="5121275" y="4618038"/>
          <p14:tracePt t="268470" x="5121275" y="4625975"/>
          <p14:tracePt t="268487" x="5121275" y="4632325"/>
          <p14:tracePt t="268487" x="5121275" y="4648200"/>
          <p14:tracePt t="268507" x="5121275" y="4664075"/>
          <p14:tracePt t="268520" x="5121275" y="4678363"/>
          <p14:tracePt t="268538" x="5121275" y="4686300"/>
          <p14:tracePt t="268552" x="5113338" y="4702175"/>
          <p14:tracePt t="268552" x="5105400" y="4702175"/>
          <p14:tracePt t="268571" x="5105400" y="4724400"/>
          <p14:tracePt t="268587" x="5105400" y="4754563"/>
          <p14:tracePt t="268604" x="5097463" y="4778375"/>
          <p14:tracePt t="268620" x="5089525" y="4784725"/>
          <p14:tracePt t="268637" x="5089525" y="4808538"/>
          <p14:tracePt t="268654" x="5089525" y="4822825"/>
          <p14:tracePt t="268670" x="5089525" y="4876800"/>
          <p14:tracePt t="268687" x="5083175" y="4914900"/>
          <p14:tracePt t="268704" x="5075238" y="4937125"/>
          <p14:tracePt t="268720" x="5075238" y="4960938"/>
          <p14:tracePt t="268737" x="5075238" y="4968875"/>
          <p14:tracePt t="268755" x="5075238" y="4999038"/>
          <p14:tracePt t="268772" x="5075238" y="5037138"/>
          <p14:tracePt t="268788" x="5075238" y="5083175"/>
          <p14:tracePt t="268805" x="5075238" y="5105400"/>
          <p14:tracePt t="268821" x="5075238" y="5127625"/>
          <p14:tracePt t="268837" x="5075238" y="5143500"/>
          <p14:tracePt t="268854" x="5075238" y="5159375"/>
          <p14:tracePt t="268869" x="5075238" y="5173663"/>
          <p14:tracePt t="268887" x="5083175" y="5197475"/>
          <p14:tracePt t="268903" x="5083175" y="5203825"/>
          <p14:tracePt t="268938" x="5083175" y="5211763"/>
          <p14:tracePt t="268954" x="5083175" y="5219700"/>
          <p14:tracePt t="268962" x="5083175" y="5227638"/>
          <p14:tracePt t="268971" x="5089525" y="5249863"/>
          <p14:tracePt t="268988" x="5105400" y="5280025"/>
          <p14:tracePt t="269006" x="5105400" y="5287963"/>
          <p14:tracePt t="269026" x="5105400" y="5295900"/>
          <p14:tracePt t="269036" x="5105400" y="5318125"/>
          <p14:tracePt t="269054" x="5105400" y="5334000"/>
          <p14:tracePt t="269069" x="5105400" y="5341938"/>
          <p14:tracePt t="269114" x="5105400" y="5349875"/>
          <p14:tracePt t="269122" x="5105400" y="5364163"/>
          <p14:tracePt t="269139" x="5113338" y="5364163"/>
          <p14:tracePt t="269152" x="5113338" y="5380038"/>
          <p14:tracePt t="269171" x="5113338" y="5387975"/>
          <p14:tracePt t="269186" x="5121275" y="5402263"/>
          <p14:tracePt t="269204" x="5121275" y="5418138"/>
          <p14:tracePt t="269220" x="5121275" y="5426075"/>
          <p14:tracePt t="269274" x="5121275" y="5448300"/>
          <p14:tracePt t="269298" x="5121275" y="5456238"/>
          <p14:tracePt t="269314" x="5121275" y="5464175"/>
          <p14:tracePt t="269322" x="5121275" y="5470525"/>
          <p14:tracePt t="269336" x="5121275" y="5486400"/>
          <p14:tracePt t="269336" x="5121275" y="5494338"/>
          <p14:tracePt t="269355" x="5113338" y="5494338"/>
          <p14:tracePt t="269371" x="5113338" y="5502275"/>
          <p14:tracePt t="269386" x="5113338" y="5516563"/>
          <p14:tracePt t="269404" x="5113338" y="5524500"/>
          <p14:tracePt t="269474" x="5105400" y="5532438"/>
        </p14:tracePtLst>
      </p14:laserTraceLst>
    </p:ext>
  </p:extLs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19</TotalTime>
  <Words>1658</Words>
  <Application>Microsoft Office PowerPoint</Application>
  <PresentationFormat>On-screen Show (4:3)</PresentationFormat>
  <Paragraphs>240</Paragraphs>
  <Slides>47</Slides>
  <Notes>0</Notes>
  <HiddenSlides>0</HiddenSlides>
  <MMClips>47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7</vt:i4>
      </vt:variant>
    </vt:vector>
  </HeadingPairs>
  <TitlesOfParts>
    <vt:vector size="51" baseType="lpstr">
      <vt:lpstr>Default Design</vt:lpstr>
      <vt:lpstr>Equation</vt:lpstr>
      <vt:lpstr>Photo Editor Photo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M -Mihaelisova konstanta</vt:lpstr>
      <vt:lpstr>Turnover broj,broj ponavljanja, kcat</vt:lpstr>
      <vt:lpstr>Turnover broj, kcat</vt:lpstr>
      <vt:lpstr>PowerPoint Presentation</vt:lpstr>
      <vt:lpstr>Katalitička efikasnost:  ε=kcat/KM</vt:lpstr>
      <vt:lpstr>PowerPoint Presentation</vt:lpstr>
      <vt:lpstr>PowerPoint Presentation</vt:lpstr>
      <vt:lpstr>Kinetika inhibici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F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era Dondur</dc:creator>
  <cp:lastModifiedBy>itana</cp:lastModifiedBy>
  <cp:revision>161</cp:revision>
  <dcterms:created xsi:type="dcterms:W3CDTF">2005-12-23T12:01:01Z</dcterms:created>
  <dcterms:modified xsi:type="dcterms:W3CDTF">2022-04-01T09:35:55Z</dcterms:modified>
</cp:coreProperties>
</file>